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4C7214" w14:textId="2804B6C1" w:rsidR="00B76AEE" w:rsidRDefault="00B76AEE" w:rsidP="005807FA">
      <w:pPr>
        <w:jc w:val="center"/>
        <w:rPr>
          <w:rFonts w:ascii="Times New Roman" w:hAnsi="Times New Roman"/>
          <w:bCs/>
          <w:sz w:val="32"/>
          <w:szCs w:val="32"/>
        </w:rPr>
      </w:pPr>
      <w:bookmarkStart w:id="0" w:name="_Hlk91360830"/>
      <w:r>
        <w:rPr>
          <w:noProof/>
        </w:rPr>
        <mc:AlternateContent>
          <mc:Choice Requires="wpg">
            <w:drawing>
              <wp:anchor distT="0" distB="0" distL="114300" distR="114300" simplePos="0" relativeHeight="251671552" behindDoc="0" locked="0" layoutInCell="1" allowOverlap="1" wp14:anchorId="1341D6C9" wp14:editId="592B44F3">
                <wp:simplePos x="0" y="0"/>
                <wp:positionH relativeFrom="column">
                  <wp:posOffset>-567311</wp:posOffset>
                </wp:positionH>
                <wp:positionV relativeFrom="paragraph">
                  <wp:posOffset>-232766</wp:posOffset>
                </wp:positionV>
                <wp:extent cx="6889115" cy="9456420"/>
                <wp:effectExtent l="0" t="0" r="26035" b="11430"/>
                <wp:wrapNone/>
                <wp:docPr id="1342" name="Group 1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6889115" cy="9456420"/>
                          <a:chOff x="1731" y="1141"/>
                          <a:chExt cx="9039" cy="14539"/>
                        </a:xfrm>
                      </wpg:grpSpPr>
                      <wpg:grpSp>
                        <wpg:cNvPr id="1343" name="Group 235"/>
                        <wpg:cNvGrpSpPr>
                          <a:grpSpLocks/>
                        </wpg:cNvGrpSpPr>
                        <wpg:grpSpPr bwMode="auto">
                          <a:xfrm>
                            <a:off x="2063" y="2759"/>
                            <a:ext cx="309" cy="517"/>
                            <a:chOff x="2063" y="2797"/>
                            <a:chExt cx="309" cy="517"/>
                          </a:xfrm>
                        </wpg:grpSpPr>
                        <wps:wsp>
                          <wps:cNvPr id="1344" name="Freeform 236"/>
                          <wps:cNvSpPr>
                            <a:spLocks/>
                          </wps:cNvSpPr>
                          <wps:spPr bwMode="auto">
                            <a:xfrm>
                              <a:off x="2063" y="2797"/>
                              <a:ext cx="10" cy="17"/>
                            </a:xfrm>
                            <a:custGeom>
                              <a:avLst/>
                              <a:gdLst>
                                <a:gd name="T0" fmla="*/ 20 w 20"/>
                                <a:gd name="T1" fmla="*/ 35 h 35"/>
                                <a:gd name="T2" fmla="*/ 9 w 20"/>
                                <a:gd name="T3" fmla="*/ 25 h 35"/>
                                <a:gd name="T4" fmla="*/ 0 w 20"/>
                                <a:gd name="T5" fmla="*/ 0 h 35"/>
                                <a:gd name="T6" fmla="*/ 20 w 20"/>
                                <a:gd name="T7" fmla="*/ 35 h 35"/>
                              </a:gdLst>
                              <a:ahLst/>
                              <a:cxnLst>
                                <a:cxn ang="0">
                                  <a:pos x="T0" y="T1"/>
                                </a:cxn>
                                <a:cxn ang="0">
                                  <a:pos x="T2" y="T3"/>
                                </a:cxn>
                                <a:cxn ang="0">
                                  <a:pos x="T4" y="T5"/>
                                </a:cxn>
                                <a:cxn ang="0">
                                  <a:pos x="T6" y="T7"/>
                                </a:cxn>
                              </a:cxnLst>
                              <a:rect l="0" t="0" r="r" b="b"/>
                              <a:pathLst>
                                <a:path w="20" h="35">
                                  <a:moveTo>
                                    <a:pt x="20" y="35"/>
                                  </a:moveTo>
                                  <a:lnTo>
                                    <a:pt x="9" y="25"/>
                                  </a:lnTo>
                                  <a:lnTo>
                                    <a:pt x="0" y="0"/>
                                  </a:lnTo>
                                  <a:lnTo>
                                    <a:pt x="20"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5" name="Freeform 237"/>
                          <wps:cNvSpPr>
                            <a:spLocks/>
                          </wps:cNvSpPr>
                          <wps:spPr bwMode="auto">
                            <a:xfrm>
                              <a:off x="2091" y="2801"/>
                              <a:ext cx="1" cy="13"/>
                            </a:xfrm>
                            <a:custGeom>
                              <a:avLst/>
                              <a:gdLst>
                                <a:gd name="T0" fmla="*/ 27 h 27"/>
                                <a:gd name="T1" fmla="*/ 17 h 27"/>
                                <a:gd name="T2" fmla="*/ 0 h 27"/>
                                <a:gd name="T3" fmla="*/ 27 h 27"/>
                              </a:gdLst>
                              <a:ahLst/>
                              <a:cxnLst>
                                <a:cxn ang="0">
                                  <a:pos x="0" y="T0"/>
                                </a:cxn>
                                <a:cxn ang="0">
                                  <a:pos x="0" y="T1"/>
                                </a:cxn>
                                <a:cxn ang="0">
                                  <a:pos x="0" y="T2"/>
                                </a:cxn>
                                <a:cxn ang="0">
                                  <a:pos x="0" y="T3"/>
                                </a:cxn>
                              </a:cxnLst>
                              <a:rect l="0" t="0" r="r" b="b"/>
                              <a:pathLst>
                                <a:path h="27">
                                  <a:moveTo>
                                    <a:pt x="0" y="27"/>
                                  </a:moveTo>
                                  <a:lnTo>
                                    <a:pt x="0" y="17"/>
                                  </a:lnTo>
                                  <a:lnTo>
                                    <a:pt x="0" y="0"/>
                                  </a:lnTo>
                                  <a:lnTo>
                                    <a:pt x="0"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6" name="Freeform 238"/>
                          <wps:cNvSpPr>
                            <a:spLocks/>
                          </wps:cNvSpPr>
                          <wps:spPr bwMode="auto">
                            <a:xfrm>
                              <a:off x="2213" y="2831"/>
                              <a:ext cx="9" cy="13"/>
                            </a:xfrm>
                            <a:custGeom>
                              <a:avLst/>
                              <a:gdLst>
                                <a:gd name="T0" fmla="*/ 19 w 19"/>
                                <a:gd name="T1" fmla="*/ 27 h 27"/>
                                <a:gd name="T2" fmla="*/ 0 w 19"/>
                                <a:gd name="T3" fmla="*/ 0 h 27"/>
                                <a:gd name="T4" fmla="*/ 19 w 19"/>
                                <a:gd name="T5" fmla="*/ 18 h 27"/>
                                <a:gd name="T6" fmla="*/ 19 w 19"/>
                                <a:gd name="T7" fmla="*/ 27 h 27"/>
                              </a:gdLst>
                              <a:ahLst/>
                              <a:cxnLst>
                                <a:cxn ang="0">
                                  <a:pos x="T0" y="T1"/>
                                </a:cxn>
                                <a:cxn ang="0">
                                  <a:pos x="T2" y="T3"/>
                                </a:cxn>
                                <a:cxn ang="0">
                                  <a:pos x="T4" y="T5"/>
                                </a:cxn>
                                <a:cxn ang="0">
                                  <a:pos x="T6" y="T7"/>
                                </a:cxn>
                              </a:cxnLst>
                              <a:rect l="0" t="0" r="r" b="b"/>
                              <a:pathLst>
                                <a:path w="19" h="27">
                                  <a:moveTo>
                                    <a:pt x="19" y="27"/>
                                  </a:moveTo>
                                  <a:lnTo>
                                    <a:pt x="0" y="0"/>
                                  </a:lnTo>
                                  <a:lnTo>
                                    <a:pt x="19" y="18"/>
                                  </a:lnTo>
                                  <a:lnTo>
                                    <a:pt x="19"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7" name="Freeform 239"/>
                          <wps:cNvSpPr>
                            <a:spLocks/>
                          </wps:cNvSpPr>
                          <wps:spPr bwMode="auto">
                            <a:xfrm>
                              <a:off x="2367" y="3309"/>
                              <a:ext cx="5" cy="5"/>
                            </a:xfrm>
                            <a:custGeom>
                              <a:avLst/>
                              <a:gdLst>
                                <a:gd name="T0" fmla="*/ 11 w 11"/>
                                <a:gd name="T1" fmla="*/ 0 h 10"/>
                                <a:gd name="T2" fmla="*/ 0 w 11"/>
                                <a:gd name="T3" fmla="*/ 10 h 10"/>
                                <a:gd name="T4" fmla="*/ 0 w 11"/>
                                <a:gd name="T5" fmla="*/ 0 h 10"/>
                                <a:gd name="T6" fmla="*/ 11 w 11"/>
                                <a:gd name="T7" fmla="*/ 0 h 10"/>
                              </a:gdLst>
                              <a:ahLst/>
                              <a:cxnLst>
                                <a:cxn ang="0">
                                  <a:pos x="T0" y="T1"/>
                                </a:cxn>
                                <a:cxn ang="0">
                                  <a:pos x="T2" y="T3"/>
                                </a:cxn>
                                <a:cxn ang="0">
                                  <a:pos x="T4" y="T5"/>
                                </a:cxn>
                                <a:cxn ang="0">
                                  <a:pos x="T6" y="T7"/>
                                </a:cxn>
                              </a:cxnLst>
                              <a:rect l="0" t="0" r="r" b="b"/>
                              <a:pathLst>
                                <a:path w="11" h="10">
                                  <a:moveTo>
                                    <a:pt x="11" y="0"/>
                                  </a:moveTo>
                                  <a:lnTo>
                                    <a:pt x="0" y="10"/>
                                  </a:lnTo>
                                  <a:lnTo>
                                    <a:pt x="0" y="0"/>
                                  </a:lnTo>
                                  <a:lnTo>
                                    <a:pt x="11" y="0"/>
                                  </a:lnTo>
                                  <a:close/>
                                </a:path>
                              </a:pathLst>
                            </a:custGeom>
                            <a:solidFill>
                              <a:srgbClr val="CACDD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348" name="Freeform 240"/>
                        <wps:cNvSpPr>
                          <a:spLocks/>
                        </wps:cNvSpPr>
                        <wps:spPr bwMode="auto">
                          <a:xfrm rot="5400000">
                            <a:off x="1549" y="13332"/>
                            <a:ext cx="2521" cy="2158"/>
                          </a:xfrm>
                          <a:custGeom>
                            <a:avLst/>
                            <a:gdLst>
                              <a:gd name="T0" fmla="*/ 946 w 4809"/>
                              <a:gd name="T1" fmla="*/ 4229 h 4316"/>
                              <a:gd name="T2" fmla="*/ 818 w 4809"/>
                              <a:gd name="T3" fmla="*/ 4303 h 4316"/>
                              <a:gd name="T4" fmla="*/ 641 w 4809"/>
                              <a:gd name="T5" fmla="*/ 4201 h 4316"/>
                              <a:gd name="T6" fmla="*/ 321 w 4809"/>
                              <a:gd name="T7" fmla="*/ 4201 h 4316"/>
                              <a:gd name="T8" fmla="*/ 192 w 4809"/>
                              <a:gd name="T9" fmla="*/ 4186 h 4316"/>
                              <a:gd name="T10" fmla="*/ 81 w 4809"/>
                              <a:gd name="T11" fmla="*/ 4216 h 4316"/>
                              <a:gd name="T12" fmla="*/ 0 w 4809"/>
                              <a:gd name="T13" fmla="*/ 3925 h 4316"/>
                              <a:gd name="T14" fmla="*/ 96 w 4809"/>
                              <a:gd name="T15" fmla="*/ 3882 h 4316"/>
                              <a:gd name="T16" fmla="*/ 225 w 4809"/>
                              <a:gd name="T17" fmla="*/ 3940 h 4316"/>
                              <a:gd name="T18" fmla="*/ 321 w 4809"/>
                              <a:gd name="T19" fmla="*/ 3882 h 4316"/>
                              <a:gd name="T20" fmla="*/ 626 w 4809"/>
                              <a:gd name="T21" fmla="*/ 3882 h 4316"/>
                              <a:gd name="T22" fmla="*/ 818 w 4809"/>
                              <a:gd name="T23" fmla="*/ 3823 h 4316"/>
                              <a:gd name="T24" fmla="*/ 1683 w 4809"/>
                              <a:gd name="T25" fmla="*/ 3882 h 4316"/>
                              <a:gd name="T26" fmla="*/ 1539 w 4809"/>
                              <a:gd name="T27" fmla="*/ 3823 h 4316"/>
                              <a:gd name="T28" fmla="*/ 1459 w 4809"/>
                              <a:gd name="T29" fmla="*/ 3795 h 4316"/>
                              <a:gd name="T30" fmla="*/ 1570 w 4809"/>
                              <a:gd name="T31" fmla="*/ 3752 h 4316"/>
                              <a:gd name="T32" fmla="*/ 1892 w 4809"/>
                              <a:gd name="T33" fmla="*/ 3708 h 4316"/>
                              <a:gd name="T34" fmla="*/ 2036 w 4809"/>
                              <a:gd name="T35" fmla="*/ 3752 h 4316"/>
                              <a:gd name="T36" fmla="*/ 2516 w 4809"/>
                              <a:gd name="T37" fmla="*/ 3650 h 4316"/>
                              <a:gd name="T38" fmla="*/ 2934 w 4809"/>
                              <a:gd name="T39" fmla="*/ 3463 h 4316"/>
                              <a:gd name="T40" fmla="*/ 3013 w 4809"/>
                              <a:gd name="T41" fmla="*/ 3172 h 4316"/>
                              <a:gd name="T42" fmla="*/ 2965 w 4809"/>
                              <a:gd name="T43" fmla="*/ 3331 h 4316"/>
                              <a:gd name="T44" fmla="*/ 2806 w 4809"/>
                              <a:gd name="T45" fmla="*/ 3244 h 4316"/>
                              <a:gd name="T46" fmla="*/ 2693 w 4809"/>
                              <a:gd name="T47" fmla="*/ 3144 h 4316"/>
                              <a:gd name="T48" fmla="*/ 2789 w 4809"/>
                              <a:gd name="T49" fmla="*/ 3070 h 4316"/>
                              <a:gd name="T50" fmla="*/ 2837 w 4809"/>
                              <a:gd name="T51" fmla="*/ 2825 h 4316"/>
                              <a:gd name="T52" fmla="*/ 2886 w 4809"/>
                              <a:gd name="T53" fmla="*/ 2723 h 4316"/>
                              <a:gd name="T54" fmla="*/ 2934 w 4809"/>
                              <a:gd name="T55" fmla="*/ 2549 h 4316"/>
                              <a:gd name="T56" fmla="*/ 3157 w 4809"/>
                              <a:gd name="T57" fmla="*/ 2506 h 4316"/>
                              <a:gd name="T58" fmla="*/ 3462 w 4809"/>
                              <a:gd name="T59" fmla="*/ 2506 h 4316"/>
                              <a:gd name="T60" fmla="*/ 3575 w 4809"/>
                              <a:gd name="T61" fmla="*/ 2404 h 4316"/>
                              <a:gd name="T62" fmla="*/ 3623 w 4809"/>
                              <a:gd name="T63" fmla="*/ 2521 h 4316"/>
                              <a:gd name="T64" fmla="*/ 3687 w 4809"/>
                              <a:gd name="T65" fmla="*/ 2665 h 4316"/>
                              <a:gd name="T66" fmla="*/ 3543 w 4809"/>
                              <a:gd name="T67" fmla="*/ 2665 h 4316"/>
                              <a:gd name="T68" fmla="*/ 3815 w 4809"/>
                              <a:gd name="T69" fmla="*/ 2636 h 4316"/>
                              <a:gd name="T70" fmla="*/ 4040 w 4809"/>
                              <a:gd name="T71" fmla="*/ 2259 h 4316"/>
                              <a:gd name="T72" fmla="*/ 4120 w 4809"/>
                              <a:gd name="T73" fmla="*/ 1825 h 4316"/>
                              <a:gd name="T74" fmla="*/ 4071 w 4809"/>
                              <a:gd name="T75" fmla="*/ 1651 h 4316"/>
                              <a:gd name="T76" fmla="*/ 4071 w 4809"/>
                              <a:gd name="T77" fmla="*/ 1564 h 4316"/>
                              <a:gd name="T78" fmla="*/ 4151 w 4809"/>
                              <a:gd name="T79" fmla="*/ 1332 h 4316"/>
                              <a:gd name="T80" fmla="*/ 4247 w 4809"/>
                              <a:gd name="T81" fmla="*/ 1447 h 4316"/>
                              <a:gd name="T82" fmla="*/ 4328 w 4809"/>
                              <a:gd name="T83" fmla="*/ 912 h 4316"/>
                              <a:gd name="T84" fmla="*/ 4280 w 4809"/>
                              <a:gd name="T85" fmla="*/ 768 h 4316"/>
                              <a:gd name="T86" fmla="*/ 4328 w 4809"/>
                              <a:gd name="T87" fmla="*/ 492 h 4316"/>
                              <a:gd name="T88" fmla="*/ 4393 w 4809"/>
                              <a:gd name="T89" fmla="*/ 275 h 4316"/>
                              <a:gd name="T90" fmla="*/ 4343 w 4809"/>
                              <a:gd name="T91" fmla="*/ 145 h 4316"/>
                              <a:gd name="T92" fmla="*/ 4393 w 4809"/>
                              <a:gd name="T93" fmla="*/ 43 h 4316"/>
                              <a:gd name="T94" fmla="*/ 4713 w 4809"/>
                              <a:gd name="T95" fmla="*/ 102 h 4316"/>
                              <a:gd name="T96" fmla="*/ 4681 w 4809"/>
                              <a:gd name="T97" fmla="*/ 202 h 4316"/>
                              <a:gd name="T98" fmla="*/ 4729 w 4809"/>
                              <a:gd name="T99" fmla="*/ 332 h 4316"/>
                              <a:gd name="T100" fmla="*/ 4729 w 4809"/>
                              <a:gd name="T101" fmla="*/ 694 h 4316"/>
                              <a:gd name="T102" fmla="*/ 4777 w 4809"/>
                              <a:gd name="T103" fmla="*/ 811 h 4316"/>
                              <a:gd name="T104" fmla="*/ 4713 w 4809"/>
                              <a:gd name="T105" fmla="*/ 3606 h 4316"/>
                              <a:gd name="T106" fmla="*/ 4792 w 4809"/>
                              <a:gd name="T107" fmla="*/ 3940 h 4316"/>
                              <a:gd name="T108" fmla="*/ 4792 w 4809"/>
                              <a:gd name="T109" fmla="*/ 4201 h 4316"/>
                              <a:gd name="T110" fmla="*/ 4441 w 4809"/>
                              <a:gd name="T111" fmla="*/ 4272 h 4316"/>
                              <a:gd name="T112" fmla="*/ 4184 w 4809"/>
                              <a:gd name="T113" fmla="*/ 4303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809" h="4316">
                                <a:moveTo>
                                  <a:pt x="4040" y="4229"/>
                                </a:moveTo>
                                <a:lnTo>
                                  <a:pt x="1042" y="4216"/>
                                </a:lnTo>
                                <a:lnTo>
                                  <a:pt x="994" y="4216"/>
                                </a:lnTo>
                                <a:lnTo>
                                  <a:pt x="977" y="4216"/>
                                </a:lnTo>
                                <a:lnTo>
                                  <a:pt x="946" y="4229"/>
                                </a:lnTo>
                                <a:lnTo>
                                  <a:pt x="914" y="4259"/>
                                </a:lnTo>
                                <a:lnTo>
                                  <a:pt x="898" y="4259"/>
                                </a:lnTo>
                                <a:lnTo>
                                  <a:pt x="866" y="4259"/>
                                </a:lnTo>
                                <a:lnTo>
                                  <a:pt x="833" y="4287"/>
                                </a:lnTo>
                                <a:lnTo>
                                  <a:pt x="818" y="4303"/>
                                </a:lnTo>
                                <a:lnTo>
                                  <a:pt x="802" y="4303"/>
                                </a:lnTo>
                                <a:lnTo>
                                  <a:pt x="770" y="4259"/>
                                </a:lnTo>
                                <a:lnTo>
                                  <a:pt x="722" y="4216"/>
                                </a:lnTo>
                                <a:lnTo>
                                  <a:pt x="689" y="4201"/>
                                </a:lnTo>
                                <a:lnTo>
                                  <a:pt x="641" y="4201"/>
                                </a:lnTo>
                                <a:lnTo>
                                  <a:pt x="545" y="4216"/>
                                </a:lnTo>
                                <a:lnTo>
                                  <a:pt x="466" y="4229"/>
                                </a:lnTo>
                                <a:lnTo>
                                  <a:pt x="417" y="4229"/>
                                </a:lnTo>
                                <a:lnTo>
                                  <a:pt x="369" y="4229"/>
                                </a:lnTo>
                                <a:lnTo>
                                  <a:pt x="321" y="4201"/>
                                </a:lnTo>
                                <a:lnTo>
                                  <a:pt x="288" y="4186"/>
                                </a:lnTo>
                                <a:lnTo>
                                  <a:pt x="257" y="4157"/>
                                </a:lnTo>
                                <a:lnTo>
                                  <a:pt x="257" y="4186"/>
                                </a:lnTo>
                                <a:lnTo>
                                  <a:pt x="225" y="4186"/>
                                </a:lnTo>
                                <a:lnTo>
                                  <a:pt x="192" y="4186"/>
                                </a:lnTo>
                                <a:lnTo>
                                  <a:pt x="177" y="4216"/>
                                </a:lnTo>
                                <a:lnTo>
                                  <a:pt x="144" y="4229"/>
                                </a:lnTo>
                                <a:lnTo>
                                  <a:pt x="129" y="4229"/>
                                </a:lnTo>
                                <a:lnTo>
                                  <a:pt x="113" y="4229"/>
                                </a:lnTo>
                                <a:lnTo>
                                  <a:pt x="81" y="4216"/>
                                </a:lnTo>
                                <a:lnTo>
                                  <a:pt x="65" y="4186"/>
                                </a:lnTo>
                                <a:lnTo>
                                  <a:pt x="31" y="4186"/>
                                </a:lnTo>
                                <a:lnTo>
                                  <a:pt x="17" y="4172"/>
                                </a:lnTo>
                                <a:lnTo>
                                  <a:pt x="0" y="4172"/>
                                </a:lnTo>
                                <a:lnTo>
                                  <a:pt x="0" y="3925"/>
                                </a:lnTo>
                                <a:lnTo>
                                  <a:pt x="31" y="3925"/>
                                </a:lnTo>
                                <a:lnTo>
                                  <a:pt x="65" y="3910"/>
                                </a:lnTo>
                                <a:lnTo>
                                  <a:pt x="65" y="3897"/>
                                </a:lnTo>
                                <a:lnTo>
                                  <a:pt x="81" y="3882"/>
                                </a:lnTo>
                                <a:lnTo>
                                  <a:pt x="96" y="3882"/>
                                </a:lnTo>
                                <a:lnTo>
                                  <a:pt x="129" y="3882"/>
                                </a:lnTo>
                                <a:lnTo>
                                  <a:pt x="161" y="3882"/>
                                </a:lnTo>
                                <a:lnTo>
                                  <a:pt x="177" y="3897"/>
                                </a:lnTo>
                                <a:lnTo>
                                  <a:pt x="192" y="3925"/>
                                </a:lnTo>
                                <a:lnTo>
                                  <a:pt x="225" y="3940"/>
                                </a:lnTo>
                                <a:lnTo>
                                  <a:pt x="240" y="3940"/>
                                </a:lnTo>
                                <a:lnTo>
                                  <a:pt x="257" y="3955"/>
                                </a:lnTo>
                                <a:lnTo>
                                  <a:pt x="273" y="3925"/>
                                </a:lnTo>
                                <a:lnTo>
                                  <a:pt x="288" y="3910"/>
                                </a:lnTo>
                                <a:lnTo>
                                  <a:pt x="321" y="3882"/>
                                </a:lnTo>
                                <a:lnTo>
                                  <a:pt x="353" y="3867"/>
                                </a:lnTo>
                                <a:lnTo>
                                  <a:pt x="417" y="3867"/>
                                </a:lnTo>
                                <a:lnTo>
                                  <a:pt x="466" y="3867"/>
                                </a:lnTo>
                                <a:lnTo>
                                  <a:pt x="562" y="3882"/>
                                </a:lnTo>
                                <a:lnTo>
                                  <a:pt x="626" y="3882"/>
                                </a:lnTo>
                                <a:lnTo>
                                  <a:pt x="674" y="3882"/>
                                </a:lnTo>
                                <a:lnTo>
                                  <a:pt x="722" y="3867"/>
                                </a:lnTo>
                                <a:lnTo>
                                  <a:pt x="770" y="3838"/>
                                </a:lnTo>
                                <a:lnTo>
                                  <a:pt x="802" y="3795"/>
                                </a:lnTo>
                                <a:lnTo>
                                  <a:pt x="818" y="3823"/>
                                </a:lnTo>
                                <a:lnTo>
                                  <a:pt x="850" y="3853"/>
                                </a:lnTo>
                                <a:lnTo>
                                  <a:pt x="898" y="3853"/>
                                </a:lnTo>
                                <a:lnTo>
                                  <a:pt x="914" y="3867"/>
                                </a:lnTo>
                                <a:lnTo>
                                  <a:pt x="946" y="3882"/>
                                </a:lnTo>
                                <a:lnTo>
                                  <a:pt x="1683" y="3882"/>
                                </a:lnTo>
                                <a:lnTo>
                                  <a:pt x="1700" y="3882"/>
                                </a:lnTo>
                                <a:lnTo>
                                  <a:pt x="1587" y="3823"/>
                                </a:lnTo>
                                <a:lnTo>
                                  <a:pt x="1570" y="3823"/>
                                </a:lnTo>
                                <a:lnTo>
                                  <a:pt x="1555" y="3823"/>
                                </a:lnTo>
                                <a:lnTo>
                                  <a:pt x="1539" y="3823"/>
                                </a:lnTo>
                                <a:lnTo>
                                  <a:pt x="1507" y="3838"/>
                                </a:lnTo>
                                <a:lnTo>
                                  <a:pt x="1491" y="3823"/>
                                </a:lnTo>
                                <a:lnTo>
                                  <a:pt x="1474" y="3823"/>
                                </a:lnTo>
                                <a:lnTo>
                                  <a:pt x="1474" y="3810"/>
                                </a:lnTo>
                                <a:lnTo>
                                  <a:pt x="1459" y="3795"/>
                                </a:lnTo>
                                <a:lnTo>
                                  <a:pt x="1459" y="3767"/>
                                </a:lnTo>
                                <a:lnTo>
                                  <a:pt x="1474" y="3752"/>
                                </a:lnTo>
                                <a:lnTo>
                                  <a:pt x="1507" y="3737"/>
                                </a:lnTo>
                                <a:lnTo>
                                  <a:pt x="1539" y="3737"/>
                                </a:lnTo>
                                <a:lnTo>
                                  <a:pt x="1570" y="3752"/>
                                </a:lnTo>
                                <a:lnTo>
                                  <a:pt x="1652" y="3708"/>
                                </a:lnTo>
                                <a:lnTo>
                                  <a:pt x="1748" y="3680"/>
                                </a:lnTo>
                                <a:lnTo>
                                  <a:pt x="1779" y="3636"/>
                                </a:lnTo>
                                <a:lnTo>
                                  <a:pt x="1844" y="3680"/>
                                </a:lnTo>
                                <a:lnTo>
                                  <a:pt x="1892" y="3708"/>
                                </a:lnTo>
                                <a:lnTo>
                                  <a:pt x="1908" y="3723"/>
                                </a:lnTo>
                                <a:lnTo>
                                  <a:pt x="1940" y="3737"/>
                                </a:lnTo>
                                <a:lnTo>
                                  <a:pt x="1988" y="3737"/>
                                </a:lnTo>
                                <a:lnTo>
                                  <a:pt x="2019" y="3737"/>
                                </a:lnTo>
                                <a:lnTo>
                                  <a:pt x="2036" y="3752"/>
                                </a:lnTo>
                                <a:lnTo>
                                  <a:pt x="2036" y="3708"/>
                                </a:lnTo>
                                <a:lnTo>
                                  <a:pt x="2036" y="3665"/>
                                </a:lnTo>
                                <a:lnTo>
                                  <a:pt x="2276" y="3665"/>
                                </a:lnTo>
                                <a:lnTo>
                                  <a:pt x="2405" y="3665"/>
                                </a:lnTo>
                                <a:lnTo>
                                  <a:pt x="2516" y="3650"/>
                                </a:lnTo>
                                <a:lnTo>
                                  <a:pt x="2629" y="3636"/>
                                </a:lnTo>
                                <a:lnTo>
                                  <a:pt x="2741" y="3593"/>
                                </a:lnTo>
                                <a:lnTo>
                                  <a:pt x="2837" y="3550"/>
                                </a:lnTo>
                                <a:lnTo>
                                  <a:pt x="2886" y="3506"/>
                                </a:lnTo>
                                <a:lnTo>
                                  <a:pt x="2934" y="3463"/>
                                </a:lnTo>
                                <a:lnTo>
                                  <a:pt x="2982" y="3389"/>
                                </a:lnTo>
                                <a:lnTo>
                                  <a:pt x="3030" y="3331"/>
                                </a:lnTo>
                                <a:lnTo>
                                  <a:pt x="3061" y="3244"/>
                                </a:lnTo>
                                <a:lnTo>
                                  <a:pt x="3078" y="3172"/>
                                </a:lnTo>
                                <a:lnTo>
                                  <a:pt x="3013" y="3172"/>
                                </a:lnTo>
                                <a:lnTo>
                                  <a:pt x="2982" y="3172"/>
                                </a:lnTo>
                                <a:lnTo>
                                  <a:pt x="2982" y="3216"/>
                                </a:lnTo>
                                <a:lnTo>
                                  <a:pt x="2965" y="3244"/>
                                </a:lnTo>
                                <a:lnTo>
                                  <a:pt x="2982" y="3317"/>
                                </a:lnTo>
                                <a:lnTo>
                                  <a:pt x="2965" y="3331"/>
                                </a:lnTo>
                                <a:lnTo>
                                  <a:pt x="2950" y="3331"/>
                                </a:lnTo>
                                <a:lnTo>
                                  <a:pt x="2917" y="3274"/>
                                </a:lnTo>
                                <a:lnTo>
                                  <a:pt x="2886" y="3244"/>
                                </a:lnTo>
                                <a:lnTo>
                                  <a:pt x="2854" y="3231"/>
                                </a:lnTo>
                                <a:lnTo>
                                  <a:pt x="2806" y="3244"/>
                                </a:lnTo>
                                <a:lnTo>
                                  <a:pt x="2741" y="3244"/>
                                </a:lnTo>
                                <a:lnTo>
                                  <a:pt x="2725" y="3244"/>
                                </a:lnTo>
                                <a:lnTo>
                                  <a:pt x="2693" y="3216"/>
                                </a:lnTo>
                                <a:lnTo>
                                  <a:pt x="2693" y="3172"/>
                                </a:lnTo>
                                <a:lnTo>
                                  <a:pt x="2693" y="3144"/>
                                </a:lnTo>
                                <a:lnTo>
                                  <a:pt x="2725" y="3129"/>
                                </a:lnTo>
                                <a:lnTo>
                                  <a:pt x="2758" y="3114"/>
                                </a:lnTo>
                                <a:lnTo>
                                  <a:pt x="2789" y="3129"/>
                                </a:lnTo>
                                <a:lnTo>
                                  <a:pt x="2789" y="3100"/>
                                </a:lnTo>
                                <a:lnTo>
                                  <a:pt x="2789" y="3070"/>
                                </a:lnTo>
                                <a:lnTo>
                                  <a:pt x="2806" y="3014"/>
                                </a:lnTo>
                                <a:lnTo>
                                  <a:pt x="2806" y="2970"/>
                                </a:lnTo>
                                <a:lnTo>
                                  <a:pt x="2821" y="2925"/>
                                </a:lnTo>
                                <a:lnTo>
                                  <a:pt x="2902" y="2853"/>
                                </a:lnTo>
                                <a:lnTo>
                                  <a:pt x="2837" y="2825"/>
                                </a:lnTo>
                                <a:lnTo>
                                  <a:pt x="2806" y="2810"/>
                                </a:lnTo>
                                <a:lnTo>
                                  <a:pt x="2773" y="2810"/>
                                </a:lnTo>
                                <a:lnTo>
                                  <a:pt x="2773" y="2795"/>
                                </a:lnTo>
                                <a:lnTo>
                                  <a:pt x="2773" y="2781"/>
                                </a:lnTo>
                                <a:lnTo>
                                  <a:pt x="2886" y="2723"/>
                                </a:lnTo>
                                <a:lnTo>
                                  <a:pt x="2869" y="2665"/>
                                </a:lnTo>
                                <a:lnTo>
                                  <a:pt x="2854" y="2621"/>
                                </a:lnTo>
                                <a:lnTo>
                                  <a:pt x="2837" y="2578"/>
                                </a:lnTo>
                                <a:lnTo>
                                  <a:pt x="2821" y="2534"/>
                                </a:lnTo>
                                <a:lnTo>
                                  <a:pt x="2934" y="2549"/>
                                </a:lnTo>
                                <a:lnTo>
                                  <a:pt x="2982" y="2564"/>
                                </a:lnTo>
                                <a:lnTo>
                                  <a:pt x="3030" y="2593"/>
                                </a:lnTo>
                                <a:lnTo>
                                  <a:pt x="3126" y="2463"/>
                                </a:lnTo>
                                <a:lnTo>
                                  <a:pt x="3142" y="2491"/>
                                </a:lnTo>
                                <a:lnTo>
                                  <a:pt x="3157" y="2506"/>
                                </a:lnTo>
                                <a:lnTo>
                                  <a:pt x="3190" y="2564"/>
                                </a:lnTo>
                                <a:lnTo>
                                  <a:pt x="3253" y="2534"/>
                                </a:lnTo>
                                <a:lnTo>
                                  <a:pt x="3318" y="2506"/>
                                </a:lnTo>
                                <a:lnTo>
                                  <a:pt x="3382" y="2506"/>
                                </a:lnTo>
                                <a:lnTo>
                                  <a:pt x="3462" y="2506"/>
                                </a:lnTo>
                                <a:lnTo>
                                  <a:pt x="3462" y="2463"/>
                                </a:lnTo>
                                <a:lnTo>
                                  <a:pt x="3479" y="2433"/>
                                </a:lnTo>
                                <a:lnTo>
                                  <a:pt x="3495" y="2404"/>
                                </a:lnTo>
                                <a:lnTo>
                                  <a:pt x="3558" y="2404"/>
                                </a:lnTo>
                                <a:lnTo>
                                  <a:pt x="3575" y="2404"/>
                                </a:lnTo>
                                <a:lnTo>
                                  <a:pt x="3606" y="2419"/>
                                </a:lnTo>
                                <a:lnTo>
                                  <a:pt x="3623" y="2463"/>
                                </a:lnTo>
                                <a:lnTo>
                                  <a:pt x="3623" y="2478"/>
                                </a:lnTo>
                                <a:lnTo>
                                  <a:pt x="3623" y="2491"/>
                                </a:lnTo>
                                <a:lnTo>
                                  <a:pt x="3623" y="2521"/>
                                </a:lnTo>
                                <a:lnTo>
                                  <a:pt x="3606" y="2534"/>
                                </a:lnTo>
                                <a:lnTo>
                                  <a:pt x="3591" y="2549"/>
                                </a:lnTo>
                                <a:lnTo>
                                  <a:pt x="3591" y="2578"/>
                                </a:lnTo>
                                <a:lnTo>
                                  <a:pt x="3639" y="2621"/>
                                </a:lnTo>
                                <a:lnTo>
                                  <a:pt x="3687" y="2665"/>
                                </a:lnTo>
                                <a:lnTo>
                                  <a:pt x="3671" y="2680"/>
                                </a:lnTo>
                                <a:lnTo>
                                  <a:pt x="3654" y="2665"/>
                                </a:lnTo>
                                <a:lnTo>
                                  <a:pt x="3639" y="2665"/>
                                </a:lnTo>
                                <a:lnTo>
                                  <a:pt x="3623" y="2665"/>
                                </a:lnTo>
                                <a:lnTo>
                                  <a:pt x="3543" y="2665"/>
                                </a:lnTo>
                                <a:lnTo>
                                  <a:pt x="3510" y="2738"/>
                                </a:lnTo>
                                <a:lnTo>
                                  <a:pt x="3591" y="2738"/>
                                </a:lnTo>
                                <a:lnTo>
                                  <a:pt x="3671" y="2708"/>
                                </a:lnTo>
                                <a:lnTo>
                                  <a:pt x="3750" y="2665"/>
                                </a:lnTo>
                                <a:lnTo>
                                  <a:pt x="3815" y="2636"/>
                                </a:lnTo>
                                <a:lnTo>
                                  <a:pt x="3879" y="2578"/>
                                </a:lnTo>
                                <a:lnTo>
                                  <a:pt x="3927" y="2521"/>
                                </a:lnTo>
                                <a:lnTo>
                                  <a:pt x="3975" y="2463"/>
                                </a:lnTo>
                                <a:lnTo>
                                  <a:pt x="4007" y="2389"/>
                                </a:lnTo>
                                <a:lnTo>
                                  <a:pt x="4040" y="2259"/>
                                </a:lnTo>
                                <a:lnTo>
                                  <a:pt x="4040" y="2115"/>
                                </a:lnTo>
                                <a:lnTo>
                                  <a:pt x="4055" y="1825"/>
                                </a:lnTo>
                                <a:lnTo>
                                  <a:pt x="4071" y="1825"/>
                                </a:lnTo>
                                <a:lnTo>
                                  <a:pt x="4088" y="1825"/>
                                </a:lnTo>
                                <a:lnTo>
                                  <a:pt x="4120" y="1825"/>
                                </a:lnTo>
                                <a:lnTo>
                                  <a:pt x="4136" y="1810"/>
                                </a:lnTo>
                                <a:lnTo>
                                  <a:pt x="4120" y="1796"/>
                                </a:lnTo>
                                <a:lnTo>
                                  <a:pt x="4120" y="1766"/>
                                </a:lnTo>
                                <a:lnTo>
                                  <a:pt x="4136" y="1723"/>
                                </a:lnTo>
                                <a:lnTo>
                                  <a:pt x="4071" y="1651"/>
                                </a:lnTo>
                                <a:lnTo>
                                  <a:pt x="4055" y="1623"/>
                                </a:lnTo>
                                <a:lnTo>
                                  <a:pt x="4007" y="1593"/>
                                </a:lnTo>
                                <a:lnTo>
                                  <a:pt x="4023" y="1579"/>
                                </a:lnTo>
                                <a:lnTo>
                                  <a:pt x="4040" y="1579"/>
                                </a:lnTo>
                                <a:lnTo>
                                  <a:pt x="4071" y="1564"/>
                                </a:lnTo>
                                <a:lnTo>
                                  <a:pt x="4103" y="1493"/>
                                </a:lnTo>
                                <a:lnTo>
                                  <a:pt x="4151" y="1419"/>
                                </a:lnTo>
                                <a:lnTo>
                                  <a:pt x="4120" y="1391"/>
                                </a:lnTo>
                                <a:lnTo>
                                  <a:pt x="4136" y="1361"/>
                                </a:lnTo>
                                <a:lnTo>
                                  <a:pt x="4151" y="1332"/>
                                </a:lnTo>
                                <a:lnTo>
                                  <a:pt x="4184" y="1332"/>
                                </a:lnTo>
                                <a:lnTo>
                                  <a:pt x="4216" y="1332"/>
                                </a:lnTo>
                                <a:lnTo>
                                  <a:pt x="4232" y="1361"/>
                                </a:lnTo>
                                <a:lnTo>
                                  <a:pt x="4216" y="1419"/>
                                </a:lnTo>
                                <a:lnTo>
                                  <a:pt x="4247" y="1447"/>
                                </a:lnTo>
                                <a:lnTo>
                                  <a:pt x="4280" y="1478"/>
                                </a:lnTo>
                                <a:lnTo>
                                  <a:pt x="4312" y="1564"/>
                                </a:lnTo>
                                <a:lnTo>
                                  <a:pt x="4328" y="1549"/>
                                </a:lnTo>
                                <a:lnTo>
                                  <a:pt x="4328" y="1230"/>
                                </a:lnTo>
                                <a:lnTo>
                                  <a:pt x="4328" y="912"/>
                                </a:lnTo>
                                <a:lnTo>
                                  <a:pt x="4295" y="868"/>
                                </a:lnTo>
                                <a:lnTo>
                                  <a:pt x="4280" y="855"/>
                                </a:lnTo>
                                <a:lnTo>
                                  <a:pt x="4280" y="825"/>
                                </a:lnTo>
                                <a:lnTo>
                                  <a:pt x="4247" y="781"/>
                                </a:lnTo>
                                <a:lnTo>
                                  <a:pt x="4280" y="768"/>
                                </a:lnTo>
                                <a:lnTo>
                                  <a:pt x="4295" y="768"/>
                                </a:lnTo>
                                <a:lnTo>
                                  <a:pt x="4328" y="725"/>
                                </a:lnTo>
                                <a:lnTo>
                                  <a:pt x="4360" y="666"/>
                                </a:lnTo>
                                <a:lnTo>
                                  <a:pt x="4360" y="608"/>
                                </a:lnTo>
                                <a:lnTo>
                                  <a:pt x="4328" y="492"/>
                                </a:lnTo>
                                <a:lnTo>
                                  <a:pt x="4328" y="434"/>
                                </a:lnTo>
                                <a:lnTo>
                                  <a:pt x="4328" y="376"/>
                                </a:lnTo>
                                <a:lnTo>
                                  <a:pt x="4343" y="332"/>
                                </a:lnTo>
                                <a:lnTo>
                                  <a:pt x="4360" y="304"/>
                                </a:lnTo>
                                <a:lnTo>
                                  <a:pt x="4393" y="275"/>
                                </a:lnTo>
                                <a:lnTo>
                                  <a:pt x="4424" y="260"/>
                                </a:lnTo>
                                <a:lnTo>
                                  <a:pt x="4408" y="245"/>
                                </a:lnTo>
                                <a:lnTo>
                                  <a:pt x="4408" y="202"/>
                                </a:lnTo>
                                <a:lnTo>
                                  <a:pt x="4360" y="174"/>
                                </a:lnTo>
                                <a:lnTo>
                                  <a:pt x="4343" y="145"/>
                                </a:lnTo>
                                <a:lnTo>
                                  <a:pt x="4343" y="115"/>
                                </a:lnTo>
                                <a:lnTo>
                                  <a:pt x="4343" y="102"/>
                                </a:lnTo>
                                <a:lnTo>
                                  <a:pt x="4360" y="72"/>
                                </a:lnTo>
                                <a:lnTo>
                                  <a:pt x="4376" y="58"/>
                                </a:lnTo>
                                <a:lnTo>
                                  <a:pt x="4393" y="43"/>
                                </a:lnTo>
                                <a:lnTo>
                                  <a:pt x="4393" y="0"/>
                                </a:lnTo>
                                <a:lnTo>
                                  <a:pt x="4408" y="0"/>
                                </a:lnTo>
                                <a:lnTo>
                                  <a:pt x="4664" y="0"/>
                                </a:lnTo>
                                <a:lnTo>
                                  <a:pt x="4664" y="58"/>
                                </a:lnTo>
                                <a:lnTo>
                                  <a:pt x="4713" y="102"/>
                                </a:lnTo>
                                <a:lnTo>
                                  <a:pt x="4729" y="115"/>
                                </a:lnTo>
                                <a:lnTo>
                                  <a:pt x="4729" y="145"/>
                                </a:lnTo>
                                <a:lnTo>
                                  <a:pt x="4729" y="159"/>
                                </a:lnTo>
                                <a:lnTo>
                                  <a:pt x="4713" y="174"/>
                                </a:lnTo>
                                <a:lnTo>
                                  <a:pt x="4681" y="202"/>
                                </a:lnTo>
                                <a:lnTo>
                                  <a:pt x="4681" y="232"/>
                                </a:lnTo>
                                <a:lnTo>
                                  <a:pt x="4664" y="245"/>
                                </a:lnTo>
                                <a:lnTo>
                                  <a:pt x="4648" y="260"/>
                                </a:lnTo>
                                <a:lnTo>
                                  <a:pt x="4696" y="289"/>
                                </a:lnTo>
                                <a:lnTo>
                                  <a:pt x="4729" y="332"/>
                                </a:lnTo>
                                <a:lnTo>
                                  <a:pt x="4744" y="376"/>
                                </a:lnTo>
                                <a:lnTo>
                                  <a:pt x="4761" y="419"/>
                                </a:lnTo>
                                <a:lnTo>
                                  <a:pt x="4713" y="608"/>
                                </a:lnTo>
                                <a:lnTo>
                                  <a:pt x="4729" y="651"/>
                                </a:lnTo>
                                <a:lnTo>
                                  <a:pt x="4729" y="694"/>
                                </a:lnTo>
                                <a:lnTo>
                                  <a:pt x="4761" y="738"/>
                                </a:lnTo>
                                <a:lnTo>
                                  <a:pt x="4809" y="768"/>
                                </a:lnTo>
                                <a:lnTo>
                                  <a:pt x="4809" y="781"/>
                                </a:lnTo>
                                <a:lnTo>
                                  <a:pt x="4809" y="796"/>
                                </a:lnTo>
                                <a:lnTo>
                                  <a:pt x="4777" y="811"/>
                                </a:lnTo>
                                <a:lnTo>
                                  <a:pt x="4761" y="825"/>
                                </a:lnTo>
                                <a:lnTo>
                                  <a:pt x="4761" y="868"/>
                                </a:lnTo>
                                <a:lnTo>
                                  <a:pt x="4729" y="927"/>
                                </a:lnTo>
                                <a:lnTo>
                                  <a:pt x="4713" y="2463"/>
                                </a:lnTo>
                                <a:lnTo>
                                  <a:pt x="4713" y="3606"/>
                                </a:lnTo>
                                <a:lnTo>
                                  <a:pt x="4761" y="3665"/>
                                </a:lnTo>
                                <a:lnTo>
                                  <a:pt x="4792" y="3737"/>
                                </a:lnTo>
                                <a:lnTo>
                                  <a:pt x="4809" y="3810"/>
                                </a:lnTo>
                                <a:lnTo>
                                  <a:pt x="4809" y="3897"/>
                                </a:lnTo>
                                <a:lnTo>
                                  <a:pt x="4792" y="3940"/>
                                </a:lnTo>
                                <a:lnTo>
                                  <a:pt x="4777" y="3969"/>
                                </a:lnTo>
                                <a:lnTo>
                                  <a:pt x="4761" y="3984"/>
                                </a:lnTo>
                                <a:lnTo>
                                  <a:pt x="4777" y="4055"/>
                                </a:lnTo>
                                <a:lnTo>
                                  <a:pt x="4792" y="4129"/>
                                </a:lnTo>
                                <a:lnTo>
                                  <a:pt x="4792" y="4201"/>
                                </a:lnTo>
                                <a:lnTo>
                                  <a:pt x="4777" y="4272"/>
                                </a:lnTo>
                                <a:lnTo>
                                  <a:pt x="4729" y="4303"/>
                                </a:lnTo>
                                <a:lnTo>
                                  <a:pt x="4664" y="4303"/>
                                </a:lnTo>
                                <a:lnTo>
                                  <a:pt x="4537" y="4287"/>
                                </a:lnTo>
                                <a:lnTo>
                                  <a:pt x="4441" y="4272"/>
                                </a:lnTo>
                                <a:lnTo>
                                  <a:pt x="4408" y="4303"/>
                                </a:lnTo>
                                <a:lnTo>
                                  <a:pt x="4343" y="4316"/>
                                </a:lnTo>
                                <a:lnTo>
                                  <a:pt x="4295" y="4316"/>
                                </a:lnTo>
                                <a:lnTo>
                                  <a:pt x="4247" y="4316"/>
                                </a:lnTo>
                                <a:lnTo>
                                  <a:pt x="4184" y="4303"/>
                                </a:lnTo>
                                <a:lnTo>
                                  <a:pt x="4136" y="4287"/>
                                </a:lnTo>
                                <a:lnTo>
                                  <a:pt x="4040" y="422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49" name="Freeform 241"/>
                        <wps:cNvSpPr>
                          <a:spLocks/>
                        </wps:cNvSpPr>
                        <wps:spPr bwMode="auto">
                          <a:xfrm rot="5400000">
                            <a:off x="1684" y="15353"/>
                            <a:ext cx="160" cy="37"/>
                          </a:xfrm>
                          <a:custGeom>
                            <a:avLst/>
                            <a:gdLst>
                              <a:gd name="T0" fmla="*/ 0 w 305"/>
                              <a:gd name="T1" fmla="*/ 13 h 71"/>
                              <a:gd name="T2" fmla="*/ 15 w 305"/>
                              <a:gd name="T3" fmla="*/ 0 h 71"/>
                              <a:gd name="T4" fmla="*/ 48 w 305"/>
                              <a:gd name="T5" fmla="*/ 13 h 71"/>
                              <a:gd name="T6" fmla="*/ 111 w 305"/>
                              <a:gd name="T7" fmla="*/ 28 h 71"/>
                              <a:gd name="T8" fmla="*/ 159 w 305"/>
                              <a:gd name="T9" fmla="*/ 43 h 71"/>
                              <a:gd name="T10" fmla="*/ 224 w 305"/>
                              <a:gd name="T11" fmla="*/ 43 h 71"/>
                              <a:gd name="T12" fmla="*/ 288 w 305"/>
                              <a:gd name="T13" fmla="*/ 28 h 71"/>
                              <a:gd name="T14" fmla="*/ 305 w 305"/>
                              <a:gd name="T15" fmla="*/ 43 h 71"/>
                              <a:gd name="T16" fmla="*/ 272 w 305"/>
                              <a:gd name="T17" fmla="*/ 56 h 71"/>
                              <a:gd name="T18" fmla="*/ 224 w 305"/>
                              <a:gd name="T19" fmla="*/ 71 h 71"/>
                              <a:gd name="T20" fmla="*/ 176 w 305"/>
                              <a:gd name="T21" fmla="*/ 71 h 71"/>
                              <a:gd name="T22" fmla="*/ 128 w 305"/>
                              <a:gd name="T23" fmla="*/ 56 h 71"/>
                              <a:gd name="T24" fmla="*/ 63 w 305"/>
                              <a:gd name="T25" fmla="*/ 43 h 71"/>
                              <a:gd name="T26" fmla="*/ 0 w 305"/>
                              <a:gd name="T27" fmla="*/ 13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5" h="71">
                                <a:moveTo>
                                  <a:pt x="0" y="13"/>
                                </a:moveTo>
                                <a:lnTo>
                                  <a:pt x="15" y="0"/>
                                </a:lnTo>
                                <a:lnTo>
                                  <a:pt x="48" y="13"/>
                                </a:lnTo>
                                <a:lnTo>
                                  <a:pt x="111" y="28"/>
                                </a:lnTo>
                                <a:lnTo>
                                  <a:pt x="159" y="43"/>
                                </a:lnTo>
                                <a:lnTo>
                                  <a:pt x="224" y="43"/>
                                </a:lnTo>
                                <a:lnTo>
                                  <a:pt x="288" y="28"/>
                                </a:lnTo>
                                <a:lnTo>
                                  <a:pt x="305" y="43"/>
                                </a:lnTo>
                                <a:lnTo>
                                  <a:pt x="272" y="56"/>
                                </a:lnTo>
                                <a:lnTo>
                                  <a:pt x="224" y="71"/>
                                </a:lnTo>
                                <a:lnTo>
                                  <a:pt x="176" y="71"/>
                                </a:lnTo>
                                <a:lnTo>
                                  <a:pt x="128" y="56"/>
                                </a:lnTo>
                                <a:lnTo>
                                  <a:pt x="63" y="43"/>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50" name="Freeform 242"/>
                        <wps:cNvSpPr>
                          <a:spLocks/>
                        </wps:cNvSpPr>
                        <wps:spPr bwMode="auto">
                          <a:xfrm rot="5400000">
                            <a:off x="1737" y="15405"/>
                            <a:ext cx="260" cy="218"/>
                          </a:xfrm>
                          <a:custGeom>
                            <a:avLst/>
                            <a:gdLst>
                              <a:gd name="T0" fmla="*/ 31 w 497"/>
                              <a:gd name="T1" fmla="*/ 291 h 436"/>
                              <a:gd name="T2" fmla="*/ 16 w 497"/>
                              <a:gd name="T3" fmla="*/ 247 h 436"/>
                              <a:gd name="T4" fmla="*/ 16 w 497"/>
                              <a:gd name="T5" fmla="*/ 219 h 436"/>
                              <a:gd name="T6" fmla="*/ 0 w 497"/>
                              <a:gd name="T7" fmla="*/ 132 h 436"/>
                              <a:gd name="T8" fmla="*/ 0 w 497"/>
                              <a:gd name="T9" fmla="*/ 117 h 436"/>
                              <a:gd name="T10" fmla="*/ 16 w 497"/>
                              <a:gd name="T11" fmla="*/ 132 h 436"/>
                              <a:gd name="T12" fmla="*/ 31 w 497"/>
                              <a:gd name="T13" fmla="*/ 204 h 436"/>
                              <a:gd name="T14" fmla="*/ 64 w 497"/>
                              <a:gd name="T15" fmla="*/ 262 h 436"/>
                              <a:gd name="T16" fmla="*/ 96 w 497"/>
                              <a:gd name="T17" fmla="*/ 319 h 436"/>
                              <a:gd name="T18" fmla="*/ 129 w 497"/>
                              <a:gd name="T19" fmla="*/ 334 h 436"/>
                              <a:gd name="T20" fmla="*/ 160 w 497"/>
                              <a:gd name="T21" fmla="*/ 363 h 436"/>
                              <a:gd name="T22" fmla="*/ 208 w 497"/>
                              <a:gd name="T23" fmla="*/ 393 h 436"/>
                              <a:gd name="T24" fmla="*/ 273 w 497"/>
                              <a:gd name="T25" fmla="*/ 406 h 436"/>
                              <a:gd name="T26" fmla="*/ 400 w 497"/>
                              <a:gd name="T27" fmla="*/ 421 h 436"/>
                              <a:gd name="T28" fmla="*/ 449 w 497"/>
                              <a:gd name="T29" fmla="*/ 406 h 436"/>
                              <a:gd name="T30" fmla="*/ 465 w 497"/>
                              <a:gd name="T31" fmla="*/ 406 h 436"/>
                              <a:gd name="T32" fmla="*/ 480 w 497"/>
                              <a:gd name="T33" fmla="*/ 393 h 436"/>
                              <a:gd name="T34" fmla="*/ 480 w 497"/>
                              <a:gd name="T35" fmla="*/ 334 h 436"/>
                              <a:gd name="T36" fmla="*/ 465 w 497"/>
                              <a:gd name="T37" fmla="*/ 291 h 436"/>
                              <a:gd name="T38" fmla="*/ 465 w 497"/>
                              <a:gd name="T39" fmla="*/ 247 h 436"/>
                              <a:gd name="T40" fmla="*/ 449 w 497"/>
                              <a:gd name="T41" fmla="*/ 189 h 436"/>
                              <a:gd name="T42" fmla="*/ 417 w 497"/>
                              <a:gd name="T43" fmla="*/ 146 h 436"/>
                              <a:gd name="T44" fmla="*/ 384 w 497"/>
                              <a:gd name="T45" fmla="*/ 117 h 436"/>
                              <a:gd name="T46" fmla="*/ 336 w 497"/>
                              <a:gd name="T47" fmla="*/ 74 h 436"/>
                              <a:gd name="T48" fmla="*/ 288 w 497"/>
                              <a:gd name="T49" fmla="*/ 44 h 436"/>
                              <a:gd name="T50" fmla="*/ 256 w 497"/>
                              <a:gd name="T51" fmla="*/ 30 h 436"/>
                              <a:gd name="T52" fmla="*/ 225 w 497"/>
                              <a:gd name="T53" fmla="*/ 15 h 436"/>
                              <a:gd name="T54" fmla="*/ 177 w 497"/>
                              <a:gd name="T55" fmla="*/ 15 h 436"/>
                              <a:gd name="T56" fmla="*/ 144 w 497"/>
                              <a:gd name="T57" fmla="*/ 0 h 436"/>
                              <a:gd name="T58" fmla="*/ 160 w 497"/>
                              <a:gd name="T59" fmla="*/ 0 h 436"/>
                              <a:gd name="T60" fmla="*/ 225 w 497"/>
                              <a:gd name="T61" fmla="*/ 0 h 436"/>
                              <a:gd name="T62" fmla="*/ 288 w 497"/>
                              <a:gd name="T63" fmla="*/ 15 h 436"/>
                              <a:gd name="T64" fmla="*/ 336 w 497"/>
                              <a:gd name="T65" fmla="*/ 44 h 436"/>
                              <a:gd name="T66" fmla="*/ 400 w 497"/>
                              <a:gd name="T67" fmla="*/ 74 h 436"/>
                              <a:gd name="T68" fmla="*/ 432 w 497"/>
                              <a:gd name="T69" fmla="*/ 117 h 436"/>
                              <a:gd name="T70" fmla="*/ 465 w 497"/>
                              <a:gd name="T71" fmla="*/ 161 h 436"/>
                              <a:gd name="T72" fmla="*/ 480 w 497"/>
                              <a:gd name="T73" fmla="*/ 204 h 436"/>
                              <a:gd name="T74" fmla="*/ 497 w 497"/>
                              <a:gd name="T75" fmla="*/ 247 h 436"/>
                              <a:gd name="T76" fmla="*/ 497 w 497"/>
                              <a:gd name="T77" fmla="*/ 334 h 436"/>
                              <a:gd name="T78" fmla="*/ 480 w 497"/>
                              <a:gd name="T79" fmla="*/ 436 h 436"/>
                              <a:gd name="T80" fmla="*/ 417 w 497"/>
                              <a:gd name="T81" fmla="*/ 436 h 436"/>
                              <a:gd name="T82" fmla="*/ 369 w 497"/>
                              <a:gd name="T83" fmla="*/ 436 h 436"/>
                              <a:gd name="T84" fmla="*/ 288 w 497"/>
                              <a:gd name="T85" fmla="*/ 436 h 436"/>
                              <a:gd name="T86" fmla="*/ 240 w 497"/>
                              <a:gd name="T87" fmla="*/ 421 h 436"/>
                              <a:gd name="T88" fmla="*/ 177 w 497"/>
                              <a:gd name="T89" fmla="*/ 406 h 436"/>
                              <a:gd name="T90" fmla="*/ 129 w 497"/>
                              <a:gd name="T91" fmla="*/ 378 h 436"/>
                              <a:gd name="T92" fmla="*/ 79 w 497"/>
                              <a:gd name="T93" fmla="*/ 334 h 436"/>
                              <a:gd name="T94" fmla="*/ 31 w 497"/>
                              <a:gd name="T95" fmla="*/ 291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97" h="436">
                                <a:moveTo>
                                  <a:pt x="31" y="291"/>
                                </a:moveTo>
                                <a:lnTo>
                                  <a:pt x="16" y="247"/>
                                </a:lnTo>
                                <a:lnTo>
                                  <a:pt x="16" y="219"/>
                                </a:lnTo>
                                <a:lnTo>
                                  <a:pt x="0" y="132"/>
                                </a:lnTo>
                                <a:lnTo>
                                  <a:pt x="0" y="117"/>
                                </a:lnTo>
                                <a:lnTo>
                                  <a:pt x="16" y="132"/>
                                </a:lnTo>
                                <a:lnTo>
                                  <a:pt x="31" y="204"/>
                                </a:lnTo>
                                <a:lnTo>
                                  <a:pt x="64" y="262"/>
                                </a:lnTo>
                                <a:lnTo>
                                  <a:pt x="96" y="319"/>
                                </a:lnTo>
                                <a:lnTo>
                                  <a:pt x="129" y="334"/>
                                </a:lnTo>
                                <a:lnTo>
                                  <a:pt x="160" y="363"/>
                                </a:lnTo>
                                <a:lnTo>
                                  <a:pt x="208" y="393"/>
                                </a:lnTo>
                                <a:lnTo>
                                  <a:pt x="273" y="406"/>
                                </a:lnTo>
                                <a:lnTo>
                                  <a:pt x="400" y="421"/>
                                </a:lnTo>
                                <a:lnTo>
                                  <a:pt x="449" y="406"/>
                                </a:lnTo>
                                <a:lnTo>
                                  <a:pt x="465" y="406"/>
                                </a:lnTo>
                                <a:lnTo>
                                  <a:pt x="480" y="393"/>
                                </a:lnTo>
                                <a:lnTo>
                                  <a:pt x="480" y="334"/>
                                </a:lnTo>
                                <a:lnTo>
                                  <a:pt x="465" y="291"/>
                                </a:lnTo>
                                <a:lnTo>
                                  <a:pt x="465" y="247"/>
                                </a:lnTo>
                                <a:lnTo>
                                  <a:pt x="449" y="189"/>
                                </a:lnTo>
                                <a:lnTo>
                                  <a:pt x="417" y="146"/>
                                </a:lnTo>
                                <a:lnTo>
                                  <a:pt x="384" y="117"/>
                                </a:lnTo>
                                <a:lnTo>
                                  <a:pt x="336" y="74"/>
                                </a:lnTo>
                                <a:lnTo>
                                  <a:pt x="288" y="44"/>
                                </a:lnTo>
                                <a:lnTo>
                                  <a:pt x="256" y="30"/>
                                </a:lnTo>
                                <a:lnTo>
                                  <a:pt x="225" y="15"/>
                                </a:lnTo>
                                <a:lnTo>
                                  <a:pt x="177" y="15"/>
                                </a:lnTo>
                                <a:lnTo>
                                  <a:pt x="144" y="0"/>
                                </a:lnTo>
                                <a:lnTo>
                                  <a:pt x="160" y="0"/>
                                </a:lnTo>
                                <a:lnTo>
                                  <a:pt x="225" y="0"/>
                                </a:lnTo>
                                <a:lnTo>
                                  <a:pt x="288" y="15"/>
                                </a:lnTo>
                                <a:lnTo>
                                  <a:pt x="336" y="44"/>
                                </a:lnTo>
                                <a:lnTo>
                                  <a:pt x="400" y="74"/>
                                </a:lnTo>
                                <a:lnTo>
                                  <a:pt x="432" y="117"/>
                                </a:lnTo>
                                <a:lnTo>
                                  <a:pt x="465" y="161"/>
                                </a:lnTo>
                                <a:lnTo>
                                  <a:pt x="480" y="204"/>
                                </a:lnTo>
                                <a:lnTo>
                                  <a:pt x="497" y="247"/>
                                </a:lnTo>
                                <a:lnTo>
                                  <a:pt x="497" y="334"/>
                                </a:lnTo>
                                <a:lnTo>
                                  <a:pt x="480" y="436"/>
                                </a:lnTo>
                                <a:lnTo>
                                  <a:pt x="417" y="436"/>
                                </a:lnTo>
                                <a:lnTo>
                                  <a:pt x="369" y="436"/>
                                </a:lnTo>
                                <a:lnTo>
                                  <a:pt x="288" y="436"/>
                                </a:lnTo>
                                <a:lnTo>
                                  <a:pt x="240" y="421"/>
                                </a:lnTo>
                                <a:lnTo>
                                  <a:pt x="177" y="406"/>
                                </a:lnTo>
                                <a:lnTo>
                                  <a:pt x="129" y="378"/>
                                </a:lnTo>
                                <a:lnTo>
                                  <a:pt x="79" y="334"/>
                                </a:lnTo>
                                <a:lnTo>
                                  <a:pt x="31" y="29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51" name="Freeform 243"/>
                        <wps:cNvSpPr>
                          <a:spLocks/>
                        </wps:cNvSpPr>
                        <wps:spPr bwMode="auto">
                          <a:xfrm rot="5400000">
                            <a:off x="1728" y="13356"/>
                            <a:ext cx="268" cy="189"/>
                          </a:xfrm>
                          <a:custGeom>
                            <a:avLst/>
                            <a:gdLst>
                              <a:gd name="T0" fmla="*/ 96 w 512"/>
                              <a:gd name="T1" fmla="*/ 319 h 377"/>
                              <a:gd name="T2" fmla="*/ 15 w 512"/>
                              <a:gd name="T3" fmla="*/ 290 h 377"/>
                              <a:gd name="T4" fmla="*/ 48 w 512"/>
                              <a:gd name="T5" fmla="*/ 232 h 377"/>
                              <a:gd name="T6" fmla="*/ 96 w 512"/>
                              <a:gd name="T7" fmla="*/ 188 h 377"/>
                              <a:gd name="T8" fmla="*/ 48 w 512"/>
                              <a:gd name="T9" fmla="*/ 132 h 377"/>
                              <a:gd name="T10" fmla="*/ 15 w 512"/>
                              <a:gd name="T11" fmla="*/ 73 h 377"/>
                              <a:gd name="T12" fmla="*/ 80 w 512"/>
                              <a:gd name="T13" fmla="*/ 43 h 377"/>
                              <a:gd name="T14" fmla="*/ 193 w 512"/>
                              <a:gd name="T15" fmla="*/ 30 h 377"/>
                              <a:gd name="T16" fmla="*/ 368 w 512"/>
                              <a:gd name="T17" fmla="*/ 43 h 377"/>
                              <a:gd name="T18" fmla="*/ 497 w 512"/>
                              <a:gd name="T19" fmla="*/ 0 h 377"/>
                              <a:gd name="T20" fmla="*/ 481 w 512"/>
                              <a:gd name="T21" fmla="*/ 30 h 377"/>
                              <a:gd name="T22" fmla="*/ 449 w 512"/>
                              <a:gd name="T23" fmla="*/ 43 h 377"/>
                              <a:gd name="T24" fmla="*/ 449 w 512"/>
                              <a:gd name="T25" fmla="*/ 73 h 377"/>
                              <a:gd name="T26" fmla="*/ 416 w 512"/>
                              <a:gd name="T27" fmla="*/ 73 h 377"/>
                              <a:gd name="T28" fmla="*/ 368 w 512"/>
                              <a:gd name="T29" fmla="*/ 58 h 377"/>
                              <a:gd name="T30" fmla="*/ 385 w 512"/>
                              <a:gd name="T31" fmla="*/ 88 h 377"/>
                              <a:gd name="T32" fmla="*/ 416 w 512"/>
                              <a:gd name="T33" fmla="*/ 132 h 377"/>
                              <a:gd name="T34" fmla="*/ 368 w 512"/>
                              <a:gd name="T35" fmla="*/ 132 h 377"/>
                              <a:gd name="T36" fmla="*/ 289 w 512"/>
                              <a:gd name="T37" fmla="*/ 73 h 377"/>
                              <a:gd name="T38" fmla="*/ 241 w 512"/>
                              <a:gd name="T39" fmla="*/ 73 h 377"/>
                              <a:gd name="T40" fmla="*/ 272 w 512"/>
                              <a:gd name="T41" fmla="*/ 102 h 377"/>
                              <a:gd name="T42" fmla="*/ 320 w 512"/>
                              <a:gd name="T43" fmla="*/ 145 h 377"/>
                              <a:gd name="T44" fmla="*/ 159 w 512"/>
                              <a:gd name="T45" fmla="*/ 73 h 377"/>
                              <a:gd name="T46" fmla="*/ 80 w 512"/>
                              <a:gd name="T47" fmla="*/ 73 h 377"/>
                              <a:gd name="T48" fmla="*/ 111 w 512"/>
                              <a:gd name="T49" fmla="*/ 88 h 377"/>
                              <a:gd name="T50" fmla="*/ 145 w 512"/>
                              <a:gd name="T51" fmla="*/ 102 h 377"/>
                              <a:gd name="T52" fmla="*/ 255 w 512"/>
                              <a:gd name="T53" fmla="*/ 175 h 377"/>
                              <a:gd name="T54" fmla="*/ 207 w 512"/>
                              <a:gd name="T55" fmla="*/ 160 h 377"/>
                              <a:gd name="T56" fmla="*/ 159 w 512"/>
                              <a:gd name="T57" fmla="*/ 132 h 377"/>
                              <a:gd name="T58" fmla="*/ 111 w 512"/>
                              <a:gd name="T59" fmla="*/ 175 h 377"/>
                              <a:gd name="T60" fmla="*/ 111 w 512"/>
                              <a:gd name="T61" fmla="*/ 232 h 377"/>
                              <a:gd name="T62" fmla="*/ 176 w 512"/>
                              <a:gd name="T63" fmla="*/ 232 h 377"/>
                              <a:gd name="T64" fmla="*/ 241 w 512"/>
                              <a:gd name="T65" fmla="*/ 203 h 377"/>
                              <a:gd name="T66" fmla="*/ 241 w 512"/>
                              <a:gd name="T67" fmla="*/ 232 h 377"/>
                              <a:gd name="T68" fmla="*/ 96 w 512"/>
                              <a:gd name="T69" fmla="*/ 275 h 377"/>
                              <a:gd name="T70" fmla="*/ 80 w 512"/>
                              <a:gd name="T71" fmla="*/ 305 h 377"/>
                              <a:gd name="T72" fmla="*/ 159 w 512"/>
                              <a:gd name="T73" fmla="*/ 305 h 377"/>
                              <a:gd name="T74" fmla="*/ 272 w 512"/>
                              <a:gd name="T75" fmla="*/ 247 h 377"/>
                              <a:gd name="T76" fmla="*/ 353 w 512"/>
                              <a:gd name="T77" fmla="*/ 218 h 377"/>
                              <a:gd name="T78" fmla="*/ 320 w 512"/>
                              <a:gd name="T79" fmla="*/ 247 h 377"/>
                              <a:gd name="T80" fmla="*/ 272 w 512"/>
                              <a:gd name="T81" fmla="*/ 275 h 377"/>
                              <a:gd name="T82" fmla="*/ 289 w 512"/>
                              <a:gd name="T83" fmla="*/ 290 h 377"/>
                              <a:gd name="T84" fmla="*/ 401 w 512"/>
                              <a:gd name="T85" fmla="*/ 218 h 377"/>
                              <a:gd name="T86" fmla="*/ 433 w 512"/>
                              <a:gd name="T87" fmla="*/ 232 h 377"/>
                              <a:gd name="T88" fmla="*/ 401 w 512"/>
                              <a:gd name="T89" fmla="*/ 262 h 377"/>
                              <a:gd name="T90" fmla="*/ 385 w 512"/>
                              <a:gd name="T91" fmla="*/ 305 h 377"/>
                              <a:gd name="T92" fmla="*/ 449 w 512"/>
                              <a:gd name="T93" fmla="*/ 275 h 377"/>
                              <a:gd name="T94" fmla="*/ 433 w 512"/>
                              <a:gd name="T95" fmla="*/ 319 h 377"/>
                              <a:gd name="T96" fmla="*/ 481 w 512"/>
                              <a:gd name="T97" fmla="*/ 334 h 377"/>
                              <a:gd name="T98" fmla="*/ 512 w 512"/>
                              <a:gd name="T99" fmla="*/ 362 h 377"/>
                              <a:gd name="T100" fmla="*/ 464 w 512"/>
                              <a:gd name="T101" fmla="*/ 349 h 377"/>
                              <a:gd name="T102" fmla="*/ 368 w 512"/>
                              <a:gd name="T103" fmla="*/ 319 h 377"/>
                              <a:gd name="T104" fmla="*/ 224 w 512"/>
                              <a:gd name="T105" fmla="*/ 319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2" h="377">
                                <a:moveTo>
                                  <a:pt x="128" y="319"/>
                                </a:moveTo>
                                <a:lnTo>
                                  <a:pt x="96" y="319"/>
                                </a:lnTo>
                                <a:lnTo>
                                  <a:pt x="48" y="319"/>
                                </a:lnTo>
                                <a:lnTo>
                                  <a:pt x="15" y="290"/>
                                </a:lnTo>
                                <a:lnTo>
                                  <a:pt x="0" y="262"/>
                                </a:lnTo>
                                <a:lnTo>
                                  <a:pt x="48" y="232"/>
                                </a:lnTo>
                                <a:lnTo>
                                  <a:pt x="80" y="218"/>
                                </a:lnTo>
                                <a:lnTo>
                                  <a:pt x="96" y="188"/>
                                </a:lnTo>
                                <a:lnTo>
                                  <a:pt x="80" y="160"/>
                                </a:lnTo>
                                <a:lnTo>
                                  <a:pt x="48" y="132"/>
                                </a:lnTo>
                                <a:lnTo>
                                  <a:pt x="0" y="102"/>
                                </a:lnTo>
                                <a:lnTo>
                                  <a:pt x="15" y="73"/>
                                </a:lnTo>
                                <a:lnTo>
                                  <a:pt x="32" y="58"/>
                                </a:lnTo>
                                <a:lnTo>
                                  <a:pt x="80" y="43"/>
                                </a:lnTo>
                                <a:lnTo>
                                  <a:pt x="145" y="30"/>
                                </a:lnTo>
                                <a:lnTo>
                                  <a:pt x="193" y="30"/>
                                </a:lnTo>
                                <a:lnTo>
                                  <a:pt x="305" y="43"/>
                                </a:lnTo>
                                <a:lnTo>
                                  <a:pt x="368" y="43"/>
                                </a:lnTo>
                                <a:lnTo>
                                  <a:pt x="416" y="30"/>
                                </a:lnTo>
                                <a:lnTo>
                                  <a:pt x="497" y="0"/>
                                </a:lnTo>
                                <a:lnTo>
                                  <a:pt x="497" y="15"/>
                                </a:lnTo>
                                <a:lnTo>
                                  <a:pt x="481" y="30"/>
                                </a:lnTo>
                                <a:lnTo>
                                  <a:pt x="449" y="30"/>
                                </a:lnTo>
                                <a:lnTo>
                                  <a:pt x="449" y="43"/>
                                </a:lnTo>
                                <a:lnTo>
                                  <a:pt x="433" y="43"/>
                                </a:lnTo>
                                <a:lnTo>
                                  <a:pt x="449" y="73"/>
                                </a:lnTo>
                                <a:lnTo>
                                  <a:pt x="449" y="88"/>
                                </a:lnTo>
                                <a:lnTo>
                                  <a:pt x="416" y="73"/>
                                </a:lnTo>
                                <a:lnTo>
                                  <a:pt x="401" y="58"/>
                                </a:lnTo>
                                <a:lnTo>
                                  <a:pt x="368" y="58"/>
                                </a:lnTo>
                                <a:lnTo>
                                  <a:pt x="353" y="58"/>
                                </a:lnTo>
                                <a:lnTo>
                                  <a:pt x="385" y="88"/>
                                </a:lnTo>
                                <a:lnTo>
                                  <a:pt x="401" y="117"/>
                                </a:lnTo>
                                <a:lnTo>
                                  <a:pt x="416" y="132"/>
                                </a:lnTo>
                                <a:lnTo>
                                  <a:pt x="401" y="132"/>
                                </a:lnTo>
                                <a:lnTo>
                                  <a:pt x="368" y="132"/>
                                </a:lnTo>
                                <a:lnTo>
                                  <a:pt x="337" y="102"/>
                                </a:lnTo>
                                <a:lnTo>
                                  <a:pt x="289" y="73"/>
                                </a:lnTo>
                                <a:lnTo>
                                  <a:pt x="272" y="73"/>
                                </a:lnTo>
                                <a:lnTo>
                                  <a:pt x="241" y="73"/>
                                </a:lnTo>
                                <a:lnTo>
                                  <a:pt x="255" y="88"/>
                                </a:lnTo>
                                <a:lnTo>
                                  <a:pt x="272" y="102"/>
                                </a:lnTo>
                                <a:lnTo>
                                  <a:pt x="320" y="132"/>
                                </a:lnTo>
                                <a:lnTo>
                                  <a:pt x="320" y="145"/>
                                </a:lnTo>
                                <a:lnTo>
                                  <a:pt x="224" y="88"/>
                                </a:lnTo>
                                <a:lnTo>
                                  <a:pt x="159" y="73"/>
                                </a:lnTo>
                                <a:lnTo>
                                  <a:pt x="96" y="58"/>
                                </a:lnTo>
                                <a:lnTo>
                                  <a:pt x="80" y="73"/>
                                </a:lnTo>
                                <a:lnTo>
                                  <a:pt x="96" y="88"/>
                                </a:lnTo>
                                <a:lnTo>
                                  <a:pt x="111" y="88"/>
                                </a:lnTo>
                                <a:lnTo>
                                  <a:pt x="128" y="88"/>
                                </a:lnTo>
                                <a:lnTo>
                                  <a:pt x="145" y="102"/>
                                </a:lnTo>
                                <a:lnTo>
                                  <a:pt x="207" y="117"/>
                                </a:lnTo>
                                <a:lnTo>
                                  <a:pt x="255" y="175"/>
                                </a:lnTo>
                                <a:lnTo>
                                  <a:pt x="241" y="175"/>
                                </a:lnTo>
                                <a:lnTo>
                                  <a:pt x="207" y="160"/>
                                </a:lnTo>
                                <a:lnTo>
                                  <a:pt x="193" y="145"/>
                                </a:lnTo>
                                <a:lnTo>
                                  <a:pt x="159" y="132"/>
                                </a:lnTo>
                                <a:lnTo>
                                  <a:pt x="128" y="145"/>
                                </a:lnTo>
                                <a:lnTo>
                                  <a:pt x="111" y="175"/>
                                </a:lnTo>
                                <a:lnTo>
                                  <a:pt x="111" y="203"/>
                                </a:lnTo>
                                <a:lnTo>
                                  <a:pt x="111" y="232"/>
                                </a:lnTo>
                                <a:lnTo>
                                  <a:pt x="145" y="247"/>
                                </a:lnTo>
                                <a:lnTo>
                                  <a:pt x="176" y="232"/>
                                </a:lnTo>
                                <a:lnTo>
                                  <a:pt x="224" y="203"/>
                                </a:lnTo>
                                <a:lnTo>
                                  <a:pt x="241" y="203"/>
                                </a:lnTo>
                                <a:lnTo>
                                  <a:pt x="272" y="203"/>
                                </a:lnTo>
                                <a:lnTo>
                                  <a:pt x="241" y="232"/>
                                </a:lnTo>
                                <a:lnTo>
                                  <a:pt x="193" y="262"/>
                                </a:lnTo>
                                <a:lnTo>
                                  <a:pt x="96" y="275"/>
                                </a:lnTo>
                                <a:lnTo>
                                  <a:pt x="80" y="290"/>
                                </a:lnTo>
                                <a:lnTo>
                                  <a:pt x="80" y="305"/>
                                </a:lnTo>
                                <a:lnTo>
                                  <a:pt x="111" y="305"/>
                                </a:lnTo>
                                <a:lnTo>
                                  <a:pt x="159" y="305"/>
                                </a:lnTo>
                                <a:lnTo>
                                  <a:pt x="224" y="275"/>
                                </a:lnTo>
                                <a:lnTo>
                                  <a:pt x="272" y="247"/>
                                </a:lnTo>
                                <a:lnTo>
                                  <a:pt x="337" y="203"/>
                                </a:lnTo>
                                <a:lnTo>
                                  <a:pt x="353" y="218"/>
                                </a:lnTo>
                                <a:lnTo>
                                  <a:pt x="337" y="232"/>
                                </a:lnTo>
                                <a:lnTo>
                                  <a:pt x="320" y="247"/>
                                </a:lnTo>
                                <a:lnTo>
                                  <a:pt x="289" y="262"/>
                                </a:lnTo>
                                <a:lnTo>
                                  <a:pt x="272" y="275"/>
                                </a:lnTo>
                                <a:lnTo>
                                  <a:pt x="272" y="290"/>
                                </a:lnTo>
                                <a:lnTo>
                                  <a:pt x="289" y="290"/>
                                </a:lnTo>
                                <a:lnTo>
                                  <a:pt x="353" y="262"/>
                                </a:lnTo>
                                <a:lnTo>
                                  <a:pt x="401" y="218"/>
                                </a:lnTo>
                                <a:lnTo>
                                  <a:pt x="416" y="218"/>
                                </a:lnTo>
                                <a:lnTo>
                                  <a:pt x="433" y="232"/>
                                </a:lnTo>
                                <a:lnTo>
                                  <a:pt x="416" y="247"/>
                                </a:lnTo>
                                <a:lnTo>
                                  <a:pt x="401" y="262"/>
                                </a:lnTo>
                                <a:lnTo>
                                  <a:pt x="368" y="275"/>
                                </a:lnTo>
                                <a:lnTo>
                                  <a:pt x="385" y="305"/>
                                </a:lnTo>
                                <a:lnTo>
                                  <a:pt x="416" y="290"/>
                                </a:lnTo>
                                <a:lnTo>
                                  <a:pt x="449" y="275"/>
                                </a:lnTo>
                                <a:lnTo>
                                  <a:pt x="481" y="275"/>
                                </a:lnTo>
                                <a:lnTo>
                                  <a:pt x="433" y="319"/>
                                </a:lnTo>
                                <a:lnTo>
                                  <a:pt x="449" y="334"/>
                                </a:lnTo>
                                <a:lnTo>
                                  <a:pt x="481" y="334"/>
                                </a:lnTo>
                                <a:lnTo>
                                  <a:pt x="497" y="349"/>
                                </a:lnTo>
                                <a:lnTo>
                                  <a:pt x="512" y="362"/>
                                </a:lnTo>
                                <a:lnTo>
                                  <a:pt x="497" y="377"/>
                                </a:lnTo>
                                <a:lnTo>
                                  <a:pt x="464" y="349"/>
                                </a:lnTo>
                                <a:lnTo>
                                  <a:pt x="416" y="319"/>
                                </a:lnTo>
                                <a:lnTo>
                                  <a:pt x="368" y="319"/>
                                </a:lnTo>
                                <a:lnTo>
                                  <a:pt x="320" y="305"/>
                                </a:lnTo>
                                <a:lnTo>
                                  <a:pt x="224" y="319"/>
                                </a:lnTo>
                                <a:lnTo>
                                  <a:pt x="128" y="31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52" name="Freeform 244"/>
                        <wps:cNvSpPr>
                          <a:spLocks/>
                        </wps:cNvSpPr>
                        <wps:spPr bwMode="auto">
                          <a:xfrm rot="5400000">
                            <a:off x="1771" y="13597"/>
                            <a:ext cx="33" cy="30"/>
                          </a:xfrm>
                          <a:custGeom>
                            <a:avLst/>
                            <a:gdLst>
                              <a:gd name="T0" fmla="*/ 0 w 64"/>
                              <a:gd name="T1" fmla="*/ 29 h 57"/>
                              <a:gd name="T2" fmla="*/ 16 w 64"/>
                              <a:gd name="T3" fmla="*/ 14 h 57"/>
                              <a:gd name="T4" fmla="*/ 31 w 64"/>
                              <a:gd name="T5" fmla="*/ 0 h 57"/>
                              <a:gd name="T6" fmla="*/ 48 w 64"/>
                              <a:gd name="T7" fmla="*/ 14 h 57"/>
                              <a:gd name="T8" fmla="*/ 64 w 64"/>
                              <a:gd name="T9" fmla="*/ 29 h 57"/>
                              <a:gd name="T10" fmla="*/ 64 w 64"/>
                              <a:gd name="T11" fmla="*/ 44 h 57"/>
                              <a:gd name="T12" fmla="*/ 48 w 64"/>
                              <a:gd name="T13" fmla="*/ 57 h 57"/>
                              <a:gd name="T14" fmla="*/ 16 w 64"/>
                              <a:gd name="T15" fmla="*/ 44 h 57"/>
                              <a:gd name="T16" fmla="*/ 0 w 64"/>
                              <a:gd name="T17" fmla="*/ 2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57">
                                <a:moveTo>
                                  <a:pt x="0" y="29"/>
                                </a:moveTo>
                                <a:lnTo>
                                  <a:pt x="16" y="14"/>
                                </a:lnTo>
                                <a:lnTo>
                                  <a:pt x="31" y="0"/>
                                </a:lnTo>
                                <a:lnTo>
                                  <a:pt x="48" y="14"/>
                                </a:lnTo>
                                <a:lnTo>
                                  <a:pt x="64" y="29"/>
                                </a:lnTo>
                                <a:lnTo>
                                  <a:pt x="64" y="44"/>
                                </a:lnTo>
                                <a:lnTo>
                                  <a:pt x="48" y="57"/>
                                </a:lnTo>
                                <a:lnTo>
                                  <a:pt x="16" y="44"/>
                                </a:lnTo>
                                <a:lnTo>
                                  <a:pt x="0" y="2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53" name="Freeform 245"/>
                        <wps:cNvSpPr>
                          <a:spLocks/>
                        </wps:cNvSpPr>
                        <wps:spPr bwMode="auto">
                          <a:xfrm rot="5400000">
                            <a:off x="975" y="14449"/>
                            <a:ext cx="1647" cy="21"/>
                          </a:xfrm>
                          <a:custGeom>
                            <a:avLst/>
                            <a:gdLst>
                              <a:gd name="T0" fmla="*/ 48 w 3142"/>
                              <a:gd name="T1" fmla="*/ 29 h 44"/>
                              <a:gd name="T2" fmla="*/ 0 w 3142"/>
                              <a:gd name="T3" fmla="*/ 0 h 44"/>
                              <a:gd name="T4" fmla="*/ 17 w 3142"/>
                              <a:gd name="T5" fmla="*/ 0 h 44"/>
                              <a:gd name="T6" fmla="*/ 33 w 3142"/>
                              <a:gd name="T7" fmla="*/ 0 h 44"/>
                              <a:gd name="T8" fmla="*/ 48 w 3142"/>
                              <a:gd name="T9" fmla="*/ 0 h 44"/>
                              <a:gd name="T10" fmla="*/ 96 w 3142"/>
                              <a:gd name="T11" fmla="*/ 0 h 44"/>
                              <a:gd name="T12" fmla="*/ 161 w 3142"/>
                              <a:gd name="T13" fmla="*/ 0 h 44"/>
                              <a:gd name="T14" fmla="*/ 226 w 3142"/>
                              <a:gd name="T15" fmla="*/ 0 h 44"/>
                              <a:gd name="T16" fmla="*/ 305 w 3142"/>
                              <a:gd name="T17" fmla="*/ 0 h 44"/>
                              <a:gd name="T18" fmla="*/ 401 w 3142"/>
                              <a:gd name="T19" fmla="*/ 0 h 44"/>
                              <a:gd name="T20" fmla="*/ 514 w 3142"/>
                              <a:gd name="T21" fmla="*/ 0 h 44"/>
                              <a:gd name="T22" fmla="*/ 626 w 3142"/>
                              <a:gd name="T23" fmla="*/ 0 h 44"/>
                              <a:gd name="T24" fmla="*/ 754 w 3142"/>
                              <a:gd name="T25" fmla="*/ 0 h 44"/>
                              <a:gd name="T26" fmla="*/ 1011 w 3142"/>
                              <a:gd name="T27" fmla="*/ 0 h 44"/>
                              <a:gd name="T28" fmla="*/ 1284 w 3142"/>
                              <a:gd name="T29" fmla="*/ 0 h 44"/>
                              <a:gd name="T30" fmla="*/ 1587 w 3142"/>
                              <a:gd name="T31" fmla="*/ 0 h 44"/>
                              <a:gd name="T32" fmla="*/ 1877 w 3142"/>
                              <a:gd name="T33" fmla="*/ 0 h 44"/>
                              <a:gd name="T34" fmla="*/ 2149 w 3142"/>
                              <a:gd name="T35" fmla="*/ 0 h 44"/>
                              <a:gd name="T36" fmla="*/ 2422 w 3142"/>
                              <a:gd name="T37" fmla="*/ 0 h 44"/>
                              <a:gd name="T38" fmla="*/ 2533 w 3142"/>
                              <a:gd name="T39" fmla="*/ 0 h 44"/>
                              <a:gd name="T40" fmla="*/ 2662 w 3142"/>
                              <a:gd name="T41" fmla="*/ 0 h 44"/>
                              <a:gd name="T42" fmla="*/ 2758 w 3142"/>
                              <a:gd name="T43" fmla="*/ 0 h 44"/>
                              <a:gd name="T44" fmla="*/ 2854 w 3142"/>
                              <a:gd name="T45" fmla="*/ 0 h 44"/>
                              <a:gd name="T46" fmla="*/ 2934 w 3142"/>
                              <a:gd name="T47" fmla="*/ 0 h 44"/>
                              <a:gd name="T48" fmla="*/ 3015 w 3142"/>
                              <a:gd name="T49" fmla="*/ 0 h 44"/>
                              <a:gd name="T50" fmla="*/ 3063 w 3142"/>
                              <a:gd name="T51" fmla="*/ 0 h 44"/>
                              <a:gd name="T52" fmla="*/ 3111 w 3142"/>
                              <a:gd name="T53" fmla="*/ 0 h 44"/>
                              <a:gd name="T54" fmla="*/ 3142 w 3142"/>
                              <a:gd name="T55" fmla="*/ 0 h 44"/>
                              <a:gd name="T56" fmla="*/ 3142 w 3142"/>
                              <a:gd name="T57" fmla="*/ 29 h 44"/>
                              <a:gd name="T58" fmla="*/ 3126 w 3142"/>
                              <a:gd name="T59" fmla="*/ 44 h 44"/>
                              <a:gd name="T60" fmla="*/ 48 w 3142"/>
                              <a:gd name="T61" fmla="*/ 2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142" h="44">
                                <a:moveTo>
                                  <a:pt x="48" y="29"/>
                                </a:moveTo>
                                <a:lnTo>
                                  <a:pt x="0" y="0"/>
                                </a:lnTo>
                                <a:lnTo>
                                  <a:pt x="17" y="0"/>
                                </a:lnTo>
                                <a:lnTo>
                                  <a:pt x="33" y="0"/>
                                </a:lnTo>
                                <a:lnTo>
                                  <a:pt x="48" y="0"/>
                                </a:lnTo>
                                <a:lnTo>
                                  <a:pt x="96" y="0"/>
                                </a:lnTo>
                                <a:lnTo>
                                  <a:pt x="161" y="0"/>
                                </a:lnTo>
                                <a:lnTo>
                                  <a:pt x="226" y="0"/>
                                </a:lnTo>
                                <a:lnTo>
                                  <a:pt x="305" y="0"/>
                                </a:lnTo>
                                <a:lnTo>
                                  <a:pt x="401" y="0"/>
                                </a:lnTo>
                                <a:lnTo>
                                  <a:pt x="514" y="0"/>
                                </a:lnTo>
                                <a:lnTo>
                                  <a:pt x="626" y="0"/>
                                </a:lnTo>
                                <a:lnTo>
                                  <a:pt x="754" y="0"/>
                                </a:lnTo>
                                <a:lnTo>
                                  <a:pt x="1011" y="0"/>
                                </a:lnTo>
                                <a:lnTo>
                                  <a:pt x="1284" y="0"/>
                                </a:lnTo>
                                <a:lnTo>
                                  <a:pt x="1587" y="0"/>
                                </a:lnTo>
                                <a:lnTo>
                                  <a:pt x="1877" y="0"/>
                                </a:lnTo>
                                <a:lnTo>
                                  <a:pt x="2149" y="0"/>
                                </a:lnTo>
                                <a:lnTo>
                                  <a:pt x="2422" y="0"/>
                                </a:lnTo>
                                <a:lnTo>
                                  <a:pt x="2533" y="0"/>
                                </a:lnTo>
                                <a:lnTo>
                                  <a:pt x="2662" y="0"/>
                                </a:lnTo>
                                <a:lnTo>
                                  <a:pt x="2758" y="0"/>
                                </a:lnTo>
                                <a:lnTo>
                                  <a:pt x="2854" y="0"/>
                                </a:lnTo>
                                <a:lnTo>
                                  <a:pt x="2934" y="0"/>
                                </a:lnTo>
                                <a:lnTo>
                                  <a:pt x="3015" y="0"/>
                                </a:lnTo>
                                <a:lnTo>
                                  <a:pt x="3063" y="0"/>
                                </a:lnTo>
                                <a:lnTo>
                                  <a:pt x="3111" y="0"/>
                                </a:lnTo>
                                <a:lnTo>
                                  <a:pt x="3142" y="0"/>
                                </a:lnTo>
                                <a:lnTo>
                                  <a:pt x="3142" y="29"/>
                                </a:lnTo>
                                <a:lnTo>
                                  <a:pt x="3126" y="44"/>
                                </a:lnTo>
                                <a:lnTo>
                                  <a:pt x="48" y="2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54" name="Freeform 246"/>
                        <wps:cNvSpPr>
                          <a:spLocks/>
                        </wps:cNvSpPr>
                        <wps:spPr bwMode="auto">
                          <a:xfrm rot="5400000">
                            <a:off x="1549" y="13332"/>
                            <a:ext cx="2521" cy="2158"/>
                          </a:xfrm>
                          <a:custGeom>
                            <a:avLst/>
                            <a:gdLst>
                              <a:gd name="T0" fmla="*/ 946 w 4809"/>
                              <a:gd name="T1" fmla="*/ 4229 h 4316"/>
                              <a:gd name="T2" fmla="*/ 818 w 4809"/>
                              <a:gd name="T3" fmla="*/ 4303 h 4316"/>
                              <a:gd name="T4" fmla="*/ 641 w 4809"/>
                              <a:gd name="T5" fmla="*/ 4201 h 4316"/>
                              <a:gd name="T6" fmla="*/ 321 w 4809"/>
                              <a:gd name="T7" fmla="*/ 4201 h 4316"/>
                              <a:gd name="T8" fmla="*/ 192 w 4809"/>
                              <a:gd name="T9" fmla="*/ 4186 h 4316"/>
                              <a:gd name="T10" fmla="*/ 81 w 4809"/>
                              <a:gd name="T11" fmla="*/ 4216 h 4316"/>
                              <a:gd name="T12" fmla="*/ 0 w 4809"/>
                              <a:gd name="T13" fmla="*/ 3925 h 4316"/>
                              <a:gd name="T14" fmla="*/ 96 w 4809"/>
                              <a:gd name="T15" fmla="*/ 3882 h 4316"/>
                              <a:gd name="T16" fmla="*/ 225 w 4809"/>
                              <a:gd name="T17" fmla="*/ 3940 h 4316"/>
                              <a:gd name="T18" fmla="*/ 321 w 4809"/>
                              <a:gd name="T19" fmla="*/ 3882 h 4316"/>
                              <a:gd name="T20" fmla="*/ 626 w 4809"/>
                              <a:gd name="T21" fmla="*/ 3882 h 4316"/>
                              <a:gd name="T22" fmla="*/ 818 w 4809"/>
                              <a:gd name="T23" fmla="*/ 3823 h 4316"/>
                              <a:gd name="T24" fmla="*/ 1683 w 4809"/>
                              <a:gd name="T25" fmla="*/ 3882 h 4316"/>
                              <a:gd name="T26" fmla="*/ 1539 w 4809"/>
                              <a:gd name="T27" fmla="*/ 3823 h 4316"/>
                              <a:gd name="T28" fmla="*/ 1459 w 4809"/>
                              <a:gd name="T29" fmla="*/ 3795 h 4316"/>
                              <a:gd name="T30" fmla="*/ 1570 w 4809"/>
                              <a:gd name="T31" fmla="*/ 3752 h 4316"/>
                              <a:gd name="T32" fmla="*/ 1892 w 4809"/>
                              <a:gd name="T33" fmla="*/ 3708 h 4316"/>
                              <a:gd name="T34" fmla="*/ 2036 w 4809"/>
                              <a:gd name="T35" fmla="*/ 3752 h 4316"/>
                              <a:gd name="T36" fmla="*/ 2516 w 4809"/>
                              <a:gd name="T37" fmla="*/ 3650 h 4316"/>
                              <a:gd name="T38" fmla="*/ 2934 w 4809"/>
                              <a:gd name="T39" fmla="*/ 3463 h 4316"/>
                              <a:gd name="T40" fmla="*/ 3013 w 4809"/>
                              <a:gd name="T41" fmla="*/ 3172 h 4316"/>
                              <a:gd name="T42" fmla="*/ 2965 w 4809"/>
                              <a:gd name="T43" fmla="*/ 3331 h 4316"/>
                              <a:gd name="T44" fmla="*/ 2806 w 4809"/>
                              <a:gd name="T45" fmla="*/ 3244 h 4316"/>
                              <a:gd name="T46" fmla="*/ 2693 w 4809"/>
                              <a:gd name="T47" fmla="*/ 3144 h 4316"/>
                              <a:gd name="T48" fmla="*/ 2789 w 4809"/>
                              <a:gd name="T49" fmla="*/ 3070 h 4316"/>
                              <a:gd name="T50" fmla="*/ 2837 w 4809"/>
                              <a:gd name="T51" fmla="*/ 2825 h 4316"/>
                              <a:gd name="T52" fmla="*/ 2886 w 4809"/>
                              <a:gd name="T53" fmla="*/ 2723 h 4316"/>
                              <a:gd name="T54" fmla="*/ 2821 w 4809"/>
                              <a:gd name="T55" fmla="*/ 2534 h 4316"/>
                              <a:gd name="T56" fmla="*/ 3142 w 4809"/>
                              <a:gd name="T57" fmla="*/ 2491 h 4316"/>
                              <a:gd name="T58" fmla="*/ 3382 w 4809"/>
                              <a:gd name="T59" fmla="*/ 2506 h 4316"/>
                              <a:gd name="T60" fmla="*/ 3558 w 4809"/>
                              <a:gd name="T61" fmla="*/ 2404 h 4316"/>
                              <a:gd name="T62" fmla="*/ 3623 w 4809"/>
                              <a:gd name="T63" fmla="*/ 2491 h 4316"/>
                              <a:gd name="T64" fmla="*/ 3639 w 4809"/>
                              <a:gd name="T65" fmla="*/ 2621 h 4316"/>
                              <a:gd name="T66" fmla="*/ 3623 w 4809"/>
                              <a:gd name="T67" fmla="*/ 2665 h 4316"/>
                              <a:gd name="T68" fmla="*/ 3750 w 4809"/>
                              <a:gd name="T69" fmla="*/ 2665 h 4316"/>
                              <a:gd name="T70" fmla="*/ 4007 w 4809"/>
                              <a:gd name="T71" fmla="*/ 2389 h 4316"/>
                              <a:gd name="T72" fmla="*/ 4088 w 4809"/>
                              <a:gd name="T73" fmla="*/ 1825 h 4316"/>
                              <a:gd name="T74" fmla="*/ 4136 w 4809"/>
                              <a:gd name="T75" fmla="*/ 1723 h 4316"/>
                              <a:gd name="T76" fmla="*/ 4040 w 4809"/>
                              <a:gd name="T77" fmla="*/ 1579 h 4316"/>
                              <a:gd name="T78" fmla="*/ 4136 w 4809"/>
                              <a:gd name="T79" fmla="*/ 1361 h 4316"/>
                              <a:gd name="T80" fmla="*/ 4216 w 4809"/>
                              <a:gd name="T81" fmla="*/ 1419 h 4316"/>
                              <a:gd name="T82" fmla="*/ 4328 w 4809"/>
                              <a:gd name="T83" fmla="*/ 1230 h 4316"/>
                              <a:gd name="T84" fmla="*/ 4247 w 4809"/>
                              <a:gd name="T85" fmla="*/ 781 h 4316"/>
                              <a:gd name="T86" fmla="*/ 4360 w 4809"/>
                              <a:gd name="T87" fmla="*/ 608 h 4316"/>
                              <a:gd name="T88" fmla="*/ 4360 w 4809"/>
                              <a:gd name="T89" fmla="*/ 304 h 4316"/>
                              <a:gd name="T90" fmla="*/ 4360 w 4809"/>
                              <a:gd name="T91" fmla="*/ 174 h 4316"/>
                              <a:gd name="T92" fmla="*/ 4376 w 4809"/>
                              <a:gd name="T93" fmla="*/ 58 h 4316"/>
                              <a:gd name="T94" fmla="*/ 4664 w 4809"/>
                              <a:gd name="T95" fmla="*/ 58 h 4316"/>
                              <a:gd name="T96" fmla="*/ 4713 w 4809"/>
                              <a:gd name="T97" fmla="*/ 174 h 4316"/>
                              <a:gd name="T98" fmla="*/ 4696 w 4809"/>
                              <a:gd name="T99" fmla="*/ 289 h 4316"/>
                              <a:gd name="T100" fmla="*/ 4729 w 4809"/>
                              <a:gd name="T101" fmla="*/ 651 h 4316"/>
                              <a:gd name="T102" fmla="*/ 4809 w 4809"/>
                              <a:gd name="T103" fmla="*/ 781 h 4316"/>
                              <a:gd name="T104" fmla="*/ 4729 w 4809"/>
                              <a:gd name="T105" fmla="*/ 927 h 4316"/>
                              <a:gd name="T106" fmla="*/ 4809 w 4809"/>
                              <a:gd name="T107" fmla="*/ 3810 h 4316"/>
                              <a:gd name="T108" fmla="*/ 4777 w 4809"/>
                              <a:gd name="T109" fmla="*/ 4055 h 4316"/>
                              <a:gd name="T110" fmla="*/ 4664 w 4809"/>
                              <a:gd name="T111" fmla="*/ 4303 h 4316"/>
                              <a:gd name="T112" fmla="*/ 4295 w 4809"/>
                              <a:gd name="T113" fmla="*/ 431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809" h="4316">
                                <a:moveTo>
                                  <a:pt x="4040" y="4229"/>
                                </a:moveTo>
                                <a:lnTo>
                                  <a:pt x="1042" y="4216"/>
                                </a:lnTo>
                                <a:lnTo>
                                  <a:pt x="994" y="4216"/>
                                </a:lnTo>
                                <a:lnTo>
                                  <a:pt x="977" y="4216"/>
                                </a:lnTo>
                                <a:lnTo>
                                  <a:pt x="946" y="4229"/>
                                </a:lnTo>
                                <a:lnTo>
                                  <a:pt x="914" y="4259"/>
                                </a:lnTo>
                                <a:lnTo>
                                  <a:pt x="898" y="4259"/>
                                </a:lnTo>
                                <a:lnTo>
                                  <a:pt x="866" y="4259"/>
                                </a:lnTo>
                                <a:lnTo>
                                  <a:pt x="833" y="4287"/>
                                </a:lnTo>
                                <a:lnTo>
                                  <a:pt x="818" y="4303"/>
                                </a:lnTo>
                                <a:lnTo>
                                  <a:pt x="802" y="4303"/>
                                </a:lnTo>
                                <a:lnTo>
                                  <a:pt x="770" y="4259"/>
                                </a:lnTo>
                                <a:lnTo>
                                  <a:pt x="722" y="4216"/>
                                </a:lnTo>
                                <a:lnTo>
                                  <a:pt x="689" y="4201"/>
                                </a:lnTo>
                                <a:lnTo>
                                  <a:pt x="641" y="4201"/>
                                </a:lnTo>
                                <a:lnTo>
                                  <a:pt x="545" y="4216"/>
                                </a:lnTo>
                                <a:lnTo>
                                  <a:pt x="466" y="4229"/>
                                </a:lnTo>
                                <a:lnTo>
                                  <a:pt x="417" y="4229"/>
                                </a:lnTo>
                                <a:lnTo>
                                  <a:pt x="369" y="4229"/>
                                </a:lnTo>
                                <a:lnTo>
                                  <a:pt x="321" y="4201"/>
                                </a:lnTo>
                                <a:lnTo>
                                  <a:pt x="288" y="4186"/>
                                </a:lnTo>
                                <a:lnTo>
                                  <a:pt x="257" y="4157"/>
                                </a:lnTo>
                                <a:lnTo>
                                  <a:pt x="257" y="4186"/>
                                </a:lnTo>
                                <a:lnTo>
                                  <a:pt x="225" y="4186"/>
                                </a:lnTo>
                                <a:lnTo>
                                  <a:pt x="192" y="4186"/>
                                </a:lnTo>
                                <a:lnTo>
                                  <a:pt x="177" y="4216"/>
                                </a:lnTo>
                                <a:lnTo>
                                  <a:pt x="144" y="4229"/>
                                </a:lnTo>
                                <a:lnTo>
                                  <a:pt x="129" y="4229"/>
                                </a:lnTo>
                                <a:lnTo>
                                  <a:pt x="113" y="4229"/>
                                </a:lnTo>
                                <a:lnTo>
                                  <a:pt x="81" y="4216"/>
                                </a:lnTo>
                                <a:lnTo>
                                  <a:pt x="65" y="4186"/>
                                </a:lnTo>
                                <a:lnTo>
                                  <a:pt x="31" y="4186"/>
                                </a:lnTo>
                                <a:lnTo>
                                  <a:pt x="17" y="4172"/>
                                </a:lnTo>
                                <a:lnTo>
                                  <a:pt x="0" y="4172"/>
                                </a:lnTo>
                                <a:lnTo>
                                  <a:pt x="0" y="3925"/>
                                </a:lnTo>
                                <a:lnTo>
                                  <a:pt x="31" y="3925"/>
                                </a:lnTo>
                                <a:lnTo>
                                  <a:pt x="65" y="3910"/>
                                </a:lnTo>
                                <a:lnTo>
                                  <a:pt x="65" y="3897"/>
                                </a:lnTo>
                                <a:lnTo>
                                  <a:pt x="81" y="3882"/>
                                </a:lnTo>
                                <a:lnTo>
                                  <a:pt x="96" y="3882"/>
                                </a:lnTo>
                                <a:lnTo>
                                  <a:pt x="129" y="3882"/>
                                </a:lnTo>
                                <a:lnTo>
                                  <a:pt x="161" y="3882"/>
                                </a:lnTo>
                                <a:lnTo>
                                  <a:pt x="177" y="3897"/>
                                </a:lnTo>
                                <a:lnTo>
                                  <a:pt x="192" y="3925"/>
                                </a:lnTo>
                                <a:lnTo>
                                  <a:pt x="225" y="3940"/>
                                </a:lnTo>
                                <a:lnTo>
                                  <a:pt x="240" y="3940"/>
                                </a:lnTo>
                                <a:lnTo>
                                  <a:pt x="257" y="3955"/>
                                </a:lnTo>
                                <a:lnTo>
                                  <a:pt x="273" y="3925"/>
                                </a:lnTo>
                                <a:lnTo>
                                  <a:pt x="288" y="3910"/>
                                </a:lnTo>
                                <a:lnTo>
                                  <a:pt x="321" y="3882"/>
                                </a:lnTo>
                                <a:lnTo>
                                  <a:pt x="353" y="3867"/>
                                </a:lnTo>
                                <a:lnTo>
                                  <a:pt x="417" y="3867"/>
                                </a:lnTo>
                                <a:lnTo>
                                  <a:pt x="466" y="3867"/>
                                </a:lnTo>
                                <a:lnTo>
                                  <a:pt x="562" y="3882"/>
                                </a:lnTo>
                                <a:lnTo>
                                  <a:pt x="626" y="3882"/>
                                </a:lnTo>
                                <a:lnTo>
                                  <a:pt x="674" y="3882"/>
                                </a:lnTo>
                                <a:lnTo>
                                  <a:pt x="722" y="3867"/>
                                </a:lnTo>
                                <a:lnTo>
                                  <a:pt x="770" y="3838"/>
                                </a:lnTo>
                                <a:lnTo>
                                  <a:pt x="802" y="3795"/>
                                </a:lnTo>
                                <a:lnTo>
                                  <a:pt x="818" y="3823"/>
                                </a:lnTo>
                                <a:lnTo>
                                  <a:pt x="850" y="3853"/>
                                </a:lnTo>
                                <a:lnTo>
                                  <a:pt x="898" y="3853"/>
                                </a:lnTo>
                                <a:lnTo>
                                  <a:pt x="914" y="3867"/>
                                </a:lnTo>
                                <a:lnTo>
                                  <a:pt x="946" y="3882"/>
                                </a:lnTo>
                                <a:lnTo>
                                  <a:pt x="1683" y="3882"/>
                                </a:lnTo>
                                <a:lnTo>
                                  <a:pt x="1700" y="3882"/>
                                </a:lnTo>
                                <a:lnTo>
                                  <a:pt x="1587" y="3823"/>
                                </a:lnTo>
                                <a:lnTo>
                                  <a:pt x="1570" y="3823"/>
                                </a:lnTo>
                                <a:lnTo>
                                  <a:pt x="1555" y="3823"/>
                                </a:lnTo>
                                <a:lnTo>
                                  <a:pt x="1539" y="3823"/>
                                </a:lnTo>
                                <a:lnTo>
                                  <a:pt x="1507" y="3838"/>
                                </a:lnTo>
                                <a:lnTo>
                                  <a:pt x="1491" y="3823"/>
                                </a:lnTo>
                                <a:lnTo>
                                  <a:pt x="1474" y="3823"/>
                                </a:lnTo>
                                <a:lnTo>
                                  <a:pt x="1474" y="3810"/>
                                </a:lnTo>
                                <a:lnTo>
                                  <a:pt x="1459" y="3795"/>
                                </a:lnTo>
                                <a:lnTo>
                                  <a:pt x="1459" y="3767"/>
                                </a:lnTo>
                                <a:lnTo>
                                  <a:pt x="1474" y="3752"/>
                                </a:lnTo>
                                <a:lnTo>
                                  <a:pt x="1507" y="3737"/>
                                </a:lnTo>
                                <a:lnTo>
                                  <a:pt x="1539" y="3737"/>
                                </a:lnTo>
                                <a:lnTo>
                                  <a:pt x="1570" y="3752"/>
                                </a:lnTo>
                                <a:lnTo>
                                  <a:pt x="1652" y="3708"/>
                                </a:lnTo>
                                <a:lnTo>
                                  <a:pt x="1748" y="3680"/>
                                </a:lnTo>
                                <a:lnTo>
                                  <a:pt x="1779" y="3636"/>
                                </a:lnTo>
                                <a:lnTo>
                                  <a:pt x="1844" y="3680"/>
                                </a:lnTo>
                                <a:lnTo>
                                  <a:pt x="1892" y="3708"/>
                                </a:lnTo>
                                <a:lnTo>
                                  <a:pt x="1908" y="3723"/>
                                </a:lnTo>
                                <a:lnTo>
                                  <a:pt x="1940" y="3737"/>
                                </a:lnTo>
                                <a:lnTo>
                                  <a:pt x="1988" y="3737"/>
                                </a:lnTo>
                                <a:lnTo>
                                  <a:pt x="2019" y="3737"/>
                                </a:lnTo>
                                <a:lnTo>
                                  <a:pt x="2036" y="3752"/>
                                </a:lnTo>
                                <a:lnTo>
                                  <a:pt x="2036" y="3708"/>
                                </a:lnTo>
                                <a:lnTo>
                                  <a:pt x="2036" y="3665"/>
                                </a:lnTo>
                                <a:lnTo>
                                  <a:pt x="2276" y="3665"/>
                                </a:lnTo>
                                <a:lnTo>
                                  <a:pt x="2405" y="3665"/>
                                </a:lnTo>
                                <a:lnTo>
                                  <a:pt x="2516" y="3650"/>
                                </a:lnTo>
                                <a:lnTo>
                                  <a:pt x="2629" y="3636"/>
                                </a:lnTo>
                                <a:lnTo>
                                  <a:pt x="2741" y="3593"/>
                                </a:lnTo>
                                <a:lnTo>
                                  <a:pt x="2837" y="3550"/>
                                </a:lnTo>
                                <a:lnTo>
                                  <a:pt x="2886" y="3506"/>
                                </a:lnTo>
                                <a:lnTo>
                                  <a:pt x="2934" y="3463"/>
                                </a:lnTo>
                                <a:lnTo>
                                  <a:pt x="2982" y="3389"/>
                                </a:lnTo>
                                <a:lnTo>
                                  <a:pt x="3030" y="3331"/>
                                </a:lnTo>
                                <a:lnTo>
                                  <a:pt x="3061" y="3244"/>
                                </a:lnTo>
                                <a:lnTo>
                                  <a:pt x="3078" y="3172"/>
                                </a:lnTo>
                                <a:lnTo>
                                  <a:pt x="3013" y="3172"/>
                                </a:lnTo>
                                <a:lnTo>
                                  <a:pt x="2982" y="3172"/>
                                </a:lnTo>
                                <a:lnTo>
                                  <a:pt x="2982" y="3216"/>
                                </a:lnTo>
                                <a:lnTo>
                                  <a:pt x="2965" y="3244"/>
                                </a:lnTo>
                                <a:lnTo>
                                  <a:pt x="2982" y="3317"/>
                                </a:lnTo>
                                <a:lnTo>
                                  <a:pt x="2965" y="3331"/>
                                </a:lnTo>
                                <a:lnTo>
                                  <a:pt x="2950" y="3331"/>
                                </a:lnTo>
                                <a:lnTo>
                                  <a:pt x="2917" y="3274"/>
                                </a:lnTo>
                                <a:lnTo>
                                  <a:pt x="2886" y="3244"/>
                                </a:lnTo>
                                <a:lnTo>
                                  <a:pt x="2854" y="3231"/>
                                </a:lnTo>
                                <a:lnTo>
                                  <a:pt x="2806" y="3244"/>
                                </a:lnTo>
                                <a:lnTo>
                                  <a:pt x="2741" y="3244"/>
                                </a:lnTo>
                                <a:lnTo>
                                  <a:pt x="2725" y="3244"/>
                                </a:lnTo>
                                <a:lnTo>
                                  <a:pt x="2693" y="3216"/>
                                </a:lnTo>
                                <a:lnTo>
                                  <a:pt x="2693" y="3172"/>
                                </a:lnTo>
                                <a:lnTo>
                                  <a:pt x="2693" y="3144"/>
                                </a:lnTo>
                                <a:lnTo>
                                  <a:pt x="2725" y="3129"/>
                                </a:lnTo>
                                <a:lnTo>
                                  <a:pt x="2758" y="3114"/>
                                </a:lnTo>
                                <a:lnTo>
                                  <a:pt x="2789" y="3129"/>
                                </a:lnTo>
                                <a:lnTo>
                                  <a:pt x="2789" y="3100"/>
                                </a:lnTo>
                                <a:lnTo>
                                  <a:pt x="2789" y="3070"/>
                                </a:lnTo>
                                <a:lnTo>
                                  <a:pt x="2806" y="3014"/>
                                </a:lnTo>
                                <a:lnTo>
                                  <a:pt x="2806" y="2970"/>
                                </a:lnTo>
                                <a:lnTo>
                                  <a:pt x="2821" y="2925"/>
                                </a:lnTo>
                                <a:lnTo>
                                  <a:pt x="2902" y="2853"/>
                                </a:lnTo>
                                <a:lnTo>
                                  <a:pt x="2837" y="2825"/>
                                </a:lnTo>
                                <a:lnTo>
                                  <a:pt x="2806" y="2810"/>
                                </a:lnTo>
                                <a:lnTo>
                                  <a:pt x="2773" y="2810"/>
                                </a:lnTo>
                                <a:lnTo>
                                  <a:pt x="2773" y="2795"/>
                                </a:lnTo>
                                <a:lnTo>
                                  <a:pt x="2773" y="2781"/>
                                </a:lnTo>
                                <a:lnTo>
                                  <a:pt x="2886" y="2723"/>
                                </a:lnTo>
                                <a:lnTo>
                                  <a:pt x="2869" y="2665"/>
                                </a:lnTo>
                                <a:lnTo>
                                  <a:pt x="2854" y="2621"/>
                                </a:lnTo>
                                <a:lnTo>
                                  <a:pt x="2837" y="2578"/>
                                </a:lnTo>
                                <a:lnTo>
                                  <a:pt x="2821" y="2534"/>
                                </a:lnTo>
                                <a:lnTo>
                                  <a:pt x="2934" y="2549"/>
                                </a:lnTo>
                                <a:lnTo>
                                  <a:pt x="2982" y="2564"/>
                                </a:lnTo>
                                <a:lnTo>
                                  <a:pt x="3030" y="2593"/>
                                </a:lnTo>
                                <a:lnTo>
                                  <a:pt x="3126" y="2463"/>
                                </a:lnTo>
                                <a:lnTo>
                                  <a:pt x="3142" y="2491"/>
                                </a:lnTo>
                                <a:lnTo>
                                  <a:pt x="3157" y="2506"/>
                                </a:lnTo>
                                <a:lnTo>
                                  <a:pt x="3190" y="2564"/>
                                </a:lnTo>
                                <a:lnTo>
                                  <a:pt x="3253" y="2534"/>
                                </a:lnTo>
                                <a:lnTo>
                                  <a:pt x="3318" y="2506"/>
                                </a:lnTo>
                                <a:lnTo>
                                  <a:pt x="3382" y="2506"/>
                                </a:lnTo>
                                <a:lnTo>
                                  <a:pt x="3462" y="2506"/>
                                </a:lnTo>
                                <a:lnTo>
                                  <a:pt x="3462" y="2463"/>
                                </a:lnTo>
                                <a:lnTo>
                                  <a:pt x="3479" y="2433"/>
                                </a:lnTo>
                                <a:lnTo>
                                  <a:pt x="3495" y="2404"/>
                                </a:lnTo>
                                <a:lnTo>
                                  <a:pt x="3558" y="2404"/>
                                </a:lnTo>
                                <a:lnTo>
                                  <a:pt x="3575" y="2404"/>
                                </a:lnTo>
                                <a:lnTo>
                                  <a:pt x="3606" y="2419"/>
                                </a:lnTo>
                                <a:lnTo>
                                  <a:pt x="3623" y="2463"/>
                                </a:lnTo>
                                <a:lnTo>
                                  <a:pt x="3623" y="2478"/>
                                </a:lnTo>
                                <a:lnTo>
                                  <a:pt x="3623" y="2491"/>
                                </a:lnTo>
                                <a:lnTo>
                                  <a:pt x="3623" y="2521"/>
                                </a:lnTo>
                                <a:lnTo>
                                  <a:pt x="3606" y="2534"/>
                                </a:lnTo>
                                <a:lnTo>
                                  <a:pt x="3591" y="2549"/>
                                </a:lnTo>
                                <a:lnTo>
                                  <a:pt x="3591" y="2578"/>
                                </a:lnTo>
                                <a:lnTo>
                                  <a:pt x="3639" y="2621"/>
                                </a:lnTo>
                                <a:lnTo>
                                  <a:pt x="3687" y="2665"/>
                                </a:lnTo>
                                <a:lnTo>
                                  <a:pt x="3671" y="2680"/>
                                </a:lnTo>
                                <a:lnTo>
                                  <a:pt x="3654" y="2665"/>
                                </a:lnTo>
                                <a:lnTo>
                                  <a:pt x="3639" y="2665"/>
                                </a:lnTo>
                                <a:lnTo>
                                  <a:pt x="3623" y="2665"/>
                                </a:lnTo>
                                <a:lnTo>
                                  <a:pt x="3543" y="2665"/>
                                </a:lnTo>
                                <a:lnTo>
                                  <a:pt x="3510" y="2738"/>
                                </a:lnTo>
                                <a:lnTo>
                                  <a:pt x="3591" y="2738"/>
                                </a:lnTo>
                                <a:lnTo>
                                  <a:pt x="3671" y="2708"/>
                                </a:lnTo>
                                <a:lnTo>
                                  <a:pt x="3750" y="2665"/>
                                </a:lnTo>
                                <a:lnTo>
                                  <a:pt x="3815" y="2636"/>
                                </a:lnTo>
                                <a:lnTo>
                                  <a:pt x="3879" y="2578"/>
                                </a:lnTo>
                                <a:lnTo>
                                  <a:pt x="3927" y="2521"/>
                                </a:lnTo>
                                <a:lnTo>
                                  <a:pt x="3975" y="2463"/>
                                </a:lnTo>
                                <a:lnTo>
                                  <a:pt x="4007" y="2389"/>
                                </a:lnTo>
                                <a:lnTo>
                                  <a:pt x="4040" y="2259"/>
                                </a:lnTo>
                                <a:lnTo>
                                  <a:pt x="4040" y="2115"/>
                                </a:lnTo>
                                <a:lnTo>
                                  <a:pt x="4055" y="1825"/>
                                </a:lnTo>
                                <a:lnTo>
                                  <a:pt x="4071" y="1825"/>
                                </a:lnTo>
                                <a:lnTo>
                                  <a:pt x="4088" y="1825"/>
                                </a:lnTo>
                                <a:lnTo>
                                  <a:pt x="4120" y="1825"/>
                                </a:lnTo>
                                <a:lnTo>
                                  <a:pt x="4136" y="1810"/>
                                </a:lnTo>
                                <a:lnTo>
                                  <a:pt x="4120" y="1796"/>
                                </a:lnTo>
                                <a:lnTo>
                                  <a:pt x="4120" y="1766"/>
                                </a:lnTo>
                                <a:lnTo>
                                  <a:pt x="4136" y="1723"/>
                                </a:lnTo>
                                <a:lnTo>
                                  <a:pt x="4071" y="1651"/>
                                </a:lnTo>
                                <a:lnTo>
                                  <a:pt x="4055" y="1623"/>
                                </a:lnTo>
                                <a:lnTo>
                                  <a:pt x="4007" y="1593"/>
                                </a:lnTo>
                                <a:lnTo>
                                  <a:pt x="4023" y="1579"/>
                                </a:lnTo>
                                <a:lnTo>
                                  <a:pt x="4040" y="1579"/>
                                </a:lnTo>
                                <a:lnTo>
                                  <a:pt x="4071" y="1564"/>
                                </a:lnTo>
                                <a:lnTo>
                                  <a:pt x="4103" y="1493"/>
                                </a:lnTo>
                                <a:lnTo>
                                  <a:pt x="4151" y="1419"/>
                                </a:lnTo>
                                <a:lnTo>
                                  <a:pt x="4120" y="1391"/>
                                </a:lnTo>
                                <a:lnTo>
                                  <a:pt x="4136" y="1361"/>
                                </a:lnTo>
                                <a:lnTo>
                                  <a:pt x="4151" y="1332"/>
                                </a:lnTo>
                                <a:lnTo>
                                  <a:pt x="4184" y="1332"/>
                                </a:lnTo>
                                <a:lnTo>
                                  <a:pt x="4216" y="1332"/>
                                </a:lnTo>
                                <a:lnTo>
                                  <a:pt x="4232" y="1361"/>
                                </a:lnTo>
                                <a:lnTo>
                                  <a:pt x="4216" y="1419"/>
                                </a:lnTo>
                                <a:lnTo>
                                  <a:pt x="4247" y="1447"/>
                                </a:lnTo>
                                <a:lnTo>
                                  <a:pt x="4280" y="1478"/>
                                </a:lnTo>
                                <a:lnTo>
                                  <a:pt x="4312" y="1564"/>
                                </a:lnTo>
                                <a:lnTo>
                                  <a:pt x="4328" y="1549"/>
                                </a:lnTo>
                                <a:lnTo>
                                  <a:pt x="4328" y="1230"/>
                                </a:lnTo>
                                <a:lnTo>
                                  <a:pt x="4328" y="912"/>
                                </a:lnTo>
                                <a:lnTo>
                                  <a:pt x="4295" y="868"/>
                                </a:lnTo>
                                <a:lnTo>
                                  <a:pt x="4280" y="855"/>
                                </a:lnTo>
                                <a:lnTo>
                                  <a:pt x="4280" y="825"/>
                                </a:lnTo>
                                <a:lnTo>
                                  <a:pt x="4247" y="781"/>
                                </a:lnTo>
                                <a:lnTo>
                                  <a:pt x="4280" y="768"/>
                                </a:lnTo>
                                <a:lnTo>
                                  <a:pt x="4295" y="768"/>
                                </a:lnTo>
                                <a:lnTo>
                                  <a:pt x="4328" y="725"/>
                                </a:lnTo>
                                <a:lnTo>
                                  <a:pt x="4360" y="666"/>
                                </a:lnTo>
                                <a:lnTo>
                                  <a:pt x="4360" y="608"/>
                                </a:lnTo>
                                <a:lnTo>
                                  <a:pt x="4328" y="492"/>
                                </a:lnTo>
                                <a:lnTo>
                                  <a:pt x="4328" y="434"/>
                                </a:lnTo>
                                <a:lnTo>
                                  <a:pt x="4328" y="376"/>
                                </a:lnTo>
                                <a:lnTo>
                                  <a:pt x="4343" y="332"/>
                                </a:lnTo>
                                <a:lnTo>
                                  <a:pt x="4360" y="304"/>
                                </a:lnTo>
                                <a:lnTo>
                                  <a:pt x="4393" y="275"/>
                                </a:lnTo>
                                <a:lnTo>
                                  <a:pt x="4424" y="260"/>
                                </a:lnTo>
                                <a:lnTo>
                                  <a:pt x="4408" y="245"/>
                                </a:lnTo>
                                <a:lnTo>
                                  <a:pt x="4408" y="202"/>
                                </a:lnTo>
                                <a:lnTo>
                                  <a:pt x="4360" y="174"/>
                                </a:lnTo>
                                <a:lnTo>
                                  <a:pt x="4343" y="145"/>
                                </a:lnTo>
                                <a:lnTo>
                                  <a:pt x="4343" y="115"/>
                                </a:lnTo>
                                <a:lnTo>
                                  <a:pt x="4343" y="102"/>
                                </a:lnTo>
                                <a:lnTo>
                                  <a:pt x="4360" y="72"/>
                                </a:lnTo>
                                <a:lnTo>
                                  <a:pt x="4376" y="58"/>
                                </a:lnTo>
                                <a:lnTo>
                                  <a:pt x="4393" y="43"/>
                                </a:lnTo>
                                <a:lnTo>
                                  <a:pt x="4393" y="0"/>
                                </a:lnTo>
                                <a:lnTo>
                                  <a:pt x="4408" y="0"/>
                                </a:lnTo>
                                <a:lnTo>
                                  <a:pt x="4664" y="0"/>
                                </a:lnTo>
                                <a:lnTo>
                                  <a:pt x="4664" y="58"/>
                                </a:lnTo>
                                <a:lnTo>
                                  <a:pt x="4713" y="102"/>
                                </a:lnTo>
                                <a:lnTo>
                                  <a:pt x="4729" y="115"/>
                                </a:lnTo>
                                <a:lnTo>
                                  <a:pt x="4729" y="145"/>
                                </a:lnTo>
                                <a:lnTo>
                                  <a:pt x="4729" y="159"/>
                                </a:lnTo>
                                <a:lnTo>
                                  <a:pt x="4713" y="174"/>
                                </a:lnTo>
                                <a:lnTo>
                                  <a:pt x="4681" y="202"/>
                                </a:lnTo>
                                <a:lnTo>
                                  <a:pt x="4681" y="232"/>
                                </a:lnTo>
                                <a:lnTo>
                                  <a:pt x="4664" y="245"/>
                                </a:lnTo>
                                <a:lnTo>
                                  <a:pt x="4648" y="260"/>
                                </a:lnTo>
                                <a:lnTo>
                                  <a:pt x="4696" y="289"/>
                                </a:lnTo>
                                <a:lnTo>
                                  <a:pt x="4729" y="332"/>
                                </a:lnTo>
                                <a:lnTo>
                                  <a:pt x="4744" y="376"/>
                                </a:lnTo>
                                <a:lnTo>
                                  <a:pt x="4761" y="419"/>
                                </a:lnTo>
                                <a:lnTo>
                                  <a:pt x="4713" y="608"/>
                                </a:lnTo>
                                <a:lnTo>
                                  <a:pt x="4729" y="651"/>
                                </a:lnTo>
                                <a:lnTo>
                                  <a:pt x="4729" y="694"/>
                                </a:lnTo>
                                <a:lnTo>
                                  <a:pt x="4761" y="738"/>
                                </a:lnTo>
                                <a:lnTo>
                                  <a:pt x="4809" y="768"/>
                                </a:lnTo>
                                <a:lnTo>
                                  <a:pt x="4809" y="781"/>
                                </a:lnTo>
                                <a:lnTo>
                                  <a:pt x="4809" y="796"/>
                                </a:lnTo>
                                <a:lnTo>
                                  <a:pt x="4777" y="811"/>
                                </a:lnTo>
                                <a:lnTo>
                                  <a:pt x="4761" y="825"/>
                                </a:lnTo>
                                <a:lnTo>
                                  <a:pt x="4761" y="868"/>
                                </a:lnTo>
                                <a:lnTo>
                                  <a:pt x="4729" y="927"/>
                                </a:lnTo>
                                <a:lnTo>
                                  <a:pt x="4713" y="2463"/>
                                </a:lnTo>
                                <a:lnTo>
                                  <a:pt x="4713" y="3606"/>
                                </a:lnTo>
                                <a:lnTo>
                                  <a:pt x="4761" y="3665"/>
                                </a:lnTo>
                                <a:lnTo>
                                  <a:pt x="4792" y="3737"/>
                                </a:lnTo>
                                <a:lnTo>
                                  <a:pt x="4809" y="3810"/>
                                </a:lnTo>
                                <a:lnTo>
                                  <a:pt x="4809" y="3897"/>
                                </a:lnTo>
                                <a:lnTo>
                                  <a:pt x="4792" y="3940"/>
                                </a:lnTo>
                                <a:lnTo>
                                  <a:pt x="4777" y="3969"/>
                                </a:lnTo>
                                <a:lnTo>
                                  <a:pt x="4761" y="3984"/>
                                </a:lnTo>
                                <a:lnTo>
                                  <a:pt x="4777" y="4055"/>
                                </a:lnTo>
                                <a:lnTo>
                                  <a:pt x="4792" y="4129"/>
                                </a:lnTo>
                                <a:lnTo>
                                  <a:pt x="4792" y="4201"/>
                                </a:lnTo>
                                <a:lnTo>
                                  <a:pt x="4777" y="4272"/>
                                </a:lnTo>
                                <a:lnTo>
                                  <a:pt x="4729" y="4303"/>
                                </a:lnTo>
                                <a:lnTo>
                                  <a:pt x="4664" y="4303"/>
                                </a:lnTo>
                                <a:lnTo>
                                  <a:pt x="4537" y="4287"/>
                                </a:lnTo>
                                <a:lnTo>
                                  <a:pt x="4441" y="4272"/>
                                </a:lnTo>
                                <a:lnTo>
                                  <a:pt x="4408" y="4303"/>
                                </a:lnTo>
                                <a:lnTo>
                                  <a:pt x="4343" y="4316"/>
                                </a:lnTo>
                                <a:lnTo>
                                  <a:pt x="4295" y="4316"/>
                                </a:lnTo>
                                <a:lnTo>
                                  <a:pt x="4247" y="4316"/>
                                </a:lnTo>
                                <a:lnTo>
                                  <a:pt x="4184" y="4303"/>
                                </a:lnTo>
                                <a:lnTo>
                                  <a:pt x="4136" y="4287"/>
                                </a:lnTo>
                                <a:lnTo>
                                  <a:pt x="4040" y="4229"/>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355" name="Freeform 247"/>
                        <wps:cNvSpPr>
                          <a:spLocks/>
                        </wps:cNvSpPr>
                        <wps:spPr bwMode="auto">
                          <a:xfrm rot="5400000">
                            <a:off x="1776" y="15431"/>
                            <a:ext cx="186" cy="159"/>
                          </a:xfrm>
                          <a:custGeom>
                            <a:avLst/>
                            <a:gdLst>
                              <a:gd name="T0" fmla="*/ 272 w 353"/>
                              <a:gd name="T1" fmla="*/ 275 h 319"/>
                              <a:gd name="T2" fmla="*/ 288 w 353"/>
                              <a:gd name="T3" fmla="*/ 304 h 319"/>
                              <a:gd name="T4" fmla="*/ 240 w 353"/>
                              <a:gd name="T5" fmla="*/ 247 h 319"/>
                              <a:gd name="T6" fmla="*/ 224 w 353"/>
                              <a:gd name="T7" fmla="*/ 260 h 319"/>
                              <a:gd name="T8" fmla="*/ 209 w 353"/>
                              <a:gd name="T9" fmla="*/ 217 h 319"/>
                              <a:gd name="T10" fmla="*/ 176 w 353"/>
                              <a:gd name="T11" fmla="*/ 217 h 319"/>
                              <a:gd name="T12" fmla="*/ 128 w 353"/>
                              <a:gd name="T13" fmla="*/ 203 h 319"/>
                              <a:gd name="T14" fmla="*/ 128 w 353"/>
                              <a:gd name="T15" fmla="*/ 188 h 319"/>
                              <a:gd name="T16" fmla="*/ 96 w 353"/>
                              <a:gd name="T17" fmla="*/ 145 h 319"/>
                              <a:gd name="T18" fmla="*/ 65 w 353"/>
                              <a:gd name="T19" fmla="*/ 130 h 319"/>
                              <a:gd name="T20" fmla="*/ 32 w 353"/>
                              <a:gd name="T21" fmla="*/ 130 h 319"/>
                              <a:gd name="T22" fmla="*/ 48 w 353"/>
                              <a:gd name="T23" fmla="*/ 173 h 319"/>
                              <a:gd name="T24" fmla="*/ 48 w 353"/>
                              <a:gd name="T25" fmla="*/ 203 h 319"/>
                              <a:gd name="T26" fmla="*/ 0 w 353"/>
                              <a:gd name="T27" fmla="*/ 145 h 319"/>
                              <a:gd name="T28" fmla="*/ 0 w 353"/>
                              <a:gd name="T29" fmla="*/ 73 h 319"/>
                              <a:gd name="T30" fmla="*/ 96 w 353"/>
                              <a:gd name="T31" fmla="*/ 102 h 319"/>
                              <a:gd name="T32" fmla="*/ 113 w 353"/>
                              <a:gd name="T33" fmla="*/ 0 h 319"/>
                              <a:gd name="T34" fmla="*/ 240 w 353"/>
                              <a:gd name="T35" fmla="*/ 43 h 319"/>
                              <a:gd name="T36" fmla="*/ 192 w 353"/>
                              <a:gd name="T37" fmla="*/ 58 h 319"/>
                              <a:gd name="T38" fmla="*/ 161 w 353"/>
                              <a:gd name="T39" fmla="*/ 73 h 319"/>
                              <a:gd name="T40" fmla="*/ 272 w 353"/>
                              <a:gd name="T41" fmla="*/ 73 h 319"/>
                              <a:gd name="T42" fmla="*/ 272 w 353"/>
                              <a:gd name="T43" fmla="*/ 102 h 319"/>
                              <a:gd name="T44" fmla="*/ 240 w 353"/>
                              <a:gd name="T45" fmla="*/ 102 h 319"/>
                              <a:gd name="T46" fmla="*/ 209 w 353"/>
                              <a:gd name="T47" fmla="*/ 102 h 319"/>
                              <a:gd name="T48" fmla="*/ 224 w 353"/>
                              <a:gd name="T49" fmla="*/ 130 h 319"/>
                              <a:gd name="T50" fmla="*/ 257 w 353"/>
                              <a:gd name="T51" fmla="*/ 160 h 319"/>
                              <a:gd name="T52" fmla="*/ 353 w 353"/>
                              <a:gd name="T53" fmla="*/ 173 h 319"/>
                              <a:gd name="T54" fmla="*/ 288 w 353"/>
                              <a:gd name="T55" fmla="*/ 173 h 319"/>
                              <a:gd name="T56" fmla="*/ 257 w 353"/>
                              <a:gd name="T57" fmla="*/ 173 h 319"/>
                              <a:gd name="T58" fmla="*/ 257 w 353"/>
                              <a:gd name="T59" fmla="*/ 188 h 319"/>
                              <a:gd name="T60" fmla="*/ 353 w 353"/>
                              <a:gd name="T61" fmla="*/ 217 h 319"/>
                              <a:gd name="T62" fmla="*/ 288 w 353"/>
                              <a:gd name="T63" fmla="*/ 203 h 319"/>
                              <a:gd name="T64" fmla="*/ 257 w 353"/>
                              <a:gd name="T65" fmla="*/ 217 h 319"/>
                              <a:gd name="T66" fmla="*/ 288 w 353"/>
                              <a:gd name="T67" fmla="*/ 232 h 319"/>
                              <a:gd name="T68" fmla="*/ 353 w 353"/>
                              <a:gd name="T69" fmla="*/ 247 h 319"/>
                              <a:gd name="T70" fmla="*/ 336 w 353"/>
                              <a:gd name="T71" fmla="*/ 275 h 319"/>
                              <a:gd name="T72" fmla="*/ 353 w 353"/>
                              <a:gd name="T73" fmla="*/ 304 h 319"/>
                              <a:gd name="T74" fmla="*/ 336 w 353"/>
                              <a:gd name="T75" fmla="*/ 304 h 319"/>
                              <a:gd name="T76" fmla="*/ 305 w 353"/>
                              <a:gd name="T77" fmla="*/ 275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53" h="319">
                                <a:moveTo>
                                  <a:pt x="288" y="275"/>
                                </a:moveTo>
                                <a:lnTo>
                                  <a:pt x="272" y="275"/>
                                </a:lnTo>
                                <a:lnTo>
                                  <a:pt x="288" y="290"/>
                                </a:lnTo>
                                <a:lnTo>
                                  <a:pt x="288" y="304"/>
                                </a:lnTo>
                                <a:lnTo>
                                  <a:pt x="272" y="275"/>
                                </a:lnTo>
                                <a:lnTo>
                                  <a:pt x="240" y="247"/>
                                </a:lnTo>
                                <a:lnTo>
                                  <a:pt x="224" y="247"/>
                                </a:lnTo>
                                <a:lnTo>
                                  <a:pt x="224" y="260"/>
                                </a:lnTo>
                                <a:lnTo>
                                  <a:pt x="209" y="232"/>
                                </a:lnTo>
                                <a:lnTo>
                                  <a:pt x="209" y="217"/>
                                </a:lnTo>
                                <a:lnTo>
                                  <a:pt x="192" y="217"/>
                                </a:lnTo>
                                <a:lnTo>
                                  <a:pt x="176" y="217"/>
                                </a:lnTo>
                                <a:lnTo>
                                  <a:pt x="144" y="188"/>
                                </a:lnTo>
                                <a:lnTo>
                                  <a:pt x="128" y="203"/>
                                </a:lnTo>
                                <a:lnTo>
                                  <a:pt x="128" y="217"/>
                                </a:lnTo>
                                <a:lnTo>
                                  <a:pt x="128" y="188"/>
                                </a:lnTo>
                                <a:lnTo>
                                  <a:pt x="113" y="160"/>
                                </a:lnTo>
                                <a:lnTo>
                                  <a:pt x="96" y="145"/>
                                </a:lnTo>
                                <a:lnTo>
                                  <a:pt x="80" y="145"/>
                                </a:lnTo>
                                <a:lnTo>
                                  <a:pt x="65" y="130"/>
                                </a:lnTo>
                                <a:lnTo>
                                  <a:pt x="48" y="117"/>
                                </a:lnTo>
                                <a:lnTo>
                                  <a:pt x="32" y="130"/>
                                </a:lnTo>
                                <a:lnTo>
                                  <a:pt x="32" y="145"/>
                                </a:lnTo>
                                <a:lnTo>
                                  <a:pt x="48" y="173"/>
                                </a:lnTo>
                                <a:lnTo>
                                  <a:pt x="48" y="188"/>
                                </a:lnTo>
                                <a:lnTo>
                                  <a:pt x="48" y="203"/>
                                </a:lnTo>
                                <a:lnTo>
                                  <a:pt x="32" y="173"/>
                                </a:lnTo>
                                <a:lnTo>
                                  <a:pt x="0" y="145"/>
                                </a:lnTo>
                                <a:lnTo>
                                  <a:pt x="0" y="87"/>
                                </a:lnTo>
                                <a:lnTo>
                                  <a:pt x="0" y="73"/>
                                </a:lnTo>
                                <a:lnTo>
                                  <a:pt x="65" y="102"/>
                                </a:lnTo>
                                <a:lnTo>
                                  <a:pt x="96" y="102"/>
                                </a:lnTo>
                                <a:lnTo>
                                  <a:pt x="113" y="102"/>
                                </a:lnTo>
                                <a:lnTo>
                                  <a:pt x="113" y="0"/>
                                </a:lnTo>
                                <a:lnTo>
                                  <a:pt x="176" y="0"/>
                                </a:lnTo>
                                <a:lnTo>
                                  <a:pt x="240" y="43"/>
                                </a:lnTo>
                                <a:lnTo>
                                  <a:pt x="224" y="58"/>
                                </a:lnTo>
                                <a:lnTo>
                                  <a:pt x="192" y="58"/>
                                </a:lnTo>
                                <a:lnTo>
                                  <a:pt x="161" y="58"/>
                                </a:lnTo>
                                <a:lnTo>
                                  <a:pt x="161" y="73"/>
                                </a:lnTo>
                                <a:lnTo>
                                  <a:pt x="176" y="73"/>
                                </a:lnTo>
                                <a:lnTo>
                                  <a:pt x="272" y="73"/>
                                </a:lnTo>
                                <a:lnTo>
                                  <a:pt x="288" y="87"/>
                                </a:lnTo>
                                <a:lnTo>
                                  <a:pt x="272" y="102"/>
                                </a:lnTo>
                                <a:lnTo>
                                  <a:pt x="257" y="102"/>
                                </a:lnTo>
                                <a:lnTo>
                                  <a:pt x="240" y="102"/>
                                </a:lnTo>
                                <a:lnTo>
                                  <a:pt x="224" y="102"/>
                                </a:lnTo>
                                <a:lnTo>
                                  <a:pt x="209" y="102"/>
                                </a:lnTo>
                                <a:lnTo>
                                  <a:pt x="209" y="117"/>
                                </a:lnTo>
                                <a:lnTo>
                                  <a:pt x="224" y="130"/>
                                </a:lnTo>
                                <a:lnTo>
                                  <a:pt x="240" y="145"/>
                                </a:lnTo>
                                <a:lnTo>
                                  <a:pt x="257" y="160"/>
                                </a:lnTo>
                                <a:lnTo>
                                  <a:pt x="320" y="173"/>
                                </a:lnTo>
                                <a:lnTo>
                                  <a:pt x="353" y="173"/>
                                </a:lnTo>
                                <a:lnTo>
                                  <a:pt x="320" y="173"/>
                                </a:lnTo>
                                <a:lnTo>
                                  <a:pt x="288" y="173"/>
                                </a:lnTo>
                                <a:lnTo>
                                  <a:pt x="257" y="160"/>
                                </a:lnTo>
                                <a:lnTo>
                                  <a:pt x="257" y="173"/>
                                </a:lnTo>
                                <a:lnTo>
                                  <a:pt x="240" y="188"/>
                                </a:lnTo>
                                <a:lnTo>
                                  <a:pt x="257" y="188"/>
                                </a:lnTo>
                                <a:lnTo>
                                  <a:pt x="288" y="203"/>
                                </a:lnTo>
                                <a:lnTo>
                                  <a:pt x="353" y="217"/>
                                </a:lnTo>
                                <a:lnTo>
                                  <a:pt x="336" y="217"/>
                                </a:lnTo>
                                <a:lnTo>
                                  <a:pt x="288" y="203"/>
                                </a:lnTo>
                                <a:lnTo>
                                  <a:pt x="272" y="217"/>
                                </a:lnTo>
                                <a:lnTo>
                                  <a:pt x="257" y="217"/>
                                </a:lnTo>
                                <a:lnTo>
                                  <a:pt x="272" y="232"/>
                                </a:lnTo>
                                <a:lnTo>
                                  <a:pt x="288" y="232"/>
                                </a:lnTo>
                                <a:lnTo>
                                  <a:pt x="336" y="247"/>
                                </a:lnTo>
                                <a:lnTo>
                                  <a:pt x="353" y="247"/>
                                </a:lnTo>
                                <a:lnTo>
                                  <a:pt x="353" y="260"/>
                                </a:lnTo>
                                <a:lnTo>
                                  <a:pt x="336" y="275"/>
                                </a:lnTo>
                                <a:lnTo>
                                  <a:pt x="353" y="290"/>
                                </a:lnTo>
                                <a:lnTo>
                                  <a:pt x="353" y="304"/>
                                </a:lnTo>
                                <a:lnTo>
                                  <a:pt x="353" y="319"/>
                                </a:lnTo>
                                <a:lnTo>
                                  <a:pt x="336" y="304"/>
                                </a:lnTo>
                                <a:lnTo>
                                  <a:pt x="320" y="275"/>
                                </a:lnTo>
                                <a:lnTo>
                                  <a:pt x="305" y="275"/>
                                </a:lnTo>
                                <a:lnTo>
                                  <a:pt x="288" y="27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56" name="Freeform 248"/>
                        <wps:cNvSpPr>
                          <a:spLocks/>
                        </wps:cNvSpPr>
                        <wps:spPr bwMode="auto">
                          <a:xfrm rot="5400000">
                            <a:off x="1791" y="15382"/>
                            <a:ext cx="34" cy="37"/>
                          </a:xfrm>
                          <a:custGeom>
                            <a:avLst/>
                            <a:gdLst>
                              <a:gd name="T0" fmla="*/ 0 w 64"/>
                              <a:gd name="T1" fmla="*/ 0 h 72"/>
                              <a:gd name="T2" fmla="*/ 64 w 64"/>
                              <a:gd name="T3" fmla="*/ 72 h 72"/>
                              <a:gd name="T4" fmla="*/ 31 w 64"/>
                              <a:gd name="T5" fmla="*/ 28 h 72"/>
                              <a:gd name="T6" fmla="*/ 0 w 64"/>
                              <a:gd name="T7" fmla="*/ 0 h 72"/>
                            </a:gdLst>
                            <a:ahLst/>
                            <a:cxnLst>
                              <a:cxn ang="0">
                                <a:pos x="T0" y="T1"/>
                              </a:cxn>
                              <a:cxn ang="0">
                                <a:pos x="T2" y="T3"/>
                              </a:cxn>
                              <a:cxn ang="0">
                                <a:pos x="T4" y="T5"/>
                              </a:cxn>
                              <a:cxn ang="0">
                                <a:pos x="T6" y="T7"/>
                              </a:cxn>
                            </a:cxnLst>
                            <a:rect l="0" t="0" r="r" b="b"/>
                            <a:pathLst>
                              <a:path w="64" h="72">
                                <a:moveTo>
                                  <a:pt x="0" y="0"/>
                                </a:moveTo>
                                <a:lnTo>
                                  <a:pt x="64" y="72"/>
                                </a:lnTo>
                                <a:lnTo>
                                  <a:pt x="31" y="28"/>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57" name="Freeform 249"/>
                        <wps:cNvSpPr>
                          <a:spLocks/>
                        </wps:cNvSpPr>
                        <wps:spPr bwMode="auto">
                          <a:xfrm rot="5400000">
                            <a:off x="1794" y="15376"/>
                            <a:ext cx="9" cy="8"/>
                          </a:xfrm>
                          <a:custGeom>
                            <a:avLst/>
                            <a:gdLst>
                              <a:gd name="T0" fmla="*/ 0 w 17"/>
                              <a:gd name="T1" fmla="*/ 0 h 14"/>
                              <a:gd name="T2" fmla="*/ 17 w 17"/>
                              <a:gd name="T3" fmla="*/ 14 h 14"/>
                              <a:gd name="T4" fmla="*/ 0 w 17"/>
                              <a:gd name="T5" fmla="*/ 0 h 14"/>
                            </a:gdLst>
                            <a:ahLst/>
                            <a:cxnLst>
                              <a:cxn ang="0">
                                <a:pos x="T0" y="T1"/>
                              </a:cxn>
                              <a:cxn ang="0">
                                <a:pos x="T2" y="T3"/>
                              </a:cxn>
                              <a:cxn ang="0">
                                <a:pos x="T4" y="T5"/>
                              </a:cxn>
                            </a:cxnLst>
                            <a:rect l="0" t="0" r="r" b="b"/>
                            <a:pathLst>
                              <a:path w="17" h="14">
                                <a:moveTo>
                                  <a:pt x="0" y="0"/>
                                </a:moveTo>
                                <a:lnTo>
                                  <a:pt x="17" y="14"/>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58" name="Freeform 250"/>
                        <wps:cNvSpPr>
                          <a:spLocks/>
                        </wps:cNvSpPr>
                        <wps:spPr bwMode="auto">
                          <a:xfrm rot="5400000">
                            <a:off x="1843" y="13151"/>
                            <a:ext cx="33" cy="130"/>
                          </a:xfrm>
                          <a:custGeom>
                            <a:avLst/>
                            <a:gdLst>
                              <a:gd name="T0" fmla="*/ 17 w 65"/>
                              <a:gd name="T1" fmla="*/ 232 h 261"/>
                              <a:gd name="T2" fmla="*/ 0 w 65"/>
                              <a:gd name="T3" fmla="*/ 15 h 261"/>
                              <a:gd name="T4" fmla="*/ 0 w 65"/>
                              <a:gd name="T5" fmla="*/ 0 h 261"/>
                              <a:gd name="T6" fmla="*/ 17 w 65"/>
                              <a:gd name="T7" fmla="*/ 0 h 261"/>
                              <a:gd name="T8" fmla="*/ 48 w 65"/>
                              <a:gd name="T9" fmla="*/ 0 h 261"/>
                              <a:gd name="T10" fmla="*/ 65 w 65"/>
                              <a:gd name="T11" fmla="*/ 0 h 261"/>
                              <a:gd name="T12" fmla="*/ 65 w 65"/>
                              <a:gd name="T13" fmla="*/ 15 h 261"/>
                              <a:gd name="T14" fmla="*/ 65 w 65"/>
                              <a:gd name="T15" fmla="*/ 130 h 261"/>
                              <a:gd name="T16" fmla="*/ 65 w 65"/>
                              <a:gd name="T17" fmla="*/ 247 h 261"/>
                              <a:gd name="T18" fmla="*/ 48 w 65"/>
                              <a:gd name="T19" fmla="*/ 261 h 261"/>
                              <a:gd name="T20" fmla="*/ 33 w 65"/>
                              <a:gd name="T21" fmla="*/ 261 h 261"/>
                              <a:gd name="T22" fmla="*/ 17 w 65"/>
                              <a:gd name="T23" fmla="*/ 247 h 261"/>
                              <a:gd name="T24" fmla="*/ 17 w 65"/>
                              <a:gd name="T25" fmla="*/ 232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261">
                                <a:moveTo>
                                  <a:pt x="17" y="232"/>
                                </a:moveTo>
                                <a:lnTo>
                                  <a:pt x="0" y="15"/>
                                </a:lnTo>
                                <a:lnTo>
                                  <a:pt x="0" y="0"/>
                                </a:lnTo>
                                <a:lnTo>
                                  <a:pt x="17" y="0"/>
                                </a:lnTo>
                                <a:lnTo>
                                  <a:pt x="48" y="0"/>
                                </a:lnTo>
                                <a:lnTo>
                                  <a:pt x="65" y="0"/>
                                </a:lnTo>
                                <a:lnTo>
                                  <a:pt x="65" y="15"/>
                                </a:lnTo>
                                <a:lnTo>
                                  <a:pt x="65" y="130"/>
                                </a:lnTo>
                                <a:lnTo>
                                  <a:pt x="65" y="247"/>
                                </a:lnTo>
                                <a:lnTo>
                                  <a:pt x="48" y="261"/>
                                </a:lnTo>
                                <a:lnTo>
                                  <a:pt x="33" y="261"/>
                                </a:lnTo>
                                <a:lnTo>
                                  <a:pt x="17" y="247"/>
                                </a:lnTo>
                                <a:lnTo>
                                  <a:pt x="17" y="23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59" name="Freeform 251"/>
                        <wps:cNvSpPr>
                          <a:spLocks/>
                        </wps:cNvSpPr>
                        <wps:spPr bwMode="auto">
                          <a:xfrm rot="5400000">
                            <a:off x="1831" y="15281"/>
                            <a:ext cx="58" cy="130"/>
                          </a:xfrm>
                          <a:custGeom>
                            <a:avLst/>
                            <a:gdLst>
                              <a:gd name="T0" fmla="*/ 0 w 111"/>
                              <a:gd name="T1" fmla="*/ 247 h 261"/>
                              <a:gd name="T2" fmla="*/ 0 w 111"/>
                              <a:gd name="T3" fmla="*/ 217 h 261"/>
                              <a:gd name="T4" fmla="*/ 15 w 111"/>
                              <a:gd name="T5" fmla="*/ 189 h 261"/>
                              <a:gd name="T6" fmla="*/ 0 w 111"/>
                              <a:gd name="T7" fmla="*/ 117 h 261"/>
                              <a:gd name="T8" fmla="*/ 0 w 111"/>
                              <a:gd name="T9" fmla="*/ 59 h 261"/>
                              <a:gd name="T10" fmla="*/ 15 w 111"/>
                              <a:gd name="T11" fmla="*/ 15 h 261"/>
                              <a:gd name="T12" fmla="*/ 32 w 111"/>
                              <a:gd name="T13" fmla="*/ 0 h 261"/>
                              <a:gd name="T14" fmla="*/ 63 w 111"/>
                              <a:gd name="T15" fmla="*/ 0 h 261"/>
                              <a:gd name="T16" fmla="*/ 80 w 111"/>
                              <a:gd name="T17" fmla="*/ 0 h 261"/>
                              <a:gd name="T18" fmla="*/ 80 w 111"/>
                              <a:gd name="T19" fmla="*/ 30 h 261"/>
                              <a:gd name="T20" fmla="*/ 80 w 111"/>
                              <a:gd name="T21" fmla="*/ 74 h 261"/>
                              <a:gd name="T22" fmla="*/ 96 w 111"/>
                              <a:gd name="T23" fmla="*/ 102 h 261"/>
                              <a:gd name="T24" fmla="*/ 111 w 111"/>
                              <a:gd name="T25" fmla="*/ 145 h 261"/>
                              <a:gd name="T26" fmla="*/ 96 w 111"/>
                              <a:gd name="T27" fmla="*/ 130 h 261"/>
                              <a:gd name="T28" fmla="*/ 80 w 111"/>
                              <a:gd name="T29" fmla="*/ 117 h 261"/>
                              <a:gd name="T30" fmla="*/ 63 w 111"/>
                              <a:gd name="T31" fmla="*/ 117 h 261"/>
                              <a:gd name="T32" fmla="*/ 63 w 111"/>
                              <a:gd name="T33" fmla="*/ 145 h 261"/>
                              <a:gd name="T34" fmla="*/ 63 w 111"/>
                              <a:gd name="T35" fmla="*/ 174 h 261"/>
                              <a:gd name="T36" fmla="*/ 96 w 111"/>
                              <a:gd name="T37" fmla="*/ 217 h 261"/>
                              <a:gd name="T38" fmla="*/ 63 w 111"/>
                              <a:gd name="T39" fmla="*/ 174 h 261"/>
                              <a:gd name="T40" fmla="*/ 63 w 111"/>
                              <a:gd name="T41" fmla="*/ 160 h 261"/>
                              <a:gd name="T42" fmla="*/ 32 w 111"/>
                              <a:gd name="T43" fmla="*/ 145 h 261"/>
                              <a:gd name="T44" fmla="*/ 32 w 111"/>
                              <a:gd name="T45" fmla="*/ 160 h 261"/>
                              <a:gd name="T46" fmla="*/ 32 w 111"/>
                              <a:gd name="T47" fmla="*/ 174 h 261"/>
                              <a:gd name="T48" fmla="*/ 32 w 111"/>
                              <a:gd name="T49" fmla="*/ 204 h 261"/>
                              <a:gd name="T50" fmla="*/ 15 w 111"/>
                              <a:gd name="T51" fmla="*/ 204 h 261"/>
                              <a:gd name="T52" fmla="*/ 15 w 111"/>
                              <a:gd name="T53" fmla="*/ 232 h 261"/>
                              <a:gd name="T54" fmla="*/ 15 w 111"/>
                              <a:gd name="T55" fmla="*/ 247 h 261"/>
                              <a:gd name="T56" fmla="*/ 15 w 111"/>
                              <a:gd name="T57" fmla="*/ 261 h 261"/>
                              <a:gd name="T58" fmla="*/ 0 w 111"/>
                              <a:gd name="T59" fmla="*/ 261 h 261"/>
                              <a:gd name="T60" fmla="*/ 0 w 111"/>
                              <a:gd name="T61" fmla="*/ 247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1" h="261">
                                <a:moveTo>
                                  <a:pt x="0" y="247"/>
                                </a:moveTo>
                                <a:lnTo>
                                  <a:pt x="0" y="217"/>
                                </a:lnTo>
                                <a:lnTo>
                                  <a:pt x="15" y="189"/>
                                </a:lnTo>
                                <a:lnTo>
                                  <a:pt x="0" y="117"/>
                                </a:lnTo>
                                <a:lnTo>
                                  <a:pt x="0" y="59"/>
                                </a:lnTo>
                                <a:lnTo>
                                  <a:pt x="15" y="15"/>
                                </a:lnTo>
                                <a:lnTo>
                                  <a:pt x="32" y="0"/>
                                </a:lnTo>
                                <a:lnTo>
                                  <a:pt x="63" y="0"/>
                                </a:lnTo>
                                <a:lnTo>
                                  <a:pt x="80" y="0"/>
                                </a:lnTo>
                                <a:lnTo>
                                  <a:pt x="80" y="30"/>
                                </a:lnTo>
                                <a:lnTo>
                                  <a:pt x="80" y="74"/>
                                </a:lnTo>
                                <a:lnTo>
                                  <a:pt x="96" y="102"/>
                                </a:lnTo>
                                <a:lnTo>
                                  <a:pt x="111" y="145"/>
                                </a:lnTo>
                                <a:lnTo>
                                  <a:pt x="96" y="130"/>
                                </a:lnTo>
                                <a:lnTo>
                                  <a:pt x="80" y="117"/>
                                </a:lnTo>
                                <a:lnTo>
                                  <a:pt x="63" y="117"/>
                                </a:lnTo>
                                <a:lnTo>
                                  <a:pt x="63" y="145"/>
                                </a:lnTo>
                                <a:lnTo>
                                  <a:pt x="63" y="174"/>
                                </a:lnTo>
                                <a:lnTo>
                                  <a:pt x="96" y="217"/>
                                </a:lnTo>
                                <a:lnTo>
                                  <a:pt x="63" y="174"/>
                                </a:lnTo>
                                <a:lnTo>
                                  <a:pt x="63" y="160"/>
                                </a:lnTo>
                                <a:lnTo>
                                  <a:pt x="32" y="145"/>
                                </a:lnTo>
                                <a:lnTo>
                                  <a:pt x="32" y="160"/>
                                </a:lnTo>
                                <a:lnTo>
                                  <a:pt x="32" y="174"/>
                                </a:lnTo>
                                <a:lnTo>
                                  <a:pt x="32" y="204"/>
                                </a:lnTo>
                                <a:lnTo>
                                  <a:pt x="15" y="204"/>
                                </a:lnTo>
                                <a:lnTo>
                                  <a:pt x="15" y="232"/>
                                </a:lnTo>
                                <a:lnTo>
                                  <a:pt x="15" y="247"/>
                                </a:lnTo>
                                <a:lnTo>
                                  <a:pt x="15" y="261"/>
                                </a:lnTo>
                                <a:lnTo>
                                  <a:pt x="0" y="261"/>
                                </a:lnTo>
                                <a:lnTo>
                                  <a:pt x="0" y="24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0" name="Freeform 252"/>
                        <wps:cNvSpPr>
                          <a:spLocks/>
                        </wps:cNvSpPr>
                        <wps:spPr bwMode="auto">
                          <a:xfrm rot="5400000">
                            <a:off x="1800" y="15339"/>
                            <a:ext cx="6" cy="14"/>
                          </a:xfrm>
                          <a:custGeom>
                            <a:avLst/>
                            <a:gdLst>
                              <a:gd name="T0" fmla="*/ 0 w 15"/>
                              <a:gd name="T1" fmla="*/ 0 h 29"/>
                              <a:gd name="T2" fmla="*/ 15 w 15"/>
                              <a:gd name="T3" fmla="*/ 29 h 29"/>
                              <a:gd name="T4" fmla="*/ 0 w 15"/>
                              <a:gd name="T5" fmla="*/ 0 h 29"/>
                            </a:gdLst>
                            <a:ahLst/>
                            <a:cxnLst>
                              <a:cxn ang="0">
                                <a:pos x="T0" y="T1"/>
                              </a:cxn>
                              <a:cxn ang="0">
                                <a:pos x="T2" y="T3"/>
                              </a:cxn>
                              <a:cxn ang="0">
                                <a:pos x="T4" y="T5"/>
                              </a:cxn>
                            </a:cxnLst>
                            <a:rect l="0" t="0" r="r" b="b"/>
                            <a:pathLst>
                              <a:path w="15" h="29">
                                <a:moveTo>
                                  <a:pt x="0" y="0"/>
                                </a:moveTo>
                                <a:lnTo>
                                  <a:pt x="15" y="29"/>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1" name="Freeform 253"/>
                        <wps:cNvSpPr>
                          <a:spLocks/>
                        </wps:cNvSpPr>
                        <wps:spPr bwMode="auto">
                          <a:xfrm rot="5400000">
                            <a:off x="1852" y="13215"/>
                            <a:ext cx="11" cy="95"/>
                          </a:xfrm>
                          <a:custGeom>
                            <a:avLst/>
                            <a:gdLst>
                              <a:gd name="T0" fmla="*/ 0 w 16"/>
                              <a:gd name="T1" fmla="*/ 173 h 188"/>
                              <a:gd name="T2" fmla="*/ 0 w 16"/>
                              <a:gd name="T3" fmla="*/ 0 h 188"/>
                              <a:gd name="T4" fmla="*/ 16 w 16"/>
                              <a:gd name="T5" fmla="*/ 30 h 188"/>
                              <a:gd name="T6" fmla="*/ 16 w 16"/>
                              <a:gd name="T7" fmla="*/ 86 h 188"/>
                              <a:gd name="T8" fmla="*/ 16 w 16"/>
                              <a:gd name="T9" fmla="*/ 173 h 188"/>
                              <a:gd name="T10" fmla="*/ 0 w 16"/>
                              <a:gd name="T11" fmla="*/ 188 h 188"/>
                              <a:gd name="T12" fmla="*/ 0 w 16"/>
                              <a:gd name="T13" fmla="*/ 173 h 188"/>
                            </a:gdLst>
                            <a:ahLst/>
                            <a:cxnLst>
                              <a:cxn ang="0">
                                <a:pos x="T0" y="T1"/>
                              </a:cxn>
                              <a:cxn ang="0">
                                <a:pos x="T2" y="T3"/>
                              </a:cxn>
                              <a:cxn ang="0">
                                <a:pos x="T4" y="T5"/>
                              </a:cxn>
                              <a:cxn ang="0">
                                <a:pos x="T6" y="T7"/>
                              </a:cxn>
                              <a:cxn ang="0">
                                <a:pos x="T8" y="T9"/>
                              </a:cxn>
                              <a:cxn ang="0">
                                <a:pos x="T10" y="T11"/>
                              </a:cxn>
                              <a:cxn ang="0">
                                <a:pos x="T12" y="T13"/>
                              </a:cxn>
                            </a:cxnLst>
                            <a:rect l="0" t="0" r="r" b="b"/>
                            <a:pathLst>
                              <a:path w="16" h="188">
                                <a:moveTo>
                                  <a:pt x="0" y="173"/>
                                </a:moveTo>
                                <a:lnTo>
                                  <a:pt x="0" y="0"/>
                                </a:lnTo>
                                <a:lnTo>
                                  <a:pt x="16" y="30"/>
                                </a:lnTo>
                                <a:lnTo>
                                  <a:pt x="16" y="86"/>
                                </a:lnTo>
                                <a:lnTo>
                                  <a:pt x="16" y="173"/>
                                </a:lnTo>
                                <a:lnTo>
                                  <a:pt x="0" y="188"/>
                                </a:lnTo>
                                <a:lnTo>
                                  <a:pt x="0" y="17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2" name="Freeform 254"/>
                        <wps:cNvSpPr>
                          <a:spLocks/>
                        </wps:cNvSpPr>
                        <wps:spPr bwMode="auto">
                          <a:xfrm rot="5400000">
                            <a:off x="1853" y="13130"/>
                            <a:ext cx="17" cy="87"/>
                          </a:xfrm>
                          <a:custGeom>
                            <a:avLst/>
                            <a:gdLst>
                              <a:gd name="T0" fmla="*/ 0 w 34"/>
                              <a:gd name="T1" fmla="*/ 15 h 173"/>
                              <a:gd name="T2" fmla="*/ 17 w 34"/>
                              <a:gd name="T3" fmla="*/ 0 h 173"/>
                              <a:gd name="T4" fmla="*/ 34 w 34"/>
                              <a:gd name="T5" fmla="*/ 15 h 173"/>
                              <a:gd name="T6" fmla="*/ 34 w 34"/>
                              <a:gd name="T7" fmla="*/ 160 h 173"/>
                              <a:gd name="T8" fmla="*/ 17 w 34"/>
                              <a:gd name="T9" fmla="*/ 173 h 173"/>
                              <a:gd name="T10" fmla="*/ 0 w 34"/>
                              <a:gd name="T11" fmla="*/ 160 h 173"/>
                              <a:gd name="T12" fmla="*/ 0 w 34"/>
                              <a:gd name="T13" fmla="*/ 15 h 173"/>
                            </a:gdLst>
                            <a:ahLst/>
                            <a:cxnLst>
                              <a:cxn ang="0">
                                <a:pos x="T0" y="T1"/>
                              </a:cxn>
                              <a:cxn ang="0">
                                <a:pos x="T2" y="T3"/>
                              </a:cxn>
                              <a:cxn ang="0">
                                <a:pos x="T4" y="T5"/>
                              </a:cxn>
                              <a:cxn ang="0">
                                <a:pos x="T6" y="T7"/>
                              </a:cxn>
                              <a:cxn ang="0">
                                <a:pos x="T8" y="T9"/>
                              </a:cxn>
                              <a:cxn ang="0">
                                <a:pos x="T10" y="T11"/>
                              </a:cxn>
                              <a:cxn ang="0">
                                <a:pos x="T12" y="T13"/>
                              </a:cxn>
                            </a:cxnLst>
                            <a:rect l="0" t="0" r="r" b="b"/>
                            <a:pathLst>
                              <a:path w="34" h="173">
                                <a:moveTo>
                                  <a:pt x="0" y="15"/>
                                </a:moveTo>
                                <a:lnTo>
                                  <a:pt x="17" y="0"/>
                                </a:lnTo>
                                <a:lnTo>
                                  <a:pt x="34" y="15"/>
                                </a:lnTo>
                                <a:lnTo>
                                  <a:pt x="34" y="160"/>
                                </a:lnTo>
                                <a:lnTo>
                                  <a:pt x="17" y="173"/>
                                </a:lnTo>
                                <a:lnTo>
                                  <a:pt x="0" y="160"/>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3" name="Freeform 255"/>
                        <wps:cNvSpPr>
                          <a:spLocks/>
                        </wps:cNvSpPr>
                        <wps:spPr bwMode="auto">
                          <a:xfrm rot="5400000">
                            <a:off x="1815" y="13588"/>
                            <a:ext cx="93" cy="87"/>
                          </a:xfrm>
                          <a:custGeom>
                            <a:avLst/>
                            <a:gdLst>
                              <a:gd name="T0" fmla="*/ 0 w 177"/>
                              <a:gd name="T1" fmla="*/ 160 h 173"/>
                              <a:gd name="T2" fmla="*/ 144 w 177"/>
                              <a:gd name="T3" fmla="*/ 73 h 173"/>
                              <a:gd name="T4" fmla="*/ 129 w 177"/>
                              <a:gd name="T5" fmla="*/ 58 h 173"/>
                              <a:gd name="T6" fmla="*/ 81 w 177"/>
                              <a:gd name="T7" fmla="*/ 30 h 173"/>
                              <a:gd name="T8" fmla="*/ 17 w 177"/>
                              <a:gd name="T9" fmla="*/ 15 h 173"/>
                              <a:gd name="T10" fmla="*/ 0 w 177"/>
                              <a:gd name="T11" fmla="*/ 0 h 173"/>
                              <a:gd name="T12" fmla="*/ 48 w 177"/>
                              <a:gd name="T13" fmla="*/ 15 h 173"/>
                              <a:gd name="T14" fmla="*/ 81 w 177"/>
                              <a:gd name="T15" fmla="*/ 30 h 173"/>
                              <a:gd name="T16" fmla="*/ 144 w 177"/>
                              <a:gd name="T17" fmla="*/ 58 h 173"/>
                              <a:gd name="T18" fmla="*/ 177 w 177"/>
                              <a:gd name="T19" fmla="*/ 73 h 173"/>
                              <a:gd name="T20" fmla="*/ 144 w 177"/>
                              <a:gd name="T21" fmla="*/ 116 h 173"/>
                              <a:gd name="T22" fmla="*/ 96 w 177"/>
                              <a:gd name="T23" fmla="*/ 130 h 173"/>
                              <a:gd name="T24" fmla="*/ 0 w 177"/>
                              <a:gd name="T25" fmla="*/ 173 h 173"/>
                              <a:gd name="T26" fmla="*/ 0 w 177"/>
                              <a:gd name="T27" fmla="*/ 16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7" h="173">
                                <a:moveTo>
                                  <a:pt x="0" y="160"/>
                                </a:moveTo>
                                <a:lnTo>
                                  <a:pt x="144" y="73"/>
                                </a:lnTo>
                                <a:lnTo>
                                  <a:pt x="129" y="58"/>
                                </a:lnTo>
                                <a:lnTo>
                                  <a:pt x="81" y="30"/>
                                </a:lnTo>
                                <a:lnTo>
                                  <a:pt x="17" y="15"/>
                                </a:lnTo>
                                <a:lnTo>
                                  <a:pt x="0" y="0"/>
                                </a:lnTo>
                                <a:lnTo>
                                  <a:pt x="48" y="15"/>
                                </a:lnTo>
                                <a:lnTo>
                                  <a:pt x="81" y="30"/>
                                </a:lnTo>
                                <a:lnTo>
                                  <a:pt x="144" y="58"/>
                                </a:lnTo>
                                <a:lnTo>
                                  <a:pt x="177" y="73"/>
                                </a:lnTo>
                                <a:lnTo>
                                  <a:pt x="144" y="116"/>
                                </a:lnTo>
                                <a:lnTo>
                                  <a:pt x="96" y="130"/>
                                </a:lnTo>
                                <a:lnTo>
                                  <a:pt x="0" y="173"/>
                                </a:lnTo>
                                <a:lnTo>
                                  <a:pt x="0" y="1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4" name="Freeform 256"/>
                        <wps:cNvSpPr>
                          <a:spLocks/>
                        </wps:cNvSpPr>
                        <wps:spPr bwMode="auto">
                          <a:xfrm rot="5400000">
                            <a:off x="1828" y="15456"/>
                            <a:ext cx="9" cy="15"/>
                          </a:xfrm>
                          <a:custGeom>
                            <a:avLst/>
                            <a:gdLst>
                              <a:gd name="T0" fmla="*/ 16 w 16"/>
                              <a:gd name="T1" fmla="*/ 0 h 30"/>
                              <a:gd name="T2" fmla="*/ 16 w 16"/>
                              <a:gd name="T3" fmla="*/ 15 h 30"/>
                              <a:gd name="T4" fmla="*/ 16 w 16"/>
                              <a:gd name="T5" fmla="*/ 30 h 30"/>
                              <a:gd name="T6" fmla="*/ 0 w 16"/>
                              <a:gd name="T7" fmla="*/ 15 h 30"/>
                              <a:gd name="T8" fmla="*/ 16 w 16"/>
                              <a:gd name="T9" fmla="*/ 0 h 30"/>
                            </a:gdLst>
                            <a:ahLst/>
                            <a:cxnLst>
                              <a:cxn ang="0">
                                <a:pos x="T0" y="T1"/>
                              </a:cxn>
                              <a:cxn ang="0">
                                <a:pos x="T2" y="T3"/>
                              </a:cxn>
                              <a:cxn ang="0">
                                <a:pos x="T4" y="T5"/>
                              </a:cxn>
                              <a:cxn ang="0">
                                <a:pos x="T6" y="T7"/>
                              </a:cxn>
                              <a:cxn ang="0">
                                <a:pos x="T8" y="T9"/>
                              </a:cxn>
                            </a:cxnLst>
                            <a:rect l="0" t="0" r="r" b="b"/>
                            <a:pathLst>
                              <a:path w="16" h="30">
                                <a:moveTo>
                                  <a:pt x="16" y="0"/>
                                </a:moveTo>
                                <a:lnTo>
                                  <a:pt x="16" y="15"/>
                                </a:lnTo>
                                <a:lnTo>
                                  <a:pt x="16" y="30"/>
                                </a:lnTo>
                                <a:lnTo>
                                  <a:pt x="0" y="15"/>
                                </a:lnTo>
                                <a:lnTo>
                                  <a:pt x="1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5" name="Freeform 257"/>
                        <wps:cNvSpPr>
                          <a:spLocks/>
                        </wps:cNvSpPr>
                        <wps:spPr bwMode="auto">
                          <a:xfrm rot="5400000">
                            <a:off x="1022" y="14481"/>
                            <a:ext cx="1621" cy="15"/>
                          </a:xfrm>
                          <a:custGeom>
                            <a:avLst/>
                            <a:gdLst>
                              <a:gd name="T0" fmla="*/ 49 w 3093"/>
                              <a:gd name="T1" fmla="*/ 15 h 30"/>
                              <a:gd name="T2" fmla="*/ 0 w 3093"/>
                              <a:gd name="T3" fmla="*/ 0 h 30"/>
                              <a:gd name="T4" fmla="*/ 15 w 3093"/>
                              <a:gd name="T5" fmla="*/ 0 h 30"/>
                              <a:gd name="T6" fmla="*/ 97 w 3093"/>
                              <a:gd name="T7" fmla="*/ 0 h 30"/>
                              <a:gd name="T8" fmla="*/ 161 w 3093"/>
                              <a:gd name="T9" fmla="*/ 0 h 30"/>
                              <a:gd name="T10" fmla="*/ 257 w 3093"/>
                              <a:gd name="T11" fmla="*/ 0 h 30"/>
                              <a:gd name="T12" fmla="*/ 353 w 3093"/>
                              <a:gd name="T13" fmla="*/ 0 h 30"/>
                              <a:gd name="T14" fmla="*/ 449 w 3093"/>
                              <a:gd name="T15" fmla="*/ 0 h 30"/>
                              <a:gd name="T16" fmla="*/ 560 w 3093"/>
                              <a:gd name="T17" fmla="*/ 0 h 30"/>
                              <a:gd name="T18" fmla="*/ 786 w 3093"/>
                              <a:gd name="T19" fmla="*/ 0 h 30"/>
                              <a:gd name="T20" fmla="*/ 1026 w 3093"/>
                              <a:gd name="T21" fmla="*/ 0 h 30"/>
                              <a:gd name="T22" fmla="*/ 1283 w 3093"/>
                              <a:gd name="T23" fmla="*/ 0 h 30"/>
                              <a:gd name="T24" fmla="*/ 1796 w 3093"/>
                              <a:gd name="T25" fmla="*/ 0 h 30"/>
                              <a:gd name="T26" fmla="*/ 2051 w 3093"/>
                              <a:gd name="T27" fmla="*/ 0 h 30"/>
                              <a:gd name="T28" fmla="*/ 2293 w 3093"/>
                              <a:gd name="T29" fmla="*/ 0 h 30"/>
                              <a:gd name="T30" fmla="*/ 2500 w 3093"/>
                              <a:gd name="T31" fmla="*/ 0 h 30"/>
                              <a:gd name="T32" fmla="*/ 2596 w 3093"/>
                              <a:gd name="T33" fmla="*/ 0 h 30"/>
                              <a:gd name="T34" fmla="*/ 2692 w 3093"/>
                              <a:gd name="T35" fmla="*/ 0 h 30"/>
                              <a:gd name="T36" fmla="*/ 2773 w 3093"/>
                              <a:gd name="T37" fmla="*/ 0 h 30"/>
                              <a:gd name="T38" fmla="*/ 2853 w 3093"/>
                              <a:gd name="T39" fmla="*/ 0 h 30"/>
                              <a:gd name="T40" fmla="*/ 2917 w 3093"/>
                              <a:gd name="T41" fmla="*/ 0 h 30"/>
                              <a:gd name="T42" fmla="*/ 2965 w 3093"/>
                              <a:gd name="T43" fmla="*/ 0 h 30"/>
                              <a:gd name="T44" fmla="*/ 3013 w 3093"/>
                              <a:gd name="T45" fmla="*/ 0 h 30"/>
                              <a:gd name="T46" fmla="*/ 3045 w 3093"/>
                              <a:gd name="T47" fmla="*/ 0 h 30"/>
                              <a:gd name="T48" fmla="*/ 3061 w 3093"/>
                              <a:gd name="T49" fmla="*/ 0 h 30"/>
                              <a:gd name="T50" fmla="*/ 3078 w 3093"/>
                              <a:gd name="T51" fmla="*/ 0 h 30"/>
                              <a:gd name="T52" fmla="*/ 3093 w 3093"/>
                              <a:gd name="T53" fmla="*/ 15 h 30"/>
                              <a:gd name="T54" fmla="*/ 3078 w 3093"/>
                              <a:gd name="T55" fmla="*/ 30 h 30"/>
                              <a:gd name="T56" fmla="*/ 3061 w 3093"/>
                              <a:gd name="T57" fmla="*/ 30 h 30"/>
                              <a:gd name="T58" fmla="*/ 3045 w 3093"/>
                              <a:gd name="T59" fmla="*/ 30 h 30"/>
                              <a:gd name="T60" fmla="*/ 3013 w 3093"/>
                              <a:gd name="T61" fmla="*/ 30 h 30"/>
                              <a:gd name="T62" fmla="*/ 2949 w 3093"/>
                              <a:gd name="T63" fmla="*/ 30 h 30"/>
                              <a:gd name="T64" fmla="*/ 2886 w 3093"/>
                              <a:gd name="T65" fmla="*/ 30 h 30"/>
                              <a:gd name="T66" fmla="*/ 2805 w 3093"/>
                              <a:gd name="T67" fmla="*/ 30 h 30"/>
                              <a:gd name="T68" fmla="*/ 2709 w 3093"/>
                              <a:gd name="T69" fmla="*/ 30 h 30"/>
                              <a:gd name="T70" fmla="*/ 2613 w 3093"/>
                              <a:gd name="T71" fmla="*/ 30 h 30"/>
                              <a:gd name="T72" fmla="*/ 2500 w 3093"/>
                              <a:gd name="T73" fmla="*/ 30 h 30"/>
                              <a:gd name="T74" fmla="*/ 2372 w 3093"/>
                              <a:gd name="T75" fmla="*/ 30 h 30"/>
                              <a:gd name="T76" fmla="*/ 2116 w 3093"/>
                              <a:gd name="T77" fmla="*/ 30 h 30"/>
                              <a:gd name="T78" fmla="*/ 1844 w 3093"/>
                              <a:gd name="T79" fmla="*/ 30 h 30"/>
                              <a:gd name="T80" fmla="*/ 1571 w 3093"/>
                              <a:gd name="T81" fmla="*/ 30 h 30"/>
                              <a:gd name="T82" fmla="*/ 1283 w 3093"/>
                              <a:gd name="T83" fmla="*/ 30 h 30"/>
                              <a:gd name="T84" fmla="*/ 1009 w 3093"/>
                              <a:gd name="T85" fmla="*/ 15 h 30"/>
                              <a:gd name="T86" fmla="*/ 754 w 3093"/>
                              <a:gd name="T87" fmla="*/ 15 h 30"/>
                              <a:gd name="T88" fmla="*/ 642 w 3093"/>
                              <a:gd name="T89" fmla="*/ 15 h 30"/>
                              <a:gd name="T90" fmla="*/ 529 w 3093"/>
                              <a:gd name="T91" fmla="*/ 15 h 30"/>
                              <a:gd name="T92" fmla="*/ 416 w 3093"/>
                              <a:gd name="T93" fmla="*/ 15 h 30"/>
                              <a:gd name="T94" fmla="*/ 337 w 3093"/>
                              <a:gd name="T95" fmla="*/ 15 h 30"/>
                              <a:gd name="T96" fmla="*/ 257 w 3093"/>
                              <a:gd name="T97" fmla="*/ 15 h 30"/>
                              <a:gd name="T98" fmla="*/ 193 w 3093"/>
                              <a:gd name="T99" fmla="*/ 15 h 30"/>
                              <a:gd name="T100" fmla="*/ 128 w 3093"/>
                              <a:gd name="T101" fmla="*/ 15 h 30"/>
                              <a:gd name="T102" fmla="*/ 97 w 3093"/>
                              <a:gd name="T103" fmla="*/ 15 h 30"/>
                              <a:gd name="T104" fmla="*/ 63 w 3093"/>
                              <a:gd name="T105" fmla="*/ 15 h 30"/>
                              <a:gd name="T106" fmla="*/ 49 w 3093"/>
                              <a:gd name="T107"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093" h="30">
                                <a:moveTo>
                                  <a:pt x="49" y="15"/>
                                </a:moveTo>
                                <a:lnTo>
                                  <a:pt x="0" y="0"/>
                                </a:lnTo>
                                <a:lnTo>
                                  <a:pt x="15" y="0"/>
                                </a:lnTo>
                                <a:lnTo>
                                  <a:pt x="97" y="0"/>
                                </a:lnTo>
                                <a:lnTo>
                                  <a:pt x="161" y="0"/>
                                </a:lnTo>
                                <a:lnTo>
                                  <a:pt x="257" y="0"/>
                                </a:lnTo>
                                <a:lnTo>
                                  <a:pt x="353" y="0"/>
                                </a:lnTo>
                                <a:lnTo>
                                  <a:pt x="449" y="0"/>
                                </a:lnTo>
                                <a:lnTo>
                                  <a:pt x="560" y="0"/>
                                </a:lnTo>
                                <a:lnTo>
                                  <a:pt x="786" y="0"/>
                                </a:lnTo>
                                <a:lnTo>
                                  <a:pt x="1026" y="0"/>
                                </a:lnTo>
                                <a:lnTo>
                                  <a:pt x="1283" y="0"/>
                                </a:lnTo>
                                <a:lnTo>
                                  <a:pt x="1796" y="0"/>
                                </a:lnTo>
                                <a:lnTo>
                                  <a:pt x="2051" y="0"/>
                                </a:lnTo>
                                <a:lnTo>
                                  <a:pt x="2293" y="0"/>
                                </a:lnTo>
                                <a:lnTo>
                                  <a:pt x="2500" y="0"/>
                                </a:lnTo>
                                <a:lnTo>
                                  <a:pt x="2596" y="0"/>
                                </a:lnTo>
                                <a:lnTo>
                                  <a:pt x="2692" y="0"/>
                                </a:lnTo>
                                <a:lnTo>
                                  <a:pt x="2773" y="0"/>
                                </a:lnTo>
                                <a:lnTo>
                                  <a:pt x="2853" y="0"/>
                                </a:lnTo>
                                <a:lnTo>
                                  <a:pt x="2917" y="0"/>
                                </a:lnTo>
                                <a:lnTo>
                                  <a:pt x="2965" y="0"/>
                                </a:lnTo>
                                <a:lnTo>
                                  <a:pt x="3013" y="0"/>
                                </a:lnTo>
                                <a:lnTo>
                                  <a:pt x="3045" y="0"/>
                                </a:lnTo>
                                <a:lnTo>
                                  <a:pt x="3061" y="0"/>
                                </a:lnTo>
                                <a:lnTo>
                                  <a:pt x="3078" y="0"/>
                                </a:lnTo>
                                <a:lnTo>
                                  <a:pt x="3093" y="15"/>
                                </a:lnTo>
                                <a:lnTo>
                                  <a:pt x="3078" y="30"/>
                                </a:lnTo>
                                <a:lnTo>
                                  <a:pt x="3061" y="30"/>
                                </a:lnTo>
                                <a:lnTo>
                                  <a:pt x="3045" y="30"/>
                                </a:lnTo>
                                <a:lnTo>
                                  <a:pt x="3013" y="30"/>
                                </a:lnTo>
                                <a:lnTo>
                                  <a:pt x="2949" y="30"/>
                                </a:lnTo>
                                <a:lnTo>
                                  <a:pt x="2886" y="30"/>
                                </a:lnTo>
                                <a:lnTo>
                                  <a:pt x="2805" y="30"/>
                                </a:lnTo>
                                <a:lnTo>
                                  <a:pt x="2709" y="30"/>
                                </a:lnTo>
                                <a:lnTo>
                                  <a:pt x="2613" y="30"/>
                                </a:lnTo>
                                <a:lnTo>
                                  <a:pt x="2500" y="30"/>
                                </a:lnTo>
                                <a:lnTo>
                                  <a:pt x="2372" y="30"/>
                                </a:lnTo>
                                <a:lnTo>
                                  <a:pt x="2116" y="30"/>
                                </a:lnTo>
                                <a:lnTo>
                                  <a:pt x="1844" y="30"/>
                                </a:lnTo>
                                <a:lnTo>
                                  <a:pt x="1571" y="30"/>
                                </a:lnTo>
                                <a:lnTo>
                                  <a:pt x="1283" y="30"/>
                                </a:lnTo>
                                <a:lnTo>
                                  <a:pt x="1009" y="15"/>
                                </a:lnTo>
                                <a:lnTo>
                                  <a:pt x="754" y="15"/>
                                </a:lnTo>
                                <a:lnTo>
                                  <a:pt x="642" y="15"/>
                                </a:lnTo>
                                <a:lnTo>
                                  <a:pt x="529" y="15"/>
                                </a:lnTo>
                                <a:lnTo>
                                  <a:pt x="416" y="15"/>
                                </a:lnTo>
                                <a:lnTo>
                                  <a:pt x="337" y="15"/>
                                </a:lnTo>
                                <a:lnTo>
                                  <a:pt x="257" y="15"/>
                                </a:lnTo>
                                <a:lnTo>
                                  <a:pt x="193" y="15"/>
                                </a:lnTo>
                                <a:lnTo>
                                  <a:pt x="128" y="15"/>
                                </a:lnTo>
                                <a:lnTo>
                                  <a:pt x="97" y="15"/>
                                </a:lnTo>
                                <a:lnTo>
                                  <a:pt x="63" y="15"/>
                                </a:lnTo>
                                <a:lnTo>
                                  <a:pt x="49"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6" name="Freeform 258"/>
                        <wps:cNvSpPr>
                          <a:spLocks/>
                        </wps:cNvSpPr>
                        <wps:spPr bwMode="auto">
                          <a:xfrm rot="5400000">
                            <a:off x="1840" y="13292"/>
                            <a:ext cx="50" cy="49"/>
                          </a:xfrm>
                          <a:custGeom>
                            <a:avLst/>
                            <a:gdLst>
                              <a:gd name="T0" fmla="*/ 0 w 96"/>
                              <a:gd name="T1" fmla="*/ 0 h 100"/>
                              <a:gd name="T2" fmla="*/ 32 w 96"/>
                              <a:gd name="T3" fmla="*/ 0 h 100"/>
                              <a:gd name="T4" fmla="*/ 63 w 96"/>
                              <a:gd name="T5" fmla="*/ 13 h 100"/>
                              <a:gd name="T6" fmla="*/ 80 w 96"/>
                              <a:gd name="T7" fmla="*/ 28 h 100"/>
                              <a:gd name="T8" fmla="*/ 96 w 96"/>
                              <a:gd name="T9" fmla="*/ 43 h 100"/>
                              <a:gd name="T10" fmla="*/ 96 w 96"/>
                              <a:gd name="T11" fmla="*/ 56 h 100"/>
                              <a:gd name="T12" fmla="*/ 63 w 96"/>
                              <a:gd name="T13" fmla="*/ 71 h 100"/>
                              <a:gd name="T14" fmla="*/ 48 w 96"/>
                              <a:gd name="T15" fmla="*/ 86 h 100"/>
                              <a:gd name="T16" fmla="*/ 0 w 96"/>
                              <a:gd name="T17" fmla="*/ 100 h 100"/>
                              <a:gd name="T18" fmla="*/ 0 w 96"/>
                              <a:gd name="T19"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6" h="100">
                                <a:moveTo>
                                  <a:pt x="0" y="0"/>
                                </a:moveTo>
                                <a:lnTo>
                                  <a:pt x="32" y="0"/>
                                </a:lnTo>
                                <a:lnTo>
                                  <a:pt x="63" y="13"/>
                                </a:lnTo>
                                <a:lnTo>
                                  <a:pt x="80" y="28"/>
                                </a:lnTo>
                                <a:lnTo>
                                  <a:pt x="96" y="43"/>
                                </a:lnTo>
                                <a:lnTo>
                                  <a:pt x="96" y="56"/>
                                </a:lnTo>
                                <a:lnTo>
                                  <a:pt x="63" y="71"/>
                                </a:lnTo>
                                <a:lnTo>
                                  <a:pt x="48" y="86"/>
                                </a:lnTo>
                                <a:lnTo>
                                  <a:pt x="0" y="10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7" name="Freeform 259"/>
                        <wps:cNvSpPr>
                          <a:spLocks/>
                        </wps:cNvSpPr>
                        <wps:spPr bwMode="auto">
                          <a:xfrm rot="5400000">
                            <a:off x="1810" y="13548"/>
                            <a:ext cx="110" cy="49"/>
                          </a:xfrm>
                          <a:custGeom>
                            <a:avLst/>
                            <a:gdLst>
                              <a:gd name="T0" fmla="*/ 64 w 208"/>
                              <a:gd name="T1" fmla="*/ 71 h 100"/>
                              <a:gd name="T2" fmla="*/ 48 w 208"/>
                              <a:gd name="T3" fmla="*/ 56 h 100"/>
                              <a:gd name="T4" fmla="*/ 31 w 208"/>
                              <a:gd name="T5" fmla="*/ 56 h 100"/>
                              <a:gd name="T6" fmla="*/ 16 w 208"/>
                              <a:gd name="T7" fmla="*/ 43 h 100"/>
                              <a:gd name="T8" fmla="*/ 0 w 208"/>
                              <a:gd name="T9" fmla="*/ 43 h 100"/>
                              <a:gd name="T10" fmla="*/ 31 w 208"/>
                              <a:gd name="T11" fmla="*/ 43 h 100"/>
                              <a:gd name="T12" fmla="*/ 64 w 208"/>
                              <a:gd name="T13" fmla="*/ 28 h 100"/>
                              <a:gd name="T14" fmla="*/ 79 w 208"/>
                              <a:gd name="T15" fmla="*/ 0 h 100"/>
                              <a:gd name="T16" fmla="*/ 144 w 208"/>
                              <a:gd name="T17" fmla="*/ 13 h 100"/>
                              <a:gd name="T18" fmla="*/ 208 w 208"/>
                              <a:gd name="T19" fmla="*/ 43 h 100"/>
                              <a:gd name="T20" fmla="*/ 192 w 208"/>
                              <a:gd name="T21" fmla="*/ 71 h 100"/>
                              <a:gd name="T22" fmla="*/ 160 w 208"/>
                              <a:gd name="T23" fmla="*/ 71 h 100"/>
                              <a:gd name="T24" fmla="*/ 79 w 208"/>
                              <a:gd name="T25" fmla="*/ 100 h 100"/>
                              <a:gd name="T26" fmla="*/ 64 w 208"/>
                              <a:gd name="T27" fmla="*/ 7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8" h="100">
                                <a:moveTo>
                                  <a:pt x="64" y="71"/>
                                </a:moveTo>
                                <a:lnTo>
                                  <a:pt x="48" y="56"/>
                                </a:lnTo>
                                <a:lnTo>
                                  <a:pt x="31" y="56"/>
                                </a:lnTo>
                                <a:lnTo>
                                  <a:pt x="16" y="43"/>
                                </a:lnTo>
                                <a:lnTo>
                                  <a:pt x="0" y="43"/>
                                </a:lnTo>
                                <a:lnTo>
                                  <a:pt x="31" y="43"/>
                                </a:lnTo>
                                <a:lnTo>
                                  <a:pt x="64" y="28"/>
                                </a:lnTo>
                                <a:lnTo>
                                  <a:pt x="79" y="0"/>
                                </a:lnTo>
                                <a:lnTo>
                                  <a:pt x="144" y="13"/>
                                </a:lnTo>
                                <a:lnTo>
                                  <a:pt x="208" y="43"/>
                                </a:lnTo>
                                <a:lnTo>
                                  <a:pt x="192" y="71"/>
                                </a:lnTo>
                                <a:lnTo>
                                  <a:pt x="160" y="71"/>
                                </a:lnTo>
                                <a:lnTo>
                                  <a:pt x="79" y="100"/>
                                </a:lnTo>
                                <a:lnTo>
                                  <a:pt x="64" y="7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8" name="Freeform 260"/>
                        <wps:cNvSpPr>
                          <a:spLocks/>
                        </wps:cNvSpPr>
                        <wps:spPr bwMode="auto">
                          <a:xfrm rot="5400000">
                            <a:off x="1772" y="14416"/>
                            <a:ext cx="1185" cy="1021"/>
                          </a:xfrm>
                          <a:custGeom>
                            <a:avLst/>
                            <a:gdLst>
                              <a:gd name="T0" fmla="*/ 192 w 2259"/>
                              <a:gd name="T1" fmla="*/ 2014 h 2042"/>
                              <a:gd name="T2" fmla="*/ 111 w 2259"/>
                              <a:gd name="T3" fmla="*/ 1854 h 2042"/>
                              <a:gd name="T4" fmla="*/ 32 w 2259"/>
                              <a:gd name="T5" fmla="*/ 1882 h 2042"/>
                              <a:gd name="T6" fmla="*/ 464 w 2259"/>
                              <a:gd name="T7" fmla="*/ 1795 h 2042"/>
                              <a:gd name="T8" fmla="*/ 1042 w 2259"/>
                              <a:gd name="T9" fmla="*/ 1971 h 2042"/>
                              <a:gd name="T10" fmla="*/ 977 w 2259"/>
                              <a:gd name="T11" fmla="*/ 1405 h 2042"/>
                              <a:gd name="T12" fmla="*/ 992 w 2259"/>
                              <a:gd name="T13" fmla="*/ 1144 h 2042"/>
                              <a:gd name="T14" fmla="*/ 961 w 2259"/>
                              <a:gd name="T15" fmla="*/ 1129 h 2042"/>
                              <a:gd name="T16" fmla="*/ 1153 w 2259"/>
                              <a:gd name="T17" fmla="*/ 1274 h 2042"/>
                              <a:gd name="T18" fmla="*/ 1009 w 2259"/>
                              <a:gd name="T19" fmla="*/ 1448 h 2042"/>
                              <a:gd name="T20" fmla="*/ 881 w 2259"/>
                              <a:gd name="T21" fmla="*/ 1709 h 2042"/>
                              <a:gd name="T22" fmla="*/ 961 w 2259"/>
                              <a:gd name="T23" fmla="*/ 1593 h 2042"/>
                              <a:gd name="T24" fmla="*/ 1042 w 2259"/>
                              <a:gd name="T25" fmla="*/ 1622 h 2042"/>
                              <a:gd name="T26" fmla="*/ 961 w 2259"/>
                              <a:gd name="T27" fmla="*/ 1522 h 2042"/>
                              <a:gd name="T28" fmla="*/ 1186 w 2259"/>
                              <a:gd name="T29" fmla="*/ 1448 h 2042"/>
                              <a:gd name="T30" fmla="*/ 1362 w 2259"/>
                              <a:gd name="T31" fmla="*/ 1535 h 2042"/>
                              <a:gd name="T32" fmla="*/ 1378 w 2259"/>
                              <a:gd name="T33" fmla="*/ 1695 h 2042"/>
                              <a:gd name="T34" fmla="*/ 1201 w 2259"/>
                              <a:gd name="T35" fmla="*/ 1854 h 2042"/>
                              <a:gd name="T36" fmla="*/ 1105 w 2259"/>
                              <a:gd name="T37" fmla="*/ 1795 h 2042"/>
                              <a:gd name="T38" fmla="*/ 977 w 2259"/>
                              <a:gd name="T39" fmla="*/ 1709 h 2042"/>
                              <a:gd name="T40" fmla="*/ 1393 w 2259"/>
                              <a:gd name="T41" fmla="*/ 1897 h 2042"/>
                              <a:gd name="T42" fmla="*/ 1474 w 2259"/>
                              <a:gd name="T43" fmla="*/ 1420 h 2042"/>
                              <a:gd name="T44" fmla="*/ 1827 w 2259"/>
                              <a:gd name="T45" fmla="*/ 1390 h 2042"/>
                              <a:gd name="T46" fmla="*/ 2132 w 2259"/>
                              <a:gd name="T47" fmla="*/ 1014 h 2042"/>
                              <a:gd name="T48" fmla="*/ 1842 w 2259"/>
                              <a:gd name="T49" fmla="*/ 971 h 2042"/>
                              <a:gd name="T50" fmla="*/ 2082 w 2259"/>
                              <a:gd name="T51" fmla="*/ 1042 h 2042"/>
                              <a:gd name="T52" fmla="*/ 1986 w 2259"/>
                              <a:gd name="T53" fmla="*/ 1246 h 2042"/>
                              <a:gd name="T54" fmla="*/ 1827 w 2259"/>
                              <a:gd name="T55" fmla="*/ 1333 h 2042"/>
                              <a:gd name="T56" fmla="*/ 1587 w 2259"/>
                              <a:gd name="T57" fmla="*/ 1216 h 2042"/>
                              <a:gd name="T58" fmla="*/ 1570 w 2259"/>
                              <a:gd name="T59" fmla="*/ 956 h 2042"/>
                              <a:gd name="T60" fmla="*/ 1810 w 2259"/>
                              <a:gd name="T61" fmla="*/ 797 h 2042"/>
                              <a:gd name="T62" fmla="*/ 1810 w 2259"/>
                              <a:gd name="T63" fmla="*/ 767 h 2042"/>
                              <a:gd name="T64" fmla="*/ 1506 w 2259"/>
                              <a:gd name="T65" fmla="*/ 1057 h 2042"/>
                              <a:gd name="T66" fmla="*/ 1249 w 2259"/>
                              <a:gd name="T67" fmla="*/ 999 h 2042"/>
                              <a:gd name="T68" fmla="*/ 1330 w 2259"/>
                              <a:gd name="T69" fmla="*/ 912 h 2042"/>
                              <a:gd name="T70" fmla="*/ 1474 w 2259"/>
                              <a:gd name="T71" fmla="*/ 942 h 2042"/>
                              <a:gd name="T72" fmla="*/ 2147 w 2259"/>
                              <a:gd name="T73" fmla="*/ 912 h 2042"/>
                              <a:gd name="T74" fmla="*/ 1971 w 2259"/>
                              <a:gd name="T75" fmla="*/ 506 h 2042"/>
                              <a:gd name="T76" fmla="*/ 2132 w 2259"/>
                              <a:gd name="T77" fmla="*/ 29 h 2042"/>
                              <a:gd name="T78" fmla="*/ 2115 w 2259"/>
                              <a:gd name="T79" fmla="*/ 116 h 2042"/>
                              <a:gd name="T80" fmla="*/ 2147 w 2259"/>
                              <a:gd name="T81" fmla="*/ 0 h 2042"/>
                              <a:gd name="T82" fmla="*/ 2147 w 2259"/>
                              <a:gd name="T83" fmla="*/ 289 h 2042"/>
                              <a:gd name="T84" fmla="*/ 2163 w 2259"/>
                              <a:gd name="T85" fmla="*/ 637 h 2042"/>
                              <a:gd name="T86" fmla="*/ 2195 w 2259"/>
                              <a:gd name="T87" fmla="*/ 420 h 2042"/>
                              <a:gd name="T88" fmla="*/ 2003 w 2259"/>
                              <a:gd name="T89" fmla="*/ 478 h 2042"/>
                              <a:gd name="T90" fmla="*/ 2163 w 2259"/>
                              <a:gd name="T91" fmla="*/ 1274 h 2042"/>
                              <a:gd name="T92" fmla="*/ 2243 w 2259"/>
                              <a:gd name="T93" fmla="*/ 1491 h 2042"/>
                              <a:gd name="T94" fmla="*/ 1986 w 2259"/>
                              <a:gd name="T95" fmla="*/ 1535 h 2042"/>
                              <a:gd name="T96" fmla="*/ 2147 w 2259"/>
                              <a:gd name="T97" fmla="*/ 1491 h 2042"/>
                              <a:gd name="T98" fmla="*/ 1474 w 2259"/>
                              <a:gd name="T99" fmla="*/ 1303 h 2042"/>
                              <a:gd name="T100" fmla="*/ 1683 w 2259"/>
                              <a:gd name="T101" fmla="*/ 1927 h 2042"/>
                              <a:gd name="T102" fmla="*/ 1698 w 2259"/>
                              <a:gd name="T103" fmla="*/ 1782 h 2042"/>
                              <a:gd name="T104" fmla="*/ 1731 w 2259"/>
                              <a:gd name="T105" fmla="*/ 2014 h 2042"/>
                              <a:gd name="T106" fmla="*/ 1522 w 2259"/>
                              <a:gd name="T107" fmla="*/ 1825 h 2042"/>
                              <a:gd name="T108" fmla="*/ 1121 w 2259"/>
                              <a:gd name="T109" fmla="*/ 2027 h 2042"/>
                              <a:gd name="T110" fmla="*/ 384 w 2259"/>
                              <a:gd name="T111" fmla="*/ 1912 h 2042"/>
                              <a:gd name="T112" fmla="*/ 528 w 2259"/>
                              <a:gd name="T113" fmla="*/ 1869 h 2042"/>
                              <a:gd name="T114" fmla="*/ 416 w 2259"/>
                              <a:gd name="T115" fmla="*/ 2027 h 2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59" h="2042">
                                <a:moveTo>
                                  <a:pt x="384" y="1999"/>
                                </a:moveTo>
                                <a:lnTo>
                                  <a:pt x="368" y="1971"/>
                                </a:lnTo>
                                <a:lnTo>
                                  <a:pt x="368" y="1927"/>
                                </a:lnTo>
                                <a:lnTo>
                                  <a:pt x="384" y="1854"/>
                                </a:lnTo>
                                <a:lnTo>
                                  <a:pt x="368" y="1839"/>
                                </a:lnTo>
                                <a:lnTo>
                                  <a:pt x="368" y="1854"/>
                                </a:lnTo>
                                <a:lnTo>
                                  <a:pt x="320" y="1927"/>
                                </a:lnTo>
                                <a:lnTo>
                                  <a:pt x="288" y="1971"/>
                                </a:lnTo>
                                <a:lnTo>
                                  <a:pt x="240" y="1999"/>
                                </a:lnTo>
                                <a:lnTo>
                                  <a:pt x="192" y="2014"/>
                                </a:lnTo>
                                <a:lnTo>
                                  <a:pt x="128" y="2014"/>
                                </a:lnTo>
                                <a:lnTo>
                                  <a:pt x="80" y="1999"/>
                                </a:lnTo>
                                <a:lnTo>
                                  <a:pt x="32" y="1984"/>
                                </a:lnTo>
                                <a:lnTo>
                                  <a:pt x="15" y="1956"/>
                                </a:lnTo>
                                <a:lnTo>
                                  <a:pt x="0" y="1941"/>
                                </a:lnTo>
                                <a:lnTo>
                                  <a:pt x="0" y="1882"/>
                                </a:lnTo>
                                <a:lnTo>
                                  <a:pt x="15" y="1869"/>
                                </a:lnTo>
                                <a:lnTo>
                                  <a:pt x="32" y="1854"/>
                                </a:lnTo>
                                <a:lnTo>
                                  <a:pt x="80" y="1854"/>
                                </a:lnTo>
                                <a:lnTo>
                                  <a:pt x="111" y="1854"/>
                                </a:lnTo>
                                <a:lnTo>
                                  <a:pt x="128" y="1869"/>
                                </a:lnTo>
                                <a:lnTo>
                                  <a:pt x="128" y="1897"/>
                                </a:lnTo>
                                <a:lnTo>
                                  <a:pt x="128" y="1912"/>
                                </a:lnTo>
                                <a:lnTo>
                                  <a:pt x="96" y="1927"/>
                                </a:lnTo>
                                <a:lnTo>
                                  <a:pt x="80" y="1927"/>
                                </a:lnTo>
                                <a:lnTo>
                                  <a:pt x="63" y="1927"/>
                                </a:lnTo>
                                <a:lnTo>
                                  <a:pt x="63" y="1912"/>
                                </a:lnTo>
                                <a:lnTo>
                                  <a:pt x="63" y="1897"/>
                                </a:lnTo>
                                <a:lnTo>
                                  <a:pt x="63" y="1882"/>
                                </a:lnTo>
                                <a:lnTo>
                                  <a:pt x="32" y="1882"/>
                                </a:lnTo>
                                <a:lnTo>
                                  <a:pt x="15" y="1912"/>
                                </a:lnTo>
                                <a:lnTo>
                                  <a:pt x="32" y="1927"/>
                                </a:lnTo>
                                <a:lnTo>
                                  <a:pt x="48" y="1956"/>
                                </a:lnTo>
                                <a:lnTo>
                                  <a:pt x="63" y="1971"/>
                                </a:lnTo>
                                <a:lnTo>
                                  <a:pt x="128" y="1956"/>
                                </a:lnTo>
                                <a:lnTo>
                                  <a:pt x="176" y="1941"/>
                                </a:lnTo>
                                <a:lnTo>
                                  <a:pt x="272" y="1882"/>
                                </a:lnTo>
                                <a:lnTo>
                                  <a:pt x="368" y="1825"/>
                                </a:lnTo>
                                <a:lnTo>
                                  <a:pt x="416" y="1795"/>
                                </a:lnTo>
                                <a:lnTo>
                                  <a:pt x="464" y="1795"/>
                                </a:lnTo>
                                <a:lnTo>
                                  <a:pt x="545" y="1795"/>
                                </a:lnTo>
                                <a:lnTo>
                                  <a:pt x="608" y="1795"/>
                                </a:lnTo>
                                <a:lnTo>
                                  <a:pt x="673" y="1825"/>
                                </a:lnTo>
                                <a:lnTo>
                                  <a:pt x="737" y="1854"/>
                                </a:lnTo>
                                <a:lnTo>
                                  <a:pt x="977" y="1984"/>
                                </a:lnTo>
                                <a:lnTo>
                                  <a:pt x="1009" y="1999"/>
                                </a:lnTo>
                                <a:lnTo>
                                  <a:pt x="1025" y="1999"/>
                                </a:lnTo>
                                <a:lnTo>
                                  <a:pt x="1057" y="1999"/>
                                </a:lnTo>
                                <a:lnTo>
                                  <a:pt x="1057" y="1984"/>
                                </a:lnTo>
                                <a:lnTo>
                                  <a:pt x="1042" y="1971"/>
                                </a:lnTo>
                                <a:lnTo>
                                  <a:pt x="992" y="1956"/>
                                </a:lnTo>
                                <a:lnTo>
                                  <a:pt x="961" y="1941"/>
                                </a:lnTo>
                                <a:lnTo>
                                  <a:pt x="896" y="1882"/>
                                </a:lnTo>
                                <a:lnTo>
                                  <a:pt x="848" y="1839"/>
                                </a:lnTo>
                                <a:lnTo>
                                  <a:pt x="817" y="1767"/>
                                </a:lnTo>
                                <a:lnTo>
                                  <a:pt x="817" y="1709"/>
                                </a:lnTo>
                                <a:lnTo>
                                  <a:pt x="817" y="1652"/>
                                </a:lnTo>
                                <a:lnTo>
                                  <a:pt x="848" y="1578"/>
                                </a:lnTo>
                                <a:lnTo>
                                  <a:pt x="881" y="1522"/>
                                </a:lnTo>
                                <a:lnTo>
                                  <a:pt x="977" y="1405"/>
                                </a:lnTo>
                                <a:lnTo>
                                  <a:pt x="1073" y="1289"/>
                                </a:lnTo>
                                <a:lnTo>
                                  <a:pt x="1105" y="1216"/>
                                </a:lnTo>
                                <a:lnTo>
                                  <a:pt x="1105" y="1188"/>
                                </a:lnTo>
                                <a:lnTo>
                                  <a:pt x="1105" y="1144"/>
                                </a:lnTo>
                                <a:lnTo>
                                  <a:pt x="1073" y="1129"/>
                                </a:lnTo>
                                <a:lnTo>
                                  <a:pt x="1042" y="1101"/>
                                </a:lnTo>
                                <a:lnTo>
                                  <a:pt x="1025" y="1101"/>
                                </a:lnTo>
                                <a:lnTo>
                                  <a:pt x="992" y="1116"/>
                                </a:lnTo>
                                <a:lnTo>
                                  <a:pt x="992" y="1129"/>
                                </a:lnTo>
                                <a:lnTo>
                                  <a:pt x="992" y="1144"/>
                                </a:lnTo>
                                <a:lnTo>
                                  <a:pt x="1025" y="1144"/>
                                </a:lnTo>
                                <a:lnTo>
                                  <a:pt x="1042" y="1144"/>
                                </a:lnTo>
                                <a:lnTo>
                                  <a:pt x="1042" y="1159"/>
                                </a:lnTo>
                                <a:lnTo>
                                  <a:pt x="1042" y="1173"/>
                                </a:lnTo>
                                <a:lnTo>
                                  <a:pt x="1042" y="1188"/>
                                </a:lnTo>
                                <a:lnTo>
                                  <a:pt x="1025" y="1203"/>
                                </a:lnTo>
                                <a:lnTo>
                                  <a:pt x="1009" y="1203"/>
                                </a:lnTo>
                                <a:lnTo>
                                  <a:pt x="992" y="1203"/>
                                </a:lnTo>
                                <a:lnTo>
                                  <a:pt x="961" y="1173"/>
                                </a:lnTo>
                                <a:lnTo>
                                  <a:pt x="961" y="1129"/>
                                </a:lnTo>
                                <a:lnTo>
                                  <a:pt x="977" y="1116"/>
                                </a:lnTo>
                                <a:lnTo>
                                  <a:pt x="992" y="1101"/>
                                </a:lnTo>
                                <a:lnTo>
                                  <a:pt x="1025" y="1086"/>
                                </a:lnTo>
                                <a:lnTo>
                                  <a:pt x="1057" y="1072"/>
                                </a:lnTo>
                                <a:lnTo>
                                  <a:pt x="1073" y="1086"/>
                                </a:lnTo>
                                <a:lnTo>
                                  <a:pt x="1138" y="1129"/>
                                </a:lnTo>
                                <a:lnTo>
                                  <a:pt x="1169" y="1173"/>
                                </a:lnTo>
                                <a:lnTo>
                                  <a:pt x="1169" y="1216"/>
                                </a:lnTo>
                                <a:lnTo>
                                  <a:pt x="1169" y="1246"/>
                                </a:lnTo>
                                <a:lnTo>
                                  <a:pt x="1153" y="1274"/>
                                </a:lnTo>
                                <a:lnTo>
                                  <a:pt x="1121" y="1289"/>
                                </a:lnTo>
                                <a:lnTo>
                                  <a:pt x="1138" y="1303"/>
                                </a:lnTo>
                                <a:lnTo>
                                  <a:pt x="1153" y="1303"/>
                                </a:lnTo>
                                <a:lnTo>
                                  <a:pt x="1169" y="1303"/>
                                </a:lnTo>
                                <a:lnTo>
                                  <a:pt x="1169" y="1318"/>
                                </a:lnTo>
                                <a:lnTo>
                                  <a:pt x="1153" y="1361"/>
                                </a:lnTo>
                                <a:lnTo>
                                  <a:pt x="1121" y="1376"/>
                                </a:lnTo>
                                <a:lnTo>
                                  <a:pt x="1042" y="1405"/>
                                </a:lnTo>
                                <a:lnTo>
                                  <a:pt x="1025" y="1435"/>
                                </a:lnTo>
                                <a:lnTo>
                                  <a:pt x="1009" y="1448"/>
                                </a:lnTo>
                                <a:lnTo>
                                  <a:pt x="1009" y="1463"/>
                                </a:lnTo>
                                <a:lnTo>
                                  <a:pt x="944" y="1491"/>
                                </a:lnTo>
                                <a:lnTo>
                                  <a:pt x="929" y="1506"/>
                                </a:lnTo>
                                <a:lnTo>
                                  <a:pt x="913" y="1535"/>
                                </a:lnTo>
                                <a:lnTo>
                                  <a:pt x="913" y="1565"/>
                                </a:lnTo>
                                <a:lnTo>
                                  <a:pt x="865" y="1593"/>
                                </a:lnTo>
                                <a:lnTo>
                                  <a:pt x="848" y="1637"/>
                                </a:lnTo>
                                <a:lnTo>
                                  <a:pt x="848" y="1665"/>
                                </a:lnTo>
                                <a:lnTo>
                                  <a:pt x="865" y="1695"/>
                                </a:lnTo>
                                <a:lnTo>
                                  <a:pt x="881" y="1709"/>
                                </a:lnTo>
                                <a:lnTo>
                                  <a:pt x="896" y="1695"/>
                                </a:lnTo>
                                <a:lnTo>
                                  <a:pt x="896" y="1680"/>
                                </a:lnTo>
                                <a:lnTo>
                                  <a:pt x="896" y="1665"/>
                                </a:lnTo>
                                <a:lnTo>
                                  <a:pt x="881" y="1652"/>
                                </a:lnTo>
                                <a:lnTo>
                                  <a:pt x="896" y="1637"/>
                                </a:lnTo>
                                <a:lnTo>
                                  <a:pt x="896" y="1622"/>
                                </a:lnTo>
                                <a:lnTo>
                                  <a:pt x="913" y="1608"/>
                                </a:lnTo>
                                <a:lnTo>
                                  <a:pt x="929" y="1608"/>
                                </a:lnTo>
                                <a:lnTo>
                                  <a:pt x="944" y="1608"/>
                                </a:lnTo>
                                <a:lnTo>
                                  <a:pt x="961" y="1593"/>
                                </a:lnTo>
                                <a:lnTo>
                                  <a:pt x="961" y="1578"/>
                                </a:lnTo>
                                <a:lnTo>
                                  <a:pt x="961" y="1593"/>
                                </a:lnTo>
                                <a:lnTo>
                                  <a:pt x="977" y="1593"/>
                                </a:lnTo>
                                <a:lnTo>
                                  <a:pt x="1009" y="1550"/>
                                </a:lnTo>
                                <a:lnTo>
                                  <a:pt x="1025" y="1565"/>
                                </a:lnTo>
                                <a:lnTo>
                                  <a:pt x="1025" y="1578"/>
                                </a:lnTo>
                                <a:lnTo>
                                  <a:pt x="1009" y="1608"/>
                                </a:lnTo>
                                <a:lnTo>
                                  <a:pt x="1009" y="1622"/>
                                </a:lnTo>
                                <a:lnTo>
                                  <a:pt x="1025" y="1637"/>
                                </a:lnTo>
                                <a:lnTo>
                                  <a:pt x="1042" y="1622"/>
                                </a:lnTo>
                                <a:lnTo>
                                  <a:pt x="1057" y="1593"/>
                                </a:lnTo>
                                <a:lnTo>
                                  <a:pt x="1057" y="1565"/>
                                </a:lnTo>
                                <a:lnTo>
                                  <a:pt x="1042" y="1522"/>
                                </a:lnTo>
                                <a:lnTo>
                                  <a:pt x="1025" y="1522"/>
                                </a:lnTo>
                                <a:lnTo>
                                  <a:pt x="992" y="1522"/>
                                </a:lnTo>
                                <a:lnTo>
                                  <a:pt x="961" y="1535"/>
                                </a:lnTo>
                                <a:lnTo>
                                  <a:pt x="961" y="1578"/>
                                </a:lnTo>
                                <a:lnTo>
                                  <a:pt x="944" y="1565"/>
                                </a:lnTo>
                                <a:lnTo>
                                  <a:pt x="944" y="1550"/>
                                </a:lnTo>
                                <a:lnTo>
                                  <a:pt x="961" y="1522"/>
                                </a:lnTo>
                                <a:lnTo>
                                  <a:pt x="977" y="1506"/>
                                </a:lnTo>
                                <a:lnTo>
                                  <a:pt x="1009" y="1506"/>
                                </a:lnTo>
                                <a:lnTo>
                                  <a:pt x="1025" y="1491"/>
                                </a:lnTo>
                                <a:lnTo>
                                  <a:pt x="1042" y="1463"/>
                                </a:lnTo>
                                <a:lnTo>
                                  <a:pt x="1057" y="1448"/>
                                </a:lnTo>
                                <a:lnTo>
                                  <a:pt x="1073" y="1448"/>
                                </a:lnTo>
                                <a:lnTo>
                                  <a:pt x="1105" y="1420"/>
                                </a:lnTo>
                                <a:lnTo>
                                  <a:pt x="1121" y="1420"/>
                                </a:lnTo>
                                <a:lnTo>
                                  <a:pt x="1153" y="1435"/>
                                </a:lnTo>
                                <a:lnTo>
                                  <a:pt x="1186" y="1448"/>
                                </a:lnTo>
                                <a:lnTo>
                                  <a:pt x="1201" y="1448"/>
                                </a:lnTo>
                                <a:lnTo>
                                  <a:pt x="1234" y="1420"/>
                                </a:lnTo>
                                <a:lnTo>
                                  <a:pt x="1266" y="1405"/>
                                </a:lnTo>
                                <a:lnTo>
                                  <a:pt x="1297" y="1405"/>
                                </a:lnTo>
                                <a:lnTo>
                                  <a:pt x="1345" y="1405"/>
                                </a:lnTo>
                                <a:lnTo>
                                  <a:pt x="1362" y="1435"/>
                                </a:lnTo>
                                <a:lnTo>
                                  <a:pt x="1378" y="1448"/>
                                </a:lnTo>
                                <a:lnTo>
                                  <a:pt x="1378" y="1506"/>
                                </a:lnTo>
                                <a:lnTo>
                                  <a:pt x="1362" y="1522"/>
                                </a:lnTo>
                                <a:lnTo>
                                  <a:pt x="1362" y="1535"/>
                                </a:lnTo>
                                <a:lnTo>
                                  <a:pt x="1378" y="1535"/>
                                </a:lnTo>
                                <a:lnTo>
                                  <a:pt x="1393" y="1535"/>
                                </a:lnTo>
                                <a:lnTo>
                                  <a:pt x="1426" y="1535"/>
                                </a:lnTo>
                                <a:lnTo>
                                  <a:pt x="1458" y="1578"/>
                                </a:lnTo>
                                <a:lnTo>
                                  <a:pt x="1474" y="1608"/>
                                </a:lnTo>
                                <a:lnTo>
                                  <a:pt x="1474" y="1637"/>
                                </a:lnTo>
                                <a:lnTo>
                                  <a:pt x="1458" y="1665"/>
                                </a:lnTo>
                                <a:lnTo>
                                  <a:pt x="1426" y="1680"/>
                                </a:lnTo>
                                <a:lnTo>
                                  <a:pt x="1410" y="1695"/>
                                </a:lnTo>
                                <a:lnTo>
                                  <a:pt x="1378" y="1695"/>
                                </a:lnTo>
                                <a:lnTo>
                                  <a:pt x="1393" y="1739"/>
                                </a:lnTo>
                                <a:lnTo>
                                  <a:pt x="1410" y="1767"/>
                                </a:lnTo>
                                <a:lnTo>
                                  <a:pt x="1393" y="1795"/>
                                </a:lnTo>
                                <a:lnTo>
                                  <a:pt x="1378" y="1810"/>
                                </a:lnTo>
                                <a:lnTo>
                                  <a:pt x="1362" y="1825"/>
                                </a:lnTo>
                                <a:lnTo>
                                  <a:pt x="1330" y="1854"/>
                                </a:lnTo>
                                <a:lnTo>
                                  <a:pt x="1297" y="1854"/>
                                </a:lnTo>
                                <a:lnTo>
                                  <a:pt x="1266" y="1839"/>
                                </a:lnTo>
                                <a:lnTo>
                                  <a:pt x="1234" y="1825"/>
                                </a:lnTo>
                                <a:lnTo>
                                  <a:pt x="1201" y="1854"/>
                                </a:lnTo>
                                <a:lnTo>
                                  <a:pt x="1186" y="1869"/>
                                </a:lnTo>
                                <a:lnTo>
                                  <a:pt x="1169" y="1882"/>
                                </a:lnTo>
                                <a:lnTo>
                                  <a:pt x="1121" y="1882"/>
                                </a:lnTo>
                                <a:lnTo>
                                  <a:pt x="1105" y="1869"/>
                                </a:lnTo>
                                <a:lnTo>
                                  <a:pt x="1073" y="1854"/>
                                </a:lnTo>
                                <a:lnTo>
                                  <a:pt x="1042" y="1839"/>
                                </a:lnTo>
                                <a:lnTo>
                                  <a:pt x="1042" y="1810"/>
                                </a:lnTo>
                                <a:lnTo>
                                  <a:pt x="1057" y="1795"/>
                                </a:lnTo>
                                <a:lnTo>
                                  <a:pt x="1090" y="1795"/>
                                </a:lnTo>
                                <a:lnTo>
                                  <a:pt x="1105" y="1795"/>
                                </a:lnTo>
                                <a:lnTo>
                                  <a:pt x="1138" y="1767"/>
                                </a:lnTo>
                                <a:lnTo>
                                  <a:pt x="1153" y="1752"/>
                                </a:lnTo>
                                <a:lnTo>
                                  <a:pt x="1153" y="1709"/>
                                </a:lnTo>
                                <a:lnTo>
                                  <a:pt x="1138" y="1680"/>
                                </a:lnTo>
                                <a:lnTo>
                                  <a:pt x="1121" y="1665"/>
                                </a:lnTo>
                                <a:lnTo>
                                  <a:pt x="1105" y="1652"/>
                                </a:lnTo>
                                <a:lnTo>
                                  <a:pt x="1057" y="1652"/>
                                </a:lnTo>
                                <a:lnTo>
                                  <a:pt x="1025" y="1665"/>
                                </a:lnTo>
                                <a:lnTo>
                                  <a:pt x="992" y="1680"/>
                                </a:lnTo>
                                <a:lnTo>
                                  <a:pt x="977" y="1709"/>
                                </a:lnTo>
                                <a:lnTo>
                                  <a:pt x="961" y="1739"/>
                                </a:lnTo>
                                <a:lnTo>
                                  <a:pt x="961" y="1782"/>
                                </a:lnTo>
                                <a:lnTo>
                                  <a:pt x="977" y="1825"/>
                                </a:lnTo>
                                <a:lnTo>
                                  <a:pt x="992" y="1869"/>
                                </a:lnTo>
                                <a:lnTo>
                                  <a:pt x="1042" y="1912"/>
                                </a:lnTo>
                                <a:lnTo>
                                  <a:pt x="1105" y="1941"/>
                                </a:lnTo>
                                <a:lnTo>
                                  <a:pt x="1153" y="1956"/>
                                </a:lnTo>
                                <a:lnTo>
                                  <a:pt x="1218" y="1956"/>
                                </a:lnTo>
                                <a:lnTo>
                                  <a:pt x="1282" y="1941"/>
                                </a:lnTo>
                                <a:lnTo>
                                  <a:pt x="1393" y="1897"/>
                                </a:lnTo>
                                <a:lnTo>
                                  <a:pt x="1441" y="1854"/>
                                </a:lnTo>
                                <a:lnTo>
                                  <a:pt x="1474" y="1825"/>
                                </a:lnTo>
                                <a:lnTo>
                                  <a:pt x="1506" y="1782"/>
                                </a:lnTo>
                                <a:lnTo>
                                  <a:pt x="1537" y="1739"/>
                                </a:lnTo>
                                <a:lnTo>
                                  <a:pt x="1537" y="1680"/>
                                </a:lnTo>
                                <a:lnTo>
                                  <a:pt x="1554" y="1637"/>
                                </a:lnTo>
                                <a:lnTo>
                                  <a:pt x="1537" y="1578"/>
                                </a:lnTo>
                                <a:lnTo>
                                  <a:pt x="1537" y="1522"/>
                                </a:lnTo>
                                <a:lnTo>
                                  <a:pt x="1506" y="1478"/>
                                </a:lnTo>
                                <a:lnTo>
                                  <a:pt x="1474" y="1420"/>
                                </a:lnTo>
                                <a:lnTo>
                                  <a:pt x="1410" y="1333"/>
                                </a:lnTo>
                                <a:lnTo>
                                  <a:pt x="1426" y="1303"/>
                                </a:lnTo>
                                <a:lnTo>
                                  <a:pt x="1441" y="1289"/>
                                </a:lnTo>
                                <a:lnTo>
                                  <a:pt x="1489" y="1259"/>
                                </a:lnTo>
                                <a:lnTo>
                                  <a:pt x="1587" y="1318"/>
                                </a:lnTo>
                                <a:lnTo>
                                  <a:pt x="1635" y="1346"/>
                                </a:lnTo>
                                <a:lnTo>
                                  <a:pt x="1666" y="1376"/>
                                </a:lnTo>
                                <a:lnTo>
                                  <a:pt x="1714" y="1376"/>
                                </a:lnTo>
                                <a:lnTo>
                                  <a:pt x="1779" y="1390"/>
                                </a:lnTo>
                                <a:lnTo>
                                  <a:pt x="1827" y="1390"/>
                                </a:lnTo>
                                <a:lnTo>
                                  <a:pt x="1875" y="1376"/>
                                </a:lnTo>
                                <a:lnTo>
                                  <a:pt x="1923" y="1376"/>
                                </a:lnTo>
                                <a:lnTo>
                                  <a:pt x="1971" y="1361"/>
                                </a:lnTo>
                                <a:lnTo>
                                  <a:pt x="2051" y="1303"/>
                                </a:lnTo>
                                <a:lnTo>
                                  <a:pt x="2115" y="1231"/>
                                </a:lnTo>
                                <a:lnTo>
                                  <a:pt x="2132" y="1188"/>
                                </a:lnTo>
                                <a:lnTo>
                                  <a:pt x="2147" y="1144"/>
                                </a:lnTo>
                                <a:lnTo>
                                  <a:pt x="2147" y="1101"/>
                                </a:lnTo>
                                <a:lnTo>
                                  <a:pt x="2147" y="1057"/>
                                </a:lnTo>
                                <a:lnTo>
                                  <a:pt x="2132" y="1014"/>
                                </a:lnTo>
                                <a:lnTo>
                                  <a:pt x="2115" y="971"/>
                                </a:lnTo>
                                <a:lnTo>
                                  <a:pt x="2067" y="927"/>
                                </a:lnTo>
                                <a:lnTo>
                                  <a:pt x="2034" y="897"/>
                                </a:lnTo>
                                <a:lnTo>
                                  <a:pt x="2003" y="884"/>
                                </a:lnTo>
                                <a:lnTo>
                                  <a:pt x="1971" y="884"/>
                                </a:lnTo>
                                <a:lnTo>
                                  <a:pt x="1938" y="884"/>
                                </a:lnTo>
                                <a:lnTo>
                                  <a:pt x="1907" y="897"/>
                                </a:lnTo>
                                <a:lnTo>
                                  <a:pt x="1875" y="912"/>
                                </a:lnTo>
                                <a:lnTo>
                                  <a:pt x="1859" y="956"/>
                                </a:lnTo>
                                <a:lnTo>
                                  <a:pt x="1842" y="971"/>
                                </a:lnTo>
                                <a:lnTo>
                                  <a:pt x="1842" y="986"/>
                                </a:lnTo>
                                <a:lnTo>
                                  <a:pt x="1859" y="1029"/>
                                </a:lnTo>
                                <a:lnTo>
                                  <a:pt x="1890" y="1042"/>
                                </a:lnTo>
                                <a:lnTo>
                                  <a:pt x="1923" y="1042"/>
                                </a:lnTo>
                                <a:lnTo>
                                  <a:pt x="1971" y="1029"/>
                                </a:lnTo>
                                <a:lnTo>
                                  <a:pt x="1986" y="1014"/>
                                </a:lnTo>
                                <a:lnTo>
                                  <a:pt x="2003" y="971"/>
                                </a:lnTo>
                                <a:lnTo>
                                  <a:pt x="2034" y="986"/>
                                </a:lnTo>
                                <a:lnTo>
                                  <a:pt x="2067" y="1014"/>
                                </a:lnTo>
                                <a:lnTo>
                                  <a:pt x="2082" y="1042"/>
                                </a:lnTo>
                                <a:lnTo>
                                  <a:pt x="2067" y="1072"/>
                                </a:lnTo>
                                <a:lnTo>
                                  <a:pt x="2034" y="1101"/>
                                </a:lnTo>
                                <a:lnTo>
                                  <a:pt x="2034" y="1116"/>
                                </a:lnTo>
                                <a:lnTo>
                                  <a:pt x="2034" y="1129"/>
                                </a:lnTo>
                                <a:lnTo>
                                  <a:pt x="2051" y="1144"/>
                                </a:lnTo>
                                <a:lnTo>
                                  <a:pt x="2067" y="1159"/>
                                </a:lnTo>
                                <a:lnTo>
                                  <a:pt x="2067" y="1188"/>
                                </a:lnTo>
                                <a:lnTo>
                                  <a:pt x="2051" y="1216"/>
                                </a:lnTo>
                                <a:lnTo>
                                  <a:pt x="2019" y="1246"/>
                                </a:lnTo>
                                <a:lnTo>
                                  <a:pt x="1986" y="1246"/>
                                </a:lnTo>
                                <a:lnTo>
                                  <a:pt x="1971" y="1246"/>
                                </a:lnTo>
                                <a:lnTo>
                                  <a:pt x="1938" y="1246"/>
                                </a:lnTo>
                                <a:lnTo>
                                  <a:pt x="1923" y="1231"/>
                                </a:lnTo>
                                <a:lnTo>
                                  <a:pt x="1907" y="1216"/>
                                </a:lnTo>
                                <a:lnTo>
                                  <a:pt x="1890" y="1216"/>
                                </a:lnTo>
                                <a:lnTo>
                                  <a:pt x="1875" y="1231"/>
                                </a:lnTo>
                                <a:lnTo>
                                  <a:pt x="1890" y="1259"/>
                                </a:lnTo>
                                <a:lnTo>
                                  <a:pt x="1875" y="1274"/>
                                </a:lnTo>
                                <a:lnTo>
                                  <a:pt x="1842" y="1318"/>
                                </a:lnTo>
                                <a:lnTo>
                                  <a:pt x="1827" y="1333"/>
                                </a:lnTo>
                                <a:lnTo>
                                  <a:pt x="1794" y="1346"/>
                                </a:lnTo>
                                <a:lnTo>
                                  <a:pt x="1779" y="1333"/>
                                </a:lnTo>
                                <a:lnTo>
                                  <a:pt x="1746" y="1333"/>
                                </a:lnTo>
                                <a:lnTo>
                                  <a:pt x="1731" y="1303"/>
                                </a:lnTo>
                                <a:lnTo>
                                  <a:pt x="1714" y="1289"/>
                                </a:lnTo>
                                <a:lnTo>
                                  <a:pt x="1698" y="1246"/>
                                </a:lnTo>
                                <a:lnTo>
                                  <a:pt x="1683" y="1231"/>
                                </a:lnTo>
                                <a:lnTo>
                                  <a:pt x="1666" y="1231"/>
                                </a:lnTo>
                                <a:lnTo>
                                  <a:pt x="1635" y="1231"/>
                                </a:lnTo>
                                <a:lnTo>
                                  <a:pt x="1587" y="1216"/>
                                </a:lnTo>
                                <a:lnTo>
                                  <a:pt x="1554" y="1173"/>
                                </a:lnTo>
                                <a:lnTo>
                                  <a:pt x="1554" y="1159"/>
                                </a:lnTo>
                                <a:lnTo>
                                  <a:pt x="1554" y="1144"/>
                                </a:lnTo>
                                <a:lnTo>
                                  <a:pt x="1570" y="1101"/>
                                </a:lnTo>
                                <a:lnTo>
                                  <a:pt x="1602" y="1072"/>
                                </a:lnTo>
                                <a:lnTo>
                                  <a:pt x="1602" y="1057"/>
                                </a:lnTo>
                                <a:lnTo>
                                  <a:pt x="1587" y="1029"/>
                                </a:lnTo>
                                <a:lnTo>
                                  <a:pt x="1570" y="1014"/>
                                </a:lnTo>
                                <a:lnTo>
                                  <a:pt x="1570" y="986"/>
                                </a:lnTo>
                                <a:lnTo>
                                  <a:pt x="1570" y="956"/>
                                </a:lnTo>
                                <a:lnTo>
                                  <a:pt x="1602" y="927"/>
                                </a:lnTo>
                                <a:lnTo>
                                  <a:pt x="1618" y="912"/>
                                </a:lnTo>
                                <a:lnTo>
                                  <a:pt x="1635" y="912"/>
                                </a:lnTo>
                                <a:lnTo>
                                  <a:pt x="1666" y="912"/>
                                </a:lnTo>
                                <a:lnTo>
                                  <a:pt x="1666" y="897"/>
                                </a:lnTo>
                                <a:lnTo>
                                  <a:pt x="1683" y="854"/>
                                </a:lnTo>
                                <a:lnTo>
                                  <a:pt x="1714" y="825"/>
                                </a:lnTo>
                                <a:lnTo>
                                  <a:pt x="1746" y="825"/>
                                </a:lnTo>
                                <a:lnTo>
                                  <a:pt x="1779" y="825"/>
                                </a:lnTo>
                                <a:lnTo>
                                  <a:pt x="1810" y="797"/>
                                </a:lnTo>
                                <a:lnTo>
                                  <a:pt x="1842" y="797"/>
                                </a:lnTo>
                                <a:lnTo>
                                  <a:pt x="1859" y="797"/>
                                </a:lnTo>
                                <a:lnTo>
                                  <a:pt x="1890" y="810"/>
                                </a:lnTo>
                                <a:lnTo>
                                  <a:pt x="1890" y="825"/>
                                </a:lnTo>
                                <a:lnTo>
                                  <a:pt x="1907" y="825"/>
                                </a:lnTo>
                                <a:lnTo>
                                  <a:pt x="1907" y="797"/>
                                </a:lnTo>
                                <a:lnTo>
                                  <a:pt x="1890" y="782"/>
                                </a:lnTo>
                                <a:lnTo>
                                  <a:pt x="1875" y="767"/>
                                </a:lnTo>
                                <a:lnTo>
                                  <a:pt x="1842" y="753"/>
                                </a:lnTo>
                                <a:lnTo>
                                  <a:pt x="1810" y="767"/>
                                </a:lnTo>
                                <a:lnTo>
                                  <a:pt x="1762" y="797"/>
                                </a:lnTo>
                                <a:lnTo>
                                  <a:pt x="1731" y="797"/>
                                </a:lnTo>
                                <a:lnTo>
                                  <a:pt x="1698" y="797"/>
                                </a:lnTo>
                                <a:lnTo>
                                  <a:pt x="1666" y="825"/>
                                </a:lnTo>
                                <a:lnTo>
                                  <a:pt x="1635" y="869"/>
                                </a:lnTo>
                                <a:lnTo>
                                  <a:pt x="1587" y="897"/>
                                </a:lnTo>
                                <a:lnTo>
                                  <a:pt x="1554" y="927"/>
                                </a:lnTo>
                                <a:lnTo>
                                  <a:pt x="1537" y="942"/>
                                </a:lnTo>
                                <a:lnTo>
                                  <a:pt x="1522" y="1014"/>
                                </a:lnTo>
                                <a:lnTo>
                                  <a:pt x="1506" y="1057"/>
                                </a:lnTo>
                                <a:lnTo>
                                  <a:pt x="1489" y="1057"/>
                                </a:lnTo>
                                <a:lnTo>
                                  <a:pt x="1458" y="1072"/>
                                </a:lnTo>
                                <a:lnTo>
                                  <a:pt x="1458" y="1057"/>
                                </a:lnTo>
                                <a:lnTo>
                                  <a:pt x="1458" y="1042"/>
                                </a:lnTo>
                                <a:lnTo>
                                  <a:pt x="1458" y="1029"/>
                                </a:lnTo>
                                <a:lnTo>
                                  <a:pt x="1426" y="1014"/>
                                </a:lnTo>
                                <a:lnTo>
                                  <a:pt x="1378" y="1029"/>
                                </a:lnTo>
                                <a:lnTo>
                                  <a:pt x="1330" y="1042"/>
                                </a:lnTo>
                                <a:lnTo>
                                  <a:pt x="1297" y="1029"/>
                                </a:lnTo>
                                <a:lnTo>
                                  <a:pt x="1249" y="999"/>
                                </a:lnTo>
                                <a:lnTo>
                                  <a:pt x="1234" y="971"/>
                                </a:lnTo>
                                <a:lnTo>
                                  <a:pt x="1218" y="942"/>
                                </a:lnTo>
                                <a:lnTo>
                                  <a:pt x="1234" y="897"/>
                                </a:lnTo>
                                <a:lnTo>
                                  <a:pt x="1249" y="869"/>
                                </a:lnTo>
                                <a:lnTo>
                                  <a:pt x="1266" y="854"/>
                                </a:lnTo>
                                <a:lnTo>
                                  <a:pt x="1297" y="854"/>
                                </a:lnTo>
                                <a:lnTo>
                                  <a:pt x="1314" y="854"/>
                                </a:lnTo>
                                <a:lnTo>
                                  <a:pt x="1330" y="869"/>
                                </a:lnTo>
                                <a:lnTo>
                                  <a:pt x="1330" y="897"/>
                                </a:lnTo>
                                <a:lnTo>
                                  <a:pt x="1330" y="912"/>
                                </a:lnTo>
                                <a:lnTo>
                                  <a:pt x="1314" y="927"/>
                                </a:lnTo>
                                <a:lnTo>
                                  <a:pt x="1297" y="927"/>
                                </a:lnTo>
                                <a:lnTo>
                                  <a:pt x="1282" y="912"/>
                                </a:lnTo>
                                <a:lnTo>
                                  <a:pt x="1249" y="912"/>
                                </a:lnTo>
                                <a:lnTo>
                                  <a:pt x="1249" y="927"/>
                                </a:lnTo>
                                <a:lnTo>
                                  <a:pt x="1266" y="942"/>
                                </a:lnTo>
                                <a:lnTo>
                                  <a:pt x="1297" y="971"/>
                                </a:lnTo>
                                <a:lnTo>
                                  <a:pt x="1330" y="986"/>
                                </a:lnTo>
                                <a:lnTo>
                                  <a:pt x="1410" y="971"/>
                                </a:lnTo>
                                <a:lnTo>
                                  <a:pt x="1474" y="942"/>
                                </a:lnTo>
                                <a:lnTo>
                                  <a:pt x="1587" y="854"/>
                                </a:lnTo>
                                <a:lnTo>
                                  <a:pt x="1698" y="767"/>
                                </a:lnTo>
                                <a:lnTo>
                                  <a:pt x="1762" y="738"/>
                                </a:lnTo>
                                <a:lnTo>
                                  <a:pt x="1842" y="723"/>
                                </a:lnTo>
                                <a:lnTo>
                                  <a:pt x="1923" y="738"/>
                                </a:lnTo>
                                <a:lnTo>
                                  <a:pt x="2003" y="753"/>
                                </a:lnTo>
                                <a:lnTo>
                                  <a:pt x="2067" y="797"/>
                                </a:lnTo>
                                <a:lnTo>
                                  <a:pt x="2099" y="810"/>
                                </a:lnTo>
                                <a:lnTo>
                                  <a:pt x="2132" y="854"/>
                                </a:lnTo>
                                <a:lnTo>
                                  <a:pt x="2147" y="912"/>
                                </a:lnTo>
                                <a:lnTo>
                                  <a:pt x="2163" y="971"/>
                                </a:lnTo>
                                <a:lnTo>
                                  <a:pt x="2180" y="971"/>
                                </a:lnTo>
                                <a:lnTo>
                                  <a:pt x="2195" y="971"/>
                                </a:lnTo>
                                <a:lnTo>
                                  <a:pt x="2195" y="942"/>
                                </a:lnTo>
                                <a:lnTo>
                                  <a:pt x="2195" y="912"/>
                                </a:lnTo>
                                <a:lnTo>
                                  <a:pt x="2163" y="854"/>
                                </a:lnTo>
                                <a:lnTo>
                                  <a:pt x="2132" y="782"/>
                                </a:lnTo>
                                <a:lnTo>
                                  <a:pt x="2082" y="710"/>
                                </a:lnTo>
                                <a:lnTo>
                                  <a:pt x="1986" y="580"/>
                                </a:lnTo>
                                <a:lnTo>
                                  <a:pt x="1971" y="506"/>
                                </a:lnTo>
                                <a:lnTo>
                                  <a:pt x="1971" y="450"/>
                                </a:lnTo>
                                <a:lnTo>
                                  <a:pt x="1986" y="376"/>
                                </a:lnTo>
                                <a:lnTo>
                                  <a:pt x="2019" y="318"/>
                                </a:lnTo>
                                <a:lnTo>
                                  <a:pt x="2019" y="304"/>
                                </a:lnTo>
                                <a:lnTo>
                                  <a:pt x="2132" y="187"/>
                                </a:lnTo>
                                <a:lnTo>
                                  <a:pt x="2147" y="159"/>
                                </a:lnTo>
                                <a:lnTo>
                                  <a:pt x="2163" y="116"/>
                                </a:lnTo>
                                <a:lnTo>
                                  <a:pt x="2163" y="87"/>
                                </a:lnTo>
                                <a:lnTo>
                                  <a:pt x="2163" y="44"/>
                                </a:lnTo>
                                <a:lnTo>
                                  <a:pt x="2132" y="29"/>
                                </a:lnTo>
                                <a:lnTo>
                                  <a:pt x="2115" y="29"/>
                                </a:lnTo>
                                <a:lnTo>
                                  <a:pt x="2067" y="29"/>
                                </a:lnTo>
                                <a:lnTo>
                                  <a:pt x="2051" y="44"/>
                                </a:lnTo>
                                <a:lnTo>
                                  <a:pt x="2051" y="57"/>
                                </a:lnTo>
                                <a:lnTo>
                                  <a:pt x="2051" y="72"/>
                                </a:lnTo>
                                <a:lnTo>
                                  <a:pt x="2067" y="72"/>
                                </a:lnTo>
                                <a:lnTo>
                                  <a:pt x="2099" y="72"/>
                                </a:lnTo>
                                <a:lnTo>
                                  <a:pt x="2115" y="72"/>
                                </a:lnTo>
                                <a:lnTo>
                                  <a:pt x="2115" y="87"/>
                                </a:lnTo>
                                <a:lnTo>
                                  <a:pt x="2115" y="116"/>
                                </a:lnTo>
                                <a:lnTo>
                                  <a:pt x="2099" y="131"/>
                                </a:lnTo>
                                <a:lnTo>
                                  <a:pt x="2067" y="131"/>
                                </a:lnTo>
                                <a:lnTo>
                                  <a:pt x="2034" y="101"/>
                                </a:lnTo>
                                <a:lnTo>
                                  <a:pt x="2019" y="72"/>
                                </a:lnTo>
                                <a:lnTo>
                                  <a:pt x="2019" y="44"/>
                                </a:lnTo>
                                <a:lnTo>
                                  <a:pt x="2034" y="29"/>
                                </a:lnTo>
                                <a:lnTo>
                                  <a:pt x="2067" y="14"/>
                                </a:lnTo>
                                <a:lnTo>
                                  <a:pt x="2082" y="0"/>
                                </a:lnTo>
                                <a:lnTo>
                                  <a:pt x="2115" y="0"/>
                                </a:lnTo>
                                <a:lnTo>
                                  <a:pt x="2147" y="0"/>
                                </a:lnTo>
                                <a:lnTo>
                                  <a:pt x="2211" y="29"/>
                                </a:lnTo>
                                <a:lnTo>
                                  <a:pt x="2228" y="72"/>
                                </a:lnTo>
                                <a:lnTo>
                                  <a:pt x="2243" y="116"/>
                                </a:lnTo>
                                <a:lnTo>
                                  <a:pt x="2211" y="174"/>
                                </a:lnTo>
                                <a:lnTo>
                                  <a:pt x="2180" y="218"/>
                                </a:lnTo>
                                <a:lnTo>
                                  <a:pt x="2132" y="246"/>
                                </a:lnTo>
                                <a:lnTo>
                                  <a:pt x="2082" y="274"/>
                                </a:lnTo>
                                <a:lnTo>
                                  <a:pt x="2082" y="289"/>
                                </a:lnTo>
                                <a:lnTo>
                                  <a:pt x="2099" y="304"/>
                                </a:lnTo>
                                <a:lnTo>
                                  <a:pt x="2147" y="289"/>
                                </a:lnTo>
                                <a:lnTo>
                                  <a:pt x="2163" y="289"/>
                                </a:lnTo>
                                <a:lnTo>
                                  <a:pt x="2195" y="304"/>
                                </a:lnTo>
                                <a:lnTo>
                                  <a:pt x="2228" y="318"/>
                                </a:lnTo>
                                <a:lnTo>
                                  <a:pt x="2243" y="348"/>
                                </a:lnTo>
                                <a:lnTo>
                                  <a:pt x="2259" y="391"/>
                                </a:lnTo>
                                <a:lnTo>
                                  <a:pt x="2243" y="420"/>
                                </a:lnTo>
                                <a:lnTo>
                                  <a:pt x="2228" y="478"/>
                                </a:lnTo>
                                <a:lnTo>
                                  <a:pt x="2195" y="550"/>
                                </a:lnTo>
                                <a:lnTo>
                                  <a:pt x="2163" y="608"/>
                                </a:lnTo>
                                <a:lnTo>
                                  <a:pt x="2163" y="637"/>
                                </a:lnTo>
                                <a:lnTo>
                                  <a:pt x="2163" y="667"/>
                                </a:lnTo>
                                <a:lnTo>
                                  <a:pt x="2115" y="623"/>
                                </a:lnTo>
                                <a:lnTo>
                                  <a:pt x="2099" y="565"/>
                                </a:lnTo>
                                <a:lnTo>
                                  <a:pt x="2082" y="506"/>
                                </a:lnTo>
                                <a:lnTo>
                                  <a:pt x="2067" y="450"/>
                                </a:lnTo>
                                <a:lnTo>
                                  <a:pt x="2115" y="463"/>
                                </a:lnTo>
                                <a:lnTo>
                                  <a:pt x="2147" y="463"/>
                                </a:lnTo>
                                <a:lnTo>
                                  <a:pt x="2163" y="450"/>
                                </a:lnTo>
                                <a:lnTo>
                                  <a:pt x="2180" y="435"/>
                                </a:lnTo>
                                <a:lnTo>
                                  <a:pt x="2195" y="420"/>
                                </a:lnTo>
                                <a:lnTo>
                                  <a:pt x="2195" y="391"/>
                                </a:lnTo>
                                <a:lnTo>
                                  <a:pt x="2180" y="361"/>
                                </a:lnTo>
                                <a:lnTo>
                                  <a:pt x="2163" y="348"/>
                                </a:lnTo>
                                <a:lnTo>
                                  <a:pt x="2115" y="318"/>
                                </a:lnTo>
                                <a:lnTo>
                                  <a:pt x="2099" y="318"/>
                                </a:lnTo>
                                <a:lnTo>
                                  <a:pt x="2067" y="333"/>
                                </a:lnTo>
                                <a:lnTo>
                                  <a:pt x="2034" y="361"/>
                                </a:lnTo>
                                <a:lnTo>
                                  <a:pt x="2019" y="391"/>
                                </a:lnTo>
                                <a:lnTo>
                                  <a:pt x="2003" y="435"/>
                                </a:lnTo>
                                <a:lnTo>
                                  <a:pt x="2003" y="478"/>
                                </a:lnTo>
                                <a:lnTo>
                                  <a:pt x="2019" y="506"/>
                                </a:lnTo>
                                <a:lnTo>
                                  <a:pt x="2051" y="593"/>
                                </a:lnTo>
                                <a:lnTo>
                                  <a:pt x="2082" y="667"/>
                                </a:lnTo>
                                <a:lnTo>
                                  <a:pt x="2163" y="753"/>
                                </a:lnTo>
                                <a:lnTo>
                                  <a:pt x="2211" y="854"/>
                                </a:lnTo>
                                <a:lnTo>
                                  <a:pt x="2243" y="971"/>
                                </a:lnTo>
                                <a:lnTo>
                                  <a:pt x="2243" y="1086"/>
                                </a:lnTo>
                                <a:lnTo>
                                  <a:pt x="2228" y="1159"/>
                                </a:lnTo>
                                <a:lnTo>
                                  <a:pt x="2211" y="1216"/>
                                </a:lnTo>
                                <a:lnTo>
                                  <a:pt x="2163" y="1274"/>
                                </a:lnTo>
                                <a:lnTo>
                                  <a:pt x="2115" y="1333"/>
                                </a:lnTo>
                                <a:lnTo>
                                  <a:pt x="2034" y="1376"/>
                                </a:lnTo>
                                <a:lnTo>
                                  <a:pt x="2034" y="1390"/>
                                </a:lnTo>
                                <a:lnTo>
                                  <a:pt x="2067" y="1390"/>
                                </a:lnTo>
                                <a:lnTo>
                                  <a:pt x="2099" y="1390"/>
                                </a:lnTo>
                                <a:lnTo>
                                  <a:pt x="2115" y="1390"/>
                                </a:lnTo>
                                <a:lnTo>
                                  <a:pt x="2163" y="1405"/>
                                </a:lnTo>
                                <a:lnTo>
                                  <a:pt x="2195" y="1420"/>
                                </a:lnTo>
                                <a:lnTo>
                                  <a:pt x="2228" y="1463"/>
                                </a:lnTo>
                                <a:lnTo>
                                  <a:pt x="2243" y="1491"/>
                                </a:lnTo>
                                <a:lnTo>
                                  <a:pt x="2243" y="1550"/>
                                </a:lnTo>
                                <a:lnTo>
                                  <a:pt x="2243" y="1578"/>
                                </a:lnTo>
                                <a:lnTo>
                                  <a:pt x="2228" y="1593"/>
                                </a:lnTo>
                                <a:lnTo>
                                  <a:pt x="2195" y="1622"/>
                                </a:lnTo>
                                <a:lnTo>
                                  <a:pt x="2180" y="1637"/>
                                </a:lnTo>
                                <a:lnTo>
                                  <a:pt x="2099" y="1665"/>
                                </a:lnTo>
                                <a:lnTo>
                                  <a:pt x="2051" y="1652"/>
                                </a:lnTo>
                                <a:lnTo>
                                  <a:pt x="2003" y="1622"/>
                                </a:lnTo>
                                <a:lnTo>
                                  <a:pt x="1986" y="1578"/>
                                </a:lnTo>
                                <a:lnTo>
                                  <a:pt x="1986" y="1535"/>
                                </a:lnTo>
                                <a:lnTo>
                                  <a:pt x="2019" y="1506"/>
                                </a:lnTo>
                                <a:lnTo>
                                  <a:pt x="2019" y="1550"/>
                                </a:lnTo>
                                <a:lnTo>
                                  <a:pt x="2034" y="1565"/>
                                </a:lnTo>
                                <a:lnTo>
                                  <a:pt x="2051" y="1578"/>
                                </a:lnTo>
                                <a:lnTo>
                                  <a:pt x="2067" y="1593"/>
                                </a:lnTo>
                                <a:lnTo>
                                  <a:pt x="2082" y="1593"/>
                                </a:lnTo>
                                <a:lnTo>
                                  <a:pt x="2115" y="1578"/>
                                </a:lnTo>
                                <a:lnTo>
                                  <a:pt x="2147" y="1565"/>
                                </a:lnTo>
                                <a:lnTo>
                                  <a:pt x="2163" y="1522"/>
                                </a:lnTo>
                                <a:lnTo>
                                  <a:pt x="2147" y="1491"/>
                                </a:lnTo>
                                <a:lnTo>
                                  <a:pt x="2115" y="1463"/>
                                </a:lnTo>
                                <a:lnTo>
                                  <a:pt x="2067" y="1448"/>
                                </a:lnTo>
                                <a:lnTo>
                                  <a:pt x="2019" y="1435"/>
                                </a:lnTo>
                                <a:lnTo>
                                  <a:pt x="1907" y="1435"/>
                                </a:lnTo>
                                <a:lnTo>
                                  <a:pt x="1810" y="1435"/>
                                </a:lnTo>
                                <a:lnTo>
                                  <a:pt x="1762" y="1435"/>
                                </a:lnTo>
                                <a:lnTo>
                                  <a:pt x="1714" y="1420"/>
                                </a:lnTo>
                                <a:lnTo>
                                  <a:pt x="1602" y="1361"/>
                                </a:lnTo>
                                <a:lnTo>
                                  <a:pt x="1506" y="1303"/>
                                </a:lnTo>
                                <a:lnTo>
                                  <a:pt x="1474" y="1303"/>
                                </a:lnTo>
                                <a:lnTo>
                                  <a:pt x="1458" y="1333"/>
                                </a:lnTo>
                                <a:lnTo>
                                  <a:pt x="1522" y="1405"/>
                                </a:lnTo>
                                <a:lnTo>
                                  <a:pt x="1554" y="1491"/>
                                </a:lnTo>
                                <a:lnTo>
                                  <a:pt x="1587" y="1578"/>
                                </a:lnTo>
                                <a:lnTo>
                                  <a:pt x="1602" y="1665"/>
                                </a:lnTo>
                                <a:lnTo>
                                  <a:pt x="1602" y="1810"/>
                                </a:lnTo>
                                <a:lnTo>
                                  <a:pt x="1602" y="1854"/>
                                </a:lnTo>
                                <a:lnTo>
                                  <a:pt x="1618" y="1882"/>
                                </a:lnTo>
                                <a:lnTo>
                                  <a:pt x="1650" y="1912"/>
                                </a:lnTo>
                                <a:lnTo>
                                  <a:pt x="1683" y="1927"/>
                                </a:lnTo>
                                <a:lnTo>
                                  <a:pt x="1731" y="1927"/>
                                </a:lnTo>
                                <a:lnTo>
                                  <a:pt x="1762" y="1912"/>
                                </a:lnTo>
                                <a:lnTo>
                                  <a:pt x="1779" y="1882"/>
                                </a:lnTo>
                                <a:lnTo>
                                  <a:pt x="1779" y="1854"/>
                                </a:lnTo>
                                <a:lnTo>
                                  <a:pt x="1779" y="1839"/>
                                </a:lnTo>
                                <a:lnTo>
                                  <a:pt x="1762" y="1810"/>
                                </a:lnTo>
                                <a:lnTo>
                                  <a:pt x="1714" y="1810"/>
                                </a:lnTo>
                                <a:lnTo>
                                  <a:pt x="1666" y="1825"/>
                                </a:lnTo>
                                <a:lnTo>
                                  <a:pt x="1683" y="1795"/>
                                </a:lnTo>
                                <a:lnTo>
                                  <a:pt x="1698" y="1782"/>
                                </a:lnTo>
                                <a:lnTo>
                                  <a:pt x="1731" y="1767"/>
                                </a:lnTo>
                                <a:lnTo>
                                  <a:pt x="1746" y="1767"/>
                                </a:lnTo>
                                <a:lnTo>
                                  <a:pt x="1794" y="1782"/>
                                </a:lnTo>
                                <a:lnTo>
                                  <a:pt x="1827" y="1810"/>
                                </a:lnTo>
                                <a:lnTo>
                                  <a:pt x="1842" y="1854"/>
                                </a:lnTo>
                                <a:lnTo>
                                  <a:pt x="1842" y="1897"/>
                                </a:lnTo>
                                <a:lnTo>
                                  <a:pt x="1842" y="1941"/>
                                </a:lnTo>
                                <a:lnTo>
                                  <a:pt x="1810" y="1971"/>
                                </a:lnTo>
                                <a:lnTo>
                                  <a:pt x="1762" y="1999"/>
                                </a:lnTo>
                                <a:lnTo>
                                  <a:pt x="1731" y="2014"/>
                                </a:lnTo>
                                <a:lnTo>
                                  <a:pt x="1683" y="2014"/>
                                </a:lnTo>
                                <a:lnTo>
                                  <a:pt x="1635" y="2014"/>
                                </a:lnTo>
                                <a:lnTo>
                                  <a:pt x="1602" y="1999"/>
                                </a:lnTo>
                                <a:lnTo>
                                  <a:pt x="1554" y="1956"/>
                                </a:lnTo>
                                <a:lnTo>
                                  <a:pt x="1537" y="1927"/>
                                </a:lnTo>
                                <a:lnTo>
                                  <a:pt x="1537" y="1897"/>
                                </a:lnTo>
                                <a:lnTo>
                                  <a:pt x="1537" y="1869"/>
                                </a:lnTo>
                                <a:lnTo>
                                  <a:pt x="1554" y="1810"/>
                                </a:lnTo>
                                <a:lnTo>
                                  <a:pt x="1537" y="1795"/>
                                </a:lnTo>
                                <a:lnTo>
                                  <a:pt x="1522" y="1825"/>
                                </a:lnTo>
                                <a:lnTo>
                                  <a:pt x="1506" y="1839"/>
                                </a:lnTo>
                                <a:lnTo>
                                  <a:pt x="1506" y="1869"/>
                                </a:lnTo>
                                <a:lnTo>
                                  <a:pt x="1474" y="1897"/>
                                </a:lnTo>
                                <a:lnTo>
                                  <a:pt x="1441" y="1941"/>
                                </a:lnTo>
                                <a:lnTo>
                                  <a:pt x="1393" y="1971"/>
                                </a:lnTo>
                                <a:lnTo>
                                  <a:pt x="1345" y="1999"/>
                                </a:lnTo>
                                <a:lnTo>
                                  <a:pt x="1297" y="2014"/>
                                </a:lnTo>
                                <a:lnTo>
                                  <a:pt x="1234" y="2027"/>
                                </a:lnTo>
                                <a:lnTo>
                                  <a:pt x="1186" y="2027"/>
                                </a:lnTo>
                                <a:lnTo>
                                  <a:pt x="1121" y="2027"/>
                                </a:lnTo>
                                <a:lnTo>
                                  <a:pt x="1073" y="2027"/>
                                </a:lnTo>
                                <a:lnTo>
                                  <a:pt x="913" y="1971"/>
                                </a:lnTo>
                                <a:lnTo>
                                  <a:pt x="769" y="1912"/>
                                </a:lnTo>
                                <a:lnTo>
                                  <a:pt x="608" y="1839"/>
                                </a:lnTo>
                                <a:lnTo>
                                  <a:pt x="528" y="1825"/>
                                </a:lnTo>
                                <a:lnTo>
                                  <a:pt x="497" y="1825"/>
                                </a:lnTo>
                                <a:lnTo>
                                  <a:pt x="447" y="1825"/>
                                </a:lnTo>
                                <a:lnTo>
                                  <a:pt x="416" y="1854"/>
                                </a:lnTo>
                                <a:lnTo>
                                  <a:pt x="399" y="1882"/>
                                </a:lnTo>
                                <a:lnTo>
                                  <a:pt x="384" y="1912"/>
                                </a:lnTo>
                                <a:lnTo>
                                  <a:pt x="399" y="1941"/>
                                </a:lnTo>
                                <a:lnTo>
                                  <a:pt x="416" y="1956"/>
                                </a:lnTo>
                                <a:lnTo>
                                  <a:pt x="432" y="1971"/>
                                </a:lnTo>
                                <a:lnTo>
                                  <a:pt x="447" y="1971"/>
                                </a:lnTo>
                                <a:lnTo>
                                  <a:pt x="480" y="1971"/>
                                </a:lnTo>
                                <a:lnTo>
                                  <a:pt x="512" y="1956"/>
                                </a:lnTo>
                                <a:lnTo>
                                  <a:pt x="528" y="1941"/>
                                </a:lnTo>
                                <a:lnTo>
                                  <a:pt x="545" y="1927"/>
                                </a:lnTo>
                                <a:lnTo>
                                  <a:pt x="528" y="1882"/>
                                </a:lnTo>
                                <a:lnTo>
                                  <a:pt x="528" y="1869"/>
                                </a:lnTo>
                                <a:lnTo>
                                  <a:pt x="593" y="1882"/>
                                </a:lnTo>
                                <a:lnTo>
                                  <a:pt x="641" y="1897"/>
                                </a:lnTo>
                                <a:lnTo>
                                  <a:pt x="752" y="1956"/>
                                </a:lnTo>
                                <a:lnTo>
                                  <a:pt x="721" y="1956"/>
                                </a:lnTo>
                                <a:lnTo>
                                  <a:pt x="689" y="1956"/>
                                </a:lnTo>
                                <a:lnTo>
                                  <a:pt x="625" y="1984"/>
                                </a:lnTo>
                                <a:lnTo>
                                  <a:pt x="545" y="2014"/>
                                </a:lnTo>
                                <a:lnTo>
                                  <a:pt x="480" y="2042"/>
                                </a:lnTo>
                                <a:lnTo>
                                  <a:pt x="447" y="2042"/>
                                </a:lnTo>
                                <a:lnTo>
                                  <a:pt x="416" y="2027"/>
                                </a:lnTo>
                                <a:lnTo>
                                  <a:pt x="384" y="199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69" name="Freeform 261"/>
                        <wps:cNvSpPr>
                          <a:spLocks/>
                        </wps:cNvSpPr>
                        <wps:spPr bwMode="auto">
                          <a:xfrm rot="5400000">
                            <a:off x="1488" y="14066"/>
                            <a:ext cx="1152" cy="391"/>
                          </a:xfrm>
                          <a:custGeom>
                            <a:avLst/>
                            <a:gdLst>
                              <a:gd name="T0" fmla="*/ 17 w 2197"/>
                              <a:gd name="T1" fmla="*/ 768 h 783"/>
                              <a:gd name="T2" fmla="*/ 0 w 2197"/>
                              <a:gd name="T3" fmla="*/ 740 h 783"/>
                              <a:gd name="T4" fmla="*/ 242 w 2197"/>
                              <a:gd name="T5" fmla="*/ 740 h 783"/>
                              <a:gd name="T6" fmla="*/ 1027 w 2197"/>
                              <a:gd name="T7" fmla="*/ 753 h 783"/>
                              <a:gd name="T8" fmla="*/ 1138 w 2197"/>
                              <a:gd name="T9" fmla="*/ 740 h 783"/>
                              <a:gd name="T10" fmla="*/ 1155 w 2197"/>
                              <a:gd name="T11" fmla="*/ 740 h 783"/>
                              <a:gd name="T12" fmla="*/ 1155 w 2197"/>
                              <a:gd name="T13" fmla="*/ 551 h 783"/>
                              <a:gd name="T14" fmla="*/ 1155 w 2197"/>
                              <a:gd name="T15" fmla="*/ 536 h 783"/>
                              <a:gd name="T16" fmla="*/ 1395 w 2197"/>
                              <a:gd name="T17" fmla="*/ 536 h 783"/>
                              <a:gd name="T18" fmla="*/ 1508 w 2197"/>
                              <a:gd name="T19" fmla="*/ 521 h 783"/>
                              <a:gd name="T20" fmla="*/ 1604 w 2197"/>
                              <a:gd name="T21" fmla="*/ 508 h 783"/>
                              <a:gd name="T22" fmla="*/ 1716 w 2197"/>
                              <a:gd name="T23" fmla="*/ 478 h 783"/>
                              <a:gd name="T24" fmla="*/ 1812 w 2197"/>
                              <a:gd name="T25" fmla="*/ 434 h 783"/>
                              <a:gd name="T26" fmla="*/ 1909 w 2197"/>
                              <a:gd name="T27" fmla="*/ 377 h 783"/>
                              <a:gd name="T28" fmla="*/ 1988 w 2197"/>
                              <a:gd name="T29" fmla="*/ 319 h 783"/>
                              <a:gd name="T30" fmla="*/ 2053 w 2197"/>
                              <a:gd name="T31" fmla="*/ 247 h 783"/>
                              <a:gd name="T32" fmla="*/ 2117 w 2197"/>
                              <a:gd name="T33" fmla="*/ 159 h 783"/>
                              <a:gd name="T34" fmla="*/ 2180 w 2197"/>
                              <a:gd name="T35" fmla="*/ 0 h 783"/>
                              <a:gd name="T36" fmla="*/ 2197 w 2197"/>
                              <a:gd name="T37" fmla="*/ 15 h 783"/>
                              <a:gd name="T38" fmla="*/ 2197 w 2197"/>
                              <a:gd name="T39" fmla="*/ 43 h 783"/>
                              <a:gd name="T40" fmla="*/ 2180 w 2197"/>
                              <a:gd name="T41" fmla="*/ 87 h 783"/>
                              <a:gd name="T42" fmla="*/ 2165 w 2197"/>
                              <a:gd name="T43" fmla="*/ 159 h 783"/>
                              <a:gd name="T44" fmla="*/ 2117 w 2197"/>
                              <a:gd name="T45" fmla="*/ 217 h 783"/>
                              <a:gd name="T46" fmla="*/ 2053 w 2197"/>
                              <a:gd name="T47" fmla="*/ 291 h 783"/>
                              <a:gd name="T48" fmla="*/ 2005 w 2197"/>
                              <a:gd name="T49" fmla="*/ 347 h 783"/>
                              <a:gd name="T50" fmla="*/ 1940 w 2197"/>
                              <a:gd name="T51" fmla="*/ 406 h 783"/>
                              <a:gd name="T52" fmla="*/ 1861 w 2197"/>
                              <a:gd name="T53" fmla="*/ 449 h 783"/>
                              <a:gd name="T54" fmla="*/ 1781 w 2197"/>
                              <a:gd name="T55" fmla="*/ 493 h 783"/>
                              <a:gd name="T56" fmla="*/ 1700 w 2197"/>
                              <a:gd name="T57" fmla="*/ 508 h 783"/>
                              <a:gd name="T58" fmla="*/ 1556 w 2197"/>
                              <a:gd name="T59" fmla="*/ 551 h 783"/>
                              <a:gd name="T60" fmla="*/ 1491 w 2197"/>
                              <a:gd name="T61" fmla="*/ 564 h 783"/>
                              <a:gd name="T62" fmla="*/ 1412 w 2197"/>
                              <a:gd name="T63" fmla="*/ 564 h 783"/>
                              <a:gd name="T64" fmla="*/ 1203 w 2197"/>
                              <a:gd name="T65" fmla="*/ 579 h 783"/>
                              <a:gd name="T66" fmla="*/ 1188 w 2197"/>
                              <a:gd name="T67" fmla="*/ 594 h 783"/>
                              <a:gd name="T68" fmla="*/ 1188 w 2197"/>
                              <a:gd name="T69" fmla="*/ 783 h 783"/>
                              <a:gd name="T70" fmla="*/ 17 w 2197"/>
                              <a:gd name="T71" fmla="*/ 768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97" h="783">
                                <a:moveTo>
                                  <a:pt x="17" y="768"/>
                                </a:moveTo>
                                <a:lnTo>
                                  <a:pt x="0" y="740"/>
                                </a:lnTo>
                                <a:lnTo>
                                  <a:pt x="242" y="740"/>
                                </a:lnTo>
                                <a:lnTo>
                                  <a:pt x="1027" y="753"/>
                                </a:lnTo>
                                <a:lnTo>
                                  <a:pt x="1138" y="740"/>
                                </a:lnTo>
                                <a:lnTo>
                                  <a:pt x="1155" y="740"/>
                                </a:lnTo>
                                <a:lnTo>
                                  <a:pt x="1155" y="551"/>
                                </a:lnTo>
                                <a:lnTo>
                                  <a:pt x="1155" y="536"/>
                                </a:lnTo>
                                <a:lnTo>
                                  <a:pt x="1395" y="536"/>
                                </a:lnTo>
                                <a:lnTo>
                                  <a:pt x="1508" y="521"/>
                                </a:lnTo>
                                <a:lnTo>
                                  <a:pt x="1604" y="508"/>
                                </a:lnTo>
                                <a:lnTo>
                                  <a:pt x="1716" y="478"/>
                                </a:lnTo>
                                <a:lnTo>
                                  <a:pt x="1812" y="434"/>
                                </a:lnTo>
                                <a:lnTo>
                                  <a:pt x="1909" y="377"/>
                                </a:lnTo>
                                <a:lnTo>
                                  <a:pt x="1988" y="319"/>
                                </a:lnTo>
                                <a:lnTo>
                                  <a:pt x="2053" y="247"/>
                                </a:lnTo>
                                <a:lnTo>
                                  <a:pt x="2117" y="159"/>
                                </a:lnTo>
                                <a:lnTo>
                                  <a:pt x="2180" y="0"/>
                                </a:lnTo>
                                <a:lnTo>
                                  <a:pt x="2197" y="15"/>
                                </a:lnTo>
                                <a:lnTo>
                                  <a:pt x="2197" y="43"/>
                                </a:lnTo>
                                <a:lnTo>
                                  <a:pt x="2180" y="87"/>
                                </a:lnTo>
                                <a:lnTo>
                                  <a:pt x="2165" y="159"/>
                                </a:lnTo>
                                <a:lnTo>
                                  <a:pt x="2117" y="217"/>
                                </a:lnTo>
                                <a:lnTo>
                                  <a:pt x="2053" y="291"/>
                                </a:lnTo>
                                <a:lnTo>
                                  <a:pt x="2005" y="347"/>
                                </a:lnTo>
                                <a:lnTo>
                                  <a:pt x="1940" y="406"/>
                                </a:lnTo>
                                <a:lnTo>
                                  <a:pt x="1861" y="449"/>
                                </a:lnTo>
                                <a:lnTo>
                                  <a:pt x="1781" y="493"/>
                                </a:lnTo>
                                <a:lnTo>
                                  <a:pt x="1700" y="508"/>
                                </a:lnTo>
                                <a:lnTo>
                                  <a:pt x="1556" y="551"/>
                                </a:lnTo>
                                <a:lnTo>
                                  <a:pt x="1491" y="564"/>
                                </a:lnTo>
                                <a:lnTo>
                                  <a:pt x="1412" y="564"/>
                                </a:lnTo>
                                <a:lnTo>
                                  <a:pt x="1203" y="579"/>
                                </a:lnTo>
                                <a:lnTo>
                                  <a:pt x="1188" y="594"/>
                                </a:lnTo>
                                <a:lnTo>
                                  <a:pt x="1188" y="783"/>
                                </a:lnTo>
                                <a:lnTo>
                                  <a:pt x="17" y="76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0" name="Freeform 262"/>
                        <wps:cNvSpPr>
                          <a:spLocks/>
                        </wps:cNvSpPr>
                        <wps:spPr bwMode="auto">
                          <a:xfrm rot="5400000">
                            <a:off x="1866" y="15568"/>
                            <a:ext cx="26" cy="9"/>
                          </a:xfrm>
                          <a:custGeom>
                            <a:avLst/>
                            <a:gdLst>
                              <a:gd name="T0" fmla="*/ 0 w 48"/>
                              <a:gd name="T1" fmla="*/ 0 h 15"/>
                              <a:gd name="T2" fmla="*/ 16 w 48"/>
                              <a:gd name="T3" fmla="*/ 0 h 15"/>
                              <a:gd name="T4" fmla="*/ 48 w 48"/>
                              <a:gd name="T5" fmla="*/ 0 h 15"/>
                              <a:gd name="T6" fmla="*/ 33 w 48"/>
                              <a:gd name="T7" fmla="*/ 15 h 15"/>
                              <a:gd name="T8" fmla="*/ 0 w 48"/>
                              <a:gd name="T9" fmla="*/ 0 h 15"/>
                            </a:gdLst>
                            <a:ahLst/>
                            <a:cxnLst>
                              <a:cxn ang="0">
                                <a:pos x="T0" y="T1"/>
                              </a:cxn>
                              <a:cxn ang="0">
                                <a:pos x="T2" y="T3"/>
                              </a:cxn>
                              <a:cxn ang="0">
                                <a:pos x="T4" y="T5"/>
                              </a:cxn>
                              <a:cxn ang="0">
                                <a:pos x="T6" y="T7"/>
                              </a:cxn>
                              <a:cxn ang="0">
                                <a:pos x="T8" y="T9"/>
                              </a:cxn>
                            </a:cxnLst>
                            <a:rect l="0" t="0" r="r" b="b"/>
                            <a:pathLst>
                              <a:path w="48" h="15">
                                <a:moveTo>
                                  <a:pt x="0" y="0"/>
                                </a:moveTo>
                                <a:lnTo>
                                  <a:pt x="16" y="0"/>
                                </a:lnTo>
                                <a:lnTo>
                                  <a:pt x="48" y="0"/>
                                </a:lnTo>
                                <a:lnTo>
                                  <a:pt x="33"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1" name="Freeform 263"/>
                        <wps:cNvSpPr>
                          <a:spLocks/>
                        </wps:cNvSpPr>
                        <wps:spPr bwMode="auto">
                          <a:xfrm rot="5400000">
                            <a:off x="1550" y="13981"/>
                            <a:ext cx="1184" cy="494"/>
                          </a:xfrm>
                          <a:custGeom>
                            <a:avLst/>
                            <a:gdLst>
                              <a:gd name="T0" fmla="*/ 0 w 2261"/>
                              <a:gd name="T1" fmla="*/ 956 h 985"/>
                              <a:gd name="T2" fmla="*/ 17 w 2261"/>
                              <a:gd name="T3" fmla="*/ 926 h 985"/>
                              <a:gd name="T4" fmla="*/ 113 w 2261"/>
                              <a:gd name="T5" fmla="*/ 911 h 985"/>
                              <a:gd name="T6" fmla="*/ 1138 w 2261"/>
                              <a:gd name="T7" fmla="*/ 926 h 985"/>
                              <a:gd name="T8" fmla="*/ 1138 w 2261"/>
                              <a:gd name="T9" fmla="*/ 911 h 985"/>
                              <a:gd name="T10" fmla="*/ 1155 w 2261"/>
                              <a:gd name="T11" fmla="*/ 709 h 985"/>
                              <a:gd name="T12" fmla="*/ 1395 w 2261"/>
                              <a:gd name="T13" fmla="*/ 709 h 985"/>
                              <a:gd name="T14" fmla="*/ 1524 w 2261"/>
                              <a:gd name="T15" fmla="*/ 694 h 985"/>
                              <a:gd name="T16" fmla="*/ 1635 w 2261"/>
                              <a:gd name="T17" fmla="*/ 681 h 985"/>
                              <a:gd name="T18" fmla="*/ 1748 w 2261"/>
                              <a:gd name="T19" fmla="*/ 651 h 985"/>
                              <a:gd name="T20" fmla="*/ 1844 w 2261"/>
                              <a:gd name="T21" fmla="*/ 607 h 985"/>
                              <a:gd name="T22" fmla="*/ 1940 w 2261"/>
                              <a:gd name="T23" fmla="*/ 551 h 985"/>
                              <a:gd name="T24" fmla="*/ 1988 w 2261"/>
                              <a:gd name="T25" fmla="*/ 520 h 985"/>
                              <a:gd name="T26" fmla="*/ 2036 w 2261"/>
                              <a:gd name="T27" fmla="*/ 477 h 985"/>
                              <a:gd name="T28" fmla="*/ 2069 w 2261"/>
                              <a:gd name="T29" fmla="*/ 419 h 985"/>
                              <a:gd name="T30" fmla="*/ 2117 w 2261"/>
                              <a:gd name="T31" fmla="*/ 362 h 985"/>
                              <a:gd name="T32" fmla="*/ 2149 w 2261"/>
                              <a:gd name="T33" fmla="*/ 303 h 985"/>
                              <a:gd name="T34" fmla="*/ 2165 w 2261"/>
                              <a:gd name="T35" fmla="*/ 245 h 985"/>
                              <a:gd name="T36" fmla="*/ 2197 w 2261"/>
                              <a:gd name="T37" fmla="*/ 130 h 985"/>
                              <a:gd name="T38" fmla="*/ 2213 w 2261"/>
                              <a:gd name="T39" fmla="*/ 0 h 985"/>
                              <a:gd name="T40" fmla="*/ 2245 w 2261"/>
                              <a:gd name="T41" fmla="*/ 0 h 985"/>
                              <a:gd name="T42" fmla="*/ 2261 w 2261"/>
                              <a:gd name="T43" fmla="*/ 15 h 985"/>
                              <a:gd name="T44" fmla="*/ 2261 w 2261"/>
                              <a:gd name="T45" fmla="*/ 71 h 985"/>
                              <a:gd name="T46" fmla="*/ 2261 w 2261"/>
                              <a:gd name="T47" fmla="*/ 130 h 985"/>
                              <a:gd name="T48" fmla="*/ 2261 w 2261"/>
                              <a:gd name="T49" fmla="*/ 202 h 985"/>
                              <a:gd name="T50" fmla="*/ 2228 w 2261"/>
                              <a:gd name="T51" fmla="*/ 260 h 985"/>
                              <a:gd name="T52" fmla="*/ 2180 w 2261"/>
                              <a:gd name="T53" fmla="*/ 390 h 985"/>
                              <a:gd name="T54" fmla="*/ 2117 w 2261"/>
                              <a:gd name="T55" fmla="*/ 492 h 985"/>
                              <a:gd name="T56" fmla="*/ 2053 w 2261"/>
                              <a:gd name="T57" fmla="*/ 564 h 985"/>
                              <a:gd name="T58" fmla="*/ 1973 w 2261"/>
                              <a:gd name="T59" fmla="*/ 622 h 985"/>
                              <a:gd name="T60" fmla="*/ 1892 w 2261"/>
                              <a:gd name="T61" fmla="*/ 666 h 985"/>
                              <a:gd name="T62" fmla="*/ 1812 w 2261"/>
                              <a:gd name="T63" fmla="*/ 709 h 985"/>
                              <a:gd name="T64" fmla="*/ 1716 w 2261"/>
                              <a:gd name="T65" fmla="*/ 738 h 985"/>
                              <a:gd name="T66" fmla="*/ 1635 w 2261"/>
                              <a:gd name="T67" fmla="*/ 753 h 985"/>
                              <a:gd name="T68" fmla="*/ 1539 w 2261"/>
                              <a:gd name="T69" fmla="*/ 768 h 985"/>
                              <a:gd name="T70" fmla="*/ 1443 w 2261"/>
                              <a:gd name="T71" fmla="*/ 768 h 985"/>
                              <a:gd name="T72" fmla="*/ 1332 w 2261"/>
                              <a:gd name="T73" fmla="*/ 768 h 985"/>
                              <a:gd name="T74" fmla="*/ 1234 w 2261"/>
                              <a:gd name="T75" fmla="*/ 768 h 985"/>
                              <a:gd name="T76" fmla="*/ 1219 w 2261"/>
                              <a:gd name="T77" fmla="*/ 768 h 985"/>
                              <a:gd name="T78" fmla="*/ 1219 w 2261"/>
                              <a:gd name="T79" fmla="*/ 985 h 985"/>
                              <a:gd name="T80" fmla="*/ 1203 w 2261"/>
                              <a:gd name="T81" fmla="*/ 985 h 985"/>
                              <a:gd name="T82" fmla="*/ 17 w 2261"/>
                              <a:gd name="T83" fmla="*/ 970 h 985"/>
                              <a:gd name="T84" fmla="*/ 0 w 2261"/>
                              <a:gd name="T85" fmla="*/ 956 h 9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61" h="985">
                                <a:moveTo>
                                  <a:pt x="0" y="956"/>
                                </a:moveTo>
                                <a:lnTo>
                                  <a:pt x="17" y="926"/>
                                </a:lnTo>
                                <a:lnTo>
                                  <a:pt x="113" y="911"/>
                                </a:lnTo>
                                <a:lnTo>
                                  <a:pt x="1138" y="926"/>
                                </a:lnTo>
                                <a:lnTo>
                                  <a:pt x="1138" y="911"/>
                                </a:lnTo>
                                <a:lnTo>
                                  <a:pt x="1155" y="709"/>
                                </a:lnTo>
                                <a:lnTo>
                                  <a:pt x="1395" y="709"/>
                                </a:lnTo>
                                <a:lnTo>
                                  <a:pt x="1524" y="694"/>
                                </a:lnTo>
                                <a:lnTo>
                                  <a:pt x="1635" y="681"/>
                                </a:lnTo>
                                <a:lnTo>
                                  <a:pt x="1748" y="651"/>
                                </a:lnTo>
                                <a:lnTo>
                                  <a:pt x="1844" y="607"/>
                                </a:lnTo>
                                <a:lnTo>
                                  <a:pt x="1940" y="551"/>
                                </a:lnTo>
                                <a:lnTo>
                                  <a:pt x="1988" y="520"/>
                                </a:lnTo>
                                <a:lnTo>
                                  <a:pt x="2036" y="477"/>
                                </a:lnTo>
                                <a:lnTo>
                                  <a:pt x="2069" y="419"/>
                                </a:lnTo>
                                <a:lnTo>
                                  <a:pt x="2117" y="362"/>
                                </a:lnTo>
                                <a:lnTo>
                                  <a:pt x="2149" y="303"/>
                                </a:lnTo>
                                <a:lnTo>
                                  <a:pt x="2165" y="245"/>
                                </a:lnTo>
                                <a:lnTo>
                                  <a:pt x="2197" y="130"/>
                                </a:lnTo>
                                <a:lnTo>
                                  <a:pt x="2213" y="0"/>
                                </a:lnTo>
                                <a:lnTo>
                                  <a:pt x="2245" y="0"/>
                                </a:lnTo>
                                <a:lnTo>
                                  <a:pt x="2261" y="15"/>
                                </a:lnTo>
                                <a:lnTo>
                                  <a:pt x="2261" y="71"/>
                                </a:lnTo>
                                <a:lnTo>
                                  <a:pt x="2261" y="130"/>
                                </a:lnTo>
                                <a:lnTo>
                                  <a:pt x="2261" y="202"/>
                                </a:lnTo>
                                <a:lnTo>
                                  <a:pt x="2228" y="260"/>
                                </a:lnTo>
                                <a:lnTo>
                                  <a:pt x="2180" y="390"/>
                                </a:lnTo>
                                <a:lnTo>
                                  <a:pt x="2117" y="492"/>
                                </a:lnTo>
                                <a:lnTo>
                                  <a:pt x="2053" y="564"/>
                                </a:lnTo>
                                <a:lnTo>
                                  <a:pt x="1973" y="622"/>
                                </a:lnTo>
                                <a:lnTo>
                                  <a:pt x="1892" y="666"/>
                                </a:lnTo>
                                <a:lnTo>
                                  <a:pt x="1812" y="709"/>
                                </a:lnTo>
                                <a:lnTo>
                                  <a:pt x="1716" y="738"/>
                                </a:lnTo>
                                <a:lnTo>
                                  <a:pt x="1635" y="753"/>
                                </a:lnTo>
                                <a:lnTo>
                                  <a:pt x="1539" y="768"/>
                                </a:lnTo>
                                <a:lnTo>
                                  <a:pt x="1443" y="768"/>
                                </a:lnTo>
                                <a:lnTo>
                                  <a:pt x="1332" y="768"/>
                                </a:lnTo>
                                <a:lnTo>
                                  <a:pt x="1234" y="768"/>
                                </a:lnTo>
                                <a:lnTo>
                                  <a:pt x="1219" y="768"/>
                                </a:lnTo>
                                <a:lnTo>
                                  <a:pt x="1219" y="985"/>
                                </a:lnTo>
                                <a:lnTo>
                                  <a:pt x="1203" y="985"/>
                                </a:lnTo>
                                <a:lnTo>
                                  <a:pt x="17" y="970"/>
                                </a:lnTo>
                                <a:lnTo>
                                  <a:pt x="0" y="95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2" name="Freeform 264"/>
                        <wps:cNvSpPr>
                          <a:spLocks/>
                        </wps:cNvSpPr>
                        <wps:spPr bwMode="auto">
                          <a:xfrm rot="5400000">
                            <a:off x="1971" y="15567"/>
                            <a:ext cx="35" cy="139"/>
                          </a:xfrm>
                          <a:custGeom>
                            <a:avLst/>
                            <a:gdLst>
                              <a:gd name="T0" fmla="*/ 48 w 64"/>
                              <a:gd name="T1" fmla="*/ 217 h 275"/>
                              <a:gd name="T2" fmla="*/ 48 w 64"/>
                              <a:gd name="T3" fmla="*/ 158 h 275"/>
                              <a:gd name="T4" fmla="*/ 31 w 64"/>
                              <a:gd name="T5" fmla="*/ 102 h 275"/>
                              <a:gd name="T6" fmla="*/ 16 w 64"/>
                              <a:gd name="T7" fmla="*/ 58 h 275"/>
                              <a:gd name="T8" fmla="*/ 0 w 64"/>
                              <a:gd name="T9" fmla="*/ 15 h 275"/>
                              <a:gd name="T10" fmla="*/ 0 w 64"/>
                              <a:gd name="T11" fmla="*/ 0 h 275"/>
                              <a:gd name="T12" fmla="*/ 31 w 64"/>
                              <a:gd name="T13" fmla="*/ 58 h 275"/>
                              <a:gd name="T14" fmla="*/ 64 w 64"/>
                              <a:gd name="T15" fmla="*/ 115 h 275"/>
                              <a:gd name="T16" fmla="*/ 64 w 64"/>
                              <a:gd name="T17" fmla="*/ 188 h 275"/>
                              <a:gd name="T18" fmla="*/ 48 w 64"/>
                              <a:gd name="T19" fmla="*/ 260 h 275"/>
                              <a:gd name="T20" fmla="*/ 31 w 64"/>
                              <a:gd name="T21" fmla="*/ 275 h 275"/>
                              <a:gd name="T22" fmla="*/ 31 w 64"/>
                              <a:gd name="T23" fmla="*/ 260 h 275"/>
                              <a:gd name="T24" fmla="*/ 31 w 64"/>
                              <a:gd name="T25" fmla="*/ 245 h 275"/>
                              <a:gd name="T26" fmla="*/ 48 w 64"/>
                              <a:gd name="T27" fmla="*/ 21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 h="275">
                                <a:moveTo>
                                  <a:pt x="48" y="217"/>
                                </a:moveTo>
                                <a:lnTo>
                                  <a:pt x="48" y="158"/>
                                </a:lnTo>
                                <a:lnTo>
                                  <a:pt x="31" y="102"/>
                                </a:lnTo>
                                <a:lnTo>
                                  <a:pt x="16" y="58"/>
                                </a:lnTo>
                                <a:lnTo>
                                  <a:pt x="0" y="15"/>
                                </a:lnTo>
                                <a:lnTo>
                                  <a:pt x="0" y="0"/>
                                </a:lnTo>
                                <a:lnTo>
                                  <a:pt x="31" y="58"/>
                                </a:lnTo>
                                <a:lnTo>
                                  <a:pt x="64" y="115"/>
                                </a:lnTo>
                                <a:lnTo>
                                  <a:pt x="64" y="188"/>
                                </a:lnTo>
                                <a:lnTo>
                                  <a:pt x="48" y="260"/>
                                </a:lnTo>
                                <a:lnTo>
                                  <a:pt x="31" y="275"/>
                                </a:lnTo>
                                <a:lnTo>
                                  <a:pt x="31" y="260"/>
                                </a:lnTo>
                                <a:lnTo>
                                  <a:pt x="31" y="245"/>
                                </a:lnTo>
                                <a:lnTo>
                                  <a:pt x="48" y="21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3" name="Freeform 265"/>
                        <wps:cNvSpPr>
                          <a:spLocks/>
                        </wps:cNvSpPr>
                        <wps:spPr bwMode="auto">
                          <a:xfrm rot="5400000">
                            <a:off x="1899" y="15178"/>
                            <a:ext cx="301" cy="261"/>
                          </a:xfrm>
                          <a:custGeom>
                            <a:avLst/>
                            <a:gdLst>
                              <a:gd name="T0" fmla="*/ 385 w 577"/>
                              <a:gd name="T1" fmla="*/ 464 h 522"/>
                              <a:gd name="T2" fmla="*/ 401 w 577"/>
                              <a:gd name="T3" fmla="*/ 464 h 522"/>
                              <a:gd name="T4" fmla="*/ 416 w 577"/>
                              <a:gd name="T5" fmla="*/ 464 h 522"/>
                              <a:gd name="T6" fmla="*/ 433 w 577"/>
                              <a:gd name="T7" fmla="*/ 449 h 522"/>
                              <a:gd name="T8" fmla="*/ 433 w 577"/>
                              <a:gd name="T9" fmla="*/ 435 h 522"/>
                              <a:gd name="T10" fmla="*/ 368 w 577"/>
                              <a:gd name="T11" fmla="*/ 405 h 522"/>
                              <a:gd name="T12" fmla="*/ 337 w 577"/>
                              <a:gd name="T13" fmla="*/ 362 h 522"/>
                              <a:gd name="T14" fmla="*/ 337 w 577"/>
                              <a:gd name="T15" fmla="*/ 349 h 522"/>
                              <a:gd name="T16" fmla="*/ 337 w 577"/>
                              <a:gd name="T17" fmla="*/ 334 h 522"/>
                              <a:gd name="T18" fmla="*/ 368 w 577"/>
                              <a:gd name="T19" fmla="*/ 319 h 522"/>
                              <a:gd name="T20" fmla="*/ 401 w 577"/>
                              <a:gd name="T21" fmla="*/ 334 h 522"/>
                              <a:gd name="T22" fmla="*/ 433 w 577"/>
                              <a:gd name="T23" fmla="*/ 349 h 522"/>
                              <a:gd name="T24" fmla="*/ 464 w 577"/>
                              <a:gd name="T25" fmla="*/ 392 h 522"/>
                              <a:gd name="T26" fmla="*/ 497 w 577"/>
                              <a:gd name="T27" fmla="*/ 392 h 522"/>
                              <a:gd name="T28" fmla="*/ 497 w 577"/>
                              <a:gd name="T29" fmla="*/ 377 h 522"/>
                              <a:gd name="T30" fmla="*/ 449 w 577"/>
                              <a:gd name="T31" fmla="*/ 305 h 522"/>
                              <a:gd name="T32" fmla="*/ 416 w 577"/>
                              <a:gd name="T33" fmla="*/ 290 h 522"/>
                              <a:gd name="T34" fmla="*/ 385 w 577"/>
                              <a:gd name="T35" fmla="*/ 262 h 522"/>
                              <a:gd name="T36" fmla="*/ 337 w 577"/>
                              <a:gd name="T37" fmla="*/ 262 h 522"/>
                              <a:gd name="T38" fmla="*/ 305 w 577"/>
                              <a:gd name="T39" fmla="*/ 275 h 522"/>
                              <a:gd name="T40" fmla="*/ 289 w 577"/>
                              <a:gd name="T41" fmla="*/ 290 h 522"/>
                              <a:gd name="T42" fmla="*/ 289 w 577"/>
                              <a:gd name="T43" fmla="*/ 305 h 522"/>
                              <a:gd name="T44" fmla="*/ 272 w 577"/>
                              <a:gd name="T45" fmla="*/ 349 h 522"/>
                              <a:gd name="T46" fmla="*/ 320 w 577"/>
                              <a:gd name="T47" fmla="*/ 405 h 522"/>
                              <a:gd name="T48" fmla="*/ 385 w 577"/>
                              <a:gd name="T49" fmla="*/ 449 h 522"/>
                              <a:gd name="T50" fmla="*/ 337 w 577"/>
                              <a:gd name="T51" fmla="*/ 435 h 522"/>
                              <a:gd name="T52" fmla="*/ 305 w 577"/>
                              <a:gd name="T53" fmla="*/ 405 h 522"/>
                              <a:gd name="T54" fmla="*/ 272 w 577"/>
                              <a:gd name="T55" fmla="*/ 377 h 522"/>
                              <a:gd name="T56" fmla="*/ 257 w 577"/>
                              <a:gd name="T57" fmla="*/ 334 h 522"/>
                              <a:gd name="T58" fmla="*/ 257 w 577"/>
                              <a:gd name="T59" fmla="*/ 319 h 522"/>
                              <a:gd name="T60" fmla="*/ 257 w 577"/>
                              <a:gd name="T61" fmla="*/ 305 h 522"/>
                              <a:gd name="T62" fmla="*/ 257 w 577"/>
                              <a:gd name="T63" fmla="*/ 275 h 522"/>
                              <a:gd name="T64" fmla="*/ 240 w 577"/>
                              <a:gd name="T65" fmla="*/ 262 h 522"/>
                              <a:gd name="T66" fmla="*/ 192 w 577"/>
                              <a:gd name="T67" fmla="*/ 290 h 522"/>
                              <a:gd name="T68" fmla="*/ 176 w 577"/>
                              <a:gd name="T69" fmla="*/ 290 h 522"/>
                              <a:gd name="T70" fmla="*/ 144 w 577"/>
                              <a:gd name="T71" fmla="*/ 290 h 522"/>
                              <a:gd name="T72" fmla="*/ 113 w 577"/>
                              <a:gd name="T73" fmla="*/ 275 h 522"/>
                              <a:gd name="T74" fmla="*/ 96 w 577"/>
                              <a:gd name="T75" fmla="*/ 262 h 522"/>
                              <a:gd name="T76" fmla="*/ 65 w 577"/>
                              <a:gd name="T77" fmla="*/ 188 h 522"/>
                              <a:gd name="T78" fmla="*/ 65 w 577"/>
                              <a:gd name="T79" fmla="*/ 145 h 522"/>
                              <a:gd name="T80" fmla="*/ 32 w 577"/>
                              <a:gd name="T81" fmla="*/ 73 h 522"/>
                              <a:gd name="T82" fmla="*/ 0 w 577"/>
                              <a:gd name="T83" fmla="*/ 0 h 522"/>
                              <a:gd name="T84" fmla="*/ 113 w 577"/>
                              <a:gd name="T85" fmla="*/ 58 h 522"/>
                              <a:gd name="T86" fmla="*/ 257 w 577"/>
                              <a:gd name="T87" fmla="*/ 101 h 522"/>
                              <a:gd name="T88" fmla="*/ 289 w 577"/>
                              <a:gd name="T89" fmla="*/ 132 h 522"/>
                              <a:gd name="T90" fmla="*/ 289 w 577"/>
                              <a:gd name="T91" fmla="*/ 145 h 522"/>
                              <a:gd name="T92" fmla="*/ 305 w 577"/>
                              <a:gd name="T93" fmla="*/ 175 h 522"/>
                              <a:gd name="T94" fmla="*/ 305 w 577"/>
                              <a:gd name="T95" fmla="*/ 188 h 522"/>
                              <a:gd name="T96" fmla="*/ 289 w 577"/>
                              <a:gd name="T97" fmla="*/ 203 h 522"/>
                              <a:gd name="T98" fmla="*/ 289 w 577"/>
                              <a:gd name="T99" fmla="*/ 232 h 522"/>
                              <a:gd name="T100" fmla="*/ 305 w 577"/>
                              <a:gd name="T101" fmla="*/ 247 h 522"/>
                              <a:gd name="T102" fmla="*/ 320 w 577"/>
                              <a:gd name="T103" fmla="*/ 232 h 522"/>
                              <a:gd name="T104" fmla="*/ 353 w 577"/>
                              <a:gd name="T105" fmla="*/ 232 h 522"/>
                              <a:gd name="T106" fmla="*/ 401 w 577"/>
                              <a:gd name="T107" fmla="*/ 262 h 522"/>
                              <a:gd name="T108" fmla="*/ 464 w 577"/>
                              <a:gd name="T109" fmla="*/ 319 h 522"/>
                              <a:gd name="T110" fmla="*/ 512 w 577"/>
                              <a:gd name="T111" fmla="*/ 362 h 522"/>
                              <a:gd name="T112" fmla="*/ 529 w 577"/>
                              <a:gd name="T113" fmla="*/ 405 h 522"/>
                              <a:gd name="T114" fmla="*/ 577 w 577"/>
                              <a:gd name="T115" fmla="*/ 522 h 522"/>
                              <a:gd name="T116" fmla="*/ 464 w 577"/>
                              <a:gd name="T117" fmla="*/ 492 h 522"/>
                              <a:gd name="T118" fmla="*/ 416 w 577"/>
                              <a:gd name="T119" fmla="*/ 479 h 522"/>
                              <a:gd name="T120" fmla="*/ 385 w 577"/>
                              <a:gd name="T121" fmla="*/ 464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77" h="522">
                                <a:moveTo>
                                  <a:pt x="385" y="464"/>
                                </a:moveTo>
                                <a:lnTo>
                                  <a:pt x="401" y="464"/>
                                </a:lnTo>
                                <a:lnTo>
                                  <a:pt x="416" y="464"/>
                                </a:lnTo>
                                <a:lnTo>
                                  <a:pt x="433" y="449"/>
                                </a:lnTo>
                                <a:lnTo>
                                  <a:pt x="433" y="435"/>
                                </a:lnTo>
                                <a:lnTo>
                                  <a:pt x="368" y="405"/>
                                </a:lnTo>
                                <a:lnTo>
                                  <a:pt x="337" y="362"/>
                                </a:lnTo>
                                <a:lnTo>
                                  <a:pt x="337" y="349"/>
                                </a:lnTo>
                                <a:lnTo>
                                  <a:pt x="337" y="334"/>
                                </a:lnTo>
                                <a:lnTo>
                                  <a:pt x="368" y="319"/>
                                </a:lnTo>
                                <a:lnTo>
                                  <a:pt x="401" y="334"/>
                                </a:lnTo>
                                <a:lnTo>
                                  <a:pt x="433" y="349"/>
                                </a:lnTo>
                                <a:lnTo>
                                  <a:pt x="464" y="392"/>
                                </a:lnTo>
                                <a:lnTo>
                                  <a:pt x="497" y="392"/>
                                </a:lnTo>
                                <a:lnTo>
                                  <a:pt x="497" y="377"/>
                                </a:lnTo>
                                <a:lnTo>
                                  <a:pt x="449" y="305"/>
                                </a:lnTo>
                                <a:lnTo>
                                  <a:pt x="416" y="290"/>
                                </a:lnTo>
                                <a:lnTo>
                                  <a:pt x="385" y="262"/>
                                </a:lnTo>
                                <a:lnTo>
                                  <a:pt x="337" y="262"/>
                                </a:lnTo>
                                <a:lnTo>
                                  <a:pt x="305" y="275"/>
                                </a:lnTo>
                                <a:lnTo>
                                  <a:pt x="289" y="290"/>
                                </a:lnTo>
                                <a:lnTo>
                                  <a:pt x="289" y="305"/>
                                </a:lnTo>
                                <a:lnTo>
                                  <a:pt x="272" y="349"/>
                                </a:lnTo>
                                <a:lnTo>
                                  <a:pt x="320" y="405"/>
                                </a:lnTo>
                                <a:lnTo>
                                  <a:pt x="385" y="449"/>
                                </a:lnTo>
                                <a:lnTo>
                                  <a:pt x="337" y="435"/>
                                </a:lnTo>
                                <a:lnTo>
                                  <a:pt x="305" y="405"/>
                                </a:lnTo>
                                <a:lnTo>
                                  <a:pt x="272" y="377"/>
                                </a:lnTo>
                                <a:lnTo>
                                  <a:pt x="257" y="334"/>
                                </a:lnTo>
                                <a:lnTo>
                                  <a:pt x="257" y="319"/>
                                </a:lnTo>
                                <a:lnTo>
                                  <a:pt x="257" y="305"/>
                                </a:lnTo>
                                <a:lnTo>
                                  <a:pt x="257" y="275"/>
                                </a:lnTo>
                                <a:lnTo>
                                  <a:pt x="240" y="262"/>
                                </a:lnTo>
                                <a:lnTo>
                                  <a:pt x="192" y="290"/>
                                </a:lnTo>
                                <a:lnTo>
                                  <a:pt x="176" y="290"/>
                                </a:lnTo>
                                <a:lnTo>
                                  <a:pt x="144" y="290"/>
                                </a:lnTo>
                                <a:lnTo>
                                  <a:pt x="113" y="275"/>
                                </a:lnTo>
                                <a:lnTo>
                                  <a:pt x="96" y="262"/>
                                </a:lnTo>
                                <a:lnTo>
                                  <a:pt x="65" y="188"/>
                                </a:lnTo>
                                <a:lnTo>
                                  <a:pt x="65" y="145"/>
                                </a:lnTo>
                                <a:lnTo>
                                  <a:pt x="32" y="73"/>
                                </a:lnTo>
                                <a:lnTo>
                                  <a:pt x="0" y="0"/>
                                </a:lnTo>
                                <a:lnTo>
                                  <a:pt x="113" y="58"/>
                                </a:lnTo>
                                <a:lnTo>
                                  <a:pt x="257" y="101"/>
                                </a:lnTo>
                                <a:lnTo>
                                  <a:pt x="289" y="132"/>
                                </a:lnTo>
                                <a:lnTo>
                                  <a:pt x="289" y="145"/>
                                </a:lnTo>
                                <a:lnTo>
                                  <a:pt x="305" y="175"/>
                                </a:lnTo>
                                <a:lnTo>
                                  <a:pt x="305" y="188"/>
                                </a:lnTo>
                                <a:lnTo>
                                  <a:pt x="289" y="203"/>
                                </a:lnTo>
                                <a:lnTo>
                                  <a:pt x="289" y="232"/>
                                </a:lnTo>
                                <a:lnTo>
                                  <a:pt x="305" y="247"/>
                                </a:lnTo>
                                <a:lnTo>
                                  <a:pt x="320" y="232"/>
                                </a:lnTo>
                                <a:lnTo>
                                  <a:pt x="353" y="232"/>
                                </a:lnTo>
                                <a:lnTo>
                                  <a:pt x="401" y="262"/>
                                </a:lnTo>
                                <a:lnTo>
                                  <a:pt x="464" y="319"/>
                                </a:lnTo>
                                <a:lnTo>
                                  <a:pt x="512" y="362"/>
                                </a:lnTo>
                                <a:lnTo>
                                  <a:pt x="529" y="405"/>
                                </a:lnTo>
                                <a:lnTo>
                                  <a:pt x="577" y="522"/>
                                </a:lnTo>
                                <a:lnTo>
                                  <a:pt x="464" y="492"/>
                                </a:lnTo>
                                <a:lnTo>
                                  <a:pt x="416" y="479"/>
                                </a:lnTo>
                                <a:lnTo>
                                  <a:pt x="385" y="46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4" name="Freeform 266"/>
                        <wps:cNvSpPr>
                          <a:spLocks/>
                        </wps:cNvSpPr>
                        <wps:spPr bwMode="auto">
                          <a:xfrm rot="5400000">
                            <a:off x="1920" y="13601"/>
                            <a:ext cx="33" cy="22"/>
                          </a:xfrm>
                          <a:custGeom>
                            <a:avLst/>
                            <a:gdLst>
                              <a:gd name="T0" fmla="*/ 0 w 64"/>
                              <a:gd name="T1" fmla="*/ 28 h 43"/>
                              <a:gd name="T2" fmla="*/ 16 w 64"/>
                              <a:gd name="T3" fmla="*/ 0 h 43"/>
                              <a:gd name="T4" fmla="*/ 31 w 64"/>
                              <a:gd name="T5" fmla="*/ 0 h 43"/>
                              <a:gd name="T6" fmla="*/ 48 w 64"/>
                              <a:gd name="T7" fmla="*/ 0 h 43"/>
                              <a:gd name="T8" fmla="*/ 64 w 64"/>
                              <a:gd name="T9" fmla="*/ 15 h 43"/>
                              <a:gd name="T10" fmla="*/ 48 w 64"/>
                              <a:gd name="T11" fmla="*/ 28 h 43"/>
                              <a:gd name="T12" fmla="*/ 31 w 64"/>
                              <a:gd name="T13" fmla="*/ 43 h 43"/>
                              <a:gd name="T14" fmla="*/ 16 w 64"/>
                              <a:gd name="T15" fmla="*/ 43 h 43"/>
                              <a:gd name="T16" fmla="*/ 0 w 64"/>
                              <a:gd name="T17" fmla="*/ 2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43">
                                <a:moveTo>
                                  <a:pt x="0" y="28"/>
                                </a:moveTo>
                                <a:lnTo>
                                  <a:pt x="16" y="0"/>
                                </a:lnTo>
                                <a:lnTo>
                                  <a:pt x="31" y="0"/>
                                </a:lnTo>
                                <a:lnTo>
                                  <a:pt x="48" y="0"/>
                                </a:lnTo>
                                <a:lnTo>
                                  <a:pt x="64" y="15"/>
                                </a:lnTo>
                                <a:lnTo>
                                  <a:pt x="48" y="28"/>
                                </a:lnTo>
                                <a:lnTo>
                                  <a:pt x="31" y="43"/>
                                </a:lnTo>
                                <a:lnTo>
                                  <a:pt x="16" y="43"/>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5" name="Freeform 267"/>
                        <wps:cNvSpPr>
                          <a:spLocks/>
                        </wps:cNvSpPr>
                        <wps:spPr bwMode="auto">
                          <a:xfrm rot="5400000">
                            <a:off x="1961" y="14068"/>
                            <a:ext cx="68" cy="94"/>
                          </a:xfrm>
                          <a:custGeom>
                            <a:avLst/>
                            <a:gdLst>
                              <a:gd name="T0" fmla="*/ 0 w 129"/>
                              <a:gd name="T1" fmla="*/ 145 h 189"/>
                              <a:gd name="T2" fmla="*/ 48 w 129"/>
                              <a:gd name="T3" fmla="*/ 117 h 189"/>
                              <a:gd name="T4" fmla="*/ 65 w 129"/>
                              <a:gd name="T5" fmla="*/ 102 h 189"/>
                              <a:gd name="T6" fmla="*/ 96 w 129"/>
                              <a:gd name="T7" fmla="*/ 102 h 189"/>
                              <a:gd name="T8" fmla="*/ 96 w 129"/>
                              <a:gd name="T9" fmla="*/ 87 h 189"/>
                              <a:gd name="T10" fmla="*/ 81 w 129"/>
                              <a:gd name="T11" fmla="*/ 74 h 189"/>
                              <a:gd name="T12" fmla="*/ 33 w 129"/>
                              <a:gd name="T13" fmla="*/ 59 h 189"/>
                              <a:gd name="T14" fmla="*/ 17 w 129"/>
                              <a:gd name="T15" fmla="*/ 30 h 189"/>
                              <a:gd name="T16" fmla="*/ 0 w 129"/>
                              <a:gd name="T17" fmla="*/ 0 h 189"/>
                              <a:gd name="T18" fmla="*/ 113 w 129"/>
                              <a:gd name="T19" fmla="*/ 44 h 189"/>
                              <a:gd name="T20" fmla="*/ 129 w 129"/>
                              <a:gd name="T21" fmla="*/ 59 h 189"/>
                              <a:gd name="T22" fmla="*/ 129 w 129"/>
                              <a:gd name="T23" fmla="*/ 74 h 189"/>
                              <a:gd name="T24" fmla="*/ 129 w 129"/>
                              <a:gd name="T25" fmla="*/ 102 h 189"/>
                              <a:gd name="T26" fmla="*/ 96 w 129"/>
                              <a:gd name="T27" fmla="*/ 130 h 189"/>
                              <a:gd name="T28" fmla="*/ 65 w 129"/>
                              <a:gd name="T29" fmla="*/ 145 h 189"/>
                              <a:gd name="T30" fmla="*/ 33 w 129"/>
                              <a:gd name="T31" fmla="*/ 160 h 189"/>
                              <a:gd name="T32" fmla="*/ 0 w 129"/>
                              <a:gd name="T33" fmla="*/ 189 h 189"/>
                              <a:gd name="T34" fmla="*/ 0 w 129"/>
                              <a:gd name="T35" fmla="*/ 174 h 189"/>
                              <a:gd name="T36" fmla="*/ 0 w 129"/>
                              <a:gd name="T37" fmla="*/ 14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9" h="189">
                                <a:moveTo>
                                  <a:pt x="0" y="145"/>
                                </a:moveTo>
                                <a:lnTo>
                                  <a:pt x="48" y="117"/>
                                </a:lnTo>
                                <a:lnTo>
                                  <a:pt x="65" y="102"/>
                                </a:lnTo>
                                <a:lnTo>
                                  <a:pt x="96" y="102"/>
                                </a:lnTo>
                                <a:lnTo>
                                  <a:pt x="96" y="87"/>
                                </a:lnTo>
                                <a:lnTo>
                                  <a:pt x="81" y="74"/>
                                </a:lnTo>
                                <a:lnTo>
                                  <a:pt x="33" y="59"/>
                                </a:lnTo>
                                <a:lnTo>
                                  <a:pt x="17" y="30"/>
                                </a:lnTo>
                                <a:lnTo>
                                  <a:pt x="0" y="0"/>
                                </a:lnTo>
                                <a:lnTo>
                                  <a:pt x="113" y="44"/>
                                </a:lnTo>
                                <a:lnTo>
                                  <a:pt x="129" y="59"/>
                                </a:lnTo>
                                <a:lnTo>
                                  <a:pt x="129" y="74"/>
                                </a:lnTo>
                                <a:lnTo>
                                  <a:pt x="129" y="102"/>
                                </a:lnTo>
                                <a:lnTo>
                                  <a:pt x="96" y="130"/>
                                </a:lnTo>
                                <a:lnTo>
                                  <a:pt x="65" y="145"/>
                                </a:lnTo>
                                <a:lnTo>
                                  <a:pt x="33" y="160"/>
                                </a:lnTo>
                                <a:lnTo>
                                  <a:pt x="0" y="189"/>
                                </a:lnTo>
                                <a:lnTo>
                                  <a:pt x="0" y="174"/>
                                </a:lnTo>
                                <a:lnTo>
                                  <a:pt x="0" y="14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6" name="Freeform 268"/>
                        <wps:cNvSpPr>
                          <a:spLocks/>
                        </wps:cNvSpPr>
                        <wps:spPr bwMode="auto">
                          <a:xfrm rot="5400000">
                            <a:off x="1942" y="15584"/>
                            <a:ext cx="33" cy="22"/>
                          </a:xfrm>
                          <a:custGeom>
                            <a:avLst/>
                            <a:gdLst>
                              <a:gd name="T0" fmla="*/ 0 w 63"/>
                              <a:gd name="T1" fmla="*/ 0 h 44"/>
                              <a:gd name="T2" fmla="*/ 15 w 63"/>
                              <a:gd name="T3" fmla="*/ 0 h 44"/>
                              <a:gd name="T4" fmla="*/ 31 w 63"/>
                              <a:gd name="T5" fmla="*/ 0 h 44"/>
                              <a:gd name="T6" fmla="*/ 63 w 63"/>
                              <a:gd name="T7" fmla="*/ 29 h 44"/>
                              <a:gd name="T8" fmla="*/ 63 w 63"/>
                              <a:gd name="T9" fmla="*/ 44 h 44"/>
                              <a:gd name="T10" fmla="*/ 0 w 63"/>
                              <a:gd name="T11" fmla="*/ 0 h 44"/>
                            </a:gdLst>
                            <a:ahLst/>
                            <a:cxnLst>
                              <a:cxn ang="0">
                                <a:pos x="T0" y="T1"/>
                              </a:cxn>
                              <a:cxn ang="0">
                                <a:pos x="T2" y="T3"/>
                              </a:cxn>
                              <a:cxn ang="0">
                                <a:pos x="T4" y="T5"/>
                              </a:cxn>
                              <a:cxn ang="0">
                                <a:pos x="T6" y="T7"/>
                              </a:cxn>
                              <a:cxn ang="0">
                                <a:pos x="T8" y="T9"/>
                              </a:cxn>
                              <a:cxn ang="0">
                                <a:pos x="T10" y="T11"/>
                              </a:cxn>
                            </a:cxnLst>
                            <a:rect l="0" t="0" r="r" b="b"/>
                            <a:pathLst>
                              <a:path w="63" h="44">
                                <a:moveTo>
                                  <a:pt x="0" y="0"/>
                                </a:moveTo>
                                <a:lnTo>
                                  <a:pt x="15" y="0"/>
                                </a:lnTo>
                                <a:lnTo>
                                  <a:pt x="31" y="0"/>
                                </a:lnTo>
                                <a:lnTo>
                                  <a:pt x="63" y="29"/>
                                </a:lnTo>
                                <a:lnTo>
                                  <a:pt x="63" y="44"/>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7" name="Freeform 269"/>
                        <wps:cNvSpPr>
                          <a:spLocks/>
                        </wps:cNvSpPr>
                        <wps:spPr bwMode="auto">
                          <a:xfrm rot="5400000">
                            <a:off x="1941" y="14692"/>
                            <a:ext cx="77" cy="65"/>
                          </a:xfrm>
                          <a:custGeom>
                            <a:avLst/>
                            <a:gdLst>
                              <a:gd name="T0" fmla="*/ 16 w 144"/>
                              <a:gd name="T1" fmla="*/ 0 h 130"/>
                              <a:gd name="T2" fmla="*/ 31 w 144"/>
                              <a:gd name="T3" fmla="*/ 0 h 130"/>
                              <a:gd name="T4" fmla="*/ 64 w 144"/>
                              <a:gd name="T5" fmla="*/ 0 h 130"/>
                              <a:gd name="T6" fmla="*/ 96 w 144"/>
                              <a:gd name="T7" fmla="*/ 15 h 130"/>
                              <a:gd name="T8" fmla="*/ 127 w 144"/>
                              <a:gd name="T9" fmla="*/ 71 h 130"/>
                              <a:gd name="T10" fmla="*/ 144 w 144"/>
                              <a:gd name="T11" fmla="*/ 130 h 130"/>
                              <a:gd name="T12" fmla="*/ 96 w 144"/>
                              <a:gd name="T13" fmla="*/ 101 h 130"/>
                              <a:gd name="T14" fmla="*/ 48 w 144"/>
                              <a:gd name="T15" fmla="*/ 71 h 130"/>
                              <a:gd name="T16" fmla="*/ 16 w 144"/>
                              <a:gd name="T17" fmla="*/ 71 h 130"/>
                              <a:gd name="T18" fmla="*/ 16 w 144"/>
                              <a:gd name="T19" fmla="*/ 43 h 130"/>
                              <a:gd name="T20" fmla="*/ 0 w 144"/>
                              <a:gd name="T21" fmla="*/ 28 h 130"/>
                              <a:gd name="T22" fmla="*/ 16 w 144"/>
                              <a:gd name="T23"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4" h="130">
                                <a:moveTo>
                                  <a:pt x="16" y="0"/>
                                </a:moveTo>
                                <a:lnTo>
                                  <a:pt x="31" y="0"/>
                                </a:lnTo>
                                <a:lnTo>
                                  <a:pt x="64" y="0"/>
                                </a:lnTo>
                                <a:lnTo>
                                  <a:pt x="96" y="15"/>
                                </a:lnTo>
                                <a:lnTo>
                                  <a:pt x="127" y="71"/>
                                </a:lnTo>
                                <a:lnTo>
                                  <a:pt x="144" y="130"/>
                                </a:lnTo>
                                <a:lnTo>
                                  <a:pt x="96" y="101"/>
                                </a:lnTo>
                                <a:lnTo>
                                  <a:pt x="48" y="71"/>
                                </a:lnTo>
                                <a:lnTo>
                                  <a:pt x="16" y="71"/>
                                </a:lnTo>
                                <a:lnTo>
                                  <a:pt x="16" y="43"/>
                                </a:lnTo>
                                <a:lnTo>
                                  <a:pt x="0" y="28"/>
                                </a:lnTo>
                                <a:lnTo>
                                  <a:pt x="1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8" name="Freeform 270"/>
                        <wps:cNvSpPr>
                          <a:spLocks/>
                        </wps:cNvSpPr>
                        <wps:spPr bwMode="auto">
                          <a:xfrm rot="5400000">
                            <a:off x="1969" y="14909"/>
                            <a:ext cx="59" cy="86"/>
                          </a:xfrm>
                          <a:custGeom>
                            <a:avLst/>
                            <a:gdLst>
                              <a:gd name="T0" fmla="*/ 0 w 113"/>
                              <a:gd name="T1" fmla="*/ 160 h 174"/>
                              <a:gd name="T2" fmla="*/ 0 w 113"/>
                              <a:gd name="T3" fmla="*/ 145 h 174"/>
                              <a:gd name="T4" fmla="*/ 17 w 113"/>
                              <a:gd name="T5" fmla="*/ 130 h 174"/>
                              <a:gd name="T6" fmla="*/ 32 w 113"/>
                              <a:gd name="T7" fmla="*/ 117 h 174"/>
                              <a:gd name="T8" fmla="*/ 48 w 113"/>
                              <a:gd name="T9" fmla="*/ 102 h 174"/>
                              <a:gd name="T10" fmla="*/ 65 w 113"/>
                              <a:gd name="T11" fmla="*/ 59 h 174"/>
                              <a:gd name="T12" fmla="*/ 65 w 113"/>
                              <a:gd name="T13" fmla="*/ 44 h 174"/>
                              <a:gd name="T14" fmla="*/ 48 w 113"/>
                              <a:gd name="T15" fmla="*/ 15 h 174"/>
                              <a:gd name="T16" fmla="*/ 32 w 113"/>
                              <a:gd name="T17" fmla="*/ 0 h 174"/>
                              <a:gd name="T18" fmla="*/ 65 w 113"/>
                              <a:gd name="T19" fmla="*/ 0 h 174"/>
                              <a:gd name="T20" fmla="*/ 80 w 113"/>
                              <a:gd name="T21" fmla="*/ 0 h 174"/>
                              <a:gd name="T22" fmla="*/ 97 w 113"/>
                              <a:gd name="T23" fmla="*/ 44 h 174"/>
                              <a:gd name="T24" fmla="*/ 113 w 113"/>
                              <a:gd name="T25" fmla="*/ 87 h 174"/>
                              <a:gd name="T26" fmla="*/ 97 w 113"/>
                              <a:gd name="T27" fmla="*/ 130 h 174"/>
                              <a:gd name="T28" fmla="*/ 80 w 113"/>
                              <a:gd name="T29" fmla="*/ 160 h 174"/>
                              <a:gd name="T30" fmla="*/ 48 w 113"/>
                              <a:gd name="T31" fmla="*/ 174 h 174"/>
                              <a:gd name="T32" fmla="*/ 32 w 113"/>
                              <a:gd name="T33" fmla="*/ 174 h 174"/>
                              <a:gd name="T34" fmla="*/ 0 w 113"/>
                              <a:gd name="T35" fmla="*/ 174 h 174"/>
                              <a:gd name="T36" fmla="*/ 0 w 113"/>
                              <a:gd name="T37" fmla="*/ 16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3" h="174">
                                <a:moveTo>
                                  <a:pt x="0" y="160"/>
                                </a:moveTo>
                                <a:lnTo>
                                  <a:pt x="0" y="145"/>
                                </a:lnTo>
                                <a:lnTo>
                                  <a:pt x="17" y="130"/>
                                </a:lnTo>
                                <a:lnTo>
                                  <a:pt x="32" y="117"/>
                                </a:lnTo>
                                <a:lnTo>
                                  <a:pt x="48" y="102"/>
                                </a:lnTo>
                                <a:lnTo>
                                  <a:pt x="65" y="59"/>
                                </a:lnTo>
                                <a:lnTo>
                                  <a:pt x="65" y="44"/>
                                </a:lnTo>
                                <a:lnTo>
                                  <a:pt x="48" y="15"/>
                                </a:lnTo>
                                <a:lnTo>
                                  <a:pt x="32" y="0"/>
                                </a:lnTo>
                                <a:lnTo>
                                  <a:pt x="65" y="0"/>
                                </a:lnTo>
                                <a:lnTo>
                                  <a:pt x="80" y="0"/>
                                </a:lnTo>
                                <a:lnTo>
                                  <a:pt x="97" y="44"/>
                                </a:lnTo>
                                <a:lnTo>
                                  <a:pt x="113" y="87"/>
                                </a:lnTo>
                                <a:lnTo>
                                  <a:pt x="97" y="130"/>
                                </a:lnTo>
                                <a:lnTo>
                                  <a:pt x="80" y="160"/>
                                </a:lnTo>
                                <a:lnTo>
                                  <a:pt x="48" y="174"/>
                                </a:lnTo>
                                <a:lnTo>
                                  <a:pt x="32" y="174"/>
                                </a:lnTo>
                                <a:lnTo>
                                  <a:pt x="0" y="174"/>
                                </a:lnTo>
                                <a:lnTo>
                                  <a:pt x="0" y="1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79" name="Freeform 271"/>
                        <wps:cNvSpPr>
                          <a:spLocks/>
                        </wps:cNvSpPr>
                        <wps:spPr bwMode="auto">
                          <a:xfrm rot="5400000">
                            <a:off x="1969" y="14909"/>
                            <a:ext cx="59" cy="86"/>
                          </a:xfrm>
                          <a:custGeom>
                            <a:avLst/>
                            <a:gdLst>
                              <a:gd name="T0" fmla="*/ 0 w 113"/>
                              <a:gd name="T1" fmla="*/ 160 h 174"/>
                              <a:gd name="T2" fmla="*/ 0 w 113"/>
                              <a:gd name="T3" fmla="*/ 145 h 174"/>
                              <a:gd name="T4" fmla="*/ 17 w 113"/>
                              <a:gd name="T5" fmla="*/ 130 h 174"/>
                              <a:gd name="T6" fmla="*/ 32 w 113"/>
                              <a:gd name="T7" fmla="*/ 117 h 174"/>
                              <a:gd name="T8" fmla="*/ 48 w 113"/>
                              <a:gd name="T9" fmla="*/ 102 h 174"/>
                              <a:gd name="T10" fmla="*/ 65 w 113"/>
                              <a:gd name="T11" fmla="*/ 59 h 174"/>
                              <a:gd name="T12" fmla="*/ 65 w 113"/>
                              <a:gd name="T13" fmla="*/ 44 h 174"/>
                              <a:gd name="T14" fmla="*/ 48 w 113"/>
                              <a:gd name="T15" fmla="*/ 15 h 174"/>
                              <a:gd name="T16" fmla="*/ 48 w 113"/>
                              <a:gd name="T17" fmla="*/ 15 h 174"/>
                              <a:gd name="T18" fmla="*/ 32 w 113"/>
                              <a:gd name="T19" fmla="*/ 0 h 174"/>
                              <a:gd name="T20" fmla="*/ 65 w 113"/>
                              <a:gd name="T21" fmla="*/ 0 h 174"/>
                              <a:gd name="T22" fmla="*/ 80 w 113"/>
                              <a:gd name="T23" fmla="*/ 0 h 174"/>
                              <a:gd name="T24" fmla="*/ 97 w 113"/>
                              <a:gd name="T25" fmla="*/ 44 h 174"/>
                              <a:gd name="T26" fmla="*/ 113 w 113"/>
                              <a:gd name="T27" fmla="*/ 87 h 174"/>
                              <a:gd name="T28" fmla="*/ 97 w 113"/>
                              <a:gd name="T29" fmla="*/ 130 h 174"/>
                              <a:gd name="T30" fmla="*/ 80 w 113"/>
                              <a:gd name="T31" fmla="*/ 160 h 174"/>
                              <a:gd name="T32" fmla="*/ 48 w 113"/>
                              <a:gd name="T33" fmla="*/ 174 h 174"/>
                              <a:gd name="T34" fmla="*/ 32 w 113"/>
                              <a:gd name="T35" fmla="*/ 174 h 174"/>
                              <a:gd name="T36" fmla="*/ 0 w 113"/>
                              <a:gd name="T37" fmla="*/ 174 h 174"/>
                              <a:gd name="T38" fmla="*/ 0 w 113"/>
                              <a:gd name="T39" fmla="*/ 16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3" h="174">
                                <a:moveTo>
                                  <a:pt x="0" y="160"/>
                                </a:moveTo>
                                <a:lnTo>
                                  <a:pt x="0" y="145"/>
                                </a:lnTo>
                                <a:lnTo>
                                  <a:pt x="17" y="130"/>
                                </a:lnTo>
                                <a:lnTo>
                                  <a:pt x="32" y="117"/>
                                </a:lnTo>
                                <a:lnTo>
                                  <a:pt x="48" y="102"/>
                                </a:lnTo>
                                <a:lnTo>
                                  <a:pt x="65" y="59"/>
                                </a:lnTo>
                                <a:lnTo>
                                  <a:pt x="65" y="44"/>
                                </a:lnTo>
                                <a:lnTo>
                                  <a:pt x="48" y="15"/>
                                </a:lnTo>
                                <a:lnTo>
                                  <a:pt x="32" y="0"/>
                                </a:lnTo>
                                <a:lnTo>
                                  <a:pt x="65" y="0"/>
                                </a:lnTo>
                                <a:lnTo>
                                  <a:pt x="80" y="0"/>
                                </a:lnTo>
                                <a:lnTo>
                                  <a:pt x="97" y="44"/>
                                </a:lnTo>
                                <a:lnTo>
                                  <a:pt x="113" y="87"/>
                                </a:lnTo>
                                <a:lnTo>
                                  <a:pt x="97" y="130"/>
                                </a:lnTo>
                                <a:lnTo>
                                  <a:pt x="80" y="160"/>
                                </a:lnTo>
                                <a:lnTo>
                                  <a:pt x="48" y="174"/>
                                </a:lnTo>
                                <a:lnTo>
                                  <a:pt x="32" y="174"/>
                                </a:lnTo>
                                <a:lnTo>
                                  <a:pt x="0" y="174"/>
                                </a:lnTo>
                                <a:lnTo>
                                  <a:pt x="0" y="16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380" name="Freeform 272"/>
                        <wps:cNvSpPr>
                          <a:spLocks/>
                        </wps:cNvSpPr>
                        <wps:spPr bwMode="auto">
                          <a:xfrm rot="5400000">
                            <a:off x="1973" y="14978"/>
                            <a:ext cx="58" cy="80"/>
                          </a:xfrm>
                          <a:custGeom>
                            <a:avLst/>
                            <a:gdLst>
                              <a:gd name="T0" fmla="*/ 0 w 113"/>
                              <a:gd name="T1" fmla="*/ 117 h 160"/>
                              <a:gd name="T2" fmla="*/ 0 w 113"/>
                              <a:gd name="T3" fmla="*/ 87 h 160"/>
                              <a:gd name="T4" fmla="*/ 17 w 113"/>
                              <a:gd name="T5" fmla="*/ 87 h 160"/>
                              <a:gd name="T6" fmla="*/ 33 w 113"/>
                              <a:gd name="T7" fmla="*/ 87 h 160"/>
                              <a:gd name="T8" fmla="*/ 48 w 113"/>
                              <a:gd name="T9" fmla="*/ 102 h 160"/>
                              <a:gd name="T10" fmla="*/ 48 w 113"/>
                              <a:gd name="T11" fmla="*/ 117 h 160"/>
                              <a:gd name="T12" fmla="*/ 65 w 113"/>
                              <a:gd name="T13" fmla="*/ 117 h 160"/>
                              <a:gd name="T14" fmla="*/ 81 w 113"/>
                              <a:gd name="T15" fmla="*/ 102 h 160"/>
                              <a:gd name="T16" fmla="*/ 65 w 113"/>
                              <a:gd name="T17" fmla="*/ 74 h 160"/>
                              <a:gd name="T18" fmla="*/ 33 w 113"/>
                              <a:gd name="T19" fmla="*/ 59 h 160"/>
                              <a:gd name="T20" fmla="*/ 17 w 113"/>
                              <a:gd name="T21" fmla="*/ 30 h 160"/>
                              <a:gd name="T22" fmla="*/ 0 w 113"/>
                              <a:gd name="T23" fmla="*/ 0 h 160"/>
                              <a:gd name="T24" fmla="*/ 33 w 113"/>
                              <a:gd name="T25" fmla="*/ 0 h 160"/>
                              <a:gd name="T26" fmla="*/ 48 w 113"/>
                              <a:gd name="T27" fmla="*/ 15 h 160"/>
                              <a:gd name="T28" fmla="*/ 96 w 113"/>
                              <a:gd name="T29" fmla="*/ 59 h 160"/>
                              <a:gd name="T30" fmla="*/ 113 w 113"/>
                              <a:gd name="T31" fmla="*/ 102 h 160"/>
                              <a:gd name="T32" fmla="*/ 113 w 113"/>
                              <a:gd name="T33" fmla="*/ 130 h 160"/>
                              <a:gd name="T34" fmla="*/ 96 w 113"/>
                              <a:gd name="T35" fmla="*/ 145 h 160"/>
                              <a:gd name="T36" fmla="*/ 65 w 113"/>
                              <a:gd name="T37" fmla="*/ 160 h 160"/>
                              <a:gd name="T38" fmla="*/ 48 w 113"/>
                              <a:gd name="T39" fmla="*/ 160 h 160"/>
                              <a:gd name="T40" fmla="*/ 17 w 113"/>
                              <a:gd name="T41" fmla="*/ 145 h 160"/>
                              <a:gd name="T42" fmla="*/ 0 w 113"/>
                              <a:gd name="T43" fmla="*/ 117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60">
                                <a:moveTo>
                                  <a:pt x="0" y="117"/>
                                </a:moveTo>
                                <a:lnTo>
                                  <a:pt x="0" y="87"/>
                                </a:lnTo>
                                <a:lnTo>
                                  <a:pt x="17" y="87"/>
                                </a:lnTo>
                                <a:lnTo>
                                  <a:pt x="33" y="87"/>
                                </a:lnTo>
                                <a:lnTo>
                                  <a:pt x="48" y="102"/>
                                </a:lnTo>
                                <a:lnTo>
                                  <a:pt x="48" y="117"/>
                                </a:lnTo>
                                <a:lnTo>
                                  <a:pt x="65" y="117"/>
                                </a:lnTo>
                                <a:lnTo>
                                  <a:pt x="81" y="102"/>
                                </a:lnTo>
                                <a:lnTo>
                                  <a:pt x="65" y="74"/>
                                </a:lnTo>
                                <a:lnTo>
                                  <a:pt x="33" y="59"/>
                                </a:lnTo>
                                <a:lnTo>
                                  <a:pt x="17" y="30"/>
                                </a:lnTo>
                                <a:lnTo>
                                  <a:pt x="0" y="0"/>
                                </a:lnTo>
                                <a:lnTo>
                                  <a:pt x="33" y="0"/>
                                </a:lnTo>
                                <a:lnTo>
                                  <a:pt x="48" y="15"/>
                                </a:lnTo>
                                <a:lnTo>
                                  <a:pt x="96" y="59"/>
                                </a:lnTo>
                                <a:lnTo>
                                  <a:pt x="113" y="102"/>
                                </a:lnTo>
                                <a:lnTo>
                                  <a:pt x="113" y="130"/>
                                </a:lnTo>
                                <a:lnTo>
                                  <a:pt x="96" y="145"/>
                                </a:lnTo>
                                <a:lnTo>
                                  <a:pt x="65" y="160"/>
                                </a:lnTo>
                                <a:lnTo>
                                  <a:pt x="48" y="160"/>
                                </a:lnTo>
                                <a:lnTo>
                                  <a:pt x="17" y="145"/>
                                </a:lnTo>
                                <a:lnTo>
                                  <a:pt x="0" y="11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81" name="Freeform 273"/>
                        <wps:cNvSpPr>
                          <a:spLocks/>
                        </wps:cNvSpPr>
                        <wps:spPr bwMode="auto">
                          <a:xfrm rot="5400000">
                            <a:off x="1973" y="14978"/>
                            <a:ext cx="58" cy="80"/>
                          </a:xfrm>
                          <a:custGeom>
                            <a:avLst/>
                            <a:gdLst>
                              <a:gd name="T0" fmla="*/ 0 w 113"/>
                              <a:gd name="T1" fmla="*/ 117 h 160"/>
                              <a:gd name="T2" fmla="*/ 0 w 113"/>
                              <a:gd name="T3" fmla="*/ 87 h 160"/>
                              <a:gd name="T4" fmla="*/ 17 w 113"/>
                              <a:gd name="T5" fmla="*/ 87 h 160"/>
                              <a:gd name="T6" fmla="*/ 33 w 113"/>
                              <a:gd name="T7" fmla="*/ 87 h 160"/>
                              <a:gd name="T8" fmla="*/ 48 w 113"/>
                              <a:gd name="T9" fmla="*/ 102 h 160"/>
                              <a:gd name="T10" fmla="*/ 48 w 113"/>
                              <a:gd name="T11" fmla="*/ 117 h 160"/>
                              <a:gd name="T12" fmla="*/ 65 w 113"/>
                              <a:gd name="T13" fmla="*/ 117 h 160"/>
                              <a:gd name="T14" fmla="*/ 81 w 113"/>
                              <a:gd name="T15" fmla="*/ 102 h 160"/>
                              <a:gd name="T16" fmla="*/ 65 w 113"/>
                              <a:gd name="T17" fmla="*/ 74 h 160"/>
                              <a:gd name="T18" fmla="*/ 33 w 113"/>
                              <a:gd name="T19" fmla="*/ 59 h 160"/>
                              <a:gd name="T20" fmla="*/ 17 w 113"/>
                              <a:gd name="T21" fmla="*/ 30 h 160"/>
                              <a:gd name="T22" fmla="*/ 0 w 113"/>
                              <a:gd name="T23" fmla="*/ 0 h 160"/>
                              <a:gd name="T24" fmla="*/ 33 w 113"/>
                              <a:gd name="T25" fmla="*/ 0 h 160"/>
                              <a:gd name="T26" fmla="*/ 48 w 113"/>
                              <a:gd name="T27" fmla="*/ 15 h 160"/>
                              <a:gd name="T28" fmla="*/ 96 w 113"/>
                              <a:gd name="T29" fmla="*/ 59 h 160"/>
                              <a:gd name="T30" fmla="*/ 113 w 113"/>
                              <a:gd name="T31" fmla="*/ 102 h 160"/>
                              <a:gd name="T32" fmla="*/ 113 w 113"/>
                              <a:gd name="T33" fmla="*/ 130 h 160"/>
                              <a:gd name="T34" fmla="*/ 96 w 113"/>
                              <a:gd name="T35" fmla="*/ 145 h 160"/>
                              <a:gd name="T36" fmla="*/ 65 w 113"/>
                              <a:gd name="T37" fmla="*/ 160 h 160"/>
                              <a:gd name="T38" fmla="*/ 48 w 113"/>
                              <a:gd name="T39" fmla="*/ 160 h 160"/>
                              <a:gd name="T40" fmla="*/ 17 w 113"/>
                              <a:gd name="T41" fmla="*/ 145 h 160"/>
                              <a:gd name="T42" fmla="*/ 0 w 113"/>
                              <a:gd name="T43" fmla="*/ 117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60">
                                <a:moveTo>
                                  <a:pt x="0" y="117"/>
                                </a:moveTo>
                                <a:lnTo>
                                  <a:pt x="0" y="87"/>
                                </a:lnTo>
                                <a:lnTo>
                                  <a:pt x="17" y="87"/>
                                </a:lnTo>
                                <a:lnTo>
                                  <a:pt x="33" y="87"/>
                                </a:lnTo>
                                <a:lnTo>
                                  <a:pt x="48" y="102"/>
                                </a:lnTo>
                                <a:lnTo>
                                  <a:pt x="48" y="117"/>
                                </a:lnTo>
                                <a:lnTo>
                                  <a:pt x="65" y="117"/>
                                </a:lnTo>
                                <a:lnTo>
                                  <a:pt x="81" y="102"/>
                                </a:lnTo>
                                <a:lnTo>
                                  <a:pt x="65" y="74"/>
                                </a:lnTo>
                                <a:lnTo>
                                  <a:pt x="33" y="59"/>
                                </a:lnTo>
                                <a:lnTo>
                                  <a:pt x="17" y="30"/>
                                </a:lnTo>
                                <a:lnTo>
                                  <a:pt x="0" y="0"/>
                                </a:lnTo>
                                <a:lnTo>
                                  <a:pt x="33" y="0"/>
                                </a:lnTo>
                                <a:lnTo>
                                  <a:pt x="48" y="15"/>
                                </a:lnTo>
                                <a:lnTo>
                                  <a:pt x="96" y="59"/>
                                </a:lnTo>
                                <a:lnTo>
                                  <a:pt x="113" y="102"/>
                                </a:lnTo>
                                <a:lnTo>
                                  <a:pt x="113" y="130"/>
                                </a:lnTo>
                                <a:lnTo>
                                  <a:pt x="96" y="145"/>
                                </a:lnTo>
                                <a:lnTo>
                                  <a:pt x="65" y="160"/>
                                </a:lnTo>
                                <a:lnTo>
                                  <a:pt x="48" y="160"/>
                                </a:lnTo>
                                <a:lnTo>
                                  <a:pt x="17" y="145"/>
                                </a:lnTo>
                                <a:lnTo>
                                  <a:pt x="0" y="117"/>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382" name="Freeform 274"/>
                        <wps:cNvSpPr>
                          <a:spLocks/>
                        </wps:cNvSpPr>
                        <wps:spPr bwMode="auto">
                          <a:xfrm rot="5400000">
                            <a:off x="1956" y="14028"/>
                            <a:ext cx="34" cy="22"/>
                          </a:xfrm>
                          <a:custGeom>
                            <a:avLst/>
                            <a:gdLst>
                              <a:gd name="T0" fmla="*/ 0 w 65"/>
                              <a:gd name="T1" fmla="*/ 13 h 43"/>
                              <a:gd name="T2" fmla="*/ 0 w 65"/>
                              <a:gd name="T3" fmla="*/ 0 h 43"/>
                              <a:gd name="T4" fmla="*/ 17 w 65"/>
                              <a:gd name="T5" fmla="*/ 0 h 43"/>
                              <a:gd name="T6" fmla="*/ 50 w 65"/>
                              <a:gd name="T7" fmla="*/ 13 h 43"/>
                              <a:gd name="T8" fmla="*/ 65 w 65"/>
                              <a:gd name="T9" fmla="*/ 28 h 43"/>
                              <a:gd name="T10" fmla="*/ 65 w 65"/>
                              <a:gd name="T11" fmla="*/ 43 h 43"/>
                              <a:gd name="T12" fmla="*/ 34 w 65"/>
                              <a:gd name="T13" fmla="*/ 28 h 43"/>
                              <a:gd name="T14" fmla="*/ 0 w 65"/>
                              <a:gd name="T15" fmla="*/ 1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43">
                                <a:moveTo>
                                  <a:pt x="0" y="13"/>
                                </a:moveTo>
                                <a:lnTo>
                                  <a:pt x="0" y="0"/>
                                </a:lnTo>
                                <a:lnTo>
                                  <a:pt x="17" y="0"/>
                                </a:lnTo>
                                <a:lnTo>
                                  <a:pt x="50" y="13"/>
                                </a:lnTo>
                                <a:lnTo>
                                  <a:pt x="65" y="28"/>
                                </a:lnTo>
                                <a:lnTo>
                                  <a:pt x="65" y="43"/>
                                </a:lnTo>
                                <a:lnTo>
                                  <a:pt x="34" y="28"/>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83" name="Freeform 275"/>
                        <wps:cNvSpPr>
                          <a:spLocks/>
                        </wps:cNvSpPr>
                        <wps:spPr bwMode="auto">
                          <a:xfrm rot="5400000">
                            <a:off x="1923" y="15506"/>
                            <a:ext cx="167" cy="59"/>
                          </a:xfrm>
                          <a:custGeom>
                            <a:avLst/>
                            <a:gdLst>
                              <a:gd name="T0" fmla="*/ 192 w 320"/>
                              <a:gd name="T1" fmla="*/ 87 h 115"/>
                              <a:gd name="T2" fmla="*/ 207 w 320"/>
                              <a:gd name="T3" fmla="*/ 115 h 115"/>
                              <a:gd name="T4" fmla="*/ 111 w 320"/>
                              <a:gd name="T5" fmla="*/ 72 h 115"/>
                              <a:gd name="T6" fmla="*/ 48 w 320"/>
                              <a:gd name="T7" fmla="*/ 72 h 115"/>
                              <a:gd name="T8" fmla="*/ 0 w 320"/>
                              <a:gd name="T9" fmla="*/ 72 h 115"/>
                              <a:gd name="T10" fmla="*/ 0 w 320"/>
                              <a:gd name="T11" fmla="*/ 59 h 115"/>
                              <a:gd name="T12" fmla="*/ 0 w 320"/>
                              <a:gd name="T13" fmla="*/ 44 h 115"/>
                              <a:gd name="T14" fmla="*/ 15 w 320"/>
                              <a:gd name="T15" fmla="*/ 15 h 115"/>
                              <a:gd name="T16" fmla="*/ 48 w 320"/>
                              <a:gd name="T17" fmla="*/ 0 h 115"/>
                              <a:gd name="T18" fmla="*/ 111 w 320"/>
                              <a:gd name="T19" fmla="*/ 0 h 115"/>
                              <a:gd name="T20" fmla="*/ 175 w 320"/>
                              <a:gd name="T21" fmla="*/ 0 h 115"/>
                              <a:gd name="T22" fmla="*/ 240 w 320"/>
                              <a:gd name="T23" fmla="*/ 0 h 115"/>
                              <a:gd name="T24" fmla="*/ 255 w 320"/>
                              <a:gd name="T25" fmla="*/ 0 h 115"/>
                              <a:gd name="T26" fmla="*/ 271 w 320"/>
                              <a:gd name="T27" fmla="*/ 0 h 115"/>
                              <a:gd name="T28" fmla="*/ 271 w 320"/>
                              <a:gd name="T29" fmla="*/ 15 h 115"/>
                              <a:gd name="T30" fmla="*/ 207 w 320"/>
                              <a:gd name="T31" fmla="*/ 15 h 115"/>
                              <a:gd name="T32" fmla="*/ 192 w 320"/>
                              <a:gd name="T33" fmla="*/ 15 h 115"/>
                              <a:gd name="T34" fmla="*/ 159 w 320"/>
                              <a:gd name="T35" fmla="*/ 29 h 115"/>
                              <a:gd name="T36" fmla="*/ 159 w 320"/>
                              <a:gd name="T37" fmla="*/ 59 h 115"/>
                              <a:gd name="T38" fmla="*/ 175 w 320"/>
                              <a:gd name="T39" fmla="*/ 72 h 115"/>
                              <a:gd name="T40" fmla="*/ 240 w 320"/>
                              <a:gd name="T41" fmla="*/ 87 h 115"/>
                              <a:gd name="T42" fmla="*/ 320 w 320"/>
                              <a:gd name="T43" fmla="*/ 115 h 115"/>
                              <a:gd name="T44" fmla="*/ 303 w 320"/>
                              <a:gd name="T45" fmla="*/ 115 h 115"/>
                              <a:gd name="T46" fmla="*/ 255 w 320"/>
                              <a:gd name="T47" fmla="*/ 102 h 115"/>
                              <a:gd name="T48" fmla="*/ 223 w 320"/>
                              <a:gd name="T49" fmla="*/ 87 h 115"/>
                              <a:gd name="T50" fmla="*/ 192 w 320"/>
                              <a:gd name="T51" fmla="*/ 8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0" h="115">
                                <a:moveTo>
                                  <a:pt x="192" y="87"/>
                                </a:moveTo>
                                <a:lnTo>
                                  <a:pt x="207" y="115"/>
                                </a:lnTo>
                                <a:lnTo>
                                  <a:pt x="111" y="72"/>
                                </a:lnTo>
                                <a:lnTo>
                                  <a:pt x="48" y="72"/>
                                </a:lnTo>
                                <a:lnTo>
                                  <a:pt x="0" y="72"/>
                                </a:lnTo>
                                <a:lnTo>
                                  <a:pt x="0" y="59"/>
                                </a:lnTo>
                                <a:lnTo>
                                  <a:pt x="0" y="44"/>
                                </a:lnTo>
                                <a:lnTo>
                                  <a:pt x="15" y="15"/>
                                </a:lnTo>
                                <a:lnTo>
                                  <a:pt x="48" y="0"/>
                                </a:lnTo>
                                <a:lnTo>
                                  <a:pt x="111" y="0"/>
                                </a:lnTo>
                                <a:lnTo>
                                  <a:pt x="175" y="0"/>
                                </a:lnTo>
                                <a:lnTo>
                                  <a:pt x="240" y="0"/>
                                </a:lnTo>
                                <a:lnTo>
                                  <a:pt x="255" y="0"/>
                                </a:lnTo>
                                <a:lnTo>
                                  <a:pt x="271" y="0"/>
                                </a:lnTo>
                                <a:lnTo>
                                  <a:pt x="271" y="15"/>
                                </a:lnTo>
                                <a:lnTo>
                                  <a:pt x="207" y="15"/>
                                </a:lnTo>
                                <a:lnTo>
                                  <a:pt x="192" y="15"/>
                                </a:lnTo>
                                <a:lnTo>
                                  <a:pt x="159" y="29"/>
                                </a:lnTo>
                                <a:lnTo>
                                  <a:pt x="159" y="59"/>
                                </a:lnTo>
                                <a:lnTo>
                                  <a:pt x="175" y="72"/>
                                </a:lnTo>
                                <a:lnTo>
                                  <a:pt x="240" y="87"/>
                                </a:lnTo>
                                <a:lnTo>
                                  <a:pt x="320" y="115"/>
                                </a:lnTo>
                                <a:lnTo>
                                  <a:pt x="303" y="115"/>
                                </a:lnTo>
                                <a:lnTo>
                                  <a:pt x="255" y="102"/>
                                </a:lnTo>
                                <a:lnTo>
                                  <a:pt x="223" y="87"/>
                                </a:lnTo>
                                <a:lnTo>
                                  <a:pt x="192"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84" name="Freeform 276"/>
                        <wps:cNvSpPr>
                          <a:spLocks/>
                        </wps:cNvSpPr>
                        <wps:spPr bwMode="auto">
                          <a:xfrm rot="5400000">
                            <a:off x="1983" y="14176"/>
                            <a:ext cx="23" cy="22"/>
                          </a:xfrm>
                          <a:custGeom>
                            <a:avLst/>
                            <a:gdLst>
                              <a:gd name="T0" fmla="*/ 0 w 48"/>
                              <a:gd name="T1" fmla="*/ 13 h 43"/>
                              <a:gd name="T2" fmla="*/ 0 w 48"/>
                              <a:gd name="T3" fmla="*/ 0 h 43"/>
                              <a:gd name="T4" fmla="*/ 15 w 48"/>
                              <a:gd name="T5" fmla="*/ 0 h 43"/>
                              <a:gd name="T6" fmla="*/ 32 w 48"/>
                              <a:gd name="T7" fmla="*/ 0 h 43"/>
                              <a:gd name="T8" fmla="*/ 48 w 48"/>
                              <a:gd name="T9" fmla="*/ 13 h 43"/>
                              <a:gd name="T10" fmla="*/ 48 w 48"/>
                              <a:gd name="T11" fmla="*/ 28 h 43"/>
                              <a:gd name="T12" fmla="*/ 32 w 48"/>
                              <a:gd name="T13" fmla="*/ 43 h 43"/>
                              <a:gd name="T14" fmla="*/ 0 w 48"/>
                              <a:gd name="T15" fmla="*/ 43 h 43"/>
                              <a:gd name="T16" fmla="*/ 0 w 48"/>
                              <a:gd name="T17" fmla="*/ 1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43">
                                <a:moveTo>
                                  <a:pt x="0" y="13"/>
                                </a:moveTo>
                                <a:lnTo>
                                  <a:pt x="0" y="0"/>
                                </a:lnTo>
                                <a:lnTo>
                                  <a:pt x="15" y="0"/>
                                </a:lnTo>
                                <a:lnTo>
                                  <a:pt x="32" y="0"/>
                                </a:lnTo>
                                <a:lnTo>
                                  <a:pt x="48" y="13"/>
                                </a:lnTo>
                                <a:lnTo>
                                  <a:pt x="48" y="28"/>
                                </a:lnTo>
                                <a:lnTo>
                                  <a:pt x="32" y="43"/>
                                </a:lnTo>
                                <a:lnTo>
                                  <a:pt x="0" y="43"/>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85" name="Freeform 277"/>
                        <wps:cNvSpPr>
                          <a:spLocks/>
                        </wps:cNvSpPr>
                        <wps:spPr bwMode="auto">
                          <a:xfrm rot="5400000">
                            <a:off x="1980" y="13982"/>
                            <a:ext cx="36" cy="29"/>
                          </a:xfrm>
                          <a:custGeom>
                            <a:avLst/>
                            <a:gdLst>
                              <a:gd name="T0" fmla="*/ 0 w 65"/>
                              <a:gd name="T1" fmla="*/ 28 h 58"/>
                              <a:gd name="T2" fmla="*/ 16 w 65"/>
                              <a:gd name="T3" fmla="*/ 15 h 58"/>
                              <a:gd name="T4" fmla="*/ 48 w 65"/>
                              <a:gd name="T5" fmla="*/ 0 h 58"/>
                              <a:gd name="T6" fmla="*/ 48 w 65"/>
                              <a:gd name="T7" fmla="*/ 15 h 58"/>
                              <a:gd name="T8" fmla="*/ 65 w 65"/>
                              <a:gd name="T9" fmla="*/ 15 h 58"/>
                              <a:gd name="T10" fmla="*/ 48 w 65"/>
                              <a:gd name="T11" fmla="*/ 58 h 58"/>
                              <a:gd name="T12" fmla="*/ 16 w 65"/>
                              <a:gd name="T13" fmla="*/ 43 h 58"/>
                              <a:gd name="T14" fmla="*/ 0 w 65"/>
                              <a:gd name="T15" fmla="*/ 28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58">
                                <a:moveTo>
                                  <a:pt x="0" y="28"/>
                                </a:moveTo>
                                <a:lnTo>
                                  <a:pt x="16" y="15"/>
                                </a:lnTo>
                                <a:lnTo>
                                  <a:pt x="48" y="0"/>
                                </a:lnTo>
                                <a:lnTo>
                                  <a:pt x="48" y="15"/>
                                </a:lnTo>
                                <a:lnTo>
                                  <a:pt x="65" y="15"/>
                                </a:lnTo>
                                <a:lnTo>
                                  <a:pt x="48" y="58"/>
                                </a:lnTo>
                                <a:lnTo>
                                  <a:pt x="16" y="43"/>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86" name="Freeform 278"/>
                        <wps:cNvSpPr>
                          <a:spLocks/>
                        </wps:cNvSpPr>
                        <wps:spPr bwMode="auto">
                          <a:xfrm rot="5400000">
                            <a:off x="1977" y="14054"/>
                            <a:ext cx="42" cy="29"/>
                          </a:xfrm>
                          <a:custGeom>
                            <a:avLst/>
                            <a:gdLst>
                              <a:gd name="T0" fmla="*/ 0 w 80"/>
                              <a:gd name="T1" fmla="*/ 28 h 58"/>
                              <a:gd name="T2" fmla="*/ 32 w 80"/>
                              <a:gd name="T3" fmla="*/ 0 h 58"/>
                              <a:gd name="T4" fmla="*/ 48 w 80"/>
                              <a:gd name="T5" fmla="*/ 0 h 58"/>
                              <a:gd name="T6" fmla="*/ 63 w 80"/>
                              <a:gd name="T7" fmla="*/ 0 h 58"/>
                              <a:gd name="T8" fmla="*/ 80 w 80"/>
                              <a:gd name="T9" fmla="*/ 15 h 58"/>
                              <a:gd name="T10" fmla="*/ 80 w 80"/>
                              <a:gd name="T11" fmla="*/ 43 h 58"/>
                              <a:gd name="T12" fmla="*/ 63 w 80"/>
                              <a:gd name="T13" fmla="*/ 43 h 58"/>
                              <a:gd name="T14" fmla="*/ 48 w 80"/>
                              <a:gd name="T15" fmla="*/ 58 h 58"/>
                              <a:gd name="T16" fmla="*/ 32 w 80"/>
                              <a:gd name="T17" fmla="*/ 43 h 58"/>
                              <a:gd name="T18" fmla="*/ 0 w 80"/>
                              <a:gd name="T1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58">
                                <a:moveTo>
                                  <a:pt x="0" y="28"/>
                                </a:moveTo>
                                <a:lnTo>
                                  <a:pt x="32" y="0"/>
                                </a:lnTo>
                                <a:lnTo>
                                  <a:pt x="48" y="0"/>
                                </a:lnTo>
                                <a:lnTo>
                                  <a:pt x="63" y="0"/>
                                </a:lnTo>
                                <a:lnTo>
                                  <a:pt x="80" y="15"/>
                                </a:lnTo>
                                <a:lnTo>
                                  <a:pt x="80" y="43"/>
                                </a:lnTo>
                                <a:lnTo>
                                  <a:pt x="63" y="43"/>
                                </a:lnTo>
                                <a:lnTo>
                                  <a:pt x="48" y="58"/>
                                </a:lnTo>
                                <a:lnTo>
                                  <a:pt x="32" y="43"/>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87" name="Freeform 279"/>
                        <wps:cNvSpPr>
                          <a:spLocks/>
                        </wps:cNvSpPr>
                        <wps:spPr bwMode="auto">
                          <a:xfrm rot="5400000">
                            <a:off x="1987" y="13943"/>
                            <a:ext cx="16" cy="7"/>
                          </a:xfrm>
                          <a:custGeom>
                            <a:avLst/>
                            <a:gdLst>
                              <a:gd name="T0" fmla="*/ 0 w 32"/>
                              <a:gd name="T1" fmla="*/ 15 h 15"/>
                              <a:gd name="T2" fmla="*/ 0 w 32"/>
                              <a:gd name="T3" fmla="*/ 0 h 15"/>
                              <a:gd name="T4" fmla="*/ 32 w 32"/>
                              <a:gd name="T5" fmla="*/ 0 h 15"/>
                              <a:gd name="T6" fmla="*/ 32 w 32"/>
                              <a:gd name="T7" fmla="*/ 15 h 15"/>
                              <a:gd name="T8" fmla="*/ 15 w 32"/>
                              <a:gd name="T9" fmla="*/ 15 h 15"/>
                              <a:gd name="T10" fmla="*/ 0 w 32"/>
                              <a:gd name="T11" fmla="*/ 15 h 15"/>
                            </a:gdLst>
                            <a:ahLst/>
                            <a:cxnLst>
                              <a:cxn ang="0">
                                <a:pos x="T0" y="T1"/>
                              </a:cxn>
                              <a:cxn ang="0">
                                <a:pos x="T2" y="T3"/>
                              </a:cxn>
                              <a:cxn ang="0">
                                <a:pos x="T4" y="T5"/>
                              </a:cxn>
                              <a:cxn ang="0">
                                <a:pos x="T6" y="T7"/>
                              </a:cxn>
                              <a:cxn ang="0">
                                <a:pos x="T8" y="T9"/>
                              </a:cxn>
                              <a:cxn ang="0">
                                <a:pos x="T10" y="T11"/>
                              </a:cxn>
                            </a:cxnLst>
                            <a:rect l="0" t="0" r="r" b="b"/>
                            <a:pathLst>
                              <a:path w="32" h="15">
                                <a:moveTo>
                                  <a:pt x="0" y="15"/>
                                </a:moveTo>
                                <a:lnTo>
                                  <a:pt x="0" y="0"/>
                                </a:lnTo>
                                <a:lnTo>
                                  <a:pt x="32" y="0"/>
                                </a:lnTo>
                                <a:lnTo>
                                  <a:pt x="32" y="15"/>
                                </a:lnTo>
                                <a:lnTo>
                                  <a:pt x="15" y="15"/>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88" name="Freeform 280"/>
                        <wps:cNvSpPr>
                          <a:spLocks/>
                        </wps:cNvSpPr>
                        <wps:spPr bwMode="auto">
                          <a:xfrm rot="5400000">
                            <a:off x="1992" y="15591"/>
                            <a:ext cx="33" cy="7"/>
                          </a:xfrm>
                          <a:custGeom>
                            <a:avLst/>
                            <a:gdLst>
                              <a:gd name="T0" fmla="*/ 0 w 63"/>
                              <a:gd name="T1" fmla="*/ 15 h 15"/>
                              <a:gd name="T2" fmla="*/ 31 w 63"/>
                              <a:gd name="T3" fmla="*/ 0 h 15"/>
                              <a:gd name="T4" fmla="*/ 48 w 63"/>
                              <a:gd name="T5" fmla="*/ 0 h 15"/>
                              <a:gd name="T6" fmla="*/ 63 w 63"/>
                              <a:gd name="T7" fmla="*/ 15 h 15"/>
                              <a:gd name="T8" fmla="*/ 31 w 63"/>
                              <a:gd name="T9" fmla="*/ 15 h 15"/>
                              <a:gd name="T10" fmla="*/ 0 w 63"/>
                              <a:gd name="T11" fmla="*/ 15 h 15"/>
                            </a:gdLst>
                            <a:ahLst/>
                            <a:cxnLst>
                              <a:cxn ang="0">
                                <a:pos x="T0" y="T1"/>
                              </a:cxn>
                              <a:cxn ang="0">
                                <a:pos x="T2" y="T3"/>
                              </a:cxn>
                              <a:cxn ang="0">
                                <a:pos x="T4" y="T5"/>
                              </a:cxn>
                              <a:cxn ang="0">
                                <a:pos x="T6" y="T7"/>
                              </a:cxn>
                              <a:cxn ang="0">
                                <a:pos x="T8" y="T9"/>
                              </a:cxn>
                              <a:cxn ang="0">
                                <a:pos x="T10" y="T11"/>
                              </a:cxn>
                            </a:cxnLst>
                            <a:rect l="0" t="0" r="r" b="b"/>
                            <a:pathLst>
                              <a:path w="63" h="15">
                                <a:moveTo>
                                  <a:pt x="0" y="15"/>
                                </a:moveTo>
                                <a:lnTo>
                                  <a:pt x="31" y="0"/>
                                </a:lnTo>
                                <a:lnTo>
                                  <a:pt x="48" y="0"/>
                                </a:lnTo>
                                <a:lnTo>
                                  <a:pt x="63" y="15"/>
                                </a:lnTo>
                                <a:lnTo>
                                  <a:pt x="31" y="15"/>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89" name="Freeform 281"/>
                        <wps:cNvSpPr>
                          <a:spLocks/>
                        </wps:cNvSpPr>
                        <wps:spPr bwMode="auto">
                          <a:xfrm rot="5400000">
                            <a:off x="2004" y="14032"/>
                            <a:ext cx="34" cy="13"/>
                          </a:xfrm>
                          <a:custGeom>
                            <a:avLst/>
                            <a:gdLst>
                              <a:gd name="T0" fmla="*/ 0 w 65"/>
                              <a:gd name="T1" fmla="*/ 14 h 29"/>
                              <a:gd name="T2" fmla="*/ 34 w 65"/>
                              <a:gd name="T3" fmla="*/ 0 h 29"/>
                              <a:gd name="T4" fmla="*/ 50 w 65"/>
                              <a:gd name="T5" fmla="*/ 0 h 29"/>
                              <a:gd name="T6" fmla="*/ 65 w 65"/>
                              <a:gd name="T7" fmla="*/ 0 h 29"/>
                              <a:gd name="T8" fmla="*/ 50 w 65"/>
                              <a:gd name="T9" fmla="*/ 29 h 29"/>
                              <a:gd name="T10" fmla="*/ 17 w 65"/>
                              <a:gd name="T11" fmla="*/ 29 h 29"/>
                              <a:gd name="T12" fmla="*/ 0 w 65"/>
                              <a:gd name="T13" fmla="*/ 14 h 29"/>
                            </a:gdLst>
                            <a:ahLst/>
                            <a:cxnLst>
                              <a:cxn ang="0">
                                <a:pos x="T0" y="T1"/>
                              </a:cxn>
                              <a:cxn ang="0">
                                <a:pos x="T2" y="T3"/>
                              </a:cxn>
                              <a:cxn ang="0">
                                <a:pos x="T4" y="T5"/>
                              </a:cxn>
                              <a:cxn ang="0">
                                <a:pos x="T6" y="T7"/>
                              </a:cxn>
                              <a:cxn ang="0">
                                <a:pos x="T8" y="T9"/>
                              </a:cxn>
                              <a:cxn ang="0">
                                <a:pos x="T10" y="T11"/>
                              </a:cxn>
                              <a:cxn ang="0">
                                <a:pos x="T12" y="T13"/>
                              </a:cxn>
                            </a:cxnLst>
                            <a:rect l="0" t="0" r="r" b="b"/>
                            <a:pathLst>
                              <a:path w="65" h="29">
                                <a:moveTo>
                                  <a:pt x="0" y="14"/>
                                </a:moveTo>
                                <a:lnTo>
                                  <a:pt x="34" y="0"/>
                                </a:lnTo>
                                <a:lnTo>
                                  <a:pt x="50" y="0"/>
                                </a:lnTo>
                                <a:lnTo>
                                  <a:pt x="65" y="0"/>
                                </a:lnTo>
                                <a:lnTo>
                                  <a:pt x="50" y="29"/>
                                </a:lnTo>
                                <a:lnTo>
                                  <a:pt x="17" y="29"/>
                                </a:lnTo>
                                <a:lnTo>
                                  <a:pt x="0" y="1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90" name="Freeform 282"/>
                        <wps:cNvSpPr>
                          <a:spLocks/>
                        </wps:cNvSpPr>
                        <wps:spPr bwMode="auto">
                          <a:xfrm rot="5400000">
                            <a:off x="2008" y="15005"/>
                            <a:ext cx="119" cy="51"/>
                          </a:xfrm>
                          <a:custGeom>
                            <a:avLst/>
                            <a:gdLst>
                              <a:gd name="T0" fmla="*/ 0 w 223"/>
                              <a:gd name="T1" fmla="*/ 57 h 100"/>
                              <a:gd name="T2" fmla="*/ 0 w 223"/>
                              <a:gd name="T3" fmla="*/ 43 h 100"/>
                              <a:gd name="T4" fmla="*/ 31 w 223"/>
                              <a:gd name="T5" fmla="*/ 43 h 100"/>
                              <a:gd name="T6" fmla="*/ 48 w 223"/>
                              <a:gd name="T7" fmla="*/ 43 h 100"/>
                              <a:gd name="T8" fmla="*/ 96 w 223"/>
                              <a:gd name="T9" fmla="*/ 72 h 100"/>
                              <a:gd name="T10" fmla="*/ 144 w 223"/>
                              <a:gd name="T11" fmla="*/ 72 h 100"/>
                              <a:gd name="T12" fmla="*/ 160 w 223"/>
                              <a:gd name="T13" fmla="*/ 72 h 100"/>
                              <a:gd name="T14" fmla="*/ 175 w 223"/>
                              <a:gd name="T15" fmla="*/ 57 h 100"/>
                              <a:gd name="T16" fmla="*/ 160 w 223"/>
                              <a:gd name="T17" fmla="*/ 43 h 100"/>
                              <a:gd name="T18" fmla="*/ 144 w 223"/>
                              <a:gd name="T19" fmla="*/ 28 h 100"/>
                              <a:gd name="T20" fmla="*/ 127 w 223"/>
                              <a:gd name="T21" fmla="*/ 28 h 100"/>
                              <a:gd name="T22" fmla="*/ 112 w 223"/>
                              <a:gd name="T23" fmla="*/ 28 h 100"/>
                              <a:gd name="T24" fmla="*/ 112 w 223"/>
                              <a:gd name="T25" fmla="*/ 13 h 100"/>
                              <a:gd name="T26" fmla="*/ 112 w 223"/>
                              <a:gd name="T27" fmla="*/ 0 h 100"/>
                              <a:gd name="T28" fmla="*/ 144 w 223"/>
                              <a:gd name="T29" fmla="*/ 0 h 100"/>
                              <a:gd name="T30" fmla="*/ 175 w 223"/>
                              <a:gd name="T31" fmla="*/ 0 h 100"/>
                              <a:gd name="T32" fmla="*/ 208 w 223"/>
                              <a:gd name="T33" fmla="*/ 28 h 100"/>
                              <a:gd name="T34" fmla="*/ 223 w 223"/>
                              <a:gd name="T35" fmla="*/ 57 h 100"/>
                              <a:gd name="T36" fmla="*/ 208 w 223"/>
                              <a:gd name="T37" fmla="*/ 87 h 100"/>
                              <a:gd name="T38" fmla="*/ 192 w 223"/>
                              <a:gd name="T39" fmla="*/ 100 h 100"/>
                              <a:gd name="T40" fmla="*/ 144 w 223"/>
                              <a:gd name="T41" fmla="*/ 100 h 100"/>
                              <a:gd name="T42" fmla="*/ 79 w 223"/>
                              <a:gd name="T43" fmla="*/ 87 h 100"/>
                              <a:gd name="T44" fmla="*/ 0 w 223"/>
                              <a:gd name="T45" fmla="*/ 57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3" h="100">
                                <a:moveTo>
                                  <a:pt x="0" y="57"/>
                                </a:moveTo>
                                <a:lnTo>
                                  <a:pt x="0" y="43"/>
                                </a:lnTo>
                                <a:lnTo>
                                  <a:pt x="31" y="43"/>
                                </a:lnTo>
                                <a:lnTo>
                                  <a:pt x="48" y="43"/>
                                </a:lnTo>
                                <a:lnTo>
                                  <a:pt x="96" y="72"/>
                                </a:lnTo>
                                <a:lnTo>
                                  <a:pt x="144" y="72"/>
                                </a:lnTo>
                                <a:lnTo>
                                  <a:pt x="160" y="72"/>
                                </a:lnTo>
                                <a:lnTo>
                                  <a:pt x="175" y="57"/>
                                </a:lnTo>
                                <a:lnTo>
                                  <a:pt x="160" y="43"/>
                                </a:lnTo>
                                <a:lnTo>
                                  <a:pt x="144" y="28"/>
                                </a:lnTo>
                                <a:lnTo>
                                  <a:pt x="127" y="28"/>
                                </a:lnTo>
                                <a:lnTo>
                                  <a:pt x="112" y="28"/>
                                </a:lnTo>
                                <a:lnTo>
                                  <a:pt x="112" y="13"/>
                                </a:lnTo>
                                <a:lnTo>
                                  <a:pt x="112" y="0"/>
                                </a:lnTo>
                                <a:lnTo>
                                  <a:pt x="144" y="0"/>
                                </a:lnTo>
                                <a:lnTo>
                                  <a:pt x="175" y="0"/>
                                </a:lnTo>
                                <a:lnTo>
                                  <a:pt x="208" y="28"/>
                                </a:lnTo>
                                <a:lnTo>
                                  <a:pt x="223" y="57"/>
                                </a:lnTo>
                                <a:lnTo>
                                  <a:pt x="208" y="87"/>
                                </a:lnTo>
                                <a:lnTo>
                                  <a:pt x="192" y="100"/>
                                </a:lnTo>
                                <a:lnTo>
                                  <a:pt x="144" y="100"/>
                                </a:lnTo>
                                <a:lnTo>
                                  <a:pt x="79" y="87"/>
                                </a:lnTo>
                                <a:lnTo>
                                  <a:pt x="0" y="5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91" name="Freeform 283"/>
                        <wps:cNvSpPr>
                          <a:spLocks/>
                        </wps:cNvSpPr>
                        <wps:spPr bwMode="auto">
                          <a:xfrm rot="5400000">
                            <a:off x="2008" y="15005"/>
                            <a:ext cx="119" cy="51"/>
                          </a:xfrm>
                          <a:custGeom>
                            <a:avLst/>
                            <a:gdLst>
                              <a:gd name="T0" fmla="*/ 0 w 223"/>
                              <a:gd name="T1" fmla="*/ 57 h 100"/>
                              <a:gd name="T2" fmla="*/ 0 w 223"/>
                              <a:gd name="T3" fmla="*/ 43 h 100"/>
                              <a:gd name="T4" fmla="*/ 0 w 223"/>
                              <a:gd name="T5" fmla="*/ 43 h 100"/>
                              <a:gd name="T6" fmla="*/ 31 w 223"/>
                              <a:gd name="T7" fmla="*/ 43 h 100"/>
                              <a:gd name="T8" fmla="*/ 48 w 223"/>
                              <a:gd name="T9" fmla="*/ 43 h 100"/>
                              <a:gd name="T10" fmla="*/ 96 w 223"/>
                              <a:gd name="T11" fmla="*/ 72 h 100"/>
                              <a:gd name="T12" fmla="*/ 144 w 223"/>
                              <a:gd name="T13" fmla="*/ 72 h 100"/>
                              <a:gd name="T14" fmla="*/ 160 w 223"/>
                              <a:gd name="T15" fmla="*/ 72 h 100"/>
                              <a:gd name="T16" fmla="*/ 175 w 223"/>
                              <a:gd name="T17" fmla="*/ 57 h 100"/>
                              <a:gd name="T18" fmla="*/ 160 w 223"/>
                              <a:gd name="T19" fmla="*/ 43 h 100"/>
                              <a:gd name="T20" fmla="*/ 144 w 223"/>
                              <a:gd name="T21" fmla="*/ 28 h 100"/>
                              <a:gd name="T22" fmla="*/ 127 w 223"/>
                              <a:gd name="T23" fmla="*/ 28 h 100"/>
                              <a:gd name="T24" fmla="*/ 112 w 223"/>
                              <a:gd name="T25" fmla="*/ 28 h 100"/>
                              <a:gd name="T26" fmla="*/ 112 w 223"/>
                              <a:gd name="T27" fmla="*/ 13 h 100"/>
                              <a:gd name="T28" fmla="*/ 112 w 223"/>
                              <a:gd name="T29" fmla="*/ 0 h 100"/>
                              <a:gd name="T30" fmla="*/ 144 w 223"/>
                              <a:gd name="T31" fmla="*/ 0 h 100"/>
                              <a:gd name="T32" fmla="*/ 175 w 223"/>
                              <a:gd name="T33" fmla="*/ 0 h 100"/>
                              <a:gd name="T34" fmla="*/ 208 w 223"/>
                              <a:gd name="T35" fmla="*/ 28 h 100"/>
                              <a:gd name="T36" fmla="*/ 223 w 223"/>
                              <a:gd name="T37" fmla="*/ 57 h 100"/>
                              <a:gd name="T38" fmla="*/ 208 w 223"/>
                              <a:gd name="T39" fmla="*/ 87 h 100"/>
                              <a:gd name="T40" fmla="*/ 192 w 223"/>
                              <a:gd name="T41" fmla="*/ 100 h 100"/>
                              <a:gd name="T42" fmla="*/ 144 w 223"/>
                              <a:gd name="T43" fmla="*/ 100 h 100"/>
                              <a:gd name="T44" fmla="*/ 79 w 223"/>
                              <a:gd name="T45" fmla="*/ 87 h 100"/>
                              <a:gd name="T46" fmla="*/ 0 w 223"/>
                              <a:gd name="T47" fmla="*/ 57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23" h="100">
                                <a:moveTo>
                                  <a:pt x="0" y="57"/>
                                </a:moveTo>
                                <a:lnTo>
                                  <a:pt x="0" y="43"/>
                                </a:lnTo>
                                <a:lnTo>
                                  <a:pt x="31" y="43"/>
                                </a:lnTo>
                                <a:lnTo>
                                  <a:pt x="48" y="43"/>
                                </a:lnTo>
                                <a:lnTo>
                                  <a:pt x="96" y="72"/>
                                </a:lnTo>
                                <a:lnTo>
                                  <a:pt x="144" y="72"/>
                                </a:lnTo>
                                <a:lnTo>
                                  <a:pt x="160" y="72"/>
                                </a:lnTo>
                                <a:lnTo>
                                  <a:pt x="175" y="57"/>
                                </a:lnTo>
                                <a:lnTo>
                                  <a:pt x="160" y="43"/>
                                </a:lnTo>
                                <a:lnTo>
                                  <a:pt x="144" y="28"/>
                                </a:lnTo>
                                <a:lnTo>
                                  <a:pt x="127" y="28"/>
                                </a:lnTo>
                                <a:lnTo>
                                  <a:pt x="112" y="28"/>
                                </a:lnTo>
                                <a:lnTo>
                                  <a:pt x="112" y="13"/>
                                </a:lnTo>
                                <a:lnTo>
                                  <a:pt x="112" y="0"/>
                                </a:lnTo>
                                <a:lnTo>
                                  <a:pt x="144" y="0"/>
                                </a:lnTo>
                                <a:lnTo>
                                  <a:pt x="175" y="0"/>
                                </a:lnTo>
                                <a:lnTo>
                                  <a:pt x="208" y="28"/>
                                </a:lnTo>
                                <a:lnTo>
                                  <a:pt x="223" y="57"/>
                                </a:lnTo>
                                <a:lnTo>
                                  <a:pt x="208" y="87"/>
                                </a:lnTo>
                                <a:lnTo>
                                  <a:pt x="192" y="100"/>
                                </a:lnTo>
                                <a:lnTo>
                                  <a:pt x="144" y="100"/>
                                </a:lnTo>
                                <a:lnTo>
                                  <a:pt x="79" y="87"/>
                                </a:lnTo>
                                <a:lnTo>
                                  <a:pt x="0" y="57"/>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392" name="Freeform 284"/>
                        <wps:cNvSpPr>
                          <a:spLocks/>
                        </wps:cNvSpPr>
                        <wps:spPr bwMode="auto">
                          <a:xfrm rot="5400000">
                            <a:off x="2040" y="15217"/>
                            <a:ext cx="91" cy="73"/>
                          </a:xfrm>
                          <a:custGeom>
                            <a:avLst/>
                            <a:gdLst>
                              <a:gd name="T0" fmla="*/ 17 w 176"/>
                              <a:gd name="T1" fmla="*/ 102 h 146"/>
                              <a:gd name="T2" fmla="*/ 0 w 176"/>
                              <a:gd name="T3" fmla="*/ 72 h 146"/>
                              <a:gd name="T4" fmla="*/ 17 w 176"/>
                              <a:gd name="T5" fmla="*/ 29 h 146"/>
                              <a:gd name="T6" fmla="*/ 48 w 176"/>
                              <a:gd name="T7" fmla="*/ 16 h 146"/>
                              <a:gd name="T8" fmla="*/ 96 w 176"/>
                              <a:gd name="T9" fmla="*/ 0 h 146"/>
                              <a:gd name="T10" fmla="*/ 128 w 176"/>
                              <a:gd name="T11" fmla="*/ 0 h 146"/>
                              <a:gd name="T12" fmla="*/ 161 w 176"/>
                              <a:gd name="T13" fmla="*/ 16 h 146"/>
                              <a:gd name="T14" fmla="*/ 176 w 176"/>
                              <a:gd name="T15" fmla="*/ 59 h 146"/>
                              <a:gd name="T16" fmla="*/ 161 w 176"/>
                              <a:gd name="T17" fmla="*/ 72 h 146"/>
                              <a:gd name="T18" fmla="*/ 144 w 176"/>
                              <a:gd name="T19" fmla="*/ 87 h 146"/>
                              <a:gd name="T20" fmla="*/ 128 w 176"/>
                              <a:gd name="T21" fmla="*/ 87 h 146"/>
                              <a:gd name="T22" fmla="*/ 128 w 176"/>
                              <a:gd name="T23" fmla="*/ 59 h 146"/>
                              <a:gd name="T24" fmla="*/ 128 w 176"/>
                              <a:gd name="T25" fmla="*/ 44 h 146"/>
                              <a:gd name="T26" fmla="*/ 113 w 176"/>
                              <a:gd name="T27" fmla="*/ 29 h 146"/>
                              <a:gd name="T28" fmla="*/ 96 w 176"/>
                              <a:gd name="T29" fmla="*/ 29 h 146"/>
                              <a:gd name="T30" fmla="*/ 80 w 176"/>
                              <a:gd name="T31" fmla="*/ 44 h 146"/>
                              <a:gd name="T32" fmla="*/ 65 w 176"/>
                              <a:gd name="T33" fmla="*/ 59 h 146"/>
                              <a:gd name="T34" fmla="*/ 48 w 176"/>
                              <a:gd name="T35" fmla="*/ 87 h 146"/>
                              <a:gd name="T36" fmla="*/ 65 w 176"/>
                              <a:gd name="T37" fmla="*/ 102 h 146"/>
                              <a:gd name="T38" fmla="*/ 96 w 176"/>
                              <a:gd name="T39" fmla="*/ 102 h 146"/>
                              <a:gd name="T40" fmla="*/ 113 w 176"/>
                              <a:gd name="T41" fmla="*/ 102 h 146"/>
                              <a:gd name="T42" fmla="*/ 113 w 176"/>
                              <a:gd name="T43" fmla="*/ 131 h 146"/>
                              <a:gd name="T44" fmla="*/ 96 w 176"/>
                              <a:gd name="T45" fmla="*/ 131 h 146"/>
                              <a:gd name="T46" fmla="*/ 80 w 176"/>
                              <a:gd name="T47" fmla="*/ 146 h 146"/>
                              <a:gd name="T48" fmla="*/ 48 w 176"/>
                              <a:gd name="T49" fmla="*/ 146 h 146"/>
                              <a:gd name="T50" fmla="*/ 32 w 176"/>
                              <a:gd name="T51" fmla="*/ 131 h 146"/>
                              <a:gd name="T52" fmla="*/ 17 w 176"/>
                              <a:gd name="T53" fmla="*/ 10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76" h="146">
                                <a:moveTo>
                                  <a:pt x="17" y="102"/>
                                </a:moveTo>
                                <a:lnTo>
                                  <a:pt x="0" y="72"/>
                                </a:lnTo>
                                <a:lnTo>
                                  <a:pt x="17" y="29"/>
                                </a:lnTo>
                                <a:lnTo>
                                  <a:pt x="48" y="16"/>
                                </a:lnTo>
                                <a:lnTo>
                                  <a:pt x="96" y="0"/>
                                </a:lnTo>
                                <a:lnTo>
                                  <a:pt x="128" y="0"/>
                                </a:lnTo>
                                <a:lnTo>
                                  <a:pt x="161" y="16"/>
                                </a:lnTo>
                                <a:lnTo>
                                  <a:pt x="176" y="59"/>
                                </a:lnTo>
                                <a:lnTo>
                                  <a:pt x="161" y="72"/>
                                </a:lnTo>
                                <a:lnTo>
                                  <a:pt x="144" y="87"/>
                                </a:lnTo>
                                <a:lnTo>
                                  <a:pt x="128" y="87"/>
                                </a:lnTo>
                                <a:lnTo>
                                  <a:pt x="128" y="59"/>
                                </a:lnTo>
                                <a:lnTo>
                                  <a:pt x="128" y="44"/>
                                </a:lnTo>
                                <a:lnTo>
                                  <a:pt x="113" y="29"/>
                                </a:lnTo>
                                <a:lnTo>
                                  <a:pt x="96" y="29"/>
                                </a:lnTo>
                                <a:lnTo>
                                  <a:pt x="80" y="44"/>
                                </a:lnTo>
                                <a:lnTo>
                                  <a:pt x="65" y="59"/>
                                </a:lnTo>
                                <a:lnTo>
                                  <a:pt x="48" y="87"/>
                                </a:lnTo>
                                <a:lnTo>
                                  <a:pt x="65" y="102"/>
                                </a:lnTo>
                                <a:lnTo>
                                  <a:pt x="96" y="102"/>
                                </a:lnTo>
                                <a:lnTo>
                                  <a:pt x="113" y="102"/>
                                </a:lnTo>
                                <a:lnTo>
                                  <a:pt x="113" y="131"/>
                                </a:lnTo>
                                <a:lnTo>
                                  <a:pt x="96" y="131"/>
                                </a:lnTo>
                                <a:lnTo>
                                  <a:pt x="80" y="146"/>
                                </a:lnTo>
                                <a:lnTo>
                                  <a:pt x="48" y="146"/>
                                </a:lnTo>
                                <a:lnTo>
                                  <a:pt x="32" y="131"/>
                                </a:lnTo>
                                <a:lnTo>
                                  <a:pt x="17" y="10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93" name="Freeform 285"/>
                        <wps:cNvSpPr>
                          <a:spLocks/>
                        </wps:cNvSpPr>
                        <wps:spPr bwMode="auto">
                          <a:xfrm rot="5400000">
                            <a:off x="2040" y="15217"/>
                            <a:ext cx="91" cy="73"/>
                          </a:xfrm>
                          <a:custGeom>
                            <a:avLst/>
                            <a:gdLst>
                              <a:gd name="T0" fmla="*/ 17 w 176"/>
                              <a:gd name="T1" fmla="*/ 102 h 146"/>
                              <a:gd name="T2" fmla="*/ 0 w 176"/>
                              <a:gd name="T3" fmla="*/ 72 h 146"/>
                              <a:gd name="T4" fmla="*/ 17 w 176"/>
                              <a:gd name="T5" fmla="*/ 29 h 146"/>
                              <a:gd name="T6" fmla="*/ 48 w 176"/>
                              <a:gd name="T7" fmla="*/ 16 h 146"/>
                              <a:gd name="T8" fmla="*/ 96 w 176"/>
                              <a:gd name="T9" fmla="*/ 0 h 146"/>
                              <a:gd name="T10" fmla="*/ 128 w 176"/>
                              <a:gd name="T11" fmla="*/ 0 h 146"/>
                              <a:gd name="T12" fmla="*/ 161 w 176"/>
                              <a:gd name="T13" fmla="*/ 16 h 146"/>
                              <a:gd name="T14" fmla="*/ 176 w 176"/>
                              <a:gd name="T15" fmla="*/ 59 h 146"/>
                              <a:gd name="T16" fmla="*/ 161 w 176"/>
                              <a:gd name="T17" fmla="*/ 72 h 146"/>
                              <a:gd name="T18" fmla="*/ 144 w 176"/>
                              <a:gd name="T19" fmla="*/ 87 h 146"/>
                              <a:gd name="T20" fmla="*/ 128 w 176"/>
                              <a:gd name="T21" fmla="*/ 87 h 146"/>
                              <a:gd name="T22" fmla="*/ 128 w 176"/>
                              <a:gd name="T23" fmla="*/ 59 h 146"/>
                              <a:gd name="T24" fmla="*/ 128 w 176"/>
                              <a:gd name="T25" fmla="*/ 44 h 146"/>
                              <a:gd name="T26" fmla="*/ 113 w 176"/>
                              <a:gd name="T27" fmla="*/ 29 h 146"/>
                              <a:gd name="T28" fmla="*/ 96 w 176"/>
                              <a:gd name="T29" fmla="*/ 29 h 146"/>
                              <a:gd name="T30" fmla="*/ 80 w 176"/>
                              <a:gd name="T31" fmla="*/ 44 h 146"/>
                              <a:gd name="T32" fmla="*/ 65 w 176"/>
                              <a:gd name="T33" fmla="*/ 59 h 146"/>
                              <a:gd name="T34" fmla="*/ 48 w 176"/>
                              <a:gd name="T35" fmla="*/ 87 h 146"/>
                              <a:gd name="T36" fmla="*/ 65 w 176"/>
                              <a:gd name="T37" fmla="*/ 102 h 146"/>
                              <a:gd name="T38" fmla="*/ 65 w 176"/>
                              <a:gd name="T39" fmla="*/ 102 h 146"/>
                              <a:gd name="T40" fmla="*/ 96 w 176"/>
                              <a:gd name="T41" fmla="*/ 102 h 146"/>
                              <a:gd name="T42" fmla="*/ 96 w 176"/>
                              <a:gd name="T43" fmla="*/ 102 h 146"/>
                              <a:gd name="T44" fmla="*/ 113 w 176"/>
                              <a:gd name="T45" fmla="*/ 102 h 146"/>
                              <a:gd name="T46" fmla="*/ 113 w 176"/>
                              <a:gd name="T47" fmla="*/ 131 h 146"/>
                              <a:gd name="T48" fmla="*/ 96 w 176"/>
                              <a:gd name="T49" fmla="*/ 131 h 146"/>
                              <a:gd name="T50" fmla="*/ 80 w 176"/>
                              <a:gd name="T51" fmla="*/ 146 h 146"/>
                              <a:gd name="T52" fmla="*/ 48 w 176"/>
                              <a:gd name="T53" fmla="*/ 146 h 146"/>
                              <a:gd name="T54" fmla="*/ 32 w 176"/>
                              <a:gd name="T55" fmla="*/ 131 h 146"/>
                              <a:gd name="T56" fmla="*/ 17 w 176"/>
                              <a:gd name="T57" fmla="*/ 10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76" h="146">
                                <a:moveTo>
                                  <a:pt x="17" y="102"/>
                                </a:moveTo>
                                <a:lnTo>
                                  <a:pt x="0" y="72"/>
                                </a:lnTo>
                                <a:lnTo>
                                  <a:pt x="17" y="29"/>
                                </a:lnTo>
                                <a:lnTo>
                                  <a:pt x="48" y="16"/>
                                </a:lnTo>
                                <a:lnTo>
                                  <a:pt x="96" y="0"/>
                                </a:lnTo>
                                <a:lnTo>
                                  <a:pt x="128" y="0"/>
                                </a:lnTo>
                                <a:lnTo>
                                  <a:pt x="161" y="16"/>
                                </a:lnTo>
                                <a:lnTo>
                                  <a:pt x="176" y="59"/>
                                </a:lnTo>
                                <a:lnTo>
                                  <a:pt x="161" y="72"/>
                                </a:lnTo>
                                <a:lnTo>
                                  <a:pt x="144" y="87"/>
                                </a:lnTo>
                                <a:lnTo>
                                  <a:pt x="128" y="87"/>
                                </a:lnTo>
                                <a:lnTo>
                                  <a:pt x="128" y="59"/>
                                </a:lnTo>
                                <a:lnTo>
                                  <a:pt x="128" y="44"/>
                                </a:lnTo>
                                <a:lnTo>
                                  <a:pt x="113" y="29"/>
                                </a:lnTo>
                                <a:lnTo>
                                  <a:pt x="96" y="29"/>
                                </a:lnTo>
                                <a:lnTo>
                                  <a:pt x="80" y="44"/>
                                </a:lnTo>
                                <a:lnTo>
                                  <a:pt x="65" y="59"/>
                                </a:lnTo>
                                <a:lnTo>
                                  <a:pt x="48" y="87"/>
                                </a:lnTo>
                                <a:lnTo>
                                  <a:pt x="65" y="102"/>
                                </a:lnTo>
                                <a:lnTo>
                                  <a:pt x="96" y="102"/>
                                </a:lnTo>
                                <a:lnTo>
                                  <a:pt x="113" y="102"/>
                                </a:lnTo>
                                <a:lnTo>
                                  <a:pt x="113" y="131"/>
                                </a:lnTo>
                                <a:lnTo>
                                  <a:pt x="96" y="131"/>
                                </a:lnTo>
                                <a:lnTo>
                                  <a:pt x="80" y="146"/>
                                </a:lnTo>
                                <a:lnTo>
                                  <a:pt x="48" y="146"/>
                                </a:lnTo>
                                <a:lnTo>
                                  <a:pt x="32" y="131"/>
                                </a:lnTo>
                                <a:lnTo>
                                  <a:pt x="17" y="102"/>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394" name="Freeform 286"/>
                        <wps:cNvSpPr>
                          <a:spLocks/>
                        </wps:cNvSpPr>
                        <wps:spPr bwMode="auto">
                          <a:xfrm rot="5400000">
                            <a:off x="2718" y="14875"/>
                            <a:ext cx="24" cy="1346"/>
                          </a:xfrm>
                          <a:custGeom>
                            <a:avLst/>
                            <a:gdLst>
                              <a:gd name="T0" fmla="*/ 0 w 48"/>
                              <a:gd name="T1" fmla="*/ 2680 h 2695"/>
                              <a:gd name="T2" fmla="*/ 16 w 48"/>
                              <a:gd name="T3" fmla="*/ 145 h 2695"/>
                              <a:gd name="T4" fmla="*/ 16 w 48"/>
                              <a:gd name="T5" fmla="*/ 73 h 2695"/>
                              <a:gd name="T6" fmla="*/ 16 w 48"/>
                              <a:gd name="T7" fmla="*/ 30 h 2695"/>
                              <a:gd name="T8" fmla="*/ 33 w 48"/>
                              <a:gd name="T9" fmla="*/ 0 h 2695"/>
                              <a:gd name="T10" fmla="*/ 48 w 48"/>
                              <a:gd name="T11" fmla="*/ 160 h 2695"/>
                              <a:gd name="T12" fmla="*/ 33 w 48"/>
                              <a:gd name="T13" fmla="*/ 2695 h 2695"/>
                              <a:gd name="T14" fmla="*/ 16 w 48"/>
                              <a:gd name="T15" fmla="*/ 2695 h 2695"/>
                              <a:gd name="T16" fmla="*/ 0 w 48"/>
                              <a:gd name="T17" fmla="*/ 2695 h 2695"/>
                              <a:gd name="T18" fmla="*/ 0 w 48"/>
                              <a:gd name="T19" fmla="*/ 2680 h 26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2695">
                                <a:moveTo>
                                  <a:pt x="0" y="2680"/>
                                </a:moveTo>
                                <a:lnTo>
                                  <a:pt x="16" y="145"/>
                                </a:lnTo>
                                <a:lnTo>
                                  <a:pt x="16" y="73"/>
                                </a:lnTo>
                                <a:lnTo>
                                  <a:pt x="16" y="30"/>
                                </a:lnTo>
                                <a:lnTo>
                                  <a:pt x="33" y="0"/>
                                </a:lnTo>
                                <a:lnTo>
                                  <a:pt x="48" y="160"/>
                                </a:lnTo>
                                <a:lnTo>
                                  <a:pt x="33" y="2695"/>
                                </a:lnTo>
                                <a:lnTo>
                                  <a:pt x="16" y="2695"/>
                                </a:lnTo>
                                <a:lnTo>
                                  <a:pt x="0" y="2695"/>
                                </a:lnTo>
                                <a:lnTo>
                                  <a:pt x="0" y="268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95" name="Freeform 287"/>
                        <wps:cNvSpPr>
                          <a:spLocks/>
                        </wps:cNvSpPr>
                        <wps:spPr bwMode="auto">
                          <a:xfrm rot="5400000">
                            <a:off x="2736" y="14900"/>
                            <a:ext cx="26" cy="1381"/>
                          </a:xfrm>
                          <a:custGeom>
                            <a:avLst/>
                            <a:gdLst>
                              <a:gd name="T0" fmla="*/ 0 w 48"/>
                              <a:gd name="T1" fmla="*/ 0 h 2767"/>
                              <a:gd name="T2" fmla="*/ 48 w 48"/>
                              <a:gd name="T3" fmla="*/ 14 h 2767"/>
                              <a:gd name="T4" fmla="*/ 48 w 48"/>
                              <a:gd name="T5" fmla="*/ 29 h 2767"/>
                              <a:gd name="T6" fmla="*/ 48 w 48"/>
                              <a:gd name="T7" fmla="*/ 44 h 2767"/>
                              <a:gd name="T8" fmla="*/ 48 w 48"/>
                              <a:gd name="T9" fmla="*/ 87 h 2767"/>
                              <a:gd name="T10" fmla="*/ 48 w 48"/>
                              <a:gd name="T11" fmla="*/ 130 h 2767"/>
                              <a:gd name="T12" fmla="*/ 48 w 48"/>
                              <a:gd name="T13" fmla="*/ 189 h 2767"/>
                              <a:gd name="T14" fmla="*/ 48 w 48"/>
                              <a:gd name="T15" fmla="*/ 261 h 2767"/>
                              <a:gd name="T16" fmla="*/ 48 w 48"/>
                              <a:gd name="T17" fmla="*/ 347 h 2767"/>
                              <a:gd name="T18" fmla="*/ 48 w 48"/>
                              <a:gd name="T19" fmla="*/ 434 h 2767"/>
                              <a:gd name="T20" fmla="*/ 48 w 48"/>
                              <a:gd name="T21" fmla="*/ 536 h 2767"/>
                              <a:gd name="T22" fmla="*/ 48 w 48"/>
                              <a:gd name="T23" fmla="*/ 651 h 2767"/>
                              <a:gd name="T24" fmla="*/ 48 w 48"/>
                              <a:gd name="T25" fmla="*/ 883 h 2767"/>
                              <a:gd name="T26" fmla="*/ 48 w 48"/>
                              <a:gd name="T27" fmla="*/ 1130 h 2767"/>
                              <a:gd name="T28" fmla="*/ 48 w 48"/>
                              <a:gd name="T29" fmla="*/ 1376 h 2767"/>
                              <a:gd name="T30" fmla="*/ 48 w 48"/>
                              <a:gd name="T31" fmla="*/ 1623 h 2767"/>
                              <a:gd name="T32" fmla="*/ 48 w 48"/>
                              <a:gd name="T33" fmla="*/ 1868 h 2767"/>
                              <a:gd name="T34" fmla="*/ 48 w 48"/>
                              <a:gd name="T35" fmla="*/ 2101 h 2767"/>
                              <a:gd name="T36" fmla="*/ 31 w 48"/>
                              <a:gd name="T37" fmla="*/ 2202 h 2767"/>
                              <a:gd name="T38" fmla="*/ 31 w 48"/>
                              <a:gd name="T39" fmla="*/ 2303 h 2767"/>
                              <a:gd name="T40" fmla="*/ 31 w 48"/>
                              <a:gd name="T41" fmla="*/ 2404 h 2767"/>
                              <a:gd name="T42" fmla="*/ 31 w 48"/>
                              <a:gd name="T43" fmla="*/ 2491 h 2767"/>
                              <a:gd name="T44" fmla="*/ 31 w 48"/>
                              <a:gd name="T45" fmla="*/ 2550 h 2767"/>
                              <a:gd name="T46" fmla="*/ 31 w 48"/>
                              <a:gd name="T47" fmla="*/ 2621 h 2767"/>
                              <a:gd name="T48" fmla="*/ 31 w 48"/>
                              <a:gd name="T49" fmla="*/ 2665 h 2767"/>
                              <a:gd name="T50" fmla="*/ 31 w 48"/>
                              <a:gd name="T51" fmla="*/ 2708 h 2767"/>
                              <a:gd name="T52" fmla="*/ 31 w 48"/>
                              <a:gd name="T53" fmla="*/ 2723 h 2767"/>
                              <a:gd name="T54" fmla="*/ 31 w 48"/>
                              <a:gd name="T55" fmla="*/ 2738 h 2767"/>
                              <a:gd name="T56" fmla="*/ 0 w 48"/>
                              <a:gd name="T57" fmla="*/ 2767 h 2767"/>
                              <a:gd name="T58" fmla="*/ 0 w 48"/>
                              <a:gd name="T59" fmla="*/ 2752 h 2767"/>
                              <a:gd name="T60" fmla="*/ 0 w 48"/>
                              <a:gd name="T61" fmla="*/ 2723 h 2767"/>
                              <a:gd name="T62" fmla="*/ 0 w 48"/>
                              <a:gd name="T63" fmla="*/ 2695 h 2767"/>
                              <a:gd name="T64" fmla="*/ 0 w 48"/>
                              <a:gd name="T65" fmla="*/ 2636 h 2767"/>
                              <a:gd name="T66" fmla="*/ 0 w 48"/>
                              <a:gd name="T67" fmla="*/ 2578 h 2767"/>
                              <a:gd name="T68" fmla="*/ 0 w 48"/>
                              <a:gd name="T69" fmla="*/ 2506 h 2767"/>
                              <a:gd name="T70" fmla="*/ 0 w 48"/>
                              <a:gd name="T71" fmla="*/ 2419 h 2767"/>
                              <a:gd name="T72" fmla="*/ 0 w 48"/>
                              <a:gd name="T73" fmla="*/ 2333 h 2767"/>
                              <a:gd name="T74" fmla="*/ 0 w 48"/>
                              <a:gd name="T75" fmla="*/ 2231 h 2767"/>
                              <a:gd name="T76" fmla="*/ 0 w 48"/>
                              <a:gd name="T77" fmla="*/ 2116 h 2767"/>
                              <a:gd name="T78" fmla="*/ 0 w 48"/>
                              <a:gd name="T79" fmla="*/ 1883 h 2767"/>
                              <a:gd name="T80" fmla="*/ 0 w 48"/>
                              <a:gd name="T81" fmla="*/ 1636 h 2767"/>
                              <a:gd name="T82" fmla="*/ 0 w 48"/>
                              <a:gd name="T83" fmla="*/ 1376 h 2767"/>
                              <a:gd name="T84" fmla="*/ 0 w 48"/>
                              <a:gd name="T85" fmla="*/ 1115 h 2767"/>
                              <a:gd name="T86" fmla="*/ 0 w 48"/>
                              <a:gd name="T87" fmla="*/ 868 h 2767"/>
                              <a:gd name="T88" fmla="*/ 0 w 48"/>
                              <a:gd name="T89" fmla="*/ 638 h 2767"/>
                              <a:gd name="T90" fmla="*/ 0 w 48"/>
                              <a:gd name="T91" fmla="*/ 536 h 2767"/>
                              <a:gd name="T92" fmla="*/ 0 w 48"/>
                              <a:gd name="T93" fmla="*/ 419 h 2767"/>
                              <a:gd name="T94" fmla="*/ 0 w 48"/>
                              <a:gd name="T95" fmla="*/ 332 h 2767"/>
                              <a:gd name="T96" fmla="*/ 0 w 48"/>
                              <a:gd name="T97" fmla="*/ 246 h 2767"/>
                              <a:gd name="T98" fmla="*/ 0 w 48"/>
                              <a:gd name="T99" fmla="*/ 174 h 2767"/>
                              <a:gd name="T100" fmla="*/ 0 w 48"/>
                              <a:gd name="T101" fmla="*/ 115 h 2767"/>
                              <a:gd name="T102" fmla="*/ 0 w 48"/>
                              <a:gd name="T103" fmla="*/ 57 h 2767"/>
                              <a:gd name="T104" fmla="*/ 0 w 48"/>
                              <a:gd name="T105" fmla="*/ 29 h 2767"/>
                              <a:gd name="T106" fmla="*/ 0 w 48"/>
                              <a:gd name="T107"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8" h="2767">
                                <a:moveTo>
                                  <a:pt x="0" y="0"/>
                                </a:moveTo>
                                <a:lnTo>
                                  <a:pt x="48" y="14"/>
                                </a:lnTo>
                                <a:lnTo>
                                  <a:pt x="48" y="29"/>
                                </a:lnTo>
                                <a:lnTo>
                                  <a:pt x="48" y="44"/>
                                </a:lnTo>
                                <a:lnTo>
                                  <a:pt x="48" y="87"/>
                                </a:lnTo>
                                <a:lnTo>
                                  <a:pt x="48" y="130"/>
                                </a:lnTo>
                                <a:lnTo>
                                  <a:pt x="48" y="189"/>
                                </a:lnTo>
                                <a:lnTo>
                                  <a:pt x="48" y="261"/>
                                </a:lnTo>
                                <a:lnTo>
                                  <a:pt x="48" y="347"/>
                                </a:lnTo>
                                <a:lnTo>
                                  <a:pt x="48" y="434"/>
                                </a:lnTo>
                                <a:lnTo>
                                  <a:pt x="48" y="536"/>
                                </a:lnTo>
                                <a:lnTo>
                                  <a:pt x="48" y="651"/>
                                </a:lnTo>
                                <a:lnTo>
                                  <a:pt x="48" y="883"/>
                                </a:lnTo>
                                <a:lnTo>
                                  <a:pt x="48" y="1130"/>
                                </a:lnTo>
                                <a:lnTo>
                                  <a:pt x="48" y="1376"/>
                                </a:lnTo>
                                <a:lnTo>
                                  <a:pt x="48" y="1623"/>
                                </a:lnTo>
                                <a:lnTo>
                                  <a:pt x="48" y="1868"/>
                                </a:lnTo>
                                <a:lnTo>
                                  <a:pt x="48" y="2101"/>
                                </a:lnTo>
                                <a:lnTo>
                                  <a:pt x="31" y="2202"/>
                                </a:lnTo>
                                <a:lnTo>
                                  <a:pt x="31" y="2303"/>
                                </a:lnTo>
                                <a:lnTo>
                                  <a:pt x="31" y="2404"/>
                                </a:lnTo>
                                <a:lnTo>
                                  <a:pt x="31" y="2491"/>
                                </a:lnTo>
                                <a:lnTo>
                                  <a:pt x="31" y="2550"/>
                                </a:lnTo>
                                <a:lnTo>
                                  <a:pt x="31" y="2621"/>
                                </a:lnTo>
                                <a:lnTo>
                                  <a:pt x="31" y="2665"/>
                                </a:lnTo>
                                <a:lnTo>
                                  <a:pt x="31" y="2708"/>
                                </a:lnTo>
                                <a:lnTo>
                                  <a:pt x="31" y="2723"/>
                                </a:lnTo>
                                <a:lnTo>
                                  <a:pt x="31" y="2738"/>
                                </a:lnTo>
                                <a:lnTo>
                                  <a:pt x="0" y="2767"/>
                                </a:lnTo>
                                <a:lnTo>
                                  <a:pt x="0" y="2752"/>
                                </a:lnTo>
                                <a:lnTo>
                                  <a:pt x="0" y="2723"/>
                                </a:lnTo>
                                <a:lnTo>
                                  <a:pt x="0" y="2695"/>
                                </a:lnTo>
                                <a:lnTo>
                                  <a:pt x="0" y="2636"/>
                                </a:lnTo>
                                <a:lnTo>
                                  <a:pt x="0" y="2578"/>
                                </a:lnTo>
                                <a:lnTo>
                                  <a:pt x="0" y="2506"/>
                                </a:lnTo>
                                <a:lnTo>
                                  <a:pt x="0" y="2419"/>
                                </a:lnTo>
                                <a:lnTo>
                                  <a:pt x="0" y="2333"/>
                                </a:lnTo>
                                <a:lnTo>
                                  <a:pt x="0" y="2231"/>
                                </a:lnTo>
                                <a:lnTo>
                                  <a:pt x="0" y="2116"/>
                                </a:lnTo>
                                <a:lnTo>
                                  <a:pt x="0" y="1883"/>
                                </a:lnTo>
                                <a:lnTo>
                                  <a:pt x="0" y="1636"/>
                                </a:lnTo>
                                <a:lnTo>
                                  <a:pt x="0" y="1376"/>
                                </a:lnTo>
                                <a:lnTo>
                                  <a:pt x="0" y="1115"/>
                                </a:lnTo>
                                <a:lnTo>
                                  <a:pt x="0" y="868"/>
                                </a:lnTo>
                                <a:lnTo>
                                  <a:pt x="0" y="638"/>
                                </a:lnTo>
                                <a:lnTo>
                                  <a:pt x="0" y="536"/>
                                </a:lnTo>
                                <a:lnTo>
                                  <a:pt x="0" y="419"/>
                                </a:lnTo>
                                <a:lnTo>
                                  <a:pt x="0" y="332"/>
                                </a:lnTo>
                                <a:lnTo>
                                  <a:pt x="0" y="246"/>
                                </a:lnTo>
                                <a:lnTo>
                                  <a:pt x="0" y="174"/>
                                </a:lnTo>
                                <a:lnTo>
                                  <a:pt x="0" y="115"/>
                                </a:lnTo>
                                <a:lnTo>
                                  <a:pt x="0" y="57"/>
                                </a:lnTo>
                                <a:lnTo>
                                  <a:pt x="0" y="29"/>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96" name="Freeform 288"/>
                        <wps:cNvSpPr>
                          <a:spLocks/>
                        </wps:cNvSpPr>
                        <wps:spPr bwMode="auto">
                          <a:xfrm rot="5400000">
                            <a:off x="2042" y="14924"/>
                            <a:ext cx="151" cy="79"/>
                          </a:xfrm>
                          <a:custGeom>
                            <a:avLst/>
                            <a:gdLst>
                              <a:gd name="T0" fmla="*/ 48 w 288"/>
                              <a:gd name="T1" fmla="*/ 143 h 158"/>
                              <a:gd name="T2" fmla="*/ 64 w 288"/>
                              <a:gd name="T3" fmla="*/ 100 h 158"/>
                              <a:gd name="T4" fmla="*/ 64 w 288"/>
                              <a:gd name="T5" fmla="*/ 87 h 158"/>
                              <a:gd name="T6" fmla="*/ 64 w 288"/>
                              <a:gd name="T7" fmla="*/ 56 h 158"/>
                              <a:gd name="T8" fmla="*/ 48 w 288"/>
                              <a:gd name="T9" fmla="*/ 56 h 158"/>
                              <a:gd name="T10" fmla="*/ 33 w 288"/>
                              <a:gd name="T11" fmla="*/ 56 h 158"/>
                              <a:gd name="T12" fmla="*/ 16 w 288"/>
                              <a:gd name="T13" fmla="*/ 71 h 158"/>
                              <a:gd name="T14" fmla="*/ 0 w 288"/>
                              <a:gd name="T15" fmla="*/ 56 h 158"/>
                              <a:gd name="T16" fmla="*/ 16 w 288"/>
                              <a:gd name="T17" fmla="*/ 28 h 158"/>
                              <a:gd name="T18" fmla="*/ 33 w 288"/>
                              <a:gd name="T19" fmla="*/ 13 h 158"/>
                              <a:gd name="T20" fmla="*/ 48 w 288"/>
                              <a:gd name="T21" fmla="*/ 13 h 158"/>
                              <a:gd name="T22" fmla="*/ 64 w 288"/>
                              <a:gd name="T23" fmla="*/ 13 h 158"/>
                              <a:gd name="T24" fmla="*/ 81 w 288"/>
                              <a:gd name="T25" fmla="*/ 28 h 158"/>
                              <a:gd name="T26" fmla="*/ 96 w 288"/>
                              <a:gd name="T27" fmla="*/ 43 h 158"/>
                              <a:gd name="T28" fmla="*/ 96 w 288"/>
                              <a:gd name="T29" fmla="*/ 71 h 158"/>
                              <a:gd name="T30" fmla="*/ 96 w 288"/>
                              <a:gd name="T31" fmla="*/ 115 h 158"/>
                              <a:gd name="T32" fmla="*/ 161 w 288"/>
                              <a:gd name="T33" fmla="*/ 100 h 158"/>
                              <a:gd name="T34" fmla="*/ 225 w 288"/>
                              <a:gd name="T35" fmla="*/ 100 h 158"/>
                              <a:gd name="T36" fmla="*/ 240 w 288"/>
                              <a:gd name="T37" fmla="*/ 71 h 158"/>
                              <a:gd name="T38" fmla="*/ 240 w 288"/>
                              <a:gd name="T39" fmla="*/ 56 h 158"/>
                              <a:gd name="T40" fmla="*/ 240 w 288"/>
                              <a:gd name="T41" fmla="*/ 43 h 158"/>
                              <a:gd name="T42" fmla="*/ 225 w 288"/>
                              <a:gd name="T43" fmla="*/ 28 h 158"/>
                              <a:gd name="T44" fmla="*/ 209 w 288"/>
                              <a:gd name="T45" fmla="*/ 43 h 158"/>
                              <a:gd name="T46" fmla="*/ 192 w 288"/>
                              <a:gd name="T47" fmla="*/ 56 h 158"/>
                              <a:gd name="T48" fmla="*/ 177 w 288"/>
                              <a:gd name="T49" fmla="*/ 56 h 158"/>
                              <a:gd name="T50" fmla="*/ 161 w 288"/>
                              <a:gd name="T51" fmla="*/ 56 h 158"/>
                              <a:gd name="T52" fmla="*/ 161 w 288"/>
                              <a:gd name="T53" fmla="*/ 43 h 158"/>
                              <a:gd name="T54" fmla="*/ 177 w 288"/>
                              <a:gd name="T55" fmla="*/ 28 h 158"/>
                              <a:gd name="T56" fmla="*/ 192 w 288"/>
                              <a:gd name="T57" fmla="*/ 13 h 158"/>
                              <a:gd name="T58" fmla="*/ 225 w 288"/>
                              <a:gd name="T59" fmla="*/ 0 h 158"/>
                              <a:gd name="T60" fmla="*/ 240 w 288"/>
                              <a:gd name="T61" fmla="*/ 0 h 158"/>
                              <a:gd name="T62" fmla="*/ 273 w 288"/>
                              <a:gd name="T63" fmla="*/ 13 h 158"/>
                              <a:gd name="T64" fmla="*/ 288 w 288"/>
                              <a:gd name="T65" fmla="*/ 28 h 158"/>
                              <a:gd name="T66" fmla="*/ 288 w 288"/>
                              <a:gd name="T67" fmla="*/ 71 h 158"/>
                              <a:gd name="T68" fmla="*/ 273 w 288"/>
                              <a:gd name="T69" fmla="*/ 100 h 158"/>
                              <a:gd name="T70" fmla="*/ 225 w 288"/>
                              <a:gd name="T71" fmla="*/ 130 h 158"/>
                              <a:gd name="T72" fmla="*/ 192 w 288"/>
                              <a:gd name="T73" fmla="*/ 143 h 158"/>
                              <a:gd name="T74" fmla="*/ 144 w 288"/>
                              <a:gd name="T75" fmla="*/ 143 h 158"/>
                              <a:gd name="T76" fmla="*/ 96 w 288"/>
                              <a:gd name="T77" fmla="*/ 143 h 158"/>
                              <a:gd name="T78" fmla="*/ 96 w 288"/>
                              <a:gd name="T79" fmla="*/ 130 h 158"/>
                              <a:gd name="T80" fmla="*/ 64 w 288"/>
                              <a:gd name="T81" fmla="*/ 143 h 158"/>
                              <a:gd name="T82" fmla="*/ 64 w 288"/>
                              <a:gd name="T83" fmla="*/ 158 h 158"/>
                              <a:gd name="T84" fmla="*/ 48 w 288"/>
                              <a:gd name="T85" fmla="*/ 14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8" h="158">
                                <a:moveTo>
                                  <a:pt x="48" y="143"/>
                                </a:moveTo>
                                <a:lnTo>
                                  <a:pt x="64" y="100"/>
                                </a:lnTo>
                                <a:lnTo>
                                  <a:pt x="64" y="87"/>
                                </a:lnTo>
                                <a:lnTo>
                                  <a:pt x="64" y="56"/>
                                </a:lnTo>
                                <a:lnTo>
                                  <a:pt x="48" y="56"/>
                                </a:lnTo>
                                <a:lnTo>
                                  <a:pt x="33" y="56"/>
                                </a:lnTo>
                                <a:lnTo>
                                  <a:pt x="16" y="71"/>
                                </a:lnTo>
                                <a:lnTo>
                                  <a:pt x="0" y="56"/>
                                </a:lnTo>
                                <a:lnTo>
                                  <a:pt x="16" y="28"/>
                                </a:lnTo>
                                <a:lnTo>
                                  <a:pt x="33" y="13"/>
                                </a:lnTo>
                                <a:lnTo>
                                  <a:pt x="48" y="13"/>
                                </a:lnTo>
                                <a:lnTo>
                                  <a:pt x="64" y="13"/>
                                </a:lnTo>
                                <a:lnTo>
                                  <a:pt x="81" y="28"/>
                                </a:lnTo>
                                <a:lnTo>
                                  <a:pt x="96" y="43"/>
                                </a:lnTo>
                                <a:lnTo>
                                  <a:pt x="96" y="71"/>
                                </a:lnTo>
                                <a:lnTo>
                                  <a:pt x="96" y="115"/>
                                </a:lnTo>
                                <a:lnTo>
                                  <a:pt x="161" y="100"/>
                                </a:lnTo>
                                <a:lnTo>
                                  <a:pt x="225" y="100"/>
                                </a:lnTo>
                                <a:lnTo>
                                  <a:pt x="240" y="71"/>
                                </a:lnTo>
                                <a:lnTo>
                                  <a:pt x="240" y="56"/>
                                </a:lnTo>
                                <a:lnTo>
                                  <a:pt x="240" y="43"/>
                                </a:lnTo>
                                <a:lnTo>
                                  <a:pt x="225" y="28"/>
                                </a:lnTo>
                                <a:lnTo>
                                  <a:pt x="209" y="43"/>
                                </a:lnTo>
                                <a:lnTo>
                                  <a:pt x="192" y="56"/>
                                </a:lnTo>
                                <a:lnTo>
                                  <a:pt x="177" y="56"/>
                                </a:lnTo>
                                <a:lnTo>
                                  <a:pt x="161" y="56"/>
                                </a:lnTo>
                                <a:lnTo>
                                  <a:pt x="161" y="43"/>
                                </a:lnTo>
                                <a:lnTo>
                                  <a:pt x="177" y="28"/>
                                </a:lnTo>
                                <a:lnTo>
                                  <a:pt x="192" y="13"/>
                                </a:lnTo>
                                <a:lnTo>
                                  <a:pt x="225" y="0"/>
                                </a:lnTo>
                                <a:lnTo>
                                  <a:pt x="240" y="0"/>
                                </a:lnTo>
                                <a:lnTo>
                                  <a:pt x="273" y="13"/>
                                </a:lnTo>
                                <a:lnTo>
                                  <a:pt x="288" y="28"/>
                                </a:lnTo>
                                <a:lnTo>
                                  <a:pt x="288" y="71"/>
                                </a:lnTo>
                                <a:lnTo>
                                  <a:pt x="273" y="100"/>
                                </a:lnTo>
                                <a:lnTo>
                                  <a:pt x="225" y="130"/>
                                </a:lnTo>
                                <a:lnTo>
                                  <a:pt x="192" y="143"/>
                                </a:lnTo>
                                <a:lnTo>
                                  <a:pt x="144" y="143"/>
                                </a:lnTo>
                                <a:lnTo>
                                  <a:pt x="96" y="143"/>
                                </a:lnTo>
                                <a:lnTo>
                                  <a:pt x="96" y="130"/>
                                </a:lnTo>
                                <a:lnTo>
                                  <a:pt x="64" y="143"/>
                                </a:lnTo>
                                <a:lnTo>
                                  <a:pt x="64" y="158"/>
                                </a:lnTo>
                                <a:lnTo>
                                  <a:pt x="48" y="1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97" name="Freeform 289"/>
                        <wps:cNvSpPr>
                          <a:spLocks/>
                        </wps:cNvSpPr>
                        <wps:spPr bwMode="auto">
                          <a:xfrm rot="5400000">
                            <a:off x="2042" y="14924"/>
                            <a:ext cx="151" cy="79"/>
                          </a:xfrm>
                          <a:custGeom>
                            <a:avLst/>
                            <a:gdLst>
                              <a:gd name="T0" fmla="*/ 48 w 288"/>
                              <a:gd name="T1" fmla="*/ 143 h 158"/>
                              <a:gd name="T2" fmla="*/ 64 w 288"/>
                              <a:gd name="T3" fmla="*/ 100 h 158"/>
                              <a:gd name="T4" fmla="*/ 64 w 288"/>
                              <a:gd name="T5" fmla="*/ 87 h 158"/>
                              <a:gd name="T6" fmla="*/ 64 w 288"/>
                              <a:gd name="T7" fmla="*/ 56 h 158"/>
                              <a:gd name="T8" fmla="*/ 64 w 288"/>
                              <a:gd name="T9" fmla="*/ 56 h 158"/>
                              <a:gd name="T10" fmla="*/ 48 w 288"/>
                              <a:gd name="T11" fmla="*/ 56 h 158"/>
                              <a:gd name="T12" fmla="*/ 33 w 288"/>
                              <a:gd name="T13" fmla="*/ 56 h 158"/>
                              <a:gd name="T14" fmla="*/ 16 w 288"/>
                              <a:gd name="T15" fmla="*/ 71 h 158"/>
                              <a:gd name="T16" fmla="*/ 16 w 288"/>
                              <a:gd name="T17" fmla="*/ 71 h 158"/>
                              <a:gd name="T18" fmla="*/ 0 w 288"/>
                              <a:gd name="T19" fmla="*/ 56 h 158"/>
                              <a:gd name="T20" fmla="*/ 16 w 288"/>
                              <a:gd name="T21" fmla="*/ 28 h 158"/>
                              <a:gd name="T22" fmla="*/ 33 w 288"/>
                              <a:gd name="T23" fmla="*/ 13 h 158"/>
                              <a:gd name="T24" fmla="*/ 48 w 288"/>
                              <a:gd name="T25" fmla="*/ 13 h 158"/>
                              <a:gd name="T26" fmla="*/ 64 w 288"/>
                              <a:gd name="T27" fmla="*/ 13 h 158"/>
                              <a:gd name="T28" fmla="*/ 81 w 288"/>
                              <a:gd name="T29" fmla="*/ 28 h 158"/>
                              <a:gd name="T30" fmla="*/ 96 w 288"/>
                              <a:gd name="T31" fmla="*/ 43 h 158"/>
                              <a:gd name="T32" fmla="*/ 96 w 288"/>
                              <a:gd name="T33" fmla="*/ 71 h 158"/>
                              <a:gd name="T34" fmla="*/ 96 w 288"/>
                              <a:gd name="T35" fmla="*/ 115 h 158"/>
                              <a:gd name="T36" fmla="*/ 161 w 288"/>
                              <a:gd name="T37" fmla="*/ 100 h 158"/>
                              <a:gd name="T38" fmla="*/ 225 w 288"/>
                              <a:gd name="T39" fmla="*/ 100 h 158"/>
                              <a:gd name="T40" fmla="*/ 240 w 288"/>
                              <a:gd name="T41" fmla="*/ 71 h 158"/>
                              <a:gd name="T42" fmla="*/ 240 w 288"/>
                              <a:gd name="T43" fmla="*/ 56 h 158"/>
                              <a:gd name="T44" fmla="*/ 240 w 288"/>
                              <a:gd name="T45" fmla="*/ 43 h 158"/>
                              <a:gd name="T46" fmla="*/ 225 w 288"/>
                              <a:gd name="T47" fmla="*/ 28 h 158"/>
                              <a:gd name="T48" fmla="*/ 209 w 288"/>
                              <a:gd name="T49" fmla="*/ 43 h 158"/>
                              <a:gd name="T50" fmla="*/ 192 w 288"/>
                              <a:gd name="T51" fmla="*/ 56 h 158"/>
                              <a:gd name="T52" fmla="*/ 177 w 288"/>
                              <a:gd name="T53" fmla="*/ 56 h 158"/>
                              <a:gd name="T54" fmla="*/ 161 w 288"/>
                              <a:gd name="T55" fmla="*/ 56 h 158"/>
                              <a:gd name="T56" fmla="*/ 161 w 288"/>
                              <a:gd name="T57" fmla="*/ 43 h 158"/>
                              <a:gd name="T58" fmla="*/ 177 w 288"/>
                              <a:gd name="T59" fmla="*/ 28 h 158"/>
                              <a:gd name="T60" fmla="*/ 192 w 288"/>
                              <a:gd name="T61" fmla="*/ 13 h 158"/>
                              <a:gd name="T62" fmla="*/ 225 w 288"/>
                              <a:gd name="T63" fmla="*/ 0 h 158"/>
                              <a:gd name="T64" fmla="*/ 240 w 288"/>
                              <a:gd name="T65" fmla="*/ 0 h 158"/>
                              <a:gd name="T66" fmla="*/ 273 w 288"/>
                              <a:gd name="T67" fmla="*/ 13 h 158"/>
                              <a:gd name="T68" fmla="*/ 288 w 288"/>
                              <a:gd name="T69" fmla="*/ 28 h 158"/>
                              <a:gd name="T70" fmla="*/ 288 w 288"/>
                              <a:gd name="T71" fmla="*/ 71 h 158"/>
                              <a:gd name="T72" fmla="*/ 273 w 288"/>
                              <a:gd name="T73" fmla="*/ 100 h 158"/>
                              <a:gd name="T74" fmla="*/ 225 w 288"/>
                              <a:gd name="T75" fmla="*/ 130 h 158"/>
                              <a:gd name="T76" fmla="*/ 192 w 288"/>
                              <a:gd name="T77" fmla="*/ 143 h 158"/>
                              <a:gd name="T78" fmla="*/ 144 w 288"/>
                              <a:gd name="T79" fmla="*/ 143 h 158"/>
                              <a:gd name="T80" fmla="*/ 96 w 288"/>
                              <a:gd name="T81" fmla="*/ 143 h 158"/>
                              <a:gd name="T82" fmla="*/ 96 w 288"/>
                              <a:gd name="T83" fmla="*/ 130 h 158"/>
                              <a:gd name="T84" fmla="*/ 64 w 288"/>
                              <a:gd name="T85" fmla="*/ 143 h 158"/>
                              <a:gd name="T86" fmla="*/ 64 w 288"/>
                              <a:gd name="T87" fmla="*/ 158 h 158"/>
                              <a:gd name="T88" fmla="*/ 48 w 288"/>
                              <a:gd name="T89" fmla="*/ 14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8" h="158">
                                <a:moveTo>
                                  <a:pt x="48" y="143"/>
                                </a:moveTo>
                                <a:lnTo>
                                  <a:pt x="64" y="100"/>
                                </a:lnTo>
                                <a:lnTo>
                                  <a:pt x="64" y="87"/>
                                </a:lnTo>
                                <a:lnTo>
                                  <a:pt x="64" y="56"/>
                                </a:lnTo>
                                <a:lnTo>
                                  <a:pt x="48" y="56"/>
                                </a:lnTo>
                                <a:lnTo>
                                  <a:pt x="33" y="56"/>
                                </a:lnTo>
                                <a:lnTo>
                                  <a:pt x="16" y="71"/>
                                </a:lnTo>
                                <a:lnTo>
                                  <a:pt x="0" y="56"/>
                                </a:lnTo>
                                <a:lnTo>
                                  <a:pt x="16" y="28"/>
                                </a:lnTo>
                                <a:lnTo>
                                  <a:pt x="33" y="13"/>
                                </a:lnTo>
                                <a:lnTo>
                                  <a:pt x="48" y="13"/>
                                </a:lnTo>
                                <a:lnTo>
                                  <a:pt x="64" y="13"/>
                                </a:lnTo>
                                <a:lnTo>
                                  <a:pt x="81" y="28"/>
                                </a:lnTo>
                                <a:lnTo>
                                  <a:pt x="96" y="43"/>
                                </a:lnTo>
                                <a:lnTo>
                                  <a:pt x="96" y="71"/>
                                </a:lnTo>
                                <a:lnTo>
                                  <a:pt x="96" y="115"/>
                                </a:lnTo>
                                <a:lnTo>
                                  <a:pt x="161" y="100"/>
                                </a:lnTo>
                                <a:lnTo>
                                  <a:pt x="225" y="100"/>
                                </a:lnTo>
                                <a:lnTo>
                                  <a:pt x="240" y="71"/>
                                </a:lnTo>
                                <a:lnTo>
                                  <a:pt x="240" y="56"/>
                                </a:lnTo>
                                <a:lnTo>
                                  <a:pt x="240" y="43"/>
                                </a:lnTo>
                                <a:lnTo>
                                  <a:pt x="225" y="28"/>
                                </a:lnTo>
                                <a:lnTo>
                                  <a:pt x="209" y="43"/>
                                </a:lnTo>
                                <a:lnTo>
                                  <a:pt x="192" y="56"/>
                                </a:lnTo>
                                <a:lnTo>
                                  <a:pt x="177" y="56"/>
                                </a:lnTo>
                                <a:lnTo>
                                  <a:pt x="161" y="56"/>
                                </a:lnTo>
                                <a:lnTo>
                                  <a:pt x="161" y="43"/>
                                </a:lnTo>
                                <a:lnTo>
                                  <a:pt x="177" y="28"/>
                                </a:lnTo>
                                <a:lnTo>
                                  <a:pt x="192" y="13"/>
                                </a:lnTo>
                                <a:lnTo>
                                  <a:pt x="225" y="0"/>
                                </a:lnTo>
                                <a:lnTo>
                                  <a:pt x="240" y="0"/>
                                </a:lnTo>
                                <a:lnTo>
                                  <a:pt x="273" y="13"/>
                                </a:lnTo>
                                <a:lnTo>
                                  <a:pt x="288" y="28"/>
                                </a:lnTo>
                                <a:lnTo>
                                  <a:pt x="288" y="71"/>
                                </a:lnTo>
                                <a:lnTo>
                                  <a:pt x="273" y="100"/>
                                </a:lnTo>
                                <a:lnTo>
                                  <a:pt x="225" y="130"/>
                                </a:lnTo>
                                <a:lnTo>
                                  <a:pt x="192" y="143"/>
                                </a:lnTo>
                                <a:lnTo>
                                  <a:pt x="144" y="143"/>
                                </a:lnTo>
                                <a:lnTo>
                                  <a:pt x="96" y="143"/>
                                </a:lnTo>
                                <a:lnTo>
                                  <a:pt x="96" y="130"/>
                                </a:lnTo>
                                <a:lnTo>
                                  <a:pt x="64" y="143"/>
                                </a:lnTo>
                                <a:lnTo>
                                  <a:pt x="64" y="158"/>
                                </a:lnTo>
                                <a:lnTo>
                                  <a:pt x="48" y="143"/>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398" name="Freeform 290"/>
                        <wps:cNvSpPr>
                          <a:spLocks/>
                        </wps:cNvSpPr>
                        <wps:spPr bwMode="auto">
                          <a:xfrm rot="5400000">
                            <a:off x="2103" y="15177"/>
                            <a:ext cx="60" cy="51"/>
                          </a:xfrm>
                          <a:custGeom>
                            <a:avLst/>
                            <a:gdLst>
                              <a:gd name="T0" fmla="*/ 48 w 112"/>
                              <a:gd name="T1" fmla="*/ 100 h 100"/>
                              <a:gd name="T2" fmla="*/ 16 w 112"/>
                              <a:gd name="T3" fmla="*/ 28 h 100"/>
                              <a:gd name="T4" fmla="*/ 0 w 112"/>
                              <a:gd name="T5" fmla="*/ 13 h 100"/>
                              <a:gd name="T6" fmla="*/ 0 w 112"/>
                              <a:gd name="T7" fmla="*/ 0 h 100"/>
                              <a:gd name="T8" fmla="*/ 64 w 112"/>
                              <a:gd name="T9" fmla="*/ 13 h 100"/>
                              <a:gd name="T10" fmla="*/ 112 w 112"/>
                              <a:gd name="T11" fmla="*/ 43 h 100"/>
                              <a:gd name="T12" fmla="*/ 112 w 112"/>
                              <a:gd name="T13" fmla="*/ 56 h 100"/>
                              <a:gd name="T14" fmla="*/ 96 w 112"/>
                              <a:gd name="T15" fmla="*/ 56 h 100"/>
                              <a:gd name="T16" fmla="*/ 81 w 112"/>
                              <a:gd name="T17" fmla="*/ 87 h 100"/>
                              <a:gd name="T18" fmla="*/ 64 w 112"/>
                              <a:gd name="T19" fmla="*/ 100 h 100"/>
                              <a:gd name="T20" fmla="*/ 48 w 112"/>
                              <a:gd name="T21"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100">
                                <a:moveTo>
                                  <a:pt x="48" y="100"/>
                                </a:moveTo>
                                <a:lnTo>
                                  <a:pt x="16" y="28"/>
                                </a:lnTo>
                                <a:lnTo>
                                  <a:pt x="0" y="13"/>
                                </a:lnTo>
                                <a:lnTo>
                                  <a:pt x="0" y="0"/>
                                </a:lnTo>
                                <a:lnTo>
                                  <a:pt x="64" y="13"/>
                                </a:lnTo>
                                <a:lnTo>
                                  <a:pt x="112" y="43"/>
                                </a:lnTo>
                                <a:lnTo>
                                  <a:pt x="112" y="56"/>
                                </a:lnTo>
                                <a:lnTo>
                                  <a:pt x="96" y="56"/>
                                </a:lnTo>
                                <a:lnTo>
                                  <a:pt x="81" y="87"/>
                                </a:lnTo>
                                <a:lnTo>
                                  <a:pt x="64" y="100"/>
                                </a:lnTo>
                                <a:lnTo>
                                  <a:pt x="48" y="10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99" name="Freeform 291"/>
                        <wps:cNvSpPr>
                          <a:spLocks/>
                        </wps:cNvSpPr>
                        <wps:spPr bwMode="auto">
                          <a:xfrm rot="5400000">
                            <a:off x="2103" y="15177"/>
                            <a:ext cx="60" cy="51"/>
                          </a:xfrm>
                          <a:custGeom>
                            <a:avLst/>
                            <a:gdLst>
                              <a:gd name="T0" fmla="*/ 48 w 112"/>
                              <a:gd name="T1" fmla="*/ 100 h 100"/>
                              <a:gd name="T2" fmla="*/ 16 w 112"/>
                              <a:gd name="T3" fmla="*/ 28 h 100"/>
                              <a:gd name="T4" fmla="*/ 0 w 112"/>
                              <a:gd name="T5" fmla="*/ 13 h 100"/>
                              <a:gd name="T6" fmla="*/ 0 w 112"/>
                              <a:gd name="T7" fmla="*/ 0 h 100"/>
                              <a:gd name="T8" fmla="*/ 0 w 112"/>
                              <a:gd name="T9" fmla="*/ 0 h 100"/>
                              <a:gd name="T10" fmla="*/ 64 w 112"/>
                              <a:gd name="T11" fmla="*/ 13 h 100"/>
                              <a:gd name="T12" fmla="*/ 112 w 112"/>
                              <a:gd name="T13" fmla="*/ 43 h 100"/>
                              <a:gd name="T14" fmla="*/ 112 w 112"/>
                              <a:gd name="T15" fmla="*/ 56 h 100"/>
                              <a:gd name="T16" fmla="*/ 96 w 112"/>
                              <a:gd name="T17" fmla="*/ 56 h 100"/>
                              <a:gd name="T18" fmla="*/ 81 w 112"/>
                              <a:gd name="T19" fmla="*/ 87 h 100"/>
                              <a:gd name="T20" fmla="*/ 64 w 112"/>
                              <a:gd name="T21" fmla="*/ 100 h 100"/>
                              <a:gd name="T22" fmla="*/ 48 w 112"/>
                              <a:gd name="T23" fmla="*/ 100 h 100"/>
                              <a:gd name="T24" fmla="*/ 48 w 112"/>
                              <a:gd name="T25"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2" h="100">
                                <a:moveTo>
                                  <a:pt x="48" y="100"/>
                                </a:moveTo>
                                <a:lnTo>
                                  <a:pt x="16" y="28"/>
                                </a:lnTo>
                                <a:lnTo>
                                  <a:pt x="0" y="13"/>
                                </a:lnTo>
                                <a:lnTo>
                                  <a:pt x="0" y="0"/>
                                </a:lnTo>
                                <a:lnTo>
                                  <a:pt x="64" y="13"/>
                                </a:lnTo>
                                <a:lnTo>
                                  <a:pt x="112" y="43"/>
                                </a:lnTo>
                                <a:lnTo>
                                  <a:pt x="112" y="56"/>
                                </a:lnTo>
                                <a:lnTo>
                                  <a:pt x="96" y="56"/>
                                </a:lnTo>
                                <a:lnTo>
                                  <a:pt x="81" y="87"/>
                                </a:lnTo>
                                <a:lnTo>
                                  <a:pt x="64" y="100"/>
                                </a:lnTo>
                                <a:lnTo>
                                  <a:pt x="48" y="10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00" name="Freeform 292"/>
                        <wps:cNvSpPr>
                          <a:spLocks/>
                        </wps:cNvSpPr>
                        <wps:spPr bwMode="auto">
                          <a:xfrm rot="5400000">
                            <a:off x="2196" y="14995"/>
                            <a:ext cx="126" cy="114"/>
                          </a:xfrm>
                          <a:custGeom>
                            <a:avLst/>
                            <a:gdLst>
                              <a:gd name="T0" fmla="*/ 0 w 240"/>
                              <a:gd name="T1" fmla="*/ 202 h 230"/>
                              <a:gd name="T2" fmla="*/ 0 w 240"/>
                              <a:gd name="T3" fmla="*/ 187 h 230"/>
                              <a:gd name="T4" fmla="*/ 17 w 240"/>
                              <a:gd name="T5" fmla="*/ 173 h 230"/>
                              <a:gd name="T6" fmla="*/ 48 w 240"/>
                              <a:gd name="T7" fmla="*/ 130 h 230"/>
                              <a:gd name="T8" fmla="*/ 129 w 240"/>
                              <a:gd name="T9" fmla="*/ 57 h 230"/>
                              <a:gd name="T10" fmla="*/ 209 w 240"/>
                              <a:gd name="T11" fmla="*/ 0 h 230"/>
                              <a:gd name="T12" fmla="*/ 225 w 240"/>
                              <a:gd name="T13" fmla="*/ 13 h 230"/>
                              <a:gd name="T14" fmla="*/ 240 w 240"/>
                              <a:gd name="T15" fmla="*/ 28 h 230"/>
                              <a:gd name="T16" fmla="*/ 209 w 240"/>
                              <a:gd name="T17" fmla="*/ 72 h 230"/>
                              <a:gd name="T18" fmla="*/ 161 w 240"/>
                              <a:gd name="T19" fmla="*/ 130 h 230"/>
                              <a:gd name="T20" fmla="*/ 48 w 240"/>
                              <a:gd name="T21" fmla="*/ 217 h 230"/>
                              <a:gd name="T22" fmla="*/ 33 w 240"/>
                              <a:gd name="T23" fmla="*/ 230 h 230"/>
                              <a:gd name="T24" fmla="*/ 17 w 240"/>
                              <a:gd name="T25" fmla="*/ 230 h 230"/>
                              <a:gd name="T26" fmla="*/ 0 w 240"/>
                              <a:gd name="T27" fmla="*/ 202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 h="230">
                                <a:moveTo>
                                  <a:pt x="0" y="202"/>
                                </a:moveTo>
                                <a:lnTo>
                                  <a:pt x="0" y="187"/>
                                </a:lnTo>
                                <a:lnTo>
                                  <a:pt x="17" y="173"/>
                                </a:lnTo>
                                <a:lnTo>
                                  <a:pt x="48" y="130"/>
                                </a:lnTo>
                                <a:lnTo>
                                  <a:pt x="129" y="57"/>
                                </a:lnTo>
                                <a:lnTo>
                                  <a:pt x="209" y="0"/>
                                </a:lnTo>
                                <a:lnTo>
                                  <a:pt x="225" y="13"/>
                                </a:lnTo>
                                <a:lnTo>
                                  <a:pt x="240" y="28"/>
                                </a:lnTo>
                                <a:lnTo>
                                  <a:pt x="209" y="72"/>
                                </a:lnTo>
                                <a:lnTo>
                                  <a:pt x="161" y="130"/>
                                </a:lnTo>
                                <a:lnTo>
                                  <a:pt x="48" y="217"/>
                                </a:lnTo>
                                <a:lnTo>
                                  <a:pt x="33" y="230"/>
                                </a:lnTo>
                                <a:lnTo>
                                  <a:pt x="17" y="230"/>
                                </a:lnTo>
                                <a:lnTo>
                                  <a:pt x="0" y="20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01" name="Freeform 293"/>
                        <wps:cNvSpPr>
                          <a:spLocks/>
                        </wps:cNvSpPr>
                        <wps:spPr bwMode="auto">
                          <a:xfrm rot="5400000">
                            <a:off x="2247" y="15232"/>
                            <a:ext cx="60" cy="94"/>
                          </a:xfrm>
                          <a:custGeom>
                            <a:avLst/>
                            <a:gdLst>
                              <a:gd name="T0" fmla="*/ 0 w 113"/>
                              <a:gd name="T1" fmla="*/ 158 h 188"/>
                              <a:gd name="T2" fmla="*/ 0 w 113"/>
                              <a:gd name="T3" fmla="*/ 130 h 188"/>
                              <a:gd name="T4" fmla="*/ 0 w 113"/>
                              <a:gd name="T5" fmla="*/ 87 h 188"/>
                              <a:gd name="T6" fmla="*/ 16 w 113"/>
                              <a:gd name="T7" fmla="*/ 87 h 188"/>
                              <a:gd name="T8" fmla="*/ 16 w 113"/>
                              <a:gd name="T9" fmla="*/ 130 h 188"/>
                              <a:gd name="T10" fmla="*/ 33 w 113"/>
                              <a:gd name="T11" fmla="*/ 145 h 188"/>
                              <a:gd name="T12" fmla="*/ 48 w 113"/>
                              <a:gd name="T13" fmla="*/ 145 h 188"/>
                              <a:gd name="T14" fmla="*/ 64 w 113"/>
                              <a:gd name="T15" fmla="*/ 145 h 188"/>
                              <a:gd name="T16" fmla="*/ 81 w 113"/>
                              <a:gd name="T17" fmla="*/ 130 h 188"/>
                              <a:gd name="T18" fmla="*/ 64 w 113"/>
                              <a:gd name="T19" fmla="*/ 102 h 188"/>
                              <a:gd name="T20" fmla="*/ 48 w 113"/>
                              <a:gd name="T21" fmla="*/ 72 h 188"/>
                              <a:gd name="T22" fmla="*/ 16 w 113"/>
                              <a:gd name="T23" fmla="*/ 15 h 188"/>
                              <a:gd name="T24" fmla="*/ 16 w 113"/>
                              <a:gd name="T25" fmla="*/ 0 h 188"/>
                              <a:gd name="T26" fmla="*/ 33 w 113"/>
                              <a:gd name="T27" fmla="*/ 0 h 188"/>
                              <a:gd name="T28" fmla="*/ 64 w 113"/>
                              <a:gd name="T29" fmla="*/ 43 h 188"/>
                              <a:gd name="T30" fmla="*/ 96 w 113"/>
                              <a:gd name="T31" fmla="*/ 87 h 188"/>
                              <a:gd name="T32" fmla="*/ 113 w 113"/>
                              <a:gd name="T33" fmla="*/ 130 h 188"/>
                              <a:gd name="T34" fmla="*/ 96 w 113"/>
                              <a:gd name="T35" fmla="*/ 173 h 188"/>
                              <a:gd name="T36" fmla="*/ 81 w 113"/>
                              <a:gd name="T37" fmla="*/ 188 h 188"/>
                              <a:gd name="T38" fmla="*/ 48 w 113"/>
                              <a:gd name="T39" fmla="*/ 188 h 188"/>
                              <a:gd name="T40" fmla="*/ 16 w 113"/>
                              <a:gd name="T41" fmla="*/ 173 h 188"/>
                              <a:gd name="T42" fmla="*/ 0 w 113"/>
                              <a:gd name="T43" fmla="*/ 15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88">
                                <a:moveTo>
                                  <a:pt x="0" y="158"/>
                                </a:moveTo>
                                <a:lnTo>
                                  <a:pt x="0" y="130"/>
                                </a:lnTo>
                                <a:lnTo>
                                  <a:pt x="0" y="87"/>
                                </a:lnTo>
                                <a:lnTo>
                                  <a:pt x="16" y="87"/>
                                </a:lnTo>
                                <a:lnTo>
                                  <a:pt x="16" y="130"/>
                                </a:lnTo>
                                <a:lnTo>
                                  <a:pt x="33" y="145"/>
                                </a:lnTo>
                                <a:lnTo>
                                  <a:pt x="48" y="145"/>
                                </a:lnTo>
                                <a:lnTo>
                                  <a:pt x="64" y="145"/>
                                </a:lnTo>
                                <a:lnTo>
                                  <a:pt x="81" y="130"/>
                                </a:lnTo>
                                <a:lnTo>
                                  <a:pt x="64" y="102"/>
                                </a:lnTo>
                                <a:lnTo>
                                  <a:pt x="48" y="72"/>
                                </a:lnTo>
                                <a:lnTo>
                                  <a:pt x="16" y="15"/>
                                </a:lnTo>
                                <a:lnTo>
                                  <a:pt x="16" y="0"/>
                                </a:lnTo>
                                <a:lnTo>
                                  <a:pt x="33" y="0"/>
                                </a:lnTo>
                                <a:lnTo>
                                  <a:pt x="64" y="43"/>
                                </a:lnTo>
                                <a:lnTo>
                                  <a:pt x="96" y="87"/>
                                </a:lnTo>
                                <a:lnTo>
                                  <a:pt x="113" y="130"/>
                                </a:lnTo>
                                <a:lnTo>
                                  <a:pt x="96" y="173"/>
                                </a:lnTo>
                                <a:lnTo>
                                  <a:pt x="81" y="188"/>
                                </a:lnTo>
                                <a:lnTo>
                                  <a:pt x="48" y="188"/>
                                </a:lnTo>
                                <a:lnTo>
                                  <a:pt x="16" y="173"/>
                                </a:lnTo>
                                <a:lnTo>
                                  <a:pt x="0" y="15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02" name="Freeform 294"/>
                        <wps:cNvSpPr>
                          <a:spLocks/>
                        </wps:cNvSpPr>
                        <wps:spPr bwMode="auto">
                          <a:xfrm rot="5400000">
                            <a:off x="2247" y="15232"/>
                            <a:ext cx="60" cy="94"/>
                          </a:xfrm>
                          <a:custGeom>
                            <a:avLst/>
                            <a:gdLst>
                              <a:gd name="T0" fmla="*/ 0 w 113"/>
                              <a:gd name="T1" fmla="*/ 158 h 188"/>
                              <a:gd name="T2" fmla="*/ 0 w 113"/>
                              <a:gd name="T3" fmla="*/ 130 h 188"/>
                              <a:gd name="T4" fmla="*/ 0 w 113"/>
                              <a:gd name="T5" fmla="*/ 87 h 188"/>
                              <a:gd name="T6" fmla="*/ 16 w 113"/>
                              <a:gd name="T7" fmla="*/ 87 h 188"/>
                              <a:gd name="T8" fmla="*/ 16 w 113"/>
                              <a:gd name="T9" fmla="*/ 130 h 188"/>
                              <a:gd name="T10" fmla="*/ 33 w 113"/>
                              <a:gd name="T11" fmla="*/ 145 h 188"/>
                              <a:gd name="T12" fmla="*/ 48 w 113"/>
                              <a:gd name="T13" fmla="*/ 145 h 188"/>
                              <a:gd name="T14" fmla="*/ 64 w 113"/>
                              <a:gd name="T15" fmla="*/ 145 h 188"/>
                              <a:gd name="T16" fmla="*/ 81 w 113"/>
                              <a:gd name="T17" fmla="*/ 130 h 188"/>
                              <a:gd name="T18" fmla="*/ 64 w 113"/>
                              <a:gd name="T19" fmla="*/ 102 h 188"/>
                              <a:gd name="T20" fmla="*/ 48 w 113"/>
                              <a:gd name="T21" fmla="*/ 72 h 188"/>
                              <a:gd name="T22" fmla="*/ 16 w 113"/>
                              <a:gd name="T23" fmla="*/ 15 h 188"/>
                              <a:gd name="T24" fmla="*/ 16 w 113"/>
                              <a:gd name="T25" fmla="*/ 0 h 188"/>
                              <a:gd name="T26" fmla="*/ 33 w 113"/>
                              <a:gd name="T27" fmla="*/ 0 h 188"/>
                              <a:gd name="T28" fmla="*/ 64 w 113"/>
                              <a:gd name="T29" fmla="*/ 43 h 188"/>
                              <a:gd name="T30" fmla="*/ 96 w 113"/>
                              <a:gd name="T31" fmla="*/ 87 h 188"/>
                              <a:gd name="T32" fmla="*/ 113 w 113"/>
                              <a:gd name="T33" fmla="*/ 130 h 188"/>
                              <a:gd name="T34" fmla="*/ 96 w 113"/>
                              <a:gd name="T35" fmla="*/ 173 h 188"/>
                              <a:gd name="T36" fmla="*/ 81 w 113"/>
                              <a:gd name="T37" fmla="*/ 188 h 188"/>
                              <a:gd name="T38" fmla="*/ 48 w 113"/>
                              <a:gd name="T39" fmla="*/ 188 h 188"/>
                              <a:gd name="T40" fmla="*/ 16 w 113"/>
                              <a:gd name="T41" fmla="*/ 173 h 188"/>
                              <a:gd name="T42" fmla="*/ 0 w 113"/>
                              <a:gd name="T43" fmla="*/ 15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88">
                                <a:moveTo>
                                  <a:pt x="0" y="158"/>
                                </a:moveTo>
                                <a:lnTo>
                                  <a:pt x="0" y="130"/>
                                </a:lnTo>
                                <a:lnTo>
                                  <a:pt x="0" y="87"/>
                                </a:lnTo>
                                <a:lnTo>
                                  <a:pt x="16" y="87"/>
                                </a:lnTo>
                                <a:lnTo>
                                  <a:pt x="16" y="130"/>
                                </a:lnTo>
                                <a:lnTo>
                                  <a:pt x="33" y="145"/>
                                </a:lnTo>
                                <a:lnTo>
                                  <a:pt x="48" y="145"/>
                                </a:lnTo>
                                <a:lnTo>
                                  <a:pt x="64" y="145"/>
                                </a:lnTo>
                                <a:lnTo>
                                  <a:pt x="81" y="130"/>
                                </a:lnTo>
                                <a:lnTo>
                                  <a:pt x="64" y="102"/>
                                </a:lnTo>
                                <a:lnTo>
                                  <a:pt x="48" y="72"/>
                                </a:lnTo>
                                <a:lnTo>
                                  <a:pt x="16" y="15"/>
                                </a:lnTo>
                                <a:lnTo>
                                  <a:pt x="16" y="0"/>
                                </a:lnTo>
                                <a:lnTo>
                                  <a:pt x="33" y="0"/>
                                </a:lnTo>
                                <a:lnTo>
                                  <a:pt x="64" y="43"/>
                                </a:lnTo>
                                <a:lnTo>
                                  <a:pt x="96" y="87"/>
                                </a:lnTo>
                                <a:lnTo>
                                  <a:pt x="113" y="130"/>
                                </a:lnTo>
                                <a:lnTo>
                                  <a:pt x="96" y="173"/>
                                </a:lnTo>
                                <a:lnTo>
                                  <a:pt x="81" y="188"/>
                                </a:lnTo>
                                <a:lnTo>
                                  <a:pt x="48" y="188"/>
                                </a:lnTo>
                                <a:lnTo>
                                  <a:pt x="16" y="173"/>
                                </a:lnTo>
                                <a:lnTo>
                                  <a:pt x="0" y="158"/>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03" name="Freeform 295"/>
                        <wps:cNvSpPr>
                          <a:spLocks/>
                        </wps:cNvSpPr>
                        <wps:spPr bwMode="auto">
                          <a:xfrm rot="5400000">
                            <a:off x="2259" y="15006"/>
                            <a:ext cx="60" cy="42"/>
                          </a:xfrm>
                          <a:custGeom>
                            <a:avLst/>
                            <a:gdLst>
                              <a:gd name="T0" fmla="*/ 0 w 112"/>
                              <a:gd name="T1" fmla="*/ 87 h 87"/>
                              <a:gd name="T2" fmla="*/ 96 w 112"/>
                              <a:gd name="T3" fmla="*/ 0 h 87"/>
                              <a:gd name="T4" fmla="*/ 112 w 112"/>
                              <a:gd name="T5" fmla="*/ 0 h 87"/>
                              <a:gd name="T6" fmla="*/ 64 w 112"/>
                              <a:gd name="T7" fmla="*/ 59 h 87"/>
                              <a:gd name="T8" fmla="*/ 31 w 112"/>
                              <a:gd name="T9" fmla="*/ 74 h 87"/>
                              <a:gd name="T10" fmla="*/ 0 w 112"/>
                              <a:gd name="T11" fmla="*/ 87 h 87"/>
                            </a:gdLst>
                            <a:ahLst/>
                            <a:cxnLst>
                              <a:cxn ang="0">
                                <a:pos x="T0" y="T1"/>
                              </a:cxn>
                              <a:cxn ang="0">
                                <a:pos x="T2" y="T3"/>
                              </a:cxn>
                              <a:cxn ang="0">
                                <a:pos x="T4" y="T5"/>
                              </a:cxn>
                              <a:cxn ang="0">
                                <a:pos x="T6" y="T7"/>
                              </a:cxn>
                              <a:cxn ang="0">
                                <a:pos x="T8" y="T9"/>
                              </a:cxn>
                              <a:cxn ang="0">
                                <a:pos x="T10" y="T11"/>
                              </a:cxn>
                            </a:cxnLst>
                            <a:rect l="0" t="0" r="r" b="b"/>
                            <a:pathLst>
                              <a:path w="112" h="87">
                                <a:moveTo>
                                  <a:pt x="0" y="87"/>
                                </a:moveTo>
                                <a:lnTo>
                                  <a:pt x="96" y="0"/>
                                </a:lnTo>
                                <a:lnTo>
                                  <a:pt x="112" y="0"/>
                                </a:lnTo>
                                <a:lnTo>
                                  <a:pt x="64" y="59"/>
                                </a:lnTo>
                                <a:lnTo>
                                  <a:pt x="31" y="74"/>
                                </a:lnTo>
                                <a:lnTo>
                                  <a:pt x="0"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04" name="Freeform 296"/>
                        <wps:cNvSpPr>
                          <a:spLocks/>
                        </wps:cNvSpPr>
                        <wps:spPr bwMode="auto">
                          <a:xfrm rot="5400000">
                            <a:off x="2245" y="15330"/>
                            <a:ext cx="91" cy="49"/>
                          </a:xfrm>
                          <a:custGeom>
                            <a:avLst/>
                            <a:gdLst>
                              <a:gd name="T0" fmla="*/ 0 w 175"/>
                              <a:gd name="T1" fmla="*/ 13 h 100"/>
                              <a:gd name="T2" fmla="*/ 0 w 175"/>
                              <a:gd name="T3" fmla="*/ 0 h 100"/>
                              <a:gd name="T4" fmla="*/ 16 w 175"/>
                              <a:gd name="T5" fmla="*/ 0 h 100"/>
                              <a:gd name="T6" fmla="*/ 64 w 175"/>
                              <a:gd name="T7" fmla="*/ 43 h 100"/>
                              <a:gd name="T8" fmla="*/ 96 w 175"/>
                              <a:gd name="T9" fmla="*/ 57 h 100"/>
                              <a:gd name="T10" fmla="*/ 112 w 175"/>
                              <a:gd name="T11" fmla="*/ 57 h 100"/>
                              <a:gd name="T12" fmla="*/ 127 w 175"/>
                              <a:gd name="T13" fmla="*/ 57 h 100"/>
                              <a:gd name="T14" fmla="*/ 144 w 175"/>
                              <a:gd name="T15" fmla="*/ 43 h 100"/>
                              <a:gd name="T16" fmla="*/ 127 w 175"/>
                              <a:gd name="T17" fmla="*/ 28 h 100"/>
                              <a:gd name="T18" fmla="*/ 112 w 175"/>
                              <a:gd name="T19" fmla="*/ 28 h 100"/>
                              <a:gd name="T20" fmla="*/ 112 w 175"/>
                              <a:gd name="T21" fmla="*/ 13 h 100"/>
                              <a:gd name="T22" fmla="*/ 127 w 175"/>
                              <a:gd name="T23" fmla="*/ 0 h 100"/>
                              <a:gd name="T24" fmla="*/ 144 w 175"/>
                              <a:gd name="T25" fmla="*/ 0 h 100"/>
                              <a:gd name="T26" fmla="*/ 175 w 175"/>
                              <a:gd name="T27" fmla="*/ 28 h 100"/>
                              <a:gd name="T28" fmla="*/ 175 w 175"/>
                              <a:gd name="T29" fmla="*/ 57 h 100"/>
                              <a:gd name="T30" fmla="*/ 175 w 175"/>
                              <a:gd name="T31" fmla="*/ 72 h 100"/>
                              <a:gd name="T32" fmla="*/ 160 w 175"/>
                              <a:gd name="T33" fmla="*/ 100 h 100"/>
                              <a:gd name="T34" fmla="*/ 144 w 175"/>
                              <a:gd name="T35" fmla="*/ 100 h 100"/>
                              <a:gd name="T36" fmla="*/ 96 w 175"/>
                              <a:gd name="T37" fmla="*/ 100 h 100"/>
                              <a:gd name="T38" fmla="*/ 48 w 175"/>
                              <a:gd name="T39" fmla="*/ 72 h 100"/>
                              <a:gd name="T40" fmla="*/ 31 w 175"/>
                              <a:gd name="T41" fmla="*/ 43 h 100"/>
                              <a:gd name="T42" fmla="*/ 0 w 175"/>
                              <a:gd name="T43" fmla="*/ 13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5" h="100">
                                <a:moveTo>
                                  <a:pt x="0" y="13"/>
                                </a:moveTo>
                                <a:lnTo>
                                  <a:pt x="0" y="0"/>
                                </a:lnTo>
                                <a:lnTo>
                                  <a:pt x="16" y="0"/>
                                </a:lnTo>
                                <a:lnTo>
                                  <a:pt x="64" y="43"/>
                                </a:lnTo>
                                <a:lnTo>
                                  <a:pt x="96" y="57"/>
                                </a:lnTo>
                                <a:lnTo>
                                  <a:pt x="112" y="57"/>
                                </a:lnTo>
                                <a:lnTo>
                                  <a:pt x="127" y="57"/>
                                </a:lnTo>
                                <a:lnTo>
                                  <a:pt x="144" y="43"/>
                                </a:lnTo>
                                <a:lnTo>
                                  <a:pt x="127" y="28"/>
                                </a:lnTo>
                                <a:lnTo>
                                  <a:pt x="112" y="28"/>
                                </a:lnTo>
                                <a:lnTo>
                                  <a:pt x="112" y="13"/>
                                </a:lnTo>
                                <a:lnTo>
                                  <a:pt x="127" y="0"/>
                                </a:lnTo>
                                <a:lnTo>
                                  <a:pt x="144" y="0"/>
                                </a:lnTo>
                                <a:lnTo>
                                  <a:pt x="175" y="28"/>
                                </a:lnTo>
                                <a:lnTo>
                                  <a:pt x="175" y="57"/>
                                </a:lnTo>
                                <a:lnTo>
                                  <a:pt x="175" y="72"/>
                                </a:lnTo>
                                <a:lnTo>
                                  <a:pt x="160" y="100"/>
                                </a:lnTo>
                                <a:lnTo>
                                  <a:pt x="144" y="100"/>
                                </a:lnTo>
                                <a:lnTo>
                                  <a:pt x="96" y="100"/>
                                </a:lnTo>
                                <a:lnTo>
                                  <a:pt x="48" y="72"/>
                                </a:lnTo>
                                <a:lnTo>
                                  <a:pt x="31" y="43"/>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05" name="Freeform 297"/>
                        <wps:cNvSpPr>
                          <a:spLocks/>
                        </wps:cNvSpPr>
                        <wps:spPr bwMode="auto">
                          <a:xfrm rot="5400000">
                            <a:off x="2245" y="15330"/>
                            <a:ext cx="91" cy="49"/>
                          </a:xfrm>
                          <a:custGeom>
                            <a:avLst/>
                            <a:gdLst>
                              <a:gd name="T0" fmla="*/ 0 w 175"/>
                              <a:gd name="T1" fmla="*/ 13 h 100"/>
                              <a:gd name="T2" fmla="*/ 0 w 175"/>
                              <a:gd name="T3" fmla="*/ 0 h 100"/>
                              <a:gd name="T4" fmla="*/ 16 w 175"/>
                              <a:gd name="T5" fmla="*/ 0 h 100"/>
                              <a:gd name="T6" fmla="*/ 64 w 175"/>
                              <a:gd name="T7" fmla="*/ 43 h 100"/>
                              <a:gd name="T8" fmla="*/ 96 w 175"/>
                              <a:gd name="T9" fmla="*/ 57 h 100"/>
                              <a:gd name="T10" fmla="*/ 112 w 175"/>
                              <a:gd name="T11" fmla="*/ 57 h 100"/>
                              <a:gd name="T12" fmla="*/ 127 w 175"/>
                              <a:gd name="T13" fmla="*/ 57 h 100"/>
                              <a:gd name="T14" fmla="*/ 144 w 175"/>
                              <a:gd name="T15" fmla="*/ 43 h 100"/>
                              <a:gd name="T16" fmla="*/ 127 w 175"/>
                              <a:gd name="T17" fmla="*/ 28 h 100"/>
                              <a:gd name="T18" fmla="*/ 112 w 175"/>
                              <a:gd name="T19" fmla="*/ 28 h 100"/>
                              <a:gd name="T20" fmla="*/ 112 w 175"/>
                              <a:gd name="T21" fmla="*/ 13 h 100"/>
                              <a:gd name="T22" fmla="*/ 127 w 175"/>
                              <a:gd name="T23" fmla="*/ 0 h 100"/>
                              <a:gd name="T24" fmla="*/ 144 w 175"/>
                              <a:gd name="T25" fmla="*/ 0 h 100"/>
                              <a:gd name="T26" fmla="*/ 175 w 175"/>
                              <a:gd name="T27" fmla="*/ 28 h 100"/>
                              <a:gd name="T28" fmla="*/ 175 w 175"/>
                              <a:gd name="T29" fmla="*/ 57 h 100"/>
                              <a:gd name="T30" fmla="*/ 175 w 175"/>
                              <a:gd name="T31" fmla="*/ 72 h 100"/>
                              <a:gd name="T32" fmla="*/ 160 w 175"/>
                              <a:gd name="T33" fmla="*/ 100 h 100"/>
                              <a:gd name="T34" fmla="*/ 144 w 175"/>
                              <a:gd name="T35" fmla="*/ 100 h 100"/>
                              <a:gd name="T36" fmla="*/ 96 w 175"/>
                              <a:gd name="T37" fmla="*/ 100 h 100"/>
                              <a:gd name="T38" fmla="*/ 48 w 175"/>
                              <a:gd name="T39" fmla="*/ 72 h 100"/>
                              <a:gd name="T40" fmla="*/ 31 w 175"/>
                              <a:gd name="T41" fmla="*/ 43 h 100"/>
                              <a:gd name="T42" fmla="*/ 0 w 175"/>
                              <a:gd name="T43" fmla="*/ 13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5" h="100">
                                <a:moveTo>
                                  <a:pt x="0" y="13"/>
                                </a:moveTo>
                                <a:lnTo>
                                  <a:pt x="0" y="0"/>
                                </a:lnTo>
                                <a:lnTo>
                                  <a:pt x="16" y="0"/>
                                </a:lnTo>
                                <a:lnTo>
                                  <a:pt x="64" y="43"/>
                                </a:lnTo>
                                <a:lnTo>
                                  <a:pt x="96" y="57"/>
                                </a:lnTo>
                                <a:lnTo>
                                  <a:pt x="112" y="57"/>
                                </a:lnTo>
                                <a:lnTo>
                                  <a:pt x="127" y="57"/>
                                </a:lnTo>
                                <a:lnTo>
                                  <a:pt x="144" y="43"/>
                                </a:lnTo>
                                <a:lnTo>
                                  <a:pt x="127" y="28"/>
                                </a:lnTo>
                                <a:lnTo>
                                  <a:pt x="112" y="28"/>
                                </a:lnTo>
                                <a:lnTo>
                                  <a:pt x="112" y="13"/>
                                </a:lnTo>
                                <a:lnTo>
                                  <a:pt x="127" y="0"/>
                                </a:lnTo>
                                <a:lnTo>
                                  <a:pt x="144" y="0"/>
                                </a:lnTo>
                                <a:lnTo>
                                  <a:pt x="175" y="28"/>
                                </a:lnTo>
                                <a:lnTo>
                                  <a:pt x="175" y="57"/>
                                </a:lnTo>
                                <a:lnTo>
                                  <a:pt x="175" y="72"/>
                                </a:lnTo>
                                <a:lnTo>
                                  <a:pt x="160" y="100"/>
                                </a:lnTo>
                                <a:lnTo>
                                  <a:pt x="144" y="100"/>
                                </a:lnTo>
                                <a:lnTo>
                                  <a:pt x="96" y="100"/>
                                </a:lnTo>
                                <a:lnTo>
                                  <a:pt x="48" y="72"/>
                                </a:lnTo>
                                <a:lnTo>
                                  <a:pt x="31" y="43"/>
                                </a:lnTo>
                                <a:lnTo>
                                  <a:pt x="0" y="13"/>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06" name="Freeform 298"/>
                        <wps:cNvSpPr>
                          <a:spLocks/>
                        </wps:cNvSpPr>
                        <wps:spPr bwMode="auto">
                          <a:xfrm rot="5400000">
                            <a:off x="2277" y="14653"/>
                            <a:ext cx="24" cy="42"/>
                          </a:xfrm>
                          <a:custGeom>
                            <a:avLst/>
                            <a:gdLst>
                              <a:gd name="T0" fmla="*/ 0 w 48"/>
                              <a:gd name="T1" fmla="*/ 0 h 87"/>
                              <a:gd name="T2" fmla="*/ 31 w 48"/>
                              <a:gd name="T3" fmla="*/ 15 h 87"/>
                              <a:gd name="T4" fmla="*/ 48 w 48"/>
                              <a:gd name="T5" fmla="*/ 30 h 87"/>
                              <a:gd name="T6" fmla="*/ 48 w 48"/>
                              <a:gd name="T7" fmla="*/ 87 h 87"/>
                              <a:gd name="T8" fmla="*/ 0 w 48"/>
                              <a:gd name="T9" fmla="*/ 44 h 87"/>
                              <a:gd name="T10" fmla="*/ 0 w 48"/>
                              <a:gd name="T11" fmla="*/ 30 h 87"/>
                              <a:gd name="T12" fmla="*/ 0 w 48"/>
                              <a:gd name="T13" fmla="*/ 15 h 87"/>
                              <a:gd name="T14" fmla="*/ 0 w 48"/>
                              <a:gd name="T15" fmla="*/ 0 h 8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87">
                                <a:moveTo>
                                  <a:pt x="0" y="0"/>
                                </a:moveTo>
                                <a:lnTo>
                                  <a:pt x="31" y="15"/>
                                </a:lnTo>
                                <a:lnTo>
                                  <a:pt x="48" y="30"/>
                                </a:lnTo>
                                <a:lnTo>
                                  <a:pt x="48" y="87"/>
                                </a:lnTo>
                                <a:lnTo>
                                  <a:pt x="0" y="44"/>
                                </a:lnTo>
                                <a:lnTo>
                                  <a:pt x="0" y="30"/>
                                </a:lnTo>
                                <a:lnTo>
                                  <a:pt x="0"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07" name="Freeform 299"/>
                        <wps:cNvSpPr>
                          <a:spLocks/>
                        </wps:cNvSpPr>
                        <wps:spPr bwMode="auto">
                          <a:xfrm rot="5400000">
                            <a:off x="2279" y="15167"/>
                            <a:ext cx="68" cy="80"/>
                          </a:xfrm>
                          <a:custGeom>
                            <a:avLst/>
                            <a:gdLst>
                              <a:gd name="T0" fmla="*/ 0 w 129"/>
                              <a:gd name="T1" fmla="*/ 146 h 161"/>
                              <a:gd name="T2" fmla="*/ 0 w 129"/>
                              <a:gd name="T3" fmla="*/ 131 h 161"/>
                              <a:gd name="T4" fmla="*/ 0 w 129"/>
                              <a:gd name="T5" fmla="*/ 102 h 161"/>
                              <a:gd name="T6" fmla="*/ 0 w 129"/>
                              <a:gd name="T7" fmla="*/ 74 h 161"/>
                              <a:gd name="T8" fmla="*/ 16 w 129"/>
                              <a:gd name="T9" fmla="*/ 59 h 161"/>
                              <a:gd name="T10" fmla="*/ 33 w 129"/>
                              <a:gd name="T11" fmla="*/ 59 h 161"/>
                              <a:gd name="T12" fmla="*/ 33 w 129"/>
                              <a:gd name="T13" fmla="*/ 74 h 161"/>
                              <a:gd name="T14" fmla="*/ 33 w 129"/>
                              <a:gd name="T15" fmla="*/ 102 h 161"/>
                              <a:gd name="T16" fmla="*/ 33 w 129"/>
                              <a:gd name="T17" fmla="*/ 131 h 161"/>
                              <a:gd name="T18" fmla="*/ 48 w 129"/>
                              <a:gd name="T19" fmla="*/ 131 h 161"/>
                              <a:gd name="T20" fmla="*/ 64 w 129"/>
                              <a:gd name="T21" fmla="*/ 131 h 161"/>
                              <a:gd name="T22" fmla="*/ 96 w 129"/>
                              <a:gd name="T23" fmla="*/ 102 h 161"/>
                              <a:gd name="T24" fmla="*/ 96 w 129"/>
                              <a:gd name="T25" fmla="*/ 59 h 161"/>
                              <a:gd name="T26" fmla="*/ 96 w 129"/>
                              <a:gd name="T27" fmla="*/ 0 h 161"/>
                              <a:gd name="T28" fmla="*/ 112 w 129"/>
                              <a:gd name="T29" fmla="*/ 0 h 161"/>
                              <a:gd name="T30" fmla="*/ 129 w 129"/>
                              <a:gd name="T31" fmla="*/ 30 h 161"/>
                              <a:gd name="T32" fmla="*/ 129 w 129"/>
                              <a:gd name="T33" fmla="*/ 74 h 161"/>
                              <a:gd name="T34" fmla="*/ 129 w 129"/>
                              <a:gd name="T35" fmla="*/ 102 h 161"/>
                              <a:gd name="T36" fmla="*/ 112 w 129"/>
                              <a:gd name="T37" fmla="*/ 146 h 161"/>
                              <a:gd name="T38" fmla="*/ 81 w 129"/>
                              <a:gd name="T39" fmla="*/ 161 h 161"/>
                              <a:gd name="T40" fmla="*/ 64 w 129"/>
                              <a:gd name="T41" fmla="*/ 161 h 161"/>
                              <a:gd name="T42" fmla="*/ 33 w 129"/>
                              <a:gd name="T43" fmla="*/ 161 h 161"/>
                              <a:gd name="T44" fmla="*/ 0 w 129"/>
                              <a:gd name="T45" fmla="*/ 14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61">
                                <a:moveTo>
                                  <a:pt x="0" y="146"/>
                                </a:moveTo>
                                <a:lnTo>
                                  <a:pt x="0" y="131"/>
                                </a:lnTo>
                                <a:lnTo>
                                  <a:pt x="0" y="102"/>
                                </a:lnTo>
                                <a:lnTo>
                                  <a:pt x="0" y="74"/>
                                </a:lnTo>
                                <a:lnTo>
                                  <a:pt x="16" y="59"/>
                                </a:lnTo>
                                <a:lnTo>
                                  <a:pt x="33" y="59"/>
                                </a:lnTo>
                                <a:lnTo>
                                  <a:pt x="33" y="74"/>
                                </a:lnTo>
                                <a:lnTo>
                                  <a:pt x="33" y="102"/>
                                </a:lnTo>
                                <a:lnTo>
                                  <a:pt x="33" y="131"/>
                                </a:lnTo>
                                <a:lnTo>
                                  <a:pt x="48" y="131"/>
                                </a:lnTo>
                                <a:lnTo>
                                  <a:pt x="64" y="131"/>
                                </a:lnTo>
                                <a:lnTo>
                                  <a:pt x="96" y="102"/>
                                </a:lnTo>
                                <a:lnTo>
                                  <a:pt x="96" y="59"/>
                                </a:lnTo>
                                <a:lnTo>
                                  <a:pt x="96" y="0"/>
                                </a:lnTo>
                                <a:lnTo>
                                  <a:pt x="112" y="0"/>
                                </a:lnTo>
                                <a:lnTo>
                                  <a:pt x="129" y="30"/>
                                </a:lnTo>
                                <a:lnTo>
                                  <a:pt x="129" y="74"/>
                                </a:lnTo>
                                <a:lnTo>
                                  <a:pt x="129" y="102"/>
                                </a:lnTo>
                                <a:lnTo>
                                  <a:pt x="112" y="146"/>
                                </a:lnTo>
                                <a:lnTo>
                                  <a:pt x="81" y="161"/>
                                </a:lnTo>
                                <a:lnTo>
                                  <a:pt x="64" y="161"/>
                                </a:lnTo>
                                <a:lnTo>
                                  <a:pt x="33" y="161"/>
                                </a:lnTo>
                                <a:lnTo>
                                  <a:pt x="0" y="14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08" name="Freeform 300"/>
                        <wps:cNvSpPr>
                          <a:spLocks/>
                        </wps:cNvSpPr>
                        <wps:spPr bwMode="auto">
                          <a:xfrm rot="5400000">
                            <a:off x="2279" y="15167"/>
                            <a:ext cx="68" cy="80"/>
                          </a:xfrm>
                          <a:custGeom>
                            <a:avLst/>
                            <a:gdLst>
                              <a:gd name="T0" fmla="*/ 0 w 129"/>
                              <a:gd name="T1" fmla="*/ 146 h 161"/>
                              <a:gd name="T2" fmla="*/ 0 w 129"/>
                              <a:gd name="T3" fmla="*/ 131 h 161"/>
                              <a:gd name="T4" fmla="*/ 0 w 129"/>
                              <a:gd name="T5" fmla="*/ 102 h 161"/>
                              <a:gd name="T6" fmla="*/ 0 w 129"/>
                              <a:gd name="T7" fmla="*/ 74 h 161"/>
                              <a:gd name="T8" fmla="*/ 16 w 129"/>
                              <a:gd name="T9" fmla="*/ 59 h 161"/>
                              <a:gd name="T10" fmla="*/ 33 w 129"/>
                              <a:gd name="T11" fmla="*/ 59 h 161"/>
                              <a:gd name="T12" fmla="*/ 33 w 129"/>
                              <a:gd name="T13" fmla="*/ 74 h 161"/>
                              <a:gd name="T14" fmla="*/ 33 w 129"/>
                              <a:gd name="T15" fmla="*/ 102 h 161"/>
                              <a:gd name="T16" fmla="*/ 33 w 129"/>
                              <a:gd name="T17" fmla="*/ 131 h 161"/>
                              <a:gd name="T18" fmla="*/ 48 w 129"/>
                              <a:gd name="T19" fmla="*/ 131 h 161"/>
                              <a:gd name="T20" fmla="*/ 64 w 129"/>
                              <a:gd name="T21" fmla="*/ 131 h 161"/>
                              <a:gd name="T22" fmla="*/ 96 w 129"/>
                              <a:gd name="T23" fmla="*/ 102 h 161"/>
                              <a:gd name="T24" fmla="*/ 96 w 129"/>
                              <a:gd name="T25" fmla="*/ 59 h 161"/>
                              <a:gd name="T26" fmla="*/ 96 w 129"/>
                              <a:gd name="T27" fmla="*/ 0 h 161"/>
                              <a:gd name="T28" fmla="*/ 112 w 129"/>
                              <a:gd name="T29" fmla="*/ 0 h 161"/>
                              <a:gd name="T30" fmla="*/ 112 w 129"/>
                              <a:gd name="T31" fmla="*/ 0 h 161"/>
                              <a:gd name="T32" fmla="*/ 129 w 129"/>
                              <a:gd name="T33" fmla="*/ 30 h 161"/>
                              <a:gd name="T34" fmla="*/ 129 w 129"/>
                              <a:gd name="T35" fmla="*/ 74 h 161"/>
                              <a:gd name="T36" fmla="*/ 129 w 129"/>
                              <a:gd name="T37" fmla="*/ 102 h 161"/>
                              <a:gd name="T38" fmla="*/ 112 w 129"/>
                              <a:gd name="T39" fmla="*/ 146 h 161"/>
                              <a:gd name="T40" fmla="*/ 81 w 129"/>
                              <a:gd name="T41" fmla="*/ 161 h 161"/>
                              <a:gd name="T42" fmla="*/ 64 w 129"/>
                              <a:gd name="T43" fmla="*/ 161 h 161"/>
                              <a:gd name="T44" fmla="*/ 33 w 129"/>
                              <a:gd name="T45" fmla="*/ 161 h 161"/>
                              <a:gd name="T46" fmla="*/ 0 w 129"/>
                              <a:gd name="T47" fmla="*/ 14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9" h="161">
                                <a:moveTo>
                                  <a:pt x="0" y="146"/>
                                </a:moveTo>
                                <a:lnTo>
                                  <a:pt x="0" y="131"/>
                                </a:lnTo>
                                <a:lnTo>
                                  <a:pt x="0" y="102"/>
                                </a:lnTo>
                                <a:lnTo>
                                  <a:pt x="0" y="74"/>
                                </a:lnTo>
                                <a:lnTo>
                                  <a:pt x="16" y="59"/>
                                </a:lnTo>
                                <a:lnTo>
                                  <a:pt x="33" y="59"/>
                                </a:lnTo>
                                <a:lnTo>
                                  <a:pt x="33" y="74"/>
                                </a:lnTo>
                                <a:lnTo>
                                  <a:pt x="33" y="102"/>
                                </a:lnTo>
                                <a:lnTo>
                                  <a:pt x="33" y="131"/>
                                </a:lnTo>
                                <a:lnTo>
                                  <a:pt x="48" y="131"/>
                                </a:lnTo>
                                <a:lnTo>
                                  <a:pt x="64" y="131"/>
                                </a:lnTo>
                                <a:lnTo>
                                  <a:pt x="96" y="102"/>
                                </a:lnTo>
                                <a:lnTo>
                                  <a:pt x="96" y="59"/>
                                </a:lnTo>
                                <a:lnTo>
                                  <a:pt x="96" y="0"/>
                                </a:lnTo>
                                <a:lnTo>
                                  <a:pt x="112" y="0"/>
                                </a:lnTo>
                                <a:lnTo>
                                  <a:pt x="129" y="30"/>
                                </a:lnTo>
                                <a:lnTo>
                                  <a:pt x="129" y="74"/>
                                </a:lnTo>
                                <a:lnTo>
                                  <a:pt x="129" y="102"/>
                                </a:lnTo>
                                <a:lnTo>
                                  <a:pt x="112" y="146"/>
                                </a:lnTo>
                                <a:lnTo>
                                  <a:pt x="81" y="161"/>
                                </a:lnTo>
                                <a:lnTo>
                                  <a:pt x="64" y="161"/>
                                </a:lnTo>
                                <a:lnTo>
                                  <a:pt x="33" y="161"/>
                                </a:lnTo>
                                <a:lnTo>
                                  <a:pt x="0" y="146"/>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09" name="Freeform 301"/>
                        <wps:cNvSpPr>
                          <a:spLocks/>
                        </wps:cNvSpPr>
                        <wps:spPr bwMode="auto">
                          <a:xfrm rot="5400000">
                            <a:off x="2245" y="14612"/>
                            <a:ext cx="456" cy="384"/>
                          </a:xfrm>
                          <a:custGeom>
                            <a:avLst/>
                            <a:gdLst>
                              <a:gd name="T0" fmla="*/ 0 w 866"/>
                              <a:gd name="T1" fmla="*/ 724 h 768"/>
                              <a:gd name="T2" fmla="*/ 48 w 866"/>
                              <a:gd name="T3" fmla="*/ 724 h 768"/>
                              <a:gd name="T4" fmla="*/ 96 w 866"/>
                              <a:gd name="T5" fmla="*/ 696 h 768"/>
                              <a:gd name="T6" fmla="*/ 129 w 866"/>
                              <a:gd name="T7" fmla="*/ 522 h 768"/>
                              <a:gd name="T8" fmla="*/ 257 w 866"/>
                              <a:gd name="T9" fmla="*/ 420 h 768"/>
                              <a:gd name="T10" fmla="*/ 432 w 866"/>
                              <a:gd name="T11" fmla="*/ 434 h 768"/>
                              <a:gd name="T12" fmla="*/ 626 w 866"/>
                              <a:gd name="T13" fmla="*/ 566 h 768"/>
                              <a:gd name="T14" fmla="*/ 465 w 866"/>
                              <a:gd name="T15" fmla="*/ 333 h 768"/>
                              <a:gd name="T16" fmla="*/ 449 w 866"/>
                              <a:gd name="T17" fmla="*/ 217 h 768"/>
                              <a:gd name="T18" fmla="*/ 545 w 866"/>
                              <a:gd name="T19" fmla="*/ 116 h 768"/>
                              <a:gd name="T20" fmla="*/ 689 w 866"/>
                              <a:gd name="T21" fmla="*/ 86 h 768"/>
                              <a:gd name="T22" fmla="*/ 818 w 866"/>
                              <a:gd name="T23" fmla="*/ 43 h 768"/>
                              <a:gd name="T24" fmla="*/ 770 w 866"/>
                              <a:gd name="T25" fmla="*/ 43 h 768"/>
                              <a:gd name="T26" fmla="*/ 833 w 866"/>
                              <a:gd name="T27" fmla="*/ 0 h 768"/>
                              <a:gd name="T28" fmla="*/ 866 w 866"/>
                              <a:gd name="T29" fmla="*/ 30 h 768"/>
                              <a:gd name="T30" fmla="*/ 785 w 866"/>
                              <a:gd name="T31" fmla="*/ 101 h 768"/>
                              <a:gd name="T32" fmla="*/ 705 w 866"/>
                              <a:gd name="T33" fmla="*/ 145 h 768"/>
                              <a:gd name="T34" fmla="*/ 770 w 866"/>
                              <a:gd name="T35" fmla="*/ 188 h 768"/>
                              <a:gd name="T36" fmla="*/ 770 w 866"/>
                              <a:gd name="T37" fmla="*/ 275 h 768"/>
                              <a:gd name="T38" fmla="*/ 657 w 866"/>
                              <a:gd name="T39" fmla="*/ 318 h 768"/>
                              <a:gd name="T40" fmla="*/ 593 w 866"/>
                              <a:gd name="T41" fmla="*/ 275 h 768"/>
                              <a:gd name="T42" fmla="*/ 641 w 866"/>
                              <a:gd name="T43" fmla="*/ 275 h 768"/>
                              <a:gd name="T44" fmla="*/ 689 w 866"/>
                              <a:gd name="T45" fmla="*/ 232 h 768"/>
                              <a:gd name="T46" fmla="*/ 609 w 866"/>
                              <a:gd name="T47" fmla="*/ 173 h 768"/>
                              <a:gd name="T48" fmla="*/ 528 w 866"/>
                              <a:gd name="T49" fmla="*/ 203 h 768"/>
                              <a:gd name="T50" fmla="*/ 513 w 866"/>
                              <a:gd name="T51" fmla="*/ 362 h 768"/>
                              <a:gd name="T52" fmla="*/ 578 w 866"/>
                              <a:gd name="T53" fmla="*/ 464 h 768"/>
                              <a:gd name="T54" fmla="*/ 561 w 866"/>
                              <a:gd name="T55" fmla="*/ 377 h 768"/>
                              <a:gd name="T56" fmla="*/ 545 w 866"/>
                              <a:gd name="T57" fmla="*/ 275 h 768"/>
                              <a:gd name="T58" fmla="*/ 609 w 866"/>
                              <a:gd name="T59" fmla="*/ 449 h 768"/>
                              <a:gd name="T60" fmla="*/ 850 w 866"/>
                              <a:gd name="T61" fmla="*/ 681 h 768"/>
                              <a:gd name="T62" fmla="*/ 528 w 866"/>
                              <a:gd name="T63" fmla="*/ 551 h 768"/>
                              <a:gd name="T64" fmla="*/ 321 w 866"/>
                              <a:gd name="T65" fmla="*/ 492 h 768"/>
                              <a:gd name="T66" fmla="*/ 513 w 866"/>
                              <a:gd name="T67" fmla="*/ 522 h 768"/>
                              <a:gd name="T68" fmla="*/ 465 w 866"/>
                              <a:gd name="T69" fmla="*/ 477 h 768"/>
                              <a:gd name="T70" fmla="*/ 305 w 866"/>
                              <a:gd name="T71" fmla="*/ 449 h 768"/>
                              <a:gd name="T72" fmla="*/ 209 w 866"/>
                              <a:gd name="T73" fmla="*/ 536 h 768"/>
                              <a:gd name="T74" fmla="*/ 257 w 866"/>
                              <a:gd name="T75" fmla="*/ 609 h 768"/>
                              <a:gd name="T76" fmla="*/ 321 w 866"/>
                              <a:gd name="T77" fmla="*/ 579 h 768"/>
                              <a:gd name="T78" fmla="*/ 369 w 866"/>
                              <a:gd name="T79" fmla="*/ 579 h 768"/>
                              <a:gd name="T80" fmla="*/ 336 w 866"/>
                              <a:gd name="T81" fmla="*/ 681 h 768"/>
                              <a:gd name="T82" fmla="*/ 209 w 866"/>
                              <a:gd name="T83" fmla="*/ 696 h 768"/>
                              <a:gd name="T84" fmla="*/ 161 w 866"/>
                              <a:gd name="T85" fmla="*/ 622 h 768"/>
                              <a:gd name="T86" fmla="*/ 129 w 866"/>
                              <a:gd name="T87" fmla="*/ 637 h 768"/>
                              <a:gd name="T88" fmla="*/ 129 w 866"/>
                              <a:gd name="T89" fmla="*/ 709 h 768"/>
                              <a:gd name="T90" fmla="*/ 64 w 866"/>
                              <a:gd name="T91" fmla="*/ 768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66" h="768">
                                <a:moveTo>
                                  <a:pt x="0" y="753"/>
                                </a:moveTo>
                                <a:lnTo>
                                  <a:pt x="0" y="739"/>
                                </a:lnTo>
                                <a:lnTo>
                                  <a:pt x="0" y="724"/>
                                </a:lnTo>
                                <a:lnTo>
                                  <a:pt x="33" y="709"/>
                                </a:lnTo>
                                <a:lnTo>
                                  <a:pt x="48" y="709"/>
                                </a:lnTo>
                                <a:lnTo>
                                  <a:pt x="48" y="724"/>
                                </a:lnTo>
                                <a:lnTo>
                                  <a:pt x="64" y="739"/>
                                </a:lnTo>
                                <a:lnTo>
                                  <a:pt x="81" y="724"/>
                                </a:lnTo>
                                <a:lnTo>
                                  <a:pt x="96" y="696"/>
                                </a:lnTo>
                                <a:lnTo>
                                  <a:pt x="96" y="637"/>
                                </a:lnTo>
                                <a:lnTo>
                                  <a:pt x="96" y="579"/>
                                </a:lnTo>
                                <a:lnTo>
                                  <a:pt x="129" y="522"/>
                                </a:lnTo>
                                <a:lnTo>
                                  <a:pt x="161" y="477"/>
                                </a:lnTo>
                                <a:lnTo>
                                  <a:pt x="209" y="434"/>
                                </a:lnTo>
                                <a:lnTo>
                                  <a:pt x="257" y="420"/>
                                </a:lnTo>
                                <a:lnTo>
                                  <a:pt x="321" y="405"/>
                                </a:lnTo>
                                <a:lnTo>
                                  <a:pt x="369" y="405"/>
                                </a:lnTo>
                                <a:lnTo>
                                  <a:pt x="432" y="434"/>
                                </a:lnTo>
                                <a:lnTo>
                                  <a:pt x="528" y="477"/>
                                </a:lnTo>
                                <a:lnTo>
                                  <a:pt x="609" y="566"/>
                                </a:lnTo>
                                <a:lnTo>
                                  <a:pt x="626" y="566"/>
                                </a:lnTo>
                                <a:lnTo>
                                  <a:pt x="626" y="551"/>
                                </a:lnTo>
                                <a:lnTo>
                                  <a:pt x="513" y="405"/>
                                </a:lnTo>
                                <a:lnTo>
                                  <a:pt x="465" y="333"/>
                                </a:lnTo>
                                <a:lnTo>
                                  <a:pt x="449" y="290"/>
                                </a:lnTo>
                                <a:lnTo>
                                  <a:pt x="449" y="247"/>
                                </a:lnTo>
                                <a:lnTo>
                                  <a:pt x="449" y="217"/>
                                </a:lnTo>
                                <a:lnTo>
                                  <a:pt x="465" y="173"/>
                                </a:lnTo>
                                <a:lnTo>
                                  <a:pt x="497" y="145"/>
                                </a:lnTo>
                                <a:lnTo>
                                  <a:pt x="545" y="116"/>
                                </a:lnTo>
                                <a:lnTo>
                                  <a:pt x="578" y="101"/>
                                </a:lnTo>
                                <a:lnTo>
                                  <a:pt x="609" y="101"/>
                                </a:lnTo>
                                <a:lnTo>
                                  <a:pt x="689" y="86"/>
                                </a:lnTo>
                                <a:lnTo>
                                  <a:pt x="770" y="86"/>
                                </a:lnTo>
                                <a:lnTo>
                                  <a:pt x="802" y="73"/>
                                </a:lnTo>
                                <a:lnTo>
                                  <a:pt x="818" y="43"/>
                                </a:lnTo>
                                <a:lnTo>
                                  <a:pt x="818" y="30"/>
                                </a:lnTo>
                                <a:lnTo>
                                  <a:pt x="785" y="43"/>
                                </a:lnTo>
                                <a:lnTo>
                                  <a:pt x="770" y="43"/>
                                </a:lnTo>
                                <a:lnTo>
                                  <a:pt x="785" y="15"/>
                                </a:lnTo>
                                <a:lnTo>
                                  <a:pt x="802" y="0"/>
                                </a:lnTo>
                                <a:lnTo>
                                  <a:pt x="833" y="0"/>
                                </a:lnTo>
                                <a:lnTo>
                                  <a:pt x="850" y="0"/>
                                </a:lnTo>
                                <a:lnTo>
                                  <a:pt x="850" y="15"/>
                                </a:lnTo>
                                <a:lnTo>
                                  <a:pt x="866" y="30"/>
                                </a:lnTo>
                                <a:lnTo>
                                  <a:pt x="850" y="58"/>
                                </a:lnTo>
                                <a:lnTo>
                                  <a:pt x="818" y="86"/>
                                </a:lnTo>
                                <a:lnTo>
                                  <a:pt x="785" y="101"/>
                                </a:lnTo>
                                <a:lnTo>
                                  <a:pt x="770" y="116"/>
                                </a:lnTo>
                                <a:lnTo>
                                  <a:pt x="689" y="130"/>
                                </a:lnTo>
                                <a:lnTo>
                                  <a:pt x="705" y="145"/>
                                </a:lnTo>
                                <a:lnTo>
                                  <a:pt x="722" y="145"/>
                                </a:lnTo>
                                <a:lnTo>
                                  <a:pt x="754" y="160"/>
                                </a:lnTo>
                                <a:lnTo>
                                  <a:pt x="770" y="188"/>
                                </a:lnTo>
                                <a:lnTo>
                                  <a:pt x="770" y="217"/>
                                </a:lnTo>
                                <a:lnTo>
                                  <a:pt x="785" y="247"/>
                                </a:lnTo>
                                <a:lnTo>
                                  <a:pt x="770" y="275"/>
                                </a:lnTo>
                                <a:lnTo>
                                  <a:pt x="737" y="303"/>
                                </a:lnTo>
                                <a:lnTo>
                                  <a:pt x="705" y="318"/>
                                </a:lnTo>
                                <a:lnTo>
                                  <a:pt x="657" y="318"/>
                                </a:lnTo>
                                <a:lnTo>
                                  <a:pt x="609" y="303"/>
                                </a:lnTo>
                                <a:lnTo>
                                  <a:pt x="593" y="290"/>
                                </a:lnTo>
                                <a:lnTo>
                                  <a:pt x="593" y="275"/>
                                </a:lnTo>
                                <a:lnTo>
                                  <a:pt x="593" y="260"/>
                                </a:lnTo>
                                <a:lnTo>
                                  <a:pt x="626" y="275"/>
                                </a:lnTo>
                                <a:lnTo>
                                  <a:pt x="641" y="275"/>
                                </a:lnTo>
                                <a:lnTo>
                                  <a:pt x="657" y="275"/>
                                </a:lnTo>
                                <a:lnTo>
                                  <a:pt x="689" y="247"/>
                                </a:lnTo>
                                <a:lnTo>
                                  <a:pt x="689" y="232"/>
                                </a:lnTo>
                                <a:lnTo>
                                  <a:pt x="689" y="217"/>
                                </a:lnTo>
                                <a:lnTo>
                                  <a:pt x="641" y="173"/>
                                </a:lnTo>
                                <a:lnTo>
                                  <a:pt x="609" y="173"/>
                                </a:lnTo>
                                <a:lnTo>
                                  <a:pt x="578" y="173"/>
                                </a:lnTo>
                                <a:lnTo>
                                  <a:pt x="561" y="188"/>
                                </a:lnTo>
                                <a:lnTo>
                                  <a:pt x="528" y="203"/>
                                </a:lnTo>
                                <a:lnTo>
                                  <a:pt x="497" y="260"/>
                                </a:lnTo>
                                <a:lnTo>
                                  <a:pt x="497" y="318"/>
                                </a:lnTo>
                                <a:lnTo>
                                  <a:pt x="513" y="362"/>
                                </a:lnTo>
                                <a:lnTo>
                                  <a:pt x="528" y="405"/>
                                </a:lnTo>
                                <a:lnTo>
                                  <a:pt x="578" y="449"/>
                                </a:lnTo>
                                <a:lnTo>
                                  <a:pt x="578" y="464"/>
                                </a:lnTo>
                                <a:lnTo>
                                  <a:pt x="593" y="449"/>
                                </a:lnTo>
                                <a:lnTo>
                                  <a:pt x="578" y="420"/>
                                </a:lnTo>
                                <a:lnTo>
                                  <a:pt x="561" y="377"/>
                                </a:lnTo>
                                <a:lnTo>
                                  <a:pt x="545" y="333"/>
                                </a:lnTo>
                                <a:lnTo>
                                  <a:pt x="528" y="290"/>
                                </a:lnTo>
                                <a:lnTo>
                                  <a:pt x="545" y="275"/>
                                </a:lnTo>
                                <a:lnTo>
                                  <a:pt x="561" y="362"/>
                                </a:lnTo>
                                <a:lnTo>
                                  <a:pt x="578" y="405"/>
                                </a:lnTo>
                                <a:lnTo>
                                  <a:pt x="609" y="449"/>
                                </a:lnTo>
                                <a:lnTo>
                                  <a:pt x="657" y="522"/>
                                </a:lnTo>
                                <a:lnTo>
                                  <a:pt x="722" y="579"/>
                                </a:lnTo>
                                <a:lnTo>
                                  <a:pt x="850" y="681"/>
                                </a:lnTo>
                                <a:lnTo>
                                  <a:pt x="785" y="753"/>
                                </a:lnTo>
                                <a:lnTo>
                                  <a:pt x="609" y="609"/>
                                </a:lnTo>
                                <a:lnTo>
                                  <a:pt x="528" y="551"/>
                                </a:lnTo>
                                <a:lnTo>
                                  <a:pt x="465" y="522"/>
                                </a:lnTo>
                                <a:lnTo>
                                  <a:pt x="417" y="507"/>
                                </a:lnTo>
                                <a:lnTo>
                                  <a:pt x="321" y="492"/>
                                </a:lnTo>
                                <a:lnTo>
                                  <a:pt x="369" y="477"/>
                                </a:lnTo>
                                <a:lnTo>
                                  <a:pt x="417" y="492"/>
                                </a:lnTo>
                                <a:lnTo>
                                  <a:pt x="513" y="522"/>
                                </a:lnTo>
                                <a:lnTo>
                                  <a:pt x="528" y="522"/>
                                </a:lnTo>
                                <a:lnTo>
                                  <a:pt x="497" y="492"/>
                                </a:lnTo>
                                <a:lnTo>
                                  <a:pt x="465" y="477"/>
                                </a:lnTo>
                                <a:lnTo>
                                  <a:pt x="417" y="449"/>
                                </a:lnTo>
                                <a:lnTo>
                                  <a:pt x="369" y="449"/>
                                </a:lnTo>
                                <a:lnTo>
                                  <a:pt x="305" y="449"/>
                                </a:lnTo>
                                <a:lnTo>
                                  <a:pt x="257" y="464"/>
                                </a:lnTo>
                                <a:lnTo>
                                  <a:pt x="225" y="507"/>
                                </a:lnTo>
                                <a:lnTo>
                                  <a:pt x="209" y="536"/>
                                </a:lnTo>
                                <a:lnTo>
                                  <a:pt x="209" y="566"/>
                                </a:lnTo>
                                <a:lnTo>
                                  <a:pt x="225" y="594"/>
                                </a:lnTo>
                                <a:lnTo>
                                  <a:pt x="257" y="609"/>
                                </a:lnTo>
                                <a:lnTo>
                                  <a:pt x="288" y="609"/>
                                </a:lnTo>
                                <a:lnTo>
                                  <a:pt x="305" y="594"/>
                                </a:lnTo>
                                <a:lnTo>
                                  <a:pt x="321" y="579"/>
                                </a:lnTo>
                                <a:lnTo>
                                  <a:pt x="336" y="536"/>
                                </a:lnTo>
                                <a:lnTo>
                                  <a:pt x="353" y="551"/>
                                </a:lnTo>
                                <a:lnTo>
                                  <a:pt x="369" y="579"/>
                                </a:lnTo>
                                <a:lnTo>
                                  <a:pt x="369" y="622"/>
                                </a:lnTo>
                                <a:lnTo>
                                  <a:pt x="353" y="652"/>
                                </a:lnTo>
                                <a:lnTo>
                                  <a:pt x="336" y="681"/>
                                </a:lnTo>
                                <a:lnTo>
                                  <a:pt x="305" y="696"/>
                                </a:lnTo>
                                <a:lnTo>
                                  <a:pt x="240" y="709"/>
                                </a:lnTo>
                                <a:lnTo>
                                  <a:pt x="209" y="696"/>
                                </a:lnTo>
                                <a:lnTo>
                                  <a:pt x="161" y="666"/>
                                </a:lnTo>
                                <a:lnTo>
                                  <a:pt x="161" y="652"/>
                                </a:lnTo>
                                <a:lnTo>
                                  <a:pt x="161" y="622"/>
                                </a:lnTo>
                                <a:lnTo>
                                  <a:pt x="144" y="609"/>
                                </a:lnTo>
                                <a:lnTo>
                                  <a:pt x="129" y="609"/>
                                </a:lnTo>
                                <a:lnTo>
                                  <a:pt x="129" y="637"/>
                                </a:lnTo>
                                <a:lnTo>
                                  <a:pt x="129" y="652"/>
                                </a:lnTo>
                                <a:lnTo>
                                  <a:pt x="129" y="681"/>
                                </a:lnTo>
                                <a:lnTo>
                                  <a:pt x="129" y="709"/>
                                </a:lnTo>
                                <a:lnTo>
                                  <a:pt x="112" y="753"/>
                                </a:lnTo>
                                <a:lnTo>
                                  <a:pt x="96" y="768"/>
                                </a:lnTo>
                                <a:lnTo>
                                  <a:pt x="64" y="768"/>
                                </a:lnTo>
                                <a:lnTo>
                                  <a:pt x="33" y="768"/>
                                </a:lnTo>
                                <a:lnTo>
                                  <a:pt x="0" y="75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10" name="Freeform 302"/>
                        <wps:cNvSpPr>
                          <a:spLocks/>
                        </wps:cNvSpPr>
                        <wps:spPr bwMode="auto">
                          <a:xfrm rot="5400000">
                            <a:off x="2306" y="15212"/>
                            <a:ext cx="8"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11" name="Freeform 303"/>
                        <wps:cNvSpPr>
                          <a:spLocks/>
                        </wps:cNvSpPr>
                        <wps:spPr bwMode="auto">
                          <a:xfrm rot="5400000">
                            <a:off x="2306" y="15212"/>
                            <a:ext cx="8" cy="0"/>
                          </a:xfrm>
                          <a:custGeom>
                            <a:avLst/>
                            <a:gdLst>
                              <a:gd name="T0" fmla="*/ 0 w 17"/>
                              <a:gd name="T1" fmla="*/ 0 w 17"/>
                              <a:gd name="T2" fmla="*/ 17 w 17"/>
                              <a:gd name="T3" fmla="*/ 17 w 17"/>
                              <a:gd name="T4" fmla="*/ 17 w 17"/>
                              <a:gd name="T5" fmla="*/ 0 w 17"/>
                            </a:gdLst>
                            <a:ahLst/>
                            <a:cxnLst>
                              <a:cxn ang="0">
                                <a:pos x="T0" y="0"/>
                              </a:cxn>
                              <a:cxn ang="0">
                                <a:pos x="T1" y="0"/>
                              </a:cxn>
                              <a:cxn ang="0">
                                <a:pos x="T2" y="0"/>
                              </a:cxn>
                              <a:cxn ang="0">
                                <a:pos x="T3" y="0"/>
                              </a:cxn>
                              <a:cxn ang="0">
                                <a:pos x="T4" y="0"/>
                              </a:cxn>
                              <a:cxn ang="0">
                                <a:pos x="T5" y="0"/>
                              </a:cxn>
                            </a:cxnLst>
                            <a:rect l="0" t="0" r="r" b="b"/>
                            <a:pathLst>
                              <a:path w="17">
                                <a:moveTo>
                                  <a:pt x="0" y="0"/>
                                </a:moveTo>
                                <a:lnTo>
                                  <a:pt x="0" y="0"/>
                                </a:lnTo>
                                <a:lnTo>
                                  <a:pt x="17" y="0"/>
                                </a:lnTo>
                                <a:lnTo>
                                  <a:pt x="0" y="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12" name="Freeform 304"/>
                        <wps:cNvSpPr>
                          <a:spLocks/>
                        </wps:cNvSpPr>
                        <wps:spPr bwMode="auto">
                          <a:xfrm rot="5400000">
                            <a:off x="2306" y="15341"/>
                            <a:ext cx="86" cy="52"/>
                          </a:xfrm>
                          <a:custGeom>
                            <a:avLst/>
                            <a:gdLst>
                              <a:gd name="T0" fmla="*/ 0 w 161"/>
                              <a:gd name="T1" fmla="*/ 87 h 102"/>
                              <a:gd name="T2" fmla="*/ 48 w 161"/>
                              <a:gd name="T3" fmla="*/ 73 h 102"/>
                              <a:gd name="T4" fmla="*/ 129 w 161"/>
                              <a:gd name="T5" fmla="*/ 0 h 102"/>
                              <a:gd name="T6" fmla="*/ 144 w 161"/>
                              <a:gd name="T7" fmla="*/ 15 h 102"/>
                              <a:gd name="T8" fmla="*/ 161 w 161"/>
                              <a:gd name="T9" fmla="*/ 30 h 102"/>
                              <a:gd name="T10" fmla="*/ 144 w 161"/>
                              <a:gd name="T11" fmla="*/ 73 h 102"/>
                              <a:gd name="T12" fmla="*/ 129 w 161"/>
                              <a:gd name="T13" fmla="*/ 102 h 102"/>
                              <a:gd name="T14" fmla="*/ 96 w 161"/>
                              <a:gd name="T15" fmla="*/ 102 h 102"/>
                              <a:gd name="T16" fmla="*/ 65 w 161"/>
                              <a:gd name="T17" fmla="*/ 102 h 102"/>
                              <a:gd name="T18" fmla="*/ 0 w 161"/>
                              <a:gd name="T19" fmla="*/ 102 h 102"/>
                              <a:gd name="T20" fmla="*/ 0 w 161"/>
                              <a:gd name="T21" fmla="*/ 8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 h="102">
                                <a:moveTo>
                                  <a:pt x="0" y="87"/>
                                </a:moveTo>
                                <a:lnTo>
                                  <a:pt x="48" y="73"/>
                                </a:lnTo>
                                <a:lnTo>
                                  <a:pt x="129" y="0"/>
                                </a:lnTo>
                                <a:lnTo>
                                  <a:pt x="144" y="15"/>
                                </a:lnTo>
                                <a:lnTo>
                                  <a:pt x="161" y="30"/>
                                </a:lnTo>
                                <a:lnTo>
                                  <a:pt x="144" y="73"/>
                                </a:lnTo>
                                <a:lnTo>
                                  <a:pt x="129" y="102"/>
                                </a:lnTo>
                                <a:lnTo>
                                  <a:pt x="96" y="102"/>
                                </a:lnTo>
                                <a:lnTo>
                                  <a:pt x="65" y="102"/>
                                </a:lnTo>
                                <a:lnTo>
                                  <a:pt x="0" y="102"/>
                                </a:lnTo>
                                <a:lnTo>
                                  <a:pt x="0"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13" name="Freeform 305"/>
                        <wps:cNvSpPr>
                          <a:spLocks/>
                        </wps:cNvSpPr>
                        <wps:spPr bwMode="auto">
                          <a:xfrm rot="5400000">
                            <a:off x="2306" y="15341"/>
                            <a:ext cx="86" cy="52"/>
                          </a:xfrm>
                          <a:custGeom>
                            <a:avLst/>
                            <a:gdLst>
                              <a:gd name="T0" fmla="*/ 0 w 161"/>
                              <a:gd name="T1" fmla="*/ 87 h 102"/>
                              <a:gd name="T2" fmla="*/ 48 w 161"/>
                              <a:gd name="T3" fmla="*/ 73 h 102"/>
                              <a:gd name="T4" fmla="*/ 129 w 161"/>
                              <a:gd name="T5" fmla="*/ 0 h 102"/>
                              <a:gd name="T6" fmla="*/ 144 w 161"/>
                              <a:gd name="T7" fmla="*/ 15 h 102"/>
                              <a:gd name="T8" fmla="*/ 161 w 161"/>
                              <a:gd name="T9" fmla="*/ 30 h 102"/>
                              <a:gd name="T10" fmla="*/ 144 w 161"/>
                              <a:gd name="T11" fmla="*/ 73 h 102"/>
                              <a:gd name="T12" fmla="*/ 129 w 161"/>
                              <a:gd name="T13" fmla="*/ 102 h 102"/>
                              <a:gd name="T14" fmla="*/ 96 w 161"/>
                              <a:gd name="T15" fmla="*/ 102 h 102"/>
                              <a:gd name="T16" fmla="*/ 65 w 161"/>
                              <a:gd name="T17" fmla="*/ 102 h 102"/>
                              <a:gd name="T18" fmla="*/ 0 w 161"/>
                              <a:gd name="T19" fmla="*/ 102 h 102"/>
                              <a:gd name="T20" fmla="*/ 0 w 161"/>
                              <a:gd name="T21" fmla="*/ 8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 h="102">
                                <a:moveTo>
                                  <a:pt x="0" y="87"/>
                                </a:moveTo>
                                <a:lnTo>
                                  <a:pt x="48" y="73"/>
                                </a:lnTo>
                                <a:lnTo>
                                  <a:pt x="129" y="0"/>
                                </a:lnTo>
                                <a:lnTo>
                                  <a:pt x="144" y="15"/>
                                </a:lnTo>
                                <a:lnTo>
                                  <a:pt x="161" y="30"/>
                                </a:lnTo>
                                <a:lnTo>
                                  <a:pt x="144" y="73"/>
                                </a:lnTo>
                                <a:lnTo>
                                  <a:pt x="129" y="102"/>
                                </a:lnTo>
                                <a:lnTo>
                                  <a:pt x="96" y="102"/>
                                </a:lnTo>
                                <a:lnTo>
                                  <a:pt x="65" y="102"/>
                                </a:lnTo>
                                <a:lnTo>
                                  <a:pt x="0" y="102"/>
                                </a:lnTo>
                                <a:lnTo>
                                  <a:pt x="0" y="87"/>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14" name="Freeform 306"/>
                        <wps:cNvSpPr>
                          <a:spLocks/>
                        </wps:cNvSpPr>
                        <wps:spPr bwMode="auto">
                          <a:xfrm rot="5400000">
                            <a:off x="2351" y="14832"/>
                            <a:ext cx="9" cy="38"/>
                          </a:xfrm>
                          <a:custGeom>
                            <a:avLst/>
                            <a:gdLst>
                              <a:gd name="T0" fmla="*/ 0 w 15"/>
                              <a:gd name="T1" fmla="*/ 0 h 73"/>
                              <a:gd name="T2" fmla="*/ 15 w 15"/>
                              <a:gd name="T3" fmla="*/ 15 h 73"/>
                              <a:gd name="T4" fmla="*/ 15 w 15"/>
                              <a:gd name="T5" fmla="*/ 30 h 73"/>
                              <a:gd name="T6" fmla="*/ 15 w 15"/>
                              <a:gd name="T7" fmla="*/ 58 h 73"/>
                              <a:gd name="T8" fmla="*/ 0 w 15"/>
                              <a:gd name="T9" fmla="*/ 73 h 73"/>
                              <a:gd name="T10" fmla="*/ 0 w 15"/>
                              <a:gd name="T11" fmla="*/ 0 h 73"/>
                            </a:gdLst>
                            <a:ahLst/>
                            <a:cxnLst>
                              <a:cxn ang="0">
                                <a:pos x="T0" y="T1"/>
                              </a:cxn>
                              <a:cxn ang="0">
                                <a:pos x="T2" y="T3"/>
                              </a:cxn>
                              <a:cxn ang="0">
                                <a:pos x="T4" y="T5"/>
                              </a:cxn>
                              <a:cxn ang="0">
                                <a:pos x="T6" y="T7"/>
                              </a:cxn>
                              <a:cxn ang="0">
                                <a:pos x="T8" y="T9"/>
                              </a:cxn>
                              <a:cxn ang="0">
                                <a:pos x="T10" y="T11"/>
                              </a:cxn>
                            </a:cxnLst>
                            <a:rect l="0" t="0" r="r" b="b"/>
                            <a:pathLst>
                              <a:path w="15" h="73">
                                <a:moveTo>
                                  <a:pt x="0" y="0"/>
                                </a:moveTo>
                                <a:lnTo>
                                  <a:pt x="15" y="15"/>
                                </a:lnTo>
                                <a:lnTo>
                                  <a:pt x="15" y="30"/>
                                </a:lnTo>
                                <a:lnTo>
                                  <a:pt x="15" y="58"/>
                                </a:lnTo>
                                <a:lnTo>
                                  <a:pt x="0" y="73"/>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15" name="Freeform 307"/>
                        <wps:cNvSpPr>
                          <a:spLocks/>
                        </wps:cNvSpPr>
                        <wps:spPr bwMode="auto">
                          <a:xfrm rot="5400000">
                            <a:off x="2334" y="15191"/>
                            <a:ext cx="93" cy="43"/>
                          </a:xfrm>
                          <a:custGeom>
                            <a:avLst/>
                            <a:gdLst>
                              <a:gd name="T0" fmla="*/ 0 w 175"/>
                              <a:gd name="T1" fmla="*/ 72 h 87"/>
                              <a:gd name="T2" fmla="*/ 0 w 175"/>
                              <a:gd name="T3" fmla="*/ 44 h 87"/>
                              <a:gd name="T4" fmla="*/ 15 w 175"/>
                              <a:gd name="T5" fmla="*/ 29 h 87"/>
                              <a:gd name="T6" fmla="*/ 48 w 175"/>
                              <a:gd name="T7" fmla="*/ 0 h 87"/>
                              <a:gd name="T8" fmla="*/ 79 w 175"/>
                              <a:gd name="T9" fmla="*/ 0 h 87"/>
                              <a:gd name="T10" fmla="*/ 96 w 175"/>
                              <a:gd name="T11" fmla="*/ 14 h 87"/>
                              <a:gd name="T12" fmla="*/ 79 w 175"/>
                              <a:gd name="T13" fmla="*/ 14 h 87"/>
                              <a:gd name="T14" fmla="*/ 48 w 175"/>
                              <a:gd name="T15" fmla="*/ 29 h 87"/>
                              <a:gd name="T16" fmla="*/ 48 w 175"/>
                              <a:gd name="T17" fmla="*/ 44 h 87"/>
                              <a:gd name="T18" fmla="*/ 48 w 175"/>
                              <a:gd name="T19" fmla="*/ 57 h 87"/>
                              <a:gd name="T20" fmla="*/ 79 w 175"/>
                              <a:gd name="T21" fmla="*/ 57 h 87"/>
                              <a:gd name="T22" fmla="*/ 111 w 175"/>
                              <a:gd name="T23" fmla="*/ 44 h 87"/>
                              <a:gd name="T24" fmla="*/ 159 w 175"/>
                              <a:gd name="T25" fmla="*/ 0 h 87"/>
                              <a:gd name="T26" fmla="*/ 175 w 175"/>
                              <a:gd name="T27" fmla="*/ 0 h 87"/>
                              <a:gd name="T28" fmla="*/ 175 w 175"/>
                              <a:gd name="T29" fmla="*/ 14 h 87"/>
                              <a:gd name="T30" fmla="*/ 159 w 175"/>
                              <a:gd name="T31" fmla="*/ 44 h 87"/>
                              <a:gd name="T32" fmla="*/ 144 w 175"/>
                              <a:gd name="T33" fmla="*/ 72 h 87"/>
                              <a:gd name="T34" fmla="*/ 111 w 175"/>
                              <a:gd name="T35" fmla="*/ 87 h 87"/>
                              <a:gd name="T36" fmla="*/ 79 w 175"/>
                              <a:gd name="T37" fmla="*/ 87 h 87"/>
                              <a:gd name="T38" fmla="*/ 31 w 175"/>
                              <a:gd name="T39" fmla="*/ 87 h 87"/>
                              <a:gd name="T40" fmla="*/ 0 w 175"/>
                              <a:gd name="T41" fmla="*/ 7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5" h="87">
                                <a:moveTo>
                                  <a:pt x="0" y="72"/>
                                </a:moveTo>
                                <a:lnTo>
                                  <a:pt x="0" y="44"/>
                                </a:lnTo>
                                <a:lnTo>
                                  <a:pt x="15" y="29"/>
                                </a:lnTo>
                                <a:lnTo>
                                  <a:pt x="48" y="0"/>
                                </a:lnTo>
                                <a:lnTo>
                                  <a:pt x="79" y="0"/>
                                </a:lnTo>
                                <a:lnTo>
                                  <a:pt x="96" y="14"/>
                                </a:lnTo>
                                <a:lnTo>
                                  <a:pt x="79" y="14"/>
                                </a:lnTo>
                                <a:lnTo>
                                  <a:pt x="48" y="29"/>
                                </a:lnTo>
                                <a:lnTo>
                                  <a:pt x="48" y="44"/>
                                </a:lnTo>
                                <a:lnTo>
                                  <a:pt x="48" y="57"/>
                                </a:lnTo>
                                <a:lnTo>
                                  <a:pt x="79" y="57"/>
                                </a:lnTo>
                                <a:lnTo>
                                  <a:pt x="111" y="44"/>
                                </a:lnTo>
                                <a:lnTo>
                                  <a:pt x="159" y="0"/>
                                </a:lnTo>
                                <a:lnTo>
                                  <a:pt x="175" y="0"/>
                                </a:lnTo>
                                <a:lnTo>
                                  <a:pt x="175" y="14"/>
                                </a:lnTo>
                                <a:lnTo>
                                  <a:pt x="159" y="44"/>
                                </a:lnTo>
                                <a:lnTo>
                                  <a:pt x="144" y="72"/>
                                </a:lnTo>
                                <a:lnTo>
                                  <a:pt x="111" y="87"/>
                                </a:lnTo>
                                <a:lnTo>
                                  <a:pt x="79" y="87"/>
                                </a:lnTo>
                                <a:lnTo>
                                  <a:pt x="31" y="87"/>
                                </a:lnTo>
                                <a:lnTo>
                                  <a:pt x="0" y="7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16" name="Freeform 308"/>
                        <wps:cNvSpPr>
                          <a:spLocks/>
                        </wps:cNvSpPr>
                        <wps:spPr bwMode="auto">
                          <a:xfrm rot="5400000">
                            <a:off x="2334" y="15191"/>
                            <a:ext cx="93" cy="43"/>
                          </a:xfrm>
                          <a:custGeom>
                            <a:avLst/>
                            <a:gdLst>
                              <a:gd name="T0" fmla="*/ 0 w 175"/>
                              <a:gd name="T1" fmla="*/ 72 h 87"/>
                              <a:gd name="T2" fmla="*/ 0 w 175"/>
                              <a:gd name="T3" fmla="*/ 44 h 87"/>
                              <a:gd name="T4" fmla="*/ 15 w 175"/>
                              <a:gd name="T5" fmla="*/ 29 h 87"/>
                              <a:gd name="T6" fmla="*/ 48 w 175"/>
                              <a:gd name="T7" fmla="*/ 0 h 87"/>
                              <a:gd name="T8" fmla="*/ 48 w 175"/>
                              <a:gd name="T9" fmla="*/ 0 h 87"/>
                              <a:gd name="T10" fmla="*/ 79 w 175"/>
                              <a:gd name="T11" fmla="*/ 0 h 87"/>
                              <a:gd name="T12" fmla="*/ 96 w 175"/>
                              <a:gd name="T13" fmla="*/ 14 h 87"/>
                              <a:gd name="T14" fmla="*/ 79 w 175"/>
                              <a:gd name="T15" fmla="*/ 14 h 87"/>
                              <a:gd name="T16" fmla="*/ 48 w 175"/>
                              <a:gd name="T17" fmla="*/ 29 h 87"/>
                              <a:gd name="T18" fmla="*/ 48 w 175"/>
                              <a:gd name="T19" fmla="*/ 44 h 87"/>
                              <a:gd name="T20" fmla="*/ 48 w 175"/>
                              <a:gd name="T21" fmla="*/ 57 h 87"/>
                              <a:gd name="T22" fmla="*/ 79 w 175"/>
                              <a:gd name="T23" fmla="*/ 57 h 87"/>
                              <a:gd name="T24" fmla="*/ 111 w 175"/>
                              <a:gd name="T25" fmla="*/ 44 h 87"/>
                              <a:gd name="T26" fmla="*/ 159 w 175"/>
                              <a:gd name="T27" fmla="*/ 0 h 87"/>
                              <a:gd name="T28" fmla="*/ 175 w 175"/>
                              <a:gd name="T29" fmla="*/ 0 h 87"/>
                              <a:gd name="T30" fmla="*/ 175 w 175"/>
                              <a:gd name="T31" fmla="*/ 14 h 87"/>
                              <a:gd name="T32" fmla="*/ 175 w 175"/>
                              <a:gd name="T33" fmla="*/ 14 h 87"/>
                              <a:gd name="T34" fmla="*/ 159 w 175"/>
                              <a:gd name="T35" fmla="*/ 44 h 87"/>
                              <a:gd name="T36" fmla="*/ 144 w 175"/>
                              <a:gd name="T37" fmla="*/ 72 h 87"/>
                              <a:gd name="T38" fmla="*/ 111 w 175"/>
                              <a:gd name="T39" fmla="*/ 87 h 87"/>
                              <a:gd name="T40" fmla="*/ 79 w 175"/>
                              <a:gd name="T41" fmla="*/ 87 h 87"/>
                              <a:gd name="T42" fmla="*/ 31 w 175"/>
                              <a:gd name="T43" fmla="*/ 87 h 87"/>
                              <a:gd name="T44" fmla="*/ 0 w 175"/>
                              <a:gd name="T45" fmla="*/ 7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5" h="87">
                                <a:moveTo>
                                  <a:pt x="0" y="72"/>
                                </a:moveTo>
                                <a:lnTo>
                                  <a:pt x="0" y="44"/>
                                </a:lnTo>
                                <a:lnTo>
                                  <a:pt x="15" y="29"/>
                                </a:lnTo>
                                <a:lnTo>
                                  <a:pt x="48" y="0"/>
                                </a:lnTo>
                                <a:lnTo>
                                  <a:pt x="79" y="0"/>
                                </a:lnTo>
                                <a:lnTo>
                                  <a:pt x="96" y="14"/>
                                </a:lnTo>
                                <a:lnTo>
                                  <a:pt x="79" y="14"/>
                                </a:lnTo>
                                <a:lnTo>
                                  <a:pt x="48" y="29"/>
                                </a:lnTo>
                                <a:lnTo>
                                  <a:pt x="48" y="44"/>
                                </a:lnTo>
                                <a:lnTo>
                                  <a:pt x="48" y="57"/>
                                </a:lnTo>
                                <a:lnTo>
                                  <a:pt x="79" y="57"/>
                                </a:lnTo>
                                <a:lnTo>
                                  <a:pt x="111" y="44"/>
                                </a:lnTo>
                                <a:lnTo>
                                  <a:pt x="159" y="0"/>
                                </a:lnTo>
                                <a:lnTo>
                                  <a:pt x="175" y="0"/>
                                </a:lnTo>
                                <a:lnTo>
                                  <a:pt x="175" y="14"/>
                                </a:lnTo>
                                <a:lnTo>
                                  <a:pt x="159" y="44"/>
                                </a:lnTo>
                                <a:lnTo>
                                  <a:pt x="144" y="72"/>
                                </a:lnTo>
                                <a:lnTo>
                                  <a:pt x="111" y="87"/>
                                </a:lnTo>
                                <a:lnTo>
                                  <a:pt x="79" y="87"/>
                                </a:lnTo>
                                <a:lnTo>
                                  <a:pt x="31" y="87"/>
                                </a:lnTo>
                                <a:lnTo>
                                  <a:pt x="0" y="72"/>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17" name="Freeform 309"/>
                        <wps:cNvSpPr>
                          <a:spLocks/>
                        </wps:cNvSpPr>
                        <wps:spPr bwMode="auto">
                          <a:xfrm rot="5400000">
                            <a:off x="2379" y="15459"/>
                            <a:ext cx="1" cy="1"/>
                          </a:xfrm>
                          <a:custGeom>
                            <a:avLst/>
                            <a:gdLst/>
                            <a:ahLst/>
                            <a:cxnLst>
                              <a:cxn ang="0">
                                <a:pos x="0" y="0"/>
                              </a:cxn>
                              <a:cxn ang="0">
                                <a:pos x="0" y="0"/>
                              </a:cxn>
                              <a:cxn ang="0">
                                <a:pos x="0" y="0"/>
                              </a:cxn>
                            </a:cxnLst>
                            <a:rect l="0" t="0" r="r" b="b"/>
                            <a:pathLst>
                              <a:path>
                                <a:moveTo>
                                  <a:pt x="0" y="0"/>
                                </a:moveTo>
                                <a:lnTo>
                                  <a:pt x="0" y="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18" name="Freeform 310"/>
                        <wps:cNvSpPr>
                          <a:spLocks/>
                        </wps:cNvSpPr>
                        <wps:spPr bwMode="auto">
                          <a:xfrm rot="5400000">
                            <a:off x="2403" y="15232"/>
                            <a:ext cx="59" cy="44"/>
                          </a:xfrm>
                          <a:custGeom>
                            <a:avLst/>
                            <a:gdLst>
                              <a:gd name="T0" fmla="*/ 0 w 112"/>
                              <a:gd name="T1" fmla="*/ 44 h 87"/>
                              <a:gd name="T2" fmla="*/ 0 w 112"/>
                              <a:gd name="T3" fmla="*/ 29 h 87"/>
                              <a:gd name="T4" fmla="*/ 16 w 112"/>
                              <a:gd name="T5" fmla="*/ 0 h 87"/>
                              <a:gd name="T6" fmla="*/ 33 w 112"/>
                              <a:gd name="T7" fmla="*/ 0 h 87"/>
                              <a:gd name="T8" fmla="*/ 33 w 112"/>
                              <a:gd name="T9" fmla="*/ 14 h 87"/>
                              <a:gd name="T10" fmla="*/ 33 w 112"/>
                              <a:gd name="T11" fmla="*/ 29 h 87"/>
                              <a:gd name="T12" fmla="*/ 33 w 112"/>
                              <a:gd name="T13" fmla="*/ 44 h 87"/>
                              <a:gd name="T14" fmla="*/ 33 w 112"/>
                              <a:gd name="T15" fmla="*/ 57 h 87"/>
                              <a:gd name="T16" fmla="*/ 48 w 112"/>
                              <a:gd name="T17" fmla="*/ 57 h 87"/>
                              <a:gd name="T18" fmla="*/ 64 w 112"/>
                              <a:gd name="T19" fmla="*/ 44 h 87"/>
                              <a:gd name="T20" fmla="*/ 81 w 112"/>
                              <a:gd name="T21" fmla="*/ 29 h 87"/>
                              <a:gd name="T22" fmla="*/ 96 w 112"/>
                              <a:gd name="T23" fmla="*/ 29 h 87"/>
                              <a:gd name="T24" fmla="*/ 112 w 112"/>
                              <a:gd name="T25" fmla="*/ 44 h 87"/>
                              <a:gd name="T26" fmla="*/ 96 w 112"/>
                              <a:gd name="T27" fmla="*/ 57 h 87"/>
                              <a:gd name="T28" fmla="*/ 81 w 112"/>
                              <a:gd name="T29" fmla="*/ 72 h 87"/>
                              <a:gd name="T30" fmla="*/ 33 w 112"/>
                              <a:gd name="T31" fmla="*/ 87 h 87"/>
                              <a:gd name="T32" fmla="*/ 16 w 112"/>
                              <a:gd name="T33" fmla="*/ 87 h 87"/>
                              <a:gd name="T34" fmla="*/ 16 w 112"/>
                              <a:gd name="T35" fmla="*/ 72 h 87"/>
                              <a:gd name="T36" fmla="*/ 0 w 112"/>
                              <a:gd name="T37"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 h="87">
                                <a:moveTo>
                                  <a:pt x="0" y="44"/>
                                </a:moveTo>
                                <a:lnTo>
                                  <a:pt x="0" y="29"/>
                                </a:lnTo>
                                <a:lnTo>
                                  <a:pt x="16" y="0"/>
                                </a:lnTo>
                                <a:lnTo>
                                  <a:pt x="33" y="0"/>
                                </a:lnTo>
                                <a:lnTo>
                                  <a:pt x="33" y="14"/>
                                </a:lnTo>
                                <a:lnTo>
                                  <a:pt x="33" y="29"/>
                                </a:lnTo>
                                <a:lnTo>
                                  <a:pt x="33" y="44"/>
                                </a:lnTo>
                                <a:lnTo>
                                  <a:pt x="33" y="57"/>
                                </a:lnTo>
                                <a:lnTo>
                                  <a:pt x="48" y="57"/>
                                </a:lnTo>
                                <a:lnTo>
                                  <a:pt x="64" y="44"/>
                                </a:lnTo>
                                <a:lnTo>
                                  <a:pt x="81" y="29"/>
                                </a:lnTo>
                                <a:lnTo>
                                  <a:pt x="96" y="29"/>
                                </a:lnTo>
                                <a:lnTo>
                                  <a:pt x="112" y="44"/>
                                </a:lnTo>
                                <a:lnTo>
                                  <a:pt x="96" y="57"/>
                                </a:lnTo>
                                <a:lnTo>
                                  <a:pt x="81" y="72"/>
                                </a:lnTo>
                                <a:lnTo>
                                  <a:pt x="33" y="87"/>
                                </a:lnTo>
                                <a:lnTo>
                                  <a:pt x="16" y="87"/>
                                </a:lnTo>
                                <a:lnTo>
                                  <a:pt x="16" y="72"/>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19" name="Freeform 311"/>
                        <wps:cNvSpPr>
                          <a:spLocks/>
                        </wps:cNvSpPr>
                        <wps:spPr bwMode="auto">
                          <a:xfrm rot="5400000">
                            <a:off x="2403" y="15232"/>
                            <a:ext cx="59" cy="44"/>
                          </a:xfrm>
                          <a:custGeom>
                            <a:avLst/>
                            <a:gdLst>
                              <a:gd name="T0" fmla="*/ 0 w 112"/>
                              <a:gd name="T1" fmla="*/ 44 h 87"/>
                              <a:gd name="T2" fmla="*/ 0 w 112"/>
                              <a:gd name="T3" fmla="*/ 29 h 87"/>
                              <a:gd name="T4" fmla="*/ 16 w 112"/>
                              <a:gd name="T5" fmla="*/ 0 h 87"/>
                              <a:gd name="T6" fmla="*/ 33 w 112"/>
                              <a:gd name="T7" fmla="*/ 0 h 87"/>
                              <a:gd name="T8" fmla="*/ 33 w 112"/>
                              <a:gd name="T9" fmla="*/ 14 h 87"/>
                              <a:gd name="T10" fmla="*/ 33 w 112"/>
                              <a:gd name="T11" fmla="*/ 29 h 87"/>
                              <a:gd name="T12" fmla="*/ 33 w 112"/>
                              <a:gd name="T13" fmla="*/ 44 h 87"/>
                              <a:gd name="T14" fmla="*/ 33 w 112"/>
                              <a:gd name="T15" fmla="*/ 57 h 87"/>
                              <a:gd name="T16" fmla="*/ 48 w 112"/>
                              <a:gd name="T17" fmla="*/ 57 h 87"/>
                              <a:gd name="T18" fmla="*/ 64 w 112"/>
                              <a:gd name="T19" fmla="*/ 44 h 87"/>
                              <a:gd name="T20" fmla="*/ 81 w 112"/>
                              <a:gd name="T21" fmla="*/ 29 h 87"/>
                              <a:gd name="T22" fmla="*/ 96 w 112"/>
                              <a:gd name="T23" fmla="*/ 29 h 87"/>
                              <a:gd name="T24" fmla="*/ 112 w 112"/>
                              <a:gd name="T25" fmla="*/ 44 h 87"/>
                              <a:gd name="T26" fmla="*/ 96 w 112"/>
                              <a:gd name="T27" fmla="*/ 57 h 87"/>
                              <a:gd name="T28" fmla="*/ 81 w 112"/>
                              <a:gd name="T29" fmla="*/ 72 h 87"/>
                              <a:gd name="T30" fmla="*/ 33 w 112"/>
                              <a:gd name="T31" fmla="*/ 87 h 87"/>
                              <a:gd name="T32" fmla="*/ 16 w 112"/>
                              <a:gd name="T33" fmla="*/ 87 h 87"/>
                              <a:gd name="T34" fmla="*/ 16 w 112"/>
                              <a:gd name="T35" fmla="*/ 72 h 87"/>
                              <a:gd name="T36" fmla="*/ 0 w 112"/>
                              <a:gd name="T37"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 h="87">
                                <a:moveTo>
                                  <a:pt x="0" y="44"/>
                                </a:moveTo>
                                <a:lnTo>
                                  <a:pt x="0" y="29"/>
                                </a:lnTo>
                                <a:lnTo>
                                  <a:pt x="16" y="0"/>
                                </a:lnTo>
                                <a:lnTo>
                                  <a:pt x="33" y="0"/>
                                </a:lnTo>
                                <a:lnTo>
                                  <a:pt x="33" y="14"/>
                                </a:lnTo>
                                <a:lnTo>
                                  <a:pt x="33" y="29"/>
                                </a:lnTo>
                                <a:lnTo>
                                  <a:pt x="33" y="44"/>
                                </a:lnTo>
                                <a:lnTo>
                                  <a:pt x="33" y="57"/>
                                </a:lnTo>
                                <a:lnTo>
                                  <a:pt x="48" y="57"/>
                                </a:lnTo>
                                <a:lnTo>
                                  <a:pt x="64" y="44"/>
                                </a:lnTo>
                                <a:lnTo>
                                  <a:pt x="81" y="29"/>
                                </a:lnTo>
                                <a:lnTo>
                                  <a:pt x="96" y="29"/>
                                </a:lnTo>
                                <a:lnTo>
                                  <a:pt x="112" y="44"/>
                                </a:lnTo>
                                <a:lnTo>
                                  <a:pt x="96" y="57"/>
                                </a:lnTo>
                                <a:lnTo>
                                  <a:pt x="81" y="72"/>
                                </a:lnTo>
                                <a:lnTo>
                                  <a:pt x="33" y="87"/>
                                </a:lnTo>
                                <a:lnTo>
                                  <a:pt x="16" y="87"/>
                                </a:lnTo>
                                <a:lnTo>
                                  <a:pt x="16" y="72"/>
                                </a:lnTo>
                                <a:lnTo>
                                  <a:pt x="0" y="44"/>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20" name="Freeform 312"/>
                        <wps:cNvSpPr>
                          <a:spLocks/>
                        </wps:cNvSpPr>
                        <wps:spPr bwMode="auto">
                          <a:xfrm rot="5400000">
                            <a:off x="2413" y="14937"/>
                            <a:ext cx="25" cy="14"/>
                          </a:xfrm>
                          <a:custGeom>
                            <a:avLst/>
                            <a:gdLst>
                              <a:gd name="T0" fmla="*/ 0 w 48"/>
                              <a:gd name="T1" fmla="*/ 13 h 28"/>
                              <a:gd name="T2" fmla="*/ 0 w 48"/>
                              <a:gd name="T3" fmla="*/ 0 h 28"/>
                              <a:gd name="T4" fmla="*/ 15 w 48"/>
                              <a:gd name="T5" fmla="*/ 0 h 28"/>
                              <a:gd name="T6" fmla="*/ 48 w 48"/>
                              <a:gd name="T7" fmla="*/ 0 h 28"/>
                              <a:gd name="T8" fmla="*/ 48 w 48"/>
                              <a:gd name="T9" fmla="*/ 13 h 28"/>
                              <a:gd name="T10" fmla="*/ 31 w 48"/>
                              <a:gd name="T11" fmla="*/ 28 h 28"/>
                              <a:gd name="T12" fmla="*/ 15 w 48"/>
                              <a:gd name="T13" fmla="*/ 28 h 28"/>
                              <a:gd name="T14" fmla="*/ 0 w 48"/>
                              <a:gd name="T15" fmla="*/ 13 h 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8">
                                <a:moveTo>
                                  <a:pt x="0" y="13"/>
                                </a:moveTo>
                                <a:lnTo>
                                  <a:pt x="0" y="0"/>
                                </a:lnTo>
                                <a:lnTo>
                                  <a:pt x="15" y="0"/>
                                </a:lnTo>
                                <a:lnTo>
                                  <a:pt x="48" y="0"/>
                                </a:lnTo>
                                <a:lnTo>
                                  <a:pt x="48" y="13"/>
                                </a:lnTo>
                                <a:lnTo>
                                  <a:pt x="31" y="28"/>
                                </a:lnTo>
                                <a:lnTo>
                                  <a:pt x="15" y="28"/>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21" name="Freeform 313"/>
                        <wps:cNvSpPr>
                          <a:spLocks/>
                        </wps:cNvSpPr>
                        <wps:spPr bwMode="auto">
                          <a:xfrm rot="5400000">
                            <a:off x="2687" y="14801"/>
                            <a:ext cx="456" cy="948"/>
                          </a:xfrm>
                          <a:custGeom>
                            <a:avLst/>
                            <a:gdLst>
                              <a:gd name="T0" fmla="*/ 0 w 866"/>
                              <a:gd name="T1" fmla="*/ 1882 h 1897"/>
                              <a:gd name="T2" fmla="*/ 64 w 866"/>
                              <a:gd name="T3" fmla="*/ 1853 h 1897"/>
                              <a:gd name="T4" fmla="*/ 144 w 866"/>
                              <a:gd name="T5" fmla="*/ 1825 h 1897"/>
                              <a:gd name="T6" fmla="*/ 225 w 866"/>
                              <a:gd name="T7" fmla="*/ 1781 h 1897"/>
                              <a:gd name="T8" fmla="*/ 288 w 866"/>
                              <a:gd name="T9" fmla="*/ 1738 h 1897"/>
                              <a:gd name="T10" fmla="*/ 352 w 866"/>
                              <a:gd name="T11" fmla="*/ 1695 h 1897"/>
                              <a:gd name="T12" fmla="*/ 417 w 866"/>
                              <a:gd name="T13" fmla="*/ 1636 h 1897"/>
                              <a:gd name="T14" fmla="*/ 465 w 866"/>
                              <a:gd name="T15" fmla="*/ 1564 h 1897"/>
                              <a:gd name="T16" fmla="*/ 497 w 866"/>
                              <a:gd name="T17" fmla="*/ 1506 h 1897"/>
                              <a:gd name="T18" fmla="*/ 528 w 866"/>
                              <a:gd name="T19" fmla="*/ 1433 h 1897"/>
                              <a:gd name="T20" fmla="*/ 561 w 866"/>
                              <a:gd name="T21" fmla="*/ 1317 h 1897"/>
                              <a:gd name="T22" fmla="*/ 576 w 866"/>
                              <a:gd name="T23" fmla="*/ 1187 h 1897"/>
                              <a:gd name="T24" fmla="*/ 576 w 866"/>
                              <a:gd name="T25" fmla="*/ 940 h 1897"/>
                              <a:gd name="T26" fmla="*/ 833 w 866"/>
                              <a:gd name="T27" fmla="*/ 940 h 1897"/>
                              <a:gd name="T28" fmla="*/ 849 w 866"/>
                              <a:gd name="T29" fmla="*/ 912 h 1897"/>
                              <a:gd name="T30" fmla="*/ 849 w 866"/>
                              <a:gd name="T31" fmla="*/ 87 h 1897"/>
                              <a:gd name="T32" fmla="*/ 849 w 866"/>
                              <a:gd name="T33" fmla="*/ 0 h 1897"/>
                              <a:gd name="T34" fmla="*/ 866 w 866"/>
                              <a:gd name="T35" fmla="*/ 0 h 1897"/>
                              <a:gd name="T36" fmla="*/ 866 w 866"/>
                              <a:gd name="T37" fmla="*/ 174 h 1897"/>
                              <a:gd name="T38" fmla="*/ 866 w 866"/>
                              <a:gd name="T39" fmla="*/ 955 h 1897"/>
                              <a:gd name="T40" fmla="*/ 737 w 866"/>
                              <a:gd name="T41" fmla="*/ 970 h 1897"/>
                              <a:gd name="T42" fmla="*/ 624 w 866"/>
                              <a:gd name="T43" fmla="*/ 970 h 1897"/>
                              <a:gd name="T44" fmla="*/ 624 w 866"/>
                              <a:gd name="T45" fmla="*/ 985 h 1897"/>
                              <a:gd name="T46" fmla="*/ 624 w 866"/>
                              <a:gd name="T47" fmla="*/ 1144 h 1897"/>
                              <a:gd name="T48" fmla="*/ 609 w 866"/>
                              <a:gd name="T49" fmla="*/ 1302 h 1897"/>
                              <a:gd name="T50" fmla="*/ 576 w 866"/>
                              <a:gd name="T51" fmla="*/ 1389 h 1897"/>
                              <a:gd name="T52" fmla="*/ 545 w 866"/>
                              <a:gd name="T53" fmla="*/ 1463 h 1897"/>
                              <a:gd name="T54" fmla="*/ 513 w 866"/>
                              <a:gd name="T55" fmla="*/ 1534 h 1897"/>
                              <a:gd name="T56" fmla="*/ 480 w 866"/>
                              <a:gd name="T57" fmla="*/ 1608 h 1897"/>
                              <a:gd name="T58" fmla="*/ 384 w 866"/>
                              <a:gd name="T59" fmla="*/ 1708 h 1897"/>
                              <a:gd name="T60" fmla="*/ 273 w 866"/>
                              <a:gd name="T61" fmla="*/ 1795 h 1897"/>
                              <a:gd name="T62" fmla="*/ 208 w 866"/>
                              <a:gd name="T63" fmla="*/ 1825 h 1897"/>
                              <a:gd name="T64" fmla="*/ 144 w 866"/>
                              <a:gd name="T65" fmla="*/ 1853 h 1897"/>
                              <a:gd name="T66" fmla="*/ 79 w 866"/>
                              <a:gd name="T67" fmla="*/ 1882 h 1897"/>
                              <a:gd name="T68" fmla="*/ 16 w 866"/>
                              <a:gd name="T69" fmla="*/ 1897 h 1897"/>
                              <a:gd name="T70" fmla="*/ 0 w 866"/>
                              <a:gd name="T71" fmla="*/ 1882 h 18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66" h="1897">
                                <a:moveTo>
                                  <a:pt x="0" y="1882"/>
                                </a:moveTo>
                                <a:lnTo>
                                  <a:pt x="64" y="1853"/>
                                </a:lnTo>
                                <a:lnTo>
                                  <a:pt x="144" y="1825"/>
                                </a:lnTo>
                                <a:lnTo>
                                  <a:pt x="225" y="1781"/>
                                </a:lnTo>
                                <a:lnTo>
                                  <a:pt x="288" y="1738"/>
                                </a:lnTo>
                                <a:lnTo>
                                  <a:pt x="352" y="1695"/>
                                </a:lnTo>
                                <a:lnTo>
                                  <a:pt x="417" y="1636"/>
                                </a:lnTo>
                                <a:lnTo>
                                  <a:pt x="465" y="1564"/>
                                </a:lnTo>
                                <a:lnTo>
                                  <a:pt x="497" y="1506"/>
                                </a:lnTo>
                                <a:lnTo>
                                  <a:pt x="528" y="1433"/>
                                </a:lnTo>
                                <a:lnTo>
                                  <a:pt x="561" y="1317"/>
                                </a:lnTo>
                                <a:lnTo>
                                  <a:pt x="576" y="1187"/>
                                </a:lnTo>
                                <a:lnTo>
                                  <a:pt x="576" y="940"/>
                                </a:lnTo>
                                <a:lnTo>
                                  <a:pt x="833" y="940"/>
                                </a:lnTo>
                                <a:lnTo>
                                  <a:pt x="849" y="912"/>
                                </a:lnTo>
                                <a:lnTo>
                                  <a:pt x="849" y="87"/>
                                </a:lnTo>
                                <a:lnTo>
                                  <a:pt x="849" y="0"/>
                                </a:lnTo>
                                <a:lnTo>
                                  <a:pt x="866" y="0"/>
                                </a:lnTo>
                                <a:lnTo>
                                  <a:pt x="866" y="174"/>
                                </a:lnTo>
                                <a:lnTo>
                                  <a:pt x="866" y="955"/>
                                </a:lnTo>
                                <a:lnTo>
                                  <a:pt x="737" y="970"/>
                                </a:lnTo>
                                <a:lnTo>
                                  <a:pt x="624" y="970"/>
                                </a:lnTo>
                                <a:lnTo>
                                  <a:pt x="624" y="985"/>
                                </a:lnTo>
                                <a:lnTo>
                                  <a:pt x="624" y="1144"/>
                                </a:lnTo>
                                <a:lnTo>
                                  <a:pt x="609" y="1302"/>
                                </a:lnTo>
                                <a:lnTo>
                                  <a:pt x="576" y="1389"/>
                                </a:lnTo>
                                <a:lnTo>
                                  <a:pt x="545" y="1463"/>
                                </a:lnTo>
                                <a:lnTo>
                                  <a:pt x="513" y="1534"/>
                                </a:lnTo>
                                <a:lnTo>
                                  <a:pt x="480" y="1608"/>
                                </a:lnTo>
                                <a:lnTo>
                                  <a:pt x="384" y="1708"/>
                                </a:lnTo>
                                <a:lnTo>
                                  <a:pt x="273" y="1795"/>
                                </a:lnTo>
                                <a:lnTo>
                                  <a:pt x="208" y="1825"/>
                                </a:lnTo>
                                <a:lnTo>
                                  <a:pt x="144" y="1853"/>
                                </a:lnTo>
                                <a:lnTo>
                                  <a:pt x="79" y="1882"/>
                                </a:lnTo>
                                <a:lnTo>
                                  <a:pt x="16" y="1897"/>
                                </a:lnTo>
                                <a:lnTo>
                                  <a:pt x="0" y="188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22" name="Freeform 314"/>
                        <wps:cNvSpPr>
                          <a:spLocks/>
                        </wps:cNvSpPr>
                        <wps:spPr bwMode="auto">
                          <a:xfrm rot="5400000">
                            <a:off x="2662" y="14691"/>
                            <a:ext cx="562" cy="992"/>
                          </a:xfrm>
                          <a:custGeom>
                            <a:avLst/>
                            <a:gdLst>
                              <a:gd name="T0" fmla="*/ 0 w 1073"/>
                              <a:gd name="T1" fmla="*/ 1927 h 1984"/>
                              <a:gd name="T2" fmla="*/ 0 w 1073"/>
                              <a:gd name="T3" fmla="*/ 1912 h 1984"/>
                              <a:gd name="T4" fmla="*/ 96 w 1073"/>
                              <a:gd name="T5" fmla="*/ 1912 h 1984"/>
                              <a:gd name="T6" fmla="*/ 192 w 1073"/>
                              <a:gd name="T7" fmla="*/ 1883 h 1984"/>
                              <a:gd name="T8" fmla="*/ 288 w 1073"/>
                              <a:gd name="T9" fmla="*/ 1853 h 1984"/>
                              <a:gd name="T10" fmla="*/ 384 w 1073"/>
                              <a:gd name="T11" fmla="*/ 1825 h 1984"/>
                              <a:gd name="T12" fmla="*/ 464 w 1073"/>
                              <a:gd name="T13" fmla="*/ 1767 h 1984"/>
                              <a:gd name="T14" fmla="*/ 545 w 1073"/>
                              <a:gd name="T15" fmla="*/ 1723 h 1984"/>
                              <a:gd name="T16" fmla="*/ 608 w 1073"/>
                              <a:gd name="T17" fmla="*/ 1651 h 1984"/>
                              <a:gd name="T18" fmla="*/ 656 w 1073"/>
                              <a:gd name="T19" fmla="*/ 1565 h 1984"/>
                              <a:gd name="T20" fmla="*/ 689 w 1073"/>
                              <a:gd name="T21" fmla="*/ 1491 h 1984"/>
                              <a:gd name="T22" fmla="*/ 720 w 1073"/>
                              <a:gd name="T23" fmla="*/ 1419 h 1984"/>
                              <a:gd name="T24" fmla="*/ 737 w 1073"/>
                              <a:gd name="T25" fmla="*/ 1261 h 1984"/>
                              <a:gd name="T26" fmla="*/ 737 w 1073"/>
                              <a:gd name="T27" fmla="*/ 955 h 1984"/>
                              <a:gd name="T28" fmla="*/ 1009 w 1073"/>
                              <a:gd name="T29" fmla="*/ 942 h 1984"/>
                              <a:gd name="T30" fmla="*/ 1009 w 1073"/>
                              <a:gd name="T31" fmla="*/ 463 h 1984"/>
                              <a:gd name="T32" fmla="*/ 1025 w 1073"/>
                              <a:gd name="T33" fmla="*/ 14 h 1984"/>
                              <a:gd name="T34" fmla="*/ 1025 w 1073"/>
                              <a:gd name="T35" fmla="*/ 0 h 1984"/>
                              <a:gd name="T36" fmla="*/ 1042 w 1073"/>
                              <a:gd name="T37" fmla="*/ 0 h 1984"/>
                              <a:gd name="T38" fmla="*/ 1057 w 1073"/>
                              <a:gd name="T39" fmla="*/ 0 h 1984"/>
                              <a:gd name="T40" fmla="*/ 1073 w 1073"/>
                              <a:gd name="T41" fmla="*/ 29 h 1984"/>
                              <a:gd name="T42" fmla="*/ 1073 w 1073"/>
                              <a:gd name="T43" fmla="*/ 44 h 1984"/>
                              <a:gd name="T44" fmla="*/ 1073 w 1073"/>
                              <a:gd name="T45" fmla="*/ 115 h 1984"/>
                              <a:gd name="T46" fmla="*/ 1073 w 1073"/>
                              <a:gd name="T47" fmla="*/ 999 h 1984"/>
                              <a:gd name="T48" fmla="*/ 1073 w 1073"/>
                              <a:gd name="T49" fmla="*/ 1014 h 1984"/>
                              <a:gd name="T50" fmla="*/ 817 w 1073"/>
                              <a:gd name="T51" fmla="*/ 1014 h 1984"/>
                              <a:gd name="T52" fmla="*/ 817 w 1073"/>
                              <a:gd name="T53" fmla="*/ 1029 h 1984"/>
                              <a:gd name="T54" fmla="*/ 817 w 1073"/>
                              <a:gd name="T55" fmla="*/ 1144 h 1984"/>
                              <a:gd name="T56" fmla="*/ 817 w 1073"/>
                              <a:gd name="T57" fmla="*/ 1261 h 1984"/>
                              <a:gd name="T58" fmla="*/ 800 w 1073"/>
                              <a:gd name="T59" fmla="*/ 1376 h 1984"/>
                              <a:gd name="T60" fmla="*/ 769 w 1073"/>
                              <a:gd name="T61" fmla="*/ 1491 h 1984"/>
                              <a:gd name="T62" fmla="*/ 720 w 1073"/>
                              <a:gd name="T63" fmla="*/ 1593 h 1984"/>
                              <a:gd name="T64" fmla="*/ 672 w 1073"/>
                              <a:gd name="T65" fmla="*/ 1695 h 1984"/>
                              <a:gd name="T66" fmla="*/ 576 w 1073"/>
                              <a:gd name="T67" fmla="*/ 1782 h 1984"/>
                              <a:gd name="T68" fmla="*/ 528 w 1073"/>
                              <a:gd name="T69" fmla="*/ 1825 h 1984"/>
                              <a:gd name="T70" fmla="*/ 480 w 1073"/>
                              <a:gd name="T71" fmla="*/ 1853 h 1984"/>
                              <a:gd name="T72" fmla="*/ 416 w 1073"/>
                              <a:gd name="T73" fmla="*/ 1883 h 1984"/>
                              <a:gd name="T74" fmla="*/ 368 w 1073"/>
                              <a:gd name="T75" fmla="*/ 1912 h 1984"/>
                              <a:gd name="T76" fmla="*/ 240 w 1073"/>
                              <a:gd name="T77" fmla="*/ 1955 h 1984"/>
                              <a:gd name="T78" fmla="*/ 15 w 1073"/>
                              <a:gd name="T79" fmla="*/ 1984 h 1984"/>
                              <a:gd name="T80" fmla="*/ 0 w 1073"/>
                              <a:gd name="T81" fmla="*/ 1927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73" h="1984">
                                <a:moveTo>
                                  <a:pt x="0" y="1927"/>
                                </a:moveTo>
                                <a:lnTo>
                                  <a:pt x="0" y="1912"/>
                                </a:lnTo>
                                <a:lnTo>
                                  <a:pt x="96" y="1912"/>
                                </a:lnTo>
                                <a:lnTo>
                                  <a:pt x="192" y="1883"/>
                                </a:lnTo>
                                <a:lnTo>
                                  <a:pt x="288" y="1853"/>
                                </a:lnTo>
                                <a:lnTo>
                                  <a:pt x="384" y="1825"/>
                                </a:lnTo>
                                <a:lnTo>
                                  <a:pt x="464" y="1767"/>
                                </a:lnTo>
                                <a:lnTo>
                                  <a:pt x="545" y="1723"/>
                                </a:lnTo>
                                <a:lnTo>
                                  <a:pt x="608" y="1651"/>
                                </a:lnTo>
                                <a:lnTo>
                                  <a:pt x="656" y="1565"/>
                                </a:lnTo>
                                <a:lnTo>
                                  <a:pt x="689" y="1491"/>
                                </a:lnTo>
                                <a:lnTo>
                                  <a:pt x="720" y="1419"/>
                                </a:lnTo>
                                <a:lnTo>
                                  <a:pt x="737" y="1261"/>
                                </a:lnTo>
                                <a:lnTo>
                                  <a:pt x="737" y="955"/>
                                </a:lnTo>
                                <a:lnTo>
                                  <a:pt x="1009" y="942"/>
                                </a:lnTo>
                                <a:lnTo>
                                  <a:pt x="1009" y="463"/>
                                </a:lnTo>
                                <a:lnTo>
                                  <a:pt x="1025" y="14"/>
                                </a:lnTo>
                                <a:lnTo>
                                  <a:pt x="1025" y="0"/>
                                </a:lnTo>
                                <a:lnTo>
                                  <a:pt x="1042" y="0"/>
                                </a:lnTo>
                                <a:lnTo>
                                  <a:pt x="1057" y="0"/>
                                </a:lnTo>
                                <a:lnTo>
                                  <a:pt x="1073" y="29"/>
                                </a:lnTo>
                                <a:lnTo>
                                  <a:pt x="1073" y="44"/>
                                </a:lnTo>
                                <a:lnTo>
                                  <a:pt x="1073" y="115"/>
                                </a:lnTo>
                                <a:lnTo>
                                  <a:pt x="1073" y="999"/>
                                </a:lnTo>
                                <a:lnTo>
                                  <a:pt x="1073" y="1014"/>
                                </a:lnTo>
                                <a:lnTo>
                                  <a:pt x="817" y="1014"/>
                                </a:lnTo>
                                <a:lnTo>
                                  <a:pt x="817" y="1029"/>
                                </a:lnTo>
                                <a:lnTo>
                                  <a:pt x="817" y="1144"/>
                                </a:lnTo>
                                <a:lnTo>
                                  <a:pt x="817" y="1261"/>
                                </a:lnTo>
                                <a:lnTo>
                                  <a:pt x="800" y="1376"/>
                                </a:lnTo>
                                <a:lnTo>
                                  <a:pt x="769" y="1491"/>
                                </a:lnTo>
                                <a:lnTo>
                                  <a:pt x="720" y="1593"/>
                                </a:lnTo>
                                <a:lnTo>
                                  <a:pt x="672" y="1695"/>
                                </a:lnTo>
                                <a:lnTo>
                                  <a:pt x="576" y="1782"/>
                                </a:lnTo>
                                <a:lnTo>
                                  <a:pt x="528" y="1825"/>
                                </a:lnTo>
                                <a:lnTo>
                                  <a:pt x="480" y="1853"/>
                                </a:lnTo>
                                <a:lnTo>
                                  <a:pt x="416" y="1883"/>
                                </a:lnTo>
                                <a:lnTo>
                                  <a:pt x="368" y="1912"/>
                                </a:lnTo>
                                <a:lnTo>
                                  <a:pt x="240" y="1955"/>
                                </a:lnTo>
                                <a:lnTo>
                                  <a:pt x="15" y="1984"/>
                                </a:lnTo>
                                <a:lnTo>
                                  <a:pt x="0" y="19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23" name="Freeform 315"/>
                        <wps:cNvSpPr>
                          <a:spLocks/>
                        </wps:cNvSpPr>
                        <wps:spPr bwMode="auto">
                          <a:xfrm rot="5400000">
                            <a:off x="2461" y="14789"/>
                            <a:ext cx="33" cy="29"/>
                          </a:xfrm>
                          <a:custGeom>
                            <a:avLst/>
                            <a:gdLst>
                              <a:gd name="T0" fmla="*/ 0 w 64"/>
                              <a:gd name="T1" fmla="*/ 30 h 58"/>
                              <a:gd name="T2" fmla="*/ 0 w 64"/>
                              <a:gd name="T3" fmla="*/ 15 h 58"/>
                              <a:gd name="T4" fmla="*/ 0 w 64"/>
                              <a:gd name="T5" fmla="*/ 0 h 58"/>
                              <a:gd name="T6" fmla="*/ 16 w 64"/>
                              <a:gd name="T7" fmla="*/ 0 h 58"/>
                              <a:gd name="T8" fmla="*/ 31 w 64"/>
                              <a:gd name="T9" fmla="*/ 0 h 58"/>
                              <a:gd name="T10" fmla="*/ 64 w 64"/>
                              <a:gd name="T11" fmla="*/ 58 h 58"/>
                              <a:gd name="T12" fmla="*/ 31 w 64"/>
                              <a:gd name="T13" fmla="*/ 58 h 58"/>
                              <a:gd name="T14" fmla="*/ 0 w 64"/>
                              <a:gd name="T15" fmla="*/ 30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58">
                                <a:moveTo>
                                  <a:pt x="0" y="30"/>
                                </a:moveTo>
                                <a:lnTo>
                                  <a:pt x="0" y="15"/>
                                </a:lnTo>
                                <a:lnTo>
                                  <a:pt x="0" y="0"/>
                                </a:lnTo>
                                <a:lnTo>
                                  <a:pt x="16" y="0"/>
                                </a:lnTo>
                                <a:lnTo>
                                  <a:pt x="31" y="0"/>
                                </a:lnTo>
                                <a:lnTo>
                                  <a:pt x="64" y="58"/>
                                </a:lnTo>
                                <a:lnTo>
                                  <a:pt x="31" y="58"/>
                                </a:lnTo>
                                <a:lnTo>
                                  <a:pt x="0" y="3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24" name="Freeform 316"/>
                        <wps:cNvSpPr>
                          <a:spLocks/>
                        </wps:cNvSpPr>
                        <wps:spPr bwMode="auto">
                          <a:xfrm rot="5400000">
                            <a:off x="2469" y="14645"/>
                            <a:ext cx="167" cy="151"/>
                          </a:xfrm>
                          <a:custGeom>
                            <a:avLst/>
                            <a:gdLst>
                              <a:gd name="T0" fmla="*/ 0 w 320"/>
                              <a:gd name="T1" fmla="*/ 260 h 304"/>
                              <a:gd name="T2" fmla="*/ 49 w 320"/>
                              <a:gd name="T3" fmla="*/ 230 h 304"/>
                              <a:gd name="T4" fmla="*/ 80 w 320"/>
                              <a:gd name="T5" fmla="*/ 230 h 304"/>
                              <a:gd name="T6" fmla="*/ 113 w 320"/>
                              <a:gd name="T7" fmla="*/ 245 h 304"/>
                              <a:gd name="T8" fmla="*/ 145 w 320"/>
                              <a:gd name="T9" fmla="*/ 245 h 304"/>
                              <a:gd name="T10" fmla="*/ 161 w 320"/>
                              <a:gd name="T11" fmla="*/ 245 h 304"/>
                              <a:gd name="T12" fmla="*/ 176 w 320"/>
                              <a:gd name="T13" fmla="*/ 245 h 304"/>
                              <a:gd name="T14" fmla="*/ 193 w 320"/>
                              <a:gd name="T15" fmla="*/ 230 h 304"/>
                              <a:gd name="T16" fmla="*/ 113 w 320"/>
                              <a:gd name="T17" fmla="*/ 202 h 304"/>
                              <a:gd name="T18" fmla="*/ 97 w 320"/>
                              <a:gd name="T19" fmla="*/ 174 h 304"/>
                              <a:gd name="T20" fmla="*/ 80 w 320"/>
                              <a:gd name="T21" fmla="*/ 144 h 304"/>
                              <a:gd name="T22" fmla="*/ 49 w 320"/>
                              <a:gd name="T23" fmla="*/ 57 h 304"/>
                              <a:gd name="T24" fmla="*/ 97 w 320"/>
                              <a:gd name="T25" fmla="*/ 57 h 304"/>
                              <a:gd name="T26" fmla="*/ 128 w 320"/>
                              <a:gd name="T27" fmla="*/ 72 h 304"/>
                              <a:gd name="T28" fmla="*/ 161 w 320"/>
                              <a:gd name="T29" fmla="*/ 87 h 304"/>
                              <a:gd name="T30" fmla="*/ 193 w 320"/>
                              <a:gd name="T31" fmla="*/ 115 h 304"/>
                              <a:gd name="T32" fmla="*/ 209 w 320"/>
                              <a:gd name="T33" fmla="*/ 130 h 304"/>
                              <a:gd name="T34" fmla="*/ 224 w 320"/>
                              <a:gd name="T35" fmla="*/ 159 h 304"/>
                              <a:gd name="T36" fmla="*/ 224 w 320"/>
                              <a:gd name="T37" fmla="*/ 174 h 304"/>
                              <a:gd name="T38" fmla="*/ 241 w 320"/>
                              <a:gd name="T39" fmla="*/ 187 h 304"/>
                              <a:gd name="T40" fmla="*/ 257 w 320"/>
                              <a:gd name="T41" fmla="*/ 187 h 304"/>
                              <a:gd name="T42" fmla="*/ 241 w 320"/>
                              <a:gd name="T43" fmla="*/ 130 h 304"/>
                              <a:gd name="T44" fmla="*/ 241 w 320"/>
                              <a:gd name="T45" fmla="*/ 87 h 304"/>
                              <a:gd name="T46" fmla="*/ 257 w 320"/>
                              <a:gd name="T47" fmla="*/ 28 h 304"/>
                              <a:gd name="T48" fmla="*/ 289 w 320"/>
                              <a:gd name="T49" fmla="*/ 0 h 304"/>
                              <a:gd name="T50" fmla="*/ 305 w 320"/>
                              <a:gd name="T51" fmla="*/ 13 h 304"/>
                              <a:gd name="T52" fmla="*/ 320 w 320"/>
                              <a:gd name="T53" fmla="*/ 43 h 304"/>
                              <a:gd name="T54" fmla="*/ 320 w 320"/>
                              <a:gd name="T55" fmla="*/ 87 h 304"/>
                              <a:gd name="T56" fmla="*/ 305 w 320"/>
                              <a:gd name="T57" fmla="*/ 187 h 304"/>
                              <a:gd name="T58" fmla="*/ 305 w 320"/>
                              <a:gd name="T59" fmla="*/ 217 h 304"/>
                              <a:gd name="T60" fmla="*/ 289 w 320"/>
                              <a:gd name="T61" fmla="*/ 245 h 304"/>
                              <a:gd name="T62" fmla="*/ 272 w 320"/>
                              <a:gd name="T63" fmla="*/ 245 h 304"/>
                              <a:gd name="T64" fmla="*/ 257 w 320"/>
                              <a:gd name="T65" fmla="*/ 245 h 304"/>
                              <a:gd name="T66" fmla="*/ 241 w 320"/>
                              <a:gd name="T67" fmla="*/ 245 h 304"/>
                              <a:gd name="T68" fmla="*/ 241 w 320"/>
                              <a:gd name="T69" fmla="*/ 274 h 304"/>
                              <a:gd name="T70" fmla="*/ 241 w 320"/>
                              <a:gd name="T71" fmla="*/ 289 h 304"/>
                              <a:gd name="T72" fmla="*/ 145 w 320"/>
                              <a:gd name="T73" fmla="*/ 304 h 304"/>
                              <a:gd name="T74" fmla="*/ 113 w 320"/>
                              <a:gd name="T75" fmla="*/ 304 h 304"/>
                              <a:gd name="T76" fmla="*/ 65 w 320"/>
                              <a:gd name="T77" fmla="*/ 304 h 304"/>
                              <a:gd name="T78" fmla="*/ 0 w 320"/>
                              <a:gd name="T79" fmla="*/ 26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20" h="304">
                                <a:moveTo>
                                  <a:pt x="0" y="260"/>
                                </a:moveTo>
                                <a:lnTo>
                                  <a:pt x="49" y="230"/>
                                </a:lnTo>
                                <a:lnTo>
                                  <a:pt x="80" y="230"/>
                                </a:lnTo>
                                <a:lnTo>
                                  <a:pt x="113" y="245"/>
                                </a:lnTo>
                                <a:lnTo>
                                  <a:pt x="145" y="245"/>
                                </a:lnTo>
                                <a:lnTo>
                                  <a:pt x="161" y="245"/>
                                </a:lnTo>
                                <a:lnTo>
                                  <a:pt x="176" y="245"/>
                                </a:lnTo>
                                <a:lnTo>
                                  <a:pt x="193" y="230"/>
                                </a:lnTo>
                                <a:lnTo>
                                  <a:pt x="113" y="202"/>
                                </a:lnTo>
                                <a:lnTo>
                                  <a:pt x="97" y="174"/>
                                </a:lnTo>
                                <a:lnTo>
                                  <a:pt x="80" y="144"/>
                                </a:lnTo>
                                <a:lnTo>
                                  <a:pt x="49" y="57"/>
                                </a:lnTo>
                                <a:lnTo>
                                  <a:pt x="97" y="57"/>
                                </a:lnTo>
                                <a:lnTo>
                                  <a:pt x="128" y="72"/>
                                </a:lnTo>
                                <a:lnTo>
                                  <a:pt x="161" y="87"/>
                                </a:lnTo>
                                <a:lnTo>
                                  <a:pt x="193" y="115"/>
                                </a:lnTo>
                                <a:lnTo>
                                  <a:pt x="209" y="130"/>
                                </a:lnTo>
                                <a:lnTo>
                                  <a:pt x="224" y="159"/>
                                </a:lnTo>
                                <a:lnTo>
                                  <a:pt x="224" y="174"/>
                                </a:lnTo>
                                <a:lnTo>
                                  <a:pt x="241" y="187"/>
                                </a:lnTo>
                                <a:lnTo>
                                  <a:pt x="257" y="187"/>
                                </a:lnTo>
                                <a:lnTo>
                                  <a:pt x="241" y="130"/>
                                </a:lnTo>
                                <a:lnTo>
                                  <a:pt x="241" y="87"/>
                                </a:lnTo>
                                <a:lnTo>
                                  <a:pt x="257" y="28"/>
                                </a:lnTo>
                                <a:lnTo>
                                  <a:pt x="289" y="0"/>
                                </a:lnTo>
                                <a:lnTo>
                                  <a:pt x="305" y="13"/>
                                </a:lnTo>
                                <a:lnTo>
                                  <a:pt x="320" y="43"/>
                                </a:lnTo>
                                <a:lnTo>
                                  <a:pt x="320" y="87"/>
                                </a:lnTo>
                                <a:lnTo>
                                  <a:pt x="305" y="187"/>
                                </a:lnTo>
                                <a:lnTo>
                                  <a:pt x="305" y="217"/>
                                </a:lnTo>
                                <a:lnTo>
                                  <a:pt x="289" y="245"/>
                                </a:lnTo>
                                <a:lnTo>
                                  <a:pt x="272" y="245"/>
                                </a:lnTo>
                                <a:lnTo>
                                  <a:pt x="257" y="245"/>
                                </a:lnTo>
                                <a:lnTo>
                                  <a:pt x="241" y="245"/>
                                </a:lnTo>
                                <a:lnTo>
                                  <a:pt x="241" y="274"/>
                                </a:lnTo>
                                <a:lnTo>
                                  <a:pt x="241" y="289"/>
                                </a:lnTo>
                                <a:lnTo>
                                  <a:pt x="145" y="304"/>
                                </a:lnTo>
                                <a:lnTo>
                                  <a:pt x="113" y="304"/>
                                </a:lnTo>
                                <a:lnTo>
                                  <a:pt x="65" y="304"/>
                                </a:lnTo>
                                <a:lnTo>
                                  <a:pt x="0" y="2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25" name="Freeform 317"/>
                        <wps:cNvSpPr>
                          <a:spLocks/>
                        </wps:cNvSpPr>
                        <wps:spPr bwMode="auto">
                          <a:xfrm rot="5400000">
                            <a:off x="2499" y="15340"/>
                            <a:ext cx="77" cy="64"/>
                          </a:xfrm>
                          <a:custGeom>
                            <a:avLst/>
                            <a:gdLst>
                              <a:gd name="T0" fmla="*/ 31 w 144"/>
                              <a:gd name="T1" fmla="*/ 87 h 130"/>
                              <a:gd name="T2" fmla="*/ 0 w 144"/>
                              <a:gd name="T3" fmla="*/ 44 h 130"/>
                              <a:gd name="T4" fmla="*/ 0 w 144"/>
                              <a:gd name="T5" fmla="*/ 15 h 130"/>
                              <a:gd name="T6" fmla="*/ 31 w 144"/>
                              <a:gd name="T7" fmla="*/ 0 h 130"/>
                              <a:gd name="T8" fmla="*/ 48 w 144"/>
                              <a:gd name="T9" fmla="*/ 15 h 130"/>
                              <a:gd name="T10" fmla="*/ 96 w 144"/>
                              <a:gd name="T11" fmla="*/ 44 h 130"/>
                              <a:gd name="T12" fmla="*/ 144 w 144"/>
                              <a:gd name="T13" fmla="*/ 130 h 130"/>
                              <a:gd name="T14" fmla="*/ 96 w 144"/>
                              <a:gd name="T15" fmla="*/ 102 h 130"/>
                              <a:gd name="T16" fmla="*/ 31 w 144"/>
                              <a:gd name="T17" fmla="*/ 8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 h="130">
                                <a:moveTo>
                                  <a:pt x="31" y="87"/>
                                </a:moveTo>
                                <a:lnTo>
                                  <a:pt x="0" y="44"/>
                                </a:lnTo>
                                <a:lnTo>
                                  <a:pt x="0" y="15"/>
                                </a:lnTo>
                                <a:lnTo>
                                  <a:pt x="31" y="0"/>
                                </a:lnTo>
                                <a:lnTo>
                                  <a:pt x="48" y="15"/>
                                </a:lnTo>
                                <a:lnTo>
                                  <a:pt x="96" y="44"/>
                                </a:lnTo>
                                <a:lnTo>
                                  <a:pt x="144" y="130"/>
                                </a:lnTo>
                                <a:lnTo>
                                  <a:pt x="96" y="102"/>
                                </a:lnTo>
                                <a:lnTo>
                                  <a:pt x="31"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26" name="Freeform 318"/>
                        <wps:cNvSpPr>
                          <a:spLocks/>
                        </wps:cNvSpPr>
                        <wps:spPr bwMode="auto">
                          <a:xfrm rot="5400000">
                            <a:off x="2560" y="15000"/>
                            <a:ext cx="35" cy="29"/>
                          </a:xfrm>
                          <a:custGeom>
                            <a:avLst/>
                            <a:gdLst>
                              <a:gd name="T0" fmla="*/ 0 w 64"/>
                              <a:gd name="T1" fmla="*/ 15 h 58"/>
                              <a:gd name="T2" fmla="*/ 16 w 64"/>
                              <a:gd name="T3" fmla="*/ 0 h 58"/>
                              <a:gd name="T4" fmla="*/ 31 w 64"/>
                              <a:gd name="T5" fmla="*/ 0 h 58"/>
                              <a:gd name="T6" fmla="*/ 64 w 64"/>
                              <a:gd name="T7" fmla="*/ 43 h 58"/>
                              <a:gd name="T8" fmla="*/ 48 w 64"/>
                              <a:gd name="T9" fmla="*/ 58 h 58"/>
                              <a:gd name="T10" fmla="*/ 16 w 64"/>
                              <a:gd name="T11" fmla="*/ 58 h 58"/>
                              <a:gd name="T12" fmla="*/ 0 w 64"/>
                              <a:gd name="T13" fmla="*/ 15 h 58"/>
                            </a:gdLst>
                            <a:ahLst/>
                            <a:cxnLst>
                              <a:cxn ang="0">
                                <a:pos x="T0" y="T1"/>
                              </a:cxn>
                              <a:cxn ang="0">
                                <a:pos x="T2" y="T3"/>
                              </a:cxn>
                              <a:cxn ang="0">
                                <a:pos x="T4" y="T5"/>
                              </a:cxn>
                              <a:cxn ang="0">
                                <a:pos x="T6" y="T7"/>
                              </a:cxn>
                              <a:cxn ang="0">
                                <a:pos x="T8" y="T9"/>
                              </a:cxn>
                              <a:cxn ang="0">
                                <a:pos x="T10" y="T11"/>
                              </a:cxn>
                              <a:cxn ang="0">
                                <a:pos x="T12" y="T13"/>
                              </a:cxn>
                            </a:cxnLst>
                            <a:rect l="0" t="0" r="r" b="b"/>
                            <a:pathLst>
                              <a:path w="64" h="58">
                                <a:moveTo>
                                  <a:pt x="0" y="15"/>
                                </a:moveTo>
                                <a:lnTo>
                                  <a:pt x="16" y="0"/>
                                </a:lnTo>
                                <a:lnTo>
                                  <a:pt x="31" y="0"/>
                                </a:lnTo>
                                <a:lnTo>
                                  <a:pt x="64" y="43"/>
                                </a:lnTo>
                                <a:lnTo>
                                  <a:pt x="48" y="58"/>
                                </a:lnTo>
                                <a:lnTo>
                                  <a:pt x="16" y="58"/>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27" name="Freeform 319"/>
                        <wps:cNvSpPr>
                          <a:spLocks/>
                        </wps:cNvSpPr>
                        <wps:spPr bwMode="auto">
                          <a:xfrm rot="5400000">
                            <a:off x="2990" y="15331"/>
                            <a:ext cx="35" cy="22"/>
                          </a:xfrm>
                          <a:custGeom>
                            <a:avLst/>
                            <a:gdLst>
                              <a:gd name="T0" fmla="*/ 0 w 65"/>
                              <a:gd name="T1" fmla="*/ 43 h 43"/>
                              <a:gd name="T2" fmla="*/ 17 w 65"/>
                              <a:gd name="T3" fmla="*/ 15 h 43"/>
                              <a:gd name="T4" fmla="*/ 33 w 65"/>
                              <a:gd name="T5" fmla="*/ 0 h 43"/>
                              <a:gd name="T6" fmla="*/ 48 w 65"/>
                              <a:gd name="T7" fmla="*/ 15 h 43"/>
                              <a:gd name="T8" fmla="*/ 65 w 65"/>
                              <a:gd name="T9" fmla="*/ 28 h 43"/>
                              <a:gd name="T10" fmla="*/ 48 w 65"/>
                              <a:gd name="T11" fmla="*/ 43 h 43"/>
                              <a:gd name="T12" fmla="*/ 33 w 65"/>
                              <a:gd name="T13" fmla="*/ 43 h 43"/>
                              <a:gd name="T14" fmla="*/ 17 w 65"/>
                              <a:gd name="T15" fmla="*/ 43 h 43"/>
                              <a:gd name="T16" fmla="*/ 0 w 65"/>
                              <a:gd name="T17"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3">
                                <a:moveTo>
                                  <a:pt x="0" y="43"/>
                                </a:moveTo>
                                <a:lnTo>
                                  <a:pt x="17" y="15"/>
                                </a:lnTo>
                                <a:lnTo>
                                  <a:pt x="33" y="0"/>
                                </a:lnTo>
                                <a:lnTo>
                                  <a:pt x="48" y="15"/>
                                </a:lnTo>
                                <a:lnTo>
                                  <a:pt x="65" y="28"/>
                                </a:lnTo>
                                <a:lnTo>
                                  <a:pt x="48" y="43"/>
                                </a:lnTo>
                                <a:lnTo>
                                  <a:pt x="33" y="43"/>
                                </a:lnTo>
                                <a:lnTo>
                                  <a:pt x="17" y="43"/>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28" name="Freeform 320"/>
                        <wps:cNvSpPr>
                          <a:spLocks/>
                        </wps:cNvSpPr>
                        <wps:spPr bwMode="auto">
                          <a:xfrm rot="5400000">
                            <a:off x="3012" y="15320"/>
                            <a:ext cx="108" cy="52"/>
                          </a:xfrm>
                          <a:custGeom>
                            <a:avLst/>
                            <a:gdLst>
                              <a:gd name="T0" fmla="*/ 0 w 207"/>
                              <a:gd name="T1" fmla="*/ 0 h 102"/>
                              <a:gd name="T2" fmla="*/ 32 w 207"/>
                              <a:gd name="T3" fmla="*/ 15 h 102"/>
                              <a:gd name="T4" fmla="*/ 63 w 207"/>
                              <a:gd name="T5" fmla="*/ 30 h 102"/>
                              <a:gd name="T6" fmla="*/ 111 w 207"/>
                              <a:gd name="T7" fmla="*/ 58 h 102"/>
                              <a:gd name="T8" fmla="*/ 144 w 207"/>
                              <a:gd name="T9" fmla="*/ 30 h 102"/>
                              <a:gd name="T10" fmla="*/ 159 w 207"/>
                              <a:gd name="T11" fmla="*/ 15 h 102"/>
                              <a:gd name="T12" fmla="*/ 176 w 207"/>
                              <a:gd name="T13" fmla="*/ 0 h 102"/>
                              <a:gd name="T14" fmla="*/ 207 w 207"/>
                              <a:gd name="T15" fmla="*/ 0 h 102"/>
                              <a:gd name="T16" fmla="*/ 176 w 207"/>
                              <a:gd name="T17" fmla="*/ 30 h 102"/>
                              <a:gd name="T18" fmla="*/ 159 w 207"/>
                              <a:gd name="T19" fmla="*/ 73 h 102"/>
                              <a:gd name="T20" fmla="*/ 128 w 207"/>
                              <a:gd name="T21" fmla="*/ 102 h 102"/>
                              <a:gd name="T22" fmla="*/ 111 w 207"/>
                              <a:gd name="T23" fmla="*/ 102 h 102"/>
                              <a:gd name="T24" fmla="*/ 80 w 207"/>
                              <a:gd name="T25" fmla="*/ 102 h 102"/>
                              <a:gd name="T26" fmla="*/ 32 w 207"/>
                              <a:gd name="T27" fmla="*/ 58 h 102"/>
                              <a:gd name="T28" fmla="*/ 0 w 207"/>
                              <a:gd name="T29"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7" h="102">
                                <a:moveTo>
                                  <a:pt x="0" y="0"/>
                                </a:moveTo>
                                <a:lnTo>
                                  <a:pt x="32" y="15"/>
                                </a:lnTo>
                                <a:lnTo>
                                  <a:pt x="63" y="30"/>
                                </a:lnTo>
                                <a:lnTo>
                                  <a:pt x="111" y="58"/>
                                </a:lnTo>
                                <a:lnTo>
                                  <a:pt x="144" y="30"/>
                                </a:lnTo>
                                <a:lnTo>
                                  <a:pt x="159" y="15"/>
                                </a:lnTo>
                                <a:lnTo>
                                  <a:pt x="176" y="0"/>
                                </a:lnTo>
                                <a:lnTo>
                                  <a:pt x="207" y="0"/>
                                </a:lnTo>
                                <a:lnTo>
                                  <a:pt x="176" y="30"/>
                                </a:lnTo>
                                <a:lnTo>
                                  <a:pt x="159" y="73"/>
                                </a:lnTo>
                                <a:lnTo>
                                  <a:pt x="128" y="102"/>
                                </a:lnTo>
                                <a:lnTo>
                                  <a:pt x="111" y="102"/>
                                </a:lnTo>
                                <a:lnTo>
                                  <a:pt x="80" y="102"/>
                                </a:lnTo>
                                <a:lnTo>
                                  <a:pt x="32" y="58"/>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29" name="Freeform 321"/>
                        <wps:cNvSpPr>
                          <a:spLocks/>
                        </wps:cNvSpPr>
                        <wps:spPr bwMode="auto">
                          <a:xfrm rot="5400000">
                            <a:off x="3080" y="15328"/>
                            <a:ext cx="43" cy="36"/>
                          </a:xfrm>
                          <a:custGeom>
                            <a:avLst/>
                            <a:gdLst>
                              <a:gd name="T0" fmla="*/ 0 w 81"/>
                              <a:gd name="T1" fmla="*/ 43 h 72"/>
                              <a:gd name="T2" fmla="*/ 17 w 81"/>
                              <a:gd name="T3" fmla="*/ 13 h 72"/>
                              <a:gd name="T4" fmla="*/ 33 w 81"/>
                              <a:gd name="T5" fmla="*/ 0 h 72"/>
                              <a:gd name="T6" fmla="*/ 48 w 81"/>
                              <a:gd name="T7" fmla="*/ 13 h 72"/>
                              <a:gd name="T8" fmla="*/ 81 w 81"/>
                              <a:gd name="T9" fmla="*/ 28 h 72"/>
                              <a:gd name="T10" fmla="*/ 65 w 81"/>
                              <a:gd name="T11" fmla="*/ 43 h 72"/>
                              <a:gd name="T12" fmla="*/ 65 w 81"/>
                              <a:gd name="T13" fmla="*/ 57 h 72"/>
                              <a:gd name="T14" fmla="*/ 33 w 81"/>
                              <a:gd name="T15" fmla="*/ 72 h 72"/>
                              <a:gd name="T16" fmla="*/ 17 w 81"/>
                              <a:gd name="T17" fmla="*/ 57 h 72"/>
                              <a:gd name="T18" fmla="*/ 0 w 81"/>
                              <a:gd name="T19" fmla="*/ 4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 h="72">
                                <a:moveTo>
                                  <a:pt x="0" y="43"/>
                                </a:moveTo>
                                <a:lnTo>
                                  <a:pt x="17" y="13"/>
                                </a:lnTo>
                                <a:lnTo>
                                  <a:pt x="33" y="0"/>
                                </a:lnTo>
                                <a:lnTo>
                                  <a:pt x="48" y="13"/>
                                </a:lnTo>
                                <a:lnTo>
                                  <a:pt x="81" y="28"/>
                                </a:lnTo>
                                <a:lnTo>
                                  <a:pt x="65" y="43"/>
                                </a:lnTo>
                                <a:lnTo>
                                  <a:pt x="65" y="57"/>
                                </a:lnTo>
                                <a:lnTo>
                                  <a:pt x="33" y="72"/>
                                </a:lnTo>
                                <a:lnTo>
                                  <a:pt x="17" y="57"/>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0" name="Freeform 322"/>
                        <wps:cNvSpPr>
                          <a:spLocks/>
                        </wps:cNvSpPr>
                        <wps:spPr bwMode="auto">
                          <a:xfrm rot="5400000">
                            <a:off x="3108" y="15297"/>
                            <a:ext cx="25" cy="29"/>
                          </a:xfrm>
                          <a:custGeom>
                            <a:avLst/>
                            <a:gdLst>
                              <a:gd name="T0" fmla="*/ 0 w 48"/>
                              <a:gd name="T1" fmla="*/ 43 h 58"/>
                              <a:gd name="T2" fmla="*/ 17 w 48"/>
                              <a:gd name="T3" fmla="*/ 15 h 58"/>
                              <a:gd name="T4" fmla="*/ 33 w 48"/>
                              <a:gd name="T5" fmla="*/ 0 h 58"/>
                              <a:gd name="T6" fmla="*/ 48 w 48"/>
                              <a:gd name="T7" fmla="*/ 0 h 58"/>
                              <a:gd name="T8" fmla="*/ 48 w 48"/>
                              <a:gd name="T9" fmla="*/ 15 h 58"/>
                              <a:gd name="T10" fmla="*/ 48 w 48"/>
                              <a:gd name="T11" fmla="*/ 30 h 58"/>
                              <a:gd name="T12" fmla="*/ 17 w 48"/>
                              <a:gd name="T13" fmla="*/ 58 h 58"/>
                              <a:gd name="T14" fmla="*/ 0 w 48"/>
                              <a:gd name="T15" fmla="*/ 43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58">
                                <a:moveTo>
                                  <a:pt x="0" y="43"/>
                                </a:moveTo>
                                <a:lnTo>
                                  <a:pt x="17" y="15"/>
                                </a:lnTo>
                                <a:lnTo>
                                  <a:pt x="33" y="0"/>
                                </a:lnTo>
                                <a:lnTo>
                                  <a:pt x="48" y="0"/>
                                </a:lnTo>
                                <a:lnTo>
                                  <a:pt x="48" y="15"/>
                                </a:lnTo>
                                <a:lnTo>
                                  <a:pt x="48" y="30"/>
                                </a:lnTo>
                                <a:lnTo>
                                  <a:pt x="17" y="58"/>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1" name="Freeform 323"/>
                        <wps:cNvSpPr>
                          <a:spLocks/>
                        </wps:cNvSpPr>
                        <wps:spPr bwMode="auto">
                          <a:xfrm rot="5400000">
                            <a:off x="3115" y="15357"/>
                            <a:ext cx="25" cy="29"/>
                          </a:xfrm>
                          <a:custGeom>
                            <a:avLst/>
                            <a:gdLst>
                              <a:gd name="T0" fmla="*/ 16 w 48"/>
                              <a:gd name="T1" fmla="*/ 0 h 56"/>
                              <a:gd name="T2" fmla="*/ 31 w 48"/>
                              <a:gd name="T3" fmla="*/ 28 h 56"/>
                              <a:gd name="T4" fmla="*/ 48 w 48"/>
                              <a:gd name="T5" fmla="*/ 56 h 56"/>
                              <a:gd name="T6" fmla="*/ 31 w 48"/>
                              <a:gd name="T7" fmla="*/ 56 h 56"/>
                              <a:gd name="T8" fmla="*/ 16 w 48"/>
                              <a:gd name="T9" fmla="*/ 28 h 56"/>
                              <a:gd name="T10" fmla="*/ 0 w 48"/>
                              <a:gd name="T11" fmla="*/ 13 h 56"/>
                              <a:gd name="T12" fmla="*/ 16 w 48"/>
                              <a:gd name="T13" fmla="*/ 0 h 56"/>
                            </a:gdLst>
                            <a:ahLst/>
                            <a:cxnLst>
                              <a:cxn ang="0">
                                <a:pos x="T0" y="T1"/>
                              </a:cxn>
                              <a:cxn ang="0">
                                <a:pos x="T2" y="T3"/>
                              </a:cxn>
                              <a:cxn ang="0">
                                <a:pos x="T4" y="T5"/>
                              </a:cxn>
                              <a:cxn ang="0">
                                <a:pos x="T6" y="T7"/>
                              </a:cxn>
                              <a:cxn ang="0">
                                <a:pos x="T8" y="T9"/>
                              </a:cxn>
                              <a:cxn ang="0">
                                <a:pos x="T10" y="T11"/>
                              </a:cxn>
                              <a:cxn ang="0">
                                <a:pos x="T12" y="T13"/>
                              </a:cxn>
                            </a:cxnLst>
                            <a:rect l="0" t="0" r="r" b="b"/>
                            <a:pathLst>
                              <a:path w="48" h="56">
                                <a:moveTo>
                                  <a:pt x="16" y="0"/>
                                </a:moveTo>
                                <a:lnTo>
                                  <a:pt x="31" y="28"/>
                                </a:lnTo>
                                <a:lnTo>
                                  <a:pt x="48" y="56"/>
                                </a:lnTo>
                                <a:lnTo>
                                  <a:pt x="31" y="56"/>
                                </a:lnTo>
                                <a:lnTo>
                                  <a:pt x="16" y="28"/>
                                </a:lnTo>
                                <a:lnTo>
                                  <a:pt x="0" y="13"/>
                                </a:lnTo>
                                <a:lnTo>
                                  <a:pt x="1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2" name="Freeform 324"/>
                        <wps:cNvSpPr>
                          <a:spLocks/>
                        </wps:cNvSpPr>
                        <wps:spPr bwMode="auto">
                          <a:xfrm rot="5400000">
                            <a:off x="3153" y="15330"/>
                            <a:ext cx="16" cy="22"/>
                          </a:xfrm>
                          <a:custGeom>
                            <a:avLst/>
                            <a:gdLst>
                              <a:gd name="T0" fmla="*/ 0 w 31"/>
                              <a:gd name="T1" fmla="*/ 28 h 44"/>
                              <a:gd name="T2" fmla="*/ 0 w 31"/>
                              <a:gd name="T3" fmla="*/ 13 h 44"/>
                              <a:gd name="T4" fmla="*/ 16 w 31"/>
                              <a:gd name="T5" fmla="*/ 0 h 44"/>
                              <a:gd name="T6" fmla="*/ 31 w 31"/>
                              <a:gd name="T7" fmla="*/ 13 h 44"/>
                              <a:gd name="T8" fmla="*/ 31 w 31"/>
                              <a:gd name="T9" fmla="*/ 28 h 44"/>
                              <a:gd name="T10" fmla="*/ 16 w 31"/>
                              <a:gd name="T11" fmla="*/ 44 h 44"/>
                              <a:gd name="T12" fmla="*/ 0 w 31"/>
                              <a:gd name="T13" fmla="*/ 44 h 44"/>
                              <a:gd name="T14" fmla="*/ 0 w 31"/>
                              <a:gd name="T15" fmla="*/ 28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44">
                                <a:moveTo>
                                  <a:pt x="0" y="28"/>
                                </a:moveTo>
                                <a:lnTo>
                                  <a:pt x="0" y="13"/>
                                </a:lnTo>
                                <a:lnTo>
                                  <a:pt x="16" y="0"/>
                                </a:lnTo>
                                <a:lnTo>
                                  <a:pt x="31" y="13"/>
                                </a:lnTo>
                                <a:lnTo>
                                  <a:pt x="31" y="28"/>
                                </a:lnTo>
                                <a:lnTo>
                                  <a:pt x="16" y="44"/>
                                </a:lnTo>
                                <a:lnTo>
                                  <a:pt x="0" y="44"/>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3" name="Freeform 325"/>
                        <wps:cNvSpPr>
                          <a:spLocks/>
                        </wps:cNvSpPr>
                        <wps:spPr bwMode="auto">
                          <a:xfrm rot="5400000">
                            <a:off x="3188" y="15329"/>
                            <a:ext cx="25" cy="15"/>
                          </a:xfrm>
                          <a:custGeom>
                            <a:avLst/>
                            <a:gdLst>
                              <a:gd name="T0" fmla="*/ 0 w 48"/>
                              <a:gd name="T1" fmla="*/ 15 h 30"/>
                              <a:gd name="T2" fmla="*/ 17 w 48"/>
                              <a:gd name="T3" fmla="*/ 0 h 30"/>
                              <a:gd name="T4" fmla="*/ 33 w 48"/>
                              <a:gd name="T5" fmla="*/ 0 h 30"/>
                              <a:gd name="T6" fmla="*/ 48 w 48"/>
                              <a:gd name="T7" fmla="*/ 15 h 30"/>
                              <a:gd name="T8" fmla="*/ 33 w 48"/>
                              <a:gd name="T9" fmla="*/ 30 h 30"/>
                              <a:gd name="T10" fmla="*/ 17 w 48"/>
                              <a:gd name="T11" fmla="*/ 30 h 30"/>
                              <a:gd name="T12" fmla="*/ 0 w 48"/>
                              <a:gd name="T13" fmla="*/ 15 h 30"/>
                            </a:gdLst>
                            <a:ahLst/>
                            <a:cxnLst>
                              <a:cxn ang="0">
                                <a:pos x="T0" y="T1"/>
                              </a:cxn>
                              <a:cxn ang="0">
                                <a:pos x="T2" y="T3"/>
                              </a:cxn>
                              <a:cxn ang="0">
                                <a:pos x="T4" y="T5"/>
                              </a:cxn>
                              <a:cxn ang="0">
                                <a:pos x="T6" y="T7"/>
                              </a:cxn>
                              <a:cxn ang="0">
                                <a:pos x="T8" y="T9"/>
                              </a:cxn>
                              <a:cxn ang="0">
                                <a:pos x="T10" y="T11"/>
                              </a:cxn>
                              <a:cxn ang="0">
                                <a:pos x="T12" y="T13"/>
                              </a:cxn>
                            </a:cxnLst>
                            <a:rect l="0" t="0" r="r" b="b"/>
                            <a:pathLst>
                              <a:path w="48" h="30">
                                <a:moveTo>
                                  <a:pt x="0" y="15"/>
                                </a:moveTo>
                                <a:lnTo>
                                  <a:pt x="17" y="0"/>
                                </a:lnTo>
                                <a:lnTo>
                                  <a:pt x="33" y="0"/>
                                </a:lnTo>
                                <a:lnTo>
                                  <a:pt x="48" y="15"/>
                                </a:lnTo>
                                <a:lnTo>
                                  <a:pt x="33" y="30"/>
                                </a:lnTo>
                                <a:lnTo>
                                  <a:pt x="17" y="30"/>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4" name="Freeform 326"/>
                        <wps:cNvSpPr>
                          <a:spLocks/>
                        </wps:cNvSpPr>
                        <wps:spPr bwMode="auto">
                          <a:xfrm rot="5400000">
                            <a:off x="3383" y="15472"/>
                            <a:ext cx="119" cy="93"/>
                          </a:xfrm>
                          <a:custGeom>
                            <a:avLst/>
                            <a:gdLst>
                              <a:gd name="T0" fmla="*/ 0 w 225"/>
                              <a:gd name="T1" fmla="*/ 44 h 189"/>
                              <a:gd name="T2" fmla="*/ 0 w 225"/>
                              <a:gd name="T3" fmla="*/ 0 h 189"/>
                              <a:gd name="T4" fmla="*/ 16 w 225"/>
                              <a:gd name="T5" fmla="*/ 0 h 189"/>
                              <a:gd name="T6" fmla="*/ 16 w 225"/>
                              <a:gd name="T7" fmla="*/ 15 h 189"/>
                              <a:gd name="T8" fmla="*/ 48 w 225"/>
                              <a:gd name="T9" fmla="*/ 72 h 189"/>
                              <a:gd name="T10" fmla="*/ 64 w 225"/>
                              <a:gd name="T11" fmla="*/ 102 h 189"/>
                              <a:gd name="T12" fmla="*/ 96 w 225"/>
                              <a:gd name="T13" fmla="*/ 131 h 189"/>
                              <a:gd name="T14" fmla="*/ 112 w 225"/>
                              <a:gd name="T15" fmla="*/ 131 h 189"/>
                              <a:gd name="T16" fmla="*/ 144 w 225"/>
                              <a:gd name="T17" fmla="*/ 131 h 189"/>
                              <a:gd name="T18" fmla="*/ 208 w 225"/>
                              <a:gd name="T19" fmla="*/ 0 h 189"/>
                              <a:gd name="T20" fmla="*/ 225 w 225"/>
                              <a:gd name="T21" fmla="*/ 15 h 189"/>
                              <a:gd name="T22" fmla="*/ 208 w 225"/>
                              <a:gd name="T23" fmla="*/ 29 h 189"/>
                              <a:gd name="T24" fmla="*/ 208 w 225"/>
                              <a:gd name="T25" fmla="*/ 44 h 189"/>
                              <a:gd name="T26" fmla="*/ 177 w 225"/>
                              <a:gd name="T27" fmla="*/ 116 h 189"/>
                              <a:gd name="T28" fmla="*/ 129 w 225"/>
                              <a:gd name="T29" fmla="*/ 189 h 189"/>
                              <a:gd name="T30" fmla="*/ 81 w 225"/>
                              <a:gd name="T31" fmla="*/ 159 h 189"/>
                              <a:gd name="T32" fmla="*/ 48 w 225"/>
                              <a:gd name="T33" fmla="*/ 131 h 189"/>
                              <a:gd name="T34" fmla="*/ 0 w 225"/>
                              <a:gd name="T35" fmla="*/ 44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5" h="189">
                                <a:moveTo>
                                  <a:pt x="0" y="44"/>
                                </a:moveTo>
                                <a:lnTo>
                                  <a:pt x="0" y="0"/>
                                </a:lnTo>
                                <a:lnTo>
                                  <a:pt x="16" y="0"/>
                                </a:lnTo>
                                <a:lnTo>
                                  <a:pt x="16" y="15"/>
                                </a:lnTo>
                                <a:lnTo>
                                  <a:pt x="48" y="72"/>
                                </a:lnTo>
                                <a:lnTo>
                                  <a:pt x="64" y="102"/>
                                </a:lnTo>
                                <a:lnTo>
                                  <a:pt x="96" y="131"/>
                                </a:lnTo>
                                <a:lnTo>
                                  <a:pt x="112" y="131"/>
                                </a:lnTo>
                                <a:lnTo>
                                  <a:pt x="144" y="131"/>
                                </a:lnTo>
                                <a:lnTo>
                                  <a:pt x="208" y="0"/>
                                </a:lnTo>
                                <a:lnTo>
                                  <a:pt x="225" y="15"/>
                                </a:lnTo>
                                <a:lnTo>
                                  <a:pt x="208" y="29"/>
                                </a:lnTo>
                                <a:lnTo>
                                  <a:pt x="208" y="44"/>
                                </a:lnTo>
                                <a:lnTo>
                                  <a:pt x="177" y="116"/>
                                </a:lnTo>
                                <a:lnTo>
                                  <a:pt x="129" y="189"/>
                                </a:lnTo>
                                <a:lnTo>
                                  <a:pt x="81" y="159"/>
                                </a:lnTo>
                                <a:lnTo>
                                  <a:pt x="48" y="131"/>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5" name="Freeform 327"/>
                        <wps:cNvSpPr>
                          <a:spLocks/>
                        </wps:cNvSpPr>
                        <wps:spPr bwMode="auto">
                          <a:xfrm rot="5400000">
                            <a:off x="3462" y="15468"/>
                            <a:ext cx="68" cy="101"/>
                          </a:xfrm>
                          <a:custGeom>
                            <a:avLst/>
                            <a:gdLst>
                              <a:gd name="T0" fmla="*/ 16 w 129"/>
                              <a:gd name="T1" fmla="*/ 144 h 202"/>
                              <a:gd name="T2" fmla="*/ 0 w 129"/>
                              <a:gd name="T3" fmla="*/ 100 h 202"/>
                              <a:gd name="T4" fmla="*/ 0 w 129"/>
                              <a:gd name="T5" fmla="*/ 72 h 202"/>
                              <a:gd name="T6" fmla="*/ 33 w 129"/>
                              <a:gd name="T7" fmla="*/ 57 h 202"/>
                              <a:gd name="T8" fmla="*/ 48 w 129"/>
                              <a:gd name="T9" fmla="*/ 57 h 202"/>
                              <a:gd name="T10" fmla="*/ 48 w 129"/>
                              <a:gd name="T11" fmla="*/ 44 h 202"/>
                              <a:gd name="T12" fmla="*/ 64 w 129"/>
                              <a:gd name="T13" fmla="*/ 13 h 202"/>
                              <a:gd name="T14" fmla="*/ 81 w 129"/>
                              <a:gd name="T15" fmla="*/ 0 h 202"/>
                              <a:gd name="T16" fmla="*/ 81 w 129"/>
                              <a:gd name="T17" fmla="*/ 28 h 202"/>
                              <a:gd name="T18" fmla="*/ 96 w 129"/>
                              <a:gd name="T19" fmla="*/ 44 h 202"/>
                              <a:gd name="T20" fmla="*/ 129 w 129"/>
                              <a:gd name="T21" fmla="*/ 87 h 202"/>
                              <a:gd name="T22" fmla="*/ 96 w 129"/>
                              <a:gd name="T23" fmla="*/ 144 h 202"/>
                              <a:gd name="T24" fmla="*/ 64 w 129"/>
                              <a:gd name="T25" fmla="*/ 202 h 202"/>
                              <a:gd name="T26" fmla="*/ 48 w 129"/>
                              <a:gd name="T27" fmla="*/ 202 h 202"/>
                              <a:gd name="T28" fmla="*/ 33 w 129"/>
                              <a:gd name="T29" fmla="*/ 174 h 202"/>
                              <a:gd name="T30" fmla="*/ 16 w 129"/>
                              <a:gd name="T31" fmla="*/ 144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9" h="202">
                                <a:moveTo>
                                  <a:pt x="16" y="144"/>
                                </a:moveTo>
                                <a:lnTo>
                                  <a:pt x="0" y="100"/>
                                </a:lnTo>
                                <a:lnTo>
                                  <a:pt x="0" y="72"/>
                                </a:lnTo>
                                <a:lnTo>
                                  <a:pt x="33" y="57"/>
                                </a:lnTo>
                                <a:lnTo>
                                  <a:pt x="48" y="57"/>
                                </a:lnTo>
                                <a:lnTo>
                                  <a:pt x="48" y="44"/>
                                </a:lnTo>
                                <a:lnTo>
                                  <a:pt x="64" y="13"/>
                                </a:lnTo>
                                <a:lnTo>
                                  <a:pt x="81" y="0"/>
                                </a:lnTo>
                                <a:lnTo>
                                  <a:pt x="81" y="28"/>
                                </a:lnTo>
                                <a:lnTo>
                                  <a:pt x="96" y="44"/>
                                </a:lnTo>
                                <a:lnTo>
                                  <a:pt x="129" y="87"/>
                                </a:lnTo>
                                <a:lnTo>
                                  <a:pt x="96" y="144"/>
                                </a:lnTo>
                                <a:lnTo>
                                  <a:pt x="64" y="202"/>
                                </a:lnTo>
                                <a:lnTo>
                                  <a:pt x="48" y="202"/>
                                </a:lnTo>
                                <a:lnTo>
                                  <a:pt x="33" y="174"/>
                                </a:lnTo>
                                <a:lnTo>
                                  <a:pt x="16" y="1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6" name="Freeform 328"/>
                        <wps:cNvSpPr>
                          <a:spLocks/>
                        </wps:cNvSpPr>
                        <wps:spPr bwMode="auto">
                          <a:xfrm rot="5400000">
                            <a:off x="3446" y="15593"/>
                            <a:ext cx="35" cy="36"/>
                          </a:xfrm>
                          <a:custGeom>
                            <a:avLst/>
                            <a:gdLst>
                              <a:gd name="T0" fmla="*/ 0 w 65"/>
                              <a:gd name="T1" fmla="*/ 44 h 72"/>
                              <a:gd name="T2" fmla="*/ 0 w 65"/>
                              <a:gd name="T3" fmla="*/ 14 h 72"/>
                              <a:gd name="T4" fmla="*/ 17 w 65"/>
                              <a:gd name="T5" fmla="*/ 0 h 72"/>
                              <a:gd name="T6" fmla="*/ 49 w 65"/>
                              <a:gd name="T7" fmla="*/ 0 h 72"/>
                              <a:gd name="T8" fmla="*/ 65 w 65"/>
                              <a:gd name="T9" fmla="*/ 29 h 72"/>
                              <a:gd name="T10" fmla="*/ 65 w 65"/>
                              <a:gd name="T11" fmla="*/ 44 h 72"/>
                              <a:gd name="T12" fmla="*/ 32 w 65"/>
                              <a:gd name="T13" fmla="*/ 72 h 72"/>
                              <a:gd name="T14" fmla="*/ 17 w 65"/>
                              <a:gd name="T15" fmla="*/ 57 h 72"/>
                              <a:gd name="T16" fmla="*/ 0 w 65"/>
                              <a:gd name="T17" fmla="*/ 4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72">
                                <a:moveTo>
                                  <a:pt x="0" y="44"/>
                                </a:moveTo>
                                <a:lnTo>
                                  <a:pt x="0" y="14"/>
                                </a:lnTo>
                                <a:lnTo>
                                  <a:pt x="17" y="0"/>
                                </a:lnTo>
                                <a:lnTo>
                                  <a:pt x="49" y="0"/>
                                </a:lnTo>
                                <a:lnTo>
                                  <a:pt x="65" y="29"/>
                                </a:lnTo>
                                <a:lnTo>
                                  <a:pt x="65" y="44"/>
                                </a:lnTo>
                                <a:lnTo>
                                  <a:pt x="32" y="72"/>
                                </a:lnTo>
                                <a:lnTo>
                                  <a:pt x="17" y="57"/>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7" name="Freeform 329"/>
                        <wps:cNvSpPr>
                          <a:spLocks/>
                        </wps:cNvSpPr>
                        <wps:spPr bwMode="auto">
                          <a:xfrm rot="5400000">
                            <a:off x="3455" y="15409"/>
                            <a:ext cx="25" cy="28"/>
                          </a:xfrm>
                          <a:custGeom>
                            <a:avLst/>
                            <a:gdLst>
                              <a:gd name="T0" fmla="*/ 0 w 48"/>
                              <a:gd name="T1" fmla="*/ 44 h 57"/>
                              <a:gd name="T2" fmla="*/ 16 w 48"/>
                              <a:gd name="T3" fmla="*/ 29 h 57"/>
                              <a:gd name="T4" fmla="*/ 31 w 48"/>
                              <a:gd name="T5" fmla="*/ 0 h 57"/>
                              <a:gd name="T6" fmla="*/ 48 w 48"/>
                              <a:gd name="T7" fmla="*/ 14 h 57"/>
                              <a:gd name="T8" fmla="*/ 48 w 48"/>
                              <a:gd name="T9" fmla="*/ 29 h 57"/>
                              <a:gd name="T10" fmla="*/ 48 w 48"/>
                              <a:gd name="T11" fmla="*/ 44 h 57"/>
                              <a:gd name="T12" fmla="*/ 48 w 48"/>
                              <a:gd name="T13" fmla="*/ 57 h 57"/>
                              <a:gd name="T14" fmla="*/ 16 w 48"/>
                              <a:gd name="T15" fmla="*/ 57 h 57"/>
                              <a:gd name="T16" fmla="*/ 0 w 48"/>
                              <a:gd name="T17" fmla="*/ 4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57">
                                <a:moveTo>
                                  <a:pt x="0" y="44"/>
                                </a:moveTo>
                                <a:lnTo>
                                  <a:pt x="16" y="29"/>
                                </a:lnTo>
                                <a:lnTo>
                                  <a:pt x="31" y="0"/>
                                </a:lnTo>
                                <a:lnTo>
                                  <a:pt x="48" y="14"/>
                                </a:lnTo>
                                <a:lnTo>
                                  <a:pt x="48" y="29"/>
                                </a:lnTo>
                                <a:lnTo>
                                  <a:pt x="48" y="44"/>
                                </a:lnTo>
                                <a:lnTo>
                                  <a:pt x="48" y="57"/>
                                </a:lnTo>
                                <a:lnTo>
                                  <a:pt x="16" y="57"/>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8" name="Freeform 330"/>
                        <wps:cNvSpPr>
                          <a:spLocks/>
                        </wps:cNvSpPr>
                        <wps:spPr bwMode="auto">
                          <a:xfrm rot="5400000">
                            <a:off x="3556" y="15478"/>
                            <a:ext cx="108" cy="224"/>
                          </a:xfrm>
                          <a:custGeom>
                            <a:avLst/>
                            <a:gdLst>
                              <a:gd name="T0" fmla="*/ 161 w 209"/>
                              <a:gd name="T1" fmla="*/ 421 h 449"/>
                              <a:gd name="T2" fmla="*/ 144 w 209"/>
                              <a:gd name="T3" fmla="*/ 393 h 449"/>
                              <a:gd name="T4" fmla="*/ 129 w 209"/>
                              <a:gd name="T5" fmla="*/ 393 h 449"/>
                              <a:gd name="T6" fmla="*/ 112 w 209"/>
                              <a:gd name="T7" fmla="*/ 406 h 449"/>
                              <a:gd name="T8" fmla="*/ 112 w 209"/>
                              <a:gd name="T9" fmla="*/ 436 h 449"/>
                              <a:gd name="T10" fmla="*/ 81 w 209"/>
                              <a:gd name="T11" fmla="*/ 436 h 449"/>
                              <a:gd name="T12" fmla="*/ 96 w 209"/>
                              <a:gd name="T13" fmla="*/ 406 h 449"/>
                              <a:gd name="T14" fmla="*/ 112 w 209"/>
                              <a:gd name="T15" fmla="*/ 362 h 449"/>
                              <a:gd name="T16" fmla="*/ 112 w 209"/>
                              <a:gd name="T17" fmla="*/ 334 h 449"/>
                              <a:gd name="T18" fmla="*/ 112 w 209"/>
                              <a:gd name="T19" fmla="*/ 319 h 449"/>
                              <a:gd name="T20" fmla="*/ 96 w 209"/>
                              <a:gd name="T21" fmla="*/ 291 h 449"/>
                              <a:gd name="T22" fmla="*/ 81 w 209"/>
                              <a:gd name="T23" fmla="*/ 306 h 449"/>
                              <a:gd name="T24" fmla="*/ 81 w 209"/>
                              <a:gd name="T25" fmla="*/ 319 h 449"/>
                              <a:gd name="T26" fmla="*/ 81 w 209"/>
                              <a:gd name="T27" fmla="*/ 349 h 449"/>
                              <a:gd name="T28" fmla="*/ 64 w 209"/>
                              <a:gd name="T29" fmla="*/ 377 h 449"/>
                              <a:gd name="T30" fmla="*/ 48 w 209"/>
                              <a:gd name="T31" fmla="*/ 393 h 449"/>
                              <a:gd name="T32" fmla="*/ 33 w 209"/>
                              <a:gd name="T33" fmla="*/ 393 h 449"/>
                              <a:gd name="T34" fmla="*/ 33 w 209"/>
                              <a:gd name="T35" fmla="*/ 362 h 449"/>
                              <a:gd name="T36" fmla="*/ 81 w 209"/>
                              <a:gd name="T37" fmla="*/ 291 h 449"/>
                              <a:gd name="T38" fmla="*/ 112 w 209"/>
                              <a:gd name="T39" fmla="*/ 247 h 449"/>
                              <a:gd name="T40" fmla="*/ 112 w 209"/>
                              <a:gd name="T41" fmla="*/ 189 h 449"/>
                              <a:gd name="T42" fmla="*/ 96 w 209"/>
                              <a:gd name="T43" fmla="*/ 189 h 449"/>
                              <a:gd name="T44" fmla="*/ 81 w 209"/>
                              <a:gd name="T45" fmla="*/ 247 h 449"/>
                              <a:gd name="T46" fmla="*/ 48 w 209"/>
                              <a:gd name="T47" fmla="*/ 291 h 449"/>
                              <a:gd name="T48" fmla="*/ 33 w 209"/>
                              <a:gd name="T49" fmla="*/ 306 h 449"/>
                              <a:gd name="T50" fmla="*/ 0 w 209"/>
                              <a:gd name="T51" fmla="*/ 319 h 449"/>
                              <a:gd name="T52" fmla="*/ 0 w 209"/>
                              <a:gd name="T53" fmla="*/ 306 h 449"/>
                              <a:gd name="T54" fmla="*/ 81 w 209"/>
                              <a:gd name="T55" fmla="*/ 189 h 449"/>
                              <a:gd name="T56" fmla="*/ 112 w 209"/>
                              <a:gd name="T57" fmla="*/ 130 h 449"/>
                              <a:gd name="T58" fmla="*/ 112 w 209"/>
                              <a:gd name="T59" fmla="*/ 74 h 449"/>
                              <a:gd name="T60" fmla="*/ 112 w 209"/>
                              <a:gd name="T61" fmla="*/ 59 h 449"/>
                              <a:gd name="T62" fmla="*/ 96 w 209"/>
                              <a:gd name="T63" fmla="*/ 74 h 449"/>
                              <a:gd name="T64" fmla="*/ 48 w 209"/>
                              <a:gd name="T65" fmla="*/ 160 h 449"/>
                              <a:gd name="T66" fmla="*/ 33 w 209"/>
                              <a:gd name="T67" fmla="*/ 204 h 449"/>
                              <a:gd name="T68" fmla="*/ 0 w 209"/>
                              <a:gd name="T69" fmla="*/ 232 h 449"/>
                              <a:gd name="T70" fmla="*/ 0 w 209"/>
                              <a:gd name="T71" fmla="*/ 189 h 449"/>
                              <a:gd name="T72" fmla="*/ 33 w 209"/>
                              <a:gd name="T73" fmla="*/ 174 h 449"/>
                              <a:gd name="T74" fmla="*/ 48 w 209"/>
                              <a:gd name="T75" fmla="*/ 145 h 449"/>
                              <a:gd name="T76" fmla="*/ 48 w 209"/>
                              <a:gd name="T77" fmla="*/ 130 h 449"/>
                              <a:gd name="T78" fmla="*/ 48 w 209"/>
                              <a:gd name="T79" fmla="*/ 117 h 449"/>
                              <a:gd name="T80" fmla="*/ 33 w 209"/>
                              <a:gd name="T81" fmla="*/ 87 h 449"/>
                              <a:gd name="T82" fmla="*/ 16 w 209"/>
                              <a:gd name="T83" fmla="*/ 74 h 449"/>
                              <a:gd name="T84" fmla="*/ 16 w 209"/>
                              <a:gd name="T85" fmla="*/ 59 h 449"/>
                              <a:gd name="T86" fmla="*/ 16 w 209"/>
                              <a:gd name="T87" fmla="*/ 44 h 449"/>
                              <a:gd name="T88" fmla="*/ 33 w 209"/>
                              <a:gd name="T89" fmla="*/ 30 h 449"/>
                              <a:gd name="T90" fmla="*/ 48 w 209"/>
                              <a:gd name="T91" fmla="*/ 0 h 449"/>
                              <a:gd name="T92" fmla="*/ 64 w 209"/>
                              <a:gd name="T93" fmla="*/ 0 h 449"/>
                              <a:gd name="T94" fmla="*/ 81 w 209"/>
                              <a:gd name="T95" fmla="*/ 0 h 449"/>
                              <a:gd name="T96" fmla="*/ 129 w 209"/>
                              <a:gd name="T97" fmla="*/ 15 h 449"/>
                              <a:gd name="T98" fmla="*/ 144 w 209"/>
                              <a:gd name="T99" fmla="*/ 30 h 449"/>
                              <a:gd name="T100" fmla="*/ 144 w 209"/>
                              <a:gd name="T101" fmla="*/ 44 h 449"/>
                              <a:gd name="T102" fmla="*/ 161 w 209"/>
                              <a:gd name="T103" fmla="*/ 87 h 449"/>
                              <a:gd name="T104" fmla="*/ 161 w 209"/>
                              <a:gd name="T105" fmla="*/ 130 h 449"/>
                              <a:gd name="T106" fmla="*/ 129 w 209"/>
                              <a:gd name="T107" fmla="*/ 219 h 449"/>
                              <a:gd name="T108" fmla="*/ 129 w 209"/>
                              <a:gd name="T109" fmla="*/ 306 h 449"/>
                              <a:gd name="T110" fmla="*/ 129 w 209"/>
                              <a:gd name="T111" fmla="*/ 349 h 449"/>
                              <a:gd name="T112" fmla="*/ 161 w 209"/>
                              <a:gd name="T113" fmla="*/ 393 h 449"/>
                              <a:gd name="T114" fmla="*/ 177 w 209"/>
                              <a:gd name="T115" fmla="*/ 421 h 449"/>
                              <a:gd name="T116" fmla="*/ 209 w 209"/>
                              <a:gd name="T117" fmla="*/ 449 h 449"/>
                              <a:gd name="T118" fmla="*/ 192 w 209"/>
                              <a:gd name="T119" fmla="*/ 449 h 449"/>
                              <a:gd name="T120" fmla="*/ 177 w 209"/>
                              <a:gd name="T121" fmla="*/ 449 h 449"/>
                              <a:gd name="T122" fmla="*/ 161 w 209"/>
                              <a:gd name="T123" fmla="*/ 436 h 449"/>
                              <a:gd name="T124" fmla="*/ 161 w 209"/>
                              <a:gd name="T125" fmla="*/ 421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9" h="449">
                                <a:moveTo>
                                  <a:pt x="161" y="421"/>
                                </a:moveTo>
                                <a:lnTo>
                                  <a:pt x="144" y="393"/>
                                </a:lnTo>
                                <a:lnTo>
                                  <a:pt x="129" y="393"/>
                                </a:lnTo>
                                <a:lnTo>
                                  <a:pt x="112" y="406"/>
                                </a:lnTo>
                                <a:lnTo>
                                  <a:pt x="112" y="436"/>
                                </a:lnTo>
                                <a:lnTo>
                                  <a:pt x="81" y="436"/>
                                </a:lnTo>
                                <a:lnTo>
                                  <a:pt x="96" y="406"/>
                                </a:lnTo>
                                <a:lnTo>
                                  <a:pt x="112" y="362"/>
                                </a:lnTo>
                                <a:lnTo>
                                  <a:pt x="112" y="334"/>
                                </a:lnTo>
                                <a:lnTo>
                                  <a:pt x="112" y="319"/>
                                </a:lnTo>
                                <a:lnTo>
                                  <a:pt x="96" y="291"/>
                                </a:lnTo>
                                <a:lnTo>
                                  <a:pt x="81" y="306"/>
                                </a:lnTo>
                                <a:lnTo>
                                  <a:pt x="81" y="319"/>
                                </a:lnTo>
                                <a:lnTo>
                                  <a:pt x="81" y="349"/>
                                </a:lnTo>
                                <a:lnTo>
                                  <a:pt x="64" y="377"/>
                                </a:lnTo>
                                <a:lnTo>
                                  <a:pt x="48" y="393"/>
                                </a:lnTo>
                                <a:lnTo>
                                  <a:pt x="33" y="393"/>
                                </a:lnTo>
                                <a:lnTo>
                                  <a:pt x="33" y="362"/>
                                </a:lnTo>
                                <a:lnTo>
                                  <a:pt x="81" y="291"/>
                                </a:lnTo>
                                <a:lnTo>
                                  <a:pt x="112" y="247"/>
                                </a:lnTo>
                                <a:lnTo>
                                  <a:pt x="112" y="189"/>
                                </a:lnTo>
                                <a:lnTo>
                                  <a:pt x="96" y="189"/>
                                </a:lnTo>
                                <a:lnTo>
                                  <a:pt x="81" y="247"/>
                                </a:lnTo>
                                <a:lnTo>
                                  <a:pt x="48" y="291"/>
                                </a:lnTo>
                                <a:lnTo>
                                  <a:pt x="33" y="306"/>
                                </a:lnTo>
                                <a:lnTo>
                                  <a:pt x="0" y="319"/>
                                </a:lnTo>
                                <a:lnTo>
                                  <a:pt x="0" y="306"/>
                                </a:lnTo>
                                <a:lnTo>
                                  <a:pt x="81" y="189"/>
                                </a:lnTo>
                                <a:lnTo>
                                  <a:pt x="112" y="130"/>
                                </a:lnTo>
                                <a:lnTo>
                                  <a:pt x="112" y="74"/>
                                </a:lnTo>
                                <a:lnTo>
                                  <a:pt x="112" y="59"/>
                                </a:lnTo>
                                <a:lnTo>
                                  <a:pt x="96" y="74"/>
                                </a:lnTo>
                                <a:lnTo>
                                  <a:pt x="48" y="160"/>
                                </a:lnTo>
                                <a:lnTo>
                                  <a:pt x="33" y="204"/>
                                </a:lnTo>
                                <a:lnTo>
                                  <a:pt x="0" y="232"/>
                                </a:lnTo>
                                <a:lnTo>
                                  <a:pt x="0" y="189"/>
                                </a:lnTo>
                                <a:lnTo>
                                  <a:pt x="33" y="174"/>
                                </a:lnTo>
                                <a:lnTo>
                                  <a:pt x="48" y="145"/>
                                </a:lnTo>
                                <a:lnTo>
                                  <a:pt x="48" y="130"/>
                                </a:lnTo>
                                <a:lnTo>
                                  <a:pt x="48" y="117"/>
                                </a:lnTo>
                                <a:lnTo>
                                  <a:pt x="33" y="87"/>
                                </a:lnTo>
                                <a:lnTo>
                                  <a:pt x="16" y="74"/>
                                </a:lnTo>
                                <a:lnTo>
                                  <a:pt x="16" y="59"/>
                                </a:lnTo>
                                <a:lnTo>
                                  <a:pt x="16" y="44"/>
                                </a:lnTo>
                                <a:lnTo>
                                  <a:pt x="33" y="30"/>
                                </a:lnTo>
                                <a:lnTo>
                                  <a:pt x="48" y="0"/>
                                </a:lnTo>
                                <a:lnTo>
                                  <a:pt x="64" y="0"/>
                                </a:lnTo>
                                <a:lnTo>
                                  <a:pt x="81" y="0"/>
                                </a:lnTo>
                                <a:lnTo>
                                  <a:pt x="129" y="15"/>
                                </a:lnTo>
                                <a:lnTo>
                                  <a:pt x="144" y="30"/>
                                </a:lnTo>
                                <a:lnTo>
                                  <a:pt x="144" y="44"/>
                                </a:lnTo>
                                <a:lnTo>
                                  <a:pt x="161" y="87"/>
                                </a:lnTo>
                                <a:lnTo>
                                  <a:pt x="161" y="130"/>
                                </a:lnTo>
                                <a:lnTo>
                                  <a:pt x="129" y="219"/>
                                </a:lnTo>
                                <a:lnTo>
                                  <a:pt x="129" y="306"/>
                                </a:lnTo>
                                <a:lnTo>
                                  <a:pt x="129" y="349"/>
                                </a:lnTo>
                                <a:lnTo>
                                  <a:pt x="161" y="393"/>
                                </a:lnTo>
                                <a:lnTo>
                                  <a:pt x="177" y="421"/>
                                </a:lnTo>
                                <a:lnTo>
                                  <a:pt x="209" y="449"/>
                                </a:lnTo>
                                <a:lnTo>
                                  <a:pt x="192" y="449"/>
                                </a:lnTo>
                                <a:lnTo>
                                  <a:pt x="177" y="449"/>
                                </a:lnTo>
                                <a:lnTo>
                                  <a:pt x="161" y="436"/>
                                </a:lnTo>
                                <a:lnTo>
                                  <a:pt x="161" y="42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39" name="Freeform 331"/>
                        <wps:cNvSpPr>
                          <a:spLocks/>
                        </wps:cNvSpPr>
                        <wps:spPr bwMode="auto">
                          <a:xfrm rot="5400000">
                            <a:off x="3558" y="15357"/>
                            <a:ext cx="109" cy="232"/>
                          </a:xfrm>
                          <a:custGeom>
                            <a:avLst/>
                            <a:gdLst>
                              <a:gd name="T0" fmla="*/ 0 w 209"/>
                              <a:gd name="T1" fmla="*/ 462 h 462"/>
                              <a:gd name="T2" fmla="*/ 32 w 209"/>
                              <a:gd name="T3" fmla="*/ 419 h 462"/>
                              <a:gd name="T4" fmla="*/ 48 w 209"/>
                              <a:gd name="T5" fmla="*/ 390 h 462"/>
                              <a:gd name="T6" fmla="*/ 65 w 209"/>
                              <a:gd name="T7" fmla="*/ 347 h 462"/>
                              <a:gd name="T8" fmla="*/ 65 w 209"/>
                              <a:gd name="T9" fmla="*/ 304 h 462"/>
                              <a:gd name="T10" fmla="*/ 32 w 209"/>
                              <a:gd name="T11" fmla="*/ 130 h 462"/>
                              <a:gd name="T12" fmla="*/ 32 w 209"/>
                              <a:gd name="T13" fmla="*/ 87 h 462"/>
                              <a:gd name="T14" fmla="*/ 48 w 209"/>
                              <a:gd name="T15" fmla="*/ 57 h 462"/>
                              <a:gd name="T16" fmla="*/ 65 w 209"/>
                              <a:gd name="T17" fmla="*/ 28 h 462"/>
                              <a:gd name="T18" fmla="*/ 80 w 209"/>
                              <a:gd name="T19" fmla="*/ 13 h 462"/>
                              <a:gd name="T20" fmla="*/ 128 w 209"/>
                              <a:gd name="T21" fmla="*/ 0 h 462"/>
                              <a:gd name="T22" fmla="*/ 209 w 209"/>
                              <a:gd name="T23" fmla="*/ 72 h 462"/>
                              <a:gd name="T24" fmla="*/ 192 w 209"/>
                              <a:gd name="T25" fmla="*/ 72 h 462"/>
                              <a:gd name="T26" fmla="*/ 161 w 209"/>
                              <a:gd name="T27" fmla="*/ 87 h 462"/>
                              <a:gd name="T28" fmla="*/ 144 w 209"/>
                              <a:gd name="T29" fmla="*/ 115 h 462"/>
                              <a:gd name="T30" fmla="*/ 144 w 209"/>
                              <a:gd name="T31" fmla="*/ 130 h 462"/>
                              <a:gd name="T32" fmla="*/ 144 w 209"/>
                              <a:gd name="T33" fmla="*/ 158 h 462"/>
                              <a:gd name="T34" fmla="*/ 161 w 209"/>
                              <a:gd name="T35" fmla="*/ 173 h 462"/>
                              <a:gd name="T36" fmla="*/ 176 w 209"/>
                              <a:gd name="T37" fmla="*/ 187 h 462"/>
                              <a:gd name="T38" fmla="*/ 176 w 209"/>
                              <a:gd name="T39" fmla="*/ 260 h 462"/>
                              <a:gd name="T40" fmla="*/ 161 w 209"/>
                              <a:gd name="T41" fmla="*/ 232 h 462"/>
                              <a:gd name="T42" fmla="*/ 144 w 209"/>
                              <a:gd name="T43" fmla="*/ 217 h 462"/>
                              <a:gd name="T44" fmla="*/ 128 w 209"/>
                              <a:gd name="T45" fmla="*/ 173 h 462"/>
                              <a:gd name="T46" fmla="*/ 96 w 209"/>
                              <a:gd name="T47" fmla="*/ 72 h 462"/>
                              <a:gd name="T48" fmla="*/ 80 w 209"/>
                              <a:gd name="T49" fmla="*/ 72 h 462"/>
                              <a:gd name="T50" fmla="*/ 80 w 209"/>
                              <a:gd name="T51" fmla="*/ 87 h 462"/>
                              <a:gd name="T52" fmla="*/ 65 w 209"/>
                              <a:gd name="T53" fmla="*/ 115 h 462"/>
                              <a:gd name="T54" fmla="*/ 80 w 209"/>
                              <a:gd name="T55" fmla="*/ 158 h 462"/>
                              <a:gd name="T56" fmla="*/ 113 w 209"/>
                              <a:gd name="T57" fmla="*/ 232 h 462"/>
                              <a:gd name="T58" fmla="*/ 144 w 209"/>
                              <a:gd name="T59" fmla="*/ 275 h 462"/>
                              <a:gd name="T60" fmla="*/ 176 w 209"/>
                              <a:gd name="T61" fmla="*/ 319 h 462"/>
                              <a:gd name="T62" fmla="*/ 176 w 209"/>
                              <a:gd name="T63" fmla="*/ 332 h 462"/>
                              <a:gd name="T64" fmla="*/ 144 w 209"/>
                              <a:gd name="T65" fmla="*/ 332 h 462"/>
                              <a:gd name="T66" fmla="*/ 128 w 209"/>
                              <a:gd name="T67" fmla="*/ 304 h 462"/>
                              <a:gd name="T68" fmla="*/ 96 w 209"/>
                              <a:gd name="T69" fmla="*/ 260 h 462"/>
                              <a:gd name="T70" fmla="*/ 80 w 209"/>
                              <a:gd name="T71" fmla="*/ 260 h 462"/>
                              <a:gd name="T72" fmla="*/ 80 w 209"/>
                              <a:gd name="T73" fmla="*/ 289 h 462"/>
                              <a:gd name="T74" fmla="*/ 96 w 209"/>
                              <a:gd name="T75" fmla="*/ 332 h 462"/>
                              <a:gd name="T76" fmla="*/ 144 w 209"/>
                              <a:gd name="T77" fmla="*/ 375 h 462"/>
                              <a:gd name="T78" fmla="*/ 144 w 209"/>
                              <a:gd name="T79" fmla="*/ 406 h 462"/>
                              <a:gd name="T80" fmla="*/ 128 w 209"/>
                              <a:gd name="T81" fmla="*/ 406 h 462"/>
                              <a:gd name="T82" fmla="*/ 113 w 209"/>
                              <a:gd name="T83" fmla="*/ 390 h 462"/>
                              <a:gd name="T84" fmla="*/ 96 w 209"/>
                              <a:gd name="T85" fmla="*/ 375 h 462"/>
                              <a:gd name="T86" fmla="*/ 96 w 209"/>
                              <a:gd name="T87" fmla="*/ 362 h 462"/>
                              <a:gd name="T88" fmla="*/ 80 w 209"/>
                              <a:gd name="T89" fmla="*/ 347 h 462"/>
                              <a:gd name="T90" fmla="*/ 80 w 209"/>
                              <a:gd name="T91" fmla="*/ 375 h 462"/>
                              <a:gd name="T92" fmla="*/ 80 w 209"/>
                              <a:gd name="T93" fmla="*/ 406 h 462"/>
                              <a:gd name="T94" fmla="*/ 96 w 209"/>
                              <a:gd name="T95" fmla="*/ 419 h 462"/>
                              <a:gd name="T96" fmla="*/ 80 w 209"/>
                              <a:gd name="T97" fmla="*/ 434 h 462"/>
                              <a:gd name="T98" fmla="*/ 80 w 209"/>
                              <a:gd name="T99" fmla="*/ 449 h 462"/>
                              <a:gd name="T100" fmla="*/ 48 w 209"/>
                              <a:gd name="T101" fmla="*/ 434 h 462"/>
                              <a:gd name="T102" fmla="*/ 32 w 209"/>
                              <a:gd name="T103" fmla="*/ 449 h 462"/>
                              <a:gd name="T104" fmla="*/ 15 w 209"/>
                              <a:gd name="T105" fmla="*/ 462 h 462"/>
                              <a:gd name="T106" fmla="*/ 0 w 209"/>
                              <a:gd name="T107" fmla="*/ 46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09" h="462">
                                <a:moveTo>
                                  <a:pt x="0" y="462"/>
                                </a:moveTo>
                                <a:lnTo>
                                  <a:pt x="32" y="419"/>
                                </a:lnTo>
                                <a:lnTo>
                                  <a:pt x="48" y="390"/>
                                </a:lnTo>
                                <a:lnTo>
                                  <a:pt x="65" y="347"/>
                                </a:lnTo>
                                <a:lnTo>
                                  <a:pt x="65" y="304"/>
                                </a:lnTo>
                                <a:lnTo>
                                  <a:pt x="32" y="130"/>
                                </a:lnTo>
                                <a:lnTo>
                                  <a:pt x="32" y="87"/>
                                </a:lnTo>
                                <a:lnTo>
                                  <a:pt x="48" y="57"/>
                                </a:lnTo>
                                <a:lnTo>
                                  <a:pt x="65" y="28"/>
                                </a:lnTo>
                                <a:lnTo>
                                  <a:pt x="80" y="13"/>
                                </a:lnTo>
                                <a:lnTo>
                                  <a:pt x="128" y="0"/>
                                </a:lnTo>
                                <a:lnTo>
                                  <a:pt x="209" y="72"/>
                                </a:lnTo>
                                <a:lnTo>
                                  <a:pt x="192" y="72"/>
                                </a:lnTo>
                                <a:lnTo>
                                  <a:pt x="161" y="87"/>
                                </a:lnTo>
                                <a:lnTo>
                                  <a:pt x="144" y="115"/>
                                </a:lnTo>
                                <a:lnTo>
                                  <a:pt x="144" y="130"/>
                                </a:lnTo>
                                <a:lnTo>
                                  <a:pt x="144" y="158"/>
                                </a:lnTo>
                                <a:lnTo>
                                  <a:pt x="161" y="173"/>
                                </a:lnTo>
                                <a:lnTo>
                                  <a:pt x="176" y="187"/>
                                </a:lnTo>
                                <a:lnTo>
                                  <a:pt x="176" y="260"/>
                                </a:lnTo>
                                <a:lnTo>
                                  <a:pt x="161" y="232"/>
                                </a:lnTo>
                                <a:lnTo>
                                  <a:pt x="144" y="217"/>
                                </a:lnTo>
                                <a:lnTo>
                                  <a:pt x="128" y="173"/>
                                </a:lnTo>
                                <a:lnTo>
                                  <a:pt x="96" y="72"/>
                                </a:lnTo>
                                <a:lnTo>
                                  <a:pt x="80" y="72"/>
                                </a:lnTo>
                                <a:lnTo>
                                  <a:pt x="80" y="87"/>
                                </a:lnTo>
                                <a:lnTo>
                                  <a:pt x="65" y="115"/>
                                </a:lnTo>
                                <a:lnTo>
                                  <a:pt x="80" y="158"/>
                                </a:lnTo>
                                <a:lnTo>
                                  <a:pt x="113" y="232"/>
                                </a:lnTo>
                                <a:lnTo>
                                  <a:pt x="144" y="275"/>
                                </a:lnTo>
                                <a:lnTo>
                                  <a:pt x="176" y="319"/>
                                </a:lnTo>
                                <a:lnTo>
                                  <a:pt x="176" y="332"/>
                                </a:lnTo>
                                <a:lnTo>
                                  <a:pt x="144" y="332"/>
                                </a:lnTo>
                                <a:lnTo>
                                  <a:pt x="128" y="304"/>
                                </a:lnTo>
                                <a:lnTo>
                                  <a:pt x="96" y="260"/>
                                </a:lnTo>
                                <a:lnTo>
                                  <a:pt x="80" y="260"/>
                                </a:lnTo>
                                <a:lnTo>
                                  <a:pt x="80" y="289"/>
                                </a:lnTo>
                                <a:lnTo>
                                  <a:pt x="96" y="332"/>
                                </a:lnTo>
                                <a:lnTo>
                                  <a:pt x="144" y="375"/>
                                </a:lnTo>
                                <a:lnTo>
                                  <a:pt x="144" y="406"/>
                                </a:lnTo>
                                <a:lnTo>
                                  <a:pt x="128" y="406"/>
                                </a:lnTo>
                                <a:lnTo>
                                  <a:pt x="113" y="390"/>
                                </a:lnTo>
                                <a:lnTo>
                                  <a:pt x="96" y="375"/>
                                </a:lnTo>
                                <a:lnTo>
                                  <a:pt x="96" y="362"/>
                                </a:lnTo>
                                <a:lnTo>
                                  <a:pt x="80" y="347"/>
                                </a:lnTo>
                                <a:lnTo>
                                  <a:pt x="80" y="375"/>
                                </a:lnTo>
                                <a:lnTo>
                                  <a:pt x="80" y="406"/>
                                </a:lnTo>
                                <a:lnTo>
                                  <a:pt x="96" y="419"/>
                                </a:lnTo>
                                <a:lnTo>
                                  <a:pt x="80" y="434"/>
                                </a:lnTo>
                                <a:lnTo>
                                  <a:pt x="80" y="449"/>
                                </a:lnTo>
                                <a:lnTo>
                                  <a:pt x="48" y="434"/>
                                </a:lnTo>
                                <a:lnTo>
                                  <a:pt x="32" y="449"/>
                                </a:lnTo>
                                <a:lnTo>
                                  <a:pt x="15" y="462"/>
                                </a:lnTo>
                                <a:lnTo>
                                  <a:pt x="0" y="46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0" name="Freeform 332"/>
                        <wps:cNvSpPr>
                          <a:spLocks/>
                        </wps:cNvSpPr>
                        <wps:spPr bwMode="auto">
                          <a:xfrm rot="5400000">
                            <a:off x="3712" y="15506"/>
                            <a:ext cx="50" cy="43"/>
                          </a:xfrm>
                          <a:custGeom>
                            <a:avLst/>
                            <a:gdLst>
                              <a:gd name="T0" fmla="*/ 0 w 96"/>
                              <a:gd name="T1" fmla="*/ 0 h 87"/>
                              <a:gd name="T2" fmla="*/ 96 w 96"/>
                              <a:gd name="T3" fmla="*/ 0 h 87"/>
                              <a:gd name="T4" fmla="*/ 96 w 96"/>
                              <a:gd name="T5" fmla="*/ 15 h 87"/>
                              <a:gd name="T6" fmla="*/ 96 w 96"/>
                              <a:gd name="T7" fmla="*/ 44 h 87"/>
                              <a:gd name="T8" fmla="*/ 63 w 96"/>
                              <a:gd name="T9" fmla="*/ 87 h 87"/>
                              <a:gd name="T10" fmla="*/ 48 w 96"/>
                              <a:gd name="T11" fmla="*/ 87 h 87"/>
                              <a:gd name="T12" fmla="*/ 31 w 96"/>
                              <a:gd name="T13" fmla="*/ 72 h 87"/>
                              <a:gd name="T14" fmla="*/ 15 w 96"/>
                              <a:gd name="T15" fmla="*/ 44 h 87"/>
                              <a:gd name="T16" fmla="*/ 0 w 96"/>
                              <a:gd name="T17" fmla="*/ 15 h 87"/>
                              <a:gd name="T18" fmla="*/ 0 w 96"/>
                              <a:gd name="T19"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6" h="87">
                                <a:moveTo>
                                  <a:pt x="0" y="0"/>
                                </a:moveTo>
                                <a:lnTo>
                                  <a:pt x="96" y="0"/>
                                </a:lnTo>
                                <a:lnTo>
                                  <a:pt x="96" y="15"/>
                                </a:lnTo>
                                <a:lnTo>
                                  <a:pt x="96" y="44"/>
                                </a:lnTo>
                                <a:lnTo>
                                  <a:pt x="63" y="87"/>
                                </a:lnTo>
                                <a:lnTo>
                                  <a:pt x="48" y="87"/>
                                </a:lnTo>
                                <a:lnTo>
                                  <a:pt x="31" y="72"/>
                                </a:lnTo>
                                <a:lnTo>
                                  <a:pt x="15" y="44"/>
                                </a:lnTo>
                                <a:lnTo>
                                  <a:pt x="0"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1" name="Freeform 333"/>
                        <wps:cNvSpPr>
                          <a:spLocks/>
                        </wps:cNvSpPr>
                        <wps:spPr bwMode="auto">
                          <a:xfrm rot="5400000">
                            <a:off x="3736" y="15528"/>
                            <a:ext cx="93" cy="8"/>
                          </a:xfrm>
                          <a:custGeom>
                            <a:avLst/>
                            <a:gdLst>
                              <a:gd name="T0" fmla="*/ 0 w 177"/>
                              <a:gd name="T1" fmla="*/ 15 h 15"/>
                              <a:gd name="T2" fmla="*/ 81 w 177"/>
                              <a:gd name="T3" fmla="*/ 0 h 15"/>
                              <a:gd name="T4" fmla="*/ 129 w 177"/>
                              <a:gd name="T5" fmla="*/ 0 h 15"/>
                              <a:gd name="T6" fmla="*/ 177 w 177"/>
                              <a:gd name="T7" fmla="*/ 15 h 15"/>
                              <a:gd name="T8" fmla="*/ 81 w 177"/>
                              <a:gd name="T9" fmla="*/ 15 h 15"/>
                              <a:gd name="T10" fmla="*/ 33 w 177"/>
                              <a:gd name="T11" fmla="*/ 15 h 15"/>
                              <a:gd name="T12" fmla="*/ 0 w 177"/>
                              <a:gd name="T13" fmla="*/ 15 h 15"/>
                            </a:gdLst>
                            <a:ahLst/>
                            <a:cxnLst>
                              <a:cxn ang="0">
                                <a:pos x="T0" y="T1"/>
                              </a:cxn>
                              <a:cxn ang="0">
                                <a:pos x="T2" y="T3"/>
                              </a:cxn>
                              <a:cxn ang="0">
                                <a:pos x="T4" y="T5"/>
                              </a:cxn>
                              <a:cxn ang="0">
                                <a:pos x="T6" y="T7"/>
                              </a:cxn>
                              <a:cxn ang="0">
                                <a:pos x="T8" y="T9"/>
                              </a:cxn>
                              <a:cxn ang="0">
                                <a:pos x="T10" y="T11"/>
                              </a:cxn>
                              <a:cxn ang="0">
                                <a:pos x="T12" y="T13"/>
                              </a:cxn>
                            </a:cxnLst>
                            <a:rect l="0" t="0" r="r" b="b"/>
                            <a:pathLst>
                              <a:path w="177" h="15">
                                <a:moveTo>
                                  <a:pt x="0" y="15"/>
                                </a:moveTo>
                                <a:lnTo>
                                  <a:pt x="81" y="0"/>
                                </a:lnTo>
                                <a:lnTo>
                                  <a:pt x="129" y="0"/>
                                </a:lnTo>
                                <a:lnTo>
                                  <a:pt x="177" y="15"/>
                                </a:lnTo>
                                <a:lnTo>
                                  <a:pt x="81" y="15"/>
                                </a:lnTo>
                                <a:lnTo>
                                  <a:pt x="33" y="15"/>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2" name="Freeform 334"/>
                        <wps:cNvSpPr>
                          <a:spLocks/>
                        </wps:cNvSpPr>
                        <wps:spPr bwMode="auto">
                          <a:xfrm rot="5400000">
                            <a:off x="3744" y="15509"/>
                            <a:ext cx="152" cy="37"/>
                          </a:xfrm>
                          <a:custGeom>
                            <a:avLst/>
                            <a:gdLst>
                              <a:gd name="T0" fmla="*/ 0 w 288"/>
                              <a:gd name="T1" fmla="*/ 43 h 72"/>
                              <a:gd name="T2" fmla="*/ 0 w 288"/>
                              <a:gd name="T3" fmla="*/ 13 h 72"/>
                              <a:gd name="T4" fmla="*/ 15 w 288"/>
                              <a:gd name="T5" fmla="*/ 0 h 72"/>
                              <a:gd name="T6" fmla="*/ 271 w 288"/>
                              <a:gd name="T7" fmla="*/ 0 h 72"/>
                              <a:gd name="T8" fmla="*/ 288 w 288"/>
                              <a:gd name="T9" fmla="*/ 28 h 72"/>
                              <a:gd name="T10" fmla="*/ 288 w 288"/>
                              <a:gd name="T11" fmla="*/ 43 h 72"/>
                              <a:gd name="T12" fmla="*/ 271 w 288"/>
                              <a:gd name="T13" fmla="*/ 72 h 72"/>
                              <a:gd name="T14" fmla="*/ 31 w 288"/>
                              <a:gd name="T15" fmla="*/ 72 h 72"/>
                              <a:gd name="T16" fmla="*/ 0 w 288"/>
                              <a:gd name="T17" fmla="*/ 57 h 72"/>
                              <a:gd name="T18" fmla="*/ 0 w 288"/>
                              <a:gd name="T19" fmla="*/ 4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 h="72">
                                <a:moveTo>
                                  <a:pt x="0" y="43"/>
                                </a:moveTo>
                                <a:lnTo>
                                  <a:pt x="0" y="13"/>
                                </a:lnTo>
                                <a:lnTo>
                                  <a:pt x="15" y="0"/>
                                </a:lnTo>
                                <a:lnTo>
                                  <a:pt x="271" y="0"/>
                                </a:lnTo>
                                <a:lnTo>
                                  <a:pt x="288" y="28"/>
                                </a:lnTo>
                                <a:lnTo>
                                  <a:pt x="288" y="43"/>
                                </a:lnTo>
                                <a:lnTo>
                                  <a:pt x="271" y="72"/>
                                </a:lnTo>
                                <a:lnTo>
                                  <a:pt x="31" y="72"/>
                                </a:lnTo>
                                <a:lnTo>
                                  <a:pt x="0" y="57"/>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3" name="Freeform 335"/>
                        <wps:cNvSpPr>
                          <a:spLocks/>
                        </wps:cNvSpPr>
                        <wps:spPr bwMode="auto">
                          <a:xfrm rot="5400000">
                            <a:off x="3817" y="15519"/>
                            <a:ext cx="92" cy="7"/>
                          </a:xfrm>
                          <a:custGeom>
                            <a:avLst/>
                            <a:gdLst>
                              <a:gd name="T0" fmla="*/ 0 w 175"/>
                              <a:gd name="T1" fmla="*/ 0 h 15"/>
                              <a:gd name="T2" fmla="*/ 96 w 175"/>
                              <a:gd name="T3" fmla="*/ 0 h 15"/>
                              <a:gd name="T4" fmla="*/ 175 w 175"/>
                              <a:gd name="T5" fmla="*/ 0 h 15"/>
                              <a:gd name="T6" fmla="*/ 175 w 175"/>
                              <a:gd name="T7" fmla="*/ 15 h 15"/>
                              <a:gd name="T8" fmla="*/ 96 w 175"/>
                              <a:gd name="T9" fmla="*/ 15 h 15"/>
                              <a:gd name="T10" fmla="*/ 0 w 175"/>
                              <a:gd name="T11" fmla="*/ 15 h 15"/>
                              <a:gd name="T12" fmla="*/ 0 w 175"/>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175" h="15">
                                <a:moveTo>
                                  <a:pt x="0" y="0"/>
                                </a:moveTo>
                                <a:lnTo>
                                  <a:pt x="96" y="0"/>
                                </a:lnTo>
                                <a:lnTo>
                                  <a:pt x="175" y="0"/>
                                </a:lnTo>
                                <a:lnTo>
                                  <a:pt x="175" y="15"/>
                                </a:lnTo>
                                <a:lnTo>
                                  <a:pt x="96" y="15"/>
                                </a:lnTo>
                                <a:lnTo>
                                  <a:pt x="0"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4" name="Freeform 336"/>
                        <wps:cNvSpPr>
                          <a:spLocks/>
                        </wps:cNvSpPr>
                        <wps:spPr bwMode="auto">
                          <a:xfrm>
                            <a:off x="8504" y="13280"/>
                            <a:ext cx="2266" cy="2400"/>
                          </a:xfrm>
                          <a:custGeom>
                            <a:avLst/>
                            <a:gdLst>
                              <a:gd name="T0" fmla="*/ 946 w 4809"/>
                              <a:gd name="T1" fmla="*/ 4229 h 4316"/>
                              <a:gd name="T2" fmla="*/ 818 w 4809"/>
                              <a:gd name="T3" fmla="*/ 4303 h 4316"/>
                              <a:gd name="T4" fmla="*/ 641 w 4809"/>
                              <a:gd name="T5" fmla="*/ 4201 h 4316"/>
                              <a:gd name="T6" fmla="*/ 321 w 4809"/>
                              <a:gd name="T7" fmla="*/ 4201 h 4316"/>
                              <a:gd name="T8" fmla="*/ 192 w 4809"/>
                              <a:gd name="T9" fmla="*/ 4186 h 4316"/>
                              <a:gd name="T10" fmla="*/ 81 w 4809"/>
                              <a:gd name="T11" fmla="*/ 4216 h 4316"/>
                              <a:gd name="T12" fmla="*/ 0 w 4809"/>
                              <a:gd name="T13" fmla="*/ 3925 h 4316"/>
                              <a:gd name="T14" fmla="*/ 96 w 4809"/>
                              <a:gd name="T15" fmla="*/ 3882 h 4316"/>
                              <a:gd name="T16" fmla="*/ 225 w 4809"/>
                              <a:gd name="T17" fmla="*/ 3940 h 4316"/>
                              <a:gd name="T18" fmla="*/ 321 w 4809"/>
                              <a:gd name="T19" fmla="*/ 3882 h 4316"/>
                              <a:gd name="T20" fmla="*/ 626 w 4809"/>
                              <a:gd name="T21" fmla="*/ 3882 h 4316"/>
                              <a:gd name="T22" fmla="*/ 818 w 4809"/>
                              <a:gd name="T23" fmla="*/ 3823 h 4316"/>
                              <a:gd name="T24" fmla="*/ 1683 w 4809"/>
                              <a:gd name="T25" fmla="*/ 3882 h 4316"/>
                              <a:gd name="T26" fmla="*/ 1539 w 4809"/>
                              <a:gd name="T27" fmla="*/ 3823 h 4316"/>
                              <a:gd name="T28" fmla="*/ 1459 w 4809"/>
                              <a:gd name="T29" fmla="*/ 3795 h 4316"/>
                              <a:gd name="T30" fmla="*/ 1570 w 4809"/>
                              <a:gd name="T31" fmla="*/ 3752 h 4316"/>
                              <a:gd name="T32" fmla="*/ 1892 w 4809"/>
                              <a:gd name="T33" fmla="*/ 3708 h 4316"/>
                              <a:gd name="T34" fmla="*/ 2036 w 4809"/>
                              <a:gd name="T35" fmla="*/ 3752 h 4316"/>
                              <a:gd name="T36" fmla="*/ 2516 w 4809"/>
                              <a:gd name="T37" fmla="*/ 3650 h 4316"/>
                              <a:gd name="T38" fmla="*/ 2934 w 4809"/>
                              <a:gd name="T39" fmla="*/ 3463 h 4316"/>
                              <a:gd name="T40" fmla="*/ 3013 w 4809"/>
                              <a:gd name="T41" fmla="*/ 3172 h 4316"/>
                              <a:gd name="T42" fmla="*/ 2965 w 4809"/>
                              <a:gd name="T43" fmla="*/ 3331 h 4316"/>
                              <a:gd name="T44" fmla="*/ 2806 w 4809"/>
                              <a:gd name="T45" fmla="*/ 3244 h 4316"/>
                              <a:gd name="T46" fmla="*/ 2693 w 4809"/>
                              <a:gd name="T47" fmla="*/ 3144 h 4316"/>
                              <a:gd name="T48" fmla="*/ 2789 w 4809"/>
                              <a:gd name="T49" fmla="*/ 3070 h 4316"/>
                              <a:gd name="T50" fmla="*/ 2837 w 4809"/>
                              <a:gd name="T51" fmla="*/ 2825 h 4316"/>
                              <a:gd name="T52" fmla="*/ 2886 w 4809"/>
                              <a:gd name="T53" fmla="*/ 2723 h 4316"/>
                              <a:gd name="T54" fmla="*/ 2934 w 4809"/>
                              <a:gd name="T55" fmla="*/ 2549 h 4316"/>
                              <a:gd name="T56" fmla="*/ 3157 w 4809"/>
                              <a:gd name="T57" fmla="*/ 2506 h 4316"/>
                              <a:gd name="T58" fmla="*/ 3462 w 4809"/>
                              <a:gd name="T59" fmla="*/ 2506 h 4316"/>
                              <a:gd name="T60" fmla="*/ 3575 w 4809"/>
                              <a:gd name="T61" fmla="*/ 2404 h 4316"/>
                              <a:gd name="T62" fmla="*/ 3623 w 4809"/>
                              <a:gd name="T63" fmla="*/ 2521 h 4316"/>
                              <a:gd name="T64" fmla="*/ 3687 w 4809"/>
                              <a:gd name="T65" fmla="*/ 2665 h 4316"/>
                              <a:gd name="T66" fmla="*/ 3543 w 4809"/>
                              <a:gd name="T67" fmla="*/ 2665 h 4316"/>
                              <a:gd name="T68" fmla="*/ 3815 w 4809"/>
                              <a:gd name="T69" fmla="*/ 2636 h 4316"/>
                              <a:gd name="T70" fmla="*/ 4040 w 4809"/>
                              <a:gd name="T71" fmla="*/ 2259 h 4316"/>
                              <a:gd name="T72" fmla="*/ 4120 w 4809"/>
                              <a:gd name="T73" fmla="*/ 1825 h 4316"/>
                              <a:gd name="T74" fmla="*/ 4071 w 4809"/>
                              <a:gd name="T75" fmla="*/ 1651 h 4316"/>
                              <a:gd name="T76" fmla="*/ 4071 w 4809"/>
                              <a:gd name="T77" fmla="*/ 1564 h 4316"/>
                              <a:gd name="T78" fmla="*/ 4151 w 4809"/>
                              <a:gd name="T79" fmla="*/ 1332 h 4316"/>
                              <a:gd name="T80" fmla="*/ 4247 w 4809"/>
                              <a:gd name="T81" fmla="*/ 1447 h 4316"/>
                              <a:gd name="T82" fmla="*/ 4328 w 4809"/>
                              <a:gd name="T83" fmla="*/ 912 h 4316"/>
                              <a:gd name="T84" fmla="*/ 4280 w 4809"/>
                              <a:gd name="T85" fmla="*/ 768 h 4316"/>
                              <a:gd name="T86" fmla="*/ 4328 w 4809"/>
                              <a:gd name="T87" fmla="*/ 492 h 4316"/>
                              <a:gd name="T88" fmla="*/ 4393 w 4809"/>
                              <a:gd name="T89" fmla="*/ 275 h 4316"/>
                              <a:gd name="T90" fmla="*/ 4343 w 4809"/>
                              <a:gd name="T91" fmla="*/ 145 h 4316"/>
                              <a:gd name="T92" fmla="*/ 4393 w 4809"/>
                              <a:gd name="T93" fmla="*/ 43 h 4316"/>
                              <a:gd name="T94" fmla="*/ 4713 w 4809"/>
                              <a:gd name="T95" fmla="*/ 102 h 4316"/>
                              <a:gd name="T96" fmla="*/ 4681 w 4809"/>
                              <a:gd name="T97" fmla="*/ 202 h 4316"/>
                              <a:gd name="T98" fmla="*/ 4729 w 4809"/>
                              <a:gd name="T99" fmla="*/ 332 h 4316"/>
                              <a:gd name="T100" fmla="*/ 4729 w 4809"/>
                              <a:gd name="T101" fmla="*/ 694 h 4316"/>
                              <a:gd name="T102" fmla="*/ 4777 w 4809"/>
                              <a:gd name="T103" fmla="*/ 811 h 4316"/>
                              <a:gd name="T104" fmla="*/ 4713 w 4809"/>
                              <a:gd name="T105" fmla="*/ 3606 h 4316"/>
                              <a:gd name="T106" fmla="*/ 4792 w 4809"/>
                              <a:gd name="T107" fmla="*/ 3940 h 4316"/>
                              <a:gd name="T108" fmla="*/ 4792 w 4809"/>
                              <a:gd name="T109" fmla="*/ 4201 h 4316"/>
                              <a:gd name="T110" fmla="*/ 4441 w 4809"/>
                              <a:gd name="T111" fmla="*/ 4272 h 4316"/>
                              <a:gd name="T112" fmla="*/ 4184 w 4809"/>
                              <a:gd name="T113" fmla="*/ 4303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809" h="4316">
                                <a:moveTo>
                                  <a:pt x="4040" y="4229"/>
                                </a:moveTo>
                                <a:lnTo>
                                  <a:pt x="1042" y="4216"/>
                                </a:lnTo>
                                <a:lnTo>
                                  <a:pt x="994" y="4216"/>
                                </a:lnTo>
                                <a:lnTo>
                                  <a:pt x="977" y="4216"/>
                                </a:lnTo>
                                <a:lnTo>
                                  <a:pt x="946" y="4229"/>
                                </a:lnTo>
                                <a:lnTo>
                                  <a:pt x="914" y="4259"/>
                                </a:lnTo>
                                <a:lnTo>
                                  <a:pt x="898" y="4259"/>
                                </a:lnTo>
                                <a:lnTo>
                                  <a:pt x="866" y="4259"/>
                                </a:lnTo>
                                <a:lnTo>
                                  <a:pt x="833" y="4287"/>
                                </a:lnTo>
                                <a:lnTo>
                                  <a:pt x="818" y="4303"/>
                                </a:lnTo>
                                <a:lnTo>
                                  <a:pt x="802" y="4303"/>
                                </a:lnTo>
                                <a:lnTo>
                                  <a:pt x="770" y="4259"/>
                                </a:lnTo>
                                <a:lnTo>
                                  <a:pt x="722" y="4216"/>
                                </a:lnTo>
                                <a:lnTo>
                                  <a:pt x="689" y="4201"/>
                                </a:lnTo>
                                <a:lnTo>
                                  <a:pt x="641" y="4201"/>
                                </a:lnTo>
                                <a:lnTo>
                                  <a:pt x="545" y="4216"/>
                                </a:lnTo>
                                <a:lnTo>
                                  <a:pt x="466" y="4229"/>
                                </a:lnTo>
                                <a:lnTo>
                                  <a:pt x="417" y="4229"/>
                                </a:lnTo>
                                <a:lnTo>
                                  <a:pt x="369" y="4229"/>
                                </a:lnTo>
                                <a:lnTo>
                                  <a:pt x="321" y="4201"/>
                                </a:lnTo>
                                <a:lnTo>
                                  <a:pt x="288" y="4186"/>
                                </a:lnTo>
                                <a:lnTo>
                                  <a:pt x="257" y="4157"/>
                                </a:lnTo>
                                <a:lnTo>
                                  <a:pt x="257" y="4186"/>
                                </a:lnTo>
                                <a:lnTo>
                                  <a:pt x="225" y="4186"/>
                                </a:lnTo>
                                <a:lnTo>
                                  <a:pt x="192" y="4186"/>
                                </a:lnTo>
                                <a:lnTo>
                                  <a:pt x="177" y="4216"/>
                                </a:lnTo>
                                <a:lnTo>
                                  <a:pt x="144" y="4229"/>
                                </a:lnTo>
                                <a:lnTo>
                                  <a:pt x="129" y="4229"/>
                                </a:lnTo>
                                <a:lnTo>
                                  <a:pt x="113" y="4229"/>
                                </a:lnTo>
                                <a:lnTo>
                                  <a:pt x="81" y="4216"/>
                                </a:lnTo>
                                <a:lnTo>
                                  <a:pt x="65" y="4186"/>
                                </a:lnTo>
                                <a:lnTo>
                                  <a:pt x="31" y="4186"/>
                                </a:lnTo>
                                <a:lnTo>
                                  <a:pt x="17" y="4172"/>
                                </a:lnTo>
                                <a:lnTo>
                                  <a:pt x="0" y="4172"/>
                                </a:lnTo>
                                <a:lnTo>
                                  <a:pt x="0" y="3925"/>
                                </a:lnTo>
                                <a:lnTo>
                                  <a:pt x="31" y="3925"/>
                                </a:lnTo>
                                <a:lnTo>
                                  <a:pt x="65" y="3910"/>
                                </a:lnTo>
                                <a:lnTo>
                                  <a:pt x="65" y="3897"/>
                                </a:lnTo>
                                <a:lnTo>
                                  <a:pt x="81" y="3882"/>
                                </a:lnTo>
                                <a:lnTo>
                                  <a:pt x="96" y="3882"/>
                                </a:lnTo>
                                <a:lnTo>
                                  <a:pt x="129" y="3882"/>
                                </a:lnTo>
                                <a:lnTo>
                                  <a:pt x="161" y="3882"/>
                                </a:lnTo>
                                <a:lnTo>
                                  <a:pt x="177" y="3897"/>
                                </a:lnTo>
                                <a:lnTo>
                                  <a:pt x="192" y="3925"/>
                                </a:lnTo>
                                <a:lnTo>
                                  <a:pt x="225" y="3940"/>
                                </a:lnTo>
                                <a:lnTo>
                                  <a:pt x="240" y="3940"/>
                                </a:lnTo>
                                <a:lnTo>
                                  <a:pt x="257" y="3955"/>
                                </a:lnTo>
                                <a:lnTo>
                                  <a:pt x="273" y="3925"/>
                                </a:lnTo>
                                <a:lnTo>
                                  <a:pt x="288" y="3910"/>
                                </a:lnTo>
                                <a:lnTo>
                                  <a:pt x="321" y="3882"/>
                                </a:lnTo>
                                <a:lnTo>
                                  <a:pt x="353" y="3867"/>
                                </a:lnTo>
                                <a:lnTo>
                                  <a:pt x="417" y="3867"/>
                                </a:lnTo>
                                <a:lnTo>
                                  <a:pt x="466" y="3867"/>
                                </a:lnTo>
                                <a:lnTo>
                                  <a:pt x="562" y="3882"/>
                                </a:lnTo>
                                <a:lnTo>
                                  <a:pt x="626" y="3882"/>
                                </a:lnTo>
                                <a:lnTo>
                                  <a:pt x="674" y="3882"/>
                                </a:lnTo>
                                <a:lnTo>
                                  <a:pt x="722" y="3867"/>
                                </a:lnTo>
                                <a:lnTo>
                                  <a:pt x="770" y="3838"/>
                                </a:lnTo>
                                <a:lnTo>
                                  <a:pt x="802" y="3795"/>
                                </a:lnTo>
                                <a:lnTo>
                                  <a:pt x="818" y="3823"/>
                                </a:lnTo>
                                <a:lnTo>
                                  <a:pt x="850" y="3853"/>
                                </a:lnTo>
                                <a:lnTo>
                                  <a:pt x="898" y="3853"/>
                                </a:lnTo>
                                <a:lnTo>
                                  <a:pt x="914" y="3867"/>
                                </a:lnTo>
                                <a:lnTo>
                                  <a:pt x="946" y="3882"/>
                                </a:lnTo>
                                <a:lnTo>
                                  <a:pt x="1683" y="3882"/>
                                </a:lnTo>
                                <a:lnTo>
                                  <a:pt x="1700" y="3882"/>
                                </a:lnTo>
                                <a:lnTo>
                                  <a:pt x="1587" y="3823"/>
                                </a:lnTo>
                                <a:lnTo>
                                  <a:pt x="1570" y="3823"/>
                                </a:lnTo>
                                <a:lnTo>
                                  <a:pt x="1555" y="3823"/>
                                </a:lnTo>
                                <a:lnTo>
                                  <a:pt x="1539" y="3823"/>
                                </a:lnTo>
                                <a:lnTo>
                                  <a:pt x="1507" y="3838"/>
                                </a:lnTo>
                                <a:lnTo>
                                  <a:pt x="1491" y="3823"/>
                                </a:lnTo>
                                <a:lnTo>
                                  <a:pt x="1474" y="3823"/>
                                </a:lnTo>
                                <a:lnTo>
                                  <a:pt x="1474" y="3810"/>
                                </a:lnTo>
                                <a:lnTo>
                                  <a:pt x="1459" y="3795"/>
                                </a:lnTo>
                                <a:lnTo>
                                  <a:pt x="1459" y="3767"/>
                                </a:lnTo>
                                <a:lnTo>
                                  <a:pt x="1474" y="3752"/>
                                </a:lnTo>
                                <a:lnTo>
                                  <a:pt x="1507" y="3737"/>
                                </a:lnTo>
                                <a:lnTo>
                                  <a:pt x="1539" y="3737"/>
                                </a:lnTo>
                                <a:lnTo>
                                  <a:pt x="1570" y="3752"/>
                                </a:lnTo>
                                <a:lnTo>
                                  <a:pt x="1652" y="3708"/>
                                </a:lnTo>
                                <a:lnTo>
                                  <a:pt x="1748" y="3680"/>
                                </a:lnTo>
                                <a:lnTo>
                                  <a:pt x="1779" y="3636"/>
                                </a:lnTo>
                                <a:lnTo>
                                  <a:pt x="1844" y="3680"/>
                                </a:lnTo>
                                <a:lnTo>
                                  <a:pt x="1892" y="3708"/>
                                </a:lnTo>
                                <a:lnTo>
                                  <a:pt x="1908" y="3723"/>
                                </a:lnTo>
                                <a:lnTo>
                                  <a:pt x="1940" y="3737"/>
                                </a:lnTo>
                                <a:lnTo>
                                  <a:pt x="1988" y="3737"/>
                                </a:lnTo>
                                <a:lnTo>
                                  <a:pt x="2019" y="3737"/>
                                </a:lnTo>
                                <a:lnTo>
                                  <a:pt x="2036" y="3752"/>
                                </a:lnTo>
                                <a:lnTo>
                                  <a:pt x="2036" y="3708"/>
                                </a:lnTo>
                                <a:lnTo>
                                  <a:pt x="2036" y="3665"/>
                                </a:lnTo>
                                <a:lnTo>
                                  <a:pt x="2276" y="3665"/>
                                </a:lnTo>
                                <a:lnTo>
                                  <a:pt x="2405" y="3665"/>
                                </a:lnTo>
                                <a:lnTo>
                                  <a:pt x="2516" y="3650"/>
                                </a:lnTo>
                                <a:lnTo>
                                  <a:pt x="2629" y="3636"/>
                                </a:lnTo>
                                <a:lnTo>
                                  <a:pt x="2741" y="3593"/>
                                </a:lnTo>
                                <a:lnTo>
                                  <a:pt x="2837" y="3550"/>
                                </a:lnTo>
                                <a:lnTo>
                                  <a:pt x="2886" y="3506"/>
                                </a:lnTo>
                                <a:lnTo>
                                  <a:pt x="2934" y="3463"/>
                                </a:lnTo>
                                <a:lnTo>
                                  <a:pt x="2982" y="3389"/>
                                </a:lnTo>
                                <a:lnTo>
                                  <a:pt x="3030" y="3331"/>
                                </a:lnTo>
                                <a:lnTo>
                                  <a:pt x="3061" y="3244"/>
                                </a:lnTo>
                                <a:lnTo>
                                  <a:pt x="3078" y="3172"/>
                                </a:lnTo>
                                <a:lnTo>
                                  <a:pt x="3013" y="3172"/>
                                </a:lnTo>
                                <a:lnTo>
                                  <a:pt x="2982" y="3172"/>
                                </a:lnTo>
                                <a:lnTo>
                                  <a:pt x="2982" y="3216"/>
                                </a:lnTo>
                                <a:lnTo>
                                  <a:pt x="2965" y="3244"/>
                                </a:lnTo>
                                <a:lnTo>
                                  <a:pt x="2982" y="3317"/>
                                </a:lnTo>
                                <a:lnTo>
                                  <a:pt x="2965" y="3331"/>
                                </a:lnTo>
                                <a:lnTo>
                                  <a:pt x="2950" y="3331"/>
                                </a:lnTo>
                                <a:lnTo>
                                  <a:pt x="2917" y="3274"/>
                                </a:lnTo>
                                <a:lnTo>
                                  <a:pt x="2886" y="3244"/>
                                </a:lnTo>
                                <a:lnTo>
                                  <a:pt x="2854" y="3231"/>
                                </a:lnTo>
                                <a:lnTo>
                                  <a:pt x="2806" y="3244"/>
                                </a:lnTo>
                                <a:lnTo>
                                  <a:pt x="2741" y="3244"/>
                                </a:lnTo>
                                <a:lnTo>
                                  <a:pt x="2725" y="3244"/>
                                </a:lnTo>
                                <a:lnTo>
                                  <a:pt x="2693" y="3216"/>
                                </a:lnTo>
                                <a:lnTo>
                                  <a:pt x="2693" y="3172"/>
                                </a:lnTo>
                                <a:lnTo>
                                  <a:pt x="2693" y="3144"/>
                                </a:lnTo>
                                <a:lnTo>
                                  <a:pt x="2725" y="3129"/>
                                </a:lnTo>
                                <a:lnTo>
                                  <a:pt x="2758" y="3114"/>
                                </a:lnTo>
                                <a:lnTo>
                                  <a:pt x="2789" y="3129"/>
                                </a:lnTo>
                                <a:lnTo>
                                  <a:pt x="2789" y="3100"/>
                                </a:lnTo>
                                <a:lnTo>
                                  <a:pt x="2789" y="3070"/>
                                </a:lnTo>
                                <a:lnTo>
                                  <a:pt x="2806" y="3014"/>
                                </a:lnTo>
                                <a:lnTo>
                                  <a:pt x="2806" y="2970"/>
                                </a:lnTo>
                                <a:lnTo>
                                  <a:pt x="2821" y="2925"/>
                                </a:lnTo>
                                <a:lnTo>
                                  <a:pt x="2902" y="2853"/>
                                </a:lnTo>
                                <a:lnTo>
                                  <a:pt x="2837" y="2825"/>
                                </a:lnTo>
                                <a:lnTo>
                                  <a:pt x="2806" y="2810"/>
                                </a:lnTo>
                                <a:lnTo>
                                  <a:pt x="2773" y="2810"/>
                                </a:lnTo>
                                <a:lnTo>
                                  <a:pt x="2773" y="2795"/>
                                </a:lnTo>
                                <a:lnTo>
                                  <a:pt x="2773" y="2781"/>
                                </a:lnTo>
                                <a:lnTo>
                                  <a:pt x="2886" y="2723"/>
                                </a:lnTo>
                                <a:lnTo>
                                  <a:pt x="2869" y="2665"/>
                                </a:lnTo>
                                <a:lnTo>
                                  <a:pt x="2854" y="2621"/>
                                </a:lnTo>
                                <a:lnTo>
                                  <a:pt x="2837" y="2578"/>
                                </a:lnTo>
                                <a:lnTo>
                                  <a:pt x="2821" y="2534"/>
                                </a:lnTo>
                                <a:lnTo>
                                  <a:pt x="2934" y="2549"/>
                                </a:lnTo>
                                <a:lnTo>
                                  <a:pt x="2982" y="2564"/>
                                </a:lnTo>
                                <a:lnTo>
                                  <a:pt x="3030" y="2593"/>
                                </a:lnTo>
                                <a:lnTo>
                                  <a:pt x="3126" y="2463"/>
                                </a:lnTo>
                                <a:lnTo>
                                  <a:pt x="3142" y="2491"/>
                                </a:lnTo>
                                <a:lnTo>
                                  <a:pt x="3157" y="2506"/>
                                </a:lnTo>
                                <a:lnTo>
                                  <a:pt x="3190" y="2564"/>
                                </a:lnTo>
                                <a:lnTo>
                                  <a:pt x="3253" y="2534"/>
                                </a:lnTo>
                                <a:lnTo>
                                  <a:pt x="3318" y="2506"/>
                                </a:lnTo>
                                <a:lnTo>
                                  <a:pt x="3382" y="2506"/>
                                </a:lnTo>
                                <a:lnTo>
                                  <a:pt x="3462" y="2506"/>
                                </a:lnTo>
                                <a:lnTo>
                                  <a:pt x="3462" y="2463"/>
                                </a:lnTo>
                                <a:lnTo>
                                  <a:pt x="3479" y="2433"/>
                                </a:lnTo>
                                <a:lnTo>
                                  <a:pt x="3495" y="2404"/>
                                </a:lnTo>
                                <a:lnTo>
                                  <a:pt x="3558" y="2404"/>
                                </a:lnTo>
                                <a:lnTo>
                                  <a:pt x="3575" y="2404"/>
                                </a:lnTo>
                                <a:lnTo>
                                  <a:pt x="3606" y="2419"/>
                                </a:lnTo>
                                <a:lnTo>
                                  <a:pt x="3623" y="2463"/>
                                </a:lnTo>
                                <a:lnTo>
                                  <a:pt x="3623" y="2478"/>
                                </a:lnTo>
                                <a:lnTo>
                                  <a:pt x="3623" y="2491"/>
                                </a:lnTo>
                                <a:lnTo>
                                  <a:pt x="3623" y="2521"/>
                                </a:lnTo>
                                <a:lnTo>
                                  <a:pt x="3606" y="2534"/>
                                </a:lnTo>
                                <a:lnTo>
                                  <a:pt x="3591" y="2549"/>
                                </a:lnTo>
                                <a:lnTo>
                                  <a:pt x="3591" y="2578"/>
                                </a:lnTo>
                                <a:lnTo>
                                  <a:pt x="3639" y="2621"/>
                                </a:lnTo>
                                <a:lnTo>
                                  <a:pt x="3687" y="2665"/>
                                </a:lnTo>
                                <a:lnTo>
                                  <a:pt x="3671" y="2680"/>
                                </a:lnTo>
                                <a:lnTo>
                                  <a:pt x="3654" y="2665"/>
                                </a:lnTo>
                                <a:lnTo>
                                  <a:pt x="3639" y="2665"/>
                                </a:lnTo>
                                <a:lnTo>
                                  <a:pt x="3623" y="2665"/>
                                </a:lnTo>
                                <a:lnTo>
                                  <a:pt x="3543" y="2665"/>
                                </a:lnTo>
                                <a:lnTo>
                                  <a:pt x="3510" y="2738"/>
                                </a:lnTo>
                                <a:lnTo>
                                  <a:pt x="3591" y="2738"/>
                                </a:lnTo>
                                <a:lnTo>
                                  <a:pt x="3671" y="2708"/>
                                </a:lnTo>
                                <a:lnTo>
                                  <a:pt x="3750" y="2665"/>
                                </a:lnTo>
                                <a:lnTo>
                                  <a:pt x="3815" y="2636"/>
                                </a:lnTo>
                                <a:lnTo>
                                  <a:pt x="3879" y="2578"/>
                                </a:lnTo>
                                <a:lnTo>
                                  <a:pt x="3927" y="2521"/>
                                </a:lnTo>
                                <a:lnTo>
                                  <a:pt x="3975" y="2463"/>
                                </a:lnTo>
                                <a:lnTo>
                                  <a:pt x="4007" y="2389"/>
                                </a:lnTo>
                                <a:lnTo>
                                  <a:pt x="4040" y="2259"/>
                                </a:lnTo>
                                <a:lnTo>
                                  <a:pt x="4040" y="2115"/>
                                </a:lnTo>
                                <a:lnTo>
                                  <a:pt x="4055" y="1825"/>
                                </a:lnTo>
                                <a:lnTo>
                                  <a:pt x="4071" y="1825"/>
                                </a:lnTo>
                                <a:lnTo>
                                  <a:pt x="4088" y="1825"/>
                                </a:lnTo>
                                <a:lnTo>
                                  <a:pt x="4120" y="1825"/>
                                </a:lnTo>
                                <a:lnTo>
                                  <a:pt x="4136" y="1810"/>
                                </a:lnTo>
                                <a:lnTo>
                                  <a:pt x="4120" y="1796"/>
                                </a:lnTo>
                                <a:lnTo>
                                  <a:pt x="4120" y="1766"/>
                                </a:lnTo>
                                <a:lnTo>
                                  <a:pt x="4136" y="1723"/>
                                </a:lnTo>
                                <a:lnTo>
                                  <a:pt x="4071" y="1651"/>
                                </a:lnTo>
                                <a:lnTo>
                                  <a:pt x="4055" y="1623"/>
                                </a:lnTo>
                                <a:lnTo>
                                  <a:pt x="4007" y="1593"/>
                                </a:lnTo>
                                <a:lnTo>
                                  <a:pt x="4023" y="1579"/>
                                </a:lnTo>
                                <a:lnTo>
                                  <a:pt x="4040" y="1579"/>
                                </a:lnTo>
                                <a:lnTo>
                                  <a:pt x="4071" y="1564"/>
                                </a:lnTo>
                                <a:lnTo>
                                  <a:pt x="4103" y="1493"/>
                                </a:lnTo>
                                <a:lnTo>
                                  <a:pt x="4151" y="1419"/>
                                </a:lnTo>
                                <a:lnTo>
                                  <a:pt x="4120" y="1391"/>
                                </a:lnTo>
                                <a:lnTo>
                                  <a:pt x="4136" y="1361"/>
                                </a:lnTo>
                                <a:lnTo>
                                  <a:pt x="4151" y="1332"/>
                                </a:lnTo>
                                <a:lnTo>
                                  <a:pt x="4184" y="1332"/>
                                </a:lnTo>
                                <a:lnTo>
                                  <a:pt x="4216" y="1332"/>
                                </a:lnTo>
                                <a:lnTo>
                                  <a:pt x="4232" y="1361"/>
                                </a:lnTo>
                                <a:lnTo>
                                  <a:pt x="4216" y="1419"/>
                                </a:lnTo>
                                <a:lnTo>
                                  <a:pt x="4247" y="1447"/>
                                </a:lnTo>
                                <a:lnTo>
                                  <a:pt x="4280" y="1478"/>
                                </a:lnTo>
                                <a:lnTo>
                                  <a:pt x="4312" y="1564"/>
                                </a:lnTo>
                                <a:lnTo>
                                  <a:pt x="4328" y="1549"/>
                                </a:lnTo>
                                <a:lnTo>
                                  <a:pt x="4328" y="1230"/>
                                </a:lnTo>
                                <a:lnTo>
                                  <a:pt x="4328" y="912"/>
                                </a:lnTo>
                                <a:lnTo>
                                  <a:pt x="4295" y="868"/>
                                </a:lnTo>
                                <a:lnTo>
                                  <a:pt x="4280" y="855"/>
                                </a:lnTo>
                                <a:lnTo>
                                  <a:pt x="4280" y="825"/>
                                </a:lnTo>
                                <a:lnTo>
                                  <a:pt x="4247" y="781"/>
                                </a:lnTo>
                                <a:lnTo>
                                  <a:pt x="4280" y="768"/>
                                </a:lnTo>
                                <a:lnTo>
                                  <a:pt x="4295" y="768"/>
                                </a:lnTo>
                                <a:lnTo>
                                  <a:pt x="4328" y="725"/>
                                </a:lnTo>
                                <a:lnTo>
                                  <a:pt x="4360" y="666"/>
                                </a:lnTo>
                                <a:lnTo>
                                  <a:pt x="4360" y="608"/>
                                </a:lnTo>
                                <a:lnTo>
                                  <a:pt x="4328" y="492"/>
                                </a:lnTo>
                                <a:lnTo>
                                  <a:pt x="4328" y="434"/>
                                </a:lnTo>
                                <a:lnTo>
                                  <a:pt x="4328" y="376"/>
                                </a:lnTo>
                                <a:lnTo>
                                  <a:pt x="4343" y="332"/>
                                </a:lnTo>
                                <a:lnTo>
                                  <a:pt x="4360" y="304"/>
                                </a:lnTo>
                                <a:lnTo>
                                  <a:pt x="4393" y="275"/>
                                </a:lnTo>
                                <a:lnTo>
                                  <a:pt x="4424" y="260"/>
                                </a:lnTo>
                                <a:lnTo>
                                  <a:pt x="4408" y="245"/>
                                </a:lnTo>
                                <a:lnTo>
                                  <a:pt x="4408" y="202"/>
                                </a:lnTo>
                                <a:lnTo>
                                  <a:pt x="4360" y="174"/>
                                </a:lnTo>
                                <a:lnTo>
                                  <a:pt x="4343" y="145"/>
                                </a:lnTo>
                                <a:lnTo>
                                  <a:pt x="4343" y="115"/>
                                </a:lnTo>
                                <a:lnTo>
                                  <a:pt x="4343" y="102"/>
                                </a:lnTo>
                                <a:lnTo>
                                  <a:pt x="4360" y="72"/>
                                </a:lnTo>
                                <a:lnTo>
                                  <a:pt x="4376" y="58"/>
                                </a:lnTo>
                                <a:lnTo>
                                  <a:pt x="4393" y="43"/>
                                </a:lnTo>
                                <a:lnTo>
                                  <a:pt x="4393" y="0"/>
                                </a:lnTo>
                                <a:lnTo>
                                  <a:pt x="4408" y="0"/>
                                </a:lnTo>
                                <a:lnTo>
                                  <a:pt x="4664" y="0"/>
                                </a:lnTo>
                                <a:lnTo>
                                  <a:pt x="4664" y="58"/>
                                </a:lnTo>
                                <a:lnTo>
                                  <a:pt x="4713" y="102"/>
                                </a:lnTo>
                                <a:lnTo>
                                  <a:pt x="4729" y="115"/>
                                </a:lnTo>
                                <a:lnTo>
                                  <a:pt x="4729" y="145"/>
                                </a:lnTo>
                                <a:lnTo>
                                  <a:pt x="4729" y="159"/>
                                </a:lnTo>
                                <a:lnTo>
                                  <a:pt x="4713" y="174"/>
                                </a:lnTo>
                                <a:lnTo>
                                  <a:pt x="4681" y="202"/>
                                </a:lnTo>
                                <a:lnTo>
                                  <a:pt x="4681" y="232"/>
                                </a:lnTo>
                                <a:lnTo>
                                  <a:pt x="4664" y="245"/>
                                </a:lnTo>
                                <a:lnTo>
                                  <a:pt x="4648" y="260"/>
                                </a:lnTo>
                                <a:lnTo>
                                  <a:pt x="4696" y="289"/>
                                </a:lnTo>
                                <a:lnTo>
                                  <a:pt x="4729" y="332"/>
                                </a:lnTo>
                                <a:lnTo>
                                  <a:pt x="4744" y="376"/>
                                </a:lnTo>
                                <a:lnTo>
                                  <a:pt x="4761" y="419"/>
                                </a:lnTo>
                                <a:lnTo>
                                  <a:pt x="4713" y="608"/>
                                </a:lnTo>
                                <a:lnTo>
                                  <a:pt x="4729" y="651"/>
                                </a:lnTo>
                                <a:lnTo>
                                  <a:pt x="4729" y="694"/>
                                </a:lnTo>
                                <a:lnTo>
                                  <a:pt x="4761" y="738"/>
                                </a:lnTo>
                                <a:lnTo>
                                  <a:pt x="4809" y="768"/>
                                </a:lnTo>
                                <a:lnTo>
                                  <a:pt x="4809" y="781"/>
                                </a:lnTo>
                                <a:lnTo>
                                  <a:pt x="4809" y="796"/>
                                </a:lnTo>
                                <a:lnTo>
                                  <a:pt x="4777" y="811"/>
                                </a:lnTo>
                                <a:lnTo>
                                  <a:pt x="4761" y="825"/>
                                </a:lnTo>
                                <a:lnTo>
                                  <a:pt x="4761" y="868"/>
                                </a:lnTo>
                                <a:lnTo>
                                  <a:pt x="4729" y="927"/>
                                </a:lnTo>
                                <a:lnTo>
                                  <a:pt x="4713" y="2463"/>
                                </a:lnTo>
                                <a:lnTo>
                                  <a:pt x="4713" y="3606"/>
                                </a:lnTo>
                                <a:lnTo>
                                  <a:pt x="4761" y="3665"/>
                                </a:lnTo>
                                <a:lnTo>
                                  <a:pt x="4792" y="3737"/>
                                </a:lnTo>
                                <a:lnTo>
                                  <a:pt x="4809" y="3810"/>
                                </a:lnTo>
                                <a:lnTo>
                                  <a:pt x="4809" y="3897"/>
                                </a:lnTo>
                                <a:lnTo>
                                  <a:pt x="4792" y="3940"/>
                                </a:lnTo>
                                <a:lnTo>
                                  <a:pt x="4777" y="3969"/>
                                </a:lnTo>
                                <a:lnTo>
                                  <a:pt x="4761" y="3984"/>
                                </a:lnTo>
                                <a:lnTo>
                                  <a:pt x="4777" y="4055"/>
                                </a:lnTo>
                                <a:lnTo>
                                  <a:pt x="4792" y="4129"/>
                                </a:lnTo>
                                <a:lnTo>
                                  <a:pt x="4792" y="4201"/>
                                </a:lnTo>
                                <a:lnTo>
                                  <a:pt x="4777" y="4272"/>
                                </a:lnTo>
                                <a:lnTo>
                                  <a:pt x="4729" y="4303"/>
                                </a:lnTo>
                                <a:lnTo>
                                  <a:pt x="4664" y="4303"/>
                                </a:lnTo>
                                <a:lnTo>
                                  <a:pt x="4537" y="4287"/>
                                </a:lnTo>
                                <a:lnTo>
                                  <a:pt x="4441" y="4272"/>
                                </a:lnTo>
                                <a:lnTo>
                                  <a:pt x="4408" y="4303"/>
                                </a:lnTo>
                                <a:lnTo>
                                  <a:pt x="4343" y="4316"/>
                                </a:lnTo>
                                <a:lnTo>
                                  <a:pt x="4295" y="4316"/>
                                </a:lnTo>
                                <a:lnTo>
                                  <a:pt x="4247" y="4316"/>
                                </a:lnTo>
                                <a:lnTo>
                                  <a:pt x="4184" y="4303"/>
                                </a:lnTo>
                                <a:lnTo>
                                  <a:pt x="4136" y="4287"/>
                                </a:lnTo>
                                <a:lnTo>
                                  <a:pt x="4040" y="422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5" name="Freeform 337"/>
                        <wps:cNvSpPr>
                          <a:spLocks/>
                        </wps:cNvSpPr>
                        <wps:spPr bwMode="auto">
                          <a:xfrm>
                            <a:off x="10431" y="15624"/>
                            <a:ext cx="143" cy="41"/>
                          </a:xfrm>
                          <a:custGeom>
                            <a:avLst/>
                            <a:gdLst>
                              <a:gd name="T0" fmla="*/ 0 w 305"/>
                              <a:gd name="T1" fmla="*/ 13 h 71"/>
                              <a:gd name="T2" fmla="*/ 15 w 305"/>
                              <a:gd name="T3" fmla="*/ 0 h 71"/>
                              <a:gd name="T4" fmla="*/ 48 w 305"/>
                              <a:gd name="T5" fmla="*/ 13 h 71"/>
                              <a:gd name="T6" fmla="*/ 111 w 305"/>
                              <a:gd name="T7" fmla="*/ 28 h 71"/>
                              <a:gd name="T8" fmla="*/ 159 w 305"/>
                              <a:gd name="T9" fmla="*/ 43 h 71"/>
                              <a:gd name="T10" fmla="*/ 224 w 305"/>
                              <a:gd name="T11" fmla="*/ 43 h 71"/>
                              <a:gd name="T12" fmla="*/ 288 w 305"/>
                              <a:gd name="T13" fmla="*/ 28 h 71"/>
                              <a:gd name="T14" fmla="*/ 305 w 305"/>
                              <a:gd name="T15" fmla="*/ 43 h 71"/>
                              <a:gd name="T16" fmla="*/ 272 w 305"/>
                              <a:gd name="T17" fmla="*/ 56 h 71"/>
                              <a:gd name="T18" fmla="*/ 224 w 305"/>
                              <a:gd name="T19" fmla="*/ 71 h 71"/>
                              <a:gd name="T20" fmla="*/ 176 w 305"/>
                              <a:gd name="T21" fmla="*/ 71 h 71"/>
                              <a:gd name="T22" fmla="*/ 128 w 305"/>
                              <a:gd name="T23" fmla="*/ 56 h 71"/>
                              <a:gd name="T24" fmla="*/ 63 w 305"/>
                              <a:gd name="T25" fmla="*/ 43 h 71"/>
                              <a:gd name="T26" fmla="*/ 0 w 305"/>
                              <a:gd name="T27" fmla="*/ 13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5" h="71">
                                <a:moveTo>
                                  <a:pt x="0" y="13"/>
                                </a:moveTo>
                                <a:lnTo>
                                  <a:pt x="15" y="0"/>
                                </a:lnTo>
                                <a:lnTo>
                                  <a:pt x="48" y="13"/>
                                </a:lnTo>
                                <a:lnTo>
                                  <a:pt x="111" y="28"/>
                                </a:lnTo>
                                <a:lnTo>
                                  <a:pt x="159" y="43"/>
                                </a:lnTo>
                                <a:lnTo>
                                  <a:pt x="224" y="43"/>
                                </a:lnTo>
                                <a:lnTo>
                                  <a:pt x="288" y="28"/>
                                </a:lnTo>
                                <a:lnTo>
                                  <a:pt x="305" y="43"/>
                                </a:lnTo>
                                <a:lnTo>
                                  <a:pt x="272" y="56"/>
                                </a:lnTo>
                                <a:lnTo>
                                  <a:pt x="224" y="71"/>
                                </a:lnTo>
                                <a:lnTo>
                                  <a:pt x="176" y="71"/>
                                </a:lnTo>
                                <a:lnTo>
                                  <a:pt x="128" y="56"/>
                                </a:lnTo>
                                <a:lnTo>
                                  <a:pt x="63" y="43"/>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6" name="Freeform 338"/>
                        <wps:cNvSpPr>
                          <a:spLocks/>
                        </wps:cNvSpPr>
                        <wps:spPr bwMode="auto">
                          <a:xfrm>
                            <a:off x="10513" y="15407"/>
                            <a:ext cx="234" cy="242"/>
                          </a:xfrm>
                          <a:custGeom>
                            <a:avLst/>
                            <a:gdLst>
                              <a:gd name="T0" fmla="*/ 31 w 497"/>
                              <a:gd name="T1" fmla="*/ 291 h 436"/>
                              <a:gd name="T2" fmla="*/ 16 w 497"/>
                              <a:gd name="T3" fmla="*/ 247 h 436"/>
                              <a:gd name="T4" fmla="*/ 16 w 497"/>
                              <a:gd name="T5" fmla="*/ 219 h 436"/>
                              <a:gd name="T6" fmla="*/ 0 w 497"/>
                              <a:gd name="T7" fmla="*/ 132 h 436"/>
                              <a:gd name="T8" fmla="*/ 0 w 497"/>
                              <a:gd name="T9" fmla="*/ 117 h 436"/>
                              <a:gd name="T10" fmla="*/ 16 w 497"/>
                              <a:gd name="T11" fmla="*/ 132 h 436"/>
                              <a:gd name="T12" fmla="*/ 31 w 497"/>
                              <a:gd name="T13" fmla="*/ 204 h 436"/>
                              <a:gd name="T14" fmla="*/ 64 w 497"/>
                              <a:gd name="T15" fmla="*/ 262 h 436"/>
                              <a:gd name="T16" fmla="*/ 96 w 497"/>
                              <a:gd name="T17" fmla="*/ 319 h 436"/>
                              <a:gd name="T18" fmla="*/ 129 w 497"/>
                              <a:gd name="T19" fmla="*/ 334 h 436"/>
                              <a:gd name="T20" fmla="*/ 160 w 497"/>
                              <a:gd name="T21" fmla="*/ 363 h 436"/>
                              <a:gd name="T22" fmla="*/ 208 w 497"/>
                              <a:gd name="T23" fmla="*/ 393 h 436"/>
                              <a:gd name="T24" fmla="*/ 273 w 497"/>
                              <a:gd name="T25" fmla="*/ 406 h 436"/>
                              <a:gd name="T26" fmla="*/ 400 w 497"/>
                              <a:gd name="T27" fmla="*/ 421 h 436"/>
                              <a:gd name="T28" fmla="*/ 449 w 497"/>
                              <a:gd name="T29" fmla="*/ 406 h 436"/>
                              <a:gd name="T30" fmla="*/ 465 w 497"/>
                              <a:gd name="T31" fmla="*/ 406 h 436"/>
                              <a:gd name="T32" fmla="*/ 480 w 497"/>
                              <a:gd name="T33" fmla="*/ 393 h 436"/>
                              <a:gd name="T34" fmla="*/ 480 w 497"/>
                              <a:gd name="T35" fmla="*/ 334 h 436"/>
                              <a:gd name="T36" fmla="*/ 465 w 497"/>
                              <a:gd name="T37" fmla="*/ 291 h 436"/>
                              <a:gd name="T38" fmla="*/ 465 w 497"/>
                              <a:gd name="T39" fmla="*/ 247 h 436"/>
                              <a:gd name="T40" fmla="*/ 449 w 497"/>
                              <a:gd name="T41" fmla="*/ 189 h 436"/>
                              <a:gd name="T42" fmla="*/ 417 w 497"/>
                              <a:gd name="T43" fmla="*/ 146 h 436"/>
                              <a:gd name="T44" fmla="*/ 384 w 497"/>
                              <a:gd name="T45" fmla="*/ 117 h 436"/>
                              <a:gd name="T46" fmla="*/ 336 w 497"/>
                              <a:gd name="T47" fmla="*/ 74 h 436"/>
                              <a:gd name="T48" fmla="*/ 288 w 497"/>
                              <a:gd name="T49" fmla="*/ 44 h 436"/>
                              <a:gd name="T50" fmla="*/ 256 w 497"/>
                              <a:gd name="T51" fmla="*/ 30 h 436"/>
                              <a:gd name="T52" fmla="*/ 225 w 497"/>
                              <a:gd name="T53" fmla="*/ 15 h 436"/>
                              <a:gd name="T54" fmla="*/ 177 w 497"/>
                              <a:gd name="T55" fmla="*/ 15 h 436"/>
                              <a:gd name="T56" fmla="*/ 144 w 497"/>
                              <a:gd name="T57" fmla="*/ 0 h 436"/>
                              <a:gd name="T58" fmla="*/ 160 w 497"/>
                              <a:gd name="T59" fmla="*/ 0 h 436"/>
                              <a:gd name="T60" fmla="*/ 225 w 497"/>
                              <a:gd name="T61" fmla="*/ 0 h 436"/>
                              <a:gd name="T62" fmla="*/ 288 w 497"/>
                              <a:gd name="T63" fmla="*/ 15 h 436"/>
                              <a:gd name="T64" fmla="*/ 336 w 497"/>
                              <a:gd name="T65" fmla="*/ 44 h 436"/>
                              <a:gd name="T66" fmla="*/ 400 w 497"/>
                              <a:gd name="T67" fmla="*/ 74 h 436"/>
                              <a:gd name="T68" fmla="*/ 432 w 497"/>
                              <a:gd name="T69" fmla="*/ 117 h 436"/>
                              <a:gd name="T70" fmla="*/ 465 w 497"/>
                              <a:gd name="T71" fmla="*/ 161 h 436"/>
                              <a:gd name="T72" fmla="*/ 480 w 497"/>
                              <a:gd name="T73" fmla="*/ 204 h 436"/>
                              <a:gd name="T74" fmla="*/ 497 w 497"/>
                              <a:gd name="T75" fmla="*/ 247 h 436"/>
                              <a:gd name="T76" fmla="*/ 497 w 497"/>
                              <a:gd name="T77" fmla="*/ 334 h 436"/>
                              <a:gd name="T78" fmla="*/ 480 w 497"/>
                              <a:gd name="T79" fmla="*/ 436 h 436"/>
                              <a:gd name="T80" fmla="*/ 417 w 497"/>
                              <a:gd name="T81" fmla="*/ 436 h 436"/>
                              <a:gd name="T82" fmla="*/ 369 w 497"/>
                              <a:gd name="T83" fmla="*/ 436 h 436"/>
                              <a:gd name="T84" fmla="*/ 288 w 497"/>
                              <a:gd name="T85" fmla="*/ 436 h 436"/>
                              <a:gd name="T86" fmla="*/ 240 w 497"/>
                              <a:gd name="T87" fmla="*/ 421 h 436"/>
                              <a:gd name="T88" fmla="*/ 177 w 497"/>
                              <a:gd name="T89" fmla="*/ 406 h 436"/>
                              <a:gd name="T90" fmla="*/ 129 w 497"/>
                              <a:gd name="T91" fmla="*/ 378 h 436"/>
                              <a:gd name="T92" fmla="*/ 79 w 497"/>
                              <a:gd name="T93" fmla="*/ 334 h 436"/>
                              <a:gd name="T94" fmla="*/ 31 w 497"/>
                              <a:gd name="T95" fmla="*/ 291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97" h="436">
                                <a:moveTo>
                                  <a:pt x="31" y="291"/>
                                </a:moveTo>
                                <a:lnTo>
                                  <a:pt x="16" y="247"/>
                                </a:lnTo>
                                <a:lnTo>
                                  <a:pt x="16" y="219"/>
                                </a:lnTo>
                                <a:lnTo>
                                  <a:pt x="0" y="132"/>
                                </a:lnTo>
                                <a:lnTo>
                                  <a:pt x="0" y="117"/>
                                </a:lnTo>
                                <a:lnTo>
                                  <a:pt x="16" y="132"/>
                                </a:lnTo>
                                <a:lnTo>
                                  <a:pt x="31" y="204"/>
                                </a:lnTo>
                                <a:lnTo>
                                  <a:pt x="64" y="262"/>
                                </a:lnTo>
                                <a:lnTo>
                                  <a:pt x="96" y="319"/>
                                </a:lnTo>
                                <a:lnTo>
                                  <a:pt x="129" y="334"/>
                                </a:lnTo>
                                <a:lnTo>
                                  <a:pt x="160" y="363"/>
                                </a:lnTo>
                                <a:lnTo>
                                  <a:pt x="208" y="393"/>
                                </a:lnTo>
                                <a:lnTo>
                                  <a:pt x="273" y="406"/>
                                </a:lnTo>
                                <a:lnTo>
                                  <a:pt x="400" y="421"/>
                                </a:lnTo>
                                <a:lnTo>
                                  <a:pt x="449" y="406"/>
                                </a:lnTo>
                                <a:lnTo>
                                  <a:pt x="465" y="406"/>
                                </a:lnTo>
                                <a:lnTo>
                                  <a:pt x="480" y="393"/>
                                </a:lnTo>
                                <a:lnTo>
                                  <a:pt x="480" y="334"/>
                                </a:lnTo>
                                <a:lnTo>
                                  <a:pt x="465" y="291"/>
                                </a:lnTo>
                                <a:lnTo>
                                  <a:pt x="465" y="247"/>
                                </a:lnTo>
                                <a:lnTo>
                                  <a:pt x="449" y="189"/>
                                </a:lnTo>
                                <a:lnTo>
                                  <a:pt x="417" y="146"/>
                                </a:lnTo>
                                <a:lnTo>
                                  <a:pt x="384" y="117"/>
                                </a:lnTo>
                                <a:lnTo>
                                  <a:pt x="336" y="74"/>
                                </a:lnTo>
                                <a:lnTo>
                                  <a:pt x="288" y="44"/>
                                </a:lnTo>
                                <a:lnTo>
                                  <a:pt x="256" y="30"/>
                                </a:lnTo>
                                <a:lnTo>
                                  <a:pt x="225" y="15"/>
                                </a:lnTo>
                                <a:lnTo>
                                  <a:pt x="177" y="15"/>
                                </a:lnTo>
                                <a:lnTo>
                                  <a:pt x="144" y="0"/>
                                </a:lnTo>
                                <a:lnTo>
                                  <a:pt x="160" y="0"/>
                                </a:lnTo>
                                <a:lnTo>
                                  <a:pt x="225" y="0"/>
                                </a:lnTo>
                                <a:lnTo>
                                  <a:pt x="288" y="15"/>
                                </a:lnTo>
                                <a:lnTo>
                                  <a:pt x="336" y="44"/>
                                </a:lnTo>
                                <a:lnTo>
                                  <a:pt x="400" y="74"/>
                                </a:lnTo>
                                <a:lnTo>
                                  <a:pt x="432" y="117"/>
                                </a:lnTo>
                                <a:lnTo>
                                  <a:pt x="465" y="161"/>
                                </a:lnTo>
                                <a:lnTo>
                                  <a:pt x="480" y="204"/>
                                </a:lnTo>
                                <a:lnTo>
                                  <a:pt x="497" y="247"/>
                                </a:lnTo>
                                <a:lnTo>
                                  <a:pt x="497" y="334"/>
                                </a:lnTo>
                                <a:lnTo>
                                  <a:pt x="480" y="436"/>
                                </a:lnTo>
                                <a:lnTo>
                                  <a:pt x="417" y="436"/>
                                </a:lnTo>
                                <a:lnTo>
                                  <a:pt x="369" y="436"/>
                                </a:lnTo>
                                <a:lnTo>
                                  <a:pt x="288" y="436"/>
                                </a:lnTo>
                                <a:lnTo>
                                  <a:pt x="240" y="421"/>
                                </a:lnTo>
                                <a:lnTo>
                                  <a:pt x="177" y="406"/>
                                </a:lnTo>
                                <a:lnTo>
                                  <a:pt x="129" y="378"/>
                                </a:lnTo>
                                <a:lnTo>
                                  <a:pt x="79" y="334"/>
                                </a:lnTo>
                                <a:lnTo>
                                  <a:pt x="31" y="29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7" name="Freeform 339"/>
                        <wps:cNvSpPr>
                          <a:spLocks/>
                        </wps:cNvSpPr>
                        <wps:spPr bwMode="auto">
                          <a:xfrm>
                            <a:off x="8655" y="15430"/>
                            <a:ext cx="241" cy="210"/>
                          </a:xfrm>
                          <a:custGeom>
                            <a:avLst/>
                            <a:gdLst>
                              <a:gd name="T0" fmla="*/ 96 w 512"/>
                              <a:gd name="T1" fmla="*/ 319 h 377"/>
                              <a:gd name="T2" fmla="*/ 15 w 512"/>
                              <a:gd name="T3" fmla="*/ 290 h 377"/>
                              <a:gd name="T4" fmla="*/ 48 w 512"/>
                              <a:gd name="T5" fmla="*/ 232 h 377"/>
                              <a:gd name="T6" fmla="*/ 96 w 512"/>
                              <a:gd name="T7" fmla="*/ 188 h 377"/>
                              <a:gd name="T8" fmla="*/ 48 w 512"/>
                              <a:gd name="T9" fmla="*/ 132 h 377"/>
                              <a:gd name="T10" fmla="*/ 15 w 512"/>
                              <a:gd name="T11" fmla="*/ 73 h 377"/>
                              <a:gd name="T12" fmla="*/ 80 w 512"/>
                              <a:gd name="T13" fmla="*/ 43 h 377"/>
                              <a:gd name="T14" fmla="*/ 193 w 512"/>
                              <a:gd name="T15" fmla="*/ 30 h 377"/>
                              <a:gd name="T16" fmla="*/ 368 w 512"/>
                              <a:gd name="T17" fmla="*/ 43 h 377"/>
                              <a:gd name="T18" fmla="*/ 497 w 512"/>
                              <a:gd name="T19" fmla="*/ 0 h 377"/>
                              <a:gd name="T20" fmla="*/ 481 w 512"/>
                              <a:gd name="T21" fmla="*/ 30 h 377"/>
                              <a:gd name="T22" fmla="*/ 449 w 512"/>
                              <a:gd name="T23" fmla="*/ 43 h 377"/>
                              <a:gd name="T24" fmla="*/ 449 w 512"/>
                              <a:gd name="T25" fmla="*/ 73 h 377"/>
                              <a:gd name="T26" fmla="*/ 416 w 512"/>
                              <a:gd name="T27" fmla="*/ 73 h 377"/>
                              <a:gd name="T28" fmla="*/ 368 w 512"/>
                              <a:gd name="T29" fmla="*/ 58 h 377"/>
                              <a:gd name="T30" fmla="*/ 385 w 512"/>
                              <a:gd name="T31" fmla="*/ 88 h 377"/>
                              <a:gd name="T32" fmla="*/ 416 w 512"/>
                              <a:gd name="T33" fmla="*/ 132 h 377"/>
                              <a:gd name="T34" fmla="*/ 368 w 512"/>
                              <a:gd name="T35" fmla="*/ 132 h 377"/>
                              <a:gd name="T36" fmla="*/ 289 w 512"/>
                              <a:gd name="T37" fmla="*/ 73 h 377"/>
                              <a:gd name="T38" fmla="*/ 241 w 512"/>
                              <a:gd name="T39" fmla="*/ 73 h 377"/>
                              <a:gd name="T40" fmla="*/ 272 w 512"/>
                              <a:gd name="T41" fmla="*/ 102 h 377"/>
                              <a:gd name="T42" fmla="*/ 320 w 512"/>
                              <a:gd name="T43" fmla="*/ 145 h 377"/>
                              <a:gd name="T44" fmla="*/ 159 w 512"/>
                              <a:gd name="T45" fmla="*/ 73 h 377"/>
                              <a:gd name="T46" fmla="*/ 80 w 512"/>
                              <a:gd name="T47" fmla="*/ 73 h 377"/>
                              <a:gd name="T48" fmla="*/ 111 w 512"/>
                              <a:gd name="T49" fmla="*/ 88 h 377"/>
                              <a:gd name="T50" fmla="*/ 145 w 512"/>
                              <a:gd name="T51" fmla="*/ 102 h 377"/>
                              <a:gd name="T52" fmla="*/ 255 w 512"/>
                              <a:gd name="T53" fmla="*/ 175 h 377"/>
                              <a:gd name="T54" fmla="*/ 207 w 512"/>
                              <a:gd name="T55" fmla="*/ 160 h 377"/>
                              <a:gd name="T56" fmla="*/ 159 w 512"/>
                              <a:gd name="T57" fmla="*/ 132 h 377"/>
                              <a:gd name="T58" fmla="*/ 111 w 512"/>
                              <a:gd name="T59" fmla="*/ 175 h 377"/>
                              <a:gd name="T60" fmla="*/ 111 w 512"/>
                              <a:gd name="T61" fmla="*/ 232 h 377"/>
                              <a:gd name="T62" fmla="*/ 176 w 512"/>
                              <a:gd name="T63" fmla="*/ 232 h 377"/>
                              <a:gd name="T64" fmla="*/ 241 w 512"/>
                              <a:gd name="T65" fmla="*/ 203 h 377"/>
                              <a:gd name="T66" fmla="*/ 241 w 512"/>
                              <a:gd name="T67" fmla="*/ 232 h 377"/>
                              <a:gd name="T68" fmla="*/ 96 w 512"/>
                              <a:gd name="T69" fmla="*/ 275 h 377"/>
                              <a:gd name="T70" fmla="*/ 80 w 512"/>
                              <a:gd name="T71" fmla="*/ 305 h 377"/>
                              <a:gd name="T72" fmla="*/ 159 w 512"/>
                              <a:gd name="T73" fmla="*/ 305 h 377"/>
                              <a:gd name="T74" fmla="*/ 272 w 512"/>
                              <a:gd name="T75" fmla="*/ 247 h 377"/>
                              <a:gd name="T76" fmla="*/ 353 w 512"/>
                              <a:gd name="T77" fmla="*/ 218 h 377"/>
                              <a:gd name="T78" fmla="*/ 320 w 512"/>
                              <a:gd name="T79" fmla="*/ 247 h 377"/>
                              <a:gd name="T80" fmla="*/ 272 w 512"/>
                              <a:gd name="T81" fmla="*/ 275 h 377"/>
                              <a:gd name="T82" fmla="*/ 289 w 512"/>
                              <a:gd name="T83" fmla="*/ 290 h 377"/>
                              <a:gd name="T84" fmla="*/ 401 w 512"/>
                              <a:gd name="T85" fmla="*/ 218 h 377"/>
                              <a:gd name="T86" fmla="*/ 433 w 512"/>
                              <a:gd name="T87" fmla="*/ 232 h 377"/>
                              <a:gd name="T88" fmla="*/ 401 w 512"/>
                              <a:gd name="T89" fmla="*/ 262 h 377"/>
                              <a:gd name="T90" fmla="*/ 385 w 512"/>
                              <a:gd name="T91" fmla="*/ 305 h 377"/>
                              <a:gd name="T92" fmla="*/ 449 w 512"/>
                              <a:gd name="T93" fmla="*/ 275 h 377"/>
                              <a:gd name="T94" fmla="*/ 433 w 512"/>
                              <a:gd name="T95" fmla="*/ 319 h 377"/>
                              <a:gd name="T96" fmla="*/ 481 w 512"/>
                              <a:gd name="T97" fmla="*/ 334 h 377"/>
                              <a:gd name="T98" fmla="*/ 512 w 512"/>
                              <a:gd name="T99" fmla="*/ 362 h 377"/>
                              <a:gd name="T100" fmla="*/ 464 w 512"/>
                              <a:gd name="T101" fmla="*/ 349 h 377"/>
                              <a:gd name="T102" fmla="*/ 368 w 512"/>
                              <a:gd name="T103" fmla="*/ 319 h 377"/>
                              <a:gd name="T104" fmla="*/ 224 w 512"/>
                              <a:gd name="T105" fmla="*/ 319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2" h="377">
                                <a:moveTo>
                                  <a:pt x="128" y="319"/>
                                </a:moveTo>
                                <a:lnTo>
                                  <a:pt x="96" y="319"/>
                                </a:lnTo>
                                <a:lnTo>
                                  <a:pt x="48" y="319"/>
                                </a:lnTo>
                                <a:lnTo>
                                  <a:pt x="15" y="290"/>
                                </a:lnTo>
                                <a:lnTo>
                                  <a:pt x="0" y="262"/>
                                </a:lnTo>
                                <a:lnTo>
                                  <a:pt x="48" y="232"/>
                                </a:lnTo>
                                <a:lnTo>
                                  <a:pt x="80" y="218"/>
                                </a:lnTo>
                                <a:lnTo>
                                  <a:pt x="96" y="188"/>
                                </a:lnTo>
                                <a:lnTo>
                                  <a:pt x="80" y="160"/>
                                </a:lnTo>
                                <a:lnTo>
                                  <a:pt x="48" y="132"/>
                                </a:lnTo>
                                <a:lnTo>
                                  <a:pt x="0" y="102"/>
                                </a:lnTo>
                                <a:lnTo>
                                  <a:pt x="15" y="73"/>
                                </a:lnTo>
                                <a:lnTo>
                                  <a:pt x="32" y="58"/>
                                </a:lnTo>
                                <a:lnTo>
                                  <a:pt x="80" y="43"/>
                                </a:lnTo>
                                <a:lnTo>
                                  <a:pt x="145" y="30"/>
                                </a:lnTo>
                                <a:lnTo>
                                  <a:pt x="193" y="30"/>
                                </a:lnTo>
                                <a:lnTo>
                                  <a:pt x="305" y="43"/>
                                </a:lnTo>
                                <a:lnTo>
                                  <a:pt x="368" y="43"/>
                                </a:lnTo>
                                <a:lnTo>
                                  <a:pt x="416" y="30"/>
                                </a:lnTo>
                                <a:lnTo>
                                  <a:pt x="497" y="0"/>
                                </a:lnTo>
                                <a:lnTo>
                                  <a:pt x="497" y="15"/>
                                </a:lnTo>
                                <a:lnTo>
                                  <a:pt x="481" y="30"/>
                                </a:lnTo>
                                <a:lnTo>
                                  <a:pt x="449" y="30"/>
                                </a:lnTo>
                                <a:lnTo>
                                  <a:pt x="449" y="43"/>
                                </a:lnTo>
                                <a:lnTo>
                                  <a:pt x="433" y="43"/>
                                </a:lnTo>
                                <a:lnTo>
                                  <a:pt x="449" y="73"/>
                                </a:lnTo>
                                <a:lnTo>
                                  <a:pt x="449" y="88"/>
                                </a:lnTo>
                                <a:lnTo>
                                  <a:pt x="416" y="73"/>
                                </a:lnTo>
                                <a:lnTo>
                                  <a:pt x="401" y="58"/>
                                </a:lnTo>
                                <a:lnTo>
                                  <a:pt x="368" y="58"/>
                                </a:lnTo>
                                <a:lnTo>
                                  <a:pt x="353" y="58"/>
                                </a:lnTo>
                                <a:lnTo>
                                  <a:pt x="385" y="88"/>
                                </a:lnTo>
                                <a:lnTo>
                                  <a:pt x="401" y="117"/>
                                </a:lnTo>
                                <a:lnTo>
                                  <a:pt x="416" y="132"/>
                                </a:lnTo>
                                <a:lnTo>
                                  <a:pt x="401" y="132"/>
                                </a:lnTo>
                                <a:lnTo>
                                  <a:pt x="368" y="132"/>
                                </a:lnTo>
                                <a:lnTo>
                                  <a:pt x="337" y="102"/>
                                </a:lnTo>
                                <a:lnTo>
                                  <a:pt x="289" y="73"/>
                                </a:lnTo>
                                <a:lnTo>
                                  <a:pt x="272" y="73"/>
                                </a:lnTo>
                                <a:lnTo>
                                  <a:pt x="241" y="73"/>
                                </a:lnTo>
                                <a:lnTo>
                                  <a:pt x="255" y="88"/>
                                </a:lnTo>
                                <a:lnTo>
                                  <a:pt x="272" y="102"/>
                                </a:lnTo>
                                <a:lnTo>
                                  <a:pt x="320" y="132"/>
                                </a:lnTo>
                                <a:lnTo>
                                  <a:pt x="320" y="145"/>
                                </a:lnTo>
                                <a:lnTo>
                                  <a:pt x="224" y="88"/>
                                </a:lnTo>
                                <a:lnTo>
                                  <a:pt x="159" y="73"/>
                                </a:lnTo>
                                <a:lnTo>
                                  <a:pt x="96" y="58"/>
                                </a:lnTo>
                                <a:lnTo>
                                  <a:pt x="80" y="73"/>
                                </a:lnTo>
                                <a:lnTo>
                                  <a:pt x="96" y="88"/>
                                </a:lnTo>
                                <a:lnTo>
                                  <a:pt x="111" y="88"/>
                                </a:lnTo>
                                <a:lnTo>
                                  <a:pt x="128" y="88"/>
                                </a:lnTo>
                                <a:lnTo>
                                  <a:pt x="145" y="102"/>
                                </a:lnTo>
                                <a:lnTo>
                                  <a:pt x="207" y="117"/>
                                </a:lnTo>
                                <a:lnTo>
                                  <a:pt x="255" y="175"/>
                                </a:lnTo>
                                <a:lnTo>
                                  <a:pt x="241" y="175"/>
                                </a:lnTo>
                                <a:lnTo>
                                  <a:pt x="207" y="160"/>
                                </a:lnTo>
                                <a:lnTo>
                                  <a:pt x="193" y="145"/>
                                </a:lnTo>
                                <a:lnTo>
                                  <a:pt x="159" y="132"/>
                                </a:lnTo>
                                <a:lnTo>
                                  <a:pt x="128" y="145"/>
                                </a:lnTo>
                                <a:lnTo>
                                  <a:pt x="111" y="175"/>
                                </a:lnTo>
                                <a:lnTo>
                                  <a:pt x="111" y="203"/>
                                </a:lnTo>
                                <a:lnTo>
                                  <a:pt x="111" y="232"/>
                                </a:lnTo>
                                <a:lnTo>
                                  <a:pt x="145" y="247"/>
                                </a:lnTo>
                                <a:lnTo>
                                  <a:pt x="176" y="232"/>
                                </a:lnTo>
                                <a:lnTo>
                                  <a:pt x="224" y="203"/>
                                </a:lnTo>
                                <a:lnTo>
                                  <a:pt x="241" y="203"/>
                                </a:lnTo>
                                <a:lnTo>
                                  <a:pt x="272" y="203"/>
                                </a:lnTo>
                                <a:lnTo>
                                  <a:pt x="241" y="232"/>
                                </a:lnTo>
                                <a:lnTo>
                                  <a:pt x="193" y="262"/>
                                </a:lnTo>
                                <a:lnTo>
                                  <a:pt x="96" y="275"/>
                                </a:lnTo>
                                <a:lnTo>
                                  <a:pt x="80" y="290"/>
                                </a:lnTo>
                                <a:lnTo>
                                  <a:pt x="80" y="305"/>
                                </a:lnTo>
                                <a:lnTo>
                                  <a:pt x="111" y="305"/>
                                </a:lnTo>
                                <a:lnTo>
                                  <a:pt x="159" y="305"/>
                                </a:lnTo>
                                <a:lnTo>
                                  <a:pt x="224" y="275"/>
                                </a:lnTo>
                                <a:lnTo>
                                  <a:pt x="272" y="247"/>
                                </a:lnTo>
                                <a:lnTo>
                                  <a:pt x="337" y="203"/>
                                </a:lnTo>
                                <a:lnTo>
                                  <a:pt x="353" y="218"/>
                                </a:lnTo>
                                <a:lnTo>
                                  <a:pt x="337" y="232"/>
                                </a:lnTo>
                                <a:lnTo>
                                  <a:pt x="320" y="247"/>
                                </a:lnTo>
                                <a:lnTo>
                                  <a:pt x="289" y="262"/>
                                </a:lnTo>
                                <a:lnTo>
                                  <a:pt x="272" y="275"/>
                                </a:lnTo>
                                <a:lnTo>
                                  <a:pt x="272" y="290"/>
                                </a:lnTo>
                                <a:lnTo>
                                  <a:pt x="289" y="290"/>
                                </a:lnTo>
                                <a:lnTo>
                                  <a:pt x="353" y="262"/>
                                </a:lnTo>
                                <a:lnTo>
                                  <a:pt x="401" y="218"/>
                                </a:lnTo>
                                <a:lnTo>
                                  <a:pt x="416" y="218"/>
                                </a:lnTo>
                                <a:lnTo>
                                  <a:pt x="433" y="232"/>
                                </a:lnTo>
                                <a:lnTo>
                                  <a:pt x="416" y="247"/>
                                </a:lnTo>
                                <a:lnTo>
                                  <a:pt x="401" y="262"/>
                                </a:lnTo>
                                <a:lnTo>
                                  <a:pt x="368" y="275"/>
                                </a:lnTo>
                                <a:lnTo>
                                  <a:pt x="385" y="305"/>
                                </a:lnTo>
                                <a:lnTo>
                                  <a:pt x="416" y="290"/>
                                </a:lnTo>
                                <a:lnTo>
                                  <a:pt x="449" y="275"/>
                                </a:lnTo>
                                <a:lnTo>
                                  <a:pt x="481" y="275"/>
                                </a:lnTo>
                                <a:lnTo>
                                  <a:pt x="433" y="319"/>
                                </a:lnTo>
                                <a:lnTo>
                                  <a:pt x="449" y="334"/>
                                </a:lnTo>
                                <a:lnTo>
                                  <a:pt x="481" y="334"/>
                                </a:lnTo>
                                <a:lnTo>
                                  <a:pt x="497" y="349"/>
                                </a:lnTo>
                                <a:lnTo>
                                  <a:pt x="512" y="362"/>
                                </a:lnTo>
                                <a:lnTo>
                                  <a:pt x="497" y="377"/>
                                </a:lnTo>
                                <a:lnTo>
                                  <a:pt x="464" y="349"/>
                                </a:lnTo>
                                <a:lnTo>
                                  <a:pt x="416" y="319"/>
                                </a:lnTo>
                                <a:lnTo>
                                  <a:pt x="368" y="319"/>
                                </a:lnTo>
                                <a:lnTo>
                                  <a:pt x="320" y="305"/>
                                </a:lnTo>
                                <a:lnTo>
                                  <a:pt x="224" y="319"/>
                                </a:lnTo>
                                <a:lnTo>
                                  <a:pt x="128" y="31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8" name="Freeform 340"/>
                        <wps:cNvSpPr>
                          <a:spLocks/>
                        </wps:cNvSpPr>
                        <wps:spPr bwMode="auto">
                          <a:xfrm>
                            <a:off x="8904" y="15600"/>
                            <a:ext cx="31" cy="32"/>
                          </a:xfrm>
                          <a:custGeom>
                            <a:avLst/>
                            <a:gdLst>
                              <a:gd name="T0" fmla="*/ 0 w 64"/>
                              <a:gd name="T1" fmla="*/ 29 h 57"/>
                              <a:gd name="T2" fmla="*/ 16 w 64"/>
                              <a:gd name="T3" fmla="*/ 14 h 57"/>
                              <a:gd name="T4" fmla="*/ 31 w 64"/>
                              <a:gd name="T5" fmla="*/ 0 h 57"/>
                              <a:gd name="T6" fmla="*/ 48 w 64"/>
                              <a:gd name="T7" fmla="*/ 14 h 57"/>
                              <a:gd name="T8" fmla="*/ 64 w 64"/>
                              <a:gd name="T9" fmla="*/ 29 h 57"/>
                              <a:gd name="T10" fmla="*/ 64 w 64"/>
                              <a:gd name="T11" fmla="*/ 44 h 57"/>
                              <a:gd name="T12" fmla="*/ 48 w 64"/>
                              <a:gd name="T13" fmla="*/ 57 h 57"/>
                              <a:gd name="T14" fmla="*/ 16 w 64"/>
                              <a:gd name="T15" fmla="*/ 44 h 57"/>
                              <a:gd name="T16" fmla="*/ 0 w 64"/>
                              <a:gd name="T17" fmla="*/ 2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57">
                                <a:moveTo>
                                  <a:pt x="0" y="29"/>
                                </a:moveTo>
                                <a:lnTo>
                                  <a:pt x="16" y="14"/>
                                </a:lnTo>
                                <a:lnTo>
                                  <a:pt x="31" y="0"/>
                                </a:lnTo>
                                <a:lnTo>
                                  <a:pt x="48" y="14"/>
                                </a:lnTo>
                                <a:lnTo>
                                  <a:pt x="64" y="29"/>
                                </a:lnTo>
                                <a:lnTo>
                                  <a:pt x="64" y="44"/>
                                </a:lnTo>
                                <a:lnTo>
                                  <a:pt x="48" y="57"/>
                                </a:lnTo>
                                <a:lnTo>
                                  <a:pt x="16" y="44"/>
                                </a:lnTo>
                                <a:lnTo>
                                  <a:pt x="0" y="2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49" name="Freeform 341"/>
                        <wps:cNvSpPr>
                          <a:spLocks/>
                        </wps:cNvSpPr>
                        <wps:spPr bwMode="auto">
                          <a:xfrm>
                            <a:off x="8941" y="15591"/>
                            <a:ext cx="1481" cy="24"/>
                          </a:xfrm>
                          <a:custGeom>
                            <a:avLst/>
                            <a:gdLst>
                              <a:gd name="T0" fmla="*/ 48 w 3142"/>
                              <a:gd name="T1" fmla="*/ 29 h 44"/>
                              <a:gd name="T2" fmla="*/ 0 w 3142"/>
                              <a:gd name="T3" fmla="*/ 0 h 44"/>
                              <a:gd name="T4" fmla="*/ 17 w 3142"/>
                              <a:gd name="T5" fmla="*/ 0 h 44"/>
                              <a:gd name="T6" fmla="*/ 33 w 3142"/>
                              <a:gd name="T7" fmla="*/ 0 h 44"/>
                              <a:gd name="T8" fmla="*/ 48 w 3142"/>
                              <a:gd name="T9" fmla="*/ 0 h 44"/>
                              <a:gd name="T10" fmla="*/ 96 w 3142"/>
                              <a:gd name="T11" fmla="*/ 0 h 44"/>
                              <a:gd name="T12" fmla="*/ 161 w 3142"/>
                              <a:gd name="T13" fmla="*/ 0 h 44"/>
                              <a:gd name="T14" fmla="*/ 226 w 3142"/>
                              <a:gd name="T15" fmla="*/ 0 h 44"/>
                              <a:gd name="T16" fmla="*/ 305 w 3142"/>
                              <a:gd name="T17" fmla="*/ 0 h 44"/>
                              <a:gd name="T18" fmla="*/ 401 w 3142"/>
                              <a:gd name="T19" fmla="*/ 0 h 44"/>
                              <a:gd name="T20" fmla="*/ 514 w 3142"/>
                              <a:gd name="T21" fmla="*/ 0 h 44"/>
                              <a:gd name="T22" fmla="*/ 626 w 3142"/>
                              <a:gd name="T23" fmla="*/ 0 h 44"/>
                              <a:gd name="T24" fmla="*/ 754 w 3142"/>
                              <a:gd name="T25" fmla="*/ 0 h 44"/>
                              <a:gd name="T26" fmla="*/ 1011 w 3142"/>
                              <a:gd name="T27" fmla="*/ 0 h 44"/>
                              <a:gd name="T28" fmla="*/ 1284 w 3142"/>
                              <a:gd name="T29" fmla="*/ 0 h 44"/>
                              <a:gd name="T30" fmla="*/ 1587 w 3142"/>
                              <a:gd name="T31" fmla="*/ 0 h 44"/>
                              <a:gd name="T32" fmla="*/ 1877 w 3142"/>
                              <a:gd name="T33" fmla="*/ 0 h 44"/>
                              <a:gd name="T34" fmla="*/ 2149 w 3142"/>
                              <a:gd name="T35" fmla="*/ 0 h 44"/>
                              <a:gd name="T36" fmla="*/ 2422 w 3142"/>
                              <a:gd name="T37" fmla="*/ 0 h 44"/>
                              <a:gd name="T38" fmla="*/ 2533 w 3142"/>
                              <a:gd name="T39" fmla="*/ 0 h 44"/>
                              <a:gd name="T40" fmla="*/ 2662 w 3142"/>
                              <a:gd name="T41" fmla="*/ 0 h 44"/>
                              <a:gd name="T42" fmla="*/ 2758 w 3142"/>
                              <a:gd name="T43" fmla="*/ 0 h 44"/>
                              <a:gd name="T44" fmla="*/ 2854 w 3142"/>
                              <a:gd name="T45" fmla="*/ 0 h 44"/>
                              <a:gd name="T46" fmla="*/ 2934 w 3142"/>
                              <a:gd name="T47" fmla="*/ 0 h 44"/>
                              <a:gd name="T48" fmla="*/ 3015 w 3142"/>
                              <a:gd name="T49" fmla="*/ 0 h 44"/>
                              <a:gd name="T50" fmla="*/ 3063 w 3142"/>
                              <a:gd name="T51" fmla="*/ 0 h 44"/>
                              <a:gd name="T52" fmla="*/ 3111 w 3142"/>
                              <a:gd name="T53" fmla="*/ 0 h 44"/>
                              <a:gd name="T54" fmla="*/ 3142 w 3142"/>
                              <a:gd name="T55" fmla="*/ 0 h 44"/>
                              <a:gd name="T56" fmla="*/ 3142 w 3142"/>
                              <a:gd name="T57" fmla="*/ 29 h 44"/>
                              <a:gd name="T58" fmla="*/ 3126 w 3142"/>
                              <a:gd name="T59" fmla="*/ 44 h 44"/>
                              <a:gd name="T60" fmla="*/ 48 w 3142"/>
                              <a:gd name="T61" fmla="*/ 2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142" h="44">
                                <a:moveTo>
                                  <a:pt x="48" y="29"/>
                                </a:moveTo>
                                <a:lnTo>
                                  <a:pt x="0" y="0"/>
                                </a:lnTo>
                                <a:lnTo>
                                  <a:pt x="17" y="0"/>
                                </a:lnTo>
                                <a:lnTo>
                                  <a:pt x="33" y="0"/>
                                </a:lnTo>
                                <a:lnTo>
                                  <a:pt x="48" y="0"/>
                                </a:lnTo>
                                <a:lnTo>
                                  <a:pt x="96" y="0"/>
                                </a:lnTo>
                                <a:lnTo>
                                  <a:pt x="161" y="0"/>
                                </a:lnTo>
                                <a:lnTo>
                                  <a:pt x="226" y="0"/>
                                </a:lnTo>
                                <a:lnTo>
                                  <a:pt x="305" y="0"/>
                                </a:lnTo>
                                <a:lnTo>
                                  <a:pt x="401" y="0"/>
                                </a:lnTo>
                                <a:lnTo>
                                  <a:pt x="514" y="0"/>
                                </a:lnTo>
                                <a:lnTo>
                                  <a:pt x="626" y="0"/>
                                </a:lnTo>
                                <a:lnTo>
                                  <a:pt x="754" y="0"/>
                                </a:lnTo>
                                <a:lnTo>
                                  <a:pt x="1011" y="0"/>
                                </a:lnTo>
                                <a:lnTo>
                                  <a:pt x="1284" y="0"/>
                                </a:lnTo>
                                <a:lnTo>
                                  <a:pt x="1587" y="0"/>
                                </a:lnTo>
                                <a:lnTo>
                                  <a:pt x="1877" y="0"/>
                                </a:lnTo>
                                <a:lnTo>
                                  <a:pt x="2149" y="0"/>
                                </a:lnTo>
                                <a:lnTo>
                                  <a:pt x="2422" y="0"/>
                                </a:lnTo>
                                <a:lnTo>
                                  <a:pt x="2533" y="0"/>
                                </a:lnTo>
                                <a:lnTo>
                                  <a:pt x="2662" y="0"/>
                                </a:lnTo>
                                <a:lnTo>
                                  <a:pt x="2758" y="0"/>
                                </a:lnTo>
                                <a:lnTo>
                                  <a:pt x="2854" y="0"/>
                                </a:lnTo>
                                <a:lnTo>
                                  <a:pt x="2934" y="0"/>
                                </a:lnTo>
                                <a:lnTo>
                                  <a:pt x="3015" y="0"/>
                                </a:lnTo>
                                <a:lnTo>
                                  <a:pt x="3063" y="0"/>
                                </a:lnTo>
                                <a:lnTo>
                                  <a:pt x="3111" y="0"/>
                                </a:lnTo>
                                <a:lnTo>
                                  <a:pt x="3142" y="0"/>
                                </a:lnTo>
                                <a:lnTo>
                                  <a:pt x="3142" y="29"/>
                                </a:lnTo>
                                <a:lnTo>
                                  <a:pt x="3126" y="44"/>
                                </a:lnTo>
                                <a:lnTo>
                                  <a:pt x="48" y="2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50" name="Freeform 342"/>
                        <wps:cNvSpPr>
                          <a:spLocks/>
                        </wps:cNvSpPr>
                        <wps:spPr bwMode="auto">
                          <a:xfrm>
                            <a:off x="8504" y="13280"/>
                            <a:ext cx="2266" cy="2400"/>
                          </a:xfrm>
                          <a:custGeom>
                            <a:avLst/>
                            <a:gdLst>
                              <a:gd name="T0" fmla="*/ 946 w 4809"/>
                              <a:gd name="T1" fmla="*/ 4229 h 4316"/>
                              <a:gd name="T2" fmla="*/ 818 w 4809"/>
                              <a:gd name="T3" fmla="*/ 4303 h 4316"/>
                              <a:gd name="T4" fmla="*/ 641 w 4809"/>
                              <a:gd name="T5" fmla="*/ 4201 h 4316"/>
                              <a:gd name="T6" fmla="*/ 321 w 4809"/>
                              <a:gd name="T7" fmla="*/ 4201 h 4316"/>
                              <a:gd name="T8" fmla="*/ 192 w 4809"/>
                              <a:gd name="T9" fmla="*/ 4186 h 4316"/>
                              <a:gd name="T10" fmla="*/ 81 w 4809"/>
                              <a:gd name="T11" fmla="*/ 4216 h 4316"/>
                              <a:gd name="T12" fmla="*/ 0 w 4809"/>
                              <a:gd name="T13" fmla="*/ 3925 h 4316"/>
                              <a:gd name="T14" fmla="*/ 96 w 4809"/>
                              <a:gd name="T15" fmla="*/ 3882 h 4316"/>
                              <a:gd name="T16" fmla="*/ 225 w 4809"/>
                              <a:gd name="T17" fmla="*/ 3940 h 4316"/>
                              <a:gd name="T18" fmla="*/ 321 w 4809"/>
                              <a:gd name="T19" fmla="*/ 3882 h 4316"/>
                              <a:gd name="T20" fmla="*/ 626 w 4809"/>
                              <a:gd name="T21" fmla="*/ 3882 h 4316"/>
                              <a:gd name="T22" fmla="*/ 818 w 4809"/>
                              <a:gd name="T23" fmla="*/ 3823 h 4316"/>
                              <a:gd name="T24" fmla="*/ 1683 w 4809"/>
                              <a:gd name="T25" fmla="*/ 3882 h 4316"/>
                              <a:gd name="T26" fmla="*/ 1539 w 4809"/>
                              <a:gd name="T27" fmla="*/ 3823 h 4316"/>
                              <a:gd name="T28" fmla="*/ 1459 w 4809"/>
                              <a:gd name="T29" fmla="*/ 3795 h 4316"/>
                              <a:gd name="T30" fmla="*/ 1570 w 4809"/>
                              <a:gd name="T31" fmla="*/ 3752 h 4316"/>
                              <a:gd name="T32" fmla="*/ 1892 w 4809"/>
                              <a:gd name="T33" fmla="*/ 3708 h 4316"/>
                              <a:gd name="T34" fmla="*/ 2036 w 4809"/>
                              <a:gd name="T35" fmla="*/ 3752 h 4316"/>
                              <a:gd name="T36" fmla="*/ 2516 w 4809"/>
                              <a:gd name="T37" fmla="*/ 3650 h 4316"/>
                              <a:gd name="T38" fmla="*/ 2934 w 4809"/>
                              <a:gd name="T39" fmla="*/ 3463 h 4316"/>
                              <a:gd name="T40" fmla="*/ 3013 w 4809"/>
                              <a:gd name="T41" fmla="*/ 3172 h 4316"/>
                              <a:gd name="T42" fmla="*/ 2965 w 4809"/>
                              <a:gd name="T43" fmla="*/ 3331 h 4316"/>
                              <a:gd name="T44" fmla="*/ 2806 w 4809"/>
                              <a:gd name="T45" fmla="*/ 3244 h 4316"/>
                              <a:gd name="T46" fmla="*/ 2693 w 4809"/>
                              <a:gd name="T47" fmla="*/ 3144 h 4316"/>
                              <a:gd name="T48" fmla="*/ 2789 w 4809"/>
                              <a:gd name="T49" fmla="*/ 3070 h 4316"/>
                              <a:gd name="T50" fmla="*/ 2837 w 4809"/>
                              <a:gd name="T51" fmla="*/ 2825 h 4316"/>
                              <a:gd name="T52" fmla="*/ 2886 w 4809"/>
                              <a:gd name="T53" fmla="*/ 2723 h 4316"/>
                              <a:gd name="T54" fmla="*/ 2821 w 4809"/>
                              <a:gd name="T55" fmla="*/ 2534 h 4316"/>
                              <a:gd name="T56" fmla="*/ 3142 w 4809"/>
                              <a:gd name="T57" fmla="*/ 2491 h 4316"/>
                              <a:gd name="T58" fmla="*/ 3382 w 4809"/>
                              <a:gd name="T59" fmla="*/ 2506 h 4316"/>
                              <a:gd name="T60" fmla="*/ 3558 w 4809"/>
                              <a:gd name="T61" fmla="*/ 2404 h 4316"/>
                              <a:gd name="T62" fmla="*/ 3623 w 4809"/>
                              <a:gd name="T63" fmla="*/ 2491 h 4316"/>
                              <a:gd name="T64" fmla="*/ 3639 w 4809"/>
                              <a:gd name="T65" fmla="*/ 2621 h 4316"/>
                              <a:gd name="T66" fmla="*/ 3623 w 4809"/>
                              <a:gd name="T67" fmla="*/ 2665 h 4316"/>
                              <a:gd name="T68" fmla="*/ 3750 w 4809"/>
                              <a:gd name="T69" fmla="*/ 2665 h 4316"/>
                              <a:gd name="T70" fmla="*/ 4007 w 4809"/>
                              <a:gd name="T71" fmla="*/ 2389 h 4316"/>
                              <a:gd name="T72" fmla="*/ 4088 w 4809"/>
                              <a:gd name="T73" fmla="*/ 1825 h 4316"/>
                              <a:gd name="T74" fmla="*/ 4136 w 4809"/>
                              <a:gd name="T75" fmla="*/ 1723 h 4316"/>
                              <a:gd name="T76" fmla="*/ 4040 w 4809"/>
                              <a:gd name="T77" fmla="*/ 1579 h 4316"/>
                              <a:gd name="T78" fmla="*/ 4136 w 4809"/>
                              <a:gd name="T79" fmla="*/ 1361 h 4316"/>
                              <a:gd name="T80" fmla="*/ 4216 w 4809"/>
                              <a:gd name="T81" fmla="*/ 1419 h 4316"/>
                              <a:gd name="T82" fmla="*/ 4328 w 4809"/>
                              <a:gd name="T83" fmla="*/ 1230 h 4316"/>
                              <a:gd name="T84" fmla="*/ 4247 w 4809"/>
                              <a:gd name="T85" fmla="*/ 781 h 4316"/>
                              <a:gd name="T86" fmla="*/ 4360 w 4809"/>
                              <a:gd name="T87" fmla="*/ 608 h 4316"/>
                              <a:gd name="T88" fmla="*/ 4360 w 4809"/>
                              <a:gd name="T89" fmla="*/ 304 h 4316"/>
                              <a:gd name="T90" fmla="*/ 4360 w 4809"/>
                              <a:gd name="T91" fmla="*/ 174 h 4316"/>
                              <a:gd name="T92" fmla="*/ 4376 w 4809"/>
                              <a:gd name="T93" fmla="*/ 58 h 4316"/>
                              <a:gd name="T94" fmla="*/ 4664 w 4809"/>
                              <a:gd name="T95" fmla="*/ 58 h 4316"/>
                              <a:gd name="T96" fmla="*/ 4713 w 4809"/>
                              <a:gd name="T97" fmla="*/ 174 h 4316"/>
                              <a:gd name="T98" fmla="*/ 4696 w 4809"/>
                              <a:gd name="T99" fmla="*/ 289 h 4316"/>
                              <a:gd name="T100" fmla="*/ 4729 w 4809"/>
                              <a:gd name="T101" fmla="*/ 651 h 4316"/>
                              <a:gd name="T102" fmla="*/ 4809 w 4809"/>
                              <a:gd name="T103" fmla="*/ 781 h 4316"/>
                              <a:gd name="T104" fmla="*/ 4729 w 4809"/>
                              <a:gd name="T105" fmla="*/ 927 h 4316"/>
                              <a:gd name="T106" fmla="*/ 4809 w 4809"/>
                              <a:gd name="T107" fmla="*/ 3810 h 4316"/>
                              <a:gd name="T108" fmla="*/ 4777 w 4809"/>
                              <a:gd name="T109" fmla="*/ 4055 h 4316"/>
                              <a:gd name="T110" fmla="*/ 4664 w 4809"/>
                              <a:gd name="T111" fmla="*/ 4303 h 4316"/>
                              <a:gd name="T112" fmla="*/ 4295 w 4809"/>
                              <a:gd name="T113" fmla="*/ 431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809" h="4316">
                                <a:moveTo>
                                  <a:pt x="4040" y="4229"/>
                                </a:moveTo>
                                <a:lnTo>
                                  <a:pt x="1042" y="4216"/>
                                </a:lnTo>
                                <a:lnTo>
                                  <a:pt x="994" y="4216"/>
                                </a:lnTo>
                                <a:lnTo>
                                  <a:pt x="977" y="4216"/>
                                </a:lnTo>
                                <a:lnTo>
                                  <a:pt x="946" y="4229"/>
                                </a:lnTo>
                                <a:lnTo>
                                  <a:pt x="914" y="4259"/>
                                </a:lnTo>
                                <a:lnTo>
                                  <a:pt x="898" y="4259"/>
                                </a:lnTo>
                                <a:lnTo>
                                  <a:pt x="866" y="4259"/>
                                </a:lnTo>
                                <a:lnTo>
                                  <a:pt x="833" y="4287"/>
                                </a:lnTo>
                                <a:lnTo>
                                  <a:pt x="818" y="4303"/>
                                </a:lnTo>
                                <a:lnTo>
                                  <a:pt x="802" y="4303"/>
                                </a:lnTo>
                                <a:lnTo>
                                  <a:pt x="770" y="4259"/>
                                </a:lnTo>
                                <a:lnTo>
                                  <a:pt x="722" y="4216"/>
                                </a:lnTo>
                                <a:lnTo>
                                  <a:pt x="689" y="4201"/>
                                </a:lnTo>
                                <a:lnTo>
                                  <a:pt x="641" y="4201"/>
                                </a:lnTo>
                                <a:lnTo>
                                  <a:pt x="545" y="4216"/>
                                </a:lnTo>
                                <a:lnTo>
                                  <a:pt x="466" y="4229"/>
                                </a:lnTo>
                                <a:lnTo>
                                  <a:pt x="417" y="4229"/>
                                </a:lnTo>
                                <a:lnTo>
                                  <a:pt x="369" y="4229"/>
                                </a:lnTo>
                                <a:lnTo>
                                  <a:pt x="321" y="4201"/>
                                </a:lnTo>
                                <a:lnTo>
                                  <a:pt x="288" y="4186"/>
                                </a:lnTo>
                                <a:lnTo>
                                  <a:pt x="257" y="4157"/>
                                </a:lnTo>
                                <a:lnTo>
                                  <a:pt x="257" y="4186"/>
                                </a:lnTo>
                                <a:lnTo>
                                  <a:pt x="225" y="4186"/>
                                </a:lnTo>
                                <a:lnTo>
                                  <a:pt x="192" y="4186"/>
                                </a:lnTo>
                                <a:lnTo>
                                  <a:pt x="177" y="4216"/>
                                </a:lnTo>
                                <a:lnTo>
                                  <a:pt x="144" y="4229"/>
                                </a:lnTo>
                                <a:lnTo>
                                  <a:pt x="129" y="4229"/>
                                </a:lnTo>
                                <a:lnTo>
                                  <a:pt x="113" y="4229"/>
                                </a:lnTo>
                                <a:lnTo>
                                  <a:pt x="81" y="4216"/>
                                </a:lnTo>
                                <a:lnTo>
                                  <a:pt x="65" y="4186"/>
                                </a:lnTo>
                                <a:lnTo>
                                  <a:pt x="31" y="4186"/>
                                </a:lnTo>
                                <a:lnTo>
                                  <a:pt x="17" y="4172"/>
                                </a:lnTo>
                                <a:lnTo>
                                  <a:pt x="0" y="4172"/>
                                </a:lnTo>
                                <a:lnTo>
                                  <a:pt x="0" y="3925"/>
                                </a:lnTo>
                                <a:lnTo>
                                  <a:pt x="31" y="3925"/>
                                </a:lnTo>
                                <a:lnTo>
                                  <a:pt x="65" y="3910"/>
                                </a:lnTo>
                                <a:lnTo>
                                  <a:pt x="65" y="3897"/>
                                </a:lnTo>
                                <a:lnTo>
                                  <a:pt x="81" y="3882"/>
                                </a:lnTo>
                                <a:lnTo>
                                  <a:pt x="96" y="3882"/>
                                </a:lnTo>
                                <a:lnTo>
                                  <a:pt x="129" y="3882"/>
                                </a:lnTo>
                                <a:lnTo>
                                  <a:pt x="161" y="3882"/>
                                </a:lnTo>
                                <a:lnTo>
                                  <a:pt x="177" y="3897"/>
                                </a:lnTo>
                                <a:lnTo>
                                  <a:pt x="192" y="3925"/>
                                </a:lnTo>
                                <a:lnTo>
                                  <a:pt x="225" y="3940"/>
                                </a:lnTo>
                                <a:lnTo>
                                  <a:pt x="240" y="3940"/>
                                </a:lnTo>
                                <a:lnTo>
                                  <a:pt x="257" y="3955"/>
                                </a:lnTo>
                                <a:lnTo>
                                  <a:pt x="273" y="3925"/>
                                </a:lnTo>
                                <a:lnTo>
                                  <a:pt x="288" y="3910"/>
                                </a:lnTo>
                                <a:lnTo>
                                  <a:pt x="321" y="3882"/>
                                </a:lnTo>
                                <a:lnTo>
                                  <a:pt x="353" y="3867"/>
                                </a:lnTo>
                                <a:lnTo>
                                  <a:pt x="417" y="3867"/>
                                </a:lnTo>
                                <a:lnTo>
                                  <a:pt x="466" y="3867"/>
                                </a:lnTo>
                                <a:lnTo>
                                  <a:pt x="562" y="3882"/>
                                </a:lnTo>
                                <a:lnTo>
                                  <a:pt x="626" y="3882"/>
                                </a:lnTo>
                                <a:lnTo>
                                  <a:pt x="674" y="3882"/>
                                </a:lnTo>
                                <a:lnTo>
                                  <a:pt x="722" y="3867"/>
                                </a:lnTo>
                                <a:lnTo>
                                  <a:pt x="770" y="3838"/>
                                </a:lnTo>
                                <a:lnTo>
                                  <a:pt x="802" y="3795"/>
                                </a:lnTo>
                                <a:lnTo>
                                  <a:pt x="818" y="3823"/>
                                </a:lnTo>
                                <a:lnTo>
                                  <a:pt x="850" y="3853"/>
                                </a:lnTo>
                                <a:lnTo>
                                  <a:pt x="898" y="3853"/>
                                </a:lnTo>
                                <a:lnTo>
                                  <a:pt x="914" y="3867"/>
                                </a:lnTo>
                                <a:lnTo>
                                  <a:pt x="946" y="3882"/>
                                </a:lnTo>
                                <a:lnTo>
                                  <a:pt x="1683" y="3882"/>
                                </a:lnTo>
                                <a:lnTo>
                                  <a:pt x="1700" y="3882"/>
                                </a:lnTo>
                                <a:lnTo>
                                  <a:pt x="1587" y="3823"/>
                                </a:lnTo>
                                <a:lnTo>
                                  <a:pt x="1570" y="3823"/>
                                </a:lnTo>
                                <a:lnTo>
                                  <a:pt x="1555" y="3823"/>
                                </a:lnTo>
                                <a:lnTo>
                                  <a:pt x="1539" y="3823"/>
                                </a:lnTo>
                                <a:lnTo>
                                  <a:pt x="1507" y="3838"/>
                                </a:lnTo>
                                <a:lnTo>
                                  <a:pt x="1491" y="3823"/>
                                </a:lnTo>
                                <a:lnTo>
                                  <a:pt x="1474" y="3823"/>
                                </a:lnTo>
                                <a:lnTo>
                                  <a:pt x="1474" y="3810"/>
                                </a:lnTo>
                                <a:lnTo>
                                  <a:pt x="1459" y="3795"/>
                                </a:lnTo>
                                <a:lnTo>
                                  <a:pt x="1459" y="3767"/>
                                </a:lnTo>
                                <a:lnTo>
                                  <a:pt x="1474" y="3752"/>
                                </a:lnTo>
                                <a:lnTo>
                                  <a:pt x="1507" y="3737"/>
                                </a:lnTo>
                                <a:lnTo>
                                  <a:pt x="1539" y="3737"/>
                                </a:lnTo>
                                <a:lnTo>
                                  <a:pt x="1570" y="3752"/>
                                </a:lnTo>
                                <a:lnTo>
                                  <a:pt x="1652" y="3708"/>
                                </a:lnTo>
                                <a:lnTo>
                                  <a:pt x="1748" y="3680"/>
                                </a:lnTo>
                                <a:lnTo>
                                  <a:pt x="1779" y="3636"/>
                                </a:lnTo>
                                <a:lnTo>
                                  <a:pt x="1844" y="3680"/>
                                </a:lnTo>
                                <a:lnTo>
                                  <a:pt x="1892" y="3708"/>
                                </a:lnTo>
                                <a:lnTo>
                                  <a:pt x="1908" y="3723"/>
                                </a:lnTo>
                                <a:lnTo>
                                  <a:pt x="1940" y="3737"/>
                                </a:lnTo>
                                <a:lnTo>
                                  <a:pt x="1988" y="3737"/>
                                </a:lnTo>
                                <a:lnTo>
                                  <a:pt x="2019" y="3737"/>
                                </a:lnTo>
                                <a:lnTo>
                                  <a:pt x="2036" y="3752"/>
                                </a:lnTo>
                                <a:lnTo>
                                  <a:pt x="2036" y="3708"/>
                                </a:lnTo>
                                <a:lnTo>
                                  <a:pt x="2036" y="3665"/>
                                </a:lnTo>
                                <a:lnTo>
                                  <a:pt x="2276" y="3665"/>
                                </a:lnTo>
                                <a:lnTo>
                                  <a:pt x="2405" y="3665"/>
                                </a:lnTo>
                                <a:lnTo>
                                  <a:pt x="2516" y="3650"/>
                                </a:lnTo>
                                <a:lnTo>
                                  <a:pt x="2629" y="3636"/>
                                </a:lnTo>
                                <a:lnTo>
                                  <a:pt x="2741" y="3593"/>
                                </a:lnTo>
                                <a:lnTo>
                                  <a:pt x="2837" y="3550"/>
                                </a:lnTo>
                                <a:lnTo>
                                  <a:pt x="2886" y="3506"/>
                                </a:lnTo>
                                <a:lnTo>
                                  <a:pt x="2934" y="3463"/>
                                </a:lnTo>
                                <a:lnTo>
                                  <a:pt x="2982" y="3389"/>
                                </a:lnTo>
                                <a:lnTo>
                                  <a:pt x="3030" y="3331"/>
                                </a:lnTo>
                                <a:lnTo>
                                  <a:pt x="3061" y="3244"/>
                                </a:lnTo>
                                <a:lnTo>
                                  <a:pt x="3078" y="3172"/>
                                </a:lnTo>
                                <a:lnTo>
                                  <a:pt x="3013" y="3172"/>
                                </a:lnTo>
                                <a:lnTo>
                                  <a:pt x="2982" y="3172"/>
                                </a:lnTo>
                                <a:lnTo>
                                  <a:pt x="2982" y="3216"/>
                                </a:lnTo>
                                <a:lnTo>
                                  <a:pt x="2965" y="3244"/>
                                </a:lnTo>
                                <a:lnTo>
                                  <a:pt x="2982" y="3317"/>
                                </a:lnTo>
                                <a:lnTo>
                                  <a:pt x="2965" y="3331"/>
                                </a:lnTo>
                                <a:lnTo>
                                  <a:pt x="2950" y="3331"/>
                                </a:lnTo>
                                <a:lnTo>
                                  <a:pt x="2917" y="3274"/>
                                </a:lnTo>
                                <a:lnTo>
                                  <a:pt x="2886" y="3244"/>
                                </a:lnTo>
                                <a:lnTo>
                                  <a:pt x="2854" y="3231"/>
                                </a:lnTo>
                                <a:lnTo>
                                  <a:pt x="2806" y="3244"/>
                                </a:lnTo>
                                <a:lnTo>
                                  <a:pt x="2741" y="3244"/>
                                </a:lnTo>
                                <a:lnTo>
                                  <a:pt x="2725" y="3244"/>
                                </a:lnTo>
                                <a:lnTo>
                                  <a:pt x="2693" y="3216"/>
                                </a:lnTo>
                                <a:lnTo>
                                  <a:pt x="2693" y="3172"/>
                                </a:lnTo>
                                <a:lnTo>
                                  <a:pt x="2693" y="3144"/>
                                </a:lnTo>
                                <a:lnTo>
                                  <a:pt x="2725" y="3129"/>
                                </a:lnTo>
                                <a:lnTo>
                                  <a:pt x="2758" y="3114"/>
                                </a:lnTo>
                                <a:lnTo>
                                  <a:pt x="2789" y="3129"/>
                                </a:lnTo>
                                <a:lnTo>
                                  <a:pt x="2789" y="3100"/>
                                </a:lnTo>
                                <a:lnTo>
                                  <a:pt x="2789" y="3070"/>
                                </a:lnTo>
                                <a:lnTo>
                                  <a:pt x="2806" y="3014"/>
                                </a:lnTo>
                                <a:lnTo>
                                  <a:pt x="2806" y="2970"/>
                                </a:lnTo>
                                <a:lnTo>
                                  <a:pt x="2821" y="2925"/>
                                </a:lnTo>
                                <a:lnTo>
                                  <a:pt x="2902" y="2853"/>
                                </a:lnTo>
                                <a:lnTo>
                                  <a:pt x="2837" y="2825"/>
                                </a:lnTo>
                                <a:lnTo>
                                  <a:pt x="2806" y="2810"/>
                                </a:lnTo>
                                <a:lnTo>
                                  <a:pt x="2773" y="2810"/>
                                </a:lnTo>
                                <a:lnTo>
                                  <a:pt x="2773" y="2795"/>
                                </a:lnTo>
                                <a:lnTo>
                                  <a:pt x="2773" y="2781"/>
                                </a:lnTo>
                                <a:lnTo>
                                  <a:pt x="2886" y="2723"/>
                                </a:lnTo>
                                <a:lnTo>
                                  <a:pt x="2869" y="2665"/>
                                </a:lnTo>
                                <a:lnTo>
                                  <a:pt x="2854" y="2621"/>
                                </a:lnTo>
                                <a:lnTo>
                                  <a:pt x="2837" y="2578"/>
                                </a:lnTo>
                                <a:lnTo>
                                  <a:pt x="2821" y="2534"/>
                                </a:lnTo>
                                <a:lnTo>
                                  <a:pt x="2934" y="2549"/>
                                </a:lnTo>
                                <a:lnTo>
                                  <a:pt x="2982" y="2564"/>
                                </a:lnTo>
                                <a:lnTo>
                                  <a:pt x="3030" y="2593"/>
                                </a:lnTo>
                                <a:lnTo>
                                  <a:pt x="3126" y="2463"/>
                                </a:lnTo>
                                <a:lnTo>
                                  <a:pt x="3142" y="2491"/>
                                </a:lnTo>
                                <a:lnTo>
                                  <a:pt x="3157" y="2506"/>
                                </a:lnTo>
                                <a:lnTo>
                                  <a:pt x="3190" y="2564"/>
                                </a:lnTo>
                                <a:lnTo>
                                  <a:pt x="3253" y="2534"/>
                                </a:lnTo>
                                <a:lnTo>
                                  <a:pt x="3318" y="2506"/>
                                </a:lnTo>
                                <a:lnTo>
                                  <a:pt x="3382" y="2506"/>
                                </a:lnTo>
                                <a:lnTo>
                                  <a:pt x="3462" y="2506"/>
                                </a:lnTo>
                                <a:lnTo>
                                  <a:pt x="3462" y="2463"/>
                                </a:lnTo>
                                <a:lnTo>
                                  <a:pt x="3479" y="2433"/>
                                </a:lnTo>
                                <a:lnTo>
                                  <a:pt x="3495" y="2404"/>
                                </a:lnTo>
                                <a:lnTo>
                                  <a:pt x="3558" y="2404"/>
                                </a:lnTo>
                                <a:lnTo>
                                  <a:pt x="3575" y="2404"/>
                                </a:lnTo>
                                <a:lnTo>
                                  <a:pt x="3606" y="2419"/>
                                </a:lnTo>
                                <a:lnTo>
                                  <a:pt x="3623" y="2463"/>
                                </a:lnTo>
                                <a:lnTo>
                                  <a:pt x="3623" y="2478"/>
                                </a:lnTo>
                                <a:lnTo>
                                  <a:pt x="3623" y="2491"/>
                                </a:lnTo>
                                <a:lnTo>
                                  <a:pt x="3623" y="2521"/>
                                </a:lnTo>
                                <a:lnTo>
                                  <a:pt x="3606" y="2534"/>
                                </a:lnTo>
                                <a:lnTo>
                                  <a:pt x="3591" y="2549"/>
                                </a:lnTo>
                                <a:lnTo>
                                  <a:pt x="3591" y="2578"/>
                                </a:lnTo>
                                <a:lnTo>
                                  <a:pt x="3639" y="2621"/>
                                </a:lnTo>
                                <a:lnTo>
                                  <a:pt x="3687" y="2665"/>
                                </a:lnTo>
                                <a:lnTo>
                                  <a:pt x="3671" y="2680"/>
                                </a:lnTo>
                                <a:lnTo>
                                  <a:pt x="3654" y="2665"/>
                                </a:lnTo>
                                <a:lnTo>
                                  <a:pt x="3639" y="2665"/>
                                </a:lnTo>
                                <a:lnTo>
                                  <a:pt x="3623" y="2665"/>
                                </a:lnTo>
                                <a:lnTo>
                                  <a:pt x="3543" y="2665"/>
                                </a:lnTo>
                                <a:lnTo>
                                  <a:pt x="3510" y="2738"/>
                                </a:lnTo>
                                <a:lnTo>
                                  <a:pt x="3591" y="2738"/>
                                </a:lnTo>
                                <a:lnTo>
                                  <a:pt x="3671" y="2708"/>
                                </a:lnTo>
                                <a:lnTo>
                                  <a:pt x="3750" y="2665"/>
                                </a:lnTo>
                                <a:lnTo>
                                  <a:pt x="3815" y="2636"/>
                                </a:lnTo>
                                <a:lnTo>
                                  <a:pt x="3879" y="2578"/>
                                </a:lnTo>
                                <a:lnTo>
                                  <a:pt x="3927" y="2521"/>
                                </a:lnTo>
                                <a:lnTo>
                                  <a:pt x="3975" y="2463"/>
                                </a:lnTo>
                                <a:lnTo>
                                  <a:pt x="4007" y="2389"/>
                                </a:lnTo>
                                <a:lnTo>
                                  <a:pt x="4040" y="2259"/>
                                </a:lnTo>
                                <a:lnTo>
                                  <a:pt x="4040" y="2115"/>
                                </a:lnTo>
                                <a:lnTo>
                                  <a:pt x="4055" y="1825"/>
                                </a:lnTo>
                                <a:lnTo>
                                  <a:pt x="4071" y="1825"/>
                                </a:lnTo>
                                <a:lnTo>
                                  <a:pt x="4088" y="1825"/>
                                </a:lnTo>
                                <a:lnTo>
                                  <a:pt x="4120" y="1825"/>
                                </a:lnTo>
                                <a:lnTo>
                                  <a:pt x="4136" y="1810"/>
                                </a:lnTo>
                                <a:lnTo>
                                  <a:pt x="4120" y="1796"/>
                                </a:lnTo>
                                <a:lnTo>
                                  <a:pt x="4120" y="1766"/>
                                </a:lnTo>
                                <a:lnTo>
                                  <a:pt x="4136" y="1723"/>
                                </a:lnTo>
                                <a:lnTo>
                                  <a:pt x="4071" y="1651"/>
                                </a:lnTo>
                                <a:lnTo>
                                  <a:pt x="4055" y="1623"/>
                                </a:lnTo>
                                <a:lnTo>
                                  <a:pt x="4007" y="1593"/>
                                </a:lnTo>
                                <a:lnTo>
                                  <a:pt x="4023" y="1579"/>
                                </a:lnTo>
                                <a:lnTo>
                                  <a:pt x="4040" y="1579"/>
                                </a:lnTo>
                                <a:lnTo>
                                  <a:pt x="4071" y="1564"/>
                                </a:lnTo>
                                <a:lnTo>
                                  <a:pt x="4103" y="1493"/>
                                </a:lnTo>
                                <a:lnTo>
                                  <a:pt x="4151" y="1419"/>
                                </a:lnTo>
                                <a:lnTo>
                                  <a:pt x="4120" y="1391"/>
                                </a:lnTo>
                                <a:lnTo>
                                  <a:pt x="4136" y="1361"/>
                                </a:lnTo>
                                <a:lnTo>
                                  <a:pt x="4151" y="1332"/>
                                </a:lnTo>
                                <a:lnTo>
                                  <a:pt x="4184" y="1332"/>
                                </a:lnTo>
                                <a:lnTo>
                                  <a:pt x="4216" y="1332"/>
                                </a:lnTo>
                                <a:lnTo>
                                  <a:pt x="4232" y="1361"/>
                                </a:lnTo>
                                <a:lnTo>
                                  <a:pt x="4216" y="1419"/>
                                </a:lnTo>
                                <a:lnTo>
                                  <a:pt x="4247" y="1447"/>
                                </a:lnTo>
                                <a:lnTo>
                                  <a:pt x="4280" y="1478"/>
                                </a:lnTo>
                                <a:lnTo>
                                  <a:pt x="4312" y="1564"/>
                                </a:lnTo>
                                <a:lnTo>
                                  <a:pt x="4328" y="1549"/>
                                </a:lnTo>
                                <a:lnTo>
                                  <a:pt x="4328" y="1230"/>
                                </a:lnTo>
                                <a:lnTo>
                                  <a:pt x="4328" y="912"/>
                                </a:lnTo>
                                <a:lnTo>
                                  <a:pt x="4295" y="868"/>
                                </a:lnTo>
                                <a:lnTo>
                                  <a:pt x="4280" y="855"/>
                                </a:lnTo>
                                <a:lnTo>
                                  <a:pt x="4280" y="825"/>
                                </a:lnTo>
                                <a:lnTo>
                                  <a:pt x="4247" y="781"/>
                                </a:lnTo>
                                <a:lnTo>
                                  <a:pt x="4280" y="768"/>
                                </a:lnTo>
                                <a:lnTo>
                                  <a:pt x="4295" y="768"/>
                                </a:lnTo>
                                <a:lnTo>
                                  <a:pt x="4328" y="725"/>
                                </a:lnTo>
                                <a:lnTo>
                                  <a:pt x="4360" y="666"/>
                                </a:lnTo>
                                <a:lnTo>
                                  <a:pt x="4360" y="608"/>
                                </a:lnTo>
                                <a:lnTo>
                                  <a:pt x="4328" y="492"/>
                                </a:lnTo>
                                <a:lnTo>
                                  <a:pt x="4328" y="434"/>
                                </a:lnTo>
                                <a:lnTo>
                                  <a:pt x="4328" y="376"/>
                                </a:lnTo>
                                <a:lnTo>
                                  <a:pt x="4343" y="332"/>
                                </a:lnTo>
                                <a:lnTo>
                                  <a:pt x="4360" y="304"/>
                                </a:lnTo>
                                <a:lnTo>
                                  <a:pt x="4393" y="275"/>
                                </a:lnTo>
                                <a:lnTo>
                                  <a:pt x="4424" y="260"/>
                                </a:lnTo>
                                <a:lnTo>
                                  <a:pt x="4408" y="245"/>
                                </a:lnTo>
                                <a:lnTo>
                                  <a:pt x="4408" y="202"/>
                                </a:lnTo>
                                <a:lnTo>
                                  <a:pt x="4360" y="174"/>
                                </a:lnTo>
                                <a:lnTo>
                                  <a:pt x="4343" y="145"/>
                                </a:lnTo>
                                <a:lnTo>
                                  <a:pt x="4343" y="115"/>
                                </a:lnTo>
                                <a:lnTo>
                                  <a:pt x="4343" y="102"/>
                                </a:lnTo>
                                <a:lnTo>
                                  <a:pt x="4360" y="72"/>
                                </a:lnTo>
                                <a:lnTo>
                                  <a:pt x="4376" y="58"/>
                                </a:lnTo>
                                <a:lnTo>
                                  <a:pt x="4393" y="43"/>
                                </a:lnTo>
                                <a:lnTo>
                                  <a:pt x="4393" y="0"/>
                                </a:lnTo>
                                <a:lnTo>
                                  <a:pt x="4408" y="0"/>
                                </a:lnTo>
                                <a:lnTo>
                                  <a:pt x="4664" y="0"/>
                                </a:lnTo>
                                <a:lnTo>
                                  <a:pt x="4664" y="58"/>
                                </a:lnTo>
                                <a:lnTo>
                                  <a:pt x="4713" y="102"/>
                                </a:lnTo>
                                <a:lnTo>
                                  <a:pt x="4729" y="115"/>
                                </a:lnTo>
                                <a:lnTo>
                                  <a:pt x="4729" y="145"/>
                                </a:lnTo>
                                <a:lnTo>
                                  <a:pt x="4729" y="159"/>
                                </a:lnTo>
                                <a:lnTo>
                                  <a:pt x="4713" y="174"/>
                                </a:lnTo>
                                <a:lnTo>
                                  <a:pt x="4681" y="202"/>
                                </a:lnTo>
                                <a:lnTo>
                                  <a:pt x="4681" y="232"/>
                                </a:lnTo>
                                <a:lnTo>
                                  <a:pt x="4664" y="245"/>
                                </a:lnTo>
                                <a:lnTo>
                                  <a:pt x="4648" y="260"/>
                                </a:lnTo>
                                <a:lnTo>
                                  <a:pt x="4696" y="289"/>
                                </a:lnTo>
                                <a:lnTo>
                                  <a:pt x="4729" y="332"/>
                                </a:lnTo>
                                <a:lnTo>
                                  <a:pt x="4744" y="376"/>
                                </a:lnTo>
                                <a:lnTo>
                                  <a:pt x="4761" y="419"/>
                                </a:lnTo>
                                <a:lnTo>
                                  <a:pt x="4713" y="608"/>
                                </a:lnTo>
                                <a:lnTo>
                                  <a:pt x="4729" y="651"/>
                                </a:lnTo>
                                <a:lnTo>
                                  <a:pt x="4729" y="694"/>
                                </a:lnTo>
                                <a:lnTo>
                                  <a:pt x="4761" y="738"/>
                                </a:lnTo>
                                <a:lnTo>
                                  <a:pt x="4809" y="768"/>
                                </a:lnTo>
                                <a:lnTo>
                                  <a:pt x="4809" y="781"/>
                                </a:lnTo>
                                <a:lnTo>
                                  <a:pt x="4809" y="796"/>
                                </a:lnTo>
                                <a:lnTo>
                                  <a:pt x="4777" y="811"/>
                                </a:lnTo>
                                <a:lnTo>
                                  <a:pt x="4761" y="825"/>
                                </a:lnTo>
                                <a:lnTo>
                                  <a:pt x="4761" y="868"/>
                                </a:lnTo>
                                <a:lnTo>
                                  <a:pt x="4729" y="927"/>
                                </a:lnTo>
                                <a:lnTo>
                                  <a:pt x="4713" y="2463"/>
                                </a:lnTo>
                                <a:lnTo>
                                  <a:pt x="4713" y="3606"/>
                                </a:lnTo>
                                <a:lnTo>
                                  <a:pt x="4761" y="3665"/>
                                </a:lnTo>
                                <a:lnTo>
                                  <a:pt x="4792" y="3737"/>
                                </a:lnTo>
                                <a:lnTo>
                                  <a:pt x="4809" y="3810"/>
                                </a:lnTo>
                                <a:lnTo>
                                  <a:pt x="4809" y="3897"/>
                                </a:lnTo>
                                <a:lnTo>
                                  <a:pt x="4792" y="3940"/>
                                </a:lnTo>
                                <a:lnTo>
                                  <a:pt x="4777" y="3969"/>
                                </a:lnTo>
                                <a:lnTo>
                                  <a:pt x="4761" y="3984"/>
                                </a:lnTo>
                                <a:lnTo>
                                  <a:pt x="4777" y="4055"/>
                                </a:lnTo>
                                <a:lnTo>
                                  <a:pt x="4792" y="4129"/>
                                </a:lnTo>
                                <a:lnTo>
                                  <a:pt x="4792" y="4201"/>
                                </a:lnTo>
                                <a:lnTo>
                                  <a:pt x="4777" y="4272"/>
                                </a:lnTo>
                                <a:lnTo>
                                  <a:pt x="4729" y="4303"/>
                                </a:lnTo>
                                <a:lnTo>
                                  <a:pt x="4664" y="4303"/>
                                </a:lnTo>
                                <a:lnTo>
                                  <a:pt x="4537" y="4287"/>
                                </a:lnTo>
                                <a:lnTo>
                                  <a:pt x="4441" y="4272"/>
                                </a:lnTo>
                                <a:lnTo>
                                  <a:pt x="4408" y="4303"/>
                                </a:lnTo>
                                <a:lnTo>
                                  <a:pt x="4343" y="4316"/>
                                </a:lnTo>
                                <a:lnTo>
                                  <a:pt x="4295" y="4316"/>
                                </a:lnTo>
                                <a:lnTo>
                                  <a:pt x="4247" y="4316"/>
                                </a:lnTo>
                                <a:lnTo>
                                  <a:pt x="4184" y="4303"/>
                                </a:lnTo>
                                <a:lnTo>
                                  <a:pt x="4136" y="4287"/>
                                </a:lnTo>
                                <a:lnTo>
                                  <a:pt x="4040" y="4229"/>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51" name="Freeform 343"/>
                        <wps:cNvSpPr>
                          <a:spLocks/>
                        </wps:cNvSpPr>
                        <wps:spPr bwMode="auto">
                          <a:xfrm>
                            <a:off x="10544" y="15439"/>
                            <a:ext cx="167" cy="176"/>
                          </a:xfrm>
                          <a:custGeom>
                            <a:avLst/>
                            <a:gdLst>
                              <a:gd name="T0" fmla="*/ 272 w 353"/>
                              <a:gd name="T1" fmla="*/ 275 h 319"/>
                              <a:gd name="T2" fmla="*/ 288 w 353"/>
                              <a:gd name="T3" fmla="*/ 304 h 319"/>
                              <a:gd name="T4" fmla="*/ 240 w 353"/>
                              <a:gd name="T5" fmla="*/ 247 h 319"/>
                              <a:gd name="T6" fmla="*/ 224 w 353"/>
                              <a:gd name="T7" fmla="*/ 260 h 319"/>
                              <a:gd name="T8" fmla="*/ 209 w 353"/>
                              <a:gd name="T9" fmla="*/ 217 h 319"/>
                              <a:gd name="T10" fmla="*/ 176 w 353"/>
                              <a:gd name="T11" fmla="*/ 217 h 319"/>
                              <a:gd name="T12" fmla="*/ 128 w 353"/>
                              <a:gd name="T13" fmla="*/ 203 h 319"/>
                              <a:gd name="T14" fmla="*/ 128 w 353"/>
                              <a:gd name="T15" fmla="*/ 188 h 319"/>
                              <a:gd name="T16" fmla="*/ 96 w 353"/>
                              <a:gd name="T17" fmla="*/ 145 h 319"/>
                              <a:gd name="T18" fmla="*/ 65 w 353"/>
                              <a:gd name="T19" fmla="*/ 130 h 319"/>
                              <a:gd name="T20" fmla="*/ 32 w 353"/>
                              <a:gd name="T21" fmla="*/ 130 h 319"/>
                              <a:gd name="T22" fmla="*/ 48 w 353"/>
                              <a:gd name="T23" fmla="*/ 173 h 319"/>
                              <a:gd name="T24" fmla="*/ 48 w 353"/>
                              <a:gd name="T25" fmla="*/ 203 h 319"/>
                              <a:gd name="T26" fmla="*/ 0 w 353"/>
                              <a:gd name="T27" fmla="*/ 145 h 319"/>
                              <a:gd name="T28" fmla="*/ 0 w 353"/>
                              <a:gd name="T29" fmla="*/ 73 h 319"/>
                              <a:gd name="T30" fmla="*/ 96 w 353"/>
                              <a:gd name="T31" fmla="*/ 102 h 319"/>
                              <a:gd name="T32" fmla="*/ 113 w 353"/>
                              <a:gd name="T33" fmla="*/ 0 h 319"/>
                              <a:gd name="T34" fmla="*/ 240 w 353"/>
                              <a:gd name="T35" fmla="*/ 43 h 319"/>
                              <a:gd name="T36" fmla="*/ 192 w 353"/>
                              <a:gd name="T37" fmla="*/ 58 h 319"/>
                              <a:gd name="T38" fmla="*/ 161 w 353"/>
                              <a:gd name="T39" fmla="*/ 73 h 319"/>
                              <a:gd name="T40" fmla="*/ 272 w 353"/>
                              <a:gd name="T41" fmla="*/ 73 h 319"/>
                              <a:gd name="T42" fmla="*/ 272 w 353"/>
                              <a:gd name="T43" fmla="*/ 102 h 319"/>
                              <a:gd name="T44" fmla="*/ 240 w 353"/>
                              <a:gd name="T45" fmla="*/ 102 h 319"/>
                              <a:gd name="T46" fmla="*/ 209 w 353"/>
                              <a:gd name="T47" fmla="*/ 102 h 319"/>
                              <a:gd name="T48" fmla="*/ 224 w 353"/>
                              <a:gd name="T49" fmla="*/ 130 h 319"/>
                              <a:gd name="T50" fmla="*/ 257 w 353"/>
                              <a:gd name="T51" fmla="*/ 160 h 319"/>
                              <a:gd name="T52" fmla="*/ 353 w 353"/>
                              <a:gd name="T53" fmla="*/ 173 h 319"/>
                              <a:gd name="T54" fmla="*/ 288 w 353"/>
                              <a:gd name="T55" fmla="*/ 173 h 319"/>
                              <a:gd name="T56" fmla="*/ 257 w 353"/>
                              <a:gd name="T57" fmla="*/ 173 h 319"/>
                              <a:gd name="T58" fmla="*/ 257 w 353"/>
                              <a:gd name="T59" fmla="*/ 188 h 319"/>
                              <a:gd name="T60" fmla="*/ 353 w 353"/>
                              <a:gd name="T61" fmla="*/ 217 h 319"/>
                              <a:gd name="T62" fmla="*/ 288 w 353"/>
                              <a:gd name="T63" fmla="*/ 203 h 319"/>
                              <a:gd name="T64" fmla="*/ 257 w 353"/>
                              <a:gd name="T65" fmla="*/ 217 h 319"/>
                              <a:gd name="T66" fmla="*/ 288 w 353"/>
                              <a:gd name="T67" fmla="*/ 232 h 319"/>
                              <a:gd name="T68" fmla="*/ 353 w 353"/>
                              <a:gd name="T69" fmla="*/ 247 h 319"/>
                              <a:gd name="T70" fmla="*/ 336 w 353"/>
                              <a:gd name="T71" fmla="*/ 275 h 319"/>
                              <a:gd name="T72" fmla="*/ 353 w 353"/>
                              <a:gd name="T73" fmla="*/ 304 h 319"/>
                              <a:gd name="T74" fmla="*/ 336 w 353"/>
                              <a:gd name="T75" fmla="*/ 304 h 319"/>
                              <a:gd name="T76" fmla="*/ 305 w 353"/>
                              <a:gd name="T77" fmla="*/ 275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53" h="319">
                                <a:moveTo>
                                  <a:pt x="288" y="275"/>
                                </a:moveTo>
                                <a:lnTo>
                                  <a:pt x="272" y="275"/>
                                </a:lnTo>
                                <a:lnTo>
                                  <a:pt x="288" y="290"/>
                                </a:lnTo>
                                <a:lnTo>
                                  <a:pt x="288" y="304"/>
                                </a:lnTo>
                                <a:lnTo>
                                  <a:pt x="272" y="275"/>
                                </a:lnTo>
                                <a:lnTo>
                                  <a:pt x="240" y="247"/>
                                </a:lnTo>
                                <a:lnTo>
                                  <a:pt x="224" y="247"/>
                                </a:lnTo>
                                <a:lnTo>
                                  <a:pt x="224" y="260"/>
                                </a:lnTo>
                                <a:lnTo>
                                  <a:pt x="209" y="232"/>
                                </a:lnTo>
                                <a:lnTo>
                                  <a:pt x="209" y="217"/>
                                </a:lnTo>
                                <a:lnTo>
                                  <a:pt x="192" y="217"/>
                                </a:lnTo>
                                <a:lnTo>
                                  <a:pt x="176" y="217"/>
                                </a:lnTo>
                                <a:lnTo>
                                  <a:pt x="144" y="188"/>
                                </a:lnTo>
                                <a:lnTo>
                                  <a:pt x="128" y="203"/>
                                </a:lnTo>
                                <a:lnTo>
                                  <a:pt x="128" y="217"/>
                                </a:lnTo>
                                <a:lnTo>
                                  <a:pt x="128" y="188"/>
                                </a:lnTo>
                                <a:lnTo>
                                  <a:pt x="113" y="160"/>
                                </a:lnTo>
                                <a:lnTo>
                                  <a:pt x="96" y="145"/>
                                </a:lnTo>
                                <a:lnTo>
                                  <a:pt x="80" y="145"/>
                                </a:lnTo>
                                <a:lnTo>
                                  <a:pt x="65" y="130"/>
                                </a:lnTo>
                                <a:lnTo>
                                  <a:pt x="48" y="117"/>
                                </a:lnTo>
                                <a:lnTo>
                                  <a:pt x="32" y="130"/>
                                </a:lnTo>
                                <a:lnTo>
                                  <a:pt x="32" y="145"/>
                                </a:lnTo>
                                <a:lnTo>
                                  <a:pt x="48" y="173"/>
                                </a:lnTo>
                                <a:lnTo>
                                  <a:pt x="48" y="188"/>
                                </a:lnTo>
                                <a:lnTo>
                                  <a:pt x="48" y="203"/>
                                </a:lnTo>
                                <a:lnTo>
                                  <a:pt x="32" y="173"/>
                                </a:lnTo>
                                <a:lnTo>
                                  <a:pt x="0" y="145"/>
                                </a:lnTo>
                                <a:lnTo>
                                  <a:pt x="0" y="87"/>
                                </a:lnTo>
                                <a:lnTo>
                                  <a:pt x="0" y="73"/>
                                </a:lnTo>
                                <a:lnTo>
                                  <a:pt x="65" y="102"/>
                                </a:lnTo>
                                <a:lnTo>
                                  <a:pt x="96" y="102"/>
                                </a:lnTo>
                                <a:lnTo>
                                  <a:pt x="113" y="102"/>
                                </a:lnTo>
                                <a:lnTo>
                                  <a:pt x="113" y="0"/>
                                </a:lnTo>
                                <a:lnTo>
                                  <a:pt x="176" y="0"/>
                                </a:lnTo>
                                <a:lnTo>
                                  <a:pt x="240" y="43"/>
                                </a:lnTo>
                                <a:lnTo>
                                  <a:pt x="224" y="58"/>
                                </a:lnTo>
                                <a:lnTo>
                                  <a:pt x="192" y="58"/>
                                </a:lnTo>
                                <a:lnTo>
                                  <a:pt x="161" y="58"/>
                                </a:lnTo>
                                <a:lnTo>
                                  <a:pt x="161" y="73"/>
                                </a:lnTo>
                                <a:lnTo>
                                  <a:pt x="176" y="73"/>
                                </a:lnTo>
                                <a:lnTo>
                                  <a:pt x="272" y="73"/>
                                </a:lnTo>
                                <a:lnTo>
                                  <a:pt x="288" y="87"/>
                                </a:lnTo>
                                <a:lnTo>
                                  <a:pt x="272" y="102"/>
                                </a:lnTo>
                                <a:lnTo>
                                  <a:pt x="257" y="102"/>
                                </a:lnTo>
                                <a:lnTo>
                                  <a:pt x="240" y="102"/>
                                </a:lnTo>
                                <a:lnTo>
                                  <a:pt x="224" y="102"/>
                                </a:lnTo>
                                <a:lnTo>
                                  <a:pt x="209" y="102"/>
                                </a:lnTo>
                                <a:lnTo>
                                  <a:pt x="209" y="117"/>
                                </a:lnTo>
                                <a:lnTo>
                                  <a:pt x="224" y="130"/>
                                </a:lnTo>
                                <a:lnTo>
                                  <a:pt x="240" y="145"/>
                                </a:lnTo>
                                <a:lnTo>
                                  <a:pt x="257" y="160"/>
                                </a:lnTo>
                                <a:lnTo>
                                  <a:pt x="320" y="173"/>
                                </a:lnTo>
                                <a:lnTo>
                                  <a:pt x="353" y="173"/>
                                </a:lnTo>
                                <a:lnTo>
                                  <a:pt x="320" y="173"/>
                                </a:lnTo>
                                <a:lnTo>
                                  <a:pt x="288" y="173"/>
                                </a:lnTo>
                                <a:lnTo>
                                  <a:pt x="257" y="160"/>
                                </a:lnTo>
                                <a:lnTo>
                                  <a:pt x="257" y="173"/>
                                </a:lnTo>
                                <a:lnTo>
                                  <a:pt x="240" y="188"/>
                                </a:lnTo>
                                <a:lnTo>
                                  <a:pt x="257" y="188"/>
                                </a:lnTo>
                                <a:lnTo>
                                  <a:pt x="288" y="203"/>
                                </a:lnTo>
                                <a:lnTo>
                                  <a:pt x="353" y="217"/>
                                </a:lnTo>
                                <a:lnTo>
                                  <a:pt x="336" y="217"/>
                                </a:lnTo>
                                <a:lnTo>
                                  <a:pt x="288" y="203"/>
                                </a:lnTo>
                                <a:lnTo>
                                  <a:pt x="272" y="217"/>
                                </a:lnTo>
                                <a:lnTo>
                                  <a:pt x="257" y="217"/>
                                </a:lnTo>
                                <a:lnTo>
                                  <a:pt x="272" y="232"/>
                                </a:lnTo>
                                <a:lnTo>
                                  <a:pt x="288" y="232"/>
                                </a:lnTo>
                                <a:lnTo>
                                  <a:pt x="336" y="247"/>
                                </a:lnTo>
                                <a:lnTo>
                                  <a:pt x="353" y="247"/>
                                </a:lnTo>
                                <a:lnTo>
                                  <a:pt x="353" y="260"/>
                                </a:lnTo>
                                <a:lnTo>
                                  <a:pt x="336" y="275"/>
                                </a:lnTo>
                                <a:lnTo>
                                  <a:pt x="353" y="290"/>
                                </a:lnTo>
                                <a:lnTo>
                                  <a:pt x="353" y="304"/>
                                </a:lnTo>
                                <a:lnTo>
                                  <a:pt x="353" y="319"/>
                                </a:lnTo>
                                <a:lnTo>
                                  <a:pt x="336" y="304"/>
                                </a:lnTo>
                                <a:lnTo>
                                  <a:pt x="320" y="275"/>
                                </a:lnTo>
                                <a:lnTo>
                                  <a:pt x="305" y="275"/>
                                </a:lnTo>
                                <a:lnTo>
                                  <a:pt x="288" y="27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52" name="Freeform 344"/>
                        <wps:cNvSpPr>
                          <a:spLocks/>
                        </wps:cNvSpPr>
                        <wps:spPr bwMode="auto">
                          <a:xfrm>
                            <a:off x="10513" y="15575"/>
                            <a:ext cx="31" cy="40"/>
                          </a:xfrm>
                          <a:custGeom>
                            <a:avLst/>
                            <a:gdLst>
                              <a:gd name="T0" fmla="*/ 0 w 64"/>
                              <a:gd name="T1" fmla="*/ 0 h 72"/>
                              <a:gd name="T2" fmla="*/ 64 w 64"/>
                              <a:gd name="T3" fmla="*/ 72 h 72"/>
                              <a:gd name="T4" fmla="*/ 31 w 64"/>
                              <a:gd name="T5" fmla="*/ 28 h 72"/>
                              <a:gd name="T6" fmla="*/ 0 w 64"/>
                              <a:gd name="T7" fmla="*/ 0 h 72"/>
                            </a:gdLst>
                            <a:ahLst/>
                            <a:cxnLst>
                              <a:cxn ang="0">
                                <a:pos x="T0" y="T1"/>
                              </a:cxn>
                              <a:cxn ang="0">
                                <a:pos x="T2" y="T3"/>
                              </a:cxn>
                              <a:cxn ang="0">
                                <a:pos x="T4" y="T5"/>
                              </a:cxn>
                              <a:cxn ang="0">
                                <a:pos x="T6" y="T7"/>
                              </a:cxn>
                            </a:cxnLst>
                            <a:rect l="0" t="0" r="r" b="b"/>
                            <a:pathLst>
                              <a:path w="64" h="72">
                                <a:moveTo>
                                  <a:pt x="0" y="0"/>
                                </a:moveTo>
                                <a:lnTo>
                                  <a:pt x="64" y="72"/>
                                </a:lnTo>
                                <a:lnTo>
                                  <a:pt x="31" y="28"/>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53" name="Freeform 345"/>
                        <wps:cNvSpPr>
                          <a:spLocks/>
                        </wps:cNvSpPr>
                        <wps:spPr bwMode="auto">
                          <a:xfrm>
                            <a:off x="10504" y="15600"/>
                            <a:ext cx="9" cy="8"/>
                          </a:xfrm>
                          <a:custGeom>
                            <a:avLst/>
                            <a:gdLst>
                              <a:gd name="T0" fmla="*/ 0 w 17"/>
                              <a:gd name="T1" fmla="*/ 0 h 14"/>
                              <a:gd name="T2" fmla="*/ 17 w 17"/>
                              <a:gd name="T3" fmla="*/ 14 h 14"/>
                              <a:gd name="T4" fmla="*/ 0 w 17"/>
                              <a:gd name="T5" fmla="*/ 0 h 14"/>
                            </a:gdLst>
                            <a:ahLst/>
                            <a:cxnLst>
                              <a:cxn ang="0">
                                <a:pos x="T0" y="T1"/>
                              </a:cxn>
                              <a:cxn ang="0">
                                <a:pos x="T2" y="T3"/>
                              </a:cxn>
                              <a:cxn ang="0">
                                <a:pos x="T4" y="T5"/>
                              </a:cxn>
                            </a:cxnLst>
                            <a:rect l="0" t="0" r="r" b="b"/>
                            <a:pathLst>
                              <a:path w="17" h="14">
                                <a:moveTo>
                                  <a:pt x="0" y="0"/>
                                </a:moveTo>
                                <a:lnTo>
                                  <a:pt x="17" y="14"/>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54" name="Freeform 346"/>
                        <wps:cNvSpPr>
                          <a:spLocks/>
                        </wps:cNvSpPr>
                        <wps:spPr bwMode="auto">
                          <a:xfrm>
                            <a:off x="8549" y="15463"/>
                            <a:ext cx="30" cy="145"/>
                          </a:xfrm>
                          <a:custGeom>
                            <a:avLst/>
                            <a:gdLst>
                              <a:gd name="T0" fmla="*/ 17 w 65"/>
                              <a:gd name="T1" fmla="*/ 232 h 261"/>
                              <a:gd name="T2" fmla="*/ 0 w 65"/>
                              <a:gd name="T3" fmla="*/ 15 h 261"/>
                              <a:gd name="T4" fmla="*/ 0 w 65"/>
                              <a:gd name="T5" fmla="*/ 0 h 261"/>
                              <a:gd name="T6" fmla="*/ 17 w 65"/>
                              <a:gd name="T7" fmla="*/ 0 h 261"/>
                              <a:gd name="T8" fmla="*/ 48 w 65"/>
                              <a:gd name="T9" fmla="*/ 0 h 261"/>
                              <a:gd name="T10" fmla="*/ 65 w 65"/>
                              <a:gd name="T11" fmla="*/ 0 h 261"/>
                              <a:gd name="T12" fmla="*/ 65 w 65"/>
                              <a:gd name="T13" fmla="*/ 15 h 261"/>
                              <a:gd name="T14" fmla="*/ 65 w 65"/>
                              <a:gd name="T15" fmla="*/ 130 h 261"/>
                              <a:gd name="T16" fmla="*/ 65 w 65"/>
                              <a:gd name="T17" fmla="*/ 247 h 261"/>
                              <a:gd name="T18" fmla="*/ 48 w 65"/>
                              <a:gd name="T19" fmla="*/ 261 h 261"/>
                              <a:gd name="T20" fmla="*/ 33 w 65"/>
                              <a:gd name="T21" fmla="*/ 261 h 261"/>
                              <a:gd name="T22" fmla="*/ 17 w 65"/>
                              <a:gd name="T23" fmla="*/ 247 h 261"/>
                              <a:gd name="T24" fmla="*/ 17 w 65"/>
                              <a:gd name="T25" fmla="*/ 232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261">
                                <a:moveTo>
                                  <a:pt x="17" y="232"/>
                                </a:moveTo>
                                <a:lnTo>
                                  <a:pt x="0" y="15"/>
                                </a:lnTo>
                                <a:lnTo>
                                  <a:pt x="0" y="0"/>
                                </a:lnTo>
                                <a:lnTo>
                                  <a:pt x="17" y="0"/>
                                </a:lnTo>
                                <a:lnTo>
                                  <a:pt x="48" y="0"/>
                                </a:lnTo>
                                <a:lnTo>
                                  <a:pt x="65" y="0"/>
                                </a:lnTo>
                                <a:lnTo>
                                  <a:pt x="65" y="15"/>
                                </a:lnTo>
                                <a:lnTo>
                                  <a:pt x="65" y="130"/>
                                </a:lnTo>
                                <a:lnTo>
                                  <a:pt x="65" y="247"/>
                                </a:lnTo>
                                <a:lnTo>
                                  <a:pt x="48" y="261"/>
                                </a:lnTo>
                                <a:lnTo>
                                  <a:pt x="33" y="261"/>
                                </a:lnTo>
                                <a:lnTo>
                                  <a:pt x="17" y="247"/>
                                </a:lnTo>
                                <a:lnTo>
                                  <a:pt x="17" y="23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55" name="Freeform 347"/>
                        <wps:cNvSpPr>
                          <a:spLocks/>
                        </wps:cNvSpPr>
                        <wps:spPr bwMode="auto">
                          <a:xfrm>
                            <a:off x="10453" y="15463"/>
                            <a:ext cx="51" cy="145"/>
                          </a:xfrm>
                          <a:custGeom>
                            <a:avLst/>
                            <a:gdLst>
                              <a:gd name="T0" fmla="*/ 0 w 111"/>
                              <a:gd name="T1" fmla="*/ 247 h 261"/>
                              <a:gd name="T2" fmla="*/ 0 w 111"/>
                              <a:gd name="T3" fmla="*/ 217 h 261"/>
                              <a:gd name="T4" fmla="*/ 15 w 111"/>
                              <a:gd name="T5" fmla="*/ 189 h 261"/>
                              <a:gd name="T6" fmla="*/ 0 w 111"/>
                              <a:gd name="T7" fmla="*/ 117 h 261"/>
                              <a:gd name="T8" fmla="*/ 0 w 111"/>
                              <a:gd name="T9" fmla="*/ 59 h 261"/>
                              <a:gd name="T10" fmla="*/ 15 w 111"/>
                              <a:gd name="T11" fmla="*/ 15 h 261"/>
                              <a:gd name="T12" fmla="*/ 32 w 111"/>
                              <a:gd name="T13" fmla="*/ 0 h 261"/>
                              <a:gd name="T14" fmla="*/ 63 w 111"/>
                              <a:gd name="T15" fmla="*/ 0 h 261"/>
                              <a:gd name="T16" fmla="*/ 80 w 111"/>
                              <a:gd name="T17" fmla="*/ 0 h 261"/>
                              <a:gd name="T18" fmla="*/ 80 w 111"/>
                              <a:gd name="T19" fmla="*/ 30 h 261"/>
                              <a:gd name="T20" fmla="*/ 80 w 111"/>
                              <a:gd name="T21" fmla="*/ 74 h 261"/>
                              <a:gd name="T22" fmla="*/ 96 w 111"/>
                              <a:gd name="T23" fmla="*/ 102 h 261"/>
                              <a:gd name="T24" fmla="*/ 111 w 111"/>
                              <a:gd name="T25" fmla="*/ 145 h 261"/>
                              <a:gd name="T26" fmla="*/ 96 w 111"/>
                              <a:gd name="T27" fmla="*/ 130 h 261"/>
                              <a:gd name="T28" fmla="*/ 80 w 111"/>
                              <a:gd name="T29" fmla="*/ 117 h 261"/>
                              <a:gd name="T30" fmla="*/ 63 w 111"/>
                              <a:gd name="T31" fmla="*/ 117 h 261"/>
                              <a:gd name="T32" fmla="*/ 63 w 111"/>
                              <a:gd name="T33" fmla="*/ 145 h 261"/>
                              <a:gd name="T34" fmla="*/ 63 w 111"/>
                              <a:gd name="T35" fmla="*/ 174 h 261"/>
                              <a:gd name="T36" fmla="*/ 96 w 111"/>
                              <a:gd name="T37" fmla="*/ 217 h 261"/>
                              <a:gd name="T38" fmla="*/ 63 w 111"/>
                              <a:gd name="T39" fmla="*/ 174 h 261"/>
                              <a:gd name="T40" fmla="*/ 63 w 111"/>
                              <a:gd name="T41" fmla="*/ 160 h 261"/>
                              <a:gd name="T42" fmla="*/ 32 w 111"/>
                              <a:gd name="T43" fmla="*/ 145 h 261"/>
                              <a:gd name="T44" fmla="*/ 32 w 111"/>
                              <a:gd name="T45" fmla="*/ 160 h 261"/>
                              <a:gd name="T46" fmla="*/ 32 w 111"/>
                              <a:gd name="T47" fmla="*/ 174 h 261"/>
                              <a:gd name="T48" fmla="*/ 32 w 111"/>
                              <a:gd name="T49" fmla="*/ 204 h 261"/>
                              <a:gd name="T50" fmla="*/ 15 w 111"/>
                              <a:gd name="T51" fmla="*/ 204 h 261"/>
                              <a:gd name="T52" fmla="*/ 15 w 111"/>
                              <a:gd name="T53" fmla="*/ 232 h 261"/>
                              <a:gd name="T54" fmla="*/ 15 w 111"/>
                              <a:gd name="T55" fmla="*/ 247 h 261"/>
                              <a:gd name="T56" fmla="*/ 15 w 111"/>
                              <a:gd name="T57" fmla="*/ 261 h 261"/>
                              <a:gd name="T58" fmla="*/ 0 w 111"/>
                              <a:gd name="T59" fmla="*/ 261 h 261"/>
                              <a:gd name="T60" fmla="*/ 0 w 111"/>
                              <a:gd name="T61" fmla="*/ 247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1" h="261">
                                <a:moveTo>
                                  <a:pt x="0" y="247"/>
                                </a:moveTo>
                                <a:lnTo>
                                  <a:pt x="0" y="217"/>
                                </a:lnTo>
                                <a:lnTo>
                                  <a:pt x="15" y="189"/>
                                </a:lnTo>
                                <a:lnTo>
                                  <a:pt x="0" y="117"/>
                                </a:lnTo>
                                <a:lnTo>
                                  <a:pt x="0" y="59"/>
                                </a:lnTo>
                                <a:lnTo>
                                  <a:pt x="15" y="15"/>
                                </a:lnTo>
                                <a:lnTo>
                                  <a:pt x="32" y="0"/>
                                </a:lnTo>
                                <a:lnTo>
                                  <a:pt x="63" y="0"/>
                                </a:lnTo>
                                <a:lnTo>
                                  <a:pt x="80" y="0"/>
                                </a:lnTo>
                                <a:lnTo>
                                  <a:pt x="80" y="30"/>
                                </a:lnTo>
                                <a:lnTo>
                                  <a:pt x="80" y="74"/>
                                </a:lnTo>
                                <a:lnTo>
                                  <a:pt x="96" y="102"/>
                                </a:lnTo>
                                <a:lnTo>
                                  <a:pt x="111" y="145"/>
                                </a:lnTo>
                                <a:lnTo>
                                  <a:pt x="96" y="130"/>
                                </a:lnTo>
                                <a:lnTo>
                                  <a:pt x="80" y="117"/>
                                </a:lnTo>
                                <a:lnTo>
                                  <a:pt x="63" y="117"/>
                                </a:lnTo>
                                <a:lnTo>
                                  <a:pt x="63" y="145"/>
                                </a:lnTo>
                                <a:lnTo>
                                  <a:pt x="63" y="174"/>
                                </a:lnTo>
                                <a:lnTo>
                                  <a:pt x="96" y="217"/>
                                </a:lnTo>
                                <a:lnTo>
                                  <a:pt x="63" y="174"/>
                                </a:lnTo>
                                <a:lnTo>
                                  <a:pt x="63" y="160"/>
                                </a:lnTo>
                                <a:lnTo>
                                  <a:pt x="32" y="145"/>
                                </a:lnTo>
                                <a:lnTo>
                                  <a:pt x="32" y="160"/>
                                </a:lnTo>
                                <a:lnTo>
                                  <a:pt x="32" y="174"/>
                                </a:lnTo>
                                <a:lnTo>
                                  <a:pt x="32" y="204"/>
                                </a:lnTo>
                                <a:lnTo>
                                  <a:pt x="15" y="204"/>
                                </a:lnTo>
                                <a:lnTo>
                                  <a:pt x="15" y="232"/>
                                </a:lnTo>
                                <a:lnTo>
                                  <a:pt x="15" y="247"/>
                                </a:lnTo>
                                <a:lnTo>
                                  <a:pt x="15" y="261"/>
                                </a:lnTo>
                                <a:lnTo>
                                  <a:pt x="0" y="261"/>
                                </a:lnTo>
                                <a:lnTo>
                                  <a:pt x="0" y="24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56" name="Freeform 348"/>
                        <wps:cNvSpPr>
                          <a:spLocks/>
                        </wps:cNvSpPr>
                        <wps:spPr bwMode="auto">
                          <a:xfrm>
                            <a:off x="10476" y="15591"/>
                            <a:ext cx="6" cy="17"/>
                          </a:xfrm>
                          <a:custGeom>
                            <a:avLst/>
                            <a:gdLst>
                              <a:gd name="T0" fmla="*/ 0 w 15"/>
                              <a:gd name="T1" fmla="*/ 0 h 29"/>
                              <a:gd name="T2" fmla="*/ 15 w 15"/>
                              <a:gd name="T3" fmla="*/ 29 h 29"/>
                              <a:gd name="T4" fmla="*/ 0 w 15"/>
                              <a:gd name="T5" fmla="*/ 0 h 29"/>
                            </a:gdLst>
                            <a:ahLst/>
                            <a:cxnLst>
                              <a:cxn ang="0">
                                <a:pos x="T0" y="T1"/>
                              </a:cxn>
                              <a:cxn ang="0">
                                <a:pos x="T2" y="T3"/>
                              </a:cxn>
                              <a:cxn ang="0">
                                <a:pos x="T4" y="T5"/>
                              </a:cxn>
                            </a:cxnLst>
                            <a:rect l="0" t="0" r="r" b="b"/>
                            <a:pathLst>
                              <a:path w="15" h="29">
                                <a:moveTo>
                                  <a:pt x="0" y="0"/>
                                </a:moveTo>
                                <a:lnTo>
                                  <a:pt x="15" y="29"/>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57" name="Freeform 349"/>
                        <wps:cNvSpPr>
                          <a:spLocks/>
                        </wps:cNvSpPr>
                        <wps:spPr bwMode="auto">
                          <a:xfrm>
                            <a:off x="8601" y="15487"/>
                            <a:ext cx="9" cy="104"/>
                          </a:xfrm>
                          <a:custGeom>
                            <a:avLst/>
                            <a:gdLst>
                              <a:gd name="T0" fmla="*/ 0 w 16"/>
                              <a:gd name="T1" fmla="*/ 173 h 188"/>
                              <a:gd name="T2" fmla="*/ 0 w 16"/>
                              <a:gd name="T3" fmla="*/ 0 h 188"/>
                              <a:gd name="T4" fmla="*/ 16 w 16"/>
                              <a:gd name="T5" fmla="*/ 30 h 188"/>
                              <a:gd name="T6" fmla="*/ 16 w 16"/>
                              <a:gd name="T7" fmla="*/ 86 h 188"/>
                              <a:gd name="T8" fmla="*/ 16 w 16"/>
                              <a:gd name="T9" fmla="*/ 173 h 188"/>
                              <a:gd name="T10" fmla="*/ 0 w 16"/>
                              <a:gd name="T11" fmla="*/ 188 h 188"/>
                              <a:gd name="T12" fmla="*/ 0 w 16"/>
                              <a:gd name="T13" fmla="*/ 173 h 188"/>
                            </a:gdLst>
                            <a:ahLst/>
                            <a:cxnLst>
                              <a:cxn ang="0">
                                <a:pos x="T0" y="T1"/>
                              </a:cxn>
                              <a:cxn ang="0">
                                <a:pos x="T2" y="T3"/>
                              </a:cxn>
                              <a:cxn ang="0">
                                <a:pos x="T4" y="T5"/>
                              </a:cxn>
                              <a:cxn ang="0">
                                <a:pos x="T6" y="T7"/>
                              </a:cxn>
                              <a:cxn ang="0">
                                <a:pos x="T8" y="T9"/>
                              </a:cxn>
                              <a:cxn ang="0">
                                <a:pos x="T10" y="T11"/>
                              </a:cxn>
                              <a:cxn ang="0">
                                <a:pos x="T12" y="T13"/>
                              </a:cxn>
                            </a:cxnLst>
                            <a:rect l="0" t="0" r="r" b="b"/>
                            <a:pathLst>
                              <a:path w="16" h="188">
                                <a:moveTo>
                                  <a:pt x="0" y="173"/>
                                </a:moveTo>
                                <a:lnTo>
                                  <a:pt x="0" y="0"/>
                                </a:lnTo>
                                <a:lnTo>
                                  <a:pt x="16" y="30"/>
                                </a:lnTo>
                                <a:lnTo>
                                  <a:pt x="16" y="86"/>
                                </a:lnTo>
                                <a:lnTo>
                                  <a:pt x="16" y="173"/>
                                </a:lnTo>
                                <a:lnTo>
                                  <a:pt x="0" y="188"/>
                                </a:lnTo>
                                <a:lnTo>
                                  <a:pt x="0" y="17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58" name="Freeform 350"/>
                        <wps:cNvSpPr>
                          <a:spLocks/>
                        </wps:cNvSpPr>
                        <wps:spPr bwMode="auto">
                          <a:xfrm>
                            <a:off x="8518" y="15487"/>
                            <a:ext cx="15" cy="96"/>
                          </a:xfrm>
                          <a:custGeom>
                            <a:avLst/>
                            <a:gdLst>
                              <a:gd name="T0" fmla="*/ 0 w 34"/>
                              <a:gd name="T1" fmla="*/ 15 h 173"/>
                              <a:gd name="T2" fmla="*/ 17 w 34"/>
                              <a:gd name="T3" fmla="*/ 0 h 173"/>
                              <a:gd name="T4" fmla="*/ 34 w 34"/>
                              <a:gd name="T5" fmla="*/ 15 h 173"/>
                              <a:gd name="T6" fmla="*/ 34 w 34"/>
                              <a:gd name="T7" fmla="*/ 160 h 173"/>
                              <a:gd name="T8" fmla="*/ 17 w 34"/>
                              <a:gd name="T9" fmla="*/ 173 h 173"/>
                              <a:gd name="T10" fmla="*/ 0 w 34"/>
                              <a:gd name="T11" fmla="*/ 160 h 173"/>
                              <a:gd name="T12" fmla="*/ 0 w 34"/>
                              <a:gd name="T13" fmla="*/ 15 h 173"/>
                            </a:gdLst>
                            <a:ahLst/>
                            <a:cxnLst>
                              <a:cxn ang="0">
                                <a:pos x="T0" y="T1"/>
                              </a:cxn>
                              <a:cxn ang="0">
                                <a:pos x="T2" y="T3"/>
                              </a:cxn>
                              <a:cxn ang="0">
                                <a:pos x="T4" y="T5"/>
                              </a:cxn>
                              <a:cxn ang="0">
                                <a:pos x="T6" y="T7"/>
                              </a:cxn>
                              <a:cxn ang="0">
                                <a:pos x="T8" y="T9"/>
                              </a:cxn>
                              <a:cxn ang="0">
                                <a:pos x="T10" y="T11"/>
                              </a:cxn>
                              <a:cxn ang="0">
                                <a:pos x="T12" y="T13"/>
                              </a:cxn>
                            </a:cxnLst>
                            <a:rect l="0" t="0" r="r" b="b"/>
                            <a:pathLst>
                              <a:path w="34" h="173">
                                <a:moveTo>
                                  <a:pt x="0" y="15"/>
                                </a:moveTo>
                                <a:lnTo>
                                  <a:pt x="17" y="0"/>
                                </a:lnTo>
                                <a:lnTo>
                                  <a:pt x="34" y="15"/>
                                </a:lnTo>
                                <a:lnTo>
                                  <a:pt x="34" y="160"/>
                                </a:lnTo>
                                <a:lnTo>
                                  <a:pt x="17" y="173"/>
                                </a:lnTo>
                                <a:lnTo>
                                  <a:pt x="0" y="160"/>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59" name="Freeform 351"/>
                        <wps:cNvSpPr>
                          <a:spLocks/>
                        </wps:cNvSpPr>
                        <wps:spPr bwMode="auto">
                          <a:xfrm>
                            <a:off x="8896" y="15487"/>
                            <a:ext cx="83" cy="96"/>
                          </a:xfrm>
                          <a:custGeom>
                            <a:avLst/>
                            <a:gdLst>
                              <a:gd name="T0" fmla="*/ 0 w 177"/>
                              <a:gd name="T1" fmla="*/ 160 h 173"/>
                              <a:gd name="T2" fmla="*/ 144 w 177"/>
                              <a:gd name="T3" fmla="*/ 73 h 173"/>
                              <a:gd name="T4" fmla="*/ 129 w 177"/>
                              <a:gd name="T5" fmla="*/ 58 h 173"/>
                              <a:gd name="T6" fmla="*/ 81 w 177"/>
                              <a:gd name="T7" fmla="*/ 30 h 173"/>
                              <a:gd name="T8" fmla="*/ 17 w 177"/>
                              <a:gd name="T9" fmla="*/ 15 h 173"/>
                              <a:gd name="T10" fmla="*/ 0 w 177"/>
                              <a:gd name="T11" fmla="*/ 0 h 173"/>
                              <a:gd name="T12" fmla="*/ 48 w 177"/>
                              <a:gd name="T13" fmla="*/ 15 h 173"/>
                              <a:gd name="T14" fmla="*/ 81 w 177"/>
                              <a:gd name="T15" fmla="*/ 30 h 173"/>
                              <a:gd name="T16" fmla="*/ 144 w 177"/>
                              <a:gd name="T17" fmla="*/ 58 h 173"/>
                              <a:gd name="T18" fmla="*/ 177 w 177"/>
                              <a:gd name="T19" fmla="*/ 73 h 173"/>
                              <a:gd name="T20" fmla="*/ 144 w 177"/>
                              <a:gd name="T21" fmla="*/ 116 h 173"/>
                              <a:gd name="T22" fmla="*/ 96 w 177"/>
                              <a:gd name="T23" fmla="*/ 130 h 173"/>
                              <a:gd name="T24" fmla="*/ 0 w 177"/>
                              <a:gd name="T25" fmla="*/ 173 h 173"/>
                              <a:gd name="T26" fmla="*/ 0 w 177"/>
                              <a:gd name="T27" fmla="*/ 16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7" h="173">
                                <a:moveTo>
                                  <a:pt x="0" y="160"/>
                                </a:moveTo>
                                <a:lnTo>
                                  <a:pt x="144" y="73"/>
                                </a:lnTo>
                                <a:lnTo>
                                  <a:pt x="129" y="58"/>
                                </a:lnTo>
                                <a:lnTo>
                                  <a:pt x="81" y="30"/>
                                </a:lnTo>
                                <a:lnTo>
                                  <a:pt x="17" y="15"/>
                                </a:lnTo>
                                <a:lnTo>
                                  <a:pt x="0" y="0"/>
                                </a:lnTo>
                                <a:lnTo>
                                  <a:pt x="48" y="15"/>
                                </a:lnTo>
                                <a:lnTo>
                                  <a:pt x="81" y="30"/>
                                </a:lnTo>
                                <a:lnTo>
                                  <a:pt x="144" y="58"/>
                                </a:lnTo>
                                <a:lnTo>
                                  <a:pt x="177" y="73"/>
                                </a:lnTo>
                                <a:lnTo>
                                  <a:pt x="144" y="116"/>
                                </a:lnTo>
                                <a:lnTo>
                                  <a:pt x="96" y="130"/>
                                </a:lnTo>
                                <a:lnTo>
                                  <a:pt x="0" y="173"/>
                                </a:lnTo>
                                <a:lnTo>
                                  <a:pt x="0" y="1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0" name="Freeform 352"/>
                        <wps:cNvSpPr>
                          <a:spLocks/>
                        </wps:cNvSpPr>
                        <wps:spPr bwMode="auto">
                          <a:xfrm>
                            <a:off x="10581" y="15558"/>
                            <a:ext cx="9" cy="17"/>
                          </a:xfrm>
                          <a:custGeom>
                            <a:avLst/>
                            <a:gdLst>
                              <a:gd name="T0" fmla="*/ 16 w 16"/>
                              <a:gd name="T1" fmla="*/ 0 h 30"/>
                              <a:gd name="T2" fmla="*/ 16 w 16"/>
                              <a:gd name="T3" fmla="*/ 15 h 30"/>
                              <a:gd name="T4" fmla="*/ 16 w 16"/>
                              <a:gd name="T5" fmla="*/ 30 h 30"/>
                              <a:gd name="T6" fmla="*/ 0 w 16"/>
                              <a:gd name="T7" fmla="*/ 15 h 30"/>
                              <a:gd name="T8" fmla="*/ 16 w 16"/>
                              <a:gd name="T9" fmla="*/ 0 h 30"/>
                            </a:gdLst>
                            <a:ahLst/>
                            <a:cxnLst>
                              <a:cxn ang="0">
                                <a:pos x="T0" y="T1"/>
                              </a:cxn>
                              <a:cxn ang="0">
                                <a:pos x="T2" y="T3"/>
                              </a:cxn>
                              <a:cxn ang="0">
                                <a:pos x="T4" y="T5"/>
                              </a:cxn>
                              <a:cxn ang="0">
                                <a:pos x="T6" y="T7"/>
                              </a:cxn>
                              <a:cxn ang="0">
                                <a:pos x="T8" y="T9"/>
                              </a:cxn>
                            </a:cxnLst>
                            <a:rect l="0" t="0" r="r" b="b"/>
                            <a:pathLst>
                              <a:path w="16" h="30">
                                <a:moveTo>
                                  <a:pt x="16" y="0"/>
                                </a:moveTo>
                                <a:lnTo>
                                  <a:pt x="16" y="15"/>
                                </a:lnTo>
                                <a:lnTo>
                                  <a:pt x="16" y="30"/>
                                </a:lnTo>
                                <a:lnTo>
                                  <a:pt x="0" y="15"/>
                                </a:lnTo>
                                <a:lnTo>
                                  <a:pt x="1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1" name="Freeform 353"/>
                        <wps:cNvSpPr>
                          <a:spLocks/>
                        </wps:cNvSpPr>
                        <wps:spPr bwMode="auto">
                          <a:xfrm>
                            <a:off x="8979" y="15558"/>
                            <a:ext cx="1458" cy="17"/>
                          </a:xfrm>
                          <a:custGeom>
                            <a:avLst/>
                            <a:gdLst>
                              <a:gd name="T0" fmla="*/ 49 w 3093"/>
                              <a:gd name="T1" fmla="*/ 15 h 30"/>
                              <a:gd name="T2" fmla="*/ 0 w 3093"/>
                              <a:gd name="T3" fmla="*/ 0 h 30"/>
                              <a:gd name="T4" fmla="*/ 15 w 3093"/>
                              <a:gd name="T5" fmla="*/ 0 h 30"/>
                              <a:gd name="T6" fmla="*/ 97 w 3093"/>
                              <a:gd name="T7" fmla="*/ 0 h 30"/>
                              <a:gd name="T8" fmla="*/ 161 w 3093"/>
                              <a:gd name="T9" fmla="*/ 0 h 30"/>
                              <a:gd name="T10" fmla="*/ 257 w 3093"/>
                              <a:gd name="T11" fmla="*/ 0 h 30"/>
                              <a:gd name="T12" fmla="*/ 353 w 3093"/>
                              <a:gd name="T13" fmla="*/ 0 h 30"/>
                              <a:gd name="T14" fmla="*/ 449 w 3093"/>
                              <a:gd name="T15" fmla="*/ 0 h 30"/>
                              <a:gd name="T16" fmla="*/ 560 w 3093"/>
                              <a:gd name="T17" fmla="*/ 0 h 30"/>
                              <a:gd name="T18" fmla="*/ 786 w 3093"/>
                              <a:gd name="T19" fmla="*/ 0 h 30"/>
                              <a:gd name="T20" fmla="*/ 1026 w 3093"/>
                              <a:gd name="T21" fmla="*/ 0 h 30"/>
                              <a:gd name="T22" fmla="*/ 1283 w 3093"/>
                              <a:gd name="T23" fmla="*/ 0 h 30"/>
                              <a:gd name="T24" fmla="*/ 1796 w 3093"/>
                              <a:gd name="T25" fmla="*/ 0 h 30"/>
                              <a:gd name="T26" fmla="*/ 2051 w 3093"/>
                              <a:gd name="T27" fmla="*/ 0 h 30"/>
                              <a:gd name="T28" fmla="*/ 2293 w 3093"/>
                              <a:gd name="T29" fmla="*/ 0 h 30"/>
                              <a:gd name="T30" fmla="*/ 2500 w 3093"/>
                              <a:gd name="T31" fmla="*/ 0 h 30"/>
                              <a:gd name="T32" fmla="*/ 2596 w 3093"/>
                              <a:gd name="T33" fmla="*/ 0 h 30"/>
                              <a:gd name="T34" fmla="*/ 2692 w 3093"/>
                              <a:gd name="T35" fmla="*/ 0 h 30"/>
                              <a:gd name="T36" fmla="*/ 2773 w 3093"/>
                              <a:gd name="T37" fmla="*/ 0 h 30"/>
                              <a:gd name="T38" fmla="*/ 2853 w 3093"/>
                              <a:gd name="T39" fmla="*/ 0 h 30"/>
                              <a:gd name="T40" fmla="*/ 2917 w 3093"/>
                              <a:gd name="T41" fmla="*/ 0 h 30"/>
                              <a:gd name="T42" fmla="*/ 2965 w 3093"/>
                              <a:gd name="T43" fmla="*/ 0 h 30"/>
                              <a:gd name="T44" fmla="*/ 3013 w 3093"/>
                              <a:gd name="T45" fmla="*/ 0 h 30"/>
                              <a:gd name="T46" fmla="*/ 3045 w 3093"/>
                              <a:gd name="T47" fmla="*/ 0 h 30"/>
                              <a:gd name="T48" fmla="*/ 3061 w 3093"/>
                              <a:gd name="T49" fmla="*/ 0 h 30"/>
                              <a:gd name="T50" fmla="*/ 3078 w 3093"/>
                              <a:gd name="T51" fmla="*/ 0 h 30"/>
                              <a:gd name="T52" fmla="*/ 3093 w 3093"/>
                              <a:gd name="T53" fmla="*/ 15 h 30"/>
                              <a:gd name="T54" fmla="*/ 3078 w 3093"/>
                              <a:gd name="T55" fmla="*/ 30 h 30"/>
                              <a:gd name="T56" fmla="*/ 3061 w 3093"/>
                              <a:gd name="T57" fmla="*/ 30 h 30"/>
                              <a:gd name="T58" fmla="*/ 3045 w 3093"/>
                              <a:gd name="T59" fmla="*/ 30 h 30"/>
                              <a:gd name="T60" fmla="*/ 3013 w 3093"/>
                              <a:gd name="T61" fmla="*/ 30 h 30"/>
                              <a:gd name="T62" fmla="*/ 2949 w 3093"/>
                              <a:gd name="T63" fmla="*/ 30 h 30"/>
                              <a:gd name="T64" fmla="*/ 2886 w 3093"/>
                              <a:gd name="T65" fmla="*/ 30 h 30"/>
                              <a:gd name="T66" fmla="*/ 2805 w 3093"/>
                              <a:gd name="T67" fmla="*/ 30 h 30"/>
                              <a:gd name="T68" fmla="*/ 2709 w 3093"/>
                              <a:gd name="T69" fmla="*/ 30 h 30"/>
                              <a:gd name="T70" fmla="*/ 2613 w 3093"/>
                              <a:gd name="T71" fmla="*/ 30 h 30"/>
                              <a:gd name="T72" fmla="*/ 2500 w 3093"/>
                              <a:gd name="T73" fmla="*/ 30 h 30"/>
                              <a:gd name="T74" fmla="*/ 2372 w 3093"/>
                              <a:gd name="T75" fmla="*/ 30 h 30"/>
                              <a:gd name="T76" fmla="*/ 2116 w 3093"/>
                              <a:gd name="T77" fmla="*/ 30 h 30"/>
                              <a:gd name="T78" fmla="*/ 1844 w 3093"/>
                              <a:gd name="T79" fmla="*/ 30 h 30"/>
                              <a:gd name="T80" fmla="*/ 1571 w 3093"/>
                              <a:gd name="T81" fmla="*/ 30 h 30"/>
                              <a:gd name="T82" fmla="*/ 1283 w 3093"/>
                              <a:gd name="T83" fmla="*/ 30 h 30"/>
                              <a:gd name="T84" fmla="*/ 1009 w 3093"/>
                              <a:gd name="T85" fmla="*/ 15 h 30"/>
                              <a:gd name="T86" fmla="*/ 754 w 3093"/>
                              <a:gd name="T87" fmla="*/ 15 h 30"/>
                              <a:gd name="T88" fmla="*/ 642 w 3093"/>
                              <a:gd name="T89" fmla="*/ 15 h 30"/>
                              <a:gd name="T90" fmla="*/ 529 w 3093"/>
                              <a:gd name="T91" fmla="*/ 15 h 30"/>
                              <a:gd name="T92" fmla="*/ 416 w 3093"/>
                              <a:gd name="T93" fmla="*/ 15 h 30"/>
                              <a:gd name="T94" fmla="*/ 337 w 3093"/>
                              <a:gd name="T95" fmla="*/ 15 h 30"/>
                              <a:gd name="T96" fmla="*/ 257 w 3093"/>
                              <a:gd name="T97" fmla="*/ 15 h 30"/>
                              <a:gd name="T98" fmla="*/ 193 w 3093"/>
                              <a:gd name="T99" fmla="*/ 15 h 30"/>
                              <a:gd name="T100" fmla="*/ 128 w 3093"/>
                              <a:gd name="T101" fmla="*/ 15 h 30"/>
                              <a:gd name="T102" fmla="*/ 97 w 3093"/>
                              <a:gd name="T103" fmla="*/ 15 h 30"/>
                              <a:gd name="T104" fmla="*/ 63 w 3093"/>
                              <a:gd name="T105" fmla="*/ 15 h 30"/>
                              <a:gd name="T106" fmla="*/ 49 w 3093"/>
                              <a:gd name="T107"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093" h="30">
                                <a:moveTo>
                                  <a:pt x="49" y="15"/>
                                </a:moveTo>
                                <a:lnTo>
                                  <a:pt x="0" y="0"/>
                                </a:lnTo>
                                <a:lnTo>
                                  <a:pt x="15" y="0"/>
                                </a:lnTo>
                                <a:lnTo>
                                  <a:pt x="97" y="0"/>
                                </a:lnTo>
                                <a:lnTo>
                                  <a:pt x="161" y="0"/>
                                </a:lnTo>
                                <a:lnTo>
                                  <a:pt x="257" y="0"/>
                                </a:lnTo>
                                <a:lnTo>
                                  <a:pt x="353" y="0"/>
                                </a:lnTo>
                                <a:lnTo>
                                  <a:pt x="449" y="0"/>
                                </a:lnTo>
                                <a:lnTo>
                                  <a:pt x="560" y="0"/>
                                </a:lnTo>
                                <a:lnTo>
                                  <a:pt x="786" y="0"/>
                                </a:lnTo>
                                <a:lnTo>
                                  <a:pt x="1026" y="0"/>
                                </a:lnTo>
                                <a:lnTo>
                                  <a:pt x="1283" y="0"/>
                                </a:lnTo>
                                <a:lnTo>
                                  <a:pt x="1796" y="0"/>
                                </a:lnTo>
                                <a:lnTo>
                                  <a:pt x="2051" y="0"/>
                                </a:lnTo>
                                <a:lnTo>
                                  <a:pt x="2293" y="0"/>
                                </a:lnTo>
                                <a:lnTo>
                                  <a:pt x="2500" y="0"/>
                                </a:lnTo>
                                <a:lnTo>
                                  <a:pt x="2596" y="0"/>
                                </a:lnTo>
                                <a:lnTo>
                                  <a:pt x="2692" y="0"/>
                                </a:lnTo>
                                <a:lnTo>
                                  <a:pt x="2773" y="0"/>
                                </a:lnTo>
                                <a:lnTo>
                                  <a:pt x="2853" y="0"/>
                                </a:lnTo>
                                <a:lnTo>
                                  <a:pt x="2917" y="0"/>
                                </a:lnTo>
                                <a:lnTo>
                                  <a:pt x="2965" y="0"/>
                                </a:lnTo>
                                <a:lnTo>
                                  <a:pt x="3013" y="0"/>
                                </a:lnTo>
                                <a:lnTo>
                                  <a:pt x="3045" y="0"/>
                                </a:lnTo>
                                <a:lnTo>
                                  <a:pt x="3061" y="0"/>
                                </a:lnTo>
                                <a:lnTo>
                                  <a:pt x="3078" y="0"/>
                                </a:lnTo>
                                <a:lnTo>
                                  <a:pt x="3093" y="15"/>
                                </a:lnTo>
                                <a:lnTo>
                                  <a:pt x="3078" y="30"/>
                                </a:lnTo>
                                <a:lnTo>
                                  <a:pt x="3061" y="30"/>
                                </a:lnTo>
                                <a:lnTo>
                                  <a:pt x="3045" y="30"/>
                                </a:lnTo>
                                <a:lnTo>
                                  <a:pt x="3013" y="30"/>
                                </a:lnTo>
                                <a:lnTo>
                                  <a:pt x="2949" y="30"/>
                                </a:lnTo>
                                <a:lnTo>
                                  <a:pt x="2886" y="30"/>
                                </a:lnTo>
                                <a:lnTo>
                                  <a:pt x="2805" y="30"/>
                                </a:lnTo>
                                <a:lnTo>
                                  <a:pt x="2709" y="30"/>
                                </a:lnTo>
                                <a:lnTo>
                                  <a:pt x="2613" y="30"/>
                                </a:lnTo>
                                <a:lnTo>
                                  <a:pt x="2500" y="30"/>
                                </a:lnTo>
                                <a:lnTo>
                                  <a:pt x="2372" y="30"/>
                                </a:lnTo>
                                <a:lnTo>
                                  <a:pt x="2116" y="30"/>
                                </a:lnTo>
                                <a:lnTo>
                                  <a:pt x="1844" y="30"/>
                                </a:lnTo>
                                <a:lnTo>
                                  <a:pt x="1571" y="30"/>
                                </a:lnTo>
                                <a:lnTo>
                                  <a:pt x="1283" y="30"/>
                                </a:lnTo>
                                <a:lnTo>
                                  <a:pt x="1009" y="15"/>
                                </a:lnTo>
                                <a:lnTo>
                                  <a:pt x="754" y="15"/>
                                </a:lnTo>
                                <a:lnTo>
                                  <a:pt x="642" y="15"/>
                                </a:lnTo>
                                <a:lnTo>
                                  <a:pt x="529" y="15"/>
                                </a:lnTo>
                                <a:lnTo>
                                  <a:pt x="416" y="15"/>
                                </a:lnTo>
                                <a:lnTo>
                                  <a:pt x="337" y="15"/>
                                </a:lnTo>
                                <a:lnTo>
                                  <a:pt x="257" y="15"/>
                                </a:lnTo>
                                <a:lnTo>
                                  <a:pt x="193" y="15"/>
                                </a:lnTo>
                                <a:lnTo>
                                  <a:pt x="128" y="15"/>
                                </a:lnTo>
                                <a:lnTo>
                                  <a:pt x="97" y="15"/>
                                </a:lnTo>
                                <a:lnTo>
                                  <a:pt x="63" y="15"/>
                                </a:lnTo>
                                <a:lnTo>
                                  <a:pt x="49"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2" name="Freeform 354"/>
                        <wps:cNvSpPr>
                          <a:spLocks/>
                        </wps:cNvSpPr>
                        <wps:spPr bwMode="auto">
                          <a:xfrm>
                            <a:off x="8632" y="15504"/>
                            <a:ext cx="46" cy="54"/>
                          </a:xfrm>
                          <a:custGeom>
                            <a:avLst/>
                            <a:gdLst>
                              <a:gd name="T0" fmla="*/ 0 w 96"/>
                              <a:gd name="T1" fmla="*/ 0 h 100"/>
                              <a:gd name="T2" fmla="*/ 32 w 96"/>
                              <a:gd name="T3" fmla="*/ 0 h 100"/>
                              <a:gd name="T4" fmla="*/ 63 w 96"/>
                              <a:gd name="T5" fmla="*/ 13 h 100"/>
                              <a:gd name="T6" fmla="*/ 80 w 96"/>
                              <a:gd name="T7" fmla="*/ 28 h 100"/>
                              <a:gd name="T8" fmla="*/ 96 w 96"/>
                              <a:gd name="T9" fmla="*/ 43 h 100"/>
                              <a:gd name="T10" fmla="*/ 96 w 96"/>
                              <a:gd name="T11" fmla="*/ 56 h 100"/>
                              <a:gd name="T12" fmla="*/ 63 w 96"/>
                              <a:gd name="T13" fmla="*/ 71 h 100"/>
                              <a:gd name="T14" fmla="*/ 48 w 96"/>
                              <a:gd name="T15" fmla="*/ 86 h 100"/>
                              <a:gd name="T16" fmla="*/ 0 w 96"/>
                              <a:gd name="T17" fmla="*/ 100 h 100"/>
                              <a:gd name="T18" fmla="*/ 0 w 96"/>
                              <a:gd name="T19"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6" h="100">
                                <a:moveTo>
                                  <a:pt x="0" y="0"/>
                                </a:moveTo>
                                <a:lnTo>
                                  <a:pt x="32" y="0"/>
                                </a:lnTo>
                                <a:lnTo>
                                  <a:pt x="63" y="13"/>
                                </a:lnTo>
                                <a:lnTo>
                                  <a:pt x="80" y="28"/>
                                </a:lnTo>
                                <a:lnTo>
                                  <a:pt x="96" y="43"/>
                                </a:lnTo>
                                <a:lnTo>
                                  <a:pt x="96" y="56"/>
                                </a:lnTo>
                                <a:lnTo>
                                  <a:pt x="63" y="71"/>
                                </a:lnTo>
                                <a:lnTo>
                                  <a:pt x="48" y="86"/>
                                </a:lnTo>
                                <a:lnTo>
                                  <a:pt x="0" y="10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3" name="Freeform 355"/>
                        <wps:cNvSpPr>
                          <a:spLocks/>
                        </wps:cNvSpPr>
                        <wps:spPr bwMode="auto">
                          <a:xfrm>
                            <a:off x="8836" y="15504"/>
                            <a:ext cx="99" cy="54"/>
                          </a:xfrm>
                          <a:custGeom>
                            <a:avLst/>
                            <a:gdLst>
                              <a:gd name="T0" fmla="*/ 64 w 208"/>
                              <a:gd name="T1" fmla="*/ 71 h 100"/>
                              <a:gd name="T2" fmla="*/ 48 w 208"/>
                              <a:gd name="T3" fmla="*/ 56 h 100"/>
                              <a:gd name="T4" fmla="*/ 31 w 208"/>
                              <a:gd name="T5" fmla="*/ 56 h 100"/>
                              <a:gd name="T6" fmla="*/ 16 w 208"/>
                              <a:gd name="T7" fmla="*/ 43 h 100"/>
                              <a:gd name="T8" fmla="*/ 0 w 208"/>
                              <a:gd name="T9" fmla="*/ 43 h 100"/>
                              <a:gd name="T10" fmla="*/ 31 w 208"/>
                              <a:gd name="T11" fmla="*/ 43 h 100"/>
                              <a:gd name="T12" fmla="*/ 64 w 208"/>
                              <a:gd name="T13" fmla="*/ 28 h 100"/>
                              <a:gd name="T14" fmla="*/ 79 w 208"/>
                              <a:gd name="T15" fmla="*/ 0 h 100"/>
                              <a:gd name="T16" fmla="*/ 144 w 208"/>
                              <a:gd name="T17" fmla="*/ 13 h 100"/>
                              <a:gd name="T18" fmla="*/ 208 w 208"/>
                              <a:gd name="T19" fmla="*/ 43 h 100"/>
                              <a:gd name="T20" fmla="*/ 192 w 208"/>
                              <a:gd name="T21" fmla="*/ 71 h 100"/>
                              <a:gd name="T22" fmla="*/ 160 w 208"/>
                              <a:gd name="T23" fmla="*/ 71 h 100"/>
                              <a:gd name="T24" fmla="*/ 79 w 208"/>
                              <a:gd name="T25" fmla="*/ 100 h 100"/>
                              <a:gd name="T26" fmla="*/ 64 w 208"/>
                              <a:gd name="T27" fmla="*/ 7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8" h="100">
                                <a:moveTo>
                                  <a:pt x="64" y="71"/>
                                </a:moveTo>
                                <a:lnTo>
                                  <a:pt x="48" y="56"/>
                                </a:lnTo>
                                <a:lnTo>
                                  <a:pt x="31" y="56"/>
                                </a:lnTo>
                                <a:lnTo>
                                  <a:pt x="16" y="43"/>
                                </a:lnTo>
                                <a:lnTo>
                                  <a:pt x="0" y="43"/>
                                </a:lnTo>
                                <a:lnTo>
                                  <a:pt x="31" y="43"/>
                                </a:lnTo>
                                <a:lnTo>
                                  <a:pt x="64" y="28"/>
                                </a:lnTo>
                                <a:lnTo>
                                  <a:pt x="79" y="0"/>
                                </a:lnTo>
                                <a:lnTo>
                                  <a:pt x="144" y="13"/>
                                </a:lnTo>
                                <a:lnTo>
                                  <a:pt x="208" y="43"/>
                                </a:lnTo>
                                <a:lnTo>
                                  <a:pt x="192" y="71"/>
                                </a:lnTo>
                                <a:lnTo>
                                  <a:pt x="160" y="71"/>
                                </a:lnTo>
                                <a:lnTo>
                                  <a:pt x="79" y="100"/>
                                </a:lnTo>
                                <a:lnTo>
                                  <a:pt x="64" y="7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4" name="Freeform 356"/>
                        <wps:cNvSpPr>
                          <a:spLocks/>
                        </wps:cNvSpPr>
                        <wps:spPr bwMode="auto">
                          <a:xfrm>
                            <a:off x="9570" y="14408"/>
                            <a:ext cx="1064" cy="1135"/>
                          </a:xfrm>
                          <a:custGeom>
                            <a:avLst/>
                            <a:gdLst>
                              <a:gd name="T0" fmla="*/ 192 w 2259"/>
                              <a:gd name="T1" fmla="*/ 2014 h 2042"/>
                              <a:gd name="T2" fmla="*/ 111 w 2259"/>
                              <a:gd name="T3" fmla="*/ 1854 h 2042"/>
                              <a:gd name="T4" fmla="*/ 32 w 2259"/>
                              <a:gd name="T5" fmla="*/ 1882 h 2042"/>
                              <a:gd name="T6" fmla="*/ 464 w 2259"/>
                              <a:gd name="T7" fmla="*/ 1795 h 2042"/>
                              <a:gd name="T8" fmla="*/ 1042 w 2259"/>
                              <a:gd name="T9" fmla="*/ 1971 h 2042"/>
                              <a:gd name="T10" fmla="*/ 977 w 2259"/>
                              <a:gd name="T11" fmla="*/ 1405 h 2042"/>
                              <a:gd name="T12" fmla="*/ 992 w 2259"/>
                              <a:gd name="T13" fmla="*/ 1144 h 2042"/>
                              <a:gd name="T14" fmla="*/ 961 w 2259"/>
                              <a:gd name="T15" fmla="*/ 1129 h 2042"/>
                              <a:gd name="T16" fmla="*/ 1153 w 2259"/>
                              <a:gd name="T17" fmla="*/ 1274 h 2042"/>
                              <a:gd name="T18" fmla="*/ 1009 w 2259"/>
                              <a:gd name="T19" fmla="*/ 1448 h 2042"/>
                              <a:gd name="T20" fmla="*/ 881 w 2259"/>
                              <a:gd name="T21" fmla="*/ 1709 h 2042"/>
                              <a:gd name="T22" fmla="*/ 961 w 2259"/>
                              <a:gd name="T23" fmla="*/ 1593 h 2042"/>
                              <a:gd name="T24" fmla="*/ 1042 w 2259"/>
                              <a:gd name="T25" fmla="*/ 1622 h 2042"/>
                              <a:gd name="T26" fmla="*/ 961 w 2259"/>
                              <a:gd name="T27" fmla="*/ 1522 h 2042"/>
                              <a:gd name="T28" fmla="*/ 1186 w 2259"/>
                              <a:gd name="T29" fmla="*/ 1448 h 2042"/>
                              <a:gd name="T30" fmla="*/ 1362 w 2259"/>
                              <a:gd name="T31" fmla="*/ 1535 h 2042"/>
                              <a:gd name="T32" fmla="*/ 1378 w 2259"/>
                              <a:gd name="T33" fmla="*/ 1695 h 2042"/>
                              <a:gd name="T34" fmla="*/ 1201 w 2259"/>
                              <a:gd name="T35" fmla="*/ 1854 h 2042"/>
                              <a:gd name="T36" fmla="*/ 1105 w 2259"/>
                              <a:gd name="T37" fmla="*/ 1795 h 2042"/>
                              <a:gd name="T38" fmla="*/ 977 w 2259"/>
                              <a:gd name="T39" fmla="*/ 1709 h 2042"/>
                              <a:gd name="T40" fmla="*/ 1393 w 2259"/>
                              <a:gd name="T41" fmla="*/ 1897 h 2042"/>
                              <a:gd name="T42" fmla="*/ 1474 w 2259"/>
                              <a:gd name="T43" fmla="*/ 1420 h 2042"/>
                              <a:gd name="T44" fmla="*/ 1827 w 2259"/>
                              <a:gd name="T45" fmla="*/ 1390 h 2042"/>
                              <a:gd name="T46" fmla="*/ 2132 w 2259"/>
                              <a:gd name="T47" fmla="*/ 1014 h 2042"/>
                              <a:gd name="T48" fmla="*/ 1842 w 2259"/>
                              <a:gd name="T49" fmla="*/ 971 h 2042"/>
                              <a:gd name="T50" fmla="*/ 2082 w 2259"/>
                              <a:gd name="T51" fmla="*/ 1042 h 2042"/>
                              <a:gd name="T52" fmla="*/ 1986 w 2259"/>
                              <a:gd name="T53" fmla="*/ 1246 h 2042"/>
                              <a:gd name="T54" fmla="*/ 1827 w 2259"/>
                              <a:gd name="T55" fmla="*/ 1333 h 2042"/>
                              <a:gd name="T56" fmla="*/ 1587 w 2259"/>
                              <a:gd name="T57" fmla="*/ 1216 h 2042"/>
                              <a:gd name="T58" fmla="*/ 1570 w 2259"/>
                              <a:gd name="T59" fmla="*/ 956 h 2042"/>
                              <a:gd name="T60" fmla="*/ 1810 w 2259"/>
                              <a:gd name="T61" fmla="*/ 797 h 2042"/>
                              <a:gd name="T62" fmla="*/ 1810 w 2259"/>
                              <a:gd name="T63" fmla="*/ 767 h 2042"/>
                              <a:gd name="T64" fmla="*/ 1506 w 2259"/>
                              <a:gd name="T65" fmla="*/ 1057 h 2042"/>
                              <a:gd name="T66" fmla="*/ 1249 w 2259"/>
                              <a:gd name="T67" fmla="*/ 999 h 2042"/>
                              <a:gd name="T68" fmla="*/ 1330 w 2259"/>
                              <a:gd name="T69" fmla="*/ 912 h 2042"/>
                              <a:gd name="T70" fmla="*/ 1474 w 2259"/>
                              <a:gd name="T71" fmla="*/ 942 h 2042"/>
                              <a:gd name="T72" fmla="*/ 2147 w 2259"/>
                              <a:gd name="T73" fmla="*/ 912 h 2042"/>
                              <a:gd name="T74" fmla="*/ 1971 w 2259"/>
                              <a:gd name="T75" fmla="*/ 506 h 2042"/>
                              <a:gd name="T76" fmla="*/ 2132 w 2259"/>
                              <a:gd name="T77" fmla="*/ 29 h 2042"/>
                              <a:gd name="T78" fmla="*/ 2115 w 2259"/>
                              <a:gd name="T79" fmla="*/ 116 h 2042"/>
                              <a:gd name="T80" fmla="*/ 2147 w 2259"/>
                              <a:gd name="T81" fmla="*/ 0 h 2042"/>
                              <a:gd name="T82" fmla="*/ 2147 w 2259"/>
                              <a:gd name="T83" fmla="*/ 289 h 2042"/>
                              <a:gd name="T84" fmla="*/ 2163 w 2259"/>
                              <a:gd name="T85" fmla="*/ 637 h 2042"/>
                              <a:gd name="T86" fmla="*/ 2195 w 2259"/>
                              <a:gd name="T87" fmla="*/ 420 h 2042"/>
                              <a:gd name="T88" fmla="*/ 2003 w 2259"/>
                              <a:gd name="T89" fmla="*/ 478 h 2042"/>
                              <a:gd name="T90" fmla="*/ 2163 w 2259"/>
                              <a:gd name="T91" fmla="*/ 1274 h 2042"/>
                              <a:gd name="T92" fmla="*/ 2243 w 2259"/>
                              <a:gd name="T93" fmla="*/ 1491 h 2042"/>
                              <a:gd name="T94" fmla="*/ 1986 w 2259"/>
                              <a:gd name="T95" fmla="*/ 1535 h 2042"/>
                              <a:gd name="T96" fmla="*/ 2147 w 2259"/>
                              <a:gd name="T97" fmla="*/ 1491 h 2042"/>
                              <a:gd name="T98" fmla="*/ 1474 w 2259"/>
                              <a:gd name="T99" fmla="*/ 1303 h 2042"/>
                              <a:gd name="T100" fmla="*/ 1683 w 2259"/>
                              <a:gd name="T101" fmla="*/ 1927 h 2042"/>
                              <a:gd name="T102" fmla="*/ 1698 w 2259"/>
                              <a:gd name="T103" fmla="*/ 1782 h 2042"/>
                              <a:gd name="T104" fmla="*/ 1731 w 2259"/>
                              <a:gd name="T105" fmla="*/ 2014 h 2042"/>
                              <a:gd name="T106" fmla="*/ 1522 w 2259"/>
                              <a:gd name="T107" fmla="*/ 1825 h 2042"/>
                              <a:gd name="T108" fmla="*/ 1121 w 2259"/>
                              <a:gd name="T109" fmla="*/ 2027 h 2042"/>
                              <a:gd name="T110" fmla="*/ 384 w 2259"/>
                              <a:gd name="T111" fmla="*/ 1912 h 2042"/>
                              <a:gd name="T112" fmla="*/ 528 w 2259"/>
                              <a:gd name="T113" fmla="*/ 1869 h 2042"/>
                              <a:gd name="T114" fmla="*/ 416 w 2259"/>
                              <a:gd name="T115" fmla="*/ 2027 h 2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59" h="2042">
                                <a:moveTo>
                                  <a:pt x="384" y="1999"/>
                                </a:moveTo>
                                <a:lnTo>
                                  <a:pt x="368" y="1971"/>
                                </a:lnTo>
                                <a:lnTo>
                                  <a:pt x="368" y="1927"/>
                                </a:lnTo>
                                <a:lnTo>
                                  <a:pt x="384" y="1854"/>
                                </a:lnTo>
                                <a:lnTo>
                                  <a:pt x="368" y="1839"/>
                                </a:lnTo>
                                <a:lnTo>
                                  <a:pt x="368" y="1854"/>
                                </a:lnTo>
                                <a:lnTo>
                                  <a:pt x="320" y="1927"/>
                                </a:lnTo>
                                <a:lnTo>
                                  <a:pt x="288" y="1971"/>
                                </a:lnTo>
                                <a:lnTo>
                                  <a:pt x="240" y="1999"/>
                                </a:lnTo>
                                <a:lnTo>
                                  <a:pt x="192" y="2014"/>
                                </a:lnTo>
                                <a:lnTo>
                                  <a:pt x="128" y="2014"/>
                                </a:lnTo>
                                <a:lnTo>
                                  <a:pt x="80" y="1999"/>
                                </a:lnTo>
                                <a:lnTo>
                                  <a:pt x="32" y="1984"/>
                                </a:lnTo>
                                <a:lnTo>
                                  <a:pt x="15" y="1956"/>
                                </a:lnTo>
                                <a:lnTo>
                                  <a:pt x="0" y="1941"/>
                                </a:lnTo>
                                <a:lnTo>
                                  <a:pt x="0" y="1882"/>
                                </a:lnTo>
                                <a:lnTo>
                                  <a:pt x="15" y="1869"/>
                                </a:lnTo>
                                <a:lnTo>
                                  <a:pt x="32" y="1854"/>
                                </a:lnTo>
                                <a:lnTo>
                                  <a:pt x="80" y="1854"/>
                                </a:lnTo>
                                <a:lnTo>
                                  <a:pt x="111" y="1854"/>
                                </a:lnTo>
                                <a:lnTo>
                                  <a:pt x="128" y="1869"/>
                                </a:lnTo>
                                <a:lnTo>
                                  <a:pt x="128" y="1897"/>
                                </a:lnTo>
                                <a:lnTo>
                                  <a:pt x="128" y="1912"/>
                                </a:lnTo>
                                <a:lnTo>
                                  <a:pt x="96" y="1927"/>
                                </a:lnTo>
                                <a:lnTo>
                                  <a:pt x="80" y="1927"/>
                                </a:lnTo>
                                <a:lnTo>
                                  <a:pt x="63" y="1927"/>
                                </a:lnTo>
                                <a:lnTo>
                                  <a:pt x="63" y="1912"/>
                                </a:lnTo>
                                <a:lnTo>
                                  <a:pt x="63" y="1897"/>
                                </a:lnTo>
                                <a:lnTo>
                                  <a:pt x="63" y="1882"/>
                                </a:lnTo>
                                <a:lnTo>
                                  <a:pt x="32" y="1882"/>
                                </a:lnTo>
                                <a:lnTo>
                                  <a:pt x="15" y="1912"/>
                                </a:lnTo>
                                <a:lnTo>
                                  <a:pt x="32" y="1927"/>
                                </a:lnTo>
                                <a:lnTo>
                                  <a:pt x="48" y="1956"/>
                                </a:lnTo>
                                <a:lnTo>
                                  <a:pt x="63" y="1971"/>
                                </a:lnTo>
                                <a:lnTo>
                                  <a:pt x="128" y="1956"/>
                                </a:lnTo>
                                <a:lnTo>
                                  <a:pt x="176" y="1941"/>
                                </a:lnTo>
                                <a:lnTo>
                                  <a:pt x="272" y="1882"/>
                                </a:lnTo>
                                <a:lnTo>
                                  <a:pt x="368" y="1825"/>
                                </a:lnTo>
                                <a:lnTo>
                                  <a:pt x="416" y="1795"/>
                                </a:lnTo>
                                <a:lnTo>
                                  <a:pt x="464" y="1795"/>
                                </a:lnTo>
                                <a:lnTo>
                                  <a:pt x="545" y="1795"/>
                                </a:lnTo>
                                <a:lnTo>
                                  <a:pt x="608" y="1795"/>
                                </a:lnTo>
                                <a:lnTo>
                                  <a:pt x="673" y="1825"/>
                                </a:lnTo>
                                <a:lnTo>
                                  <a:pt x="737" y="1854"/>
                                </a:lnTo>
                                <a:lnTo>
                                  <a:pt x="977" y="1984"/>
                                </a:lnTo>
                                <a:lnTo>
                                  <a:pt x="1009" y="1999"/>
                                </a:lnTo>
                                <a:lnTo>
                                  <a:pt x="1025" y="1999"/>
                                </a:lnTo>
                                <a:lnTo>
                                  <a:pt x="1057" y="1999"/>
                                </a:lnTo>
                                <a:lnTo>
                                  <a:pt x="1057" y="1984"/>
                                </a:lnTo>
                                <a:lnTo>
                                  <a:pt x="1042" y="1971"/>
                                </a:lnTo>
                                <a:lnTo>
                                  <a:pt x="992" y="1956"/>
                                </a:lnTo>
                                <a:lnTo>
                                  <a:pt x="961" y="1941"/>
                                </a:lnTo>
                                <a:lnTo>
                                  <a:pt x="896" y="1882"/>
                                </a:lnTo>
                                <a:lnTo>
                                  <a:pt x="848" y="1839"/>
                                </a:lnTo>
                                <a:lnTo>
                                  <a:pt x="817" y="1767"/>
                                </a:lnTo>
                                <a:lnTo>
                                  <a:pt x="817" y="1709"/>
                                </a:lnTo>
                                <a:lnTo>
                                  <a:pt x="817" y="1652"/>
                                </a:lnTo>
                                <a:lnTo>
                                  <a:pt x="848" y="1578"/>
                                </a:lnTo>
                                <a:lnTo>
                                  <a:pt x="881" y="1522"/>
                                </a:lnTo>
                                <a:lnTo>
                                  <a:pt x="977" y="1405"/>
                                </a:lnTo>
                                <a:lnTo>
                                  <a:pt x="1073" y="1289"/>
                                </a:lnTo>
                                <a:lnTo>
                                  <a:pt x="1105" y="1216"/>
                                </a:lnTo>
                                <a:lnTo>
                                  <a:pt x="1105" y="1188"/>
                                </a:lnTo>
                                <a:lnTo>
                                  <a:pt x="1105" y="1144"/>
                                </a:lnTo>
                                <a:lnTo>
                                  <a:pt x="1073" y="1129"/>
                                </a:lnTo>
                                <a:lnTo>
                                  <a:pt x="1042" y="1101"/>
                                </a:lnTo>
                                <a:lnTo>
                                  <a:pt x="1025" y="1101"/>
                                </a:lnTo>
                                <a:lnTo>
                                  <a:pt x="992" y="1116"/>
                                </a:lnTo>
                                <a:lnTo>
                                  <a:pt x="992" y="1129"/>
                                </a:lnTo>
                                <a:lnTo>
                                  <a:pt x="992" y="1144"/>
                                </a:lnTo>
                                <a:lnTo>
                                  <a:pt x="1025" y="1144"/>
                                </a:lnTo>
                                <a:lnTo>
                                  <a:pt x="1042" y="1144"/>
                                </a:lnTo>
                                <a:lnTo>
                                  <a:pt x="1042" y="1159"/>
                                </a:lnTo>
                                <a:lnTo>
                                  <a:pt x="1042" y="1173"/>
                                </a:lnTo>
                                <a:lnTo>
                                  <a:pt x="1042" y="1188"/>
                                </a:lnTo>
                                <a:lnTo>
                                  <a:pt x="1025" y="1203"/>
                                </a:lnTo>
                                <a:lnTo>
                                  <a:pt x="1009" y="1203"/>
                                </a:lnTo>
                                <a:lnTo>
                                  <a:pt x="992" y="1203"/>
                                </a:lnTo>
                                <a:lnTo>
                                  <a:pt x="961" y="1173"/>
                                </a:lnTo>
                                <a:lnTo>
                                  <a:pt x="961" y="1129"/>
                                </a:lnTo>
                                <a:lnTo>
                                  <a:pt x="977" y="1116"/>
                                </a:lnTo>
                                <a:lnTo>
                                  <a:pt x="992" y="1101"/>
                                </a:lnTo>
                                <a:lnTo>
                                  <a:pt x="1025" y="1086"/>
                                </a:lnTo>
                                <a:lnTo>
                                  <a:pt x="1057" y="1072"/>
                                </a:lnTo>
                                <a:lnTo>
                                  <a:pt x="1073" y="1086"/>
                                </a:lnTo>
                                <a:lnTo>
                                  <a:pt x="1138" y="1129"/>
                                </a:lnTo>
                                <a:lnTo>
                                  <a:pt x="1169" y="1173"/>
                                </a:lnTo>
                                <a:lnTo>
                                  <a:pt x="1169" y="1216"/>
                                </a:lnTo>
                                <a:lnTo>
                                  <a:pt x="1169" y="1246"/>
                                </a:lnTo>
                                <a:lnTo>
                                  <a:pt x="1153" y="1274"/>
                                </a:lnTo>
                                <a:lnTo>
                                  <a:pt x="1121" y="1289"/>
                                </a:lnTo>
                                <a:lnTo>
                                  <a:pt x="1138" y="1303"/>
                                </a:lnTo>
                                <a:lnTo>
                                  <a:pt x="1153" y="1303"/>
                                </a:lnTo>
                                <a:lnTo>
                                  <a:pt x="1169" y="1303"/>
                                </a:lnTo>
                                <a:lnTo>
                                  <a:pt x="1169" y="1318"/>
                                </a:lnTo>
                                <a:lnTo>
                                  <a:pt x="1153" y="1361"/>
                                </a:lnTo>
                                <a:lnTo>
                                  <a:pt x="1121" y="1376"/>
                                </a:lnTo>
                                <a:lnTo>
                                  <a:pt x="1042" y="1405"/>
                                </a:lnTo>
                                <a:lnTo>
                                  <a:pt x="1025" y="1435"/>
                                </a:lnTo>
                                <a:lnTo>
                                  <a:pt x="1009" y="1448"/>
                                </a:lnTo>
                                <a:lnTo>
                                  <a:pt x="1009" y="1463"/>
                                </a:lnTo>
                                <a:lnTo>
                                  <a:pt x="944" y="1491"/>
                                </a:lnTo>
                                <a:lnTo>
                                  <a:pt x="929" y="1506"/>
                                </a:lnTo>
                                <a:lnTo>
                                  <a:pt x="913" y="1535"/>
                                </a:lnTo>
                                <a:lnTo>
                                  <a:pt x="913" y="1565"/>
                                </a:lnTo>
                                <a:lnTo>
                                  <a:pt x="865" y="1593"/>
                                </a:lnTo>
                                <a:lnTo>
                                  <a:pt x="848" y="1637"/>
                                </a:lnTo>
                                <a:lnTo>
                                  <a:pt x="848" y="1665"/>
                                </a:lnTo>
                                <a:lnTo>
                                  <a:pt x="865" y="1695"/>
                                </a:lnTo>
                                <a:lnTo>
                                  <a:pt x="881" y="1709"/>
                                </a:lnTo>
                                <a:lnTo>
                                  <a:pt x="896" y="1695"/>
                                </a:lnTo>
                                <a:lnTo>
                                  <a:pt x="896" y="1680"/>
                                </a:lnTo>
                                <a:lnTo>
                                  <a:pt x="896" y="1665"/>
                                </a:lnTo>
                                <a:lnTo>
                                  <a:pt x="881" y="1652"/>
                                </a:lnTo>
                                <a:lnTo>
                                  <a:pt x="896" y="1637"/>
                                </a:lnTo>
                                <a:lnTo>
                                  <a:pt x="896" y="1622"/>
                                </a:lnTo>
                                <a:lnTo>
                                  <a:pt x="913" y="1608"/>
                                </a:lnTo>
                                <a:lnTo>
                                  <a:pt x="929" y="1608"/>
                                </a:lnTo>
                                <a:lnTo>
                                  <a:pt x="944" y="1608"/>
                                </a:lnTo>
                                <a:lnTo>
                                  <a:pt x="961" y="1593"/>
                                </a:lnTo>
                                <a:lnTo>
                                  <a:pt x="961" y="1578"/>
                                </a:lnTo>
                                <a:lnTo>
                                  <a:pt x="961" y="1593"/>
                                </a:lnTo>
                                <a:lnTo>
                                  <a:pt x="977" y="1593"/>
                                </a:lnTo>
                                <a:lnTo>
                                  <a:pt x="1009" y="1550"/>
                                </a:lnTo>
                                <a:lnTo>
                                  <a:pt x="1025" y="1565"/>
                                </a:lnTo>
                                <a:lnTo>
                                  <a:pt x="1025" y="1578"/>
                                </a:lnTo>
                                <a:lnTo>
                                  <a:pt x="1009" y="1608"/>
                                </a:lnTo>
                                <a:lnTo>
                                  <a:pt x="1009" y="1622"/>
                                </a:lnTo>
                                <a:lnTo>
                                  <a:pt x="1025" y="1637"/>
                                </a:lnTo>
                                <a:lnTo>
                                  <a:pt x="1042" y="1622"/>
                                </a:lnTo>
                                <a:lnTo>
                                  <a:pt x="1057" y="1593"/>
                                </a:lnTo>
                                <a:lnTo>
                                  <a:pt x="1057" y="1565"/>
                                </a:lnTo>
                                <a:lnTo>
                                  <a:pt x="1042" y="1522"/>
                                </a:lnTo>
                                <a:lnTo>
                                  <a:pt x="1025" y="1522"/>
                                </a:lnTo>
                                <a:lnTo>
                                  <a:pt x="992" y="1522"/>
                                </a:lnTo>
                                <a:lnTo>
                                  <a:pt x="961" y="1535"/>
                                </a:lnTo>
                                <a:lnTo>
                                  <a:pt x="961" y="1578"/>
                                </a:lnTo>
                                <a:lnTo>
                                  <a:pt x="944" y="1565"/>
                                </a:lnTo>
                                <a:lnTo>
                                  <a:pt x="944" y="1550"/>
                                </a:lnTo>
                                <a:lnTo>
                                  <a:pt x="961" y="1522"/>
                                </a:lnTo>
                                <a:lnTo>
                                  <a:pt x="977" y="1506"/>
                                </a:lnTo>
                                <a:lnTo>
                                  <a:pt x="1009" y="1506"/>
                                </a:lnTo>
                                <a:lnTo>
                                  <a:pt x="1025" y="1491"/>
                                </a:lnTo>
                                <a:lnTo>
                                  <a:pt x="1042" y="1463"/>
                                </a:lnTo>
                                <a:lnTo>
                                  <a:pt x="1057" y="1448"/>
                                </a:lnTo>
                                <a:lnTo>
                                  <a:pt x="1073" y="1448"/>
                                </a:lnTo>
                                <a:lnTo>
                                  <a:pt x="1105" y="1420"/>
                                </a:lnTo>
                                <a:lnTo>
                                  <a:pt x="1121" y="1420"/>
                                </a:lnTo>
                                <a:lnTo>
                                  <a:pt x="1153" y="1435"/>
                                </a:lnTo>
                                <a:lnTo>
                                  <a:pt x="1186" y="1448"/>
                                </a:lnTo>
                                <a:lnTo>
                                  <a:pt x="1201" y="1448"/>
                                </a:lnTo>
                                <a:lnTo>
                                  <a:pt x="1234" y="1420"/>
                                </a:lnTo>
                                <a:lnTo>
                                  <a:pt x="1266" y="1405"/>
                                </a:lnTo>
                                <a:lnTo>
                                  <a:pt x="1297" y="1405"/>
                                </a:lnTo>
                                <a:lnTo>
                                  <a:pt x="1345" y="1405"/>
                                </a:lnTo>
                                <a:lnTo>
                                  <a:pt x="1362" y="1435"/>
                                </a:lnTo>
                                <a:lnTo>
                                  <a:pt x="1378" y="1448"/>
                                </a:lnTo>
                                <a:lnTo>
                                  <a:pt x="1378" y="1506"/>
                                </a:lnTo>
                                <a:lnTo>
                                  <a:pt x="1362" y="1522"/>
                                </a:lnTo>
                                <a:lnTo>
                                  <a:pt x="1362" y="1535"/>
                                </a:lnTo>
                                <a:lnTo>
                                  <a:pt x="1378" y="1535"/>
                                </a:lnTo>
                                <a:lnTo>
                                  <a:pt x="1393" y="1535"/>
                                </a:lnTo>
                                <a:lnTo>
                                  <a:pt x="1426" y="1535"/>
                                </a:lnTo>
                                <a:lnTo>
                                  <a:pt x="1458" y="1578"/>
                                </a:lnTo>
                                <a:lnTo>
                                  <a:pt x="1474" y="1608"/>
                                </a:lnTo>
                                <a:lnTo>
                                  <a:pt x="1474" y="1637"/>
                                </a:lnTo>
                                <a:lnTo>
                                  <a:pt x="1458" y="1665"/>
                                </a:lnTo>
                                <a:lnTo>
                                  <a:pt x="1426" y="1680"/>
                                </a:lnTo>
                                <a:lnTo>
                                  <a:pt x="1410" y="1695"/>
                                </a:lnTo>
                                <a:lnTo>
                                  <a:pt x="1378" y="1695"/>
                                </a:lnTo>
                                <a:lnTo>
                                  <a:pt x="1393" y="1739"/>
                                </a:lnTo>
                                <a:lnTo>
                                  <a:pt x="1410" y="1767"/>
                                </a:lnTo>
                                <a:lnTo>
                                  <a:pt x="1393" y="1795"/>
                                </a:lnTo>
                                <a:lnTo>
                                  <a:pt x="1378" y="1810"/>
                                </a:lnTo>
                                <a:lnTo>
                                  <a:pt x="1362" y="1825"/>
                                </a:lnTo>
                                <a:lnTo>
                                  <a:pt x="1330" y="1854"/>
                                </a:lnTo>
                                <a:lnTo>
                                  <a:pt x="1297" y="1854"/>
                                </a:lnTo>
                                <a:lnTo>
                                  <a:pt x="1266" y="1839"/>
                                </a:lnTo>
                                <a:lnTo>
                                  <a:pt x="1234" y="1825"/>
                                </a:lnTo>
                                <a:lnTo>
                                  <a:pt x="1201" y="1854"/>
                                </a:lnTo>
                                <a:lnTo>
                                  <a:pt x="1186" y="1869"/>
                                </a:lnTo>
                                <a:lnTo>
                                  <a:pt x="1169" y="1882"/>
                                </a:lnTo>
                                <a:lnTo>
                                  <a:pt x="1121" y="1882"/>
                                </a:lnTo>
                                <a:lnTo>
                                  <a:pt x="1105" y="1869"/>
                                </a:lnTo>
                                <a:lnTo>
                                  <a:pt x="1073" y="1854"/>
                                </a:lnTo>
                                <a:lnTo>
                                  <a:pt x="1042" y="1839"/>
                                </a:lnTo>
                                <a:lnTo>
                                  <a:pt x="1042" y="1810"/>
                                </a:lnTo>
                                <a:lnTo>
                                  <a:pt x="1057" y="1795"/>
                                </a:lnTo>
                                <a:lnTo>
                                  <a:pt x="1090" y="1795"/>
                                </a:lnTo>
                                <a:lnTo>
                                  <a:pt x="1105" y="1795"/>
                                </a:lnTo>
                                <a:lnTo>
                                  <a:pt x="1138" y="1767"/>
                                </a:lnTo>
                                <a:lnTo>
                                  <a:pt x="1153" y="1752"/>
                                </a:lnTo>
                                <a:lnTo>
                                  <a:pt x="1153" y="1709"/>
                                </a:lnTo>
                                <a:lnTo>
                                  <a:pt x="1138" y="1680"/>
                                </a:lnTo>
                                <a:lnTo>
                                  <a:pt x="1121" y="1665"/>
                                </a:lnTo>
                                <a:lnTo>
                                  <a:pt x="1105" y="1652"/>
                                </a:lnTo>
                                <a:lnTo>
                                  <a:pt x="1057" y="1652"/>
                                </a:lnTo>
                                <a:lnTo>
                                  <a:pt x="1025" y="1665"/>
                                </a:lnTo>
                                <a:lnTo>
                                  <a:pt x="992" y="1680"/>
                                </a:lnTo>
                                <a:lnTo>
                                  <a:pt x="977" y="1709"/>
                                </a:lnTo>
                                <a:lnTo>
                                  <a:pt x="961" y="1739"/>
                                </a:lnTo>
                                <a:lnTo>
                                  <a:pt x="961" y="1782"/>
                                </a:lnTo>
                                <a:lnTo>
                                  <a:pt x="977" y="1825"/>
                                </a:lnTo>
                                <a:lnTo>
                                  <a:pt x="992" y="1869"/>
                                </a:lnTo>
                                <a:lnTo>
                                  <a:pt x="1042" y="1912"/>
                                </a:lnTo>
                                <a:lnTo>
                                  <a:pt x="1105" y="1941"/>
                                </a:lnTo>
                                <a:lnTo>
                                  <a:pt x="1153" y="1956"/>
                                </a:lnTo>
                                <a:lnTo>
                                  <a:pt x="1218" y="1956"/>
                                </a:lnTo>
                                <a:lnTo>
                                  <a:pt x="1282" y="1941"/>
                                </a:lnTo>
                                <a:lnTo>
                                  <a:pt x="1393" y="1897"/>
                                </a:lnTo>
                                <a:lnTo>
                                  <a:pt x="1441" y="1854"/>
                                </a:lnTo>
                                <a:lnTo>
                                  <a:pt x="1474" y="1825"/>
                                </a:lnTo>
                                <a:lnTo>
                                  <a:pt x="1506" y="1782"/>
                                </a:lnTo>
                                <a:lnTo>
                                  <a:pt x="1537" y="1739"/>
                                </a:lnTo>
                                <a:lnTo>
                                  <a:pt x="1537" y="1680"/>
                                </a:lnTo>
                                <a:lnTo>
                                  <a:pt x="1554" y="1637"/>
                                </a:lnTo>
                                <a:lnTo>
                                  <a:pt x="1537" y="1578"/>
                                </a:lnTo>
                                <a:lnTo>
                                  <a:pt x="1537" y="1522"/>
                                </a:lnTo>
                                <a:lnTo>
                                  <a:pt x="1506" y="1478"/>
                                </a:lnTo>
                                <a:lnTo>
                                  <a:pt x="1474" y="1420"/>
                                </a:lnTo>
                                <a:lnTo>
                                  <a:pt x="1410" y="1333"/>
                                </a:lnTo>
                                <a:lnTo>
                                  <a:pt x="1426" y="1303"/>
                                </a:lnTo>
                                <a:lnTo>
                                  <a:pt x="1441" y="1289"/>
                                </a:lnTo>
                                <a:lnTo>
                                  <a:pt x="1489" y="1259"/>
                                </a:lnTo>
                                <a:lnTo>
                                  <a:pt x="1587" y="1318"/>
                                </a:lnTo>
                                <a:lnTo>
                                  <a:pt x="1635" y="1346"/>
                                </a:lnTo>
                                <a:lnTo>
                                  <a:pt x="1666" y="1376"/>
                                </a:lnTo>
                                <a:lnTo>
                                  <a:pt x="1714" y="1376"/>
                                </a:lnTo>
                                <a:lnTo>
                                  <a:pt x="1779" y="1390"/>
                                </a:lnTo>
                                <a:lnTo>
                                  <a:pt x="1827" y="1390"/>
                                </a:lnTo>
                                <a:lnTo>
                                  <a:pt x="1875" y="1376"/>
                                </a:lnTo>
                                <a:lnTo>
                                  <a:pt x="1923" y="1376"/>
                                </a:lnTo>
                                <a:lnTo>
                                  <a:pt x="1971" y="1361"/>
                                </a:lnTo>
                                <a:lnTo>
                                  <a:pt x="2051" y="1303"/>
                                </a:lnTo>
                                <a:lnTo>
                                  <a:pt x="2115" y="1231"/>
                                </a:lnTo>
                                <a:lnTo>
                                  <a:pt x="2132" y="1188"/>
                                </a:lnTo>
                                <a:lnTo>
                                  <a:pt x="2147" y="1144"/>
                                </a:lnTo>
                                <a:lnTo>
                                  <a:pt x="2147" y="1101"/>
                                </a:lnTo>
                                <a:lnTo>
                                  <a:pt x="2147" y="1057"/>
                                </a:lnTo>
                                <a:lnTo>
                                  <a:pt x="2132" y="1014"/>
                                </a:lnTo>
                                <a:lnTo>
                                  <a:pt x="2115" y="971"/>
                                </a:lnTo>
                                <a:lnTo>
                                  <a:pt x="2067" y="927"/>
                                </a:lnTo>
                                <a:lnTo>
                                  <a:pt x="2034" y="897"/>
                                </a:lnTo>
                                <a:lnTo>
                                  <a:pt x="2003" y="884"/>
                                </a:lnTo>
                                <a:lnTo>
                                  <a:pt x="1971" y="884"/>
                                </a:lnTo>
                                <a:lnTo>
                                  <a:pt x="1938" y="884"/>
                                </a:lnTo>
                                <a:lnTo>
                                  <a:pt x="1907" y="897"/>
                                </a:lnTo>
                                <a:lnTo>
                                  <a:pt x="1875" y="912"/>
                                </a:lnTo>
                                <a:lnTo>
                                  <a:pt x="1859" y="956"/>
                                </a:lnTo>
                                <a:lnTo>
                                  <a:pt x="1842" y="971"/>
                                </a:lnTo>
                                <a:lnTo>
                                  <a:pt x="1842" y="986"/>
                                </a:lnTo>
                                <a:lnTo>
                                  <a:pt x="1859" y="1029"/>
                                </a:lnTo>
                                <a:lnTo>
                                  <a:pt x="1890" y="1042"/>
                                </a:lnTo>
                                <a:lnTo>
                                  <a:pt x="1923" y="1042"/>
                                </a:lnTo>
                                <a:lnTo>
                                  <a:pt x="1971" y="1029"/>
                                </a:lnTo>
                                <a:lnTo>
                                  <a:pt x="1986" y="1014"/>
                                </a:lnTo>
                                <a:lnTo>
                                  <a:pt x="2003" y="971"/>
                                </a:lnTo>
                                <a:lnTo>
                                  <a:pt x="2034" y="986"/>
                                </a:lnTo>
                                <a:lnTo>
                                  <a:pt x="2067" y="1014"/>
                                </a:lnTo>
                                <a:lnTo>
                                  <a:pt x="2082" y="1042"/>
                                </a:lnTo>
                                <a:lnTo>
                                  <a:pt x="2067" y="1072"/>
                                </a:lnTo>
                                <a:lnTo>
                                  <a:pt x="2034" y="1101"/>
                                </a:lnTo>
                                <a:lnTo>
                                  <a:pt x="2034" y="1116"/>
                                </a:lnTo>
                                <a:lnTo>
                                  <a:pt x="2034" y="1129"/>
                                </a:lnTo>
                                <a:lnTo>
                                  <a:pt x="2051" y="1144"/>
                                </a:lnTo>
                                <a:lnTo>
                                  <a:pt x="2067" y="1159"/>
                                </a:lnTo>
                                <a:lnTo>
                                  <a:pt x="2067" y="1188"/>
                                </a:lnTo>
                                <a:lnTo>
                                  <a:pt x="2051" y="1216"/>
                                </a:lnTo>
                                <a:lnTo>
                                  <a:pt x="2019" y="1246"/>
                                </a:lnTo>
                                <a:lnTo>
                                  <a:pt x="1986" y="1246"/>
                                </a:lnTo>
                                <a:lnTo>
                                  <a:pt x="1971" y="1246"/>
                                </a:lnTo>
                                <a:lnTo>
                                  <a:pt x="1938" y="1246"/>
                                </a:lnTo>
                                <a:lnTo>
                                  <a:pt x="1923" y="1231"/>
                                </a:lnTo>
                                <a:lnTo>
                                  <a:pt x="1907" y="1216"/>
                                </a:lnTo>
                                <a:lnTo>
                                  <a:pt x="1890" y="1216"/>
                                </a:lnTo>
                                <a:lnTo>
                                  <a:pt x="1875" y="1231"/>
                                </a:lnTo>
                                <a:lnTo>
                                  <a:pt x="1890" y="1259"/>
                                </a:lnTo>
                                <a:lnTo>
                                  <a:pt x="1875" y="1274"/>
                                </a:lnTo>
                                <a:lnTo>
                                  <a:pt x="1842" y="1318"/>
                                </a:lnTo>
                                <a:lnTo>
                                  <a:pt x="1827" y="1333"/>
                                </a:lnTo>
                                <a:lnTo>
                                  <a:pt x="1794" y="1346"/>
                                </a:lnTo>
                                <a:lnTo>
                                  <a:pt x="1779" y="1333"/>
                                </a:lnTo>
                                <a:lnTo>
                                  <a:pt x="1746" y="1333"/>
                                </a:lnTo>
                                <a:lnTo>
                                  <a:pt x="1731" y="1303"/>
                                </a:lnTo>
                                <a:lnTo>
                                  <a:pt x="1714" y="1289"/>
                                </a:lnTo>
                                <a:lnTo>
                                  <a:pt x="1698" y="1246"/>
                                </a:lnTo>
                                <a:lnTo>
                                  <a:pt x="1683" y="1231"/>
                                </a:lnTo>
                                <a:lnTo>
                                  <a:pt x="1666" y="1231"/>
                                </a:lnTo>
                                <a:lnTo>
                                  <a:pt x="1635" y="1231"/>
                                </a:lnTo>
                                <a:lnTo>
                                  <a:pt x="1587" y="1216"/>
                                </a:lnTo>
                                <a:lnTo>
                                  <a:pt x="1554" y="1173"/>
                                </a:lnTo>
                                <a:lnTo>
                                  <a:pt x="1554" y="1159"/>
                                </a:lnTo>
                                <a:lnTo>
                                  <a:pt x="1554" y="1144"/>
                                </a:lnTo>
                                <a:lnTo>
                                  <a:pt x="1570" y="1101"/>
                                </a:lnTo>
                                <a:lnTo>
                                  <a:pt x="1602" y="1072"/>
                                </a:lnTo>
                                <a:lnTo>
                                  <a:pt x="1602" y="1057"/>
                                </a:lnTo>
                                <a:lnTo>
                                  <a:pt x="1587" y="1029"/>
                                </a:lnTo>
                                <a:lnTo>
                                  <a:pt x="1570" y="1014"/>
                                </a:lnTo>
                                <a:lnTo>
                                  <a:pt x="1570" y="986"/>
                                </a:lnTo>
                                <a:lnTo>
                                  <a:pt x="1570" y="956"/>
                                </a:lnTo>
                                <a:lnTo>
                                  <a:pt x="1602" y="927"/>
                                </a:lnTo>
                                <a:lnTo>
                                  <a:pt x="1618" y="912"/>
                                </a:lnTo>
                                <a:lnTo>
                                  <a:pt x="1635" y="912"/>
                                </a:lnTo>
                                <a:lnTo>
                                  <a:pt x="1666" y="912"/>
                                </a:lnTo>
                                <a:lnTo>
                                  <a:pt x="1666" y="897"/>
                                </a:lnTo>
                                <a:lnTo>
                                  <a:pt x="1683" y="854"/>
                                </a:lnTo>
                                <a:lnTo>
                                  <a:pt x="1714" y="825"/>
                                </a:lnTo>
                                <a:lnTo>
                                  <a:pt x="1746" y="825"/>
                                </a:lnTo>
                                <a:lnTo>
                                  <a:pt x="1779" y="825"/>
                                </a:lnTo>
                                <a:lnTo>
                                  <a:pt x="1810" y="797"/>
                                </a:lnTo>
                                <a:lnTo>
                                  <a:pt x="1842" y="797"/>
                                </a:lnTo>
                                <a:lnTo>
                                  <a:pt x="1859" y="797"/>
                                </a:lnTo>
                                <a:lnTo>
                                  <a:pt x="1890" y="810"/>
                                </a:lnTo>
                                <a:lnTo>
                                  <a:pt x="1890" y="825"/>
                                </a:lnTo>
                                <a:lnTo>
                                  <a:pt x="1907" y="825"/>
                                </a:lnTo>
                                <a:lnTo>
                                  <a:pt x="1907" y="797"/>
                                </a:lnTo>
                                <a:lnTo>
                                  <a:pt x="1890" y="782"/>
                                </a:lnTo>
                                <a:lnTo>
                                  <a:pt x="1875" y="767"/>
                                </a:lnTo>
                                <a:lnTo>
                                  <a:pt x="1842" y="753"/>
                                </a:lnTo>
                                <a:lnTo>
                                  <a:pt x="1810" y="767"/>
                                </a:lnTo>
                                <a:lnTo>
                                  <a:pt x="1762" y="797"/>
                                </a:lnTo>
                                <a:lnTo>
                                  <a:pt x="1731" y="797"/>
                                </a:lnTo>
                                <a:lnTo>
                                  <a:pt x="1698" y="797"/>
                                </a:lnTo>
                                <a:lnTo>
                                  <a:pt x="1666" y="825"/>
                                </a:lnTo>
                                <a:lnTo>
                                  <a:pt x="1635" y="869"/>
                                </a:lnTo>
                                <a:lnTo>
                                  <a:pt x="1587" y="897"/>
                                </a:lnTo>
                                <a:lnTo>
                                  <a:pt x="1554" y="927"/>
                                </a:lnTo>
                                <a:lnTo>
                                  <a:pt x="1537" y="942"/>
                                </a:lnTo>
                                <a:lnTo>
                                  <a:pt x="1522" y="1014"/>
                                </a:lnTo>
                                <a:lnTo>
                                  <a:pt x="1506" y="1057"/>
                                </a:lnTo>
                                <a:lnTo>
                                  <a:pt x="1489" y="1057"/>
                                </a:lnTo>
                                <a:lnTo>
                                  <a:pt x="1458" y="1072"/>
                                </a:lnTo>
                                <a:lnTo>
                                  <a:pt x="1458" y="1057"/>
                                </a:lnTo>
                                <a:lnTo>
                                  <a:pt x="1458" y="1042"/>
                                </a:lnTo>
                                <a:lnTo>
                                  <a:pt x="1458" y="1029"/>
                                </a:lnTo>
                                <a:lnTo>
                                  <a:pt x="1426" y="1014"/>
                                </a:lnTo>
                                <a:lnTo>
                                  <a:pt x="1378" y="1029"/>
                                </a:lnTo>
                                <a:lnTo>
                                  <a:pt x="1330" y="1042"/>
                                </a:lnTo>
                                <a:lnTo>
                                  <a:pt x="1297" y="1029"/>
                                </a:lnTo>
                                <a:lnTo>
                                  <a:pt x="1249" y="999"/>
                                </a:lnTo>
                                <a:lnTo>
                                  <a:pt x="1234" y="971"/>
                                </a:lnTo>
                                <a:lnTo>
                                  <a:pt x="1218" y="942"/>
                                </a:lnTo>
                                <a:lnTo>
                                  <a:pt x="1234" y="897"/>
                                </a:lnTo>
                                <a:lnTo>
                                  <a:pt x="1249" y="869"/>
                                </a:lnTo>
                                <a:lnTo>
                                  <a:pt x="1266" y="854"/>
                                </a:lnTo>
                                <a:lnTo>
                                  <a:pt x="1297" y="854"/>
                                </a:lnTo>
                                <a:lnTo>
                                  <a:pt x="1314" y="854"/>
                                </a:lnTo>
                                <a:lnTo>
                                  <a:pt x="1330" y="869"/>
                                </a:lnTo>
                                <a:lnTo>
                                  <a:pt x="1330" y="897"/>
                                </a:lnTo>
                                <a:lnTo>
                                  <a:pt x="1330" y="912"/>
                                </a:lnTo>
                                <a:lnTo>
                                  <a:pt x="1314" y="927"/>
                                </a:lnTo>
                                <a:lnTo>
                                  <a:pt x="1297" y="927"/>
                                </a:lnTo>
                                <a:lnTo>
                                  <a:pt x="1282" y="912"/>
                                </a:lnTo>
                                <a:lnTo>
                                  <a:pt x="1249" y="912"/>
                                </a:lnTo>
                                <a:lnTo>
                                  <a:pt x="1249" y="927"/>
                                </a:lnTo>
                                <a:lnTo>
                                  <a:pt x="1266" y="942"/>
                                </a:lnTo>
                                <a:lnTo>
                                  <a:pt x="1297" y="971"/>
                                </a:lnTo>
                                <a:lnTo>
                                  <a:pt x="1330" y="986"/>
                                </a:lnTo>
                                <a:lnTo>
                                  <a:pt x="1410" y="971"/>
                                </a:lnTo>
                                <a:lnTo>
                                  <a:pt x="1474" y="942"/>
                                </a:lnTo>
                                <a:lnTo>
                                  <a:pt x="1587" y="854"/>
                                </a:lnTo>
                                <a:lnTo>
                                  <a:pt x="1698" y="767"/>
                                </a:lnTo>
                                <a:lnTo>
                                  <a:pt x="1762" y="738"/>
                                </a:lnTo>
                                <a:lnTo>
                                  <a:pt x="1842" y="723"/>
                                </a:lnTo>
                                <a:lnTo>
                                  <a:pt x="1923" y="738"/>
                                </a:lnTo>
                                <a:lnTo>
                                  <a:pt x="2003" y="753"/>
                                </a:lnTo>
                                <a:lnTo>
                                  <a:pt x="2067" y="797"/>
                                </a:lnTo>
                                <a:lnTo>
                                  <a:pt x="2099" y="810"/>
                                </a:lnTo>
                                <a:lnTo>
                                  <a:pt x="2132" y="854"/>
                                </a:lnTo>
                                <a:lnTo>
                                  <a:pt x="2147" y="912"/>
                                </a:lnTo>
                                <a:lnTo>
                                  <a:pt x="2163" y="971"/>
                                </a:lnTo>
                                <a:lnTo>
                                  <a:pt x="2180" y="971"/>
                                </a:lnTo>
                                <a:lnTo>
                                  <a:pt x="2195" y="971"/>
                                </a:lnTo>
                                <a:lnTo>
                                  <a:pt x="2195" y="942"/>
                                </a:lnTo>
                                <a:lnTo>
                                  <a:pt x="2195" y="912"/>
                                </a:lnTo>
                                <a:lnTo>
                                  <a:pt x="2163" y="854"/>
                                </a:lnTo>
                                <a:lnTo>
                                  <a:pt x="2132" y="782"/>
                                </a:lnTo>
                                <a:lnTo>
                                  <a:pt x="2082" y="710"/>
                                </a:lnTo>
                                <a:lnTo>
                                  <a:pt x="1986" y="580"/>
                                </a:lnTo>
                                <a:lnTo>
                                  <a:pt x="1971" y="506"/>
                                </a:lnTo>
                                <a:lnTo>
                                  <a:pt x="1971" y="450"/>
                                </a:lnTo>
                                <a:lnTo>
                                  <a:pt x="1986" y="376"/>
                                </a:lnTo>
                                <a:lnTo>
                                  <a:pt x="2019" y="318"/>
                                </a:lnTo>
                                <a:lnTo>
                                  <a:pt x="2019" y="304"/>
                                </a:lnTo>
                                <a:lnTo>
                                  <a:pt x="2132" y="187"/>
                                </a:lnTo>
                                <a:lnTo>
                                  <a:pt x="2147" y="159"/>
                                </a:lnTo>
                                <a:lnTo>
                                  <a:pt x="2163" y="116"/>
                                </a:lnTo>
                                <a:lnTo>
                                  <a:pt x="2163" y="87"/>
                                </a:lnTo>
                                <a:lnTo>
                                  <a:pt x="2163" y="44"/>
                                </a:lnTo>
                                <a:lnTo>
                                  <a:pt x="2132" y="29"/>
                                </a:lnTo>
                                <a:lnTo>
                                  <a:pt x="2115" y="29"/>
                                </a:lnTo>
                                <a:lnTo>
                                  <a:pt x="2067" y="29"/>
                                </a:lnTo>
                                <a:lnTo>
                                  <a:pt x="2051" y="44"/>
                                </a:lnTo>
                                <a:lnTo>
                                  <a:pt x="2051" y="57"/>
                                </a:lnTo>
                                <a:lnTo>
                                  <a:pt x="2051" y="72"/>
                                </a:lnTo>
                                <a:lnTo>
                                  <a:pt x="2067" y="72"/>
                                </a:lnTo>
                                <a:lnTo>
                                  <a:pt x="2099" y="72"/>
                                </a:lnTo>
                                <a:lnTo>
                                  <a:pt x="2115" y="72"/>
                                </a:lnTo>
                                <a:lnTo>
                                  <a:pt x="2115" y="87"/>
                                </a:lnTo>
                                <a:lnTo>
                                  <a:pt x="2115" y="116"/>
                                </a:lnTo>
                                <a:lnTo>
                                  <a:pt x="2099" y="131"/>
                                </a:lnTo>
                                <a:lnTo>
                                  <a:pt x="2067" y="131"/>
                                </a:lnTo>
                                <a:lnTo>
                                  <a:pt x="2034" y="101"/>
                                </a:lnTo>
                                <a:lnTo>
                                  <a:pt x="2019" y="72"/>
                                </a:lnTo>
                                <a:lnTo>
                                  <a:pt x="2019" y="44"/>
                                </a:lnTo>
                                <a:lnTo>
                                  <a:pt x="2034" y="29"/>
                                </a:lnTo>
                                <a:lnTo>
                                  <a:pt x="2067" y="14"/>
                                </a:lnTo>
                                <a:lnTo>
                                  <a:pt x="2082" y="0"/>
                                </a:lnTo>
                                <a:lnTo>
                                  <a:pt x="2115" y="0"/>
                                </a:lnTo>
                                <a:lnTo>
                                  <a:pt x="2147" y="0"/>
                                </a:lnTo>
                                <a:lnTo>
                                  <a:pt x="2211" y="29"/>
                                </a:lnTo>
                                <a:lnTo>
                                  <a:pt x="2228" y="72"/>
                                </a:lnTo>
                                <a:lnTo>
                                  <a:pt x="2243" y="116"/>
                                </a:lnTo>
                                <a:lnTo>
                                  <a:pt x="2211" y="174"/>
                                </a:lnTo>
                                <a:lnTo>
                                  <a:pt x="2180" y="218"/>
                                </a:lnTo>
                                <a:lnTo>
                                  <a:pt x="2132" y="246"/>
                                </a:lnTo>
                                <a:lnTo>
                                  <a:pt x="2082" y="274"/>
                                </a:lnTo>
                                <a:lnTo>
                                  <a:pt x="2082" y="289"/>
                                </a:lnTo>
                                <a:lnTo>
                                  <a:pt x="2099" y="304"/>
                                </a:lnTo>
                                <a:lnTo>
                                  <a:pt x="2147" y="289"/>
                                </a:lnTo>
                                <a:lnTo>
                                  <a:pt x="2163" y="289"/>
                                </a:lnTo>
                                <a:lnTo>
                                  <a:pt x="2195" y="304"/>
                                </a:lnTo>
                                <a:lnTo>
                                  <a:pt x="2228" y="318"/>
                                </a:lnTo>
                                <a:lnTo>
                                  <a:pt x="2243" y="348"/>
                                </a:lnTo>
                                <a:lnTo>
                                  <a:pt x="2259" y="391"/>
                                </a:lnTo>
                                <a:lnTo>
                                  <a:pt x="2243" y="420"/>
                                </a:lnTo>
                                <a:lnTo>
                                  <a:pt x="2228" y="478"/>
                                </a:lnTo>
                                <a:lnTo>
                                  <a:pt x="2195" y="550"/>
                                </a:lnTo>
                                <a:lnTo>
                                  <a:pt x="2163" y="608"/>
                                </a:lnTo>
                                <a:lnTo>
                                  <a:pt x="2163" y="637"/>
                                </a:lnTo>
                                <a:lnTo>
                                  <a:pt x="2163" y="667"/>
                                </a:lnTo>
                                <a:lnTo>
                                  <a:pt x="2115" y="623"/>
                                </a:lnTo>
                                <a:lnTo>
                                  <a:pt x="2099" y="565"/>
                                </a:lnTo>
                                <a:lnTo>
                                  <a:pt x="2082" y="506"/>
                                </a:lnTo>
                                <a:lnTo>
                                  <a:pt x="2067" y="450"/>
                                </a:lnTo>
                                <a:lnTo>
                                  <a:pt x="2115" y="463"/>
                                </a:lnTo>
                                <a:lnTo>
                                  <a:pt x="2147" y="463"/>
                                </a:lnTo>
                                <a:lnTo>
                                  <a:pt x="2163" y="450"/>
                                </a:lnTo>
                                <a:lnTo>
                                  <a:pt x="2180" y="435"/>
                                </a:lnTo>
                                <a:lnTo>
                                  <a:pt x="2195" y="420"/>
                                </a:lnTo>
                                <a:lnTo>
                                  <a:pt x="2195" y="391"/>
                                </a:lnTo>
                                <a:lnTo>
                                  <a:pt x="2180" y="361"/>
                                </a:lnTo>
                                <a:lnTo>
                                  <a:pt x="2163" y="348"/>
                                </a:lnTo>
                                <a:lnTo>
                                  <a:pt x="2115" y="318"/>
                                </a:lnTo>
                                <a:lnTo>
                                  <a:pt x="2099" y="318"/>
                                </a:lnTo>
                                <a:lnTo>
                                  <a:pt x="2067" y="333"/>
                                </a:lnTo>
                                <a:lnTo>
                                  <a:pt x="2034" y="361"/>
                                </a:lnTo>
                                <a:lnTo>
                                  <a:pt x="2019" y="391"/>
                                </a:lnTo>
                                <a:lnTo>
                                  <a:pt x="2003" y="435"/>
                                </a:lnTo>
                                <a:lnTo>
                                  <a:pt x="2003" y="478"/>
                                </a:lnTo>
                                <a:lnTo>
                                  <a:pt x="2019" y="506"/>
                                </a:lnTo>
                                <a:lnTo>
                                  <a:pt x="2051" y="593"/>
                                </a:lnTo>
                                <a:lnTo>
                                  <a:pt x="2082" y="667"/>
                                </a:lnTo>
                                <a:lnTo>
                                  <a:pt x="2163" y="753"/>
                                </a:lnTo>
                                <a:lnTo>
                                  <a:pt x="2211" y="854"/>
                                </a:lnTo>
                                <a:lnTo>
                                  <a:pt x="2243" y="971"/>
                                </a:lnTo>
                                <a:lnTo>
                                  <a:pt x="2243" y="1086"/>
                                </a:lnTo>
                                <a:lnTo>
                                  <a:pt x="2228" y="1159"/>
                                </a:lnTo>
                                <a:lnTo>
                                  <a:pt x="2211" y="1216"/>
                                </a:lnTo>
                                <a:lnTo>
                                  <a:pt x="2163" y="1274"/>
                                </a:lnTo>
                                <a:lnTo>
                                  <a:pt x="2115" y="1333"/>
                                </a:lnTo>
                                <a:lnTo>
                                  <a:pt x="2034" y="1376"/>
                                </a:lnTo>
                                <a:lnTo>
                                  <a:pt x="2034" y="1390"/>
                                </a:lnTo>
                                <a:lnTo>
                                  <a:pt x="2067" y="1390"/>
                                </a:lnTo>
                                <a:lnTo>
                                  <a:pt x="2099" y="1390"/>
                                </a:lnTo>
                                <a:lnTo>
                                  <a:pt x="2115" y="1390"/>
                                </a:lnTo>
                                <a:lnTo>
                                  <a:pt x="2163" y="1405"/>
                                </a:lnTo>
                                <a:lnTo>
                                  <a:pt x="2195" y="1420"/>
                                </a:lnTo>
                                <a:lnTo>
                                  <a:pt x="2228" y="1463"/>
                                </a:lnTo>
                                <a:lnTo>
                                  <a:pt x="2243" y="1491"/>
                                </a:lnTo>
                                <a:lnTo>
                                  <a:pt x="2243" y="1550"/>
                                </a:lnTo>
                                <a:lnTo>
                                  <a:pt x="2243" y="1578"/>
                                </a:lnTo>
                                <a:lnTo>
                                  <a:pt x="2228" y="1593"/>
                                </a:lnTo>
                                <a:lnTo>
                                  <a:pt x="2195" y="1622"/>
                                </a:lnTo>
                                <a:lnTo>
                                  <a:pt x="2180" y="1637"/>
                                </a:lnTo>
                                <a:lnTo>
                                  <a:pt x="2099" y="1665"/>
                                </a:lnTo>
                                <a:lnTo>
                                  <a:pt x="2051" y="1652"/>
                                </a:lnTo>
                                <a:lnTo>
                                  <a:pt x="2003" y="1622"/>
                                </a:lnTo>
                                <a:lnTo>
                                  <a:pt x="1986" y="1578"/>
                                </a:lnTo>
                                <a:lnTo>
                                  <a:pt x="1986" y="1535"/>
                                </a:lnTo>
                                <a:lnTo>
                                  <a:pt x="2019" y="1506"/>
                                </a:lnTo>
                                <a:lnTo>
                                  <a:pt x="2019" y="1550"/>
                                </a:lnTo>
                                <a:lnTo>
                                  <a:pt x="2034" y="1565"/>
                                </a:lnTo>
                                <a:lnTo>
                                  <a:pt x="2051" y="1578"/>
                                </a:lnTo>
                                <a:lnTo>
                                  <a:pt x="2067" y="1593"/>
                                </a:lnTo>
                                <a:lnTo>
                                  <a:pt x="2082" y="1593"/>
                                </a:lnTo>
                                <a:lnTo>
                                  <a:pt x="2115" y="1578"/>
                                </a:lnTo>
                                <a:lnTo>
                                  <a:pt x="2147" y="1565"/>
                                </a:lnTo>
                                <a:lnTo>
                                  <a:pt x="2163" y="1522"/>
                                </a:lnTo>
                                <a:lnTo>
                                  <a:pt x="2147" y="1491"/>
                                </a:lnTo>
                                <a:lnTo>
                                  <a:pt x="2115" y="1463"/>
                                </a:lnTo>
                                <a:lnTo>
                                  <a:pt x="2067" y="1448"/>
                                </a:lnTo>
                                <a:lnTo>
                                  <a:pt x="2019" y="1435"/>
                                </a:lnTo>
                                <a:lnTo>
                                  <a:pt x="1907" y="1435"/>
                                </a:lnTo>
                                <a:lnTo>
                                  <a:pt x="1810" y="1435"/>
                                </a:lnTo>
                                <a:lnTo>
                                  <a:pt x="1762" y="1435"/>
                                </a:lnTo>
                                <a:lnTo>
                                  <a:pt x="1714" y="1420"/>
                                </a:lnTo>
                                <a:lnTo>
                                  <a:pt x="1602" y="1361"/>
                                </a:lnTo>
                                <a:lnTo>
                                  <a:pt x="1506" y="1303"/>
                                </a:lnTo>
                                <a:lnTo>
                                  <a:pt x="1474" y="1303"/>
                                </a:lnTo>
                                <a:lnTo>
                                  <a:pt x="1458" y="1333"/>
                                </a:lnTo>
                                <a:lnTo>
                                  <a:pt x="1522" y="1405"/>
                                </a:lnTo>
                                <a:lnTo>
                                  <a:pt x="1554" y="1491"/>
                                </a:lnTo>
                                <a:lnTo>
                                  <a:pt x="1587" y="1578"/>
                                </a:lnTo>
                                <a:lnTo>
                                  <a:pt x="1602" y="1665"/>
                                </a:lnTo>
                                <a:lnTo>
                                  <a:pt x="1602" y="1810"/>
                                </a:lnTo>
                                <a:lnTo>
                                  <a:pt x="1602" y="1854"/>
                                </a:lnTo>
                                <a:lnTo>
                                  <a:pt x="1618" y="1882"/>
                                </a:lnTo>
                                <a:lnTo>
                                  <a:pt x="1650" y="1912"/>
                                </a:lnTo>
                                <a:lnTo>
                                  <a:pt x="1683" y="1927"/>
                                </a:lnTo>
                                <a:lnTo>
                                  <a:pt x="1731" y="1927"/>
                                </a:lnTo>
                                <a:lnTo>
                                  <a:pt x="1762" y="1912"/>
                                </a:lnTo>
                                <a:lnTo>
                                  <a:pt x="1779" y="1882"/>
                                </a:lnTo>
                                <a:lnTo>
                                  <a:pt x="1779" y="1854"/>
                                </a:lnTo>
                                <a:lnTo>
                                  <a:pt x="1779" y="1839"/>
                                </a:lnTo>
                                <a:lnTo>
                                  <a:pt x="1762" y="1810"/>
                                </a:lnTo>
                                <a:lnTo>
                                  <a:pt x="1714" y="1810"/>
                                </a:lnTo>
                                <a:lnTo>
                                  <a:pt x="1666" y="1825"/>
                                </a:lnTo>
                                <a:lnTo>
                                  <a:pt x="1683" y="1795"/>
                                </a:lnTo>
                                <a:lnTo>
                                  <a:pt x="1698" y="1782"/>
                                </a:lnTo>
                                <a:lnTo>
                                  <a:pt x="1731" y="1767"/>
                                </a:lnTo>
                                <a:lnTo>
                                  <a:pt x="1746" y="1767"/>
                                </a:lnTo>
                                <a:lnTo>
                                  <a:pt x="1794" y="1782"/>
                                </a:lnTo>
                                <a:lnTo>
                                  <a:pt x="1827" y="1810"/>
                                </a:lnTo>
                                <a:lnTo>
                                  <a:pt x="1842" y="1854"/>
                                </a:lnTo>
                                <a:lnTo>
                                  <a:pt x="1842" y="1897"/>
                                </a:lnTo>
                                <a:lnTo>
                                  <a:pt x="1842" y="1941"/>
                                </a:lnTo>
                                <a:lnTo>
                                  <a:pt x="1810" y="1971"/>
                                </a:lnTo>
                                <a:lnTo>
                                  <a:pt x="1762" y="1999"/>
                                </a:lnTo>
                                <a:lnTo>
                                  <a:pt x="1731" y="2014"/>
                                </a:lnTo>
                                <a:lnTo>
                                  <a:pt x="1683" y="2014"/>
                                </a:lnTo>
                                <a:lnTo>
                                  <a:pt x="1635" y="2014"/>
                                </a:lnTo>
                                <a:lnTo>
                                  <a:pt x="1602" y="1999"/>
                                </a:lnTo>
                                <a:lnTo>
                                  <a:pt x="1554" y="1956"/>
                                </a:lnTo>
                                <a:lnTo>
                                  <a:pt x="1537" y="1927"/>
                                </a:lnTo>
                                <a:lnTo>
                                  <a:pt x="1537" y="1897"/>
                                </a:lnTo>
                                <a:lnTo>
                                  <a:pt x="1537" y="1869"/>
                                </a:lnTo>
                                <a:lnTo>
                                  <a:pt x="1554" y="1810"/>
                                </a:lnTo>
                                <a:lnTo>
                                  <a:pt x="1537" y="1795"/>
                                </a:lnTo>
                                <a:lnTo>
                                  <a:pt x="1522" y="1825"/>
                                </a:lnTo>
                                <a:lnTo>
                                  <a:pt x="1506" y="1839"/>
                                </a:lnTo>
                                <a:lnTo>
                                  <a:pt x="1506" y="1869"/>
                                </a:lnTo>
                                <a:lnTo>
                                  <a:pt x="1474" y="1897"/>
                                </a:lnTo>
                                <a:lnTo>
                                  <a:pt x="1441" y="1941"/>
                                </a:lnTo>
                                <a:lnTo>
                                  <a:pt x="1393" y="1971"/>
                                </a:lnTo>
                                <a:lnTo>
                                  <a:pt x="1345" y="1999"/>
                                </a:lnTo>
                                <a:lnTo>
                                  <a:pt x="1297" y="2014"/>
                                </a:lnTo>
                                <a:lnTo>
                                  <a:pt x="1234" y="2027"/>
                                </a:lnTo>
                                <a:lnTo>
                                  <a:pt x="1186" y="2027"/>
                                </a:lnTo>
                                <a:lnTo>
                                  <a:pt x="1121" y="2027"/>
                                </a:lnTo>
                                <a:lnTo>
                                  <a:pt x="1073" y="2027"/>
                                </a:lnTo>
                                <a:lnTo>
                                  <a:pt x="913" y="1971"/>
                                </a:lnTo>
                                <a:lnTo>
                                  <a:pt x="769" y="1912"/>
                                </a:lnTo>
                                <a:lnTo>
                                  <a:pt x="608" y="1839"/>
                                </a:lnTo>
                                <a:lnTo>
                                  <a:pt x="528" y="1825"/>
                                </a:lnTo>
                                <a:lnTo>
                                  <a:pt x="497" y="1825"/>
                                </a:lnTo>
                                <a:lnTo>
                                  <a:pt x="447" y="1825"/>
                                </a:lnTo>
                                <a:lnTo>
                                  <a:pt x="416" y="1854"/>
                                </a:lnTo>
                                <a:lnTo>
                                  <a:pt x="399" y="1882"/>
                                </a:lnTo>
                                <a:lnTo>
                                  <a:pt x="384" y="1912"/>
                                </a:lnTo>
                                <a:lnTo>
                                  <a:pt x="399" y="1941"/>
                                </a:lnTo>
                                <a:lnTo>
                                  <a:pt x="416" y="1956"/>
                                </a:lnTo>
                                <a:lnTo>
                                  <a:pt x="432" y="1971"/>
                                </a:lnTo>
                                <a:lnTo>
                                  <a:pt x="447" y="1971"/>
                                </a:lnTo>
                                <a:lnTo>
                                  <a:pt x="480" y="1971"/>
                                </a:lnTo>
                                <a:lnTo>
                                  <a:pt x="512" y="1956"/>
                                </a:lnTo>
                                <a:lnTo>
                                  <a:pt x="528" y="1941"/>
                                </a:lnTo>
                                <a:lnTo>
                                  <a:pt x="545" y="1927"/>
                                </a:lnTo>
                                <a:lnTo>
                                  <a:pt x="528" y="1882"/>
                                </a:lnTo>
                                <a:lnTo>
                                  <a:pt x="528" y="1869"/>
                                </a:lnTo>
                                <a:lnTo>
                                  <a:pt x="593" y="1882"/>
                                </a:lnTo>
                                <a:lnTo>
                                  <a:pt x="641" y="1897"/>
                                </a:lnTo>
                                <a:lnTo>
                                  <a:pt x="752" y="1956"/>
                                </a:lnTo>
                                <a:lnTo>
                                  <a:pt x="721" y="1956"/>
                                </a:lnTo>
                                <a:lnTo>
                                  <a:pt x="689" y="1956"/>
                                </a:lnTo>
                                <a:lnTo>
                                  <a:pt x="625" y="1984"/>
                                </a:lnTo>
                                <a:lnTo>
                                  <a:pt x="545" y="2014"/>
                                </a:lnTo>
                                <a:lnTo>
                                  <a:pt x="480" y="2042"/>
                                </a:lnTo>
                                <a:lnTo>
                                  <a:pt x="447" y="2042"/>
                                </a:lnTo>
                                <a:lnTo>
                                  <a:pt x="416" y="2027"/>
                                </a:lnTo>
                                <a:lnTo>
                                  <a:pt x="384" y="199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5" name="Freeform 357"/>
                        <wps:cNvSpPr>
                          <a:spLocks/>
                        </wps:cNvSpPr>
                        <wps:spPr bwMode="auto">
                          <a:xfrm>
                            <a:off x="8986" y="15093"/>
                            <a:ext cx="1036" cy="435"/>
                          </a:xfrm>
                          <a:custGeom>
                            <a:avLst/>
                            <a:gdLst>
                              <a:gd name="T0" fmla="*/ 17 w 2197"/>
                              <a:gd name="T1" fmla="*/ 768 h 783"/>
                              <a:gd name="T2" fmla="*/ 0 w 2197"/>
                              <a:gd name="T3" fmla="*/ 740 h 783"/>
                              <a:gd name="T4" fmla="*/ 242 w 2197"/>
                              <a:gd name="T5" fmla="*/ 740 h 783"/>
                              <a:gd name="T6" fmla="*/ 1027 w 2197"/>
                              <a:gd name="T7" fmla="*/ 753 h 783"/>
                              <a:gd name="T8" fmla="*/ 1138 w 2197"/>
                              <a:gd name="T9" fmla="*/ 740 h 783"/>
                              <a:gd name="T10" fmla="*/ 1155 w 2197"/>
                              <a:gd name="T11" fmla="*/ 740 h 783"/>
                              <a:gd name="T12" fmla="*/ 1155 w 2197"/>
                              <a:gd name="T13" fmla="*/ 551 h 783"/>
                              <a:gd name="T14" fmla="*/ 1155 w 2197"/>
                              <a:gd name="T15" fmla="*/ 536 h 783"/>
                              <a:gd name="T16" fmla="*/ 1395 w 2197"/>
                              <a:gd name="T17" fmla="*/ 536 h 783"/>
                              <a:gd name="T18" fmla="*/ 1508 w 2197"/>
                              <a:gd name="T19" fmla="*/ 521 h 783"/>
                              <a:gd name="T20" fmla="*/ 1604 w 2197"/>
                              <a:gd name="T21" fmla="*/ 508 h 783"/>
                              <a:gd name="T22" fmla="*/ 1716 w 2197"/>
                              <a:gd name="T23" fmla="*/ 478 h 783"/>
                              <a:gd name="T24" fmla="*/ 1812 w 2197"/>
                              <a:gd name="T25" fmla="*/ 434 h 783"/>
                              <a:gd name="T26" fmla="*/ 1909 w 2197"/>
                              <a:gd name="T27" fmla="*/ 377 h 783"/>
                              <a:gd name="T28" fmla="*/ 1988 w 2197"/>
                              <a:gd name="T29" fmla="*/ 319 h 783"/>
                              <a:gd name="T30" fmla="*/ 2053 w 2197"/>
                              <a:gd name="T31" fmla="*/ 247 h 783"/>
                              <a:gd name="T32" fmla="*/ 2117 w 2197"/>
                              <a:gd name="T33" fmla="*/ 159 h 783"/>
                              <a:gd name="T34" fmla="*/ 2180 w 2197"/>
                              <a:gd name="T35" fmla="*/ 0 h 783"/>
                              <a:gd name="T36" fmla="*/ 2197 w 2197"/>
                              <a:gd name="T37" fmla="*/ 15 h 783"/>
                              <a:gd name="T38" fmla="*/ 2197 w 2197"/>
                              <a:gd name="T39" fmla="*/ 43 h 783"/>
                              <a:gd name="T40" fmla="*/ 2180 w 2197"/>
                              <a:gd name="T41" fmla="*/ 87 h 783"/>
                              <a:gd name="T42" fmla="*/ 2165 w 2197"/>
                              <a:gd name="T43" fmla="*/ 159 h 783"/>
                              <a:gd name="T44" fmla="*/ 2117 w 2197"/>
                              <a:gd name="T45" fmla="*/ 217 h 783"/>
                              <a:gd name="T46" fmla="*/ 2053 w 2197"/>
                              <a:gd name="T47" fmla="*/ 291 h 783"/>
                              <a:gd name="T48" fmla="*/ 2005 w 2197"/>
                              <a:gd name="T49" fmla="*/ 347 h 783"/>
                              <a:gd name="T50" fmla="*/ 1940 w 2197"/>
                              <a:gd name="T51" fmla="*/ 406 h 783"/>
                              <a:gd name="T52" fmla="*/ 1861 w 2197"/>
                              <a:gd name="T53" fmla="*/ 449 h 783"/>
                              <a:gd name="T54" fmla="*/ 1781 w 2197"/>
                              <a:gd name="T55" fmla="*/ 493 h 783"/>
                              <a:gd name="T56" fmla="*/ 1700 w 2197"/>
                              <a:gd name="T57" fmla="*/ 508 h 783"/>
                              <a:gd name="T58" fmla="*/ 1556 w 2197"/>
                              <a:gd name="T59" fmla="*/ 551 h 783"/>
                              <a:gd name="T60" fmla="*/ 1491 w 2197"/>
                              <a:gd name="T61" fmla="*/ 564 h 783"/>
                              <a:gd name="T62" fmla="*/ 1412 w 2197"/>
                              <a:gd name="T63" fmla="*/ 564 h 783"/>
                              <a:gd name="T64" fmla="*/ 1203 w 2197"/>
                              <a:gd name="T65" fmla="*/ 579 h 783"/>
                              <a:gd name="T66" fmla="*/ 1188 w 2197"/>
                              <a:gd name="T67" fmla="*/ 594 h 783"/>
                              <a:gd name="T68" fmla="*/ 1188 w 2197"/>
                              <a:gd name="T69" fmla="*/ 783 h 783"/>
                              <a:gd name="T70" fmla="*/ 17 w 2197"/>
                              <a:gd name="T71" fmla="*/ 768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97" h="783">
                                <a:moveTo>
                                  <a:pt x="17" y="768"/>
                                </a:moveTo>
                                <a:lnTo>
                                  <a:pt x="0" y="740"/>
                                </a:lnTo>
                                <a:lnTo>
                                  <a:pt x="242" y="740"/>
                                </a:lnTo>
                                <a:lnTo>
                                  <a:pt x="1027" y="753"/>
                                </a:lnTo>
                                <a:lnTo>
                                  <a:pt x="1138" y="740"/>
                                </a:lnTo>
                                <a:lnTo>
                                  <a:pt x="1155" y="740"/>
                                </a:lnTo>
                                <a:lnTo>
                                  <a:pt x="1155" y="551"/>
                                </a:lnTo>
                                <a:lnTo>
                                  <a:pt x="1155" y="536"/>
                                </a:lnTo>
                                <a:lnTo>
                                  <a:pt x="1395" y="536"/>
                                </a:lnTo>
                                <a:lnTo>
                                  <a:pt x="1508" y="521"/>
                                </a:lnTo>
                                <a:lnTo>
                                  <a:pt x="1604" y="508"/>
                                </a:lnTo>
                                <a:lnTo>
                                  <a:pt x="1716" y="478"/>
                                </a:lnTo>
                                <a:lnTo>
                                  <a:pt x="1812" y="434"/>
                                </a:lnTo>
                                <a:lnTo>
                                  <a:pt x="1909" y="377"/>
                                </a:lnTo>
                                <a:lnTo>
                                  <a:pt x="1988" y="319"/>
                                </a:lnTo>
                                <a:lnTo>
                                  <a:pt x="2053" y="247"/>
                                </a:lnTo>
                                <a:lnTo>
                                  <a:pt x="2117" y="159"/>
                                </a:lnTo>
                                <a:lnTo>
                                  <a:pt x="2180" y="0"/>
                                </a:lnTo>
                                <a:lnTo>
                                  <a:pt x="2197" y="15"/>
                                </a:lnTo>
                                <a:lnTo>
                                  <a:pt x="2197" y="43"/>
                                </a:lnTo>
                                <a:lnTo>
                                  <a:pt x="2180" y="87"/>
                                </a:lnTo>
                                <a:lnTo>
                                  <a:pt x="2165" y="159"/>
                                </a:lnTo>
                                <a:lnTo>
                                  <a:pt x="2117" y="217"/>
                                </a:lnTo>
                                <a:lnTo>
                                  <a:pt x="2053" y="291"/>
                                </a:lnTo>
                                <a:lnTo>
                                  <a:pt x="2005" y="347"/>
                                </a:lnTo>
                                <a:lnTo>
                                  <a:pt x="1940" y="406"/>
                                </a:lnTo>
                                <a:lnTo>
                                  <a:pt x="1861" y="449"/>
                                </a:lnTo>
                                <a:lnTo>
                                  <a:pt x="1781" y="493"/>
                                </a:lnTo>
                                <a:lnTo>
                                  <a:pt x="1700" y="508"/>
                                </a:lnTo>
                                <a:lnTo>
                                  <a:pt x="1556" y="551"/>
                                </a:lnTo>
                                <a:lnTo>
                                  <a:pt x="1491" y="564"/>
                                </a:lnTo>
                                <a:lnTo>
                                  <a:pt x="1412" y="564"/>
                                </a:lnTo>
                                <a:lnTo>
                                  <a:pt x="1203" y="579"/>
                                </a:lnTo>
                                <a:lnTo>
                                  <a:pt x="1188" y="594"/>
                                </a:lnTo>
                                <a:lnTo>
                                  <a:pt x="1188" y="783"/>
                                </a:lnTo>
                                <a:lnTo>
                                  <a:pt x="17" y="76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6" name="Freeform 358"/>
                        <wps:cNvSpPr>
                          <a:spLocks/>
                        </wps:cNvSpPr>
                        <wps:spPr bwMode="auto">
                          <a:xfrm>
                            <a:off x="10672" y="15512"/>
                            <a:ext cx="23" cy="8"/>
                          </a:xfrm>
                          <a:custGeom>
                            <a:avLst/>
                            <a:gdLst>
                              <a:gd name="T0" fmla="*/ 0 w 48"/>
                              <a:gd name="T1" fmla="*/ 0 h 15"/>
                              <a:gd name="T2" fmla="*/ 16 w 48"/>
                              <a:gd name="T3" fmla="*/ 0 h 15"/>
                              <a:gd name="T4" fmla="*/ 48 w 48"/>
                              <a:gd name="T5" fmla="*/ 0 h 15"/>
                              <a:gd name="T6" fmla="*/ 33 w 48"/>
                              <a:gd name="T7" fmla="*/ 15 h 15"/>
                              <a:gd name="T8" fmla="*/ 0 w 48"/>
                              <a:gd name="T9" fmla="*/ 0 h 15"/>
                            </a:gdLst>
                            <a:ahLst/>
                            <a:cxnLst>
                              <a:cxn ang="0">
                                <a:pos x="T0" y="T1"/>
                              </a:cxn>
                              <a:cxn ang="0">
                                <a:pos x="T2" y="T3"/>
                              </a:cxn>
                              <a:cxn ang="0">
                                <a:pos x="T4" y="T5"/>
                              </a:cxn>
                              <a:cxn ang="0">
                                <a:pos x="T6" y="T7"/>
                              </a:cxn>
                              <a:cxn ang="0">
                                <a:pos x="T8" y="T9"/>
                              </a:cxn>
                            </a:cxnLst>
                            <a:rect l="0" t="0" r="r" b="b"/>
                            <a:pathLst>
                              <a:path w="48" h="15">
                                <a:moveTo>
                                  <a:pt x="0" y="0"/>
                                </a:moveTo>
                                <a:lnTo>
                                  <a:pt x="16" y="0"/>
                                </a:lnTo>
                                <a:lnTo>
                                  <a:pt x="48" y="0"/>
                                </a:lnTo>
                                <a:lnTo>
                                  <a:pt x="33"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7" name="Freeform 359"/>
                        <wps:cNvSpPr>
                          <a:spLocks/>
                        </wps:cNvSpPr>
                        <wps:spPr bwMode="auto">
                          <a:xfrm>
                            <a:off x="8941" y="14947"/>
                            <a:ext cx="1066" cy="548"/>
                          </a:xfrm>
                          <a:custGeom>
                            <a:avLst/>
                            <a:gdLst>
                              <a:gd name="T0" fmla="*/ 0 w 2261"/>
                              <a:gd name="T1" fmla="*/ 956 h 985"/>
                              <a:gd name="T2" fmla="*/ 17 w 2261"/>
                              <a:gd name="T3" fmla="*/ 926 h 985"/>
                              <a:gd name="T4" fmla="*/ 113 w 2261"/>
                              <a:gd name="T5" fmla="*/ 911 h 985"/>
                              <a:gd name="T6" fmla="*/ 1138 w 2261"/>
                              <a:gd name="T7" fmla="*/ 926 h 985"/>
                              <a:gd name="T8" fmla="*/ 1138 w 2261"/>
                              <a:gd name="T9" fmla="*/ 911 h 985"/>
                              <a:gd name="T10" fmla="*/ 1155 w 2261"/>
                              <a:gd name="T11" fmla="*/ 709 h 985"/>
                              <a:gd name="T12" fmla="*/ 1395 w 2261"/>
                              <a:gd name="T13" fmla="*/ 709 h 985"/>
                              <a:gd name="T14" fmla="*/ 1524 w 2261"/>
                              <a:gd name="T15" fmla="*/ 694 h 985"/>
                              <a:gd name="T16" fmla="*/ 1635 w 2261"/>
                              <a:gd name="T17" fmla="*/ 681 h 985"/>
                              <a:gd name="T18" fmla="*/ 1748 w 2261"/>
                              <a:gd name="T19" fmla="*/ 651 h 985"/>
                              <a:gd name="T20" fmla="*/ 1844 w 2261"/>
                              <a:gd name="T21" fmla="*/ 607 h 985"/>
                              <a:gd name="T22" fmla="*/ 1940 w 2261"/>
                              <a:gd name="T23" fmla="*/ 551 h 985"/>
                              <a:gd name="T24" fmla="*/ 1988 w 2261"/>
                              <a:gd name="T25" fmla="*/ 520 h 985"/>
                              <a:gd name="T26" fmla="*/ 2036 w 2261"/>
                              <a:gd name="T27" fmla="*/ 477 h 985"/>
                              <a:gd name="T28" fmla="*/ 2069 w 2261"/>
                              <a:gd name="T29" fmla="*/ 419 h 985"/>
                              <a:gd name="T30" fmla="*/ 2117 w 2261"/>
                              <a:gd name="T31" fmla="*/ 362 h 985"/>
                              <a:gd name="T32" fmla="*/ 2149 w 2261"/>
                              <a:gd name="T33" fmla="*/ 303 h 985"/>
                              <a:gd name="T34" fmla="*/ 2165 w 2261"/>
                              <a:gd name="T35" fmla="*/ 245 h 985"/>
                              <a:gd name="T36" fmla="*/ 2197 w 2261"/>
                              <a:gd name="T37" fmla="*/ 130 h 985"/>
                              <a:gd name="T38" fmla="*/ 2213 w 2261"/>
                              <a:gd name="T39" fmla="*/ 0 h 985"/>
                              <a:gd name="T40" fmla="*/ 2245 w 2261"/>
                              <a:gd name="T41" fmla="*/ 0 h 985"/>
                              <a:gd name="T42" fmla="*/ 2261 w 2261"/>
                              <a:gd name="T43" fmla="*/ 15 h 985"/>
                              <a:gd name="T44" fmla="*/ 2261 w 2261"/>
                              <a:gd name="T45" fmla="*/ 71 h 985"/>
                              <a:gd name="T46" fmla="*/ 2261 w 2261"/>
                              <a:gd name="T47" fmla="*/ 130 h 985"/>
                              <a:gd name="T48" fmla="*/ 2261 w 2261"/>
                              <a:gd name="T49" fmla="*/ 202 h 985"/>
                              <a:gd name="T50" fmla="*/ 2228 w 2261"/>
                              <a:gd name="T51" fmla="*/ 260 h 985"/>
                              <a:gd name="T52" fmla="*/ 2180 w 2261"/>
                              <a:gd name="T53" fmla="*/ 390 h 985"/>
                              <a:gd name="T54" fmla="*/ 2117 w 2261"/>
                              <a:gd name="T55" fmla="*/ 492 h 985"/>
                              <a:gd name="T56" fmla="*/ 2053 w 2261"/>
                              <a:gd name="T57" fmla="*/ 564 h 985"/>
                              <a:gd name="T58" fmla="*/ 1973 w 2261"/>
                              <a:gd name="T59" fmla="*/ 622 h 985"/>
                              <a:gd name="T60" fmla="*/ 1892 w 2261"/>
                              <a:gd name="T61" fmla="*/ 666 h 985"/>
                              <a:gd name="T62" fmla="*/ 1812 w 2261"/>
                              <a:gd name="T63" fmla="*/ 709 h 985"/>
                              <a:gd name="T64" fmla="*/ 1716 w 2261"/>
                              <a:gd name="T65" fmla="*/ 738 h 985"/>
                              <a:gd name="T66" fmla="*/ 1635 w 2261"/>
                              <a:gd name="T67" fmla="*/ 753 h 985"/>
                              <a:gd name="T68" fmla="*/ 1539 w 2261"/>
                              <a:gd name="T69" fmla="*/ 768 h 985"/>
                              <a:gd name="T70" fmla="*/ 1443 w 2261"/>
                              <a:gd name="T71" fmla="*/ 768 h 985"/>
                              <a:gd name="T72" fmla="*/ 1332 w 2261"/>
                              <a:gd name="T73" fmla="*/ 768 h 985"/>
                              <a:gd name="T74" fmla="*/ 1234 w 2261"/>
                              <a:gd name="T75" fmla="*/ 768 h 985"/>
                              <a:gd name="T76" fmla="*/ 1219 w 2261"/>
                              <a:gd name="T77" fmla="*/ 768 h 985"/>
                              <a:gd name="T78" fmla="*/ 1219 w 2261"/>
                              <a:gd name="T79" fmla="*/ 985 h 985"/>
                              <a:gd name="T80" fmla="*/ 1203 w 2261"/>
                              <a:gd name="T81" fmla="*/ 985 h 985"/>
                              <a:gd name="T82" fmla="*/ 17 w 2261"/>
                              <a:gd name="T83" fmla="*/ 970 h 985"/>
                              <a:gd name="T84" fmla="*/ 0 w 2261"/>
                              <a:gd name="T85" fmla="*/ 956 h 9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61" h="985">
                                <a:moveTo>
                                  <a:pt x="0" y="956"/>
                                </a:moveTo>
                                <a:lnTo>
                                  <a:pt x="17" y="926"/>
                                </a:lnTo>
                                <a:lnTo>
                                  <a:pt x="113" y="911"/>
                                </a:lnTo>
                                <a:lnTo>
                                  <a:pt x="1138" y="926"/>
                                </a:lnTo>
                                <a:lnTo>
                                  <a:pt x="1138" y="911"/>
                                </a:lnTo>
                                <a:lnTo>
                                  <a:pt x="1155" y="709"/>
                                </a:lnTo>
                                <a:lnTo>
                                  <a:pt x="1395" y="709"/>
                                </a:lnTo>
                                <a:lnTo>
                                  <a:pt x="1524" y="694"/>
                                </a:lnTo>
                                <a:lnTo>
                                  <a:pt x="1635" y="681"/>
                                </a:lnTo>
                                <a:lnTo>
                                  <a:pt x="1748" y="651"/>
                                </a:lnTo>
                                <a:lnTo>
                                  <a:pt x="1844" y="607"/>
                                </a:lnTo>
                                <a:lnTo>
                                  <a:pt x="1940" y="551"/>
                                </a:lnTo>
                                <a:lnTo>
                                  <a:pt x="1988" y="520"/>
                                </a:lnTo>
                                <a:lnTo>
                                  <a:pt x="2036" y="477"/>
                                </a:lnTo>
                                <a:lnTo>
                                  <a:pt x="2069" y="419"/>
                                </a:lnTo>
                                <a:lnTo>
                                  <a:pt x="2117" y="362"/>
                                </a:lnTo>
                                <a:lnTo>
                                  <a:pt x="2149" y="303"/>
                                </a:lnTo>
                                <a:lnTo>
                                  <a:pt x="2165" y="245"/>
                                </a:lnTo>
                                <a:lnTo>
                                  <a:pt x="2197" y="130"/>
                                </a:lnTo>
                                <a:lnTo>
                                  <a:pt x="2213" y="0"/>
                                </a:lnTo>
                                <a:lnTo>
                                  <a:pt x="2245" y="0"/>
                                </a:lnTo>
                                <a:lnTo>
                                  <a:pt x="2261" y="15"/>
                                </a:lnTo>
                                <a:lnTo>
                                  <a:pt x="2261" y="71"/>
                                </a:lnTo>
                                <a:lnTo>
                                  <a:pt x="2261" y="130"/>
                                </a:lnTo>
                                <a:lnTo>
                                  <a:pt x="2261" y="202"/>
                                </a:lnTo>
                                <a:lnTo>
                                  <a:pt x="2228" y="260"/>
                                </a:lnTo>
                                <a:lnTo>
                                  <a:pt x="2180" y="390"/>
                                </a:lnTo>
                                <a:lnTo>
                                  <a:pt x="2117" y="492"/>
                                </a:lnTo>
                                <a:lnTo>
                                  <a:pt x="2053" y="564"/>
                                </a:lnTo>
                                <a:lnTo>
                                  <a:pt x="1973" y="622"/>
                                </a:lnTo>
                                <a:lnTo>
                                  <a:pt x="1892" y="666"/>
                                </a:lnTo>
                                <a:lnTo>
                                  <a:pt x="1812" y="709"/>
                                </a:lnTo>
                                <a:lnTo>
                                  <a:pt x="1716" y="738"/>
                                </a:lnTo>
                                <a:lnTo>
                                  <a:pt x="1635" y="753"/>
                                </a:lnTo>
                                <a:lnTo>
                                  <a:pt x="1539" y="768"/>
                                </a:lnTo>
                                <a:lnTo>
                                  <a:pt x="1443" y="768"/>
                                </a:lnTo>
                                <a:lnTo>
                                  <a:pt x="1332" y="768"/>
                                </a:lnTo>
                                <a:lnTo>
                                  <a:pt x="1234" y="768"/>
                                </a:lnTo>
                                <a:lnTo>
                                  <a:pt x="1219" y="768"/>
                                </a:lnTo>
                                <a:lnTo>
                                  <a:pt x="1219" y="985"/>
                                </a:lnTo>
                                <a:lnTo>
                                  <a:pt x="1203" y="985"/>
                                </a:lnTo>
                                <a:lnTo>
                                  <a:pt x="17" y="970"/>
                                </a:lnTo>
                                <a:lnTo>
                                  <a:pt x="0" y="95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8" name="Freeform 360"/>
                        <wps:cNvSpPr>
                          <a:spLocks/>
                        </wps:cNvSpPr>
                        <wps:spPr bwMode="auto">
                          <a:xfrm>
                            <a:off x="10725" y="15317"/>
                            <a:ext cx="31" cy="155"/>
                          </a:xfrm>
                          <a:custGeom>
                            <a:avLst/>
                            <a:gdLst>
                              <a:gd name="T0" fmla="*/ 48 w 64"/>
                              <a:gd name="T1" fmla="*/ 217 h 275"/>
                              <a:gd name="T2" fmla="*/ 48 w 64"/>
                              <a:gd name="T3" fmla="*/ 158 h 275"/>
                              <a:gd name="T4" fmla="*/ 31 w 64"/>
                              <a:gd name="T5" fmla="*/ 102 h 275"/>
                              <a:gd name="T6" fmla="*/ 16 w 64"/>
                              <a:gd name="T7" fmla="*/ 58 h 275"/>
                              <a:gd name="T8" fmla="*/ 0 w 64"/>
                              <a:gd name="T9" fmla="*/ 15 h 275"/>
                              <a:gd name="T10" fmla="*/ 0 w 64"/>
                              <a:gd name="T11" fmla="*/ 0 h 275"/>
                              <a:gd name="T12" fmla="*/ 31 w 64"/>
                              <a:gd name="T13" fmla="*/ 58 h 275"/>
                              <a:gd name="T14" fmla="*/ 64 w 64"/>
                              <a:gd name="T15" fmla="*/ 115 h 275"/>
                              <a:gd name="T16" fmla="*/ 64 w 64"/>
                              <a:gd name="T17" fmla="*/ 188 h 275"/>
                              <a:gd name="T18" fmla="*/ 48 w 64"/>
                              <a:gd name="T19" fmla="*/ 260 h 275"/>
                              <a:gd name="T20" fmla="*/ 31 w 64"/>
                              <a:gd name="T21" fmla="*/ 275 h 275"/>
                              <a:gd name="T22" fmla="*/ 31 w 64"/>
                              <a:gd name="T23" fmla="*/ 260 h 275"/>
                              <a:gd name="T24" fmla="*/ 31 w 64"/>
                              <a:gd name="T25" fmla="*/ 245 h 275"/>
                              <a:gd name="T26" fmla="*/ 48 w 64"/>
                              <a:gd name="T27" fmla="*/ 21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 h="275">
                                <a:moveTo>
                                  <a:pt x="48" y="217"/>
                                </a:moveTo>
                                <a:lnTo>
                                  <a:pt x="48" y="158"/>
                                </a:lnTo>
                                <a:lnTo>
                                  <a:pt x="31" y="102"/>
                                </a:lnTo>
                                <a:lnTo>
                                  <a:pt x="16" y="58"/>
                                </a:lnTo>
                                <a:lnTo>
                                  <a:pt x="0" y="15"/>
                                </a:lnTo>
                                <a:lnTo>
                                  <a:pt x="0" y="0"/>
                                </a:lnTo>
                                <a:lnTo>
                                  <a:pt x="31" y="58"/>
                                </a:lnTo>
                                <a:lnTo>
                                  <a:pt x="64" y="115"/>
                                </a:lnTo>
                                <a:lnTo>
                                  <a:pt x="64" y="188"/>
                                </a:lnTo>
                                <a:lnTo>
                                  <a:pt x="48" y="260"/>
                                </a:lnTo>
                                <a:lnTo>
                                  <a:pt x="31" y="275"/>
                                </a:lnTo>
                                <a:lnTo>
                                  <a:pt x="31" y="260"/>
                                </a:lnTo>
                                <a:lnTo>
                                  <a:pt x="31" y="245"/>
                                </a:lnTo>
                                <a:lnTo>
                                  <a:pt x="48" y="21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69" name="Freeform 361"/>
                        <wps:cNvSpPr>
                          <a:spLocks/>
                        </wps:cNvSpPr>
                        <wps:spPr bwMode="auto">
                          <a:xfrm>
                            <a:off x="10310" y="15181"/>
                            <a:ext cx="271" cy="291"/>
                          </a:xfrm>
                          <a:custGeom>
                            <a:avLst/>
                            <a:gdLst>
                              <a:gd name="T0" fmla="*/ 385 w 577"/>
                              <a:gd name="T1" fmla="*/ 464 h 522"/>
                              <a:gd name="T2" fmla="*/ 401 w 577"/>
                              <a:gd name="T3" fmla="*/ 464 h 522"/>
                              <a:gd name="T4" fmla="*/ 416 w 577"/>
                              <a:gd name="T5" fmla="*/ 464 h 522"/>
                              <a:gd name="T6" fmla="*/ 433 w 577"/>
                              <a:gd name="T7" fmla="*/ 449 h 522"/>
                              <a:gd name="T8" fmla="*/ 433 w 577"/>
                              <a:gd name="T9" fmla="*/ 435 h 522"/>
                              <a:gd name="T10" fmla="*/ 368 w 577"/>
                              <a:gd name="T11" fmla="*/ 405 h 522"/>
                              <a:gd name="T12" fmla="*/ 337 w 577"/>
                              <a:gd name="T13" fmla="*/ 362 h 522"/>
                              <a:gd name="T14" fmla="*/ 337 w 577"/>
                              <a:gd name="T15" fmla="*/ 349 h 522"/>
                              <a:gd name="T16" fmla="*/ 337 w 577"/>
                              <a:gd name="T17" fmla="*/ 334 h 522"/>
                              <a:gd name="T18" fmla="*/ 368 w 577"/>
                              <a:gd name="T19" fmla="*/ 319 h 522"/>
                              <a:gd name="T20" fmla="*/ 401 w 577"/>
                              <a:gd name="T21" fmla="*/ 334 h 522"/>
                              <a:gd name="T22" fmla="*/ 433 w 577"/>
                              <a:gd name="T23" fmla="*/ 349 h 522"/>
                              <a:gd name="T24" fmla="*/ 464 w 577"/>
                              <a:gd name="T25" fmla="*/ 392 h 522"/>
                              <a:gd name="T26" fmla="*/ 497 w 577"/>
                              <a:gd name="T27" fmla="*/ 392 h 522"/>
                              <a:gd name="T28" fmla="*/ 497 w 577"/>
                              <a:gd name="T29" fmla="*/ 377 h 522"/>
                              <a:gd name="T30" fmla="*/ 449 w 577"/>
                              <a:gd name="T31" fmla="*/ 305 h 522"/>
                              <a:gd name="T32" fmla="*/ 416 w 577"/>
                              <a:gd name="T33" fmla="*/ 290 h 522"/>
                              <a:gd name="T34" fmla="*/ 385 w 577"/>
                              <a:gd name="T35" fmla="*/ 262 h 522"/>
                              <a:gd name="T36" fmla="*/ 337 w 577"/>
                              <a:gd name="T37" fmla="*/ 262 h 522"/>
                              <a:gd name="T38" fmla="*/ 305 w 577"/>
                              <a:gd name="T39" fmla="*/ 275 h 522"/>
                              <a:gd name="T40" fmla="*/ 289 w 577"/>
                              <a:gd name="T41" fmla="*/ 290 h 522"/>
                              <a:gd name="T42" fmla="*/ 289 w 577"/>
                              <a:gd name="T43" fmla="*/ 305 h 522"/>
                              <a:gd name="T44" fmla="*/ 272 w 577"/>
                              <a:gd name="T45" fmla="*/ 349 h 522"/>
                              <a:gd name="T46" fmla="*/ 320 w 577"/>
                              <a:gd name="T47" fmla="*/ 405 h 522"/>
                              <a:gd name="T48" fmla="*/ 385 w 577"/>
                              <a:gd name="T49" fmla="*/ 449 h 522"/>
                              <a:gd name="T50" fmla="*/ 337 w 577"/>
                              <a:gd name="T51" fmla="*/ 435 h 522"/>
                              <a:gd name="T52" fmla="*/ 305 w 577"/>
                              <a:gd name="T53" fmla="*/ 405 h 522"/>
                              <a:gd name="T54" fmla="*/ 272 w 577"/>
                              <a:gd name="T55" fmla="*/ 377 h 522"/>
                              <a:gd name="T56" fmla="*/ 257 w 577"/>
                              <a:gd name="T57" fmla="*/ 334 h 522"/>
                              <a:gd name="T58" fmla="*/ 257 w 577"/>
                              <a:gd name="T59" fmla="*/ 319 h 522"/>
                              <a:gd name="T60" fmla="*/ 257 w 577"/>
                              <a:gd name="T61" fmla="*/ 305 h 522"/>
                              <a:gd name="T62" fmla="*/ 257 w 577"/>
                              <a:gd name="T63" fmla="*/ 275 h 522"/>
                              <a:gd name="T64" fmla="*/ 240 w 577"/>
                              <a:gd name="T65" fmla="*/ 262 h 522"/>
                              <a:gd name="T66" fmla="*/ 192 w 577"/>
                              <a:gd name="T67" fmla="*/ 290 h 522"/>
                              <a:gd name="T68" fmla="*/ 176 w 577"/>
                              <a:gd name="T69" fmla="*/ 290 h 522"/>
                              <a:gd name="T70" fmla="*/ 144 w 577"/>
                              <a:gd name="T71" fmla="*/ 290 h 522"/>
                              <a:gd name="T72" fmla="*/ 113 w 577"/>
                              <a:gd name="T73" fmla="*/ 275 h 522"/>
                              <a:gd name="T74" fmla="*/ 96 w 577"/>
                              <a:gd name="T75" fmla="*/ 262 h 522"/>
                              <a:gd name="T76" fmla="*/ 65 w 577"/>
                              <a:gd name="T77" fmla="*/ 188 h 522"/>
                              <a:gd name="T78" fmla="*/ 65 w 577"/>
                              <a:gd name="T79" fmla="*/ 145 h 522"/>
                              <a:gd name="T80" fmla="*/ 32 w 577"/>
                              <a:gd name="T81" fmla="*/ 73 h 522"/>
                              <a:gd name="T82" fmla="*/ 0 w 577"/>
                              <a:gd name="T83" fmla="*/ 0 h 522"/>
                              <a:gd name="T84" fmla="*/ 113 w 577"/>
                              <a:gd name="T85" fmla="*/ 58 h 522"/>
                              <a:gd name="T86" fmla="*/ 257 w 577"/>
                              <a:gd name="T87" fmla="*/ 101 h 522"/>
                              <a:gd name="T88" fmla="*/ 289 w 577"/>
                              <a:gd name="T89" fmla="*/ 132 h 522"/>
                              <a:gd name="T90" fmla="*/ 289 w 577"/>
                              <a:gd name="T91" fmla="*/ 145 h 522"/>
                              <a:gd name="T92" fmla="*/ 305 w 577"/>
                              <a:gd name="T93" fmla="*/ 175 h 522"/>
                              <a:gd name="T94" fmla="*/ 305 w 577"/>
                              <a:gd name="T95" fmla="*/ 188 h 522"/>
                              <a:gd name="T96" fmla="*/ 289 w 577"/>
                              <a:gd name="T97" fmla="*/ 203 h 522"/>
                              <a:gd name="T98" fmla="*/ 289 w 577"/>
                              <a:gd name="T99" fmla="*/ 232 h 522"/>
                              <a:gd name="T100" fmla="*/ 305 w 577"/>
                              <a:gd name="T101" fmla="*/ 247 h 522"/>
                              <a:gd name="T102" fmla="*/ 320 w 577"/>
                              <a:gd name="T103" fmla="*/ 232 h 522"/>
                              <a:gd name="T104" fmla="*/ 353 w 577"/>
                              <a:gd name="T105" fmla="*/ 232 h 522"/>
                              <a:gd name="T106" fmla="*/ 401 w 577"/>
                              <a:gd name="T107" fmla="*/ 262 h 522"/>
                              <a:gd name="T108" fmla="*/ 464 w 577"/>
                              <a:gd name="T109" fmla="*/ 319 h 522"/>
                              <a:gd name="T110" fmla="*/ 512 w 577"/>
                              <a:gd name="T111" fmla="*/ 362 h 522"/>
                              <a:gd name="T112" fmla="*/ 529 w 577"/>
                              <a:gd name="T113" fmla="*/ 405 h 522"/>
                              <a:gd name="T114" fmla="*/ 577 w 577"/>
                              <a:gd name="T115" fmla="*/ 522 h 522"/>
                              <a:gd name="T116" fmla="*/ 464 w 577"/>
                              <a:gd name="T117" fmla="*/ 492 h 522"/>
                              <a:gd name="T118" fmla="*/ 416 w 577"/>
                              <a:gd name="T119" fmla="*/ 479 h 522"/>
                              <a:gd name="T120" fmla="*/ 385 w 577"/>
                              <a:gd name="T121" fmla="*/ 464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77" h="522">
                                <a:moveTo>
                                  <a:pt x="385" y="464"/>
                                </a:moveTo>
                                <a:lnTo>
                                  <a:pt x="401" y="464"/>
                                </a:lnTo>
                                <a:lnTo>
                                  <a:pt x="416" y="464"/>
                                </a:lnTo>
                                <a:lnTo>
                                  <a:pt x="433" y="449"/>
                                </a:lnTo>
                                <a:lnTo>
                                  <a:pt x="433" y="435"/>
                                </a:lnTo>
                                <a:lnTo>
                                  <a:pt x="368" y="405"/>
                                </a:lnTo>
                                <a:lnTo>
                                  <a:pt x="337" y="362"/>
                                </a:lnTo>
                                <a:lnTo>
                                  <a:pt x="337" y="349"/>
                                </a:lnTo>
                                <a:lnTo>
                                  <a:pt x="337" y="334"/>
                                </a:lnTo>
                                <a:lnTo>
                                  <a:pt x="368" y="319"/>
                                </a:lnTo>
                                <a:lnTo>
                                  <a:pt x="401" y="334"/>
                                </a:lnTo>
                                <a:lnTo>
                                  <a:pt x="433" y="349"/>
                                </a:lnTo>
                                <a:lnTo>
                                  <a:pt x="464" y="392"/>
                                </a:lnTo>
                                <a:lnTo>
                                  <a:pt x="497" y="392"/>
                                </a:lnTo>
                                <a:lnTo>
                                  <a:pt x="497" y="377"/>
                                </a:lnTo>
                                <a:lnTo>
                                  <a:pt x="449" y="305"/>
                                </a:lnTo>
                                <a:lnTo>
                                  <a:pt x="416" y="290"/>
                                </a:lnTo>
                                <a:lnTo>
                                  <a:pt x="385" y="262"/>
                                </a:lnTo>
                                <a:lnTo>
                                  <a:pt x="337" y="262"/>
                                </a:lnTo>
                                <a:lnTo>
                                  <a:pt x="305" y="275"/>
                                </a:lnTo>
                                <a:lnTo>
                                  <a:pt x="289" y="290"/>
                                </a:lnTo>
                                <a:lnTo>
                                  <a:pt x="289" y="305"/>
                                </a:lnTo>
                                <a:lnTo>
                                  <a:pt x="272" y="349"/>
                                </a:lnTo>
                                <a:lnTo>
                                  <a:pt x="320" y="405"/>
                                </a:lnTo>
                                <a:lnTo>
                                  <a:pt x="385" y="449"/>
                                </a:lnTo>
                                <a:lnTo>
                                  <a:pt x="337" y="435"/>
                                </a:lnTo>
                                <a:lnTo>
                                  <a:pt x="305" y="405"/>
                                </a:lnTo>
                                <a:lnTo>
                                  <a:pt x="272" y="377"/>
                                </a:lnTo>
                                <a:lnTo>
                                  <a:pt x="257" y="334"/>
                                </a:lnTo>
                                <a:lnTo>
                                  <a:pt x="257" y="319"/>
                                </a:lnTo>
                                <a:lnTo>
                                  <a:pt x="257" y="305"/>
                                </a:lnTo>
                                <a:lnTo>
                                  <a:pt x="257" y="275"/>
                                </a:lnTo>
                                <a:lnTo>
                                  <a:pt x="240" y="262"/>
                                </a:lnTo>
                                <a:lnTo>
                                  <a:pt x="192" y="290"/>
                                </a:lnTo>
                                <a:lnTo>
                                  <a:pt x="176" y="290"/>
                                </a:lnTo>
                                <a:lnTo>
                                  <a:pt x="144" y="290"/>
                                </a:lnTo>
                                <a:lnTo>
                                  <a:pt x="113" y="275"/>
                                </a:lnTo>
                                <a:lnTo>
                                  <a:pt x="96" y="262"/>
                                </a:lnTo>
                                <a:lnTo>
                                  <a:pt x="65" y="188"/>
                                </a:lnTo>
                                <a:lnTo>
                                  <a:pt x="65" y="145"/>
                                </a:lnTo>
                                <a:lnTo>
                                  <a:pt x="32" y="73"/>
                                </a:lnTo>
                                <a:lnTo>
                                  <a:pt x="0" y="0"/>
                                </a:lnTo>
                                <a:lnTo>
                                  <a:pt x="113" y="58"/>
                                </a:lnTo>
                                <a:lnTo>
                                  <a:pt x="257" y="101"/>
                                </a:lnTo>
                                <a:lnTo>
                                  <a:pt x="289" y="132"/>
                                </a:lnTo>
                                <a:lnTo>
                                  <a:pt x="289" y="145"/>
                                </a:lnTo>
                                <a:lnTo>
                                  <a:pt x="305" y="175"/>
                                </a:lnTo>
                                <a:lnTo>
                                  <a:pt x="305" y="188"/>
                                </a:lnTo>
                                <a:lnTo>
                                  <a:pt x="289" y="203"/>
                                </a:lnTo>
                                <a:lnTo>
                                  <a:pt x="289" y="232"/>
                                </a:lnTo>
                                <a:lnTo>
                                  <a:pt x="305" y="247"/>
                                </a:lnTo>
                                <a:lnTo>
                                  <a:pt x="320" y="232"/>
                                </a:lnTo>
                                <a:lnTo>
                                  <a:pt x="353" y="232"/>
                                </a:lnTo>
                                <a:lnTo>
                                  <a:pt x="401" y="262"/>
                                </a:lnTo>
                                <a:lnTo>
                                  <a:pt x="464" y="319"/>
                                </a:lnTo>
                                <a:lnTo>
                                  <a:pt x="512" y="362"/>
                                </a:lnTo>
                                <a:lnTo>
                                  <a:pt x="529" y="405"/>
                                </a:lnTo>
                                <a:lnTo>
                                  <a:pt x="577" y="522"/>
                                </a:lnTo>
                                <a:lnTo>
                                  <a:pt x="464" y="492"/>
                                </a:lnTo>
                                <a:lnTo>
                                  <a:pt x="416" y="479"/>
                                </a:lnTo>
                                <a:lnTo>
                                  <a:pt x="385" y="46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0" name="Freeform 362"/>
                        <wps:cNvSpPr>
                          <a:spLocks/>
                        </wps:cNvSpPr>
                        <wps:spPr bwMode="auto">
                          <a:xfrm>
                            <a:off x="8904" y="15439"/>
                            <a:ext cx="31" cy="24"/>
                          </a:xfrm>
                          <a:custGeom>
                            <a:avLst/>
                            <a:gdLst>
                              <a:gd name="T0" fmla="*/ 0 w 64"/>
                              <a:gd name="T1" fmla="*/ 28 h 43"/>
                              <a:gd name="T2" fmla="*/ 16 w 64"/>
                              <a:gd name="T3" fmla="*/ 0 h 43"/>
                              <a:gd name="T4" fmla="*/ 31 w 64"/>
                              <a:gd name="T5" fmla="*/ 0 h 43"/>
                              <a:gd name="T6" fmla="*/ 48 w 64"/>
                              <a:gd name="T7" fmla="*/ 0 h 43"/>
                              <a:gd name="T8" fmla="*/ 64 w 64"/>
                              <a:gd name="T9" fmla="*/ 15 h 43"/>
                              <a:gd name="T10" fmla="*/ 48 w 64"/>
                              <a:gd name="T11" fmla="*/ 28 h 43"/>
                              <a:gd name="T12" fmla="*/ 31 w 64"/>
                              <a:gd name="T13" fmla="*/ 43 h 43"/>
                              <a:gd name="T14" fmla="*/ 16 w 64"/>
                              <a:gd name="T15" fmla="*/ 43 h 43"/>
                              <a:gd name="T16" fmla="*/ 0 w 64"/>
                              <a:gd name="T17" fmla="*/ 2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43">
                                <a:moveTo>
                                  <a:pt x="0" y="28"/>
                                </a:moveTo>
                                <a:lnTo>
                                  <a:pt x="16" y="0"/>
                                </a:lnTo>
                                <a:lnTo>
                                  <a:pt x="31" y="0"/>
                                </a:lnTo>
                                <a:lnTo>
                                  <a:pt x="48" y="0"/>
                                </a:lnTo>
                                <a:lnTo>
                                  <a:pt x="64" y="15"/>
                                </a:lnTo>
                                <a:lnTo>
                                  <a:pt x="48" y="28"/>
                                </a:lnTo>
                                <a:lnTo>
                                  <a:pt x="31" y="43"/>
                                </a:lnTo>
                                <a:lnTo>
                                  <a:pt x="16" y="43"/>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1" name="Freeform 363"/>
                        <wps:cNvSpPr>
                          <a:spLocks/>
                        </wps:cNvSpPr>
                        <wps:spPr bwMode="auto">
                          <a:xfrm>
                            <a:off x="9341" y="15333"/>
                            <a:ext cx="61" cy="106"/>
                          </a:xfrm>
                          <a:custGeom>
                            <a:avLst/>
                            <a:gdLst>
                              <a:gd name="T0" fmla="*/ 0 w 129"/>
                              <a:gd name="T1" fmla="*/ 145 h 189"/>
                              <a:gd name="T2" fmla="*/ 48 w 129"/>
                              <a:gd name="T3" fmla="*/ 117 h 189"/>
                              <a:gd name="T4" fmla="*/ 65 w 129"/>
                              <a:gd name="T5" fmla="*/ 102 h 189"/>
                              <a:gd name="T6" fmla="*/ 96 w 129"/>
                              <a:gd name="T7" fmla="*/ 102 h 189"/>
                              <a:gd name="T8" fmla="*/ 96 w 129"/>
                              <a:gd name="T9" fmla="*/ 87 h 189"/>
                              <a:gd name="T10" fmla="*/ 81 w 129"/>
                              <a:gd name="T11" fmla="*/ 74 h 189"/>
                              <a:gd name="T12" fmla="*/ 33 w 129"/>
                              <a:gd name="T13" fmla="*/ 59 h 189"/>
                              <a:gd name="T14" fmla="*/ 17 w 129"/>
                              <a:gd name="T15" fmla="*/ 30 h 189"/>
                              <a:gd name="T16" fmla="*/ 0 w 129"/>
                              <a:gd name="T17" fmla="*/ 0 h 189"/>
                              <a:gd name="T18" fmla="*/ 113 w 129"/>
                              <a:gd name="T19" fmla="*/ 44 h 189"/>
                              <a:gd name="T20" fmla="*/ 129 w 129"/>
                              <a:gd name="T21" fmla="*/ 59 h 189"/>
                              <a:gd name="T22" fmla="*/ 129 w 129"/>
                              <a:gd name="T23" fmla="*/ 74 h 189"/>
                              <a:gd name="T24" fmla="*/ 129 w 129"/>
                              <a:gd name="T25" fmla="*/ 102 h 189"/>
                              <a:gd name="T26" fmla="*/ 96 w 129"/>
                              <a:gd name="T27" fmla="*/ 130 h 189"/>
                              <a:gd name="T28" fmla="*/ 65 w 129"/>
                              <a:gd name="T29" fmla="*/ 145 h 189"/>
                              <a:gd name="T30" fmla="*/ 33 w 129"/>
                              <a:gd name="T31" fmla="*/ 160 h 189"/>
                              <a:gd name="T32" fmla="*/ 0 w 129"/>
                              <a:gd name="T33" fmla="*/ 189 h 189"/>
                              <a:gd name="T34" fmla="*/ 0 w 129"/>
                              <a:gd name="T35" fmla="*/ 174 h 189"/>
                              <a:gd name="T36" fmla="*/ 0 w 129"/>
                              <a:gd name="T37" fmla="*/ 14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9" h="189">
                                <a:moveTo>
                                  <a:pt x="0" y="145"/>
                                </a:moveTo>
                                <a:lnTo>
                                  <a:pt x="48" y="117"/>
                                </a:lnTo>
                                <a:lnTo>
                                  <a:pt x="65" y="102"/>
                                </a:lnTo>
                                <a:lnTo>
                                  <a:pt x="96" y="102"/>
                                </a:lnTo>
                                <a:lnTo>
                                  <a:pt x="96" y="87"/>
                                </a:lnTo>
                                <a:lnTo>
                                  <a:pt x="81" y="74"/>
                                </a:lnTo>
                                <a:lnTo>
                                  <a:pt x="33" y="59"/>
                                </a:lnTo>
                                <a:lnTo>
                                  <a:pt x="17" y="30"/>
                                </a:lnTo>
                                <a:lnTo>
                                  <a:pt x="0" y="0"/>
                                </a:lnTo>
                                <a:lnTo>
                                  <a:pt x="113" y="44"/>
                                </a:lnTo>
                                <a:lnTo>
                                  <a:pt x="129" y="59"/>
                                </a:lnTo>
                                <a:lnTo>
                                  <a:pt x="129" y="74"/>
                                </a:lnTo>
                                <a:lnTo>
                                  <a:pt x="129" y="102"/>
                                </a:lnTo>
                                <a:lnTo>
                                  <a:pt x="96" y="130"/>
                                </a:lnTo>
                                <a:lnTo>
                                  <a:pt x="65" y="145"/>
                                </a:lnTo>
                                <a:lnTo>
                                  <a:pt x="33" y="160"/>
                                </a:lnTo>
                                <a:lnTo>
                                  <a:pt x="0" y="189"/>
                                </a:lnTo>
                                <a:lnTo>
                                  <a:pt x="0" y="174"/>
                                </a:lnTo>
                                <a:lnTo>
                                  <a:pt x="0" y="14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2" name="Freeform 364"/>
                        <wps:cNvSpPr>
                          <a:spLocks/>
                        </wps:cNvSpPr>
                        <wps:spPr bwMode="auto">
                          <a:xfrm>
                            <a:off x="10688" y="15414"/>
                            <a:ext cx="29" cy="25"/>
                          </a:xfrm>
                          <a:custGeom>
                            <a:avLst/>
                            <a:gdLst>
                              <a:gd name="T0" fmla="*/ 0 w 63"/>
                              <a:gd name="T1" fmla="*/ 0 h 44"/>
                              <a:gd name="T2" fmla="*/ 15 w 63"/>
                              <a:gd name="T3" fmla="*/ 0 h 44"/>
                              <a:gd name="T4" fmla="*/ 31 w 63"/>
                              <a:gd name="T5" fmla="*/ 0 h 44"/>
                              <a:gd name="T6" fmla="*/ 63 w 63"/>
                              <a:gd name="T7" fmla="*/ 29 h 44"/>
                              <a:gd name="T8" fmla="*/ 63 w 63"/>
                              <a:gd name="T9" fmla="*/ 44 h 44"/>
                              <a:gd name="T10" fmla="*/ 0 w 63"/>
                              <a:gd name="T11" fmla="*/ 0 h 44"/>
                            </a:gdLst>
                            <a:ahLst/>
                            <a:cxnLst>
                              <a:cxn ang="0">
                                <a:pos x="T0" y="T1"/>
                              </a:cxn>
                              <a:cxn ang="0">
                                <a:pos x="T2" y="T3"/>
                              </a:cxn>
                              <a:cxn ang="0">
                                <a:pos x="T4" y="T5"/>
                              </a:cxn>
                              <a:cxn ang="0">
                                <a:pos x="T6" y="T7"/>
                              </a:cxn>
                              <a:cxn ang="0">
                                <a:pos x="T8" y="T9"/>
                              </a:cxn>
                              <a:cxn ang="0">
                                <a:pos x="T10" y="T11"/>
                              </a:cxn>
                            </a:cxnLst>
                            <a:rect l="0" t="0" r="r" b="b"/>
                            <a:pathLst>
                              <a:path w="63" h="44">
                                <a:moveTo>
                                  <a:pt x="0" y="0"/>
                                </a:moveTo>
                                <a:lnTo>
                                  <a:pt x="15" y="0"/>
                                </a:lnTo>
                                <a:lnTo>
                                  <a:pt x="31" y="0"/>
                                </a:lnTo>
                                <a:lnTo>
                                  <a:pt x="63" y="29"/>
                                </a:lnTo>
                                <a:lnTo>
                                  <a:pt x="63" y="44"/>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3" name="Freeform 365"/>
                        <wps:cNvSpPr>
                          <a:spLocks/>
                        </wps:cNvSpPr>
                        <wps:spPr bwMode="auto">
                          <a:xfrm>
                            <a:off x="9887" y="15366"/>
                            <a:ext cx="67" cy="73"/>
                          </a:xfrm>
                          <a:custGeom>
                            <a:avLst/>
                            <a:gdLst>
                              <a:gd name="T0" fmla="*/ 16 w 144"/>
                              <a:gd name="T1" fmla="*/ 0 h 130"/>
                              <a:gd name="T2" fmla="*/ 31 w 144"/>
                              <a:gd name="T3" fmla="*/ 0 h 130"/>
                              <a:gd name="T4" fmla="*/ 64 w 144"/>
                              <a:gd name="T5" fmla="*/ 0 h 130"/>
                              <a:gd name="T6" fmla="*/ 96 w 144"/>
                              <a:gd name="T7" fmla="*/ 15 h 130"/>
                              <a:gd name="T8" fmla="*/ 127 w 144"/>
                              <a:gd name="T9" fmla="*/ 71 h 130"/>
                              <a:gd name="T10" fmla="*/ 144 w 144"/>
                              <a:gd name="T11" fmla="*/ 130 h 130"/>
                              <a:gd name="T12" fmla="*/ 96 w 144"/>
                              <a:gd name="T13" fmla="*/ 101 h 130"/>
                              <a:gd name="T14" fmla="*/ 48 w 144"/>
                              <a:gd name="T15" fmla="*/ 71 h 130"/>
                              <a:gd name="T16" fmla="*/ 16 w 144"/>
                              <a:gd name="T17" fmla="*/ 71 h 130"/>
                              <a:gd name="T18" fmla="*/ 16 w 144"/>
                              <a:gd name="T19" fmla="*/ 43 h 130"/>
                              <a:gd name="T20" fmla="*/ 0 w 144"/>
                              <a:gd name="T21" fmla="*/ 28 h 130"/>
                              <a:gd name="T22" fmla="*/ 16 w 144"/>
                              <a:gd name="T23"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4" h="130">
                                <a:moveTo>
                                  <a:pt x="16" y="0"/>
                                </a:moveTo>
                                <a:lnTo>
                                  <a:pt x="31" y="0"/>
                                </a:lnTo>
                                <a:lnTo>
                                  <a:pt x="64" y="0"/>
                                </a:lnTo>
                                <a:lnTo>
                                  <a:pt x="96" y="15"/>
                                </a:lnTo>
                                <a:lnTo>
                                  <a:pt x="127" y="71"/>
                                </a:lnTo>
                                <a:lnTo>
                                  <a:pt x="144" y="130"/>
                                </a:lnTo>
                                <a:lnTo>
                                  <a:pt x="96" y="101"/>
                                </a:lnTo>
                                <a:lnTo>
                                  <a:pt x="48" y="71"/>
                                </a:lnTo>
                                <a:lnTo>
                                  <a:pt x="16" y="71"/>
                                </a:lnTo>
                                <a:lnTo>
                                  <a:pt x="16" y="43"/>
                                </a:lnTo>
                                <a:lnTo>
                                  <a:pt x="0" y="28"/>
                                </a:lnTo>
                                <a:lnTo>
                                  <a:pt x="1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4" name="Freeform 366"/>
                        <wps:cNvSpPr>
                          <a:spLocks/>
                        </wps:cNvSpPr>
                        <wps:spPr bwMode="auto">
                          <a:xfrm>
                            <a:off x="10097" y="15333"/>
                            <a:ext cx="54" cy="97"/>
                          </a:xfrm>
                          <a:custGeom>
                            <a:avLst/>
                            <a:gdLst>
                              <a:gd name="T0" fmla="*/ 0 w 113"/>
                              <a:gd name="T1" fmla="*/ 160 h 174"/>
                              <a:gd name="T2" fmla="*/ 0 w 113"/>
                              <a:gd name="T3" fmla="*/ 145 h 174"/>
                              <a:gd name="T4" fmla="*/ 17 w 113"/>
                              <a:gd name="T5" fmla="*/ 130 h 174"/>
                              <a:gd name="T6" fmla="*/ 32 w 113"/>
                              <a:gd name="T7" fmla="*/ 117 h 174"/>
                              <a:gd name="T8" fmla="*/ 48 w 113"/>
                              <a:gd name="T9" fmla="*/ 102 h 174"/>
                              <a:gd name="T10" fmla="*/ 65 w 113"/>
                              <a:gd name="T11" fmla="*/ 59 h 174"/>
                              <a:gd name="T12" fmla="*/ 65 w 113"/>
                              <a:gd name="T13" fmla="*/ 44 h 174"/>
                              <a:gd name="T14" fmla="*/ 48 w 113"/>
                              <a:gd name="T15" fmla="*/ 15 h 174"/>
                              <a:gd name="T16" fmla="*/ 32 w 113"/>
                              <a:gd name="T17" fmla="*/ 0 h 174"/>
                              <a:gd name="T18" fmla="*/ 65 w 113"/>
                              <a:gd name="T19" fmla="*/ 0 h 174"/>
                              <a:gd name="T20" fmla="*/ 80 w 113"/>
                              <a:gd name="T21" fmla="*/ 0 h 174"/>
                              <a:gd name="T22" fmla="*/ 97 w 113"/>
                              <a:gd name="T23" fmla="*/ 44 h 174"/>
                              <a:gd name="T24" fmla="*/ 113 w 113"/>
                              <a:gd name="T25" fmla="*/ 87 h 174"/>
                              <a:gd name="T26" fmla="*/ 97 w 113"/>
                              <a:gd name="T27" fmla="*/ 130 h 174"/>
                              <a:gd name="T28" fmla="*/ 80 w 113"/>
                              <a:gd name="T29" fmla="*/ 160 h 174"/>
                              <a:gd name="T30" fmla="*/ 48 w 113"/>
                              <a:gd name="T31" fmla="*/ 174 h 174"/>
                              <a:gd name="T32" fmla="*/ 32 w 113"/>
                              <a:gd name="T33" fmla="*/ 174 h 174"/>
                              <a:gd name="T34" fmla="*/ 0 w 113"/>
                              <a:gd name="T35" fmla="*/ 174 h 174"/>
                              <a:gd name="T36" fmla="*/ 0 w 113"/>
                              <a:gd name="T37" fmla="*/ 16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3" h="174">
                                <a:moveTo>
                                  <a:pt x="0" y="160"/>
                                </a:moveTo>
                                <a:lnTo>
                                  <a:pt x="0" y="145"/>
                                </a:lnTo>
                                <a:lnTo>
                                  <a:pt x="17" y="130"/>
                                </a:lnTo>
                                <a:lnTo>
                                  <a:pt x="32" y="117"/>
                                </a:lnTo>
                                <a:lnTo>
                                  <a:pt x="48" y="102"/>
                                </a:lnTo>
                                <a:lnTo>
                                  <a:pt x="65" y="59"/>
                                </a:lnTo>
                                <a:lnTo>
                                  <a:pt x="65" y="44"/>
                                </a:lnTo>
                                <a:lnTo>
                                  <a:pt x="48" y="15"/>
                                </a:lnTo>
                                <a:lnTo>
                                  <a:pt x="32" y="0"/>
                                </a:lnTo>
                                <a:lnTo>
                                  <a:pt x="65" y="0"/>
                                </a:lnTo>
                                <a:lnTo>
                                  <a:pt x="80" y="0"/>
                                </a:lnTo>
                                <a:lnTo>
                                  <a:pt x="97" y="44"/>
                                </a:lnTo>
                                <a:lnTo>
                                  <a:pt x="113" y="87"/>
                                </a:lnTo>
                                <a:lnTo>
                                  <a:pt x="97" y="130"/>
                                </a:lnTo>
                                <a:lnTo>
                                  <a:pt x="80" y="160"/>
                                </a:lnTo>
                                <a:lnTo>
                                  <a:pt x="48" y="174"/>
                                </a:lnTo>
                                <a:lnTo>
                                  <a:pt x="32" y="174"/>
                                </a:lnTo>
                                <a:lnTo>
                                  <a:pt x="0" y="174"/>
                                </a:lnTo>
                                <a:lnTo>
                                  <a:pt x="0" y="1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5" name="Freeform 367"/>
                        <wps:cNvSpPr>
                          <a:spLocks/>
                        </wps:cNvSpPr>
                        <wps:spPr bwMode="auto">
                          <a:xfrm>
                            <a:off x="10097" y="15333"/>
                            <a:ext cx="54" cy="97"/>
                          </a:xfrm>
                          <a:custGeom>
                            <a:avLst/>
                            <a:gdLst>
                              <a:gd name="T0" fmla="*/ 0 w 113"/>
                              <a:gd name="T1" fmla="*/ 160 h 174"/>
                              <a:gd name="T2" fmla="*/ 0 w 113"/>
                              <a:gd name="T3" fmla="*/ 145 h 174"/>
                              <a:gd name="T4" fmla="*/ 17 w 113"/>
                              <a:gd name="T5" fmla="*/ 130 h 174"/>
                              <a:gd name="T6" fmla="*/ 32 w 113"/>
                              <a:gd name="T7" fmla="*/ 117 h 174"/>
                              <a:gd name="T8" fmla="*/ 48 w 113"/>
                              <a:gd name="T9" fmla="*/ 102 h 174"/>
                              <a:gd name="T10" fmla="*/ 65 w 113"/>
                              <a:gd name="T11" fmla="*/ 59 h 174"/>
                              <a:gd name="T12" fmla="*/ 65 w 113"/>
                              <a:gd name="T13" fmla="*/ 44 h 174"/>
                              <a:gd name="T14" fmla="*/ 48 w 113"/>
                              <a:gd name="T15" fmla="*/ 15 h 174"/>
                              <a:gd name="T16" fmla="*/ 48 w 113"/>
                              <a:gd name="T17" fmla="*/ 15 h 174"/>
                              <a:gd name="T18" fmla="*/ 32 w 113"/>
                              <a:gd name="T19" fmla="*/ 0 h 174"/>
                              <a:gd name="T20" fmla="*/ 65 w 113"/>
                              <a:gd name="T21" fmla="*/ 0 h 174"/>
                              <a:gd name="T22" fmla="*/ 80 w 113"/>
                              <a:gd name="T23" fmla="*/ 0 h 174"/>
                              <a:gd name="T24" fmla="*/ 97 w 113"/>
                              <a:gd name="T25" fmla="*/ 44 h 174"/>
                              <a:gd name="T26" fmla="*/ 113 w 113"/>
                              <a:gd name="T27" fmla="*/ 87 h 174"/>
                              <a:gd name="T28" fmla="*/ 97 w 113"/>
                              <a:gd name="T29" fmla="*/ 130 h 174"/>
                              <a:gd name="T30" fmla="*/ 80 w 113"/>
                              <a:gd name="T31" fmla="*/ 160 h 174"/>
                              <a:gd name="T32" fmla="*/ 48 w 113"/>
                              <a:gd name="T33" fmla="*/ 174 h 174"/>
                              <a:gd name="T34" fmla="*/ 32 w 113"/>
                              <a:gd name="T35" fmla="*/ 174 h 174"/>
                              <a:gd name="T36" fmla="*/ 0 w 113"/>
                              <a:gd name="T37" fmla="*/ 174 h 174"/>
                              <a:gd name="T38" fmla="*/ 0 w 113"/>
                              <a:gd name="T39" fmla="*/ 16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3" h="174">
                                <a:moveTo>
                                  <a:pt x="0" y="160"/>
                                </a:moveTo>
                                <a:lnTo>
                                  <a:pt x="0" y="145"/>
                                </a:lnTo>
                                <a:lnTo>
                                  <a:pt x="17" y="130"/>
                                </a:lnTo>
                                <a:lnTo>
                                  <a:pt x="32" y="117"/>
                                </a:lnTo>
                                <a:lnTo>
                                  <a:pt x="48" y="102"/>
                                </a:lnTo>
                                <a:lnTo>
                                  <a:pt x="65" y="59"/>
                                </a:lnTo>
                                <a:lnTo>
                                  <a:pt x="65" y="44"/>
                                </a:lnTo>
                                <a:lnTo>
                                  <a:pt x="48" y="15"/>
                                </a:lnTo>
                                <a:lnTo>
                                  <a:pt x="32" y="0"/>
                                </a:lnTo>
                                <a:lnTo>
                                  <a:pt x="65" y="0"/>
                                </a:lnTo>
                                <a:lnTo>
                                  <a:pt x="80" y="0"/>
                                </a:lnTo>
                                <a:lnTo>
                                  <a:pt x="97" y="44"/>
                                </a:lnTo>
                                <a:lnTo>
                                  <a:pt x="113" y="87"/>
                                </a:lnTo>
                                <a:lnTo>
                                  <a:pt x="97" y="130"/>
                                </a:lnTo>
                                <a:lnTo>
                                  <a:pt x="80" y="160"/>
                                </a:lnTo>
                                <a:lnTo>
                                  <a:pt x="48" y="174"/>
                                </a:lnTo>
                                <a:lnTo>
                                  <a:pt x="32" y="174"/>
                                </a:lnTo>
                                <a:lnTo>
                                  <a:pt x="0" y="174"/>
                                </a:lnTo>
                                <a:lnTo>
                                  <a:pt x="0" y="16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76" name="Freeform 368"/>
                        <wps:cNvSpPr>
                          <a:spLocks/>
                        </wps:cNvSpPr>
                        <wps:spPr bwMode="auto">
                          <a:xfrm>
                            <a:off x="10158" y="15333"/>
                            <a:ext cx="52" cy="90"/>
                          </a:xfrm>
                          <a:custGeom>
                            <a:avLst/>
                            <a:gdLst>
                              <a:gd name="T0" fmla="*/ 0 w 113"/>
                              <a:gd name="T1" fmla="*/ 117 h 160"/>
                              <a:gd name="T2" fmla="*/ 0 w 113"/>
                              <a:gd name="T3" fmla="*/ 87 h 160"/>
                              <a:gd name="T4" fmla="*/ 17 w 113"/>
                              <a:gd name="T5" fmla="*/ 87 h 160"/>
                              <a:gd name="T6" fmla="*/ 33 w 113"/>
                              <a:gd name="T7" fmla="*/ 87 h 160"/>
                              <a:gd name="T8" fmla="*/ 48 w 113"/>
                              <a:gd name="T9" fmla="*/ 102 h 160"/>
                              <a:gd name="T10" fmla="*/ 48 w 113"/>
                              <a:gd name="T11" fmla="*/ 117 h 160"/>
                              <a:gd name="T12" fmla="*/ 65 w 113"/>
                              <a:gd name="T13" fmla="*/ 117 h 160"/>
                              <a:gd name="T14" fmla="*/ 81 w 113"/>
                              <a:gd name="T15" fmla="*/ 102 h 160"/>
                              <a:gd name="T16" fmla="*/ 65 w 113"/>
                              <a:gd name="T17" fmla="*/ 74 h 160"/>
                              <a:gd name="T18" fmla="*/ 33 w 113"/>
                              <a:gd name="T19" fmla="*/ 59 h 160"/>
                              <a:gd name="T20" fmla="*/ 17 w 113"/>
                              <a:gd name="T21" fmla="*/ 30 h 160"/>
                              <a:gd name="T22" fmla="*/ 0 w 113"/>
                              <a:gd name="T23" fmla="*/ 0 h 160"/>
                              <a:gd name="T24" fmla="*/ 33 w 113"/>
                              <a:gd name="T25" fmla="*/ 0 h 160"/>
                              <a:gd name="T26" fmla="*/ 48 w 113"/>
                              <a:gd name="T27" fmla="*/ 15 h 160"/>
                              <a:gd name="T28" fmla="*/ 96 w 113"/>
                              <a:gd name="T29" fmla="*/ 59 h 160"/>
                              <a:gd name="T30" fmla="*/ 113 w 113"/>
                              <a:gd name="T31" fmla="*/ 102 h 160"/>
                              <a:gd name="T32" fmla="*/ 113 w 113"/>
                              <a:gd name="T33" fmla="*/ 130 h 160"/>
                              <a:gd name="T34" fmla="*/ 96 w 113"/>
                              <a:gd name="T35" fmla="*/ 145 h 160"/>
                              <a:gd name="T36" fmla="*/ 65 w 113"/>
                              <a:gd name="T37" fmla="*/ 160 h 160"/>
                              <a:gd name="T38" fmla="*/ 48 w 113"/>
                              <a:gd name="T39" fmla="*/ 160 h 160"/>
                              <a:gd name="T40" fmla="*/ 17 w 113"/>
                              <a:gd name="T41" fmla="*/ 145 h 160"/>
                              <a:gd name="T42" fmla="*/ 0 w 113"/>
                              <a:gd name="T43" fmla="*/ 117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60">
                                <a:moveTo>
                                  <a:pt x="0" y="117"/>
                                </a:moveTo>
                                <a:lnTo>
                                  <a:pt x="0" y="87"/>
                                </a:lnTo>
                                <a:lnTo>
                                  <a:pt x="17" y="87"/>
                                </a:lnTo>
                                <a:lnTo>
                                  <a:pt x="33" y="87"/>
                                </a:lnTo>
                                <a:lnTo>
                                  <a:pt x="48" y="102"/>
                                </a:lnTo>
                                <a:lnTo>
                                  <a:pt x="48" y="117"/>
                                </a:lnTo>
                                <a:lnTo>
                                  <a:pt x="65" y="117"/>
                                </a:lnTo>
                                <a:lnTo>
                                  <a:pt x="81" y="102"/>
                                </a:lnTo>
                                <a:lnTo>
                                  <a:pt x="65" y="74"/>
                                </a:lnTo>
                                <a:lnTo>
                                  <a:pt x="33" y="59"/>
                                </a:lnTo>
                                <a:lnTo>
                                  <a:pt x="17" y="30"/>
                                </a:lnTo>
                                <a:lnTo>
                                  <a:pt x="0" y="0"/>
                                </a:lnTo>
                                <a:lnTo>
                                  <a:pt x="33" y="0"/>
                                </a:lnTo>
                                <a:lnTo>
                                  <a:pt x="48" y="15"/>
                                </a:lnTo>
                                <a:lnTo>
                                  <a:pt x="96" y="59"/>
                                </a:lnTo>
                                <a:lnTo>
                                  <a:pt x="113" y="102"/>
                                </a:lnTo>
                                <a:lnTo>
                                  <a:pt x="113" y="130"/>
                                </a:lnTo>
                                <a:lnTo>
                                  <a:pt x="96" y="145"/>
                                </a:lnTo>
                                <a:lnTo>
                                  <a:pt x="65" y="160"/>
                                </a:lnTo>
                                <a:lnTo>
                                  <a:pt x="48" y="160"/>
                                </a:lnTo>
                                <a:lnTo>
                                  <a:pt x="17" y="145"/>
                                </a:lnTo>
                                <a:lnTo>
                                  <a:pt x="0" y="11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7" name="Freeform 369"/>
                        <wps:cNvSpPr>
                          <a:spLocks/>
                        </wps:cNvSpPr>
                        <wps:spPr bwMode="auto">
                          <a:xfrm>
                            <a:off x="10158" y="15333"/>
                            <a:ext cx="52" cy="90"/>
                          </a:xfrm>
                          <a:custGeom>
                            <a:avLst/>
                            <a:gdLst>
                              <a:gd name="T0" fmla="*/ 0 w 113"/>
                              <a:gd name="T1" fmla="*/ 117 h 160"/>
                              <a:gd name="T2" fmla="*/ 0 w 113"/>
                              <a:gd name="T3" fmla="*/ 87 h 160"/>
                              <a:gd name="T4" fmla="*/ 17 w 113"/>
                              <a:gd name="T5" fmla="*/ 87 h 160"/>
                              <a:gd name="T6" fmla="*/ 33 w 113"/>
                              <a:gd name="T7" fmla="*/ 87 h 160"/>
                              <a:gd name="T8" fmla="*/ 48 w 113"/>
                              <a:gd name="T9" fmla="*/ 102 h 160"/>
                              <a:gd name="T10" fmla="*/ 48 w 113"/>
                              <a:gd name="T11" fmla="*/ 117 h 160"/>
                              <a:gd name="T12" fmla="*/ 65 w 113"/>
                              <a:gd name="T13" fmla="*/ 117 h 160"/>
                              <a:gd name="T14" fmla="*/ 81 w 113"/>
                              <a:gd name="T15" fmla="*/ 102 h 160"/>
                              <a:gd name="T16" fmla="*/ 65 w 113"/>
                              <a:gd name="T17" fmla="*/ 74 h 160"/>
                              <a:gd name="T18" fmla="*/ 33 w 113"/>
                              <a:gd name="T19" fmla="*/ 59 h 160"/>
                              <a:gd name="T20" fmla="*/ 17 w 113"/>
                              <a:gd name="T21" fmla="*/ 30 h 160"/>
                              <a:gd name="T22" fmla="*/ 0 w 113"/>
                              <a:gd name="T23" fmla="*/ 0 h 160"/>
                              <a:gd name="T24" fmla="*/ 33 w 113"/>
                              <a:gd name="T25" fmla="*/ 0 h 160"/>
                              <a:gd name="T26" fmla="*/ 48 w 113"/>
                              <a:gd name="T27" fmla="*/ 15 h 160"/>
                              <a:gd name="T28" fmla="*/ 96 w 113"/>
                              <a:gd name="T29" fmla="*/ 59 h 160"/>
                              <a:gd name="T30" fmla="*/ 113 w 113"/>
                              <a:gd name="T31" fmla="*/ 102 h 160"/>
                              <a:gd name="T32" fmla="*/ 113 w 113"/>
                              <a:gd name="T33" fmla="*/ 130 h 160"/>
                              <a:gd name="T34" fmla="*/ 96 w 113"/>
                              <a:gd name="T35" fmla="*/ 145 h 160"/>
                              <a:gd name="T36" fmla="*/ 65 w 113"/>
                              <a:gd name="T37" fmla="*/ 160 h 160"/>
                              <a:gd name="T38" fmla="*/ 48 w 113"/>
                              <a:gd name="T39" fmla="*/ 160 h 160"/>
                              <a:gd name="T40" fmla="*/ 17 w 113"/>
                              <a:gd name="T41" fmla="*/ 145 h 160"/>
                              <a:gd name="T42" fmla="*/ 0 w 113"/>
                              <a:gd name="T43" fmla="*/ 117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60">
                                <a:moveTo>
                                  <a:pt x="0" y="117"/>
                                </a:moveTo>
                                <a:lnTo>
                                  <a:pt x="0" y="87"/>
                                </a:lnTo>
                                <a:lnTo>
                                  <a:pt x="17" y="87"/>
                                </a:lnTo>
                                <a:lnTo>
                                  <a:pt x="33" y="87"/>
                                </a:lnTo>
                                <a:lnTo>
                                  <a:pt x="48" y="102"/>
                                </a:lnTo>
                                <a:lnTo>
                                  <a:pt x="48" y="117"/>
                                </a:lnTo>
                                <a:lnTo>
                                  <a:pt x="65" y="117"/>
                                </a:lnTo>
                                <a:lnTo>
                                  <a:pt x="81" y="102"/>
                                </a:lnTo>
                                <a:lnTo>
                                  <a:pt x="65" y="74"/>
                                </a:lnTo>
                                <a:lnTo>
                                  <a:pt x="33" y="59"/>
                                </a:lnTo>
                                <a:lnTo>
                                  <a:pt x="17" y="30"/>
                                </a:lnTo>
                                <a:lnTo>
                                  <a:pt x="0" y="0"/>
                                </a:lnTo>
                                <a:lnTo>
                                  <a:pt x="33" y="0"/>
                                </a:lnTo>
                                <a:lnTo>
                                  <a:pt x="48" y="15"/>
                                </a:lnTo>
                                <a:lnTo>
                                  <a:pt x="96" y="59"/>
                                </a:lnTo>
                                <a:lnTo>
                                  <a:pt x="113" y="102"/>
                                </a:lnTo>
                                <a:lnTo>
                                  <a:pt x="113" y="130"/>
                                </a:lnTo>
                                <a:lnTo>
                                  <a:pt x="96" y="145"/>
                                </a:lnTo>
                                <a:lnTo>
                                  <a:pt x="65" y="160"/>
                                </a:lnTo>
                                <a:lnTo>
                                  <a:pt x="48" y="160"/>
                                </a:lnTo>
                                <a:lnTo>
                                  <a:pt x="17" y="145"/>
                                </a:lnTo>
                                <a:lnTo>
                                  <a:pt x="0" y="117"/>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78" name="Freeform 370"/>
                        <wps:cNvSpPr>
                          <a:spLocks/>
                        </wps:cNvSpPr>
                        <wps:spPr bwMode="auto">
                          <a:xfrm>
                            <a:off x="9289" y="15398"/>
                            <a:ext cx="29" cy="25"/>
                          </a:xfrm>
                          <a:custGeom>
                            <a:avLst/>
                            <a:gdLst>
                              <a:gd name="T0" fmla="*/ 0 w 65"/>
                              <a:gd name="T1" fmla="*/ 13 h 43"/>
                              <a:gd name="T2" fmla="*/ 0 w 65"/>
                              <a:gd name="T3" fmla="*/ 0 h 43"/>
                              <a:gd name="T4" fmla="*/ 17 w 65"/>
                              <a:gd name="T5" fmla="*/ 0 h 43"/>
                              <a:gd name="T6" fmla="*/ 50 w 65"/>
                              <a:gd name="T7" fmla="*/ 13 h 43"/>
                              <a:gd name="T8" fmla="*/ 65 w 65"/>
                              <a:gd name="T9" fmla="*/ 28 h 43"/>
                              <a:gd name="T10" fmla="*/ 65 w 65"/>
                              <a:gd name="T11" fmla="*/ 43 h 43"/>
                              <a:gd name="T12" fmla="*/ 34 w 65"/>
                              <a:gd name="T13" fmla="*/ 28 h 43"/>
                              <a:gd name="T14" fmla="*/ 0 w 65"/>
                              <a:gd name="T15" fmla="*/ 1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43">
                                <a:moveTo>
                                  <a:pt x="0" y="13"/>
                                </a:moveTo>
                                <a:lnTo>
                                  <a:pt x="0" y="0"/>
                                </a:lnTo>
                                <a:lnTo>
                                  <a:pt x="17" y="0"/>
                                </a:lnTo>
                                <a:lnTo>
                                  <a:pt x="50" y="13"/>
                                </a:lnTo>
                                <a:lnTo>
                                  <a:pt x="65" y="28"/>
                                </a:lnTo>
                                <a:lnTo>
                                  <a:pt x="65" y="43"/>
                                </a:lnTo>
                                <a:lnTo>
                                  <a:pt x="34" y="28"/>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79" name="Freeform 371"/>
                        <wps:cNvSpPr>
                          <a:spLocks/>
                        </wps:cNvSpPr>
                        <wps:spPr bwMode="auto">
                          <a:xfrm>
                            <a:off x="10574" y="15342"/>
                            <a:ext cx="151" cy="65"/>
                          </a:xfrm>
                          <a:custGeom>
                            <a:avLst/>
                            <a:gdLst>
                              <a:gd name="T0" fmla="*/ 192 w 320"/>
                              <a:gd name="T1" fmla="*/ 87 h 115"/>
                              <a:gd name="T2" fmla="*/ 207 w 320"/>
                              <a:gd name="T3" fmla="*/ 115 h 115"/>
                              <a:gd name="T4" fmla="*/ 111 w 320"/>
                              <a:gd name="T5" fmla="*/ 72 h 115"/>
                              <a:gd name="T6" fmla="*/ 48 w 320"/>
                              <a:gd name="T7" fmla="*/ 72 h 115"/>
                              <a:gd name="T8" fmla="*/ 0 w 320"/>
                              <a:gd name="T9" fmla="*/ 72 h 115"/>
                              <a:gd name="T10" fmla="*/ 0 w 320"/>
                              <a:gd name="T11" fmla="*/ 59 h 115"/>
                              <a:gd name="T12" fmla="*/ 0 w 320"/>
                              <a:gd name="T13" fmla="*/ 44 h 115"/>
                              <a:gd name="T14" fmla="*/ 15 w 320"/>
                              <a:gd name="T15" fmla="*/ 15 h 115"/>
                              <a:gd name="T16" fmla="*/ 48 w 320"/>
                              <a:gd name="T17" fmla="*/ 0 h 115"/>
                              <a:gd name="T18" fmla="*/ 111 w 320"/>
                              <a:gd name="T19" fmla="*/ 0 h 115"/>
                              <a:gd name="T20" fmla="*/ 175 w 320"/>
                              <a:gd name="T21" fmla="*/ 0 h 115"/>
                              <a:gd name="T22" fmla="*/ 240 w 320"/>
                              <a:gd name="T23" fmla="*/ 0 h 115"/>
                              <a:gd name="T24" fmla="*/ 255 w 320"/>
                              <a:gd name="T25" fmla="*/ 0 h 115"/>
                              <a:gd name="T26" fmla="*/ 271 w 320"/>
                              <a:gd name="T27" fmla="*/ 0 h 115"/>
                              <a:gd name="T28" fmla="*/ 271 w 320"/>
                              <a:gd name="T29" fmla="*/ 15 h 115"/>
                              <a:gd name="T30" fmla="*/ 207 w 320"/>
                              <a:gd name="T31" fmla="*/ 15 h 115"/>
                              <a:gd name="T32" fmla="*/ 192 w 320"/>
                              <a:gd name="T33" fmla="*/ 15 h 115"/>
                              <a:gd name="T34" fmla="*/ 159 w 320"/>
                              <a:gd name="T35" fmla="*/ 29 h 115"/>
                              <a:gd name="T36" fmla="*/ 159 w 320"/>
                              <a:gd name="T37" fmla="*/ 59 h 115"/>
                              <a:gd name="T38" fmla="*/ 175 w 320"/>
                              <a:gd name="T39" fmla="*/ 72 h 115"/>
                              <a:gd name="T40" fmla="*/ 240 w 320"/>
                              <a:gd name="T41" fmla="*/ 87 h 115"/>
                              <a:gd name="T42" fmla="*/ 320 w 320"/>
                              <a:gd name="T43" fmla="*/ 115 h 115"/>
                              <a:gd name="T44" fmla="*/ 303 w 320"/>
                              <a:gd name="T45" fmla="*/ 115 h 115"/>
                              <a:gd name="T46" fmla="*/ 255 w 320"/>
                              <a:gd name="T47" fmla="*/ 102 h 115"/>
                              <a:gd name="T48" fmla="*/ 223 w 320"/>
                              <a:gd name="T49" fmla="*/ 87 h 115"/>
                              <a:gd name="T50" fmla="*/ 192 w 320"/>
                              <a:gd name="T51" fmla="*/ 8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0" h="115">
                                <a:moveTo>
                                  <a:pt x="192" y="87"/>
                                </a:moveTo>
                                <a:lnTo>
                                  <a:pt x="207" y="115"/>
                                </a:lnTo>
                                <a:lnTo>
                                  <a:pt x="111" y="72"/>
                                </a:lnTo>
                                <a:lnTo>
                                  <a:pt x="48" y="72"/>
                                </a:lnTo>
                                <a:lnTo>
                                  <a:pt x="0" y="72"/>
                                </a:lnTo>
                                <a:lnTo>
                                  <a:pt x="0" y="59"/>
                                </a:lnTo>
                                <a:lnTo>
                                  <a:pt x="0" y="44"/>
                                </a:lnTo>
                                <a:lnTo>
                                  <a:pt x="15" y="15"/>
                                </a:lnTo>
                                <a:lnTo>
                                  <a:pt x="48" y="0"/>
                                </a:lnTo>
                                <a:lnTo>
                                  <a:pt x="111" y="0"/>
                                </a:lnTo>
                                <a:lnTo>
                                  <a:pt x="175" y="0"/>
                                </a:lnTo>
                                <a:lnTo>
                                  <a:pt x="240" y="0"/>
                                </a:lnTo>
                                <a:lnTo>
                                  <a:pt x="255" y="0"/>
                                </a:lnTo>
                                <a:lnTo>
                                  <a:pt x="271" y="0"/>
                                </a:lnTo>
                                <a:lnTo>
                                  <a:pt x="271" y="15"/>
                                </a:lnTo>
                                <a:lnTo>
                                  <a:pt x="207" y="15"/>
                                </a:lnTo>
                                <a:lnTo>
                                  <a:pt x="192" y="15"/>
                                </a:lnTo>
                                <a:lnTo>
                                  <a:pt x="159" y="29"/>
                                </a:lnTo>
                                <a:lnTo>
                                  <a:pt x="159" y="59"/>
                                </a:lnTo>
                                <a:lnTo>
                                  <a:pt x="175" y="72"/>
                                </a:lnTo>
                                <a:lnTo>
                                  <a:pt x="240" y="87"/>
                                </a:lnTo>
                                <a:lnTo>
                                  <a:pt x="320" y="115"/>
                                </a:lnTo>
                                <a:lnTo>
                                  <a:pt x="303" y="115"/>
                                </a:lnTo>
                                <a:lnTo>
                                  <a:pt x="255" y="102"/>
                                </a:lnTo>
                                <a:lnTo>
                                  <a:pt x="223" y="87"/>
                                </a:lnTo>
                                <a:lnTo>
                                  <a:pt x="192"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80" name="Freeform 372"/>
                        <wps:cNvSpPr>
                          <a:spLocks/>
                        </wps:cNvSpPr>
                        <wps:spPr bwMode="auto">
                          <a:xfrm>
                            <a:off x="9425" y="15374"/>
                            <a:ext cx="22" cy="24"/>
                          </a:xfrm>
                          <a:custGeom>
                            <a:avLst/>
                            <a:gdLst>
                              <a:gd name="T0" fmla="*/ 0 w 48"/>
                              <a:gd name="T1" fmla="*/ 13 h 43"/>
                              <a:gd name="T2" fmla="*/ 0 w 48"/>
                              <a:gd name="T3" fmla="*/ 0 h 43"/>
                              <a:gd name="T4" fmla="*/ 15 w 48"/>
                              <a:gd name="T5" fmla="*/ 0 h 43"/>
                              <a:gd name="T6" fmla="*/ 32 w 48"/>
                              <a:gd name="T7" fmla="*/ 0 h 43"/>
                              <a:gd name="T8" fmla="*/ 48 w 48"/>
                              <a:gd name="T9" fmla="*/ 13 h 43"/>
                              <a:gd name="T10" fmla="*/ 48 w 48"/>
                              <a:gd name="T11" fmla="*/ 28 h 43"/>
                              <a:gd name="T12" fmla="*/ 32 w 48"/>
                              <a:gd name="T13" fmla="*/ 43 h 43"/>
                              <a:gd name="T14" fmla="*/ 0 w 48"/>
                              <a:gd name="T15" fmla="*/ 43 h 43"/>
                              <a:gd name="T16" fmla="*/ 0 w 48"/>
                              <a:gd name="T17" fmla="*/ 1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43">
                                <a:moveTo>
                                  <a:pt x="0" y="13"/>
                                </a:moveTo>
                                <a:lnTo>
                                  <a:pt x="0" y="0"/>
                                </a:lnTo>
                                <a:lnTo>
                                  <a:pt x="15" y="0"/>
                                </a:lnTo>
                                <a:lnTo>
                                  <a:pt x="32" y="0"/>
                                </a:lnTo>
                                <a:lnTo>
                                  <a:pt x="48" y="13"/>
                                </a:lnTo>
                                <a:lnTo>
                                  <a:pt x="48" y="28"/>
                                </a:lnTo>
                                <a:lnTo>
                                  <a:pt x="32" y="43"/>
                                </a:lnTo>
                                <a:lnTo>
                                  <a:pt x="0" y="43"/>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81" name="Freeform 373"/>
                        <wps:cNvSpPr>
                          <a:spLocks/>
                        </wps:cNvSpPr>
                        <wps:spPr bwMode="auto">
                          <a:xfrm>
                            <a:off x="9251" y="15366"/>
                            <a:ext cx="31" cy="32"/>
                          </a:xfrm>
                          <a:custGeom>
                            <a:avLst/>
                            <a:gdLst>
                              <a:gd name="T0" fmla="*/ 0 w 65"/>
                              <a:gd name="T1" fmla="*/ 28 h 58"/>
                              <a:gd name="T2" fmla="*/ 16 w 65"/>
                              <a:gd name="T3" fmla="*/ 15 h 58"/>
                              <a:gd name="T4" fmla="*/ 48 w 65"/>
                              <a:gd name="T5" fmla="*/ 0 h 58"/>
                              <a:gd name="T6" fmla="*/ 48 w 65"/>
                              <a:gd name="T7" fmla="*/ 15 h 58"/>
                              <a:gd name="T8" fmla="*/ 65 w 65"/>
                              <a:gd name="T9" fmla="*/ 15 h 58"/>
                              <a:gd name="T10" fmla="*/ 48 w 65"/>
                              <a:gd name="T11" fmla="*/ 58 h 58"/>
                              <a:gd name="T12" fmla="*/ 16 w 65"/>
                              <a:gd name="T13" fmla="*/ 43 h 58"/>
                              <a:gd name="T14" fmla="*/ 0 w 65"/>
                              <a:gd name="T15" fmla="*/ 28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58">
                                <a:moveTo>
                                  <a:pt x="0" y="28"/>
                                </a:moveTo>
                                <a:lnTo>
                                  <a:pt x="16" y="15"/>
                                </a:lnTo>
                                <a:lnTo>
                                  <a:pt x="48" y="0"/>
                                </a:lnTo>
                                <a:lnTo>
                                  <a:pt x="48" y="15"/>
                                </a:lnTo>
                                <a:lnTo>
                                  <a:pt x="65" y="15"/>
                                </a:lnTo>
                                <a:lnTo>
                                  <a:pt x="48" y="58"/>
                                </a:lnTo>
                                <a:lnTo>
                                  <a:pt x="16" y="43"/>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82" name="Freeform 374"/>
                        <wps:cNvSpPr>
                          <a:spLocks/>
                        </wps:cNvSpPr>
                        <wps:spPr bwMode="auto">
                          <a:xfrm>
                            <a:off x="9312" y="15366"/>
                            <a:ext cx="38" cy="32"/>
                          </a:xfrm>
                          <a:custGeom>
                            <a:avLst/>
                            <a:gdLst>
                              <a:gd name="T0" fmla="*/ 0 w 80"/>
                              <a:gd name="T1" fmla="*/ 28 h 58"/>
                              <a:gd name="T2" fmla="*/ 32 w 80"/>
                              <a:gd name="T3" fmla="*/ 0 h 58"/>
                              <a:gd name="T4" fmla="*/ 48 w 80"/>
                              <a:gd name="T5" fmla="*/ 0 h 58"/>
                              <a:gd name="T6" fmla="*/ 63 w 80"/>
                              <a:gd name="T7" fmla="*/ 0 h 58"/>
                              <a:gd name="T8" fmla="*/ 80 w 80"/>
                              <a:gd name="T9" fmla="*/ 15 h 58"/>
                              <a:gd name="T10" fmla="*/ 80 w 80"/>
                              <a:gd name="T11" fmla="*/ 43 h 58"/>
                              <a:gd name="T12" fmla="*/ 63 w 80"/>
                              <a:gd name="T13" fmla="*/ 43 h 58"/>
                              <a:gd name="T14" fmla="*/ 48 w 80"/>
                              <a:gd name="T15" fmla="*/ 58 h 58"/>
                              <a:gd name="T16" fmla="*/ 32 w 80"/>
                              <a:gd name="T17" fmla="*/ 43 h 58"/>
                              <a:gd name="T18" fmla="*/ 0 w 80"/>
                              <a:gd name="T1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58">
                                <a:moveTo>
                                  <a:pt x="0" y="28"/>
                                </a:moveTo>
                                <a:lnTo>
                                  <a:pt x="32" y="0"/>
                                </a:lnTo>
                                <a:lnTo>
                                  <a:pt x="48" y="0"/>
                                </a:lnTo>
                                <a:lnTo>
                                  <a:pt x="63" y="0"/>
                                </a:lnTo>
                                <a:lnTo>
                                  <a:pt x="80" y="15"/>
                                </a:lnTo>
                                <a:lnTo>
                                  <a:pt x="80" y="43"/>
                                </a:lnTo>
                                <a:lnTo>
                                  <a:pt x="63" y="43"/>
                                </a:lnTo>
                                <a:lnTo>
                                  <a:pt x="48" y="58"/>
                                </a:lnTo>
                                <a:lnTo>
                                  <a:pt x="32" y="43"/>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83" name="Freeform 375"/>
                        <wps:cNvSpPr>
                          <a:spLocks/>
                        </wps:cNvSpPr>
                        <wps:spPr bwMode="auto">
                          <a:xfrm>
                            <a:off x="9214" y="15382"/>
                            <a:ext cx="15" cy="8"/>
                          </a:xfrm>
                          <a:custGeom>
                            <a:avLst/>
                            <a:gdLst>
                              <a:gd name="T0" fmla="*/ 0 w 32"/>
                              <a:gd name="T1" fmla="*/ 15 h 15"/>
                              <a:gd name="T2" fmla="*/ 0 w 32"/>
                              <a:gd name="T3" fmla="*/ 0 h 15"/>
                              <a:gd name="T4" fmla="*/ 32 w 32"/>
                              <a:gd name="T5" fmla="*/ 0 h 15"/>
                              <a:gd name="T6" fmla="*/ 32 w 32"/>
                              <a:gd name="T7" fmla="*/ 15 h 15"/>
                              <a:gd name="T8" fmla="*/ 15 w 32"/>
                              <a:gd name="T9" fmla="*/ 15 h 15"/>
                              <a:gd name="T10" fmla="*/ 0 w 32"/>
                              <a:gd name="T11" fmla="*/ 15 h 15"/>
                            </a:gdLst>
                            <a:ahLst/>
                            <a:cxnLst>
                              <a:cxn ang="0">
                                <a:pos x="T0" y="T1"/>
                              </a:cxn>
                              <a:cxn ang="0">
                                <a:pos x="T2" y="T3"/>
                              </a:cxn>
                              <a:cxn ang="0">
                                <a:pos x="T4" y="T5"/>
                              </a:cxn>
                              <a:cxn ang="0">
                                <a:pos x="T6" y="T7"/>
                              </a:cxn>
                              <a:cxn ang="0">
                                <a:pos x="T8" y="T9"/>
                              </a:cxn>
                              <a:cxn ang="0">
                                <a:pos x="T10" y="T11"/>
                              </a:cxn>
                            </a:cxnLst>
                            <a:rect l="0" t="0" r="r" b="b"/>
                            <a:pathLst>
                              <a:path w="32" h="15">
                                <a:moveTo>
                                  <a:pt x="0" y="15"/>
                                </a:moveTo>
                                <a:lnTo>
                                  <a:pt x="0" y="0"/>
                                </a:lnTo>
                                <a:lnTo>
                                  <a:pt x="32" y="0"/>
                                </a:lnTo>
                                <a:lnTo>
                                  <a:pt x="32" y="15"/>
                                </a:lnTo>
                                <a:lnTo>
                                  <a:pt x="15" y="15"/>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84" name="Freeform 376"/>
                        <wps:cNvSpPr>
                          <a:spLocks/>
                        </wps:cNvSpPr>
                        <wps:spPr bwMode="auto">
                          <a:xfrm>
                            <a:off x="10688" y="15366"/>
                            <a:ext cx="29" cy="8"/>
                          </a:xfrm>
                          <a:custGeom>
                            <a:avLst/>
                            <a:gdLst>
                              <a:gd name="T0" fmla="*/ 0 w 63"/>
                              <a:gd name="T1" fmla="*/ 15 h 15"/>
                              <a:gd name="T2" fmla="*/ 31 w 63"/>
                              <a:gd name="T3" fmla="*/ 0 h 15"/>
                              <a:gd name="T4" fmla="*/ 48 w 63"/>
                              <a:gd name="T5" fmla="*/ 0 h 15"/>
                              <a:gd name="T6" fmla="*/ 63 w 63"/>
                              <a:gd name="T7" fmla="*/ 15 h 15"/>
                              <a:gd name="T8" fmla="*/ 31 w 63"/>
                              <a:gd name="T9" fmla="*/ 15 h 15"/>
                              <a:gd name="T10" fmla="*/ 0 w 63"/>
                              <a:gd name="T11" fmla="*/ 15 h 15"/>
                            </a:gdLst>
                            <a:ahLst/>
                            <a:cxnLst>
                              <a:cxn ang="0">
                                <a:pos x="T0" y="T1"/>
                              </a:cxn>
                              <a:cxn ang="0">
                                <a:pos x="T2" y="T3"/>
                              </a:cxn>
                              <a:cxn ang="0">
                                <a:pos x="T4" y="T5"/>
                              </a:cxn>
                              <a:cxn ang="0">
                                <a:pos x="T6" y="T7"/>
                              </a:cxn>
                              <a:cxn ang="0">
                                <a:pos x="T8" y="T9"/>
                              </a:cxn>
                              <a:cxn ang="0">
                                <a:pos x="T10" y="T11"/>
                              </a:cxn>
                            </a:cxnLst>
                            <a:rect l="0" t="0" r="r" b="b"/>
                            <a:pathLst>
                              <a:path w="63" h="15">
                                <a:moveTo>
                                  <a:pt x="0" y="15"/>
                                </a:moveTo>
                                <a:lnTo>
                                  <a:pt x="31" y="0"/>
                                </a:lnTo>
                                <a:lnTo>
                                  <a:pt x="48" y="0"/>
                                </a:lnTo>
                                <a:lnTo>
                                  <a:pt x="63" y="15"/>
                                </a:lnTo>
                                <a:lnTo>
                                  <a:pt x="31" y="15"/>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85" name="Freeform 377"/>
                        <wps:cNvSpPr>
                          <a:spLocks/>
                        </wps:cNvSpPr>
                        <wps:spPr bwMode="auto">
                          <a:xfrm>
                            <a:off x="9289" y="15351"/>
                            <a:ext cx="29" cy="15"/>
                          </a:xfrm>
                          <a:custGeom>
                            <a:avLst/>
                            <a:gdLst>
                              <a:gd name="T0" fmla="*/ 0 w 65"/>
                              <a:gd name="T1" fmla="*/ 14 h 29"/>
                              <a:gd name="T2" fmla="*/ 34 w 65"/>
                              <a:gd name="T3" fmla="*/ 0 h 29"/>
                              <a:gd name="T4" fmla="*/ 50 w 65"/>
                              <a:gd name="T5" fmla="*/ 0 h 29"/>
                              <a:gd name="T6" fmla="*/ 65 w 65"/>
                              <a:gd name="T7" fmla="*/ 0 h 29"/>
                              <a:gd name="T8" fmla="*/ 50 w 65"/>
                              <a:gd name="T9" fmla="*/ 29 h 29"/>
                              <a:gd name="T10" fmla="*/ 17 w 65"/>
                              <a:gd name="T11" fmla="*/ 29 h 29"/>
                              <a:gd name="T12" fmla="*/ 0 w 65"/>
                              <a:gd name="T13" fmla="*/ 14 h 29"/>
                            </a:gdLst>
                            <a:ahLst/>
                            <a:cxnLst>
                              <a:cxn ang="0">
                                <a:pos x="T0" y="T1"/>
                              </a:cxn>
                              <a:cxn ang="0">
                                <a:pos x="T2" y="T3"/>
                              </a:cxn>
                              <a:cxn ang="0">
                                <a:pos x="T4" y="T5"/>
                              </a:cxn>
                              <a:cxn ang="0">
                                <a:pos x="T6" y="T7"/>
                              </a:cxn>
                              <a:cxn ang="0">
                                <a:pos x="T8" y="T9"/>
                              </a:cxn>
                              <a:cxn ang="0">
                                <a:pos x="T10" y="T11"/>
                              </a:cxn>
                              <a:cxn ang="0">
                                <a:pos x="T12" y="T13"/>
                              </a:cxn>
                            </a:cxnLst>
                            <a:rect l="0" t="0" r="r" b="b"/>
                            <a:pathLst>
                              <a:path w="65" h="29">
                                <a:moveTo>
                                  <a:pt x="0" y="14"/>
                                </a:moveTo>
                                <a:lnTo>
                                  <a:pt x="34" y="0"/>
                                </a:lnTo>
                                <a:lnTo>
                                  <a:pt x="50" y="0"/>
                                </a:lnTo>
                                <a:lnTo>
                                  <a:pt x="65" y="0"/>
                                </a:lnTo>
                                <a:lnTo>
                                  <a:pt x="50" y="29"/>
                                </a:lnTo>
                                <a:lnTo>
                                  <a:pt x="17" y="29"/>
                                </a:lnTo>
                                <a:lnTo>
                                  <a:pt x="0" y="1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86" name="Freeform 378"/>
                        <wps:cNvSpPr>
                          <a:spLocks/>
                        </wps:cNvSpPr>
                        <wps:spPr bwMode="auto">
                          <a:xfrm>
                            <a:off x="10143" y="15278"/>
                            <a:ext cx="106" cy="55"/>
                          </a:xfrm>
                          <a:custGeom>
                            <a:avLst/>
                            <a:gdLst>
                              <a:gd name="T0" fmla="*/ 0 w 223"/>
                              <a:gd name="T1" fmla="*/ 57 h 100"/>
                              <a:gd name="T2" fmla="*/ 0 w 223"/>
                              <a:gd name="T3" fmla="*/ 43 h 100"/>
                              <a:gd name="T4" fmla="*/ 31 w 223"/>
                              <a:gd name="T5" fmla="*/ 43 h 100"/>
                              <a:gd name="T6" fmla="*/ 48 w 223"/>
                              <a:gd name="T7" fmla="*/ 43 h 100"/>
                              <a:gd name="T8" fmla="*/ 96 w 223"/>
                              <a:gd name="T9" fmla="*/ 72 h 100"/>
                              <a:gd name="T10" fmla="*/ 144 w 223"/>
                              <a:gd name="T11" fmla="*/ 72 h 100"/>
                              <a:gd name="T12" fmla="*/ 160 w 223"/>
                              <a:gd name="T13" fmla="*/ 72 h 100"/>
                              <a:gd name="T14" fmla="*/ 175 w 223"/>
                              <a:gd name="T15" fmla="*/ 57 h 100"/>
                              <a:gd name="T16" fmla="*/ 160 w 223"/>
                              <a:gd name="T17" fmla="*/ 43 h 100"/>
                              <a:gd name="T18" fmla="*/ 144 w 223"/>
                              <a:gd name="T19" fmla="*/ 28 h 100"/>
                              <a:gd name="T20" fmla="*/ 127 w 223"/>
                              <a:gd name="T21" fmla="*/ 28 h 100"/>
                              <a:gd name="T22" fmla="*/ 112 w 223"/>
                              <a:gd name="T23" fmla="*/ 28 h 100"/>
                              <a:gd name="T24" fmla="*/ 112 w 223"/>
                              <a:gd name="T25" fmla="*/ 13 h 100"/>
                              <a:gd name="T26" fmla="*/ 112 w 223"/>
                              <a:gd name="T27" fmla="*/ 0 h 100"/>
                              <a:gd name="T28" fmla="*/ 144 w 223"/>
                              <a:gd name="T29" fmla="*/ 0 h 100"/>
                              <a:gd name="T30" fmla="*/ 175 w 223"/>
                              <a:gd name="T31" fmla="*/ 0 h 100"/>
                              <a:gd name="T32" fmla="*/ 208 w 223"/>
                              <a:gd name="T33" fmla="*/ 28 h 100"/>
                              <a:gd name="T34" fmla="*/ 223 w 223"/>
                              <a:gd name="T35" fmla="*/ 57 h 100"/>
                              <a:gd name="T36" fmla="*/ 208 w 223"/>
                              <a:gd name="T37" fmla="*/ 87 h 100"/>
                              <a:gd name="T38" fmla="*/ 192 w 223"/>
                              <a:gd name="T39" fmla="*/ 100 h 100"/>
                              <a:gd name="T40" fmla="*/ 144 w 223"/>
                              <a:gd name="T41" fmla="*/ 100 h 100"/>
                              <a:gd name="T42" fmla="*/ 79 w 223"/>
                              <a:gd name="T43" fmla="*/ 87 h 100"/>
                              <a:gd name="T44" fmla="*/ 0 w 223"/>
                              <a:gd name="T45" fmla="*/ 57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3" h="100">
                                <a:moveTo>
                                  <a:pt x="0" y="57"/>
                                </a:moveTo>
                                <a:lnTo>
                                  <a:pt x="0" y="43"/>
                                </a:lnTo>
                                <a:lnTo>
                                  <a:pt x="31" y="43"/>
                                </a:lnTo>
                                <a:lnTo>
                                  <a:pt x="48" y="43"/>
                                </a:lnTo>
                                <a:lnTo>
                                  <a:pt x="96" y="72"/>
                                </a:lnTo>
                                <a:lnTo>
                                  <a:pt x="144" y="72"/>
                                </a:lnTo>
                                <a:lnTo>
                                  <a:pt x="160" y="72"/>
                                </a:lnTo>
                                <a:lnTo>
                                  <a:pt x="175" y="57"/>
                                </a:lnTo>
                                <a:lnTo>
                                  <a:pt x="160" y="43"/>
                                </a:lnTo>
                                <a:lnTo>
                                  <a:pt x="144" y="28"/>
                                </a:lnTo>
                                <a:lnTo>
                                  <a:pt x="127" y="28"/>
                                </a:lnTo>
                                <a:lnTo>
                                  <a:pt x="112" y="28"/>
                                </a:lnTo>
                                <a:lnTo>
                                  <a:pt x="112" y="13"/>
                                </a:lnTo>
                                <a:lnTo>
                                  <a:pt x="112" y="0"/>
                                </a:lnTo>
                                <a:lnTo>
                                  <a:pt x="144" y="0"/>
                                </a:lnTo>
                                <a:lnTo>
                                  <a:pt x="175" y="0"/>
                                </a:lnTo>
                                <a:lnTo>
                                  <a:pt x="208" y="28"/>
                                </a:lnTo>
                                <a:lnTo>
                                  <a:pt x="223" y="57"/>
                                </a:lnTo>
                                <a:lnTo>
                                  <a:pt x="208" y="87"/>
                                </a:lnTo>
                                <a:lnTo>
                                  <a:pt x="192" y="100"/>
                                </a:lnTo>
                                <a:lnTo>
                                  <a:pt x="144" y="100"/>
                                </a:lnTo>
                                <a:lnTo>
                                  <a:pt x="79" y="87"/>
                                </a:lnTo>
                                <a:lnTo>
                                  <a:pt x="0" y="5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87" name="Freeform 379"/>
                        <wps:cNvSpPr>
                          <a:spLocks/>
                        </wps:cNvSpPr>
                        <wps:spPr bwMode="auto">
                          <a:xfrm>
                            <a:off x="10143" y="15278"/>
                            <a:ext cx="106" cy="55"/>
                          </a:xfrm>
                          <a:custGeom>
                            <a:avLst/>
                            <a:gdLst>
                              <a:gd name="T0" fmla="*/ 0 w 223"/>
                              <a:gd name="T1" fmla="*/ 57 h 100"/>
                              <a:gd name="T2" fmla="*/ 0 w 223"/>
                              <a:gd name="T3" fmla="*/ 43 h 100"/>
                              <a:gd name="T4" fmla="*/ 0 w 223"/>
                              <a:gd name="T5" fmla="*/ 43 h 100"/>
                              <a:gd name="T6" fmla="*/ 31 w 223"/>
                              <a:gd name="T7" fmla="*/ 43 h 100"/>
                              <a:gd name="T8" fmla="*/ 48 w 223"/>
                              <a:gd name="T9" fmla="*/ 43 h 100"/>
                              <a:gd name="T10" fmla="*/ 96 w 223"/>
                              <a:gd name="T11" fmla="*/ 72 h 100"/>
                              <a:gd name="T12" fmla="*/ 144 w 223"/>
                              <a:gd name="T13" fmla="*/ 72 h 100"/>
                              <a:gd name="T14" fmla="*/ 160 w 223"/>
                              <a:gd name="T15" fmla="*/ 72 h 100"/>
                              <a:gd name="T16" fmla="*/ 175 w 223"/>
                              <a:gd name="T17" fmla="*/ 57 h 100"/>
                              <a:gd name="T18" fmla="*/ 160 w 223"/>
                              <a:gd name="T19" fmla="*/ 43 h 100"/>
                              <a:gd name="T20" fmla="*/ 144 w 223"/>
                              <a:gd name="T21" fmla="*/ 28 h 100"/>
                              <a:gd name="T22" fmla="*/ 127 w 223"/>
                              <a:gd name="T23" fmla="*/ 28 h 100"/>
                              <a:gd name="T24" fmla="*/ 112 w 223"/>
                              <a:gd name="T25" fmla="*/ 28 h 100"/>
                              <a:gd name="T26" fmla="*/ 112 w 223"/>
                              <a:gd name="T27" fmla="*/ 13 h 100"/>
                              <a:gd name="T28" fmla="*/ 112 w 223"/>
                              <a:gd name="T29" fmla="*/ 0 h 100"/>
                              <a:gd name="T30" fmla="*/ 144 w 223"/>
                              <a:gd name="T31" fmla="*/ 0 h 100"/>
                              <a:gd name="T32" fmla="*/ 175 w 223"/>
                              <a:gd name="T33" fmla="*/ 0 h 100"/>
                              <a:gd name="T34" fmla="*/ 208 w 223"/>
                              <a:gd name="T35" fmla="*/ 28 h 100"/>
                              <a:gd name="T36" fmla="*/ 223 w 223"/>
                              <a:gd name="T37" fmla="*/ 57 h 100"/>
                              <a:gd name="T38" fmla="*/ 208 w 223"/>
                              <a:gd name="T39" fmla="*/ 87 h 100"/>
                              <a:gd name="T40" fmla="*/ 192 w 223"/>
                              <a:gd name="T41" fmla="*/ 100 h 100"/>
                              <a:gd name="T42" fmla="*/ 144 w 223"/>
                              <a:gd name="T43" fmla="*/ 100 h 100"/>
                              <a:gd name="T44" fmla="*/ 79 w 223"/>
                              <a:gd name="T45" fmla="*/ 87 h 100"/>
                              <a:gd name="T46" fmla="*/ 0 w 223"/>
                              <a:gd name="T47" fmla="*/ 57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23" h="100">
                                <a:moveTo>
                                  <a:pt x="0" y="57"/>
                                </a:moveTo>
                                <a:lnTo>
                                  <a:pt x="0" y="43"/>
                                </a:lnTo>
                                <a:lnTo>
                                  <a:pt x="31" y="43"/>
                                </a:lnTo>
                                <a:lnTo>
                                  <a:pt x="48" y="43"/>
                                </a:lnTo>
                                <a:lnTo>
                                  <a:pt x="96" y="72"/>
                                </a:lnTo>
                                <a:lnTo>
                                  <a:pt x="144" y="72"/>
                                </a:lnTo>
                                <a:lnTo>
                                  <a:pt x="160" y="72"/>
                                </a:lnTo>
                                <a:lnTo>
                                  <a:pt x="175" y="57"/>
                                </a:lnTo>
                                <a:lnTo>
                                  <a:pt x="160" y="43"/>
                                </a:lnTo>
                                <a:lnTo>
                                  <a:pt x="144" y="28"/>
                                </a:lnTo>
                                <a:lnTo>
                                  <a:pt x="127" y="28"/>
                                </a:lnTo>
                                <a:lnTo>
                                  <a:pt x="112" y="28"/>
                                </a:lnTo>
                                <a:lnTo>
                                  <a:pt x="112" y="13"/>
                                </a:lnTo>
                                <a:lnTo>
                                  <a:pt x="112" y="0"/>
                                </a:lnTo>
                                <a:lnTo>
                                  <a:pt x="144" y="0"/>
                                </a:lnTo>
                                <a:lnTo>
                                  <a:pt x="175" y="0"/>
                                </a:lnTo>
                                <a:lnTo>
                                  <a:pt x="208" y="28"/>
                                </a:lnTo>
                                <a:lnTo>
                                  <a:pt x="223" y="57"/>
                                </a:lnTo>
                                <a:lnTo>
                                  <a:pt x="208" y="87"/>
                                </a:lnTo>
                                <a:lnTo>
                                  <a:pt x="192" y="100"/>
                                </a:lnTo>
                                <a:lnTo>
                                  <a:pt x="144" y="100"/>
                                </a:lnTo>
                                <a:lnTo>
                                  <a:pt x="79" y="87"/>
                                </a:lnTo>
                                <a:lnTo>
                                  <a:pt x="0" y="57"/>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88" name="Freeform 380"/>
                        <wps:cNvSpPr>
                          <a:spLocks/>
                        </wps:cNvSpPr>
                        <wps:spPr bwMode="auto">
                          <a:xfrm>
                            <a:off x="10356" y="15246"/>
                            <a:ext cx="81" cy="80"/>
                          </a:xfrm>
                          <a:custGeom>
                            <a:avLst/>
                            <a:gdLst>
                              <a:gd name="T0" fmla="*/ 17 w 176"/>
                              <a:gd name="T1" fmla="*/ 102 h 146"/>
                              <a:gd name="T2" fmla="*/ 0 w 176"/>
                              <a:gd name="T3" fmla="*/ 72 h 146"/>
                              <a:gd name="T4" fmla="*/ 17 w 176"/>
                              <a:gd name="T5" fmla="*/ 29 h 146"/>
                              <a:gd name="T6" fmla="*/ 48 w 176"/>
                              <a:gd name="T7" fmla="*/ 16 h 146"/>
                              <a:gd name="T8" fmla="*/ 96 w 176"/>
                              <a:gd name="T9" fmla="*/ 0 h 146"/>
                              <a:gd name="T10" fmla="*/ 128 w 176"/>
                              <a:gd name="T11" fmla="*/ 0 h 146"/>
                              <a:gd name="T12" fmla="*/ 161 w 176"/>
                              <a:gd name="T13" fmla="*/ 16 h 146"/>
                              <a:gd name="T14" fmla="*/ 176 w 176"/>
                              <a:gd name="T15" fmla="*/ 59 h 146"/>
                              <a:gd name="T16" fmla="*/ 161 w 176"/>
                              <a:gd name="T17" fmla="*/ 72 h 146"/>
                              <a:gd name="T18" fmla="*/ 144 w 176"/>
                              <a:gd name="T19" fmla="*/ 87 h 146"/>
                              <a:gd name="T20" fmla="*/ 128 w 176"/>
                              <a:gd name="T21" fmla="*/ 87 h 146"/>
                              <a:gd name="T22" fmla="*/ 128 w 176"/>
                              <a:gd name="T23" fmla="*/ 59 h 146"/>
                              <a:gd name="T24" fmla="*/ 128 w 176"/>
                              <a:gd name="T25" fmla="*/ 44 h 146"/>
                              <a:gd name="T26" fmla="*/ 113 w 176"/>
                              <a:gd name="T27" fmla="*/ 29 h 146"/>
                              <a:gd name="T28" fmla="*/ 96 w 176"/>
                              <a:gd name="T29" fmla="*/ 29 h 146"/>
                              <a:gd name="T30" fmla="*/ 80 w 176"/>
                              <a:gd name="T31" fmla="*/ 44 h 146"/>
                              <a:gd name="T32" fmla="*/ 65 w 176"/>
                              <a:gd name="T33" fmla="*/ 59 h 146"/>
                              <a:gd name="T34" fmla="*/ 48 w 176"/>
                              <a:gd name="T35" fmla="*/ 87 h 146"/>
                              <a:gd name="T36" fmla="*/ 65 w 176"/>
                              <a:gd name="T37" fmla="*/ 102 h 146"/>
                              <a:gd name="T38" fmla="*/ 96 w 176"/>
                              <a:gd name="T39" fmla="*/ 102 h 146"/>
                              <a:gd name="T40" fmla="*/ 113 w 176"/>
                              <a:gd name="T41" fmla="*/ 102 h 146"/>
                              <a:gd name="T42" fmla="*/ 113 w 176"/>
                              <a:gd name="T43" fmla="*/ 131 h 146"/>
                              <a:gd name="T44" fmla="*/ 96 w 176"/>
                              <a:gd name="T45" fmla="*/ 131 h 146"/>
                              <a:gd name="T46" fmla="*/ 80 w 176"/>
                              <a:gd name="T47" fmla="*/ 146 h 146"/>
                              <a:gd name="T48" fmla="*/ 48 w 176"/>
                              <a:gd name="T49" fmla="*/ 146 h 146"/>
                              <a:gd name="T50" fmla="*/ 32 w 176"/>
                              <a:gd name="T51" fmla="*/ 131 h 146"/>
                              <a:gd name="T52" fmla="*/ 17 w 176"/>
                              <a:gd name="T53" fmla="*/ 10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76" h="146">
                                <a:moveTo>
                                  <a:pt x="17" y="102"/>
                                </a:moveTo>
                                <a:lnTo>
                                  <a:pt x="0" y="72"/>
                                </a:lnTo>
                                <a:lnTo>
                                  <a:pt x="17" y="29"/>
                                </a:lnTo>
                                <a:lnTo>
                                  <a:pt x="48" y="16"/>
                                </a:lnTo>
                                <a:lnTo>
                                  <a:pt x="96" y="0"/>
                                </a:lnTo>
                                <a:lnTo>
                                  <a:pt x="128" y="0"/>
                                </a:lnTo>
                                <a:lnTo>
                                  <a:pt x="161" y="16"/>
                                </a:lnTo>
                                <a:lnTo>
                                  <a:pt x="176" y="59"/>
                                </a:lnTo>
                                <a:lnTo>
                                  <a:pt x="161" y="72"/>
                                </a:lnTo>
                                <a:lnTo>
                                  <a:pt x="144" y="87"/>
                                </a:lnTo>
                                <a:lnTo>
                                  <a:pt x="128" y="87"/>
                                </a:lnTo>
                                <a:lnTo>
                                  <a:pt x="128" y="59"/>
                                </a:lnTo>
                                <a:lnTo>
                                  <a:pt x="128" y="44"/>
                                </a:lnTo>
                                <a:lnTo>
                                  <a:pt x="113" y="29"/>
                                </a:lnTo>
                                <a:lnTo>
                                  <a:pt x="96" y="29"/>
                                </a:lnTo>
                                <a:lnTo>
                                  <a:pt x="80" y="44"/>
                                </a:lnTo>
                                <a:lnTo>
                                  <a:pt x="65" y="59"/>
                                </a:lnTo>
                                <a:lnTo>
                                  <a:pt x="48" y="87"/>
                                </a:lnTo>
                                <a:lnTo>
                                  <a:pt x="65" y="102"/>
                                </a:lnTo>
                                <a:lnTo>
                                  <a:pt x="96" y="102"/>
                                </a:lnTo>
                                <a:lnTo>
                                  <a:pt x="113" y="102"/>
                                </a:lnTo>
                                <a:lnTo>
                                  <a:pt x="113" y="131"/>
                                </a:lnTo>
                                <a:lnTo>
                                  <a:pt x="96" y="131"/>
                                </a:lnTo>
                                <a:lnTo>
                                  <a:pt x="80" y="146"/>
                                </a:lnTo>
                                <a:lnTo>
                                  <a:pt x="48" y="146"/>
                                </a:lnTo>
                                <a:lnTo>
                                  <a:pt x="32" y="131"/>
                                </a:lnTo>
                                <a:lnTo>
                                  <a:pt x="17" y="10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89" name="Freeform 381"/>
                        <wps:cNvSpPr>
                          <a:spLocks/>
                        </wps:cNvSpPr>
                        <wps:spPr bwMode="auto">
                          <a:xfrm>
                            <a:off x="10356" y="15246"/>
                            <a:ext cx="81" cy="80"/>
                          </a:xfrm>
                          <a:custGeom>
                            <a:avLst/>
                            <a:gdLst>
                              <a:gd name="T0" fmla="*/ 17 w 176"/>
                              <a:gd name="T1" fmla="*/ 102 h 146"/>
                              <a:gd name="T2" fmla="*/ 0 w 176"/>
                              <a:gd name="T3" fmla="*/ 72 h 146"/>
                              <a:gd name="T4" fmla="*/ 17 w 176"/>
                              <a:gd name="T5" fmla="*/ 29 h 146"/>
                              <a:gd name="T6" fmla="*/ 48 w 176"/>
                              <a:gd name="T7" fmla="*/ 16 h 146"/>
                              <a:gd name="T8" fmla="*/ 96 w 176"/>
                              <a:gd name="T9" fmla="*/ 0 h 146"/>
                              <a:gd name="T10" fmla="*/ 128 w 176"/>
                              <a:gd name="T11" fmla="*/ 0 h 146"/>
                              <a:gd name="T12" fmla="*/ 161 w 176"/>
                              <a:gd name="T13" fmla="*/ 16 h 146"/>
                              <a:gd name="T14" fmla="*/ 176 w 176"/>
                              <a:gd name="T15" fmla="*/ 59 h 146"/>
                              <a:gd name="T16" fmla="*/ 161 w 176"/>
                              <a:gd name="T17" fmla="*/ 72 h 146"/>
                              <a:gd name="T18" fmla="*/ 144 w 176"/>
                              <a:gd name="T19" fmla="*/ 87 h 146"/>
                              <a:gd name="T20" fmla="*/ 128 w 176"/>
                              <a:gd name="T21" fmla="*/ 87 h 146"/>
                              <a:gd name="T22" fmla="*/ 128 w 176"/>
                              <a:gd name="T23" fmla="*/ 59 h 146"/>
                              <a:gd name="T24" fmla="*/ 128 w 176"/>
                              <a:gd name="T25" fmla="*/ 44 h 146"/>
                              <a:gd name="T26" fmla="*/ 113 w 176"/>
                              <a:gd name="T27" fmla="*/ 29 h 146"/>
                              <a:gd name="T28" fmla="*/ 96 w 176"/>
                              <a:gd name="T29" fmla="*/ 29 h 146"/>
                              <a:gd name="T30" fmla="*/ 80 w 176"/>
                              <a:gd name="T31" fmla="*/ 44 h 146"/>
                              <a:gd name="T32" fmla="*/ 65 w 176"/>
                              <a:gd name="T33" fmla="*/ 59 h 146"/>
                              <a:gd name="T34" fmla="*/ 48 w 176"/>
                              <a:gd name="T35" fmla="*/ 87 h 146"/>
                              <a:gd name="T36" fmla="*/ 65 w 176"/>
                              <a:gd name="T37" fmla="*/ 102 h 146"/>
                              <a:gd name="T38" fmla="*/ 65 w 176"/>
                              <a:gd name="T39" fmla="*/ 102 h 146"/>
                              <a:gd name="T40" fmla="*/ 96 w 176"/>
                              <a:gd name="T41" fmla="*/ 102 h 146"/>
                              <a:gd name="T42" fmla="*/ 96 w 176"/>
                              <a:gd name="T43" fmla="*/ 102 h 146"/>
                              <a:gd name="T44" fmla="*/ 113 w 176"/>
                              <a:gd name="T45" fmla="*/ 102 h 146"/>
                              <a:gd name="T46" fmla="*/ 113 w 176"/>
                              <a:gd name="T47" fmla="*/ 131 h 146"/>
                              <a:gd name="T48" fmla="*/ 96 w 176"/>
                              <a:gd name="T49" fmla="*/ 131 h 146"/>
                              <a:gd name="T50" fmla="*/ 80 w 176"/>
                              <a:gd name="T51" fmla="*/ 146 h 146"/>
                              <a:gd name="T52" fmla="*/ 48 w 176"/>
                              <a:gd name="T53" fmla="*/ 146 h 146"/>
                              <a:gd name="T54" fmla="*/ 32 w 176"/>
                              <a:gd name="T55" fmla="*/ 131 h 146"/>
                              <a:gd name="T56" fmla="*/ 17 w 176"/>
                              <a:gd name="T57" fmla="*/ 10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76" h="146">
                                <a:moveTo>
                                  <a:pt x="17" y="102"/>
                                </a:moveTo>
                                <a:lnTo>
                                  <a:pt x="0" y="72"/>
                                </a:lnTo>
                                <a:lnTo>
                                  <a:pt x="17" y="29"/>
                                </a:lnTo>
                                <a:lnTo>
                                  <a:pt x="48" y="16"/>
                                </a:lnTo>
                                <a:lnTo>
                                  <a:pt x="96" y="0"/>
                                </a:lnTo>
                                <a:lnTo>
                                  <a:pt x="128" y="0"/>
                                </a:lnTo>
                                <a:lnTo>
                                  <a:pt x="161" y="16"/>
                                </a:lnTo>
                                <a:lnTo>
                                  <a:pt x="176" y="59"/>
                                </a:lnTo>
                                <a:lnTo>
                                  <a:pt x="161" y="72"/>
                                </a:lnTo>
                                <a:lnTo>
                                  <a:pt x="144" y="87"/>
                                </a:lnTo>
                                <a:lnTo>
                                  <a:pt x="128" y="87"/>
                                </a:lnTo>
                                <a:lnTo>
                                  <a:pt x="128" y="59"/>
                                </a:lnTo>
                                <a:lnTo>
                                  <a:pt x="128" y="44"/>
                                </a:lnTo>
                                <a:lnTo>
                                  <a:pt x="113" y="29"/>
                                </a:lnTo>
                                <a:lnTo>
                                  <a:pt x="96" y="29"/>
                                </a:lnTo>
                                <a:lnTo>
                                  <a:pt x="80" y="44"/>
                                </a:lnTo>
                                <a:lnTo>
                                  <a:pt x="65" y="59"/>
                                </a:lnTo>
                                <a:lnTo>
                                  <a:pt x="48" y="87"/>
                                </a:lnTo>
                                <a:lnTo>
                                  <a:pt x="65" y="102"/>
                                </a:lnTo>
                                <a:lnTo>
                                  <a:pt x="96" y="102"/>
                                </a:lnTo>
                                <a:lnTo>
                                  <a:pt x="113" y="102"/>
                                </a:lnTo>
                                <a:lnTo>
                                  <a:pt x="113" y="131"/>
                                </a:lnTo>
                                <a:lnTo>
                                  <a:pt x="96" y="131"/>
                                </a:lnTo>
                                <a:lnTo>
                                  <a:pt x="80" y="146"/>
                                </a:lnTo>
                                <a:lnTo>
                                  <a:pt x="48" y="146"/>
                                </a:lnTo>
                                <a:lnTo>
                                  <a:pt x="32" y="131"/>
                                </a:lnTo>
                                <a:lnTo>
                                  <a:pt x="17" y="102"/>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90" name="Freeform 382"/>
                        <wps:cNvSpPr>
                          <a:spLocks/>
                        </wps:cNvSpPr>
                        <wps:spPr bwMode="auto">
                          <a:xfrm>
                            <a:off x="10650" y="13820"/>
                            <a:ext cx="22" cy="1497"/>
                          </a:xfrm>
                          <a:custGeom>
                            <a:avLst/>
                            <a:gdLst>
                              <a:gd name="T0" fmla="*/ 0 w 48"/>
                              <a:gd name="T1" fmla="*/ 2680 h 2695"/>
                              <a:gd name="T2" fmla="*/ 16 w 48"/>
                              <a:gd name="T3" fmla="*/ 145 h 2695"/>
                              <a:gd name="T4" fmla="*/ 16 w 48"/>
                              <a:gd name="T5" fmla="*/ 73 h 2695"/>
                              <a:gd name="T6" fmla="*/ 16 w 48"/>
                              <a:gd name="T7" fmla="*/ 30 h 2695"/>
                              <a:gd name="T8" fmla="*/ 33 w 48"/>
                              <a:gd name="T9" fmla="*/ 0 h 2695"/>
                              <a:gd name="T10" fmla="*/ 48 w 48"/>
                              <a:gd name="T11" fmla="*/ 160 h 2695"/>
                              <a:gd name="T12" fmla="*/ 33 w 48"/>
                              <a:gd name="T13" fmla="*/ 2695 h 2695"/>
                              <a:gd name="T14" fmla="*/ 16 w 48"/>
                              <a:gd name="T15" fmla="*/ 2695 h 2695"/>
                              <a:gd name="T16" fmla="*/ 0 w 48"/>
                              <a:gd name="T17" fmla="*/ 2695 h 2695"/>
                              <a:gd name="T18" fmla="*/ 0 w 48"/>
                              <a:gd name="T19" fmla="*/ 2680 h 26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2695">
                                <a:moveTo>
                                  <a:pt x="0" y="2680"/>
                                </a:moveTo>
                                <a:lnTo>
                                  <a:pt x="16" y="145"/>
                                </a:lnTo>
                                <a:lnTo>
                                  <a:pt x="16" y="73"/>
                                </a:lnTo>
                                <a:lnTo>
                                  <a:pt x="16" y="30"/>
                                </a:lnTo>
                                <a:lnTo>
                                  <a:pt x="33" y="0"/>
                                </a:lnTo>
                                <a:lnTo>
                                  <a:pt x="48" y="160"/>
                                </a:lnTo>
                                <a:lnTo>
                                  <a:pt x="33" y="2695"/>
                                </a:lnTo>
                                <a:lnTo>
                                  <a:pt x="16" y="2695"/>
                                </a:lnTo>
                                <a:lnTo>
                                  <a:pt x="0" y="2695"/>
                                </a:lnTo>
                                <a:lnTo>
                                  <a:pt x="0" y="268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91" name="Freeform 383"/>
                        <wps:cNvSpPr>
                          <a:spLocks/>
                        </wps:cNvSpPr>
                        <wps:spPr bwMode="auto">
                          <a:xfrm>
                            <a:off x="10688" y="13780"/>
                            <a:ext cx="23" cy="1537"/>
                          </a:xfrm>
                          <a:custGeom>
                            <a:avLst/>
                            <a:gdLst>
                              <a:gd name="T0" fmla="*/ 0 w 48"/>
                              <a:gd name="T1" fmla="*/ 0 h 2767"/>
                              <a:gd name="T2" fmla="*/ 48 w 48"/>
                              <a:gd name="T3" fmla="*/ 14 h 2767"/>
                              <a:gd name="T4" fmla="*/ 48 w 48"/>
                              <a:gd name="T5" fmla="*/ 29 h 2767"/>
                              <a:gd name="T6" fmla="*/ 48 w 48"/>
                              <a:gd name="T7" fmla="*/ 44 h 2767"/>
                              <a:gd name="T8" fmla="*/ 48 w 48"/>
                              <a:gd name="T9" fmla="*/ 87 h 2767"/>
                              <a:gd name="T10" fmla="*/ 48 w 48"/>
                              <a:gd name="T11" fmla="*/ 130 h 2767"/>
                              <a:gd name="T12" fmla="*/ 48 w 48"/>
                              <a:gd name="T13" fmla="*/ 189 h 2767"/>
                              <a:gd name="T14" fmla="*/ 48 w 48"/>
                              <a:gd name="T15" fmla="*/ 261 h 2767"/>
                              <a:gd name="T16" fmla="*/ 48 w 48"/>
                              <a:gd name="T17" fmla="*/ 347 h 2767"/>
                              <a:gd name="T18" fmla="*/ 48 w 48"/>
                              <a:gd name="T19" fmla="*/ 434 h 2767"/>
                              <a:gd name="T20" fmla="*/ 48 w 48"/>
                              <a:gd name="T21" fmla="*/ 536 h 2767"/>
                              <a:gd name="T22" fmla="*/ 48 w 48"/>
                              <a:gd name="T23" fmla="*/ 651 h 2767"/>
                              <a:gd name="T24" fmla="*/ 48 w 48"/>
                              <a:gd name="T25" fmla="*/ 883 h 2767"/>
                              <a:gd name="T26" fmla="*/ 48 w 48"/>
                              <a:gd name="T27" fmla="*/ 1130 h 2767"/>
                              <a:gd name="T28" fmla="*/ 48 w 48"/>
                              <a:gd name="T29" fmla="*/ 1376 h 2767"/>
                              <a:gd name="T30" fmla="*/ 48 w 48"/>
                              <a:gd name="T31" fmla="*/ 1623 h 2767"/>
                              <a:gd name="T32" fmla="*/ 48 w 48"/>
                              <a:gd name="T33" fmla="*/ 1868 h 2767"/>
                              <a:gd name="T34" fmla="*/ 48 w 48"/>
                              <a:gd name="T35" fmla="*/ 2101 h 2767"/>
                              <a:gd name="T36" fmla="*/ 31 w 48"/>
                              <a:gd name="T37" fmla="*/ 2202 h 2767"/>
                              <a:gd name="T38" fmla="*/ 31 w 48"/>
                              <a:gd name="T39" fmla="*/ 2303 h 2767"/>
                              <a:gd name="T40" fmla="*/ 31 w 48"/>
                              <a:gd name="T41" fmla="*/ 2404 h 2767"/>
                              <a:gd name="T42" fmla="*/ 31 w 48"/>
                              <a:gd name="T43" fmla="*/ 2491 h 2767"/>
                              <a:gd name="T44" fmla="*/ 31 w 48"/>
                              <a:gd name="T45" fmla="*/ 2550 h 2767"/>
                              <a:gd name="T46" fmla="*/ 31 w 48"/>
                              <a:gd name="T47" fmla="*/ 2621 h 2767"/>
                              <a:gd name="T48" fmla="*/ 31 w 48"/>
                              <a:gd name="T49" fmla="*/ 2665 h 2767"/>
                              <a:gd name="T50" fmla="*/ 31 w 48"/>
                              <a:gd name="T51" fmla="*/ 2708 h 2767"/>
                              <a:gd name="T52" fmla="*/ 31 w 48"/>
                              <a:gd name="T53" fmla="*/ 2723 h 2767"/>
                              <a:gd name="T54" fmla="*/ 31 w 48"/>
                              <a:gd name="T55" fmla="*/ 2738 h 2767"/>
                              <a:gd name="T56" fmla="*/ 0 w 48"/>
                              <a:gd name="T57" fmla="*/ 2767 h 2767"/>
                              <a:gd name="T58" fmla="*/ 0 w 48"/>
                              <a:gd name="T59" fmla="*/ 2752 h 2767"/>
                              <a:gd name="T60" fmla="*/ 0 w 48"/>
                              <a:gd name="T61" fmla="*/ 2723 h 2767"/>
                              <a:gd name="T62" fmla="*/ 0 w 48"/>
                              <a:gd name="T63" fmla="*/ 2695 h 2767"/>
                              <a:gd name="T64" fmla="*/ 0 w 48"/>
                              <a:gd name="T65" fmla="*/ 2636 h 2767"/>
                              <a:gd name="T66" fmla="*/ 0 w 48"/>
                              <a:gd name="T67" fmla="*/ 2578 h 2767"/>
                              <a:gd name="T68" fmla="*/ 0 w 48"/>
                              <a:gd name="T69" fmla="*/ 2506 h 2767"/>
                              <a:gd name="T70" fmla="*/ 0 w 48"/>
                              <a:gd name="T71" fmla="*/ 2419 h 2767"/>
                              <a:gd name="T72" fmla="*/ 0 w 48"/>
                              <a:gd name="T73" fmla="*/ 2333 h 2767"/>
                              <a:gd name="T74" fmla="*/ 0 w 48"/>
                              <a:gd name="T75" fmla="*/ 2231 h 2767"/>
                              <a:gd name="T76" fmla="*/ 0 w 48"/>
                              <a:gd name="T77" fmla="*/ 2116 h 2767"/>
                              <a:gd name="T78" fmla="*/ 0 w 48"/>
                              <a:gd name="T79" fmla="*/ 1883 h 2767"/>
                              <a:gd name="T80" fmla="*/ 0 w 48"/>
                              <a:gd name="T81" fmla="*/ 1636 h 2767"/>
                              <a:gd name="T82" fmla="*/ 0 w 48"/>
                              <a:gd name="T83" fmla="*/ 1376 h 2767"/>
                              <a:gd name="T84" fmla="*/ 0 w 48"/>
                              <a:gd name="T85" fmla="*/ 1115 h 2767"/>
                              <a:gd name="T86" fmla="*/ 0 w 48"/>
                              <a:gd name="T87" fmla="*/ 868 h 2767"/>
                              <a:gd name="T88" fmla="*/ 0 w 48"/>
                              <a:gd name="T89" fmla="*/ 638 h 2767"/>
                              <a:gd name="T90" fmla="*/ 0 w 48"/>
                              <a:gd name="T91" fmla="*/ 536 h 2767"/>
                              <a:gd name="T92" fmla="*/ 0 w 48"/>
                              <a:gd name="T93" fmla="*/ 419 h 2767"/>
                              <a:gd name="T94" fmla="*/ 0 w 48"/>
                              <a:gd name="T95" fmla="*/ 332 h 2767"/>
                              <a:gd name="T96" fmla="*/ 0 w 48"/>
                              <a:gd name="T97" fmla="*/ 246 h 2767"/>
                              <a:gd name="T98" fmla="*/ 0 w 48"/>
                              <a:gd name="T99" fmla="*/ 174 h 2767"/>
                              <a:gd name="T100" fmla="*/ 0 w 48"/>
                              <a:gd name="T101" fmla="*/ 115 h 2767"/>
                              <a:gd name="T102" fmla="*/ 0 w 48"/>
                              <a:gd name="T103" fmla="*/ 57 h 2767"/>
                              <a:gd name="T104" fmla="*/ 0 w 48"/>
                              <a:gd name="T105" fmla="*/ 29 h 2767"/>
                              <a:gd name="T106" fmla="*/ 0 w 48"/>
                              <a:gd name="T107"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8" h="2767">
                                <a:moveTo>
                                  <a:pt x="0" y="0"/>
                                </a:moveTo>
                                <a:lnTo>
                                  <a:pt x="48" y="14"/>
                                </a:lnTo>
                                <a:lnTo>
                                  <a:pt x="48" y="29"/>
                                </a:lnTo>
                                <a:lnTo>
                                  <a:pt x="48" y="44"/>
                                </a:lnTo>
                                <a:lnTo>
                                  <a:pt x="48" y="87"/>
                                </a:lnTo>
                                <a:lnTo>
                                  <a:pt x="48" y="130"/>
                                </a:lnTo>
                                <a:lnTo>
                                  <a:pt x="48" y="189"/>
                                </a:lnTo>
                                <a:lnTo>
                                  <a:pt x="48" y="261"/>
                                </a:lnTo>
                                <a:lnTo>
                                  <a:pt x="48" y="347"/>
                                </a:lnTo>
                                <a:lnTo>
                                  <a:pt x="48" y="434"/>
                                </a:lnTo>
                                <a:lnTo>
                                  <a:pt x="48" y="536"/>
                                </a:lnTo>
                                <a:lnTo>
                                  <a:pt x="48" y="651"/>
                                </a:lnTo>
                                <a:lnTo>
                                  <a:pt x="48" y="883"/>
                                </a:lnTo>
                                <a:lnTo>
                                  <a:pt x="48" y="1130"/>
                                </a:lnTo>
                                <a:lnTo>
                                  <a:pt x="48" y="1376"/>
                                </a:lnTo>
                                <a:lnTo>
                                  <a:pt x="48" y="1623"/>
                                </a:lnTo>
                                <a:lnTo>
                                  <a:pt x="48" y="1868"/>
                                </a:lnTo>
                                <a:lnTo>
                                  <a:pt x="48" y="2101"/>
                                </a:lnTo>
                                <a:lnTo>
                                  <a:pt x="31" y="2202"/>
                                </a:lnTo>
                                <a:lnTo>
                                  <a:pt x="31" y="2303"/>
                                </a:lnTo>
                                <a:lnTo>
                                  <a:pt x="31" y="2404"/>
                                </a:lnTo>
                                <a:lnTo>
                                  <a:pt x="31" y="2491"/>
                                </a:lnTo>
                                <a:lnTo>
                                  <a:pt x="31" y="2550"/>
                                </a:lnTo>
                                <a:lnTo>
                                  <a:pt x="31" y="2621"/>
                                </a:lnTo>
                                <a:lnTo>
                                  <a:pt x="31" y="2665"/>
                                </a:lnTo>
                                <a:lnTo>
                                  <a:pt x="31" y="2708"/>
                                </a:lnTo>
                                <a:lnTo>
                                  <a:pt x="31" y="2723"/>
                                </a:lnTo>
                                <a:lnTo>
                                  <a:pt x="31" y="2738"/>
                                </a:lnTo>
                                <a:lnTo>
                                  <a:pt x="0" y="2767"/>
                                </a:lnTo>
                                <a:lnTo>
                                  <a:pt x="0" y="2752"/>
                                </a:lnTo>
                                <a:lnTo>
                                  <a:pt x="0" y="2723"/>
                                </a:lnTo>
                                <a:lnTo>
                                  <a:pt x="0" y="2695"/>
                                </a:lnTo>
                                <a:lnTo>
                                  <a:pt x="0" y="2636"/>
                                </a:lnTo>
                                <a:lnTo>
                                  <a:pt x="0" y="2578"/>
                                </a:lnTo>
                                <a:lnTo>
                                  <a:pt x="0" y="2506"/>
                                </a:lnTo>
                                <a:lnTo>
                                  <a:pt x="0" y="2419"/>
                                </a:lnTo>
                                <a:lnTo>
                                  <a:pt x="0" y="2333"/>
                                </a:lnTo>
                                <a:lnTo>
                                  <a:pt x="0" y="2231"/>
                                </a:lnTo>
                                <a:lnTo>
                                  <a:pt x="0" y="2116"/>
                                </a:lnTo>
                                <a:lnTo>
                                  <a:pt x="0" y="1883"/>
                                </a:lnTo>
                                <a:lnTo>
                                  <a:pt x="0" y="1636"/>
                                </a:lnTo>
                                <a:lnTo>
                                  <a:pt x="0" y="1376"/>
                                </a:lnTo>
                                <a:lnTo>
                                  <a:pt x="0" y="1115"/>
                                </a:lnTo>
                                <a:lnTo>
                                  <a:pt x="0" y="868"/>
                                </a:lnTo>
                                <a:lnTo>
                                  <a:pt x="0" y="638"/>
                                </a:lnTo>
                                <a:lnTo>
                                  <a:pt x="0" y="536"/>
                                </a:lnTo>
                                <a:lnTo>
                                  <a:pt x="0" y="419"/>
                                </a:lnTo>
                                <a:lnTo>
                                  <a:pt x="0" y="332"/>
                                </a:lnTo>
                                <a:lnTo>
                                  <a:pt x="0" y="246"/>
                                </a:lnTo>
                                <a:lnTo>
                                  <a:pt x="0" y="174"/>
                                </a:lnTo>
                                <a:lnTo>
                                  <a:pt x="0" y="115"/>
                                </a:lnTo>
                                <a:lnTo>
                                  <a:pt x="0" y="57"/>
                                </a:lnTo>
                                <a:lnTo>
                                  <a:pt x="0" y="29"/>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92" name="Freeform 384"/>
                        <wps:cNvSpPr>
                          <a:spLocks/>
                        </wps:cNvSpPr>
                        <wps:spPr bwMode="auto">
                          <a:xfrm>
                            <a:off x="10067" y="15205"/>
                            <a:ext cx="137" cy="89"/>
                          </a:xfrm>
                          <a:custGeom>
                            <a:avLst/>
                            <a:gdLst>
                              <a:gd name="T0" fmla="*/ 48 w 288"/>
                              <a:gd name="T1" fmla="*/ 143 h 158"/>
                              <a:gd name="T2" fmla="*/ 64 w 288"/>
                              <a:gd name="T3" fmla="*/ 100 h 158"/>
                              <a:gd name="T4" fmla="*/ 64 w 288"/>
                              <a:gd name="T5" fmla="*/ 87 h 158"/>
                              <a:gd name="T6" fmla="*/ 64 w 288"/>
                              <a:gd name="T7" fmla="*/ 56 h 158"/>
                              <a:gd name="T8" fmla="*/ 48 w 288"/>
                              <a:gd name="T9" fmla="*/ 56 h 158"/>
                              <a:gd name="T10" fmla="*/ 33 w 288"/>
                              <a:gd name="T11" fmla="*/ 56 h 158"/>
                              <a:gd name="T12" fmla="*/ 16 w 288"/>
                              <a:gd name="T13" fmla="*/ 71 h 158"/>
                              <a:gd name="T14" fmla="*/ 0 w 288"/>
                              <a:gd name="T15" fmla="*/ 56 h 158"/>
                              <a:gd name="T16" fmla="*/ 16 w 288"/>
                              <a:gd name="T17" fmla="*/ 28 h 158"/>
                              <a:gd name="T18" fmla="*/ 33 w 288"/>
                              <a:gd name="T19" fmla="*/ 13 h 158"/>
                              <a:gd name="T20" fmla="*/ 48 w 288"/>
                              <a:gd name="T21" fmla="*/ 13 h 158"/>
                              <a:gd name="T22" fmla="*/ 64 w 288"/>
                              <a:gd name="T23" fmla="*/ 13 h 158"/>
                              <a:gd name="T24" fmla="*/ 81 w 288"/>
                              <a:gd name="T25" fmla="*/ 28 h 158"/>
                              <a:gd name="T26" fmla="*/ 96 w 288"/>
                              <a:gd name="T27" fmla="*/ 43 h 158"/>
                              <a:gd name="T28" fmla="*/ 96 w 288"/>
                              <a:gd name="T29" fmla="*/ 71 h 158"/>
                              <a:gd name="T30" fmla="*/ 96 w 288"/>
                              <a:gd name="T31" fmla="*/ 115 h 158"/>
                              <a:gd name="T32" fmla="*/ 161 w 288"/>
                              <a:gd name="T33" fmla="*/ 100 h 158"/>
                              <a:gd name="T34" fmla="*/ 225 w 288"/>
                              <a:gd name="T35" fmla="*/ 100 h 158"/>
                              <a:gd name="T36" fmla="*/ 240 w 288"/>
                              <a:gd name="T37" fmla="*/ 71 h 158"/>
                              <a:gd name="T38" fmla="*/ 240 w 288"/>
                              <a:gd name="T39" fmla="*/ 56 h 158"/>
                              <a:gd name="T40" fmla="*/ 240 w 288"/>
                              <a:gd name="T41" fmla="*/ 43 h 158"/>
                              <a:gd name="T42" fmla="*/ 225 w 288"/>
                              <a:gd name="T43" fmla="*/ 28 h 158"/>
                              <a:gd name="T44" fmla="*/ 209 w 288"/>
                              <a:gd name="T45" fmla="*/ 43 h 158"/>
                              <a:gd name="T46" fmla="*/ 192 w 288"/>
                              <a:gd name="T47" fmla="*/ 56 h 158"/>
                              <a:gd name="T48" fmla="*/ 177 w 288"/>
                              <a:gd name="T49" fmla="*/ 56 h 158"/>
                              <a:gd name="T50" fmla="*/ 161 w 288"/>
                              <a:gd name="T51" fmla="*/ 56 h 158"/>
                              <a:gd name="T52" fmla="*/ 161 w 288"/>
                              <a:gd name="T53" fmla="*/ 43 h 158"/>
                              <a:gd name="T54" fmla="*/ 177 w 288"/>
                              <a:gd name="T55" fmla="*/ 28 h 158"/>
                              <a:gd name="T56" fmla="*/ 192 w 288"/>
                              <a:gd name="T57" fmla="*/ 13 h 158"/>
                              <a:gd name="T58" fmla="*/ 225 w 288"/>
                              <a:gd name="T59" fmla="*/ 0 h 158"/>
                              <a:gd name="T60" fmla="*/ 240 w 288"/>
                              <a:gd name="T61" fmla="*/ 0 h 158"/>
                              <a:gd name="T62" fmla="*/ 273 w 288"/>
                              <a:gd name="T63" fmla="*/ 13 h 158"/>
                              <a:gd name="T64" fmla="*/ 288 w 288"/>
                              <a:gd name="T65" fmla="*/ 28 h 158"/>
                              <a:gd name="T66" fmla="*/ 288 w 288"/>
                              <a:gd name="T67" fmla="*/ 71 h 158"/>
                              <a:gd name="T68" fmla="*/ 273 w 288"/>
                              <a:gd name="T69" fmla="*/ 100 h 158"/>
                              <a:gd name="T70" fmla="*/ 225 w 288"/>
                              <a:gd name="T71" fmla="*/ 130 h 158"/>
                              <a:gd name="T72" fmla="*/ 192 w 288"/>
                              <a:gd name="T73" fmla="*/ 143 h 158"/>
                              <a:gd name="T74" fmla="*/ 144 w 288"/>
                              <a:gd name="T75" fmla="*/ 143 h 158"/>
                              <a:gd name="T76" fmla="*/ 96 w 288"/>
                              <a:gd name="T77" fmla="*/ 143 h 158"/>
                              <a:gd name="T78" fmla="*/ 96 w 288"/>
                              <a:gd name="T79" fmla="*/ 130 h 158"/>
                              <a:gd name="T80" fmla="*/ 64 w 288"/>
                              <a:gd name="T81" fmla="*/ 143 h 158"/>
                              <a:gd name="T82" fmla="*/ 64 w 288"/>
                              <a:gd name="T83" fmla="*/ 158 h 158"/>
                              <a:gd name="T84" fmla="*/ 48 w 288"/>
                              <a:gd name="T85" fmla="*/ 14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8" h="158">
                                <a:moveTo>
                                  <a:pt x="48" y="143"/>
                                </a:moveTo>
                                <a:lnTo>
                                  <a:pt x="64" y="100"/>
                                </a:lnTo>
                                <a:lnTo>
                                  <a:pt x="64" y="87"/>
                                </a:lnTo>
                                <a:lnTo>
                                  <a:pt x="64" y="56"/>
                                </a:lnTo>
                                <a:lnTo>
                                  <a:pt x="48" y="56"/>
                                </a:lnTo>
                                <a:lnTo>
                                  <a:pt x="33" y="56"/>
                                </a:lnTo>
                                <a:lnTo>
                                  <a:pt x="16" y="71"/>
                                </a:lnTo>
                                <a:lnTo>
                                  <a:pt x="0" y="56"/>
                                </a:lnTo>
                                <a:lnTo>
                                  <a:pt x="16" y="28"/>
                                </a:lnTo>
                                <a:lnTo>
                                  <a:pt x="33" y="13"/>
                                </a:lnTo>
                                <a:lnTo>
                                  <a:pt x="48" y="13"/>
                                </a:lnTo>
                                <a:lnTo>
                                  <a:pt x="64" y="13"/>
                                </a:lnTo>
                                <a:lnTo>
                                  <a:pt x="81" y="28"/>
                                </a:lnTo>
                                <a:lnTo>
                                  <a:pt x="96" y="43"/>
                                </a:lnTo>
                                <a:lnTo>
                                  <a:pt x="96" y="71"/>
                                </a:lnTo>
                                <a:lnTo>
                                  <a:pt x="96" y="115"/>
                                </a:lnTo>
                                <a:lnTo>
                                  <a:pt x="161" y="100"/>
                                </a:lnTo>
                                <a:lnTo>
                                  <a:pt x="225" y="100"/>
                                </a:lnTo>
                                <a:lnTo>
                                  <a:pt x="240" y="71"/>
                                </a:lnTo>
                                <a:lnTo>
                                  <a:pt x="240" y="56"/>
                                </a:lnTo>
                                <a:lnTo>
                                  <a:pt x="240" y="43"/>
                                </a:lnTo>
                                <a:lnTo>
                                  <a:pt x="225" y="28"/>
                                </a:lnTo>
                                <a:lnTo>
                                  <a:pt x="209" y="43"/>
                                </a:lnTo>
                                <a:lnTo>
                                  <a:pt x="192" y="56"/>
                                </a:lnTo>
                                <a:lnTo>
                                  <a:pt x="177" y="56"/>
                                </a:lnTo>
                                <a:lnTo>
                                  <a:pt x="161" y="56"/>
                                </a:lnTo>
                                <a:lnTo>
                                  <a:pt x="161" y="43"/>
                                </a:lnTo>
                                <a:lnTo>
                                  <a:pt x="177" y="28"/>
                                </a:lnTo>
                                <a:lnTo>
                                  <a:pt x="192" y="13"/>
                                </a:lnTo>
                                <a:lnTo>
                                  <a:pt x="225" y="0"/>
                                </a:lnTo>
                                <a:lnTo>
                                  <a:pt x="240" y="0"/>
                                </a:lnTo>
                                <a:lnTo>
                                  <a:pt x="273" y="13"/>
                                </a:lnTo>
                                <a:lnTo>
                                  <a:pt x="288" y="28"/>
                                </a:lnTo>
                                <a:lnTo>
                                  <a:pt x="288" y="71"/>
                                </a:lnTo>
                                <a:lnTo>
                                  <a:pt x="273" y="100"/>
                                </a:lnTo>
                                <a:lnTo>
                                  <a:pt x="225" y="130"/>
                                </a:lnTo>
                                <a:lnTo>
                                  <a:pt x="192" y="143"/>
                                </a:lnTo>
                                <a:lnTo>
                                  <a:pt x="144" y="143"/>
                                </a:lnTo>
                                <a:lnTo>
                                  <a:pt x="96" y="143"/>
                                </a:lnTo>
                                <a:lnTo>
                                  <a:pt x="96" y="130"/>
                                </a:lnTo>
                                <a:lnTo>
                                  <a:pt x="64" y="143"/>
                                </a:lnTo>
                                <a:lnTo>
                                  <a:pt x="64" y="158"/>
                                </a:lnTo>
                                <a:lnTo>
                                  <a:pt x="48" y="1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93" name="Freeform 385"/>
                        <wps:cNvSpPr>
                          <a:spLocks/>
                        </wps:cNvSpPr>
                        <wps:spPr bwMode="auto">
                          <a:xfrm>
                            <a:off x="10067" y="15205"/>
                            <a:ext cx="137" cy="89"/>
                          </a:xfrm>
                          <a:custGeom>
                            <a:avLst/>
                            <a:gdLst>
                              <a:gd name="T0" fmla="*/ 48 w 288"/>
                              <a:gd name="T1" fmla="*/ 143 h 158"/>
                              <a:gd name="T2" fmla="*/ 64 w 288"/>
                              <a:gd name="T3" fmla="*/ 100 h 158"/>
                              <a:gd name="T4" fmla="*/ 64 w 288"/>
                              <a:gd name="T5" fmla="*/ 87 h 158"/>
                              <a:gd name="T6" fmla="*/ 64 w 288"/>
                              <a:gd name="T7" fmla="*/ 56 h 158"/>
                              <a:gd name="T8" fmla="*/ 64 w 288"/>
                              <a:gd name="T9" fmla="*/ 56 h 158"/>
                              <a:gd name="T10" fmla="*/ 48 w 288"/>
                              <a:gd name="T11" fmla="*/ 56 h 158"/>
                              <a:gd name="T12" fmla="*/ 33 w 288"/>
                              <a:gd name="T13" fmla="*/ 56 h 158"/>
                              <a:gd name="T14" fmla="*/ 16 w 288"/>
                              <a:gd name="T15" fmla="*/ 71 h 158"/>
                              <a:gd name="T16" fmla="*/ 16 w 288"/>
                              <a:gd name="T17" fmla="*/ 71 h 158"/>
                              <a:gd name="T18" fmla="*/ 0 w 288"/>
                              <a:gd name="T19" fmla="*/ 56 h 158"/>
                              <a:gd name="T20" fmla="*/ 16 w 288"/>
                              <a:gd name="T21" fmla="*/ 28 h 158"/>
                              <a:gd name="T22" fmla="*/ 33 w 288"/>
                              <a:gd name="T23" fmla="*/ 13 h 158"/>
                              <a:gd name="T24" fmla="*/ 48 w 288"/>
                              <a:gd name="T25" fmla="*/ 13 h 158"/>
                              <a:gd name="T26" fmla="*/ 64 w 288"/>
                              <a:gd name="T27" fmla="*/ 13 h 158"/>
                              <a:gd name="T28" fmla="*/ 81 w 288"/>
                              <a:gd name="T29" fmla="*/ 28 h 158"/>
                              <a:gd name="T30" fmla="*/ 96 w 288"/>
                              <a:gd name="T31" fmla="*/ 43 h 158"/>
                              <a:gd name="T32" fmla="*/ 96 w 288"/>
                              <a:gd name="T33" fmla="*/ 71 h 158"/>
                              <a:gd name="T34" fmla="*/ 96 w 288"/>
                              <a:gd name="T35" fmla="*/ 115 h 158"/>
                              <a:gd name="T36" fmla="*/ 161 w 288"/>
                              <a:gd name="T37" fmla="*/ 100 h 158"/>
                              <a:gd name="T38" fmla="*/ 225 w 288"/>
                              <a:gd name="T39" fmla="*/ 100 h 158"/>
                              <a:gd name="T40" fmla="*/ 240 w 288"/>
                              <a:gd name="T41" fmla="*/ 71 h 158"/>
                              <a:gd name="T42" fmla="*/ 240 w 288"/>
                              <a:gd name="T43" fmla="*/ 56 h 158"/>
                              <a:gd name="T44" fmla="*/ 240 w 288"/>
                              <a:gd name="T45" fmla="*/ 43 h 158"/>
                              <a:gd name="T46" fmla="*/ 225 w 288"/>
                              <a:gd name="T47" fmla="*/ 28 h 158"/>
                              <a:gd name="T48" fmla="*/ 209 w 288"/>
                              <a:gd name="T49" fmla="*/ 43 h 158"/>
                              <a:gd name="T50" fmla="*/ 192 w 288"/>
                              <a:gd name="T51" fmla="*/ 56 h 158"/>
                              <a:gd name="T52" fmla="*/ 177 w 288"/>
                              <a:gd name="T53" fmla="*/ 56 h 158"/>
                              <a:gd name="T54" fmla="*/ 161 w 288"/>
                              <a:gd name="T55" fmla="*/ 56 h 158"/>
                              <a:gd name="T56" fmla="*/ 161 w 288"/>
                              <a:gd name="T57" fmla="*/ 43 h 158"/>
                              <a:gd name="T58" fmla="*/ 177 w 288"/>
                              <a:gd name="T59" fmla="*/ 28 h 158"/>
                              <a:gd name="T60" fmla="*/ 192 w 288"/>
                              <a:gd name="T61" fmla="*/ 13 h 158"/>
                              <a:gd name="T62" fmla="*/ 225 w 288"/>
                              <a:gd name="T63" fmla="*/ 0 h 158"/>
                              <a:gd name="T64" fmla="*/ 240 w 288"/>
                              <a:gd name="T65" fmla="*/ 0 h 158"/>
                              <a:gd name="T66" fmla="*/ 273 w 288"/>
                              <a:gd name="T67" fmla="*/ 13 h 158"/>
                              <a:gd name="T68" fmla="*/ 288 w 288"/>
                              <a:gd name="T69" fmla="*/ 28 h 158"/>
                              <a:gd name="T70" fmla="*/ 288 w 288"/>
                              <a:gd name="T71" fmla="*/ 71 h 158"/>
                              <a:gd name="T72" fmla="*/ 273 w 288"/>
                              <a:gd name="T73" fmla="*/ 100 h 158"/>
                              <a:gd name="T74" fmla="*/ 225 w 288"/>
                              <a:gd name="T75" fmla="*/ 130 h 158"/>
                              <a:gd name="T76" fmla="*/ 192 w 288"/>
                              <a:gd name="T77" fmla="*/ 143 h 158"/>
                              <a:gd name="T78" fmla="*/ 144 w 288"/>
                              <a:gd name="T79" fmla="*/ 143 h 158"/>
                              <a:gd name="T80" fmla="*/ 96 w 288"/>
                              <a:gd name="T81" fmla="*/ 143 h 158"/>
                              <a:gd name="T82" fmla="*/ 96 w 288"/>
                              <a:gd name="T83" fmla="*/ 130 h 158"/>
                              <a:gd name="T84" fmla="*/ 64 w 288"/>
                              <a:gd name="T85" fmla="*/ 143 h 158"/>
                              <a:gd name="T86" fmla="*/ 64 w 288"/>
                              <a:gd name="T87" fmla="*/ 158 h 158"/>
                              <a:gd name="T88" fmla="*/ 48 w 288"/>
                              <a:gd name="T89" fmla="*/ 14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8" h="158">
                                <a:moveTo>
                                  <a:pt x="48" y="143"/>
                                </a:moveTo>
                                <a:lnTo>
                                  <a:pt x="64" y="100"/>
                                </a:lnTo>
                                <a:lnTo>
                                  <a:pt x="64" y="87"/>
                                </a:lnTo>
                                <a:lnTo>
                                  <a:pt x="64" y="56"/>
                                </a:lnTo>
                                <a:lnTo>
                                  <a:pt x="48" y="56"/>
                                </a:lnTo>
                                <a:lnTo>
                                  <a:pt x="33" y="56"/>
                                </a:lnTo>
                                <a:lnTo>
                                  <a:pt x="16" y="71"/>
                                </a:lnTo>
                                <a:lnTo>
                                  <a:pt x="0" y="56"/>
                                </a:lnTo>
                                <a:lnTo>
                                  <a:pt x="16" y="28"/>
                                </a:lnTo>
                                <a:lnTo>
                                  <a:pt x="33" y="13"/>
                                </a:lnTo>
                                <a:lnTo>
                                  <a:pt x="48" y="13"/>
                                </a:lnTo>
                                <a:lnTo>
                                  <a:pt x="64" y="13"/>
                                </a:lnTo>
                                <a:lnTo>
                                  <a:pt x="81" y="28"/>
                                </a:lnTo>
                                <a:lnTo>
                                  <a:pt x="96" y="43"/>
                                </a:lnTo>
                                <a:lnTo>
                                  <a:pt x="96" y="71"/>
                                </a:lnTo>
                                <a:lnTo>
                                  <a:pt x="96" y="115"/>
                                </a:lnTo>
                                <a:lnTo>
                                  <a:pt x="161" y="100"/>
                                </a:lnTo>
                                <a:lnTo>
                                  <a:pt x="225" y="100"/>
                                </a:lnTo>
                                <a:lnTo>
                                  <a:pt x="240" y="71"/>
                                </a:lnTo>
                                <a:lnTo>
                                  <a:pt x="240" y="56"/>
                                </a:lnTo>
                                <a:lnTo>
                                  <a:pt x="240" y="43"/>
                                </a:lnTo>
                                <a:lnTo>
                                  <a:pt x="225" y="28"/>
                                </a:lnTo>
                                <a:lnTo>
                                  <a:pt x="209" y="43"/>
                                </a:lnTo>
                                <a:lnTo>
                                  <a:pt x="192" y="56"/>
                                </a:lnTo>
                                <a:lnTo>
                                  <a:pt x="177" y="56"/>
                                </a:lnTo>
                                <a:lnTo>
                                  <a:pt x="161" y="56"/>
                                </a:lnTo>
                                <a:lnTo>
                                  <a:pt x="161" y="43"/>
                                </a:lnTo>
                                <a:lnTo>
                                  <a:pt x="177" y="28"/>
                                </a:lnTo>
                                <a:lnTo>
                                  <a:pt x="192" y="13"/>
                                </a:lnTo>
                                <a:lnTo>
                                  <a:pt x="225" y="0"/>
                                </a:lnTo>
                                <a:lnTo>
                                  <a:pt x="240" y="0"/>
                                </a:lnTo>
                                <a:lnTo>
                                  <a:pt x="273" y="13"/>
                                </a:lnTo>
                                <a:lnTo>
                                  <a:pt x="288" y="28"/>
                                </a:lnTo>
                                <a:lnTo>
                                  <a:pt x="288" y="71"/>
                                </a:lnTo>
                                <a:lnTo>
                                  <a:pt x="273" y="100"/>
                                </a:lnTo>
                                <a:lnTo>
                                  <a:pt x="225" y="130"/>
                                </a:lnTo>
                                <a:lnTo>
                                  <a:pt x="192" y="143"/>
                                </a:lnTo>
                                <a:lnTo>
                                  <a:pt x="144" y="143"/>
                                </a:lnTo>
                                <a:lnTo>
                                  <a:pt x="96" y="143"/>
                                </a:lnTo>
                                <a:lnTo>
                                  <a:pt x="96" y="130"/>
                                </a:lnTo>
                                <a:lnTo>
                                  <a:pt x="64" y="143"/>
                                </a:lnTo>
                                <a:lnTo>
                                  <a:pt x="64" y="158"/>
                                </a:lnTo>
                                <a:lnTo>
                                  <a:pt x="48" y="143"/>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94" name="Freeform 386"/>
                        <wps:cNvSpPr>
                          <a:spLocks/>
                        </wps:cNvSpPr>
                        <wps:spPr bwMode="auto">
                          <a:xfrm>
                            <a:off x="10324" y="15205"/>
                            <a:ext cx="54" cy="56"/>
                          </a:xfrm>
                          <a:custGeom>
                            <a:avLst/>
                            <a:gdLst>
                              <a:gd name="T0" fmla="*/ 48 w 112"/>
                              <a:gd name="T1" fmla="*/ 100 h 100"/>
                              <a:gd name="T2" fmla="*/ 16 w 112"/>
                              <a:gd name="T3" fmla="*/ 28 h 100"/>
                              <a:gd name="T4" fmla="*/ 0 w 112"/>
                              <a:gd name="T5" fmla="*/ 13 h 100"/>
                              <a:gd name="T6" fmla="*/ 0 w 112"/>
                              <a:gd name="T7" fmla="*/ 0 h 100"/>
                              <a:gd name="T8" fmla="*/ 64 w 112"/>
                              <a:gd name="T9" fmla="*/ 13 h 100"/>
                              <a:gd name="T10" fmla="*/ 112 w 112"/>
                              <a:gd name="T11" fmla="*/ 43 h 100"/>
                              <a:gd name="T12" fmla="*/ 112 w 112"/>
                              <a:gd name="T13" fmla="*/ 56 h 100"/>
                              <a:gd name="T14" fmla="*/ 96 w 112"/>
                              <a:gd name="T15" fmla="*/ 56 h 100"/>
                              <a:gd name="T16" fmla="*/ 81 w 112"/>
                              <a:gd name="T17" fmla="*/ 87 h 100"/>
                              <a:gd name="T18" fmla="*/ 64 w 112"/>
                              <a:gd name="T19" fmla="*/ 100 h 100"/>
                              <a:gd name="T20" fmla="*/ 48 w 112"/>
                              <a:gd name="T21"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100">
                                <a:moveTo>
                                  <a:pt x="48" y="100"/>
                                </a:moveTo>
                                <a:lnTo>
                                  <a:pt x="16" y="28"/>
                                </a:lnTo>
                                <a:lnTo>
                                  <a:pt x="0" y="13"/>
                                </a:lnTo>
                                <a:lnTo>
                                  <a:pt x="0" y="0"/>
                                </a:lnTo>
                                <a:lnTo>
                                  <a:pt x="64" y="13"/>
                                </a:lnTo>
                                <a:lnTo>
                                  <a:pt x="112" y="43"/>
                                </a:lnTo>
                                <a:lnTo>
                                  <a:pt x="112" y="56"/>
                                </a:lnTo>
                                <a:lnTo>
                                  <a:pt x="96" y="56"/>
                                </a:lnTo>
                                <a:lnTo>
                                  <a:pt x="81" y="87"/>
                                </a:lnTo>
                                <a:lnTo>
                                  <a:pt x="64" y="100"/>
                                </a:lnTo>
                                <a:lnTo>
                                  <a:pt x="48" y="10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95" name="Freeform 387"/>
                        <wps:cNvSpPr>
                          <a:spLocks/>
                        </wps:cNvSpPr>
                        <wps:spPr bwMode="auto">
                          <a:xfrm>
                            <a:off x="10324" y="15205"/>
                            <a:ext cx="54" cy="56"/>
                          </a:xfrm>
                          <a:custGeom>
                            <a:avLst/>
                            <a:gdLst>
                              <a:gd name="T0" fmla="*/ 48 w 112"/>
                              <a:gd name="T1" fmla="*/ 100 h 100"/>
                              <a:gd name="T2" fmla="*/ 16 w 112"/>
                              <a:gd name="T3" fmla="*/ 28 h 100"/>
                              <a:gd name="T4" fmla="*/ 0 w 112"/>
                              <a:gd name="T5" fmla="*/ 13 h 100"/>
                              <a:gd name="T6" fmla="*/ 0 w 112"/>
                              <a:gd name="T7" fmla="*/ 0 h 100"/>
                              <a:gd name="T8" fmla="*/ 0 w 112"/>
                              <a:gd name="T9" fmla="*/ 0 h 100"/>
                              <a:gd name="T10" fmla="*/ 64 w 112"/>
                              <a:gd name="T11" fmla="*/ 13 h 100"/>
                              <a:gd name="T12" fmla="*/ 112 w 112"/>
                              <a:gd name="T13" fmla="*/ 43 h 100"/>
                              <a:gd name="T14" fmla="*/ 112 w 112"/>
                              <a:gd name="T15" fmla="*/ 56 h 100"/>
                              <a:gd name="T16" fmla="*/ 96 w 112"/>
                              <a:gd name="T17" fmla="*/ 56 h 100"/>
                              <a:gd name="T18" fmla="*/ 81 w 112"/>
                              <a:gd name="T19" fmla="*/ 87 h 100"/>
                              <a:gd name="T20" fmla="*/ 64 w 112"/>
                              <a:gd name="T21" fmla="*/ 100 h 100"/>
                              <a:gd name="T22" fmla="*/ 48 w 112"/>
                              <a:gd name="T23" fmla="*/ 100 h 100"/>
                              <a:gd name="T24" fmla="*/ 48 w 112"/>
                              <a:gd name="T25"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2" h="100">
                                <a:moveTo>
                                  <a:pt x="48" y="100"/>
                                </a:moveTo>
                                <a:lnTo>
                                  <a:pt x="16" y="28"/>
                                </a:lnTo>
                                <a:lnTo>
                                  <a:pt x="0" y="13"/>
                                </a:lnTo>
                                <a:lnTo>
                                  <a:pt x="0" y="0"/>
                                </a:lnTo>
                                <a:lnTo>
                                  <a:pt x="64" y="13"/>
                                </a:lnTo>
                                <a:lnTo>
                                  <a:pt x="112" y="43"/>
                                </a:lnTo>
                                <a:lnTo>
                                  <a:pt x="112" y="56"/>
                                </a:lnTo>
                                <a:lnTo>
                                  <a:pt x="96" y="56"/>
                                </a:lnTo>
                                <a:lnTo>
                                  <a:pt x="81" y="87"/>
                                </a:lnTo>
                                <a:lnTo>
                                  <a:pt x="64" y="100"/>
                                </a:lnTo>
                                <a:lnTo>
                                  <a:pt x="48" y="10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96" name="Freeform 388"/>
                        <wps:cNvSpPr>
                          <a:spLocks/>
                        </wps:cNvSpPr>
                        <wps:spPr bwMode="auto">
                          <a:xfrm>
                            <a:off x="10158" y="15029"/>
                            <a:ext cx="113" cy="127"/>
                          </a:xfrm>
                          <a:custGeom>
                            <a:avLst/>
                            <a:gdLst>
                              <a:gd name="T0" fmla="*/ 0 w 240"/>
                              <a:gd name="T1" fmla="*/ 202 h 230"/>
                              <a:gd name="T2" fmla="*/ 0 w 240"/>
                              <a:gd name="T3" fmla="*/ 187 h 230"/>
                              <a:gd name="T4" fmla="*/ 17 w 240"/>
                              <a:gd name="T5" fmla="*/ 173 h 230"/>
                              <a:gd name="T6" fmla="*/ 48 w 240"/>
                              <a:gd name="T7" fmla="*/ 130 h 230"/>
                              <a:gd name="T8" fmla="*/ 129 w 240"/>
                              <a:gd name="T9" fmla="*/ 57 h 230"/>
                              <a:gd name="T10" fmla="*/ 209 w 240"/>
                              <a:gd name="T11" fmla="*/ 0 h 230"/>
                              <a:gd name="T12" fmla="*/ 225 w 240"/>
                              <a:gd name="T13" fmla="*/ 13 h 230"/>
                              <a:gd name="T14" fmla="*/ 240 w 240"/>
                              <a:gd name="T15" fmla="*/ 28 h 230"/>
                              <a:gd name="T16" fmla="*/ 209 w 240"/>
                              <a:gd name="T17" fmla="*/ 72 h 230"/>
                              <a:gd name="T18" fmla="*/ 161 w 240"/>
                              <a:gd name="T19" fmla="*/ 130 h 230"/>
                              <a:gd name="T20" fmla="*/ 48 w 240"/>
                              <a:gd name="T21" fmla="*/ 217 h 230"/>
                              <a:gd name="T22" fmla="*/ 33 w 240"/>
                              <a:gd name="T23" fmla="*/ 230 h 230"/>
                              <a:gd name="T24" fmla="*/ 17 w 240"/>
                              <a:gd name="T25" fmla="*/ 230 h 230"/>
                              <a:gd name="T26" fmla="*/ 0 w 240"/>
                              <a:gd name="T27" fmla="*/ 202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 h="230">
                                <a:moveTo>
                                  <a:pt x="0" y="202"/>
                                </a:moveTo>
                                <a:lnTo>
                                  <a:pt x="0" y="187"/>
                                </a:lnTo>
                                <a:lnTo>
                                  <a:pt x="17" y="173"/>
                                </a:lnTo>
                                <a:lnTo>
                                  <a:pt x="48" y="130"/>
                                </a:lnTo>
                                <a:lnTo>
                                  <a:pt x="129" y="57"/>
                                </a:lnTo>
                                <a:lnTo>
                                  <a:pt x="209" y="0"/>
                                </a:lnTo>
                                <a:lnTo>
                                  <a:pt x="225" y="13"/>
                                </a:lnTo>
                                <a:lnTo>
                                  <a:pt x="240" y="28"/>
                                </a:lnTo>
                                <a:lnTo>
                                  <a:pt x="209" y="72"/>
                                </a:lnTo>
                                <a:lnTo>
                                  <a:pt x="161" y="130"/>
                                </a:lnTo>
                                <a:lnTo>
                                  <a:pt x="48" y="217"/>
                                </a:lnTo>
                                <a:lnTo>
                                  <a:pt x="33" y="230"/>
                                </a:lnTo>
                                <a:lnTo>
                                  <a:pt x="17" y="230"/>
                                </a:lnTo>
                                <a:lnTo>
                                  <a:pt x="0" y="20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97" name="Freeform 389"/>
                        <wps:cNvSpPr>
                          <a:spLocks/>
                        </wps:cNvSpPr>
                        <wps:spPr bwMode="auto">
                          <a:xfrm>
                            <a:off x="10392" y="15020"/>
                            <a:ext cx="53" cy="105"/>
                          </a:xfrm>
                          <a:custGeom>
                            <a:avLst/>
                            <a:gdLst>
                              <a:gd name="T0" fmla="*/ 0 w 113"/>
                              <a:gd name="T1" fmla="*/ 158 h 188"/>
                              <a:gd name="T2" fmla="*/ 0 w 113"/>
                              <a:gd name="T3" fmla="*/ 130 h 188"/>
                              <a:gd name="T4" fmla="*/ 0 w 113"/>
                              <a:gd name="T5" fmla="*/ 87 h 188"/>
                              <a:gd name="T6" fmla="*/ 16 w 113"/>
                              <a:gd name="T7" fmla="*/ 87 h 188"/>
                              <a:gd name="T8" fmla="*/ 16 w 113"/>
                              <a:gd name="T9" fmla="*/ 130 h 188"/>
                              <a:gd name="T10" fmla="*/ 33 w 113"/>
                              <a:gd name="T11" fmla="*/ 145 h 188"/>
                              <a:gd name="T12" fmla="*/ 48 w 113"/>
                              <a:gd name="T13" fmla="*/ 145 h 188"/>
                              <a:gd name="T14" fmla="*/ 64 w 113"/>
                              <a:gd name="T15" fmla="*/ 145 h 188"/>
                              <a:gd name="T16" fmla="*/ 81 w 113"/>
                              <a:gd name="T17" fmla="*/ 130 h 188"/>
                              <a:gd name="T18" fmla="*/ 64 w 113"/>
                              <a:gd name="T19" fmla="*/ 102 h 188"/>
                              <a:gd name="T20" fmla="*/ 48 w 113"/>
                              <a:gd name="T21" fmla="*/ 72 h 188"/>
                              <a:gd name="T22" fmla="*/ 16 w 113"/>
                              <a:gd name="T23" fmla="*/ 15 h 188"/>
                              <a:gd name="T24" fmla="*/ 16 w 113"/>
                              <a:gd name="T25" fmla="*/ 0 h 188"/>
                              <a:gd name="T26" fmla="*/ 33 w 113"/>
                              <a:gd name="T27" fmla="*/ 0 h 188"/>
                              <a:gd name="T28" fmla="*/ 64 w 113"/>
                              <a:gd name="T29" fmla="*/ 43 h 188"/>
                              <a:gd name="T30" fmla="*/ 96 w 113"/>
                              <a:gd name="T31" fmla="*/ 87 h 188"/>
                              <a:gd name="T32" fmla="*/ 113 w 113"/>
                              <a:gd name="T33" fmla="*/ 130 h 188"/>
                              <a:gd name="T34" fmla="*/ 96 w 113"/>
                              <a:gd name="T35" fmla="*/ 173 h 188"/>
                              <a:gd name="T36" fmla="*/ 81 w 113"/>
                              <a:gd name="T37" fmla="*/ 188 h 188"/>
                              <a:gd name="T38" fmla="*/ 48 w 113"/>
                              <a:gd name="T39" fmla="*/ 188 h 188"/>
                              <a:gd name="T40" fmla="*/ 16 w 113"/>
                              <a:gd name="T41" fmla="*/ 173 h 188"/>
                              <a:gd name="T42" fmla="*/ 0 w 113"/>
                              <a:gd name="T43" fmla="*/ 15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88">
                                <a:moveTo>
                                  <a:pt x="0" y="158"/>
                                </a:moveTo>
                                <a:lnTo>
                                  <a:pt x="0" y="130"/>
                                </a:lnTo>
                                <a:lnTo>
                                  <a:pt x="0" y="87"/>
                                </a:lnTo>
                                <a:lnTo>
                                  <a:pt x="16" y="87"/>
                                </a:lnTo>
                                <a:lnTo>
                                  <a:pt x="16" y="130"/>
                                </a:lnTo>
                                <a:lnTo>
                                  <a:pt x="33" y="145"/>
                                </a:lnTo>
                                <a:lnTo>
                                  <a:pt x="48" y="145"/>
                                </a:lnTo>
                                <a:lnTo>
                                  <a:pt x="64" y="145"/>
                                </a:lnTo>
                                <a:lnTo>
                                  <a:pt x="81" y="130"/>
                                </a:lnTo>
                                <a:lnTo>
                                  <a:pt x="64" y="102"/>
                                </a:lnTo>
                                <a:lnTo>
                                  <a:pt x="48" y="72"/>
                                </a:lnTo>
                                <a:lnTo>
                                  <a:pt x="16" y="15"/>
                                </a:lnTo>
                                <a:lnTo>
                                  <a:pt x="16" y="0"/>
                                </a:lnTo>
                                <a:lnTo>
                                  <a:pt x="33" y="0"/>
                                </a:lnTo>
                                <a:lnTo>
                                  <a:pt x="64" y="43"/>
                                </a:lnTo>
                                <a:lnTo>
                                  <a:pt x="96" y="87"/>
                                </a:lnTo>
                                <a:lnTo>
                                  <a:pt x="113" y="130"/>
                                </a:lnTo>
                                <a:lnTo>
                                  <a:pt x="96" y="173"/>
                                </a:lnTo>
                                <a:lnTo>
                                  <a:pt x="81" y="188"/>
                                </a:lnTo>
                                <a:lnTo>
                                  <a:pt x="48" y="188"/>
                                </a:lnTo>
                                <a:lnTo>
                                  <a:pt x="16" y="173"/>
                                </a:lnTo>
                                <a:lnTo>
                                  <a:pt x="0" y="15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498" name="Freeform 390"/>
                        <wps:cNvSpPr>
                          <a:spLocks/>
                        </wps:cNvSpPr>
                        <wps:spPr bwMode="auto">
                          <a:xfrm>
                            <a:off x="10392" y="15020"/>
                            <a:ext cx="53" cy="105"/>
                          </a:xfrm>
                          <a:custGeom>
                            <a:avLst/>
                            <a:gdLst>
                              <a:gd name="T0" fmla="*/ 0 w 113"/>
                              <a:gd name="T1" fmla="*/ 158 h 188"/>
                              <a:gd name="T2" fmla="*/ 0 w 113"/>
                              <a:gd name="T3" fmla="*/ 130 h 188"/>
                              <a:gd name="T4" fmla="*/ 0 w 113"/>
                              <a:gd name="T5" fmla="*/ 87 h 188"/>
                              <a:gd name="T6" fmla="*/ 16 w 113"/>
                              <a:gd name="T7" fmla="*/ 87 h 188"/>
                              <a:gd name="T8" fmla="*/ 16 w 113"/>
                              <a:gd name="T9" fmla="*/ 130 h 188"/>
                              <a:gd name="T10" fmla="*/ 33 w 113"/>
                              <a:gd name="T11" fmla="*/ 145 h 188"/>
                              <a:gd name="T12" fmla="*/ 48 w 113"/>
                              <a:gd name="T13" fmla="*/ 145 h 188"/>
                              <a:gd name="T14" fmla="*/ 64 w 113"/>
                              <a:gd name="T15" fmla="*/ 145 h 188"/>
                              <a:gd name="T16" fmla="*/ 81 w 113"/>
                              <a:gd name="T17" fmla="*/ 130 h 188"/>
                              <a:gd name="T18" fmla="*/ 64 w 113"/>
                              <a:gd name="T19" fmla="*/ 102 h 188"/>
                              <a:gd name="T20" fmla="*/ 48 w 113"/>
                              <a:gd name="T21" fmla="*/ 72 h 188"/>
                              <a:gd name="T22" fmla="*/ 16 w 113"/>
                              <a:gd name="T23" fmla="*/ 15 h 188"/>
                              <a:gd name="T24" fmla="*/ 16 w 113"/>
                              <a:gd name="T25" fmla="*/ 0 h 188"/>
                              <a:gd name="T26" fmla="*/ 33 w 113"/>
                              <a:gd name="T27" fmla="*/ 0 h 188"/>
                              <a:gd name="T28" fmla="*/ 64 w 113"/>
                              <a:gd name="T29" fmla="*/ 43 h 188"/>
                              <a:gd name="T30" fmla="*/ 96 w 113"/>
                              <a:gd name="T31" fmla="*/ 87 h 188"/>
                              <a:gd name="T32" fmla="*/ 113 w 113"/>
                              <a:gd name="T33" fmla="*/ 130 h 188"/>
                              <a:gd name="T34" fmla="*/ 96 w 113"/>
                              <a:gd name="T35" fmla="*/ 173 h 188"/>
                              <a:gd name="T36" fmla="*/ 81 w 113"/>
                              <a:gd name="T37" fmla="*/ 188 h 188"/>
                              <a:gd name="T38" fmla="*/ 48 w 113"/>
                              <a:gd name="T39" fmla="*/ 188 h 188"/>
                              <a:gd name="T40" fmla="*/ 16 w 113"/>
                              <a:gd name="T41" fmla="*/ 173 h 188"/>
                              <a:gd name="T42" fmla="*/ 0 w 113"/>
                              <a:gd name="T43" fmla="*/ 15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88">
                                <a:moveTo>
                                  <a:pt x="0" y="158"/>
                                </a:moveTo>
                                <a:lnTo>
                                  <a:pt x="0" y="130"/>
                                </a:lnTo>
                                <a:lnTo>
                                  <a:pt x="0" y="87"/>
                                </a:lnTo>
                                <a:lnTo>
                                  <a:pt x="16" y="87"/>
                                </a:lnTo>
                                <a:lnTo>
                                  <a:pt x="16" y="130"/>
                                </a:lnTo>
                                <a:lnTo>
                                  <a:pt x="33" y="145"/>
                                </a:lnTo>
                                <a:lnTo>
                                  <a:pt x="48" y="145"/>
                                </a:lnTo>
                                <a:lnTo>
                                  <a:pt x="64" y="145"/>
                                </a:lnTo>
                                <a:lnTo>
                                  <a:pt x="81" y="130"/>
                                </a:lnTo>
                                <a:lnTo>
                                  <a:pt x="64" y="102"/>
                                </a:lnTo>
                                <a:lnTo>
                                  <a:pt x="48" y="72"/>
                                </a:lnTo>
                                <a:lnTo>
                                  <a:pt x="16" y="15"/>
                                </a:lnTo>
                                <a:lnTo>
                                  <a:pt x="16" y="0"/>
                                </a:lnTo>
                                <a:lnTo>
                                  <a:pt x="33" y="0"/>
                                </a:lnTo>
                                <a:lnTo>
                                  <a:pt x="64" y="43"/>
                                </a:lnTo>
                                <a:lnTo>
                                  <a:pt x="96" y="87"/>
                                </a:lnTo>
                                <a:lnTo>
                                  <a:pt x="113" y="130"/>
                                </a:lnTo>
                                <a:lnTo>
                                  <a:pt x="96" y="173"/>
                                </a:lnTo>
                                <a:lnTo>
                                  <a:pt x="81" y="188"/>
                                </a:lnTo>
                                <a:lnTo>
                                  <a:pt x="48" y="188"/>
                                </a:lnTo>
                                <a:lnTo>
                                  <a:pt x="16" y="173"/>
                                </a:lnTo>
                                <a:lnTo>
                                  <a:pt x="0" y="158"/>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499" name="Freeform 391"/>
                        <wps:cNvSpPr>
                          <a:spLocks/>
                        </wps:cNvSpPr>
                        <wps:spPr bwMode="auto">
                          <a:xfrm>
                            <a:off x="10165" y="15037"/>
                            <a:ext cx="54" cy="47"/>
                          </a:xfrm>
                          <a:custGeom>
                            <a:avLst/>
                            <a:gdLst>
                              <a:gd name="T0" fmla="*/ 0 w 112"/>
                              <a:gd name="T1" fmla="*/ 87 h 87"/>
                              <a:gd name="T2" fmla="*/ 96 w 112"/>
                              <a:gd name="T3" fmla="*/ 0 h 87"/>
                              <a:gd name="T4" fmla="*/ 112 w 112"/>
                              <a:gd name="T5" fmla="*/ 0 h 87"/>
                              <a:gd name="T6" fmla="*/ 64 w 112"/>
                              <a:gd name="T7" fmla="*/ 59 h 87"/>
                              <a:gd name="T8" fmla="*/ 31 w 112"/>
                              <a:gd name="T9" fmla="*/ 74 h 87"/>
                              <a:gd name="T10" fmla="*/ 0 w 112"/>
                              <a:gd name="T11" fmla="*/ 87 h 87"/>
                            </a:gdLst>
                            <a:ahLst/>
                            <a:cxnLst>
                              <a:cxn ang="0">
                                <a:pos x="T0" y="T1"/>
                              </a:cxn>
                              <a:cxn ang="0">
                                <a:pos x="T2" y="T3"/>
                              </a:cxn>
                              <a:cxn ang="0">
                                <a:pos x="T4" y="T5"/>
                              </a:cxn>
                              <a:cxn ang="0">
                                <a:pos x="T6" y="T7"/>
                              </a:cxn>
                              <a:cxn ang="0">
                                <a:pos x="T8" y="T9"/>
                              </a:cxn>
                              <a:cxn ang="0">
                                <a:pos x="T10" y="T11"/>
                              </a:cxn>
                            </a:cxnLst>
                            <a:rect l="0" t="0" r="r" b="b"/>
                            <a:pathLst>
                              <a:path w="112" h="87">
                                <a:moveTo>
                                  <a:pt x="0" y="87"/>
                                </a:moveTo>
                                <a:lnTo>
                                  <a:pt x="96" y="0"/>
                                </a:lnTo>
                                <a:lnTo>
                                  <a:pt x="112" y="0"/>
                                </a:lnTo>
                                <a:lnTo>
                                  <a:pt x="64" y="59"/>
                                </a:lnTo>
                                <a:lnTo>
                                  <a:pt x="31" y="74"/>
                                </a:lnTo>
                                <a:lnTo>
                                  <a:pt x="0"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00" name="Freeform 392"/>
                        <wps:cNvSpPr>
                          <a:spLocks/>
                        </wps:cNvSpPr>
                        <wps:spPr bwMode="auto">
                          <a:xfrm>
                            <a:off x="10445" y="15029"/>
                            <a:ext cx="83" cy="55"/>
                          </a:xfrm>
                          <a:custGeom>
                            <a:avLst/>
                            <a:gdLst>
                              <a:gd name="T0" fmla="*/ 0 w 175"/>
                              <a:gd name="T1" fmla="*/ 13 h 100"/>
                              <a:gd name="T2" fmla="*/ 0 w 175"/>
                              <a:gd name="T3" fmla="*/ 0 h 100"/>
                              <a:gd name="T4" fmla="*/ 16 w 175"/>
                              <a:gd name="T5" fmla="*/ 0 h 100"/>
                              <a:gd name="T6" fmla="*/ 64 w 175"/>
                              <a:gd name="T7" fmla="*/ 43 h 100"/>
                              <a:gd name="T8" fmla="*/ 96 w 175"/>
                              <a:gd name="T9" fmla="*/ 57 h 100"/>
                              <a:gd name="T10" fmla="*/ 112 w 175"/>
                              <a:gd name="T11" fmla="*/ 57 h 100"/>
                              <a:gd name="T12" fmla="*/ 127 w 175"/>
                              <a:gd name="T13" fmla="*/ 57 h 100"/>
                              <a:gd name="T14" fmla="*/ 144 w 175"/>
                              <a:gd name="T15" fmla="*/ 43 h 100"/>
                              <a:gd name="T16" fmla="*/ 127 w 175"/>
                              <a:gd name="T17" fmla="*/ 28 h 100"/>
                              <a:gd name="T18" fmla="*/ 112 w 175"/>
                              <a:gd name="T19" fmla="*/ 28 h 100"/>
                              <a:gd name="T20" fmla="*/ 112 w 175"/>
                              <a:gd name="T21" fmla="*/ 13 h 100"/>
                              <a:gd name="T22" fmla="*/ 127 w 175"/>
                              <a:gd name="T23" fmla="*/ 0 h 100"/>
                              <a:gd name="T24" fmla="*/ 144 w 175"/>
                              <a:gd name="T25" fmla="*/ 0 h 100"/>
                              <a:gd name="T26" fmla="*/ 175 w 175"/>
                              <a:gd name="T27" fmla="*/ 28 h 100"/>
                              <a:gd name="T28" fmla="*/ 175 w 175"/>
                              <a:gd name="T29" fmla="*/ 57 h 100"/>
                              <a:gd name="T30" fmla="*/ 175 w 175"/>
                              <a:gd name="T31" fmla="*/ 72 h 100"/>
                              <a:gd name="T32" fmla="*/ 160 w 175"/>
                              <a:gd name="T33" fmla="*/ 100 h 100"/>
                              <a:gd name="T34" fmla="*/ 144 w 175"/>
                              <a:gd name="T35" fmla="*/ 100 h 100"/>
                              <a:gd name="T36" fmla="*/ 96 w 175"/>
                              <a:gd name="T37" fmla="*/ 100 h 100"/>
                              <a:gd name="T38" fmla="*/ 48 w 175"/>
                              <a:gd name="T39" fmla="*/ 72 h 100"/>
                              <a:gd name="T40" fmla="*/ 31 w 175"/>
                              <a:gd name="T41" fmla="*/ 43 h 100"/>
                              <a:gd name="T42" fmla="*/ 0 w 175"/>
                              <a:gd name="T43" fmla="*/ 13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5" h="100">
                                <a:moveTo>
                                  <a:pt x="0" y="13"/>
                                </a:moveTo>
                                <a:lnTo>
                                  <a:pt x="0" y="0"/>
                                </a:lnTo>
                                <a:lnTo>
                                  <a:pt x="16" y="0"/>
                                </a:lnTo>
                                <a:lnTo>
                                  <a:pt x="64" y="43"/>
                                </a:lnTo>
                                <a:lnTo>
                                  <a:pt x="96" y="57"/>
                                </a:lnTo>
                                <a:lnTo>
                                  <a:pt x="112" y="57"/>
                                </a:lnTo>
                                <a:lnTo>
                                  <a:pt x="127" y="57"/>
                                </a:lnTo>
                                <a:lnTo>
                                  <a:pt x="144" y="43"/>
                                </a:lnTo>
                                <a:lnTo>
                                  <a:pt x="127" y="28"/>
                                </a:lnTo>
                                <a:lnTo>
                                  <a:pt x="112" y="28"/>
                                </a:lnTo>
                                <a:lnTo>
                                  <a:pt x="112" y="13"/>
                                </a:lnTo>
                                <a:lnTo>
                                  <a:pt x="127" y="0"/>
                                </a:lnTo>
                                <a:lnTo>
                                  <a:pt x="144" y="0"/>
                                </a:lnTo>
                                <a:lnTo>
                                  <a:pt x="175" y="28"/>
                                </a:lnTo>
                                <a:lnTo>
                                  <a:pt x="175" y="57"/>
                                </a:lnTo>
                                <a:lnTo>
                                  <a:pt x="175" y="72"/>
                                </a:lnTo>
                                <a:lnTo>
                                  <a:pt x="160" y="100"/>
                                </a:lnTo>
                                <a:lnTo>
                                  <a:pt x="144" y="100"/>
                                </a:lnTo>
                                <a:lnTo>
                                  <a:pt x="96" y="100"/>
                                </a:lnTo>
                                <a:lnTo>
                                  <a:pt x="48" y="72"/>
                                </a:lnTo>
                                <a:lnTo>
                                  <a:pt x="31" y="43"/>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01" name="Freeform 393"/>
                        <wps:cNvSpPr>
                          <a:spLocks/>
                        </wps:cNvSpPr>
                        <wps:spPr bwMode="auto">
                          <a:xfrm>
                            <a:off x="10445" y="15029"/>
                            <a:ext cx="83" cy="55"/>
                          </a:xfrm>
                          <a:custGeom>
                            <a:avLst/>
                            <a:gdLst>
                              <a:gd name="T0" fmla="*/ 0 w 175"/>
                              <a:gd name="T1" fmla="*/ 13 h 100"/>
                              <a:gd name="T2" fmla="*/ 0 w 175"/>
                              <a:gd name="T3" fmla="*/ 0 h 100"/>
                              <a:gd name="T4" fmla="*/ 16 w 175"/>
                              <a:gd name="T5" fmla="*/ 0 h 100"/>
                              <a:gd name="T6" fmla="*/ 64 w 175"/>
                              <a:gd name="T7" fmla="*/ 43 h 100"/>
                              <a:gd name="T8" fmla="*/ 96 w 175"/>
                              <a:gd name="T9" fmla="*/ 57 h 100"/>
                              <a:gd name="T10" fmla="*/ 112 w 175"/>
                              <a:gd name="T11" fmla="*/ 57 h 100"/>
                              <a:gd name="T12" fmla="*/ 127 w 175"/>
                              <a:gd name="T13" fmla="*/ 57 h 100"/>
                              <a:gd name="T14" fmla="*/ 144 w 175"/>
                              <a:gd name="T15" fmla="*/ 43 h 100"/>
                              <a:gd name="T16" fmla="*/ 127 w 175"/>
                              <a:gd name="T17" fmla="*/ 28 h 100"/>
                              <a:gd name="T18" fmla="*/ 112 w 175"/>
                              <a:gd name="T19" fmla="*/ 28 h 100"/>
                              <a:gd name="T20" fmla="*/ 112 w 175"/>
                              <a:gd name="T21" fmla="*/ 13 h 100"/>
                              <a:gd name="T22" fmla="*/ 127 w 175"/>
                              <a:gd name="T23" fmla="*/ 0 h 100"/>
                              <a:gd name="T24" fmla="*/ 144 w 175"/>
                              <a:gd name="T25" fmla="*/ 0 h 100"/>
                              <a:gd name="T26" fmla="*/ 175 w 175"/>
                              <a:gd name="T27" fmla="*/ 28 h 100"/>
                              <a:gd name="T28" fmla="*/ 175 w 175"/>
                              <a:gd name="T29" fmla="*/ 57 h 100"/>
                              <a:gd name="T30" fmla="*/ 175 w 175"/>
                              <a:gd name="T31" fmla="*/ 72 h 100"/>
                              <a:gd name="T32" fmla="*/ 160 w 175"/>
                              <a:gd name="T33" fmla="*/ 100 h 100"/>
                              <a:gd name="T34" fmla="*/ 144 w 175"/>
                              <a:gd name="T35" fmla="*/ 100 h 100"/>
                              <a:gd name="T36" fmla="*/ 96 w 175"/>
                              <a:gd name="T37" fmla="*/ 100 h 100"/>
                              <a:gd name="T38" fmla="*/ 48 w 175"/>
                              <a:gd name="T39" fmla="*/ 72 h 100"/>
                              <a:gd name="T40" fmla="*/ 31 w 175"/>
                              <a:gd name="T41" fmla="*/ 43 h 100"/>
                              <a:gd name="T42" fmla="*/ 0 w 175"/>
                              <a:gd name="T43" fmla="*/ 13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5" h="100">
                                <a:moveTo>
                                  <a:pt x="0" y="13"/>
                                </a:moveTo>
                                <a:lnTo>
                                  <a:pt x="0" y="0"/>
                                </a:lnTo>
                                <a:lnTo>
                                  <a:pt x="16" y="0"/>
                                </a:lnTo>
                                <a:lnTo>
                                  <a:pt x="64" y="43"/>
                                </a:lnTo>
                                <a:lnTo>
                                  <a:pt x="96" y="57"/>
                                </a:lnTo>
                                <a:lnTo>
                                  <a:pt x="112" y="57"/>
                                </a:lnTo>
                                <a:lnTo>
                                  <a:pt x="127" y="57"/>
                                </a:lnTo>
                                <a:lnTo>
                                  <a:pt x="144" y="43"/>
                                </a:lnTo>
                                <a:lnTo>
                                  <a:pt x="127" y="28"/>
                                </a:lnTo>
                                <a:lnTo>
                                  <a:pt x="112" y="28"/>
                                </a:lnTo>
                                <a:lnTo>
                                  <a:pt x="112" y="13"/>
                                </a:lnTo>
                                <a:lnTo>
                                  <a:pt x="127" y="0"/>
                                </a:lnTo>
                                <a:lnTo>
                                  <a:pt x="144" y="0"/>
                                </a:lnTo>
                                <a:lnTo>
                                  <a:pt x="175" y="28"/>
                                </a:lnTo>
                                <a:lnTo>
                                  <a:pt x="175" y="57"/>
                                </a:lnTo>
                                <a:lnTo>
                                  <a:pt x="175" y="72"/>
                                </a:lnTo>
                                <a:lnTo>
                                  <a:pt x="160" y="100"/>
                                </a:lnTo>
                                <a:lnTo>
                                  <a:pt x="144" y="100"/>
                                </a:lnTo>
                                <a:lnTo>
                                  <a:pt x="96" y="100"/>
                                </a:lnTo>
                                <a:lnTo>
                                  <a:pt x="48" y="72"/>
                                </a:lnTo>
                                <a:lnTo>
                                  <a:pt x="31" y="43"/>
                                </a:lnTo>
                                <a:lnTo>
                                  <a:pt x="0" y="13"/>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502" name="Freeform 394"/>
                        <wps:cNvSpPr>
                          <a:spLocks/>
                        </wps:cNvSpPr>
                        <wps:spPr bwMode="auto">
                          <a:xfrm>
                            <a:off x="9863" y="15037"/>
                            <a:ext cx="24" cy="47"/>
                          </a:xfrm>
                          <a:custGeom>
                            <a:avLst/>
                            <a:gdLst>
                              <a:gd name="T0" fmla="*/ 0 w 48"/>
                              <a:gd name="T1" fmla="*/ 0 h 87"/>
                              <a:gd name="T2" fmla="*/ 31 w 48"/>
                              <a:gd name="T3" fmla="*/ 15 h 87"/>
                              <a:gd name="T4" fmla="*/ 48 w 48"/>
                              <a:gd name="T5" fmla="*/ 30 h 87"/>
                              <a:gd name="T6" fmla="*/ 48 w 48"/>
                              <a:gd name="T7" fmla="*/ 87 h 87"/>
                              <a:gd name="T8" fmla="*/ 0 w 48"/>
                              <a:gd name="T9" fmla="*/ 44 h 87"/>
                              <a:gd name="T10" fmla="*/ 0 w 48"/>
                              <a:gd name="T11" fmla="*/ 30 h 87"/>
                              <a:gd name="T12" fmla="*/ 0 w 48"/>
                              <a:gd name="T13" fmla="*/ 15 h 87"/>
                              <a:gd name="T14" fmla="*/ 0 w 48"/>
                              <a:gd name="T15" fmla="*/ 0 h 8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87">
                                <a:moveTo>
                                  <a:pt x="0" y="0"/>
                                </a:moveTo>
                                <a:lnTo>
                                  <a:pt x="31" y="15"/>
                                </a:lnTo>
                                <a:lnTo>
                                  <a:pt x="48" y="30"/>
                                </a:lnTo>
                                <a:lnTo>
                                  <a:pt x="48" y="87"/>
                                </a:lnTo>
                                <a:lnTo>
                                  <a:pt x="0" y="44"/>
                                </a:lnTo>
                                <a:lnTo>
                                  <a:pt x="0" y="30"/>
                                </a:lnTo>
                                <a:lnTo>
                                  <a:pt x="0"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03" name="Freeform 395"/>
                        <wps:cNvSpPr>
                          <a:spLocks/>
                        </wps:cNvSpPr>
                        <wps:spPr bwMode="auto">
                          <a:xfrm>
                            <a:off x="10324" y="14988"/>
                            <a:ext cx="61" cy="87"/>
                          </a:xfrm>
                          <a:custGeom>
                            <a:avLst/>
                            <a:gdLst>
                              <a:gd name="T0" fmla="*/ 0 w 129"/>
                              <a:gd name="T1" fmla="*/ 146 h 161"/>
                              <a:gd name="T2" fmla="*/ 0 w 129"/>
                              <a:gd name="T3" fmla="*/ 131 h 161"/>
                              <a:gd name="T4" fmla="*/ 0 w 129"/>
                              <a:gd name="T5" fmla="*/ 102 h 161"/>
                              <a:gd name="T6" fmla="*/ 0 w 129"/>
                              <a:gd name="T7" fmla="*/ 74 h 161"/>
                              <a:gd name="T8" fmla="*/ 16 w 129"/>
                              <a:gd name="T9" fmla="*/ 59 h 161"/>
                              <a:gd name="T10" fmla="*/ 33 w 129"/>
                              <a:gd name="T11" fmla="*/ 59 h 161"/>
                              <a:gd name="T12" fmla="*/ 33 w 129"/>
                              <a:gd name="T13" fmla="*/ 74 h 161"/>
                              <a:gd name="T14" fmla="*/ 33 w 129"/>
                              <a:gd name="T15" fmla="*/ 102 h 161"/>
                              <a:gd name="T16" fmla="*/ 33 w 129"/>
                              <a:gd name="T17" fmla="*/ 131 h 161"/>
                              <a:gd name="T18" fmla="*/ 48 w 129"/>
                              <a:gd name="T19" fmla="*/ 131 h 161"/>
                              <a:gd name="T20" fmla="*/ 64 w 129"/>
                              <a:gd name="T21" fmla="*/ 131 h 161"/>
                              <a:gd name="T22" fmla="*/ 96 w 129"/>
                              <a:gd name="T23" fmla="*/ 102 h 161"/>
                              <a:gd name="T24" fmla="*/ 96 w 129"/>
                              <a:gd name="T25" fmla="*/ 59 h 161"/>
                              <a:gd name="T26" fmla="*/ 96 w 129"/>
                              <a:gd name="T27" fmla="*/ 0 h 161"/>
                              <a:gd name="T28" fmla="*/ 112 w 129"/>
                              <a:gd name="T29" fmla="*/ 0 h 161"/>
                              <a:gd name="T30" fmla="*/ 129 w 129"/>
                              <a:gd name="T31" fmla="*/ 30 h 161"/>
                              <a:gd name="T32" fmla="*/ 129 w 129"/>
                              <a:gd name="T33" fmla="*/ 74 h 161"/>
                              <a:gd name="T34" fmla="*/ 129 w 129"/>
                              <a:gd name="T35" fmla="*/ 102 h 161"/>
                              <a:gd name="T36" fmla="*/ 112 w 129"/>
                              <a:gd name="T37" fmla="*/ 146 h 161"/>
                              <a:gd name="T38" fmla="*/ 81 w 129"/>
                              <a:gd name="T39" fmla="*/ 161 h 161"/>
                              <a:gd name="T40" fmla="*/ 64 w 129"/>
                              <a:gd name="T41" fmla="*/ 161 h 161"/>
                              <a:gd name="T42" fmla="*/ 33 w 129"/>
                              <a:gd name="T43" fmla="*/ 161 h 161"/>
                              <a:gd name="T44" fmla="*/ 0 w 129"/>
                              <a:gd name="T45" fmla="*/ 14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61">
                                <a:moveTo>
                                  <a:pt x="0" y="146"/>
                                </a:moveTo>
                                <a:lnTo>
                                  <a:pt x="0" y="131"/>
                                </a:lnTo>
                                <a:lnTo>
                                  <a:pt x="0" y="102"/>
                                </a:lnTo>
                                <a:lnTo>
                                  <a:pt x="0" y="74"/>
                                </a:lnTo>
                                <a:lnTo>
                                  <a:pt x="16" y="59"/>
                                </a:lnTo>
                                <a:lnTo>
                                  <a:pt x="33" y="59"/>
                                </a:lnTo>
                                <a:lnTo>
                                  <a:pt x="33" y="74"/>
                                </a:lnTo>
                                <a:lnTo>
                                  <a:pt x="33" y="102"/>
                                </a:lnTo>
                                <a:lnTo>
                                  <a:pt x="33" y="131"/>
                                </a:lnTo>
                                <a:lnTo>
                                  <a:pt x="48" y="131"/>
                                </a:lnTo>
                                <a:lnTo>
                                  <a:pt x="64" y="131"/>
                                </a:lnTo>
                                <a:lnTo>
                                  <a:pt x="96" y="102"/>
                                </a:lnTo>
                                <a:lnTo>
                                  <a:pt x="96" y="59"/>
                                </a:lnTo>
                                <a:lnTo>
                                  <a:pt x="96" y="0"/>
                                </a:lnTo>
                                <a:lnTo>
                                  <a:pt x="112" y="0"/>
                                </a:lnTo>
                                <a:lnTo>
                                  <a:pt x="129" y="30"/>
                                </a:lnTo>
                                <a:lnTo>
                                  <a:pt x="129" y="74"/>
                                </a:lnTo>
                                <a:lnTo>
                                  <a:pt x="129" y="102"/>
                                </a:lnTo>
                                <a:lnTo>
                                  <a:pt x="112" y="146"/>
                                </a:lnTo>
                                <a:lnTo>
                                  <a:pt x="81" y="161"/>
                                </a:lnTo>
                                <a:lnTo>
                                  <a:pt x="64" y="161"/>
                                </a:lnTo>
                                <a:lnTo>
                                  <a:pt x="33" y="161"/>
                                </a:lnTo>
                                <a:lnTo>
                                  <a:pt x="0" y="14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04" name="Freeform 396"/>
                        <wps:cNvSpPr>
                          <a:spLocks/>
                        </wps:cNvSpPr>
                        <wps:spPr bwMode="auto">
                          <a:xfrm>
                            <a:off x="10324" y="14988"/>
                            <a:ext cx="61" cy="87"/>
                          </a:xfrm>
                          <a:custGeom>
                            <a:avLst/>
                            <a:gdLst>
                              <a:gd name="T0" fmla="*/ 0 w 129"/>
                              <a:gd name="T1" fmla="*/ 146 h 161"/>
                              <a:gd name="T2" fmla="*/ 0 w 129"/>
                              <a:gd name="T3" fmla="*/ 131 h 161"/>
                              <a:gd name="T4" fmla="*/ 0 w 129"/>
                              <a:gd name="T5" fmla="*/ 102 h 161"/>
                              <a:gd name="T6" fmla="*/ 0 w 129"/>
                              <a:gd name="T7" fmla="*/ 74 h 161"/>
                              <a:gd name="T8" fmla="*/ 16 w 129"/>
                              <a:gd name="T9" fmla="*/ 59 h 161"/>
                              <a:gd name="T10" fmla="*/ 33 w 129"/>
                              <a:gd name="T11" fmla="*/ 59 h 161"/>
                              <a:gd name="T12" fmla="*/ 33 w 129"/>
                              <a:gd name="T13" fmla="*/ 74 h 161"/>
                              <a:gd name="T14" fmla="*/ 33 w 129"/>
                              <a:gd name="T15" fmla="*/ 102 h 161"/>
                              <a:gd name="T16" fmla="*/ 33 w 129"/>
                              <a:gd name="T17" fmla="*/ 131 h 161"/>
                              <a:gd name="T18" fmla="*/ 48 w 129"/>
                              <a:gd name="T19" fmla="*/ 131 h 161"/>
                              <a:gd name="T20" fmla="*/ 64 w 129"/>
                              <a:gd name="T21" fmla="*/ 131 h 161"/>
                              <a:gd name="T22" fmla="*/ 96 w 129"/>
                              <a:gd name="T23" fmla="*/ 102 h 161"/>
                              <a:gd name="T24" fmla="*/ 96 w 129"/>
                              <a:gd name="T25" fmla="*/ 59 h 161"/>
                              <a:gd name="T26" fmla="*/ 96 w 129"/>
                              <a:gd name="T27" fmla="*/ 0 h 161"/>
                              <a:gd name="T28" fmla="*/ 112 w 129"/>
                              <a:gd name="T29" fmla="*/ 0 h 161"/>
                              <a:gd name="T30" fmla="*/ 112 w 129"/>
                              <a:gd name="T31" fmla="*/ 0 h 161"/>
                              <a:gd name="T32" fmla="*/ 129 w 129"/>
                              <a:gd name="T33" fmla="*/ 30 h 161"/>
                              <a:gd name="T34" fmla="*/ 129 w 129"/>
                              <a:gd name="T35" fmla="*/ 74 h 161"/>
                              <a:gd name="T36" fmla="*/ 129 w 129"/>
                              <a:gd name="T37" fmla="*/ 102 h 161"/>
                              <a:gd name="T38" fmla="*/ 112 w 129"/>
                              <a:gd name="T39" fmla="*/ 146 h 161"/>
                              <a:gd name="T40" fmla="*/ 81 w 129"/>
                              <a:gd name="T41" fmla="*/ 161 h 161"/>
                              <a:gd name="T42" fmla="*/ 64 w 129"/>
                              <a:gd name="T43" fmla="*/ 161 h 161"/>
                              <a:gd name="T44" fmla="*/ 33 w 129"/>
                              <a:gd name="T45" fmla="*/ 161 h 161"/>
                              <a:gd name="T46" fmla="*/ 0 w 129"/>
                              <a:gd name="T47" fmla="*/ 14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9" h="161">
                                <a:moveTo>
                                  <a:pt x="0" y="146"/>
                                </a:moveTo>
                                <a:lnTo>
                                  <a:pt x="0" y="131"/>
                                </a:lnTo>
                                <a:lnTo>
                                  <a:pt x="0" y="102"/>
                                </a:lnTo>
                                <a:lnTo>
                                  <a:pt x="0" y="74"/>
                                </a:lnTo>
                                <a:lnTo>
                                  <a:pt x="16" y="59"/>
                                </a:lnTo>
                                <a:lnTo>
                                  <a:pt x="33" y="59"/>
                                </a:lnTo>
                                <a:lnTo>
                                  <a:pt x="33" y="74"/>
                                </a:lnTo>
                                <a:lnTo>
                                  <a:pt x="33" y="102"/>
                                </a:lnTo>
                                <a:lnTo>
                                  <a:pt x="33" y="131"/>
                                </a:lnTo>
                                <a:lnTo>
                                  <a:pt x="48" y="131"/>
                                </a:lnTo>
                                <a:lnTo>
                                  <a:pt x="64" y="131"/>
                                </a:lnTo>
                                <a:lnTo>
                                  <a:pt x="96" y="102"/>
                                </a:lnTo>
                                <a:lnTo>
                                  <a:pt x="96" y="59"/>
                                </a:lnTo>
                                <a:lnTo>
                                  <a:pt x="96" y="0"/>
                                </a:lnTo>
                                <a:lnTo>
                                  <a:pt x="112" y="0"/>
                                </a:lnTo>
                                <a:lnTo>
                                  <a:pt x="129" y="30"/>
                                </a:lnTo>
                                <a:lnTo>
                                  <a:pt x="129" y="74"/>
                                </a:lnTo>
                                <a:lnTo>
                                  <a:pt x="129" y="102"/>
                                </a:lnTo>
                                <a:lnTo>
                                  <a:pt x="112" y="146"/>
                                </a:lnTo>
                                <a:lnTo>
                                  <a:pt x="81" y="161"/>
                                </a:lnTo>
                                <a:lnTo>
                                  <a:pt x="64" y="161"/>
                                </a:lnTo>
                                <a:lnTo>
                                  <a:pt x="33" y="161"/>
                                </a:lnTo>
                                <a:lnTo>
                                  <a:pt x="0" y="146"/>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505" name="Freeform 397"/>
                        <wps:cNvSpPr>
                          <a:spLocks/>
                        </wps:cNvSpPr>
                        <wps:spPr bwMode="auto">
                          <a:xfrm>
                            <a:off x="9787" y="14641"/>
                            <a:ext cx="410" cy="427"/>
                          </a:xfrm>
                          <a:custGeom>
                            <a:avLst/>
                            <a:gdLst>
                              <a:gd name="T0" fmla="*/ 0 w 866"/>
                              <a:gd name="T1" fmla="*/ 724 h 768"/>
                              <a:gd name="T2" fmla="*/ 48 w 866"/>
                              <a:gd name="T3" fmla="*/ 724 h 768"/>
                              <a:gd name="T4" fmla="*/ 96 w 866"/>
                              <a:gd name="T5" fmla="*/ 696 h 768"/>
                              <a:gd name="T6" fmla="*/ 129 w 866"/>
                              <a:gd name="T7" fmla="*/ 522 h 768"/>
                              <a:gd name="T8" fmla="*/ 257 w 866"/>
                              <a:gd name="T9" fmla="*/ 420 h 768"/>
                              <a:gd name="T10" fmla="*/ 432 w 866"/>
                              <a:gd name="T11" fmla="*/ 434 h 768"/>
                              <a:gd name="T12" fmla="*/ 626 w 866"/>
                              <a:gd name="T13" fmla="*/ 566 h 768"/>
                              <a:gd name="T14" fmla="*/ 465 w 866"/>
                              <a:gd name="T15" fmla="*/ 333 h 768"/>
                              <a:gd name="T16" fmla="*/ 449 w 866"/>
                              <a:gd name="T17" fmla="*/ 217 h 768"/>
                              <a:gd name="T18" fmla="*/ 545 w 866"/>
                              <a:gd name="T19" fmla="*/ 116 h 768"/>
                              <a:gd name="T20" fmla="*/ 689 w 866"/>
                              <a:gd name="T21" fmla="*/ 86 h 768"/>
                              <a:gd name="T22" fmla="*/ 818 w 866"/>
                              <a:gd name="T23" fmla="*/ 43 h 768"/>
                              <a:gd name="T24" fmla="*/ 770 w 866"/>
                              <a:gd name="T25" fmla="*/ 43 h 768"/>
                              <a:gd name="T26" fmla="*/ 833 w 866"/>
                              <a:gd name="T27" fmla="*/ 0 h 768"/>
                              <a:gd name="T28" fmla="*/ 866 w 866"/>
                              <a:gd name="T29" fmla="*/ 30 h 768"/>
                              <a:gd name="T30" fmla="*/ 785 w 866"/>
                              <a:gd name="T31" fmla="*/ 101 h 768"/>
                              <a:gd name="T32" fmla="*/ 705 w 866"/>
                              <a:gd name="T33" fmla="*/ 145 h 768"/>
                              <a:gd name="T34" fmla="*/ 770 w 866"/>
                              <a:gd name="T35" fmla="*/ 188 h 768"/>
                              <a:gd name="T36" fmla="*/ 770 w 866"/>
                              <a:gd name="T37" fmla="*/ 275 h 768"/>
                              <a:gd name="T38" fmla="*/ 657 w 866"/>
                              <a:gd name="T39" fmla="*/ 318 h 768"/>
                              <a:gd name="T40" fmla="*/ 593 w 866"/>
                              <a:gd name="T41" fmla="*/ 275 h 768"/>
                              <a:gd name="T42" fmla="*/ 641 w 866"/>
                              <a:gd name="T43" fmla="*/ 275 h 768"/>
                              <a:gd name="T44" fmla="*/ 689 w 866"/>
                              <a:gd name="T45" fmla="*/ 232 h 768"/>
                              <a:gd name="T46" fmla="*/ 609 w 866"/>
                              <a:gd name="T47" fmla="*/ 173 h 768"/>
                              <a:gd name="T48" fmla="*/ 528 w 866"/>
                              <a:gd name="T49" fmla="*/ 203 h 768"/>
                              <a:gd name="T50" fmla="*/ 513 w 866"/>
                              <a:gd name="T51" fmla="*/ 362 h 768"/>
                              <a:gd name="T52" fmla="*/ 578 w 866"/>
                              <a:gd name="T53" fmla="*/ 464 h 768"/>
                              <a:gd name="T54" fmla="*/ 561 w 866"/>
                              <a:gd name="T55" fmla="*/ 377 h 768"/>
                              <a:gd name="T56" fmla="*/ 545 w 866"/>
                              <a:gd name="T57" fmla="*/ 275 h 768"/>
                              <a:gd name="T58" fmla="*/ 609 w 866"/>
                              <a:gd name="T59" fmla="*/ 449 h 768"/>
                              <a:gd name="T60" fmla="*/ 850 w 866"/>
                              <a:gd name="T61" fmla="*/ 681 h 768"/>
                              <a:gd name="T62" fmla="*/ 528 w 866"/>
                              <a:gd name="T63" fmla="*/ 551 h 768"/>
                              <a:gd name="T64" fmla="*/ 321 w 866"/>
                              <a:gd name="T65" fmla="*/ 492 h 768"/>
                              <a:gd name="T66" fmla="*/ 513 w 866"/>
                              <a:gd name="T67" fmla="*/ 522 h 768"/>
                              <a:gd name="T68" fmla="*/ 465 w 866"/>
                              <a:gd name="T69" fmla="*/ 477 h 768"/>
                              <a:gd name="T70" fmla="*/ 305 w 866"/>
                              <a:gd name="T71" fmla="*/ 449 h 768"/>
                              <a:gd name="T72" fmla="*/ 209 w 866"/>
                              <a:gd name="T73" fmla="*/ 536 h 768"/>
                              <a:gd name="T74" fmla="*/ 257 w 866"/>
                              <a:gd name="T75" fmla="*/ 609 h 768"/>
                              <a:gd name="T76" fmla="*/ 321 w 866"/>
                              <a:gd name="T77" fmla="*/ 579 h 768"/>
                              <a:gd name="T78" fmla="*/ 369 w 866"/>
                              <a:gd name="T79" fmla="*/ 579 h 768"/>
                              <a:gd name="T80" fmla="*/ 336 w 866"/>
                              <a:gd name="T81" fmla="*/ 681 h 768"/>
                              <a:gd name="T82" fmla="*/ 209 w 866"/>
                              <a:gd name="T83" fmla="*/ 696 h 768"/>
                              <a:gd name="T84" fmla="*/ 161 w 866"/>
                              <a:gd name="T85" fmla="*/ 622 h 768"/>
                              <a:gd name="T86" fmla="*/ 129 w 866"/>
                              <a:gd name="T87" fmla="*/ 637 h 768"/>
                              <a:gd name="T88" fmla="*/ 129 w 866"/>
                              <a:gd name="T89" fmla="*/ 709 h 768"/>
                              <a:gd name="T90" fmla="*/ 64 w 866"/>
                              <a:gd name="T91" fmla="*/ 768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66" h="768">
                                <a:moveTo>
                                  <a:pt x="0" y="753"/>
                                </a:moveTo>
                                <a:lnTo>
                                  <a:pt x="0" y="739"/>
                                </a:lnTo>
                                <a:lnTo>
                                  <a:pt x="0" y="724"/>
                                </a:lnTo>
                                <a:lnTo>
                                  <a:pt x="33" y="709"/>
                                </a:lnTo>
                                <a:lnTo>
                                  <a:pt x="48" y="709"/>
                                </a:lnTo>
                                <a:lnTo>
                                  <a:pt x="48" y="724"/>
                                </a:lnTo>
                                <a:lnTo>
                                  <a:pt x="64" y="739"/>
                                </a:lnTo>
                                <a:lnTo>
                                  <a:pt x="81" y="724"/>
                                </a:lnTo>
                                <a:lnTo>
                                  <a:pt x="96" y="696"/>
                                </a:lnTo>
                                <a:lnTo>
                                  <a:pt x="96" y="637"/>
                                </a:lnTo>
                                <a:lnTo>
                                  <a:pt x="96" y="579"/>
                                </a:lnTo>
                                <a:lnTo>
                                  <a:pt x="129" y="522"/>
                                </a:lnTo>
                                <a:lnTo>
                                  <a:pt x="161" y="477"/>
                                </a:lnTo>
                                <a:lnTo>
                                  <a:pt x="209" y="434"/>
                                </a:lnTo>
                                <a:lnTo>
                                  <a:pt x="257" y="420"/>
                                </a:lnTo>
                                <a:lnTo>
                                  <a:pt x="321" y="405"/>
                                </a:lnTo>
                                <a:lnTo>
                                  <a:pt x="369" y="405"/>
                                </a:lnTo>
                                <a:lnTo>
                                  <a:pt x="432" y="434"/>
                                </a:lnTo>
                                <a:lnTo>
                                  <a:pt x="528" y="477"/>
                                </a:lnTo>
                                <a:lnTo>
                                  <a:pt x="609" y="566"/>
                                </a:lnTo>
                                <a:lnTo>
                                  <a:pt x="626" y="566"/>
                                </a:lnTo>
                                <a:lnTo>
                                  <a:pt x="626" y="551"/>
                                </a:lnTo>
                                <a:lnTo>
                                  <a:pt x="513" y="405"/>
                                </a:lnTo>
                                <a:lnTo>
                                  <a:pt x="465" y="333"/>
                                </a:lnTo>
                                <a:lnTo>
                                  <a:pt x="449" y="290"/>
                                </a:lnTo>
                                <a:lnTo>
                                  <a:pt x="449" y="247"/>
                                </a:lnTo>
                                <a:lnTo>
                                  <a:pt x="449" y="217"/>
                                </a:lnTo>
                                <a:lnTo>
                                  <a:pt x="465" y="173"/>
                                </a:lnTo>
                                <a:lnTo>
                                  <a:pt x="497" y="145"/>
                                </a:lnTo>
                                <a:lnTo>
                                  <a:pt x="545" y="116"/>
                                </a:lnTo>
                                <a:lnTo>
                                  <a:pt x="578" y="101"/>
                                </a:lnTo>
                                <a:lnTo>
                                  <a:pt x="609" y="101"/>
                                </a:lnTo>
                                <a:lnTo>
                                  <a:pt x="689" y="86"/>
                                </a:lnTo>
                                <a:lnTo>
                                  <a:pt x="770" y="86"/>
                                </a:lnTo>
                                <a:lnTo>
                                  <a:pt x="802" y="73"/>
                                </a:lnTo>
                                <a:lnTo>
                                  <a:pt x="818" y="43"/>
                                </a:lnTo>
                                <a:lnTo>
                                  <a:pt x="818" y="30"/>
                                </a:lnTo>
                                <a:lnTo>
                                  <a:pt x="785" y="43"/>
                                </a:lnTo>
                                <a:lnTo>
                                  <a:pt x="770" y="43"/>
                                </a:lnTo>
                                <a:lnTo>
                                  <a:pt x="785" y="15"/>
                                </a:lnTo>
                                <a:lnTo>
                                  <a:pt x="802" y="0"/>
                                </a:lnTo>
                                <a:lnTo>
                                  <a:pt x="833" y="0"/>
                                </a:lnTo>
                                <a:lnTo>
                                  <a:pt x="850" y="0"/>
                                </a:lnTo>
                                <a:lnTo>
                                  <a:pt x="850" y="15"/>
                                </a:lnTo>
                                <a:lnTo>
                                  <a:pt x="866" y="30"/>
                                </a:lnTo>
                                <a:lnTo>
                                  <a:pt x="850" y="58"/>
                                </a:lnTo>
                                <a:lnTo>
                                  <a:pt x="818" y="86"/>
                                </a:lnTo>
                                <a:lnTo>
                                  <a:pt x="785" y="101"/>
                                </a:lnTo>
                                <a:lnTo>
                                  <a:pt x="770" y="116"/>
                                </a:lnTo>
                                <a:lnTo>
                                  <a:pt x="689" y="130"/>
                                </a:lnTo>
                                <a:lnTo>
                                  <a:pt x="705" y="145"/>
                                </a:lnTo>
                                <a:lnTo>
                                  <a:pt x="722" y="145"/>
                                </a:lnTo>
                                <a:lnTo>
                                  <a:pt x="754" y="160"/>
                                </a:lnTo>
                                <a:lnTo>
                                  <a:pt x="770" y="188"/>
                                </a:lnTo>
                                <a:lnTo>
                                  <a:pt x="770" y="217"/>
                                </a:lnTo>
                                <a:lnTo>
                                  <a:pt x="785" y="247"/>
                                </a:lnTo>
                                <a:lnTo>
                                  <a:pt x="770" y="275"/>
                                </a:lnTo>
                                <a:lnTo>
                                  <a:pt x="737" y="303"/>
                                </a:lnTo>
                                <a:lnTo>
                                  <a:pt x="705" y="318"/>
                                </a:lnTo>
                                <a:lnTo>
                                  <a:pt x="657" y="318"/>
                                </a:lnTo>
                                <a:lnTo>
                                  <a:pt x="609" y="303"/>
                                </a:lnTo>
                                <a:lnTo>
                                  <a:pt x="593" y="290"/>
                                </a:lnTo>
                                <a:lnTo>
                                  <a:pt x="593" y="275"/>
                                </a:lnTo>
                                <a:lnTo>
                                  <a:pt x="593" y="260"/>
                                </a:lnTo>
                                <a:lnTo>
                                  <a:pt x="626" y="275"/>
                                </a:lnTo>
                                <a:lnTo>
                                  <a:pt x="641" y="275"/>
                                </a:lnTo>
                                <a:lnTo>
                                  <a:pt x="657" y="275"/>
                                </a:lnTo>
                                <a:lnTo>
                                  <a:pt x="689" y="247"/>
                                </a:lnTo>
                                <a:lnTo>
                                  <a:pt x="689" y="232"/>
                                </a:lnTo>
                                <a:lnTo>
                                  <a:pt x="689" y="217"/>
                                </a:lnTo>
                                <a:lnTo>
                                  <a:pt x="641" y="173"/>
                                </a:lnTo>
                                <a:lnTo>
                                  <a:pt x="609" y="173"/>
                                </a:lnTo>
                                <a:lnTo>
                                  <a:pt x="578" y="173"/>
                                </a:lnTo>
                                <a:lnTo>
                                  <a:pt x="561" y="188"/>
                                </a:lnTo>
                                <a:lnTo>
                                  <a:pt x="528" y="203"/>
                                </a:lnTo>
                                <a:lnTo>
                                  <a:pt x="497" y="260"/>
                                </a:lnTo>
                                <a:lnTo>
                                  <a:pt x="497" y="318"/>
                                </a:lnTo>
                                <a:lnTo>
                                  <a:pt x="513" y="362"/>
                                </a:lnTo>
                                <a:lnTo>
                                  <a:pt x="528" y="405"/>
                                </a:lnTo>
                                <a:lnTo>
                                  <a:pt x="578" y="449"/>
                                </a:lnTo>
                                <a:lnTo>
                                  <a:pt x="578" y="464"/>
                                </a:lnTo>
                                <a:lnTo>
                                  <a:pt x="593" y="449"/>
                                </a:lnTo>
                                <a:lnTo>
                                  <a:pt x="578" y="420"/>
                                </a:lnTo>
                                <a:lnTo>
                                  <a:pt x="561" y="377"/>
                                </a:lnTo>
                                <a:lnTo>
                                  <a:pt x="545" y="333"/>
                                </a:lnTo>
                                <a:lnTo>
                                  <a:pt x="528" y="290"/>
                                </a:lnTo>
                                <a:lnTo>
                                  <a:pt x="545" y="275"/>
                                </a:lnTo>
                                <a:lnTo>
                                  <a:pt x="561" y="362"/>
                                </a:lnTo>
                                <a:lnTo>
                                  <a:pt x="578" y="405"/>
                                </a:lnTo>
                                <a:lnTo>
                                  <a:pt x="609" y="449"/>
                                </a:lnTo>
                                <a:lnTo>
                                  <a:pt x="657" y="522"/>
                                </a:lnTo>
                                <a:lnTo>
                                  <a:pt x="722" y="579"/>
                                </a:lnTo>
                                <a:lnTo>
                                  <a:pt x="850" y="681"/>
                                </a:lnTo>
                                <a:lnTo>
                                  <a:pt x="785" y="753"/>
                                </a:lnTo>
                                <a:lnTo>
                                  <a:pt x="609" y="609"/>
                                </a:lnTo>
                                <a:lnTo>
                                  <a:pt x="528" y="551"/>
                                </a:lnTo>
                                <a:lnTo>
                                  <a:pt x="465" y="522"/>
                                </a:lnTo>
                                <a:lnTo>
                                  <a:pt x="417" y="507"/>
                                </a:lnTo>
                                <a:lnTo>
                                  <a:pt x="321" y="492"/>
                                </a:lnTo>
                                <a:lnTo>
                                  <a:pt x="369" y="477"/>
                                </a:lnTo>
                                <a:lnTo>
                                  <a:pt x="417" y="492"/>
                                </a:lnTo>
                                <a:lnTo>
                                  <a:pt x="513" y="522"/>
                                </a:lnTo>
                                <a:lnTo>
                                  <a:pt x="528" y="522"/>
                                </a:lnTo>
                                <a:lnTo>
                                  <a:pt x="497" y="492"/>
                                </a:lnTo>
                                <a:lnTo>
                                  <a:pt x="465" y="477"/>
                                </a:lnTo>
                                <a:lnTo>
                                  <a:pt x="417" y="449"/>
                                </a:lnTo>
                                <a:lnTo>
                                  <a:pt x="369" y="449"/>
                                </a:lnTo>
                                <a:lnTo>
                                  <a:pt x="305" y="449"/>
                                </a:lnTo>
                                <a:lnTo>
                                  <a:pt x="257" y="464"/>
                                </a:lnTo>
                                <a:lnTo>
                                  <a:pt x="225" y="507"/>
                                </a:lnTo>
                                <a:lnTo>
                                  <a:pt x="209" y="536"/>
                                </a:lnTo>
                                <a:lnTo>
                                  <a:pt x="209" y="566"/>
                                </a:lnTo>
                                <a:lnTo>
                                  <a:pt x="225" y="594"/>
                                </a:lnTo>
                                <a:lnTo>
                                  <a:pt x="257" y="609"/>
                                </a:lnTo>
                                <a:lnTo>
                                  <a:pt x="288" y="609"/>
                                </a:lnTo>
                                <a:lnTo>
                                  <a:pt x="305" y="594"/>
                                </a:lnTo>
                                <a:lnTo>
                                  <a:pt x="321" y="579"/>
                                </a:lnTo>
                                <a:lnTo>
                                  <a:pt x="336" y="536"/>
                                </a:lnTo>
                                <a:lnTo>
                                  <a:pt x="353" y="551"/>
                                </a:lnTo>
                                <a:lnTo>
                                  <a:pt x="369" y="579"/>
                                </a:lnTo>
                                <a:lnTo>
                                  <a:pt x="369" y="622"/>
                                </a:lnTo>
                                <a:lnTo>
                                  <a:pt x="353" y="652"/>
                                </a:lnTo>
                                <a:lnTo>
                                  <a:pt x="336" y="681"/>
                                </a:lnTo>
                                <a:lnTo>
                                  <a:pt x="305" y="696"/>
                                </a:lnTo>
                                <a:lnTo>
                                  <a:pt x="240" y="709"/>
                                </a:lnTo>
                                <a:lnTo>
                                  <a:pt x="209" y="696"/>
                                </a:lnTo>
                                <a:lnTo>
                                  <a:pt x="161" y="666"/>
                                </a:lnTo>
                                <a:lnTo>
                                  <a:pt x="161" y="652"/>
                                </a:lnTo>
                                <a:lnTo>
                                  <a:pt x="161" y="622"/>
                                </a:lnTo>
                                <a:lnTo>
                                  <a:pt x="144" y="609"/>
                                </a:lnTo>
                                <a:lnTo>
                                  <a:pt x="129" y="609"/>
                                </a:lnTo>
                                <a:lnTo>
                                  <a:pt x="129" y="637"/>
                                </a:lnTo>
                                <a:lnTo>
                                  <a:pt x="129" y="652"/>
                                </a:lnTo>
                                <a:lnTo>
                                  <a:pt x="129" y="681"/>
                                </a:lnTo>
                                <a:lnTo>
                                  <a:pt x="129" y="709"/>
                                </a:lnTo>
                                <a:lnTo>
                                  <a:pt x="112" y="753"/>
                                </a:lnTo>
                                <a:lnTo>
                                  <a:pt x="96" y="768"/>
                                </a:lnTo>
                                <a:lnTo>
                                  <a:pt x="64" y="768"/>
                                </a:lnTo>
                                <a:lnTo>
                                  <a:pt x="33" y="768"/>
                                </a:lnTo>
                                <a:lnTo>
                                  <a:pt x="0" y="75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06" name="Freeform 398"/>
                        <wps:cNvSpPr>
                          <a:spLocks/>
                        </wps:cNvSpPr>
                        <wps:spPr bwMode="auto">
                          <a:xfrm>
                            <a:off x="10356" y="15037"/>
                            <a:ext cx="6"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07" name="Freeform 399"/>
                        <wps:cNvSpPr>
                          <a:spLocks/>
                        </wps:cNvSpPr>
                        <wps:spPr bwMode="auto">
                          <a:xfrm>
                            <a:off x="10356" y="15037"/>
                            <a:ext cx="6" cy="0"/>
                          </a:xfrm>
                          <a:custGeom>
                            <a:avLst/>
                            <a:gdLst>
                              <a:gd name="T0" fmla="*/ 0 w 17"/>
                              <a:gd name="T1" fmla="*/ 0 w 17"/>
                              <a:gd name="T2" fmla="*/ 17 w 17"/>
                              <a:gd name="T3" fmla="*/ 17 w 17"/>
                              <a:gd name="T4" fmla="*/ 17 w 17"/>
                              <a:gd name="T5" fmla="*/ 0 w 17"/>
                            </a:gdLst>
                            <a:ahLst/>
                            <a:cxnLst>
                              <a:cxn ang="0">
                                <a:pos x="T0" y="0"/>
                              </a:cxn>
                              <a:cxn ang="0">
                                <a:pos x="T1" y="0"/>
                              </a:cxn>
                              <a:cxn ang="0">
                                <a:pos x="T2" y="0"/>
                              </a:cxn>
                              <a:cxn ang="0">
                                <a:pos x="T3" y="0"/>
                              </a:cxn>
                              <a:cxn ang="0">
                                <a:pos x="T4" y="0"/>
                              </a:cxn>
                              <a:cxn ang="0">
                                <a:pos x="T5" y="0"/>
                              </a:cxn>
                            </a:cxnLst>
                            <a:rect l="0" t="0" r="r" b="b"/>
                            <a:pathLst>
                              <a:path w="17">
                                <a:moveTo>
                                  <a:pt x="0" y="0"/>
                                </a:moveTo>
                                <a:lnTo>
                                  <a:pt x="0" y="0"/>
                                </a:lnTo>
                                <a:lnTo>
                                  <a:pt x="17" y="0"/>
                                </a:lnTo>
                                <a:lnTo>
                                  <a:pt x="0" y="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508" name="Freeform 400"/>
                        <wps:cNvSpPr>
                          <a:spLocks/>
                        </wps:cNvSpPr>
                        <wps:spPr bwMode="auto">
                          <a:xfrm>
                            <a:off x="10460" y="14963"/>
                            <a:ext cx="76" cy="57"/>
                          </a:xfrm>
                          <a:custGeom>
                            <a:avLst/>
                            <a:gdLst>
                              <a:gd name="T0" fmla="*/ 0 w 161"/>
                              <a:gd name="T1" fmla="*/ 87 h 102"/>
                              <a:gd name="T2" fmla="*/ 48 w 161"/>
                              <a:gd name="T3" fmla="*/ 73 h 102"/>
                              <a:gd name="T4" fmla="*/ 129 w 161"/>
                              <a:gd name="T5" fmla="*/ 0 h 102"/>
                              <a:gd name="T6" fmla="*/ 144 w 161"/>
                              <a:gd name="T7" fmla="*/ 15 h 102"/>
                              <a:gd name="T8" fmla="*/ 161 w 161"/>
                              <a:gd name="T9" fmla="*/ 30 h 102"/>
                              <a:gd name="T10" fmla="*/ 144 w 161"/>
                              <a:gd name="T11" fmla="*/ 73 h 102"/>
                              <a:gd name="T12" fmla="*/ 129 w 161"/>
                              <a:gd name="T13" fmla="*/ 102 h 102"/>
                              <a:gd name="T14" fmla="*/ 96 w 161"/>
                              <a:gd name="T15" fmla="*/ 102 h 102"/>
                              <a:gd name="T16" fmla="*/ 65 w 161"/>
                              <a:gd name="T17" fmla="*/ 102 h 102"/>
                              <a:gd name="T18" fmla="*/ 0 w 161"/>
                              <a:gd name="T19" fmla="*/ 102 h 102"/>
                              <a:gd name="T20" fmla="*/ 0 w 161"/>
                              <a:gd name="T21" fmla="*/ 8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 h="102">
                                <a:moveTo>
                                  <a:pt x="0" y="87"/>
                                </a:moveTo>
                                <a:lnTo>
                                  <a:pt x="48" y="73"/>
                                </a:lnTo>
                                <a:lnTo>
                                  <a:pt x="129" y="0"/>
                                </a:lnTo>
                                <a:lnTo>
                                  <a:pt x="144" y="15"/>
                                </a:lnTo>
                                <a:lnTo>
                                  <a:pt x="161" y="30"/>
                                </a:lnTo>
                                <a:lnTo>
                                  <a:pt x="144" y="73"/>
                                </a:lnTo>
                                <a:lnTo>
                                  <a:pt x="129" y="102"/>
                                </a:lnTo>
                                <a:lnTo>
                                  <a:pt x="96" y="102"/>
                                </a:lnTo>
                                <a:lnTo>
                                  <a:pt x="65" y="102"/>
                                </a:lnTo>
                                <a:lnTo>
                                  <a:pt x="0" y="102"/>
                                </a:lnTo>
                                <a:lnTo>
                                  <a:pt x="0"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09" name="Freeform 401"/>
                        <wps:cNvSpPr>
                          <a:spLocks/>
                        </wps:cNvSpPr>
                        <wps:spPr bwMode="auto">
                          <a:xfrm>
                            <a:off x="10460" y="14963"/>
                            <a:ext cx="76" cy="57"/>
                          </a:xfrm>
                          <a:custGeom>
                            <a:avLst/>
                            <a:gdLst>
                              <a:gd name="T0" fmla="*/ 0 w 161"/>
                              <a:gd name="T1" fmla="*/ 87 h 102"/>
                              <a:gd name="T2" fmla="*/ 48 w 161"/>
                              <a:gd name="T3" fmla="*/ 73 h 102"/>
                              <a:gd name="T4" fmla="*/ 129 w 161"/>
                              <a:gd name="T5" fmla="*/ 0 h 102"/>
                              <a:gd name="T6" fmla="*/ 144 w 161"/>
                              <a:gd name="T7" fmla="*/ 15 h 102"/>
                              <a:gd name="T8" fmla="*/ 161 w 161"/>
                              <a:gd name="T9" fmla="*/ 30 h 102"/>
                              <a:gd name="T10" fmla="*/ 144 w 161"/>
                              <a:gd name="T11" fmla="*/ 73 h 102"/>
                              <a:gd name="T12" fmla="*/ 129 w 161"/>
                              <a:gd name="T13" fmla="*/ 102 h 102"/>
                              <a:gd name="T14" fmla="*/ 96 w 161"/>
                              <a:gd name="T15" fmla="*/ 102 h 102"/>
                              <a:gd name="T16" fmla="*/ 65 w 161"/>
                              <a:gd name="T17" fmla="*/ 102 h 102"/>
                              <a:gd name="T18" fmla="*/ 0 w 161"/>
                              <a:gd name="T19" fmla="*/ 102 h 102"/>
                              <a:gd name="T20" fmla="*/ 0 w 161"/>
                              <a:gd name="T21" fmla="*/ 8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 h="102">
                                <a:moveTo>
                                  <a:pt x="0" y="87"/>
                                </a:moveTo>
                                <a:lnTo>
                                  <a:pt x="48" y="73"/>
                                </a:lnTo>
                                <a:lnTo>
                                  <a:pt x="129" y="0"/>
                                </a:lnTo>
                                <a:lnTo>
                                  <a:pt x="144" y="15"/>
                                </a:lnTo>
                                <a:lnTo>
                                  <a:pt x="161" y="30"/>
                                </a:lnTo>
                                <a:lnTo>
                                  <a:pt x="144" y="73"/>
                                </a:lnTo>
                                <a:lnTo>
                                  <a:pt x="129" y="102"/>
                                </a:lnTo>
                                <a:lnTo>
                                  <a:pt x="96" y="102"/>
                                </a:lnTo>
                                <a:lnTo>
                                  <a:pt x="65" y="102"/>
                                </a:lnTo>
                                <a:lnTo>
                                  <a:pt x="0" y="102"/>
                                </a:lnTo>
                                <a:lnTo>
                                  <a:pt x="0" y="87"/>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510" name="Freeform 402"/>
                        <wps:cNvSpPr>
                          <a:spLocks/>
                        </wps:cNvSpPr>
                        <wps:spPr bwMode="auto">
                          <a:xfrm>
                            <a:off x="10030" y="14963"/>
                            <a:ext cx="7" cy="41"/>
                          </a:xfrm>
                          <a:custGeom>
                            <a:avLst/>
                            <a:gdLst>
                              <a:gd name="T0" fmla="*/ 0 w 15"/>
                              <a:gd name="T1" fmla="*/ 0 h 73"/>
                              <a:gd name="T2" fmla="*/ 15 w 15"/>
                              <a:gd name="T3" fmla="*/ 15 h 73"/>
                              <a:gd name="T4" fmla="*/ 15 w 15"/>
                              <a:gd name="T5" fmla="*/ 30 h 73"/>
                              <a:gd name="T6" fmla="*/ 15 w 15"/>
                              <a:gd name="T7" fmla="*/ 58 h 73"/>
                              <a:gd name="T8" fmla="*/ 0 w 15"/>
                              <a:gd name="T9" fmla="*/ 73 h 73"/>
                              <a:gd name="T10" fmla="*/ 0 w 15"/>
                              <a:gd name="T11" fmla="*/ 0 h 73"/>
                            </a:gdLst>
                            <a:ahLst/>
                            <a:cxnLst>
                              <a:cxn ang="0">
                                <a:pos x="T0" y="T1"/>
                              </a:cxn>
                              <a:cxn ang="0">
                                <a:pos x="T2" y="T3"/>
                              </a:cxn>
                              <a:cxn ang="0">
                                <a:pos x="T4" y="T5"/>
                              </a:cxn>
                              <a:cxn ang="0">
                                <a:pos x="T6" y="T7"/>
                              </a:cxn>
                              <a:cxn ang="0">
                                <a:pos x="T8" y="T9"/>
                              </a:cxn>
                              <a:cxn ang="0">
                                <a:pos x="T10" y="T11"/>
                              </a:cxn>
                            </a:cxnLst>
                            <a:rect l="0" t="0" r="r" b="b"/>
                            <a:pathLst>
                              <a:path w="15" h="73">
                                <a:moveTo>
                                  <a:pt x="0" y="0"/>
                                </a:moveTo>
                                <a:lnTo>
                                  <a:pt x="15" y="15"/>
                                </a:lnTo>
                                <a:lnTo>
                                  <a:pt x="15" y="30"/>
                                </a:lnTo>
                                <a:lnTo>
                                  <a:pt x="15" y="58"/>
                                </a:lnTo>
                                <a:lnTo>
                                  <a:pt x="0" y="73"/>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11" name="Freeform 403"/>
                        <wps:cNvSpPr>
                          <a:spLocks/>
                        </wps:cNvSpPr>
                        <wps:spPr bwMode="auto">
                          <a:xfrm>
                            <a:off x="10317" y="14932"/>
                            <a:ext cx="83" cy="47"/>
                          </a:xfrm>
                          <a:custGeom>
                            <a:avLst/>
                            <a:gdLst>
                              <a:gd name="T0" fmla="*/ 0 w 175"/>
                              <a:gd name="T1" fmla="*/ 72 h 87"/>
                              <a:gd name="T2" fmla="*/ 0 w 175"/>
                              <a:gd name="T3" fmla="*/ 44 h 87"/>
                              <a:gd name="T4" fmla="*/ 15 w 175"/>
                              <a:gd name="T5" fmla="*/ 29 h 87"/>
                              <a:gd name="T6" fmla="*/ 48 w 175"/>
                              <a:gd name="T7" fmla="*/ 0 h 87"/>
                              <a:gd name="T8" fmla="*/ 79 w 175"/>
                              <a:gd name="T9" fmla="*/ 0 h 87"/>
                              <a:gd name="T10" fmla="*/ 96 w 175"/>
                              <a:gd name="T11" fmla="*/ 14 h 87"/>
                              <a:gd name="T12" fmla="*/ 79 w 175"/>
                              <a:gd name="T13" fmla="*/ 14 h 87"/>
                              <a:gd name="T14" fmla="*/ 48 w 175"/>
                              <a:gd name="T15" fmla="*/ 29 h 87"/>
                              <a:gd name="T16" fmla="*/ 48 w 175"/>
                              <a:gd name="T17" fmla="*/ 44 h 87"/>
                              <a:gd name="T18" fmla="*/ 48 w 175"/>
                              <a:gd name="T19" fmla="*/ 57 h 87"/>
                              <a:gd name="T20" fmla="*/ 79 w 175"/>
                              <a:gd name="T21" fmla="*/ 57 h 87"/>
                              <a:gd name="T22" fmla="*/ 111 w 175"/>
                              <a:gd name="T23" fmla="*/ 44 h 87"/>
                              <a:gd name="T24" fmla="*/ 159 w 175"/>
                              <a:gd name="T25" fmla="*/ 0 h 87"/>
                              <a:gd name="T26" fmla="*/ 175 w 175"/>
                              <a:gd name="T27" fmla="*/ 0 h 87"/>
                              <a:gd name="T28" fmla="*/ 175 w 175"/>
                              <a:gd name="T29" fmla="*/ 14 h 87"/>
                              <a:gd name="T30" fmla="*/ 159 w 175"/>
                              <a:gd name="T31" fmla="*/ 44 h 87"/>
                              <a:gd name="T32" fmla="*/ 144 w 175"/>
                              <a:gd name="T33" fmla="*/ 72 h 87"/>
                              <a:gd name="T34" fmla="*/ 111 w 175"/>
                              <a:gd name="T35" fmla="*/ 87 h 87"/>
                              <a:gd name="T36" fmla="*/ 79 w 175"/>
                              <a:gd name="T37" fmla="*/ 87 h 87"/>
                              <a:gd name="T38" fmla="*/ 31 w 175"/>
                              <a:gd name="T39" fmla="*/ 87 h 87"/>
                              <a:gd name="T40" fmla="*/ 0 w 175"/>
                              <a:gd name="T41" fmla="*/ 7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5" h="87">
                                <a:moveTo>
                                  <a:pt x="0" y="72"/>
                                </a:moveTo>
                                <a:lnTo>
                                  <a:pt x="0" y="44"/>
                                </a:lnTo>
                                <a:lnTo>
                                  <a:pt x="15" y="29"/>
                                </a:lnTo>
                                <a:lnTo>
                                  <a:pt x="48" y="0"/>
                                </a:lnTo>
                                <a:lnTo>
                                  <a:pt x="79" y="0"/>
                                </a:lnTo>
                                <a:lnTo>
                                  <a:pt x="96" y="14"/>
                                </a:lnTo>
                                <a:lnTo>
                                  <a:pt x="79" y="14"/>
                                </a:lnTo>
                                <a:lnTo>
                                  <a:pt x="48" y="29"/>
                                </a:lnTo>
                                <a:lnTo>
                                  <a:pt x="48" y="44"/>
                                </a:lnTo>
                                <a:lnTo>
                                  <a:pt x="48" y="57"/>
                                </a:lnTo>
                                <a:lnTo>
                                  <a:pt x="79" y="57"/>
                                </a:lnTo>
                                <a:lnTo>
                                  <a:pt x="111" y="44"/>
                                </a:lnTo>
                                <a:lnTo>
                                  <a:pt x="159" y="0"/>
                                </a:lnTo>
                                <a:lnTo>
                                  <a:pt x="175" y="0"/>
                                </a:lnTo>
                                <a:lnTo>
                                  <a:pt x="175" y="14"/>
                                </a:lnTo>
                                <a:lnTo>
                                  <a:pt x="159" y="44"/>
                                </a:lnTo>
                                <a:lnTo>
                                  <a:pt x="144" y="72"/>
                                </a:lnTo>
                                <a:lnTo>
                                  <a:pt x="111" y="87"/>
                                </a:lnTo>
                                <a:lnTo>
                                  <a:pt x="79" y="87"/>
                                </a:lnTo>
                                <a:lnTo>
                                  <a:pt x="31" y="87"/>
                                </a:lnTo>
                                <a:lnTo>
                                  <a:pt x="0" y="7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12" name="Freeform 404"/>
                        <wps:cNvSpPr>
                          <a:spLocks/>
                        </wps:cNvSpPr>
                        <wps:spPr bwMode="auto">
                          <a:xfrm>
                            <a:off x="10317" y="14932"/>
                            <a:ext cx="83" cy="47"/>
                          </a:xfrm>
                          <a:custGeom>
                            <a:avLst/>
                            <a:gdLst>
                              <a:gd name="T0" fmla="*/ 0 w 175"/>
                              <a:gd name="T1" fmla="*/ 72 h 87"/>
                              <a:gd name="T2" fmla="*/ 0 w 175"/>
                              <a:gd name="T3" fmla="*/ 44 h 87"/>
                              <a:gd name="T4" fmla="*/ 15 w 175"/>
                              <a:gd name="T5" fmla="*/ 29 h 87"/>
                              <a:gd name="T6" fmla="*/ 48 w 175"/>
                              <a:gd name="T7" fmla="*/ 0 h 87"/>
                              <a:gd name="T8" fmla="*/ 48 w 175"/>
                              <a:gd name="T9" fmla="*/ 0 h 87"/>
                              <a:gd name="T10" fmla="*/ 79 w 175"/>
                              <a:gd name="T11" fmla="*/ 0 h 87"/>
                              <a:gd name="T12" fmla="*/ 96 w 175"/>
                              <a:gd name="T13" fmla="*/ 14 h 87"/>
                              <a:gd name="T14" fmla="*/ 79 w 175"/>
                              <a:gd name="T15" fmla="*/ 14 h 87"/>
                              <a:gd name="T16" fmla="*/ 48 w 175"/>
                              <a:gd name="T17" fmla="*/ 29 h 87"/>
                              <a:gd name="T18" fmla="*/ 48 w 175"/>
                              <a:gd name="T19" fmla="*/ 44 h 87"/>
                              <a:gd name="T20" fmla="*/ 48 w 175"/>
                              <a:gd name="T21" fmla="*/ 57 h 87"/>
                              <a:gd name="T22" fmla="*/ 79 w 175"/>
                              <a:gd name="T23" fmla="*/ 57 h 87"/>
                              <a:gd name="T24" fmla="*/ 111 w 175"/>
                              <a:gd name="T25" fmla="*/ 44 h 87"/>
                              <a:gd name="T26" fmla="*/ 159 w 175"/>
                              <a:gd name="T27" fmla="*/ 0 h 87"/>
                              <a:gd name="T28" fmla="*/ 175 w 175"/>
                              <a:gd name="T29" fmla="*/ 0 h 87"/>
                              <a:gd name="T30" fmla="*/ 175 w 175"/>
                              <a:gd name="T31" fmla="*/ 14 h 87"/>
                              <a:gd name="T32" fmla="*/ 175 w 175"/>
                              <a:gd name="T33" fmla="*/ 14 h 87"/>
                              <a:gd name="T34" fmla="*/ 159 w 175"/>
                              <a:gd name="T35" fmla="*/ 44 h 87"/>
                              <a:gd name="T36" fmla="*/ 144 w 175"/>
                              <a:gd name="T37" fmla="*/ 72 h 87"/>
                              <a:gd name="T38" fmla="*/ 111 w 175"/>
                              <a:gd name="T39" fmla="*/ 87 h 87"/>
                              <a:gd name="T40" fmla="*/ 79 w 175"/>
                              <a:gd name="T41" fmla="*/ 87 h 87"/>
                              <a:gd name="T42" fmla="*/ 31 w 175"/>
                              <a:gd name="T43" fmla="*/ 87 h 87"/>
                              <a:gd name="T44" fmla="*/ 0 w 175"/>
                              <a:gd name="T45" fmla="*/ 7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5" h="87">
                                <a:moveTo>
                                  <a:pt x="0" y="72"/>
                                </a:moveTo>
                                <a:lnTo>
                                  <a:pt x="0" y="44"/>
                                </a:lnTo>
                                <a:lnTo>
                                  <a:pt x="15" y="29"/>
                                </a:lnTo>
                                <a:lnTo>
                                  <a:pt x="48" y="0"/>
                                </a:lnTo>
                                <a:lnTo>
                                  <a:pt x="79" y="0"/>
                                </a:lnTo>
                                <a:lnTo>
                                  <a:pt x="96" y="14"/>
                                </a:lnTo>
                                <a:lnTo>
                                  <a:pt x="79" y="14"/>
                                </a:lnTo>
                                <a:lnTo>
                                  <a:pt x="48" y="29"/>
                                </a:lnTo>
                                <a:lnTo>
                                  <a:pt x="48" y="44"/>
                                </a:lnTo>
                                <a:lnTo>
                                  <a:pt x="48" y="57"/>
                                </a:lnTo>
                                <a:lnTo>
                                  <a:pt x="79" y="57"/>
                                </a:lnTo>
                                <a:lnTo>
                                  <a:pt x="111" y="44"/>
                                </a:lnTo>
                                <a:lnTo>
                                  <a:pt x="159" y="0"/>
                                </a:lnTo>
                                <a:lnTo>
                                  <a:pt x="175" y="0"/>
                                </a:lnTo>
                                <a:lnTo>
                                  <a:pt x="175" y="14"/>
                                </a:lnTo>
                                <a:lnTo>
                                  <a:pt x="159" y="44"/>
                                </a:lnTo>
                                <a:lnTo>
                                  <a:pt x="144" y="72"/>
                                </a:lnTo>
                                <a:lnTo>
                                  <a:pt x="111" y="87"/>
                                </a:lnTo>
                                <a:lnTo>
                                  <a:pt x="79" y="87"/>
                                </a:lnTo>
                                <a:lnTo>
                                  <a:pt x="31" y="87"/>
                                </a:lnTo>
                                <a:lnTo>
                                  <a:pt x="0" y="72"/>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513" name="Freeform 405"/>
                        <wps:cNvSpPr>
                          <a:spLocks/>
                        </wps:cNvSpPr>
                        <wps:spPr bwMode="auto">
                          <a:xfrm>
                            <a:off x="10581" y="14957"/>
                            <a:ext cx="1" cy="1"/>
                          </a:xfrm>
                          <a:custGeom>
                            <a:avLst/>
                            <a:gdLst/>
                            <a:ahLst/>
                            <a:cxnLst>
                              <a:cxn ang="0">
                                <a:pos x="0" y="0"/>
                              </a:cxn>
                              <a:cxn ang="0">
                                <a:pos x="0" y="0"/>
                              </a:cxn>
                              <a:cxn ang="0">
                                <a:pos x="0" y="0"/>
                              </a:cxn>
                            </a:cxnLst>
                            <a:rect l="0" t="0" r="r" b="b"/>
                            <a:pathLst>
                              <a:path>
                                <a:moveTo>
                                  <a:pt x="0" y="0"/>
                                </a:moveTo>
                                <a:lnTo>
                                  <a:pt x="0" y="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514" name="Freeform 406"/>
                        <wps:cNvSpPr>
                          <a:spLocks/>
                        </wps:cNvSpPr>
                        <wps:spPr bwMode="auto">
                          <a:xfrm>
                            <a:off x="10369" y="14875"/>
                            <a:ext cx="53" cy="49"/>
                          </a:xfrm>
                          <a:custGeom>
                            <a:avLst/>
                            <a:gdLst>
                              <a:gd name="T0" fmla="*/ 0 w 112"/>
                              <a:gd name="T1" fmla="*/ 44 h 87"/>
                              <a:gd name="T2" fmla="*/ 0 w 112"/>
                              <a:gd name="T3" fmla="*/ 29 h 87"/>
                              <a:gd name="T4" fmla="*/ 16 w 112"/>
                              <a:gd name="T5" fmla="*/ 0 h 87"/>
                              <a:gd name="T6" fmla="*/ 33 w 112"/>
                              <a:gd name="T7" fmla="*/ 0 h 87"/>
                              <a:gd name="T8" fmla="*/ 33 w 112"/>
                              <a:gd name="T9" fmla="*/ 14 h 87"/>
                              <a:gd name="T10" fmla="*/ 33 w 112"/>
                              <a:gd name="T11" fmla="*/ 29 h 87"/>
                              <a:gd name="T12" fmla="*/ 33 w 112"/>
                              <a:gd name="T13" fmla="*/ 44 h 87"/>
                              <a:gd name="T14" fmla="*/ 33 w 112"/>
                              <a:gd name="T15" fmla="*/ 57 h 87"/>
                              <a:gd name="T16" fmla="*/ 48 w 112"/>
                              <a:gd name="T17" fmla="*/ 57 h 87"/>
                              <a:gd name="T18" fmla="*/ 64 w 112"/>
                              <a:gd name="T19" fmla="*/ 44 h 87"/>
                              <a:gd name="T20" fmla="*/ 81 w 112"/>
                              <a:gd name="T21" fmla="*/ 29 h 87"/>
                              <a:gd name="T22" fmla="*/ 96 w 112"/>
                              <a:gd name="T23" fmla="*/ 29 h 87"/>
                              <a:gd name="T24" fmla="*/ 112 w 112"/>
                              <a:gd name="T25" fmla="*/ 44 h 87"/>
                              <a:gd name="T26" fmla="*/ 96 w 112"/>
                              <a:gd name="T27" fmla="*/ 57 h 87"/>
                              <a:gd name="T28" fmla="*/ 81 w 112"/>
                              <a:gd name="T29" fmla="*/ 72 h 87"/>
                              <a:gd name="T30" fmla="*/ 33 w 112"/>
                              <a:gd name="T31" fmla="*/ 87 h 87"/>
                              <a:gd name="T32" fmla="*/ 16 w 112"/>
                              <a:gd name="T33" fmla="*/ 87 h 87"/>
                              <a:gd name="T34" fmla="*/ 16 w 112"/>
                              <a:gd name="T35" fmla="*/ 72 h 87"/>
                              <a:gd name="T36" fmla="*/ 0 w 112"/>
                              <a:gd name="T37"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 h="87">
                                <a:moveTo>
                                  <a:pt x="0" y="44"/>
                                </a:moveTo>
                                <a:lnTo>
                                  <a:pt x="0" y="29"/>
                                </a:lnTo>
                                <a:lnTo>
                                  <a:pt x="16" y="0"/>
                                </a:lnTo>
                                <a:lnTo>
                                  <a:pt x="33" y="0"/>
                                </a:lnTo>
                                <a:lnTo>
                                  <a:pt x="33" y="14"/>
                                </a:lnTo>
                                <a:lnTo>
                                  <a:pt x="33" y="29"/>
                                </a:lnTo>
                                <a:lnTo>
                                  <a:pt x="33" y="44"/>
                                </a:lnTo>
                                <a:lnTo>
                                  <a:pt x="33" y="57"/>
                                </a:lnTo>
                                <a:lnTo>
                                  <a:pt x="48" y="57"/>
                                </a:lnTo>
                                <a:lnTo>
                                  <a:pt x="64" y="44"/>
                                </a:lnTo>
                                <a:lnTo>
                                  <a:pt x="81" y="29"/>
                                </a:lnTo>
                                <a:lnTo>
                                  <a:pt x="96" y="29"/>
                                </a:lnTo>
                                <a:lnTo>
                                  <a:pt x="112" y="44"/>
                                </a:lnTo>
                                <a:lnTo>
                                  <a:pt x="96" y="57"/>
                                </a:lnTo>
                                <a:lnTo>
                                  <a:pt x="81" y="72"/>
                                </a:lnTo>
                                <a:lnTo>
                                  <a:pt x="33" y="87"/>
                                </a:lnTo>
                                <a:lnTo>
                                  <a:pt x="16" y="87"/>
                                </a:lnTo>
                                <a:lnTo>
                                  <a:pt x="16" y="72"/>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15" name="Freeform 407"/>
                        <wps:cNvSpPr>
                          <a:spLocks/>
                        </wps:cNvSpPr>
                        <wps:spPr bwMode="auto">
                          <a:xfrm>
                            <a:off x="10369" y="14875"/>
                            <a:ext cx="53" cy="49"/>
                          </a:xfrm>
                          <a:custGeom>
                            <a:avLst/>
                            <a:gdLst>
                              <a:gd name="T0" fmla="*/ 0 w 112"/>
                              <a:gd name="T1" fmla="*/ 44 h 87"/>
                              <a:gd name="T2" fmla="*/ 0 w 112"/>
                              <a:gd name="T3" fmla="*/ 29 h 87"/>
                              <a:gd name="T4" fmla="*/ 16 w 112"/>
                              <a:gd name="T5" fmla="*/ 0 h 87"/>
                              <a:gd name="T6" fmla="*/ 33 w 112"/>
                              <a:gd name="T7" fmla="*/ 0 h 87"/>
                              <a:gd name="T8" fmla="*/ 33 w 112"/>
                              <a:gd name="T9" fmla="*/ 14 h 87"/>
                              <a:gd name="T10" fmla="*/ 33 w 112"/>
                              <a:gd name="T11" fmla="*/ 29 h 87"/>
                              <a:gd name="T12" fmla="*/ 33 w 112"/>
                              <a:gd name="T13" fmla="*/ 44 h 87"/>
                              <a:gd name="T14" fmla="*/ 33 w 112"/>
                              <a:gd name="T15" fmla="*/ 57 h 87"/>
                              <a:gd name="T16" fmla="*/ 48 w 112"/>
                              <a:gd name="T17" fmla="*/ 57 h 87"/>
                              <a:gd name="T18" fmla="*/ 64 w 112"/>
                              <a:gd name="T19" fmla="*/ 44 h 87"/>
                              <a:gd name="T20" fmla="*/ 81 w 112"/>
                              <a:gd name="T21" fmla="*/ 29 h 87"/>
                              <a:gd name="T22" fmla="*/ 96 w 112"/>
                              <a:gd name="T23" fmla="*/ 29 h 87"/>
                              <a:gd name="T24" fmla="*/ 112 w 112"/>
                              <a:gd name="T25" fmla="*/ 44 h 87"/>
                              <a:gd name="T26" fmla="*/ 96 w 112"/>
                              <a:gd name="T27" fmla="*/ 57 h 87"/>
                              <a:gd name="T28" fmla="*/ 81 w 112"/>
                              <a:gd name="T29" fmla="*/ 72 h 87"/>
                              <a:gd name="T30" fmla="*/ 33 w 112"/>
                              <a:gd name="T31" fmla="*/ 87 h 87"/>
                              <a:gd name="T32" fmla="*/ 16 w 112"/>
                              <a:gd name="T33" fmla="*/ 87 h 87"/>
                              <a:gd name="T34" fmla="*/ 16 w 112"/>
                              <a:gd name="T35" fmla="*/ 72 h 87"/>
                              <a:gd name="T36" fmla="*/ 0 w 112"/>
                              <a:gd name="T37"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 h="87">
                                <a:moveTo>
                                  <a:pt x="0" y="44"/>
                                </a:moveTo>
                                <a:lnTo>
                                  <a:pt x="0" y="29"/>
                                </a:lnTo>
                                <a:lnTo>
                                  <a:pt x="16" y="0"/>
                                </a:lnTo>
                                <a:lnTo>
                                  <a:pt x="33" y="0"/>
                                </a:lnTo>
                                <a:lnTo>
                                  <a:pt x="33" y="14"/>
                                </a:lnTo>
                                <a:lnTo>
                                  <a:pt x="33" y="29"/>
                                </a:lnTo>
                                <a:lnTo>
                                  <a:pt x="33" y="44"/>
                                </a:lnTo>
                                <a:lnTo>
                                  <a:pt x="33" y="57"/>
                                </a:lnTo>
                                <a:lnTo>
                                  <a:pt x="48" y="57"/>
                                </a:lnTo>
                                <a:lnTo>
                                  <a:pt x="64" y="44"/>
                                </a:lnTo>
                                <a:lnTo>
                                  <a:pt x="81" y="29"/>
                                </a:lnTo>
                                <a:lnTo>
                                  <a:pt x="96" y="29"/>
                                </a:lnTo>
                                <a:lnTo>
                                  <a:pt x="112" y="44"/>
                                </a:lnTo>
                                <a:lnTo>
                                  <a:pt x="96" y="57"/>
                                </a:lnTo>
                                <a:lnTo>
                                  <a:pt x="81" y="72"/>
                                </a:lnTo>
                                <a:lnTo>
                                  <a:pt x="33" y="87"/>
                                </a:lnTo>
                                <a:lnTo>
                                  <a:pt x="16" y="87"/>
                                </a:lnTo>
                                <a:lnTo>
                                  <a:pt x="16" y="72"/>
                                </a:lnTo>
                                <a:lnTo>
                                  <a:pt x="0" y="44"/>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516" name="Freeform 408"/>
                        <wps:cNvSpPr>
                          <a:spLocks/>
                        </wps:cNvSpPr>
                        <wps:spPr bwMode="auto">
                          <a:xfrm>
                            <a:off x="10106" y="14899"/>
                            <a:ext cx="22" cy="16"/>
                          </a:xfrm>
                          <a:custGeom>
                            <a:avLst/>
                            <a:gdLst>
                              <a:gd name="T0" fmla="*/ 0 w 48"/>
                              <a:gd name="T1" fmla="*/ 13 h 28"/>
                              <a:gd name="T2" fmla="*/ 0 w 48"/>
                              <a:gd name="T3" fmla="*/ 0 h 28"/>
                              <a:gd name="T4" fmla="*/ 15 w 48"/>
                              <a:gd name="T5" fmla="*/ 0 h 28"/>
                              <a:gd name="T6" fmla="*/ 48 w 48"/>
                              <a:gd name="T7" fmla="*/ 0 h 28"/>
                              <a:gd name="T8" fmla="*/ 48 w 48"/>
                              <a:gd name="T9" fmla="*/ 13 h 28"/>
                              <a:gd name="T10" fmla="*/ 31 w 48"/>
                              <a:gd name="T11" fmla="*/ 28 h 28"/>
                              <a:gd name="T12" fmla="*/ 15 w 48"/>
                              <a:gd name="T13" fmla="*/ 28 h 28"/>
                              <a:gd name="T14" fmla="*/ 0 w 48"/>
                              <a:gd name="T15" fmla="*/ 13 h 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8">
                                <a:moveTo>
                                  <a:pt x="0" y="13"/>
                                </a:moveTo>
                                <a:lnTo>
                                  <a:pt x="0" y="0"/>
                                </a:lnTo>
                                <a:lnTo>
                                  <a:pt x="15" y="0"/>
                                </a:lnTo>
                                <a:lnTo>
                                  <a:pt x="48" y="0"/>
                                </a:lnTo>
                                <a:lnTo>
                                  <a:pt x="48" y="13"/>
                                </a:lnTo>
                                <a:lnTo>
                                  <a:pt x="31" y="28"/>
                                </a:lnTo>
                                <a:lnTo>
                                  <a:pt x="15" y="28"/>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17" name="Freeform 409"/>
                        <wps:cNvSpPr>
                          <a:spLocks/>
                        </wps:cNvSpPr>
                        <wps:spPr bwMode="auto">
                          <a:xfrm>
                            <a:off x="10210" y="13836"/>
                            <a:ext cx="409" cy="1055"/>
                          </a:xfrm>
                          <a:custGeom>
                            <a:avLst/>
                            <a:gdLst>
                              <a:gd name="T0" fmla="*/ 0 w 866"/>
                              <a:gd name="T1" fmla="*/ 1882 h 1897"/>
                              <a:gd name="T2" fmla="*/ 64 w 866"/>
                              <a:gd name="T3" fmla="*/ 1853 h 1897"/>
                              <a:gd name="T4" fmla="*/ 144 w 866"/>
                              <a:gd name="T5" fmla="*/ 1825 h 1897"/>
                              <a:gd name="T6" fmla="*/ 225 w 866"/>
                              <a:gd name="T7" fmla="*/ 1781 h 1897"/>
                              <a:gd name="T8" fmla="*/ 288 w 866"/>
                              <a:gd name="T9" fmla="*/ 1738 h 1897"/>
                              <a:gd name="T10" fmla="*/ 352 w 866"/>
                              <a:gd name="T11" fmla="*/ 1695 h 1897"/>
                              <a:gd name="T12" fmla="*/ 417 w 866"/>
                              <a:gd name="T13" fmla="*/ 1636 h 1897"/>
                              <a:gd name="T14" fmla="*/ 465 w 866"/>
                              <a:gd name="T15" fmla="*/ 1564 h 1897"/>
                              <a:gd name="T16" fmla="*/ 497 w 866"/>
                              <a:gd name="T17" fmla="*/ 1506 h 1897"/>
                              <a:gd name="T18" fmla="*/ 528 w 866"/>
                              <a:gd name="T19" fmla="*/ 1433 h 1897"/>
                              <a:gd name="T20" fmla="*/ 561 w 866"/>
                              <a:gd name="T21" fmla="*/ 1317 h 1897"/>
                              <a:gd name="T22" fmla="*/ 576 w 866"/>
                              <a:gd name="T23" fmla="*/ 1187 h 1897"/>
                              <a:gd name="T24" fmla="*/ 576 w 866"/>
                              <a:gd name="T25" fmla="*/ 940 h 1897"/>
                              <a:gd name="T26" fmla="*/ 833 w 866"/>
                              <a:gd name="T27" fmla="*/ 940 h 1897"/>
                              <a:gd name="T28" fmla="*/ 849 w 866"/>
                              <a:gd name="T29" fmla="*/ 912 h 1897"/>
                              <a:gd name="T30" fmla="*/ 849 w 866"/>
                              <a:gd name="T31" fmla="*/ 87 h 1897"/>
                              <a:gd name="T32" fmla="*/ 849 w 866"/>
                              <a:gd name="T33" fmla="*/ 0 h 1897"/>
                              <a:gd name="T34" fmla="*/ 866 w 866"/>
                              <a:gd name="T35" fmla="*/ 0 h 1897"/>
                              <a:gd name="T36" fmla="*/ 866 w 866"/>
                              <a:gd name="T37" fmla="*/ 174 h 1897"/>
                              <a:gd name="T38" fmla="*/ 866 w 866"/>
                              <a:gd name="T39" fmla="*/ 955 h 1897"/>
                              <a:gd name="T40" fmla="*/ 737 w 866"/>
                              <a:gd name="T41" fmla="*/ 970 h 1897"/>
                              <a:gd name="T42" fmla="*/ 624 w 866"/>
                              <a:gd name="T43" fmla="*/ 970 h 1897"/>
                              <a:gd name="T44" fmla="*/ 624 w 866"/>
                              <a:gd name="T45" fmla="*/ 985 h 1897"/>
                              <a:gd name="T46" fmla="*/ 624 w 866"/>
                              <a:gd name="T47" fmla="*/ 1144 h 1897"/>
                              <a:gd name="T48" fmla="*/ 609 w 866"/>
                              <a:gd name="T49" fmla="*/ 1302 h 1897"/>
                              <a:gd name="T50" fmla="*/ 576 w 866"/>
                              <a:gd name="T51" fmla="*/ 1389 h 1897"/>
                              <a:gd name="T52" fmla="*/ 545 w 866"/>
                              <a:gd name="T53" fmla="*/ 1463 h 1897"/>
                              <a:gd name="T54" fmla="*/ 513 w 866"/>
                              <a:gd name="T55" fmla="*/ 1534 h 1897"/>
                              <a:gd name="T56" fmla="*/ 480 w 866"/>
                              <a:gd name="T57" fmla="*/ 1608 h 1897"/>
                              <a:gd name="T58" fmla="*/ 384 w 866"/>
                              <a:gd name="T59" fmla="*/ 1708 h 1897"/>
                              <a:gd name="T60" fmla="*/ 273 w 866"/>
                              <a:gd name="T61" fmla="*/ 1795 h 1897"/>
                              <a:gd name="T62" fmla="*/ 208 w 866"/>
                              <a:gd name="T63" fmla="*/ 1825 h 1897"/>
                              <a:gd name="T64" fmla="*/ 144 w 866"/>
                              <a:gd name="T65" fmla="*/ 1853 h 1897"/>
                              <a:gd name="T66" fmla="*/ 79 w 866"/>
                              <a:gd name="T67" fmla="*/ 1882 h 1897"/>
                              <a:gd name="T68" fmla="*/ 16 w 866"/>
                              <a:gd name="T69" fmla="*/ 1897 h 1897"/>
                              <a:gd name="T70" fmla="*/ 0 w 866"/>
                              <a:gd name="T71" fmla="*/ 1882 h 18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66" h="1897">
                                <a:moveTo>
                                  <a:pt x="0" y="1882"/>
                                </a:moveTo>
                                <a:lnTo>
                                  <a:pt x="64" y="1853"/>
                                </a:lnTo>
                                <a:lnTo>
                                  <a:pt x="144" y="1825"/>
                                </a:lnTo>
                                <a:lnTo>
                                  <a:pt x="225" y="1781"/>
                                </a:lnTo>
                                <a:lnTo>
                                  <a:pt x="288" y="1738"/>
                                </a:lnTo>
                                <a:lnTo>
                                  <a:pt x="352" y="1695"/>
                                </a:lnTo>
                                <a:lnTo>
                                  <a:pt x="417" y="1636"/>
                                </a:lnTo>
                                <a:lnTo>
                                  <a:pt x="465" y="1564"/>
                                </a:lnTo>
                                <a:lnTo>
                                  <a:pt x="497" y="1506"/>
                                </a:lnTo>
                                <a:lnTo>
                                  <a:pt x="528" y="1433"/>
                                </a:lnTo>
                                <a:lnTo>
                                  <a:pt x="561" y="1317"/>
                                </a:lnTo>
                                <a:lnTo>
                                  <a:pt x="576" y="1187"/>
                                </a:lnTo>
                                <a:lnTo>
                                  <a:pt x="576" y="940"/>
                                </a:lnTo>
                                <a:lnTo>
                                  <a:pt x="833" y="940"/>
                                </a:lnTo>
                                <a:lnTo>
                                  <a:pt x="849" y="912"/>
                                </a:lnTo>
                                <a:lnTo>
                                  <a:pt x="849" y="87"/>
                                </a:lnTo>
                                <a:lnTo>
                                  <a:pt x="849" y="0"/>
                                </a:lnTo>
                                <a:lnTo>
                                  <a:pt x="866" y="0"/>
                                </a:lnTo>
                                <a:lnTo>
                                  <a:pt x="866" y="174"/>
                                </a:lnTo>
                                <a:lnTo>
                                  <a:pt x="866" y="955"/>
                                </a:lnTo>
                                <a:lnTo>
                                  <a:pt x="737" y="970"/>
                                </a:lnTo>
                                <a:lnTo>
                                  <a:pt x="624" y="970"/>
                                </a:lnTo>
                                <a:lnTo>
                                  <a:pt x="624" y="985"/>
                                </a:lnTo>
                                <a:lnTo>
                                  <a:pt x="624" y="1144"/>
                                </a:lnTo>
                                <a:lnTo>
                                  <a:pt x="609" y="1302"/>
                                </a:lnTo>
                                <a:lnTo>
                                  <a:pt x="576" y="1389"/>
                                </a:lnTo>
                                <a:lnTo>
                                  <a:pt x="545" y="1463"/>
                                </a:lnTo>
                                <a:lnTo>
                                  <a:pt x="513" y="1534"/>
                                </a:lnTo>
                                <a:lnTo>
                                  <a:pt x="480" y="1608"/>
                                </a:lnTo>
                                <a:lnTo>
                                  <a:pt x="384" y="1708"/>
                                </a:lnTo>
                                <a:lnTo>
                                  <a:pt x="273" y="1795"/>
                                </a:lnTo>
                                <a:lnTo>
                                  <a:pt x="208" y="1825"/>
                                </a:lnTo>
                                <a:lnTo>
                                  <a:pt x="144" y="1853"/>
                                </a:lnTo>
                                <a:lnTo>
                                  <a:pt x="79" y="1882"/>
                                </a:lnTo>
                                <a:lnTo>
                                  <a:pt x="16" y="1897"/>
                                </a:lnTo>
                                <a:lnTo>
                                  <a:pt x="0" y="188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18" name="Freeform 410"/>
                        <wps:cNvSpPr>
                          <a:spLocks/>
                        </wps:cNvSpPr>
                        <wps:spPr bwMode="auto">
                          <a:xfrm>
                            <a:off x="10083" y="13780"/>
                            <a:ext cx="507" cy="1102"/>
                          </a:xfrm>
                          <a:custGeom>
                            <a:avLst/>
                            <a:gdLst>
                              <a:gd name="T0" fmla="*/ 0 w 1073"/>
                              <a:gd name="T1" fmla="*/ 1927 h 1984"/>
                              <a:gd name="T2" fmla="*/ 0 w 1073"/>
                              <a:gd name="T3" fmla="*/ 1912 h 1984"/>
                              <a:gd name="T4" fmla="*/ 96 w 1073"/>
                              <a:gd name="T5" fmla="*/ 1912 h 1984"/>
                              <a:gd name="T6" fmla="*/ 192 w 1073"/>
                              <a:gd name="T7" fmla="*/ 1883 h 1984"/>
                              <a:gd name="T8" fmla="*/ 288 w 1073"/>
                              <a:gd name="T9" fmla="*/ 1853 h 1984"/>
                              <a:gd name="T10" fmla="*/ 384 w 1073"/>
                              <a:gd name="T11" fmla="*/ 1825 h 1984"/>
                              <a:gd name="T12" fmla="*/ 464 w 1073"/>
                              <a:gd name="T13" fmla="*/ 1767 h 1984"/>
                              <a:gd name="T14" fmla="*/ 545 w 1073"/>
                              <a:gd name="T15" fmla="*/ 1723 h 1984"/>
                              <a:gd name="T16" fmla="*/ 608 w 1073"/>
                              <a:gd name="T17" fmla="*/ 1651 h 1984"/>
                              <a:gd name="T18" fmla="*/ 656 w 1073"/>
                              <a:gd name="T19" fmla="*/ 1565 h 1984"/>
                              <a:gd name="T20" fmla="*/ 689 w 1073"/>
                              <a:gd name="T21" fmla="*/ 1491 h 1984"/>
                              <a:gd name="T22" fmla="*/ 720 w 1073"/>
                              <a:gd name="T23" fmla="*/ 1419 h 1984"/>
                              <a:gd name="T24" fmla="*/ 737 w 1073"/>
                              <a:gd name="T25" fmla="*/ 1261 h 1984"/>
                              <a:gd name="T26" fmla="*/ 737 w 1073"/>
                              <a:gd name="T27" fmla="*/ 955 h 1984"/>
                              <a:gd name="T28" fmla="*/ 1009 w 1073"/>
                              <a:gd name="T29" fmla="*/ 942 h 1984"/>
                              <a:gd name="T30" fmla="*/ 1009 w 1073"/>
                              <a:gd name="T31" fmla="*/ 463 h 1984"/>
                              <a:gd name="T32" fmla="*/ 1025 w 1073"/>
                              <a:gd name="T33" fmla="*/ 14 h 1984"/>
                              <a:gd name="T34" fmla="*/ 1025 w 1073"/>
                              <a:gd name="T35" fmla="*/ 0 h 1984"/>
                              <a:gd name="T36" fmla="*/ 1042 w 1073"/>
                              <a:gd name="T37" fmla="*/ 0 h 1984"/>
                              <a:gd name="T38" fmla="*/ 1057 w 1073"/>
                              <a:gd name="T39" fmla="*/ 0 h 1984"/>
                              <a:gd name="T40" fmla="*/ 1073 w 1073"/>
                              <a:gd name="T41" fmla="*/ 29 h 1984"/>
                              <a:gd name="T42" fmla="*/ 1073 w 1073"/>
                              <a:gd name="T43" fmla="*/ 44 h 1984"/>
                              <a:gd name="T44" fmla="*/ 1073 w 1073"/>
                              <a:gd name="T45" fmla="*/ 115 h 1984"/>
                              <a:gd name="T46" fmla="*/ 1073 w 1073"/>
                              <a:gd name="T47" fmla="*/ 999 h 1984"/>
                              <a:gd name="T48" fmla="*/ 1073 w 1073"/>
                              <a:gd name="T49" fmla="*/ 1014 h 1984"/>
                              <a:gd name="T50" fmla="*/ 817 w 1073"/>
                              <a:gd name="T51" fmla="*/ 1014 h 1984"/>
                              <a:gd name="T52" fmla="*/ 817 w 1073"/>
                              <a:gd name="T53" fmla="*/ 1029 h 1984"/>
                              <a:gd name="T54" fmla="*/ 817 w 1073"/>
                              <a:gd name="T55" fmla="*/ 1144 h 1984"/>
                              <a:gd name="T56" fmla="*/ 817 w 1073"/>
                              <a:gd name="T57" fmla="*/ 1261 h 1984"/>
                              <a:gd name="T58" fmla="*/ 800 w 1073"/>
                              <a:gd name="T59" fmla="*/ 1376 h 1984"/>
                              <a:gd name="T60" fmla="*/ 769 w 1073"/>
                              <a:gd name="T61" fmla="*/ 1491 h 1984"/>
                              <a:gd name="T62" fmla="*/ 720 w 1073"/>
                              <a:gd name="T63" fmla="*/ 1593 h 1984"/>
                              <a:gd name="T64" fmla="*/ 672 w 1073"/>
                              <a:gd name="T65" fmla="*/ 1695 h 1984"/>
                              <a:gd name="T66" fmla="*/ 576 w 1073"/>
                              <a:gd name="T67" fmla="*/ 1782 h 1984"/>
                              <a:gd name="T68" fmla="*/ 528 w 1073"/>
                              <a:gd name="T69" fmla="*/ 1825 h 1984"/>
                              <a:gd name="T70" fmla="*/ 480 w 1073"/>
                              <a:gd name="T71" fmla="*/ 1853 h 1984"/>
                              <a:gd name="T72" fmla="*/ 416 w 1073"/>
                              <a:gd name="T73" fmla="*/ 1883 h 1984"/>
                              <a:gd name="T74" fmla="*/ 368 w 1073"/>
                              <a:gd name="T75" fmla="*/ 1912 h 1984"/>
                              <a:gd name="T76" fmla="*/ 240 w 1073"/>
                              <a:gd name="T77" fmla="*/ 1955 h 1984"/>
                              <a:gd name="T78" fmla="*/ 15 w 1073"/>
                              <a:gd name="T79" fmla="*/ 1984 h 1984"/>
                              <a:gd name="T80" fmla="*/ 0 w 1073"/>
                              <a:gd name="T81" fmla="*/ 1927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73" h="1984">
                                <a:moveTo>
                                  <a:pt x="0" y="1927"/>
                                </a:moveTo>
                                <a:lnTo>
                                  <a:pt x="0" y="1912"/>
                                </a:lnTo>
                                <a:lnTo>
                                  <a:pt x="96" y="1912"/>
                                </a:lnTo>
                                <a:lnTo>
                                  <a:pt x="192" y="1883"/>
                                </a:lnTo>
                                <a:lnTo>
                                  <a:pt x="288" y="1853"/>
                                </a:lnTo>
                                <a:lnTo>
                                  <a:pt x="384" y="1825"/>
                                </a:lnTo>
                                <a:lnTo>
                                  <a:pt x="464" y="1767"/>
                                </a:lnTo>
                                <a:lnTo>
                                  <a:pt x="545" y="1723"/>
                                </a:lnTo>
                                <a:lnTo>
                                  <a:pt x="608" y="1651"/>
                                </a:lnTo>
                                <a:lnTo>
                                  <a:pt x="656" y="1565"/>
                                </a:lnTo>
                                <a:lnTo>
                                  <a:pt x="689" y="1491"/>
                                </a:lnTo>
                                <a:lnTo>
                                  <a:pt x="720" y="1419"/>
                                </a:lnTo>
                                <a:lnTo>
                                  <a:pt x="737" y="1261"/>
                                </a:lnTo>
                                <a:lnTo>
                                  <a:pt x="737" y="955"/>
                                </a:lnTo>
                                <a:lnTo>
                                  <a:pt x="1009" y="942"/>
                                </a:lnTo>
                                <a:lnTo>
                                  <a:pt x="1009" y="463"/>
                                </a:lnTo>
                                <a:lnTo>
                                  <a:pt x="1025" y="14"/>
                                </a:lnTo>
                                <a:lnTo>
                                  <a:pt x="1025" y="0"/>
                                </a:lnTo>
                                <a:lnTo>
                                  <a:pt x="1042" y="0"/>
                                </a:lnTo>
                                <a:lnTo>
                                  <a:pt x="1057" y="0"/>
                                </a:lnTo>
                                <a:lnTo>
                                  <a:pt x="1073" y="29"/>
                                </a:lnTo>
                                <a:lnTo>
                                  <a:pt x="1073" y="44"/>
                                </a:lnTo>
                                <a:lnTo>
                                  <a:pt x="1073" y="115"/>
                                </a:lnTo>
                                <a:lnTo>
                                  <a:pt x="1073" y="999"/>
                                </a:lnTo>
                                <a:lnTo>
                                  <a:pt x="1073" y="1014"/>
                                </a:lnTo>
                                <a:lnTo>
                                  <a:pt x="817" y="1014"/>
                                </a:lnTo>
                                <a:lnTo>
                                  <a:pt x="817" y="1029"/>
                                </a:lnTo>
                                <a:lnTo>
                                  <a:pt x="817" y="1144"/>
                                </a:lnTo>
                                <a:lnTo>
                                  <a:pt x="817" y="1261"/>
                                </a:lnTo>
                                <a:lnTo>
                                  <a:pt x="800" y="1376"/>
                                </a:lnTo>
                                <a:lnTo>
                                  <a:pt x="769" y="1491"/>
                                </a:lnTo>
                                <a:lnTo>
                                  <a:pt x="720" y="1593"/>
                                </a:lnTo>
                                <a:lnTo>
                                  <a:pt x="672" y="1695"/>
                                </a:lnTo>
                                <a:lnTo>
                                  <a:pt x="576" y="1782"/>
                                </a:lnTo>
                                <a:lnTo>
                                  <a:pt x="528" y="1825"/>
                                </a:lnTo>
                                <a:lnTo>
                                  <a:pt x="480" y="1853"/>
                                </a:lnTo>
                                <a:lnTo>
                                  <a:pt x="416" y="1883"/>
                                </a:lnTo>
                                <a:lnTo>
                                  <a:pt x="368" y="1912"/>
                                </a:lnTo>
                                <a:lnTo>
                                  <a:pt x="240" y="1955"/>
                                </a:lnTo>
                                <a:lnTo>
                                  <a:pt x="15" y="1984"/>
                                </a:lnTo>
                                <a:lnTo>
                                  <a:pt x="0" y="19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19" name="Freeform 411"/>
                        <wps:cNvSpPr>
                          <a:spLocks/>
                        </wps:cNvSpPr>
                        <wps:spPr bwMode="auto">
                          <a:xfrm>
                            <a:off x="9976" y="14834"/>
                            <a:ext cx="31" cy="33"/>
                          </a:xfrm>
                          <a:custGeom>
                            <a:avLst/>
                            <a:gdLst>
                              <a:gd name="T0" fmla="*/ 0 w 64"/>
                              <a:gd name="T1" fmla="*/ 30 h 58"/>
                              <a:gd name="T2" fmla="*/ 0 w 64"/>
                              <a:gd name="T3" fmla="*/ 15 h 58"/>
                              <a:gd name="T4" fmla="*/ 0 w 64"/>
                              <a:gd name="T5" fmla="*/ 0 h 58"/>
                              <a:gd name="T6" fmla="*/ 16 w 64"/>
                              <a:gd name="T7" fmla="*/ 0 h 58"/>
                              <a:gd name="T8" fmla="*/ 31 w 64"/>
                              <a:gd name="T9" fmla="*/ 0 h 58"/>
                              <a:gd name="T10" fmla="*/ 64 w 64"/>
                              <a:gd name="T11" fmla="*/ 58 h 58"/>
                              <a:gd name="T12" fmla="*/ 31 w 64"/>
                              <a:gd name="T13" fmla="*/ 58 h 58"/>
                              <a:gd name="T14" fmla="*/ 0 w 64"/>
                              <a:gd name="T15" fmla="*/ 30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58">
                                <a:moveTo>
                                  <a:pt x="0" y="30"/>
                                </a:moveTo>
                                <a:lnTo>
                                  <a:pt x="0" y="15"/>
                                </a:lnTo>
                                <a:lnTo>
                                  <a:pt x="0" y="0"/>
                                </a:lnTo>
                                <a:lnTo>
                                  <a:pt x="16" y="0"/>
                                </a:lnTo>
                                <a:lnTo>
                                  <a:pt x="31" y="0"/>
                                </a:lnTo>
                                <a:lnTo>
                                  <a:pt x="64" y="58"/>
                                </a:lnTo>
                                <a:lnTo>
                                  <a:pt x="31" y="58"/>
                                </a:lnTo>
                                <a:lnTo>
                                  <a:pt x="0" y="3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0" name="Freeform 412"/>
                        <wps:cNvSpPr>
                          <a:spLocks/>
                        </wps:cNvSpPr>
                        <wps:spPr bwMode="auto">
                          <a:xfrm>
                            <a:off x="9841" y="14682"/>
                            <a:ext cx="151" cy="168"/>
                          </a:xfrm>
                          <a:custGeom>
                            <a:avLst/>
                            <a:gdLst>
                              <a:gd name="T0" fmla="*/ 0 w 320"/>
                              <a:gd name="T1" fmla="*/ 260 h 304"/>
                              <a:gd name="T2" fmla="*/ 49 w 320"/>
                              <a:gd name="T3" fmla="*/ 230 h 304"/>
                              <a:gd name="T4" fmla="*/ 80 w 320"/>
                              <a:gd name="T5" fmla="*/ 230 h 304"/>
                              <a:gd name="T6" fmla="*/ 113 w 320"/>
                              <a:gd name="T7" fmla="*/ 245 h 304"/>
                              <a:gd name="T8" fmla="*/ 145 w 320"/>
                              <a:gd name="T9" fmla="*/ 245 h 304"/>
                              <a:gd name="T10" fmla="*/ 161 w 320"/>
                              <a:gd name="T11" fmla="*/ 245 h 304"/>
                              <a:gd name="T12" fmla="*/ 176 w 320"/>
                              <a:gd name="T13" fmla="*/ 245 h 304"/>
                              <a:gd name="T14" fmla="*/ 193 w 320"/>
                              <a:gd name="T15" fmla="*/ 230 h 304"/>
                              <a:gd name="T16" fmla="*/ 113 w 320"/>
                              <a:gd name="T17" fmla="*/ 202 h 304"/>
                              <a:gd name="T18" fmla="*/ 97 w 320"/>
                              <a:gd name="T19" fmla="*/ 174 h 304"/>
                              <a:gd name="T20" fmla="*/ 80 w 320"/>
                              <a:gd name="T21" fmla="*/ 144 h 304"/>
                              <a:gd name="T22" fmla="*/ 49 w 320"/>
                              <a:gd name="T23" fmla="*/ 57 h 304"/>
                              <a:gd name="T24" fmla="*/ 97 w 320"/>
                              <a:gd name="T25" fmla="*/ 57 h 304"/>
                              <a:gd name="T26" fmla="*/ 128 w 320"/>
                              <a:gd name="T27" fmla="*/ 72 h 304"/>
                              <a:gd name="T28" fmla="*/ 161 w 320"/>
                              <a:gd name="T29" fmla="*/ 87 h 304"/>
                              <a:gd name="T30" fmla="*/ 193 w 320"/>
                              <a:gd name="T31" fmla="*/ 115 h 304"/>
                              <a:gd name="T32" fmla="*/ 209 w 320"/>
                              <a:gd name="T33" fmla="*/ 130 h 304"/>
                              <a:gd name="T34" fmla="*/ 224 w 320"/>
                              <a:gd name="T35" fmla="*/ 159 h 304"/>
                              <a:gd name="T36" fmla="*/ 224 w 320"/>
                              <a:gd name="T37" fmla="*/ 174 h 304"/>
                              <a:gd name="T38" fmla="*/ 241 w 320"/>
                              <a:gd name="T39" fmla="*/ 187 h 304"/>
                              <a:gd name="T40" fmla="*/ 257 w 320"/>
                              <a:gd name="T41" fmla="*/ 187 h 304"/>
                              <a:gd name="T42" fmla="*/ 241 w 320"/>
                              <a:gd name="T43" fmla="*/ 130 h 304"/>
                              <a:gd name="T44" fmla="*/ 241 w 320"/>
                              <a:gd name="T45" fmla="*/ 87 h 304"/>
                              <a:gd name="T46" fmla="*/ 257 w 320"/>
                              <a:gd name="T47" fmla="*/ 28 h 304"/>
                              <a:gd name="T48" fmla="*/ 289 w 320"/>
                              <a:gd name="T49" fmla="*/ 0 h 304"/>
                              <a:gd name="T50" fmla="*/ 305 w 320"/>
                              <a:gd name="T51" fmla="*/ 13 h 304"/>
                              <a:gd name="T52" fmla="*/ 320 w 320"/>
                              <a:gd name="T53" fmla="*/ 43 h 304"/>
                              <a:gd name="T54" fmla="*/ 320 w 320"/>
                              <a:gd name="T55" fmla="*/ 87 h 304"/>
                              <a:gd name="T56" fmla="*/ 305 w 320"/>
                              <a:gd name="T57" fmla="*/ 187 h 304"/>
                              <a:gd name="T58" fmla="*/ 305 w 320"/>
                              <a:gd name="T59" fmla="*/ 217 h 304"/>
                              <a:gd name="T60" fmla="*/ 289 w 320"/>
                              <a:gd name="T61" fmla="*/ 245 h 304"/>
                              <a:gd name="T62" fmla="*/ 272 w 320"/>
                              <a:gd name="T63" fmla="*/ 245 h 304"/>
                              <a:gd name="T64" fmla="*/ 257 w 320"/>
                              <a:gd name="T65" fmla="*/ 245 h 304"/>
                              <a:gd name="T66" fmla="*/ 241 w 320"/>
                              <a:gd name="T67" fmla="*/ 245 h 304"/>
                              <a:gd name="T68" fmla="*/ 241 w 320"/>
                              <a:gd name="T69" fmla="*/ 274 h 304"/>
                              <a:gd name="T70" fmla="*/ 241 w 320"/>
                              <a:gd name="T71" fmla="*/ 289 h 304"/>
                              <a:gd name="T72" fmla="*/ 145 w 320"/>
                              <a:gd name="T73" fmla="*/ 304 h 304"/>
                              <a:gd name="T74" fmla="*/ 113 w 320"/>
                              <a:gd name="T75" fmla="*/ 304 h 304"/>
                              <a:gd name="T76" fmla="*/ 65 w 320"/>
                              <a:gd name="T77" fmla="*/ 304 h 304"/>
                              <a:gd name="T78" fmla="*/ 0 w 320"/>
                              <a:gd name="T79" fmla="*/ 26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20" h="304">
                                <a:moveTo>
                                  <a:pt x="0" y="260"/>
                                </a:moveTo>
                                <a:lnTo>
                                  <a:pt x="49" y="230"/>
                                </a:lnTo>
                                <a:lnTo>
                                  <a:pt x="80" y="230"/>
                                </a:lnTo>
                                <a:lnTo>
                                  <a:pt x="113" y="245"/>
                                </a:lnTo>
                                <a:lnTo>
                                  <a:pt x="145" y="245"/>
                                </a:lnTo>
                                <a:lnTo>
                                  <a:pt x="161" y="245"/>
                                </a:lnTo>
                                <a:lnTo>
                                  <a:pt x="176" y="245"/>
                                </a:lnTo>
                                <a:lnTo>
                                  <a:pt x="193" y="230"/>
                                </a:lnTo>
                                <a:lnTo>
                                  <a:pt x="113" y="202"/>
                                </a:lnTo>
                                <a:lnTo>
                                  <a:pt x="97" y="174"/>
                                </a:lnTo>
                                <a:lnTo>
                                  <a:pt x="80" y="144"/>
                                </a:lnTo>
                                <a:lnTo>
                                  <a:pt x="49" y="57"/>
                                </a:lnTo>
                                <a:lnTo>
                                  <a:pt x="97" y="57"/>
                                </a:lnTo>
                                <a:lnTo>
                                  <a:pt x="128" y="72"/>
                                </a:lnTo>
                                <a:lnTo>
                                  <a:pt x="161" y="87"/>
                                </a:lnTo>
                                <a:lnTo>
                                  <a:pt x="193" y="115"/>
                                </a:lnTo>
                                <a:lnTo>
                                  <a:pt x="209" y="130"/>
                                </a:lnTo>
                                <a:lnTo>
                                  <a:pt x="224" y="159"/>
                                </a:lnTo>
                                <a:lnTo>
                                  <a:pt x="224" y="174"/>
                                </a:lnTo>
                                <a:lnTo>
                                  <a:pt x="241" y="187"/>
                                </a:lnTo>
                                <a:lnTo>
                                  <a:pt x="257" y="187"/>
                                </a:lnTo>
                                <a:lnTo>
                                  <a:pt x="241" y="130"/>
                                </a:lnTo>
                                <a:lnTo>
                                  <a:pt x="241" y="87"/>
                                </a:lnTo>
                                <a:lnTo>
                                  <a:pt x="257" y="28"/>
                                </a:lnTo>
                                <a:lnTo>
                                  <a:pt x="289" y="0"/>
                                </a:lnTo>
                                <a:lnTo>
                                  <a:pt x="305" y="13"/>
                                </a:lnTo>
                                <a:lnTo>
                                  <a:pt x="320" y="43"/>
                                </a:lnTo>
                                <a:lnTo>
                                  <a:pt x="320" y="87"/>
                                </a:lnTo>
                                <a:lnTo>
                                  <a:pt x="305" y="187"/>
                                </a:lnTo>
                                <a:lnTo>
                                  <a:pt x="305" y="217"/>
                                </a:lnTo>
                                <a:lnTo>
                                  <a:pt x="289" y="245"/>
                                </a:lnTo>
                                <a:lnTo>
                                  <a:pt x="272" y="245"/>
                                </a:lnTo>
                                <a:lnTo>
                                  <a:pt x="257" y="245"/>
                                </a:lnTo>
                                <a:lnTo>
                                  <a:pt x="241" y="245"/>
                                </a:lnTo>
                                <a:lnTo>
                                  <a:pt x="241" y="274"/>
                                </a:lnTo>
                                <a:lnTo>
                                  <a:pt x="241" y="289"/>
                                </a:lnTo>
                                <a:lnTo>
                                  <a:pt x="145" y="304"/>
                                </a:lnTo>
                                <a:lnTo>
                                  <a:pt x="113" y="304"/>
                                </a:lnTo>
                                <a:lnTo>
                                  <a:pt x="65" y="304"/>
                                </a:lnTo>
                                <a:lnTo>
                                  <a:pt x="0" y="2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1" name="Freeform 413"/>
                        <wps:cNvSpPr>
                          <a:spLocks/>
                        </wps:cNvSpPr>
                        <wps:spPr bwMode="auto">
                          <a:xfrm>
                            <a:off x="10467" y="14746"/>
                            <a:ext cx="69" cy="71"/>
                          </a:xfrm>
                          <a:custGeom>
                            <a:avLst/>
                            <a:gdLst>
                              <a:gd name="T0" fmla="*/ 31 w 144"/>
                              <a:gd name="T1" fmla="*/ 87 h 130"/>
                              <a:gd name="T2" fmla="*/ 0 w 144"/>
                              <a:gd name="T3" fmla="*/ 44 h 130"/>
                              <a:gd name="T4" fmla="*/ 0 w 144"/>
                              <a:gd name="T5" fmla="*/ 15 h 130"/>
                              <a:gd name="T6" fmla="*/ 31 w 144"/>
                              <a:gd name="T7" fmla="*/ 0 h 130"/>
                              <a:gd name="T8" fmla="*/ 48 w 144"/>
                              <a:gd name="T9" fmla="*/ 15 h 130"/>
                              <a:gd name="T10" fmla="*/ 96 w 144"/>
                              <a:gd name="T11" fmla="*/ 44 h 130"/>
                              <a:gd name="T12" fmla="*/ 144 w 144"/>
                              <a:gd name="T13" fmla="*/ 130 h 130"/>
                              <a:gd name="T14" fmla="*/ 96 w 144"/>
                              <a:gd name="T15" fmla="*/ 102 h 130"/>
                              <a:gd name="T16" fmla="*/ 31 w 144"/>
                              <a:gd name="T17" fmla="*/ 8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 h="130">
                                <a:moveTo>
                                  <a:pt x="31" y="87"/>
                                </a:moveTo>
                                <a:lnTo>
                                  <a:pt x="0" y="44"/>
                                </a:lnTo>
                                <a:lnTo>
                                  <a:pt x="0" y="15"/>
                                </a:lnTo>
                                <a:lnTo>
                                  <a:pt x="31" y="0"/>
                                </a:lnTo>
                                <a:lnTo>
                                  <a:pt x="48" y="15"/>
                                </a:lnTo>
                                <a:lnTo>
                                  <a:pt x="96" y="44"/>
                                </a:lnTo>
                                <a:lnTo>
                                  <a:pt x="144" y="130"/>
                                </a:lnTo>
                                <a:lnTo>
                                  <a:pt x="96" y="102"/>
                                </a:lnTo>
                                <a:lnTo>
                                  <a:pt x="31"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2" name="Freeform 414"/>
                        <wps:cNvSpPr>
                          <a:spLocks/>
                        </wps:cNvSpPr>
                        <wps:spPr bwMode="auto">
                          <a:xfrm>
                            <a:off x="10165" y="14721"/>
                            <a:ext cx="32" cy="34"/>
                          </a:xfrm>
                          <a:custGeom>
                            <a:avLst/>
                            <a:gdLst>
                              <a:gd name="T0" fmla="*/ 0 w 64"/>
                              <a:gd name="T1" fmla="*/ 15 h 58"/>
                              <a:gd name="T2" fmla="*/ 16 w 64"/>
                              <a:gd name="T3" fmla="*/ 0 h 58"/>
                              <a:gd name="T4" fmla="*/ 31 w 64"/>
                              <a:gd name="T5" fmla="*/ 0 h 58"/>
                              <a:gd name="T6" fmla="*/ 64 w 64"/>
                              <a:gd name="T7" fmla="*/ 43 h 58"/>
                              <a:gd name="T8" fmla="*/ 48 w 64"/>
                              <a:gd name="T9" fmla="*/ 58 h 58"/>
                              <a:gd name="T10" fmla="*/ 16 w 64"/>
                              <a:gd name="T11" fmla="*/ 58 h 58"/>
                              <a:gd name="T12" fmla="*/ 0 w 64"/>
                              <a:gd name="T13" fmla="*/ 15 h 58"/>
                            </a:gdLst>
                            <a:ahLst/>
                            <a:cxnLst>
                              <a:cxn ang="0">
                                <a:pos x="T0" y="T1"/>
                              </a:cxn>
                              <a:cxn ang="0">
                                <a:pos x="T2" y="T3"/>
                              </a:cxn>
                              <a:cxn ang="0">
                                <a:pos x="T4" y="T5"/>
                              </a:cxn>
                              <a:cxn ang="0">
                                <a:pos x="T6" y="T7"/>
                              </a:cxn>
                              <a:cxn ang="0">
                                <a:pos x="T8" y="T9"/>
                              </a:cxn>
                              <a:cxn ang="0">
                                <a:pos x="T10" y="T11"/>
                              </a:cxn>
                              <a:cxn ang="0">
                                <a:pos x="T12" y="T13"/>
                              </a:cxn>
                            </a:cxnLst>
                            <a:rect l="0" t="0" r="r" b="b"/>
                            <a:pathLst>
                              <a:path w="64" h="58">
                                <a:moveTo>
                                  <a:pt x="0" y="15"/>
                                </a:moveTo>
                                <a:lnTo>
                                  <a:pt x="16" y="0"/>
                                </a:lnTo>
                                <a:lnTo>
                                  <a:pt x="31" y="0"/>
                                </a:lnTo>
                                <a:lnTo>
                                  <a:pt x="64" y="43"/>
                                </a:lnTo>
                                <a:lnTo>
                                  <a:pt x="48" y="58"/>
                                </a:lnTo>
                                <a:lnTo>
                                  <a:pt x="16" y="58"/>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3" name="Freeform 415"/>
                        <wps:cNvSpPr>
                          <a:spLocks/>
                        </wps:cNvSpPr>
                        <wps:spPr bwMode="auto">
                          <a:xfrm>
                            <a:off x="10460" y="14247"/>
                            <a:ext cx="31" cy="25"/>
                          </a:xfrm>
                          <a:custGeom>
                            <a:avLst/>
                            <a:gdLst>
                              <a:gd name="T0" fmla="*/ 0 w 65"/>
                              <a:gd name="T1" fmla="*/ 43 h 43"/>
                              <a:gd name="T2" fmla="*/ 17 w 65"/>
                              <a:gd name="T3" fmla="*/ 15 h 43"/>
                              <a:gd name="T4" fmla="*/ 33 w 65"/>
                              <a:gd name="T5" fmla="*/ 0 h 43"/>
                              <a:gd name="T6" fmla="*/ 48 w 65"/>
                              <a:gd name="T7" fmla="*/ 15 h 43"/>
                              <a:gd name="T8" fmla="*/ 65 w 65"/>
                              <a:gd name="T9" fmla="*/ 28 h 43"/>
                              <a:gd name="T10" fmla="*/ 48 w 65"/>
                              <a:gd name="T11" fmla="*/ 43 h 43"/>
                              <a:gd name="T12" fmla="*/ 33 w 65"/>
                              <a:gd name="T13" fmla="*/ 43 h 43"/>
                              <a:gd name="T14" fmla="*/ 17 w 65"/>
                              <a:gd name="T15" fmla="*/ 43 h 43"/>
                              <a:gd name="T16" fmla="*/ 0 w 65"/>
                              <a:gd name="T17"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3">
                                <a:moveTo>
                                  <a:pt x="0" y="43"/>
                                </a:moveTo>
                                <a:lnTo>
                                  <a:pt x="17" y="15"/>
                                </a:lnTo>
                                <a:lnTo>
                                  <a:pt x="33" y="0"/>
                                </a:lnTo>
                                <a:lnTo>
                                  <a:pt x="48" y="15"/>
                                </a:lnTo>
                                <a:lnTo>
                                  <a:pt x="65" y="28"/>
                                </a:lnTo>
                                <a:lnTo>
                                  <a:pt x="48" y="43"/>
                                </a:lnTo>
                                <a:lnTo>
                                  <a:pt x="33" y="43"/>
                                </a:lnTo>
                                <a:lnTo>
                                  <a:pt x="17" y="43"/>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4" name="Freeform 416"/>
                        <wps:cNvSpPr>
                          <a:spLocks/>
                        </wps:cNvSpPr>
                        <wps:spPr bwMode="auto">
                          <a:xfrm>
                            <a:off x="10431" y="14165"/>
                            <a:ext cx="97" cy="58"/>
                          </a:xfrm>
                          <a:custGeom>
                            <a:avLst/>
                            <a:gdLst>
                              <a:gd name="T0" fmla="*/ 0 w 207"/>
                              <a:gd name="T1" fmla="*/ 0 h 102"/>
                              <a:gd name="T2" fmla="*/ 32 w 207"/>
                              <a:gd name="T3" fmla="*/ 15 h 102"/>
                              <a:gd name="T4" fmla="*/ 63 w 207"/>
                              <a:gd name="T5" fmla="*/ 30 h 102"/>
                              <a:gd name="T6" fmla="*/ 111 w 207"/>
                              <a:gd name="T7" fmla="*/ 58 h 102"/>
                              <a:gd name="T8" fmla="*/ 144 w 207"/>
                              <a:gd name="T9" fmla="*/ 30 h 102"/>
                              <a:gd name="T10" fmla="*/ 159 w 207"/>
                              <a:gd name="T11" fmla="*/ 15 h 102"/>
                              <a:gd name="T12" fmla="*/ 176 w 207"/>
                              <a:gd name="T13" fmla="*/ 0 h 102"/>
                              <a:gd name="T14" fmla="*/ 207 w 207"/>
                              <a:gd name="T15" fmla="*/ 0 h 102"/>
                              <a:gd name="T16" fmla="*/ 176 w 207"/>
                              <a:gd name="T17" fmla="*/ 30 h 102"/>
                              <a:gd name="T18" fmla="*/ 159 w 207"/>
                              <a:gd name="T19" fmla="*/ 73 h 102"/>
                              <a:gd name="T20" fmla="*/ 128 w 207"/>
                              <a:gd name="T21" fmla="*/ 102 h 102"/>
                              <a:gd name="T22" fmla="*/ 111 w 207"/>
                              <a:gd name="T23" fmla="*/ 102 h 102"/>
                              <a:gd name="T24" fmla="*/ 80 w 207"/>
                              <a:gd name="T25" fmla="*/ 102 h 102"/>
                              <a:gd name="T26" fmla="*/ 32 w 207"/>
                              <a:gd name="T27" fmla="*/ 58 h 102"/>
                              <a:gd name="T28" fmla="*/ 0 w 207"/>
                              <a:gd name="T29"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7" h="102">
                                <a:moveTo>
                                  <a:pt x="0" y="0"/>
                                </a:moveTo>
                                <a:lnTo>
                                  <a:pt x="32" y="15"/>
                                </a:lnTo>
                                <a:lnTo>
                                  <a:pt x="63" y="30"/>
                                </a:lnTo>
                                <a:lnTo>
                                  <a:pt x="111" y="58"/>
                                </a:lnTo>
                                <a:lnTo>
                                  <a:pt x="144" y="30"/>
                                </a:lnTo>
                                <a:lnTo>
                                  <a:pt x="159" y="15"/>
                                </a:lnTo>
                                <a:lnTo>
                                  <a:pt x="176" y="0"/>
                                </a:lnTo>
                                <a:lnTo>
                                  <a:pt x="207" y="0"/>
                                </a:lnTo>
                                <a:lnTo>
                                  <a:pt x="176" y="30"/>
                                </a:lnTo>
                                <a:lnTo>
                                  <a:pt x="159" y="73"/>
                                </a:lnTo>
                                <a:lnTo>
                                  <a:pt x="128" y="102"/>
                                </a:lnTo>
                                <a:lnTo>
                                  <a:pt x="111" y="102"/>
                                </a:lnTo>
                                <a:lnTo>
                                  <a:pt x="80" y="102"/>
                                </a:lnTo>
                                <a:lnTo>
                                  <a:pt x="32" y="58"/>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5" name="Freeform 417"/>
                        <wps:cNvSpPr>
                          <a:spLocks/>
                        </wps:cNvSpPr>
                        <wps:spPr bwMode="auto">
                          <a:xfrm>
                            <a:off x="10460" y="14134"/>
                            <a:ext cx="38" cy="41"/>
                          </a:xfrm>
                          <a:custGeom>
                            <a:avLst/>
                            <a:gdLst>
                              <a:gd name="T0" fmla="*/ 0 w 81"/>
                              <a:gd name="T1" fmla="*/ 43 h 72"/>
                              <a:gd name="T2" fmla="*/ 17 w 81"/>
                              <a:gd name="T3" fmla="*/ 13 h 72"/>
                              <a:gd name="T4" fmla="*/ 33 w 81"/>
                              <a:gd name="T5" fmla="*/ 0 h 72"/>
                              <a:gd name="T6" fmla="*/ 48 w 81"/>
                              <a:gd name="T7" fmla="*/ 13 h 72"/>
                              <a:gd name="T8" fmla="*/ 81 w 81"/>
                              <a:gd name="T9" fmla="*/ 28 h 72"/>
                              <a:gd name="T10" fmla="*/ 65 w 81"/>
                              <a:gd name="T11" fmla="*/ 43 h 72"/>
                              <a:gd name="T12" fmla="*/ 65 w 81"/>
                              <a:gd name="T13" fmla="*/ 57 h 72"/>
                              <a:gd name="T14" fmla="*/ 33 w 81"/>
                              <a:gd name="T15" fmla="*/ 72 h 72"/>
                              <a:gd name="T16" fmla="*/ 17 w 81"/>
                              <a:gd name="T17" fmla="*/ 57 h 72"/>
                              <a:gd name="T18" fmla="*/ 0 w 81"/>
                              <a:gd name="T19" fmla="*/ 4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 h="72">
                                <a:moveTo>
                                  <a:pt x="0" y="43"/>
                                </a:moveTo>
                                <a:lnTo>
                                  <a:pt x="17" y="13"/>
                                </a:lnTo>
                                <a:lnTo>
                                  <a:pt x="33" y="0"/>
                                </a:lnTo>
                                <a:lnTo>
                                  <a:pt x="48" y="13"/>
                                </a:lnTo>
                                <a:lnTo>
                                  <a:pt x="81" y="28"/>
                                </a:lnTo>
                                <a:lnTo>
                                  <a:pt x="65" y="43"/>
                                </a:lnTo>
                                <a:lnTo>
                                  <a:pt x="65" y="57"/>
                                </a:lnTo>
                                <a:lnTo>
                                  <a:pt x="33" y="72"/>
                                </a:lnTo>
                                <a:lnTo>
                                  <a:pt x="17" y="57"/>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6" name="Freeform 418"/>
                        <wps:cNvSpPr>
                          <a:spLocks/>
                        </wps:cNvSpPr>
                        <wps:spPr bwMode="auto">
                          <a:xfrm>
                            <a:off x="10437" y="14118"/>
                            <a:ext cx="23" cy="32"/>
                          </a:xfrm>
                          <a:custGeom>
                            <a:avLst/>
                            <a:gdLst>
                              <a:gd name="T0" fmla="*/ 0 w 48"/>
                              <a:gd name="T1" fmla="*/ 43 h 58"/>
                              <a:gd name="T2" fmla="*/ 17 w 48"/>
                              <a:gd name="T3" fmla="*/ 15 h 58"/>
                              <a:gd name="T4" fmla="*/ 33 w 48"/>
                              <a:gd name="T5" fmla="*/ 0 h 58"/>
                              <a:gd name="T6" fmla="*/ 48 w 48"/>
                              <a:gd name="T7" fmla="*/ 0 h 58"/>
                              <a:gd name="T8" fmla="*/ 48 w 48"/>
                              <a:gd name="T9" fmla="*/ 15 h 58"/>
                              <a:gd name="T10" fmla="*/ 48 w 48"/>
                              <a:gd name="T11" fmla="*/ 30 h 58"/>
                              <a:gd name="T12" fmla="*/ 17 w 48"/>
                              <a:gd name="T13" fmla="*/ 58 h 58"/>
                              <a:gd name="T14" fmla="*/ 0 w 48"/>
                              <a:gd name="T15" fmla="*/ 43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58">
                                <a:moveTo>
                                  <a:pt x="0" y="43"/>
                                </a:moveTo>
                                <a:lnTo>
                                  <a:pt x="17" y="15"/>
                                </a:lnTo>
                                <a:lnTo>
                                  <a:pt x="33" y="0"/>
                                </a:lnTo>
                                <a:lnTo>
                                  <a:pt x="48" y="0"/>
                                </a:lnTo>
                                <a:lnTo>
                                  <a:pt x="48" y="15"/>
                                </a:lnTo>
                                <a:lnTo>
                                  <a:pt x="48" y="30"/>
                                </a:lnTo>
                                <a:lnTo>
                                  <a:pt x="17" y="58"/>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7" name="Freeform 419"/>
                        <wps:cNvSpPr>
                          <a:spLocks/>
                        </wps:cNvSpPr>
                        <wps:spPr bwMode="auto">
                          <a:xfrm>
                            <a:off x="10491" y="14109"/>
                            <a:ext cx="22" cy="34"/>
                          </a:xfrm>
                          <a:custGeom>
                            <a:avLst/>
                            <a:gdLst>
                              <a:gd name="T0" fmla="*/ 16 w 48"/>
                              <a:gd name="T1" fmla="*/ 0 h 56"/>
                              <a:gd name="T2" fmla="*/ 31 w 48"/>
                              <a:gd name="T3" fmla="*/ 28 h 56"/>
                              <a:gd name="T4" fmla="*/ 48 w 48"/>
                              <a:gd name="T5" fmla="*/ 56 h 56"/>
                              <a:gd name="T6" fmla="*/ 31 w 48"/>
                              <a:gd name="T7" fmla="*/ 56 h 56"/>
                              <a:gd name="T8" fmla="*/ 16 w 48"/>
                              <a:gd name="T9" fmla="*/ 28 h 56"/>
                              <a:gd name="T10" fmla="*/ 0 w 48"/>
                              <a:gd name="T11" fmla="*/ 13 h 56"/>
                              <a:gd name="T12" fmla="*/ 16 w 48"/>
                              <a:gd name="T13" fmla="*/ 0 h 56"/>
                            </a:gdLst>
                            <a:ahLst/>
                            <a:cxnLst>
                              <a:cxn ang="0">
                                <a:pos x="T0" y="T1"/>
                              </a:cxn>
                              <a:cxn ang="0">
                                <a:pos x="T2" y="T3"/>
                              </a:cxn>
                              <a:cxn ang="0">
                                <a:pos x="T4" y="T5"/>
                              </a:cxn>
                              <a:cxn ang="0">
                                <a:pos x="T6" y="T7"/>
                              </a:cxn>
                              <a:cxn ang="0">
                                <a:pos x="T8" y="T9"/>
                              </a:cxn>
                              <a:cxn ang="0">
                                <a:pos x="T10" y="T11"/>
                              </a:cxn>
                              <a:cxn ang="0">
                                <a:pos x="T12" y="T13"/>
                              </a:cxn>
                            </a:cxnLst>
                            <a:rect l="0" t="0" r="r" b="b"/>
                            <a:pathLst>
                              <a:path w="48" h="56">
                                <a:moveTo>
                                  <a:pt x="16" y="0"/>
                                </a:moveTo>
                                <a:lnTo>
                                  <a:pt x="31" y="28"/>
                                </a:lnTo>
                                <a:lnTo>
                                  <a:pt x="48" y="56"/>
                                </a:lnTo>
                                <a:lnTo>
                                  <a:pt x="31" y="56"/>
                                </a:lnTo>
                                <a:lnTo>
                                  <a:pt x="16" y="28"/>
                                </a:lnTo>
                                <a:lnTo>
                                  <a:pt x="0" y="13"/>
                                </a:lnTo>
                                <a:lnTo>
                                  <a:pt x="1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8" name="Freeform 420"/>
                        <wps:cNvSpPr>
                          <a:spLocks/>
                        </wps:cNvSpPr>
                        <wps:spPr bwMode="auto">
                          <a:xfrm>
                            <a:off x="10467" y="14078"/>
                            <a:ext cx="15" cy="24"/>
                          </a:xfrm>
                          <a:custGeom>
                            <a:avLst/>
                            <a:gdLst>
                              <a:gd name="T0" fmla="*/ 0 w 31"/>
                              <a:gd name="T1" fmla="*/ 28 h 44"/>
                              <a:gd name="T2" fmla="*/ 0 w 31"/>
                              <a:gd name="T3" fmla="*/ 13 h 44"/>
                              <a:gd name="T4" fmla="*/ 16 w 31"/>
                              <a:gd name="T5" fmla="*/ 0 h 44"/>
                              <a:gd name="T6" fmla="*/ 31 w 31"/>
                              <a:gd name="T7" fmla="*/ 13 h 44"/>
                              <a:gd name="T8" fmla="*/ 31 w 31"/>
                              <a:gd name="T9" fmla="*/ 28 h 44"/>
                              <a:gd name="T10" fmla="*/ 16 w 31"/>
                              <a:gd name="T11" fmla="*/ 44 h 44"/>
                              <a:gd name="T12" fmla="*/ 0 w 31"/>
                              <a:gd name="T13" fmla="*/ 44 h 44"/>
                              <a:gd name="T14" fmla="*/ 0 w 31"/>
                              <a:gd name="T15" fmla="*/ 28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44">
                                <a:moveTo>
                                  <a:pt x="0" y="28"/>
                                </a:moveTo>
                                <a:lnTo>
                                  <a:pt x="0" y="13"/>
                                </a:lnTo>
                                <a:lnTo>
                                  <a:pt x="16" y="0"/>
                                </a:lnTo>
                                <a:lnTo>
                                  <a:pt x="31" y="13"/>
                                </a:lnTo>
                                <a:lnTo>
                                  <a:pt x="31" y="28"/>
                                </a:lnTo>
                                <a:lnTo>
                                  <a:pt x="16" y="44"/>
                                </a:lnTo>
                                <a:lnTo>
                                  <a:pt x="0" y="44"/>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29" name="Freeform 421"/>
                        <wps:cNvSpPr>
                          <a:spLocks/>
                        </wps:cNvSpPr>
                        <wps:spPr bwMode="auto">
                          <a:xfrm>
                            <a:off x="10460" y="14036"/>
                            <a:ext cx="22" cy="17"/>
                          </a:xfrm>
                          <a:custGeom>
                            <a:avLst/>
                            <a:gdLst>
                              <a:gd name="T0" fmla="*/ 0 w 48"/>
                              <a:gd name="T1" fmla="*/ 15 h 30"/>
                              <a:gd name="T2" fmla="*/ 17 w 48"/>
                              <a:gd name="T3" fmla="*/ 0 h 30"/>
                              <a:gd name="T4" fmla="*/ 33 w 48"/>
                              <a:gd name="T5" fmla="*/ 0 h 30"/>
                              <a:gd name="T6" fmla="*/ 48 w 48"/>
                              <a:gd name="T7" fmla="*/ 15 h 30"/>
                              <a:gd name="T8" fmla="*/ 33 w 48"/>
                              <a:gd name="T9" fmla="*/ 30 h 30"/>
                              <a:gd name="T10" fmla="*/ 17 w 48"/>
                              <a:gd name="T11" fmla="*/ 30 h 30"/>
                              <a:gd name="T12" fmla="*/ 0 w 48"/>
                              <a:gd name="T13" fmla="*/ 15 h 30"/>
                            </a:gdLst>
                            <a:ahLst/>
                            <a:cxnLst>
                              <a:cxn ang="0">
                                <a:pos x="T0" y="T1"/>
                              </a:cxn>
                              <a:cxn ang="0">
                                <a:pos x="T2" y="T3"/>
                              </a:cxn>
                              <a:cxn ang="0">
                                <a:pos x="T4" y="T5"/>
                              </a:cxn>
                              <a:cxn ang="0">
                                <a:pos x="T6" y="T7"/>
                              </a:cxn>
                              <a:cxn ang="0">
                                <a:pos x="T8" y="T9"/>
                              </a:cxn>
                              <a:cxn ang="0">
                                <a:pos x="T10" y="T11"/>
                              </a:cxn>
                              <a:cxn ang="0">
                                <a:pos x="T12" y="T13"/>
                              </a:cxn>
                            </a:cxnLst>
                            <a:rect l="0" t="0" r="r" b="b"/>
                            <a:pathLst>
                              <a:path w="48" h="30">
                                <a:moveTo>
                                  <a:pt x="0" y="15"/>
                                </a:moveTo>
                                <a:lnTo>
                                  <a:pt x="17" y="0"/>
                                </a:lnTo>
                                <a:lnTo>
                                  <a:pt x="33" y="0"/>
                                </a:lnTo>
                                <a:lnTo>
                                  <a:pt x="48" y="15"/>
                                </a:lnTo>
                                <a:lnTo>
                                  <a:pt x="33" y="30"/>
                                </a:lnTo>
                                <a:lnTo>
                                  <a:pt x="17" y="30"/>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0" name="Freeform 422"/>
                        <wps:cNvSpPr>
                          <a:spLocks/>
                        </wps:cNvSpPr>
                        <wps:spPr bwMode="auto">
                          <a:xfrm>
                            <a:off x="10581" y="13724"/>
                            <a:ext cx="107" cy="103"/>
                          </a:xfrm>
                          <a:custGeom>
                            <a:avLst/>
                            <a:gdLst>
                              <a:gd name="T0" fmla="*/ 0 w 225"/>
                              <a:gd name="T1" fmla="*/ 44 h 189"/>
                              <a:gd name="T2" fmla="*/ 0 w 225"/>
                              <a:gd name="T3" fmla="*/ 0 h 189"/>
                              <a:gd name="T4" fmla="*/ 16 w 225"/>
                              <a:gd name="T5" fmla="*/ 0 h 189"/>
                              <a:gd name="T6" fmla="*/ 16 w 225"/>
                              <a:gd name="T7" fmla="*/ 15 h 189"/>
                              <a:gd name="T8" fmla="*/ 48 w 225"/>
                              <a:gd name="T9" fmla="*/ 72 h 189"/>
                              <a:gd name="T10" fmla="*/ 64 w 225"/>
                              <a:gd name="T11" fmla="*/ 102 h 189"/>
                              <a:gd name="T12" fmla="*/ 96 w 225"/>
                              <a:gd name="T13" fmla="*/ 131 h 189"/>
                              <a:gd name="T14" fmla="*/ 112 w 225"/>
                              <a:gd name="T15" fmla="*/ 131 h 189"/>
                              <a:gd name="T16" fmla="*/ 144 w 225"/>
                              <a:gd name="T17" fmla="*/ 131 h 189"/>
                              <a:gd name="T18" fmla="*/ 208 w 225"/>
                              <a:gd name="T19" fmla="*/ 0 h 189"/>
                              <a:gd name="T20" fmla="*/ 225 w 225"/>
                              <a:gd name="T21" fmla="*/ 15 h 189"/>
                              <a:gd name="T22" fmla="*/ 208 w 225"/>
                              <a:gd name="T23" fmla="*/ 29 h 189"/>
                              <a:gd name="T24" fmla="*/ 208 w 225"/>
                              <a:gd name="T25" fmla="*/ 44 h 189"/>
                              <a:gd name="T26" fmla="*/ 177 w 225"/>
                              <a:gd name="T27" fmla="*/ 116 h 189"/>
                              <a:gd name="T28" fmla="*/ 129 w 225"/>
                              <a:gd name="T29" fmla="*/ 189 h 189"/>
                              <a:gd name="T30" fmla="*/ 81 w 225"/>
                              <a:gd name="T31" fmla="*/ 159 h 189"/>
                              <a:gd name="T32" fmla="*/ 48 w 225"/>
                              <a:gd name="T33" fmla="*/ 131 h 189"/>
                              <a:gd name="T34" fmla="*/ 0 w 225"/>
                              <a:gd name="T35" fmla="*/ 44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5" h="189">
                                <a:moveTo>
                                  <a:pt x="0" y="44"/>
                                </a:moveTo>
                                <a:lnTo>
                                  <a:pt x="0" y="0"/>
                                </a:lnTo>
                                <a:lnTo>
                                  <a:pt x="16" y="0"/>
                                </a:lnTo>
                                <a:lnTo>
                                  <a:pt x="16" y="15"/>
                                </a:lnTo>
                                <a:lnTo>
                                  <a:pt x="48" y="72"/>
                                </a:lnTo>
                                <a:lnTo>
                                  <a:pt x="64" y="102"/>
                                </a:lnTo>
                                <a:lnTo>
                                  <a:pt x="96" y="131"/>
                                </a:lnTo>
                                <a:lnTo>
                                  <a:pt x="112" y="131"/>
                                </a:lnTo>
                                <a:lnTo>
                                  <a:pt x="144" y="131"/>
                                </a:lnTo>
                                <a:lnTo>
                                  <a:pt x="208" y="0"/>
                                </a:lnTo>
                                <a:lnTo>
                                  <a:pt x="225" y="15"/>
                                </a:lnTo>
                                <a:lnTo>
                                  <a:pt x="208" y="29"/>
                                </a:lnTo>
                                <a:lnTo>
                                  <a:pt x="208" y="44"/>
                                </a:lnTo>
                                <a:lnTo>
                                  <a:pt x="177" y="116"/>
                                </a:lnTo>
                                <a:lnTo>
                                  <a:pt x="129" y="189"/>
                                </a:lnTo>
                                <a:lnTo>
                                  <a:pt x="81" y="159"/>
                                </a:lnTo>
                                <a:lnTo>
                                  <a:pt x="48" y="131"/>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1" name="Freeform 423"/>
                        <wps:cNvSpPr>
                          <a:spLocks/>
                        </wps:cNvSpPr>
                        <wps:spPr bwMode="auto">
                          <a:xfrm>
                            <a:off x="10605" y="13660"/>
                            <a:ext cx="61" cy="112"/>
                          </a:xfrm>
                          <a:custGeom>
                            <a:avLst/>
                            <a:gdLst>
                              <a:gd name="T0" fmla="*/ 16 w 129"/>
                              <a:gd name="T1" fmla="*/ 144 h 202"/>
                              <a:gd name="T2" fmla="*/ 0 w 129"/>
                              <a:gd name="T3" fmla="*/ 100 h 202"/>
                              <a:gd name="T4" fmla="*/ 0 w 129"/>
                              <a:gd name="T5" fmla="*/ 72 h 202"/>
                              <a:gd name="T6" fmla="*/ 33 w 129"/>
                              <a:gd name="T7" fmla="*/ 57 h 202"/>
                              <a:gd name="T8" fmla="*/ 48 w 129"/>
                              <a:gd name="T9" fmla="*/ 57 h 202"/>
                              <a:gd name="T10" fmla="*/ 48 w 129"/>
                              <a:gd name="T11" fmla="*/ 44 h 202"/>
                              <a:gd name="T12" fmla="*/ 64 w 129"/>
                              <a:gd name="T13" fmla="*/ 13 h 202"/>
                              <a:gd name="T14" fmla="*/ 81 w 129"/>
                              <a:gd name="T15" fmla="*/ 0 h 202"/>
                              <a:gd name="T16" fmla="*/ 81 w 129"/>
                              <a:gd name="T17" fmla="*/ 28 h 202"/>
                              <a:gd name="T18" fmla="*/ 96 w 129"/>
                              <a:gd name="T19" fmla="*/ 44 h 202"/>
                              <a:gd name="T20" fmla="*/ 129 w 129"/>
                              <a:gd name="T21" fmla="*/ 87 h 202"/>
                              <a:gd name="T22" fmla="*/ 96 w 129"/>
                              <a:gd name="T23" fmla="*/ 144 h 202"/>
                              <a:gd name="T24" fmla="*/ 64 w 129"/>
                              <a:gd name="T25" fmla="*/ 202 h 202"/>
                              <a:gd name="T26" fmla="*/ 48 w 129"/>
                              <a:gd name="T27" fmla="*/ 202 h 202"/>
                              <a:gd name="T28" fmla="*/ 33 w 129"/>
                              <a:gd name="T29" fmla="*/ 174 h 202"/>
                              <a:gd name="T30" fmla="*/ 16 w 129"/>
                              <a:gd name="T31" fmla="*/ 144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9" h="202">
                                <a:moveTo>
                                  <a:pt x="16" y="144"/>
                                </a:moveTo>
                                <a:lnTo>
                                  <a:pt x="0" y="100"/>
                                </a:lnTo>
                                <a:lnTo>
                                  <a:pt x="0" y="72"/>
                                </a:lnTo>
                                <a:lnTo>
                                  <a:pt x="33" y="57"/>
                                </a:lnTo>
                                <a:lnTo>
                                  <a:pt x="48" y="57"/>
                                </a:lnTo>
                                <a:lnTo>
                                  <a:pt x="48" y="44"/>
                                </a:lnTo>
                                <a:lnTo>
                                  <a:pt x="64" y="13"/>
                                </a:lnTo>
                                <a:lnTo>
                                  <a:pt x="81" y="0"/>
                                </a:lnTo>
                                <a:lnTo>
                                  <a:pt x="81" y="28"/>
                                </a:lnTo>
                                <a:lnTo>
                                  <a:pt x="96" y="44"/>
                                </a:lnTo>
                                <a:lnTo>
                                  <a:pt x="129" y="87"/>
                                </a:lnTo>
                                <a:lnTo>
                                  <a:pt x="96" y="144"/>
                                </a:lnTo>
                                <a:lnTo>
                                  <a:pt x="64" y="202"/>
                                </a:lnTo>
                                <a:lnTo>
                                  <a:pt x="48" y="202"/>
                                </a:lnTo>
                                <a:lnTo>
                                  <a:pt x="33" y="174"/>
                                </a:lnTo>
                                <a:lnTo>
                                  <a:pt x="16" y="1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2" name="Freeform 424"/>
                        <wps:cNvSpPr>
                          <a:spLocks/>
                        </wps:cNvSpPr>
                        <wps:spPr bwMode="auto">
                          <a:xfrm>
                            <a:off x="10701" y="13732"/>
                            <a:ext cx="32" cy="40"/>
                          </a:xfrm>
                          <a:custGeom>
                            <a:avLst/>
                            <a:gdLst>
                              <a:gd name="T0" fmla="*/ 0 w 65"/>
                              <a:gd name="T1" fmla="*/ 44 h 72"/>
                              <a:gd name="T2" fmla="*/ 0 w 65"/>
                              <a:gd name="T3" fmla="*/ 14 h 72"/>
                              <a:gd name="T4" fmla="*/ 17 w 65"/>
                              <a:gd name="T5" fmla="*/ 0 h 72"/>
                              <a:gd name="T6" fmla="*/ 49 w 65"/>
                              <a:gd name="T7" fmla="*/ 0 h 72"/>
                              <a:gd name="T8" fmla="*/ 65 w 65"/>
                              <a:gd name="T9" fmla="*/ 29 h 72"/>
                              <a:gd name="T10" fmla="*/ 65 w 65"/>
                              <a:gd name="T11" fmla="*/ 44 h 72"/>
                              <a:gd name="T12" fmla="*/ 32 w 65"/>
                              <a:gd name="T13" fmla="*/ 72 h 72"/>
                              <a:gd name="T14" fmla="*/ 17 w 65"/>
                              <a:gd name="T15" fmla="*/ 57 h 72"/>
                              <a:gd name="T16" fmla="*/ 0 w 65"/>
                              <a:gd name="T17" fmla="*/ 4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72">
                                <a:moveTo>
                                  <a:pt x="0" y="44"/>
                                </a:moveTo>
                                <a:lnTo>
                                  <a:pt x="0" y="14"/>
                                </a:lnTo>
                                <a:lnTo>
                                  <a:pt x="17" y="0"/>
                                </a:lnTo>
                                <a:lnTo>
                                  <a:pt x="49" y="0"/>
                                </a:lnTo>
                                <a:lnTo>
                                  <a:pt x="65" y="29"/>
                                </a:lnTo>
                                <a:lnTo>
                                  <a:pt x="65" y="44"/>
                                </a:lnTo>
                                <a:lnTo>
                                  <a:pt x="32" y="72"/>
                                </a:lnTo>
                                <a:lnTo>
                                  <a:pt x="17" y="57"/>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3" name="Freeform 425"/>
                        <wps:cNvSpPr>
                          <a:spLocks/>
                        </wps:cNvSpPr>
                        <wps:spPr bwMode="auto">
                          <a:xfrm>
                            <a:off x="10536" y="13732"/>
                            <a:ext cx="23" cy="32"/>
                          </a:xfrm>
                          <a:custGeom>
                            <a:avLst/>
                            <a:gdLst>
                              <a:gd name="T0" fmla="*/ 0 w 48"/>
                              <a:gd name="T1" fmla="*/ 44 h 57"/>
                              <a:gd name="T2" fmla="*/ 16 w 48"/>
                              <a:gd name="T3" fmla="*/ 29 h 57"/>
                              <a:gd name="T4" fmla="*/ 31 w 48"/>
                              <a:gd name="T5" fmla="*/ 0 h 57"/>
                              <a:gd name="T6" fmla="*/ 48 w 48"/>
                              <a:gd name="T7" fmla="*/ 14 h 57"/>
                              <a:gd name="T8" fmla="*/ 48 w 48"/>
                              <a:gd name="T9" fmla="*/ 29 h 57"/>
                              <a:gd name="T10" fmla="*/ 48 w 48"/>
                              <a:gd name="T11" fmla="*/ 44 h 57"/>
                              <a:gd name="T12" fmla="*/ 48 w 48"/>
                              <a:gd name="T13" fmla="*/ 57 h 57"/>
                              <a:gd name="T14" fmla="*/ 16 w 48"/>
                              <a:gd name="T15" fmla="*/ 57 h 57"/>
                              <a:gd name="T16" fmla="*/ 0 w 48"/>
                              <a:gd name="T17" fmla="*/ 4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57">
                                <a:moveTo>
                                  <a:pt x="0" y="44"/>
                                </a:moveTo>
                                <a:lnTo>
                                  <a:pt x="16" y="29"/>
                                </a:lnTo>
                                <a:lnTo>
                                  <a:pt x="31" y="0"/>
                                </a:lnTo>
                                <a:lnTo>
                                  <a:pt x="48" y="14"/>
                                </a:lnTo>
                                <a:lnTo>
                                  <a:pt x="48" y="29"/>
                                </a:lnTo>
                                <a:lnTo>
                                  <a:pt x="48" y="44"/>
                                </a:lnTo>
                                <a:lnTo>
                                  <a:pt x="48" y="57"/>
                                </a:lnTo>
                                <a:lnTo>
                                  <a:pt x="16" y="57"/>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4" name="Freeform 426"/>
                        <wps:cNvSpPr>
                          <a:spLocks/>
                        </wps:cNvSpPr>
                        <wps:spPr bwMode="auto">
                          <a:xfrm>
                            <a:off x="10650" y="13466"/>
                            <a:ext cx="97" cy="249"/>
                          </a:xfrm>
                          <a:custGeom>
                            <a:avLst/>
                            <a:gdLst>
                              <a:gd name="T0" fmla="*/ 161 w 209"/>
                              <a:gd name="T1" fmla="*/ 421 h 449"/>
                              <a:gd name="T2" fmla="*/ 144 w 209"/>
                              <a:gd name="T3" fmla="*/ 393 h 449"/>
                              <a:gd name="T4" fmla="*/ 129 w 209"/>
                              <a:gd name="T5" fmla="*/ 393 h 449"/>
                              <a:gd name="T6" fmla="*/ 112 w 209"/>
                              <a:gd name="T7" fmla="*/ 406 h 449"/>
                              <a:gd name="T8" fmla="*/ 112 w 209"/>
                              <a:gd name="T9" fmla="*/ 436 h 449"/>
                              <a:gd name="T10" fmla="*/ 81 w 209"/>
                              <a:gd name="T11" fmla="*/ 436 h 449"/>
                              <a:gd name="T12" fmla="*/ 96 w 209"/>
                              <a:gd name="T13" fmla="*/ 406 h 449"/>
                              <a:gd name="T14" fmla="*/ 112 w 209"/>
                              <a:gd name="T15" fmla="*/ 362 h 449"/>
                              <a:gd name="T16" fmla="*/ 112 w 209"/>
                              <a:gd name="T17" fmla="*/ 334 h 449"/>
                              <a:gd name="T18" fmla="*/ 112 w 209"/>
                              <a:gd name="T19" fmla="*/ 319 h 449"/>
                              <a:gd name="T20" fmla="*/ 96 w 209"/>
                              <a:gd name="T21" fmla="*/ 291 h 449"/>
                              <a:gd name="T22" fmla="*/ 81 w 209"/>
                              <a:gd name="T23" fmla="*/ 306 h 449"/>
                              <a:gd name="T24" fmla="*/ 81 w 209"/>
                              <a:gd name="T25" fmla="*/ 319 h 449"/>
                              <a:gd name="T26" fmla="*/ 81 w 209"/>
                              <a:gd name="T27" fmla="*/ 349 h 449"/>
                              <a:gd name="T28" fmla="*/ 64 w 209"/>
                              <a:gd name="T29" fmla="*/ 377 h 449"/>
                              <a:gd name="T30" fmla="*/ 48 w 209"/>
                              <a:gd name="T31" fmla="*/ 393 h 449"/>
                              <a:gd name="T32" fmla="*/ 33 w 209"/>
                              <a:gd name="T33" fmla="*/ 393 h 449"/>
                              <a:gd name="T34" fmla="*/ 33 w 209"/>
                              <a:gd name="T35" fmla="*/ 362 h 449"/>
                              <a:gd name="T36" fmla="*/ 81 w 209"/>
                              <a:gd name="T37" fmla="*/ 291 h 449"/>
                              <a:gd name="T38" fmla="*/ 112 w 209"/>
                              <a:gd name="T39" fmla="*/ 247 h 449"/>
                              <a:gd name="T40" fmla="*/ 112 w 209"/>
                              <a:gd name="T41" fmla="*/ 189 h 449"/>
                              <a:gd name="T42" fmla="*/ 96 w 209"/>
                              <a:gd name="T43" fmla="*/ 189 h 449"/>
                              <a:gd name="T44" fmla="*/ 81 w 209"/>
                              <a:gd name="T45" fmla="*/ 247 h 449"/>
                              <a:gd name="T46" fmla="*/ 48 w 209"/>
                              <a:gd name="T47" fmla="*/ 291 h 449"/>
                              <a:gd name="T48" fmla="*/ 33 w 209"/>
                              <a:gd name="T49" fmla="*/ 306 h 449"/>
                              <a:gd name="T50" fmla="*/ 0 w 209"/>
                              <a:gd name="T51" fmla="*/ 319 h 449"/>
                              <a:gd name="T52" fmla="*/ 0 w 209"/>
                              <a:gd name="T53" fmla="*/ 306 h 449"/>
                              <a:gd name="T54" fmla="*/ 81 w 209"/>
                              <a:gd name="T55" fmla="*/ 189 h 449"/>
                              <a:gd name="T56" fmla="*/ 112 w 209"/>
                              <a:gd name="T57" fmla="*/ 130 h 449"/>
                              <a:gd name="T58" fmla="*/ 112 w 209"/>
                              <a:gd name="T59" fmla="*/ 74 h 449"/>
                              <a:gd name="T60" fmla="*/ 112 w 209"/>
                              <a:gd name="T61" fmla="*/ 59 h 449"/>
                              <a:gd name="T62" fmla="*/ 96 w 209"/>
                              <a:gd name="T63" fmla="*/ 74 h 449"/>
                              <a:gd name="T64" fmla="*/ 48 w 209"/>
                              <a:gd name="T65" fmla="*/ 160 h 449"/>
                              <a:gd name="T66" fmla="*/ 33 w 209"/>
                              <a:gd name="T67" fmla="*/ 204 h 449"/>
                              <a:gd name="T68" fmla="*/ 0 w 209"/>
                              <a:gd name="T69" fmla="*/ 232 h 449"/>
                              <a:gd name="T70" fmla="*/ 0 w 209"/>
                              <a:gd name="T71" fmla="*/ 189 h 449"/>
                              <a:gd name="T72" fmla="*/ 33 w 209"/>
                              <a:gd name="T73" fmla="*/ 174 h 449"/>
                              <a:gd name="T74" fmla="*/ 48 w 209"/>
                              <a:gd name="T75" fmla="*/ 145 h 449"/>
                              <a:gd name="T76" fmla="*/ 48 w 209"/>
                              <a:gd name="T77" fmla="*/ 130 h 449"/>
                              <a:gd name="T78" fmla="*/ 48 w 209"/>
                              <a:gd name="T79" fmla="*/ 117 h 449"/>
                              <a:gd name="T80" fmla="*/ 33 w 209"/>
                              <a:gd name="T81" fmla="*/ 87 h 449"/>
                              <a:gd name="T82" fmla="*/ 16 w 209"/>
                              <a:gd name="T83" fmla="*/ 74 h 449"/>
                              <a:gd name="T84" fmla="*/ 16 w 209"/>
                              <a:gd name="T85" fmla="*/ 59 h 449"/>
                              <a:gd name="T86" fmla="*/ 16 w 209"/>
                              <a:gd name="T87" fmla="*/ 44 h 449"/>
                              <a:gd name="T88" fmla="*/ 33 w 209"/>
                              <a:gd name="T89" fmla="*/ 30 h 449"/>
                              <a:gd name="T90" fmla="*/ 48 w 209"/>
                              <a:gd name="T91" fmla="*/ 0 h 449"/>
                              <a:gd name="T92" fmla="*/ 64 w 209"/>
                              <a:gd name="T93" fmla="*/ 0 h 449"/>
                              <a:gd name="T94" fmla="*/ 81 w 209"/>
                              <a:gd name="T95" fmla="*/ 0 h 449"/>
                              <a:gd name="T96" fmla="*/ 129 w 209"/>
                              <a:gd name="T97" fmla="*/ 15 h 449"/>
                              <a:gd name="T98" fmla="*/ 144 w 209"/>
                              <a:gd name="T99" fmla="*/ 30 h 449"/>
                              <a:gd name="T100" fmla="*/ 144 w 209"/>
                              <a:gd name="T101" fmla="*/ 44 h 449"/>
                              <a:gd name="T102" fmla="*/ 161 w 209"/>
                              <a:gd name="T103" fmla="*/ 87 h 449"/>
                              <a:gd name="T104" fmla="*/ 161 w 209"/>
                              <a:gd name="T105" fmla="*/ 130 h 449"/>
                              <a:gd name="T106" fmla="*/ 129 w 209"/>
                              <a:gd name="T107" fmla="*/ 219 h 449"/>
                              <a:gd name="T108" fmla="*/ 129 w 209"/>
                              <a:gd name="T109" fmla="*/ 306 h 449"/>
                              <a:gd name="T110" fmla="*/ 129 w 209"/>
                              <a:gd name="T111" fmla="*/ 349 h 449"/>
                              <a:gd name="T112" fmla="*/ 161 w 209"/>
                              <a:gd name="T113" fmla="*/ 393 h 449"/>
                              <a:gd name="T114" fmla="*/ 177 w 209"/>
                              <a:gd name="T115" fmla="*/ 421 h 449"/>
                              <a:gd name="T116" fmla="*/ 209 w 209"/>
                              <a:gd name="T117" fmla="*/ 449 h 449"/>
                              <a:gd name="T118" fmla="*/ 192 w 209"/>
                              <a:gd name="T119" fmla="*/ 449 h 449"/>
                              <a:gd name="T120" fmla="*/ 177 w 209"/>
                              <a:gd name="T121" fmla="*/ 449 h 449"/>
                              <a:gd name="T122" fmla="*/ 161 w 209"/>
                              <a:gd name="T123" fmla="*/ 436 h 449"/>
                              <a:gd name="T124" fmla="*/ 161 w 209"/>
                              <a:gd name="T125" fmla="*/ 421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9" h="449">
                                <a:moveTo>
                                  <a:pt x="161" y="421"/>
                                </a:moveTo>
                                <a:lnTo>
                                  <a:pt x="144" y="393"/>
                                </a:lnTo>
                                <a:lnTo>
                                  <a:pt x="129" y="393"/>
                                </a:lnTo>
                                <a:lnTo>
                                  <a:pt x="112" y="406"/>
                                </a:lnTo>
                                <a:lnTo>
                                  <a:pt x="112" y="436"/>
                                </a:lnTo>
                                <a:lnTo>
                                  <a:pt x="81" y="436"/>
                                </a:lnTo>
                                <a:lnTo>
                                  <a:pt x="96" y="406"/>
                                </a:lnTo>
                                <a:lnTo>
                                  <a:pt x="112" y="362"/>
                                </a:lnTo>
                                <a:lnTo>
                                  <a:pt x="112" y="334"/>
                                </a:lnTo>
                                <a:lnTo>
                                  <a:pt x="112" y="319"/>
                                </a:lnTo>
                                <a:lnTo>
                                  <a:pt x="96" y="291"/>
                                </a:lnTo>
                                <a:lnTo>
                                  <a:pt x="81" y="306"/>
                                </a:lnTo>
                                <a:lnTo>
                                  <a:pt x="81" y="319"/>
                                </a:lnTo>
                                <a:lnTo>
                                  <a:pt x="81" y="349"/>
                                </a:lnTo>
                                <a:lnTo>
                                  <a:pt x="64" y="377"/>
                                </a:lnTo>
                                <a:lnTo>
                                  <a:pt x="48" y="393"/>
                                </a:lnTo>
                                <a:lnTo>
                                  <a:pt x="33" y="393"/>
                                </a:lnTo>
                                <a:lnTo>
                                  <a:pt x="33" y="362"/>
                                </a:lnTo>
                                <a:lnTo>
                                  <a:pt x="81" y="291"/>
                                </a:lnTo>
                                <a:lnTo>
                                  <a:pt x="112" y="247"/>
                                </a:lnTo>
                                <a:lnTo>
                                  <a:pt x="112" y="189"/>
                                </a:lnTo>
                                <a:lnTo>
                                  <a:pt x="96" y="189"/>
                                </a:lnTo>
                                <a:lnTo>
                                  <a:pt x="81" y="247"/>
                                </a:lnTo>
                                <a:lnTo>
                                  <a:pt x="48" y="291"/>
                                </a:lnTo>
                                <a:lnTo>
                                  <a:pt x="33" y="306"/>
                                </a:lnTo>
                                <a:lnTo>
                                  <a:pt x="0" y="319"/>
                                </a:lnTo>
                                <a:lnTo>
                                  <a:pt x="0" y="306"/>
                                </a:lnTo>
                                <a:lnTo>
                                  <a:pt x="81" y="189"/>
                                </a:lnTo>
                                <a:lnTo>
                                  <a:pt x="112" y="130"/>
                                </a:lnTo>
                                <a:lnTo>
                                  <a:pt x="112" y="74"/>
                                </a:lnTo>
                                <a:lnTo>
                                  <a:pt x="112" y="59"/>
                                </a:lnTo>
                                <a:lnTo>
                                  <a:pt x="96" y="74"/>
                                </a:lnTo>
                                <a:lnTo>
                                  <a:pt x="48" y="160"/>
                                </a:lnTo>
                                <a:lnTo>
                                  <a:pt x="33" y="204"/>
                                </a:lnTo>
                                <a:lnTo>
                                  <a:pt x="0" y="232"/>
                                </a:lnTo>
                                <a:lnTo>
                                  <a:pt x="0" y="189"/>
                                </a:lnTo>
                                <a:lnTo>
                                  <a:pt x="33" y="174"/>
                                </a:lnTo>
                                <a:lnTo>
                                  <a:pt x="48" y="145"/>
                                </a:lnTo>
                                <a:lnTo>
                                  <a:pt x="48" y="130"/>
                                </a:lnTo>
                                <a:lnTo>
                                  <a:pt x="48" y="117"/>
                                </a:lnTo>
                                <a:lnTo>
                                  <a:pt x="33" y="87"/>
                                </a:lnTo>
                                <a:lnTo>
                                  <a:pt x="16" y="74"/>
                                </a:lnTo>
                                <a:lnTo>
                                  <a:pt x="16" y="59"/>
                                </a:lnTo>
                                <a:lnTo>
                                  <a:pt x="16" y="44"/>
                                </a:lnTo>
                                <a:lnTo>
                                  <a:pt x="33" y="30"/>
                                </a:lnTo>
                                <a:lnTo>
                                  <a:pt x="48" y="0"/>
                                </a:lnTo>
                                <a:lnTo>
                                  <a:pt x="64" y="0"/>
                                </a:lnTo>
                                <a:lnTo>
                                  <a:pt x="81" y="0"/>
                                </a:lnTo>
                                <a:lnTo>
                                  <a:pt x="129" y="15"/>
                                </a:lnTo>
                                <a:lnTo>
                                  <a:pt x="144" y="30"/>
                                </a:lnTo>
                                <a:lnTo>
                                  <a:pt x="144" y="44"/>
                                </a:lnTo>
                                <a:lnTo>
                                  <a:pt x="161" y="87"/>
                                </a:lnTo>
                                <a:lnTo>
                                  <a:pt x="161" y="130"/>
                                </a:lnTo>
                                <a:lnTo>
                                  <a:pt x="129" y="219"/>
                                </a:lnTo>
                                <a:lnTo>
                                  <a:pt x="129" y="306"/>
                                </a:lnTo>
                                <a:lnTo>
                                  <a:pt x="129" y="349"/>
                                </a:lnTo>
                                <a:lnTo>
                                  <a:pt x="161" y="393"/>
                                </a:lnTo>
                                <a:lnTo>
                                  <a:pt x="177" y="421"/>
                                </a:lnTo>
                                <a:lnTo>
                                  <a:pt x="209" y="449"/>
                                </a:lnTo>
                                <a:lnTo>
                                  <a:pt x="192" y="449"/>
                                </a:lnTo>
                                <a:lnTo>
                                  <a:pt x="177" y="449"/>
                                </a:lnTo>
                                <a:lnTo>
                                  <a:pt x="161" y="436"/>
                                </a:lnTo>
                                <a:lnTo>
                                  <a:pt x="161" y="42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5" name="Freeform 427"/>
                        <wps:cNvSpPr>
                          <a:spLocks/>
                        </wps:cNvSpPr>
                        <wps:spPr bwMode="auto">
                          <a:xfrm>
                            <a:off x="10544" y="13457"/>
                            <a:ext cx="98" cy="258"/>
                          </a:xfrm>
                          <a:custGeom>
                            <a:avLst/>
                            <a:gdLst>
                              <a:gd name="T0" fmla="*/ 0 w 209"/>
                              <a:gd name="T1" fmla="*/ 462 h 462"/>
                              <a:gd name="T2" fmla="*/ 32 w 209"/>
                              <a:gd name="T3" fmla="*/ 419 h 462"/>
                              <a:gd name="T4" fmla="*/ 48 w 209"/>
                              <a:gd name="T5" fmla="*/ 390 h 462"/>
                              <a:gd name="T6" fmla="*/ 65 w 209"/>
                              <a:gd name="T7" fmla="*/ 347 h 462"/>
                              <a:gd name="T8" fmla="*/ 65 w 209"/>
                              <a:gd name="T9" fmla="*/ 304 h 462"/>
                              <a:gd name="T10" fmla="*/ 32 w 209"/>
                              <a:gd name="T11" fmla="*/ 130 h 462"/>
                              <a:gd name="T12" fmla="*/ 32 w 209"/>
                              <a:gd name="T13" fmla="*/ 87 h 462"/>
                              <a:gd name="T14" fmla="*/ 48 w 209"/>
                              <a:gd name="T15" fmla="*/ 57 h 462"/>
                              <a:gd name="T16" fmla="*/ 65 w 209"/>
                              <a:gd name="T17" fmla="*/ 28 h 462"/>
                              <a:gd name="T18" fmla="*/ 80 w 209"/>
                              <a:gd name="T19" fmla="*/ 13 h 462"/>
                              <a:gd name="T20" fmla="*/ 128 w 209"/>
                              <a:gd name="T21" fmla="*/ 0 h 462"/>
                              <a:gd name="T22" fmla="*/ 209 w 209"/>
                              <a:gd name="T23" fmla="*/ 72 h 462"/>
                              <a:gd name="T24" fmla="*/ 192 w 209"/>
                              <a:gd name="T25" fmla="*/ 72 h 462"/>
                              <a:gd name="T26" fmla="*/ 161 w 209"/>
                              <a:gd name="T27" fmla="*/ 87 h 462"/>
                              <a:gd name="T28" fmla="*/ 144 w 209"/>
                              <a:gd name="T29" fmla="*/ 115 h 462"/>
                              <a:gd name="T30" fmla="*/ 144 w 209"/>
                              <a:gd name="T31" fmla="*/ 130 h 462"/>
                              <a:gd name="T32" fmla="*/ 144 w 209"/>
                              <a:gd name="T33" fmla="*/ 158 h 462"/>
                              <a:gd name="T34" fmla="*/ 161 w 209"/>
                              <a:gd name="T35" fmla="*/ 173 h 462"/>
                              <a:gd name="T36" fmla="*/ 176 w 209"/>
                              <a:gd name="T37" fmla="*/ 187 h 462"/>
                              <a:gd name="T38" fmla="*/ 176 w 209"/>
                              <a:gd name="T39" fmla="*/ 260 h 462"/>
                              <a:gd name="T40" fmla="*/ 161 w 209"/>
                              <a:gd name="T41" fmla="*/ 232 h 462"/>
                              <a:gd name="T42" fmla="*/ 144 w 209"/>
                              <a:gd name="T43" fmla="*/ 217 h 462"/>
                              <a:gd name="T44" fmla="*/ 128 w 209"/>
                              <a:gd name="T45" fmla="*/ 173 h 462"/>
                              <a:gd name="T46" fmla="*/ 96 w 209"/>
                              <a:gd name="T47" fmla="*/ 72 h 462"/>
                              <a:gd name="T48" fmla="*/ 80 w 209"/>
                              <a:gd name="T49" fmla="*/ 72 h 462"/>
                              <a:gd name="T50" fmla="*/ 80 w 209"/>
                              <a:gd name="T51" fmla="*/ 87 h 462"/>
                              <a:gd name="T52" fmla="*/ 65 w 209"/>
                              <a:gd name="T53" fmla="*/ 115 h 462"/>
                              <a:gd name="T54" fmla="*/ 80 w 209"/>
                              <a:gd name="T55" fmla="*/ 158 h 462"/>
                              <a:gd name="T56" fmla="*/ 113 w 209"/>
                              <a:gd name="T57" fmla="*/ 232 h 462"/>
                              <a:gd name="T58" fmla="*/ 144 w 209"/>
                              <a:gd name="T59" fmla="*/ 275 h 462"/>
                              <a:gd name="T60" fmla="*/ 176 w 209"/>
                              <a:gd name="T61" fmla="*/ 319 h 462"/>
                              <a:gd name="T62" fmla="*/ 176 w 209"/>
                              <a:gd name="T63" fmla="*/ 332 h 462"/>
                              <a:gd name="T64" fmla="*/ 144 w 209"/>
                              <a:gd name="T65" fmla="*/ 332 h 462"/>
                              <a:gd name="T66" fmla="*/ 128 w 209"/>
                              <a:gd name="T67" fmla="*/ 304 h 462"/>
                              <a:gd name="T68" fmla="*/ 96 w 209"/>
                              <a:gd name="T69" fmla="*/ 260 h 462"/>
                              <a:gd name="T70" fmla="*/ 80 w 209"/>
                              <a:gd name="T71" fmla="*/ 260 h 462"/>
                              <a:gd name="T72" fmla="*/ 80 w 209"/>
                              <a:gd name="T73" fmla="*/ 289 h 462"/>
                              <a:gd name="T74" fmla="*/ 96 w 209"/>
                              <a:gd name="T75" fmla="*/ 332 h 462"/>
                              <a:gd name="T76" fmla="*/ 144 w 209"/>
                              <a:gd name="T77" fmla="*/ 375 h 462"/>
                              <a:gd name="T78" fmla="*/ 144 w 209"/>
                              <a:gd name="T79" fmla="*/ 406 h 462"/>
                              <a:gd name="T80" fmla="*/ 128 w 209"/>
                              <a:gd name="T81" fmla="*/ 406 h 462"/>
                              <a:gd name="T82" fmla="*/ 113 w 209"/>
                              <a:gd name="T83" fmla="*/ 390 h 462"/>
                              <a:gd name="T84" fmla="*/ 96 w 209"/>
                              <a:gd name="T85" fmla="*/ 375 h 462"/>
                              <a:gd name="T86" fmla="*/ 96 w 209"/>
                              <a:gd name="T87" fmla="*/ 362 h 462"/>
                              <a:gd name="T88" fmla="*/ 80 w 209"/>
                              <a:gd name="T89" fmla="*/ 347 h 462"/>
                              <a:gd name="T90" fmla="*/ 80 w 209"/>
                              <a:gd name="T91" fmla="*/ 375 h 462"/>
                              <a:gd name="T92" fmla="*/ 80 w 209"/>
                              <a:gd name="T93" fmla="*/ 406 h 462"/>
                              <a:gd name="T94" fmla="*/ 96 w 209"/>
                              <a:gd name="T95" fmla="*/ 419 h 462"/>
                              <a:gd name="T96" fmla="*/ 80 w 209"/>
                              <a:gd name="T97" fmla="*/ 434 h 462"/>
                              <a:gd name="T98" fmla="*/ 80 w 209"/>
                              <a:gd name="T99" fmla="*/ 449 h 462"/>
                              <a:gd name="T100" fmla="*/ 48 w 209"/>
                              <a:gd name="T101" fmla="*/ 434 h 462"/>
                              <a:gd name="T102" fmla="*/ 32 w 209"/>
                              <a:gd name="T103" fmla="*/ 449 h 462"/>
                              <a:gd name="T104" fmla="*/ 15 w 209"/>
                              <a:gd name="T105" fmla="*/ 462 h 462"/>
                              <a:gd name="T106" fmla="*/ 0 w 209"/>
                              <a:gd name="T107" fmla="*/ 46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09" h="462">
                                <a:moveTo>
                                  <a:pt x="0" y="462"/>
                                </a:moveTo>
                                <a:lnTo>
                                  <a:pt x="32" y="419"/>
                                </a:lnTo>
                                <a:lnTo>
                                  <a:pt x="48" y="390"/>
                                </a:lnTo>
                                <a:lnTo>
                                  <a:pt x="65" y="347"/>
                                </a:lnTo>
                                <a:lnTo>
                                  <a:pt x="65" y="304"/>
                                </a:lnTo>
                                <a:lnTo>
                                  <a:pt x="32" y="130"/>
                                </a:lnTo>
                                <a:lnTo>
                                  <a:pt x="32" y="87"/>
                                </a:lnTo>
                                <a:lnTo>
                                  <a:pt x="48" y="57"/>
                                </a:lnTo>
                                <a:lnTo>
                                  <a:pt x="65" y="28"/>
                                </a:lnTo>
                                <a:lnTo>
                                  <a:pt x="80" y="13"/>
                                </a:lnTo>
                                <a:lnTo>
                                  <a:pt x="128" y="0"/>
                                </a:lnTo>
                                <a:lnTo>
                                  <a:pt x="209" y="72"/>
                                </a:lnTo>
                                <a:lnTo>
                                  <a:pt x="192" y="72"/>
                                </a:lnTo>
                                <a:lnTo>
                                  <a:pt x="161" y="87"/>
                                </a:lnTo>
                                <a:lnTo>
                                  <a:pt x="144" y="115"/>
                                </a:lnTo>
                                <a:lnTo>
                                  <a:pt x="144" y="130"/>
                                </a:lnTo>
                                <a:lnTo>
                                  <a:pt x="144" y="158"/>
                                </a:lnTo>
                                <a:lnTo>
                                  <a:pt x="161" y="173"/>
                                </a:lnTo>
                                <a:lnTo>
                                  <a:pt x="176" y="187"/>
                                </a:lnTo>
                                <a:lnTo>
                                  <a:pt x="176" y="260"/>
                                </a:lnTo>
                                <a:lnTo>
                                  <a:pt x="161" y="232"/>
                                </a:lnTo>
                                <a:lnTo>
                                  <a:pt x="144" y="217"/>
                                </a:lnTo>
                                <a:lnTo>
                                  <a:pt x="128" y="173"/>
                                </a:lnTo>
                                <a:lnTo>
                                  <a:pt x="96" y="72"/>
                                </a:lnTo>
                                <a:lnTo>
                                  <a:pt x="80" y="72"/>
                                </a:lnTo>
                                <a:lnTo>
                                  <a:pt x="80" y="87"/>
                                </a:lnTo>
                                <a:lnTo>
                                  <a:pt x="65" y="115"/>
                                </a:lnTo>
                                <a:lnTo>
                                  <a:pt x="80" y="158"/>
                                </a:lnTo>
                                <a:lnTo>
                                  <a:pt x="113" y="232"/>
                                </a:lnTo>
                                <a:lnTo>
                                  <a:pt x="144" y="275"/>
                                </a:lnTo>
                                <a:lnTo>
                                  <a:pt x="176" y="319"/>
                                </a:lnTo>
                                <a:lnTo>
                                  <a:pt x="176" y="332"/>
                                </a:lnTo>
                                <a:lnTo>
                                  <a:pt x="144" y="332"/>
                                </a:lnTo>
                                <a:lnTo>
                                  <a:pt x="128" y="304"/>
                                </a:lnTo>
                                <a:lnTo>
                                  <a:pt x="96" y="260"/>
                                </a:lnTo>
                                <a:lnTo>
                                  <a:pt x="80" y="260"/>
                                </a:lnTo>
                                <a:lnTo>
                                  <a:pt x="80" y="289"/>
                                </a:lnTo>
                                <a:lnTo>
                                  <a:pt x="96" y="332"/>
                                </a:lnTo>
                                <a:lnTo>
                                  <a:pt x="144" y="375"/>
                                </a:lnTo>
                                <a:lnTo>
                                  <a:pt x="144" y="406"/>
                                </a:lnTo>
                                <a:lnTo>
                                  <a:pt x="128" y="406"/>
                                </a:lnTo>
                                <a:lnTo>
                                  <a:pt x="113" y="390"/>
                                </a:lnTo>
                                <a:lnTo>
                                  <a:pt x="96" y="375"/>
                                </a:lnTo>
                                <a:lnTo>
                                  <a:pt x="96" y="362"/>
                                </a:lnTo>
                                <a:lnTo>
                                  <a:pt x="80" y="347"/>
                                </a:lnTo>
                                <a:lnTo>
                                  <a:pt x="80" y="375"/>
                                </a:lnTo>
                                <a:lnTo>
                                  <a:pt x="80" y="406"/>
                                </a:lnTo>
                                <a:lnTo>
                                  <a:pt x="96" y="419"/>
                                </a:lnTo>
                                <a:lnTo>
                                  <a:pt x="80" y="434"/>
                                </a:lnTo>
                                <a:lnTo>
                                  <a:pt x="80" y="449"/>
                                </a:lnTo>
                                <a:lnTo>
                                  <a:pt x="48" y="434"/>
                                </a:lnTo>
                                <a:lnTo>
                                  <a:pt x="32" y="449"/>
                                </a:lnTo>
                                <a:lnTo>
                                  <a:pt x="15" y="462"/>
                                </a:lnTo>
                                <a:lnTo>
                                  <a:pt x="0" y="46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6" name="Freeform 428"/>
                        <wps:cNvSpPr>
                          <a:spLocks/>
                        </wps:cNvSpPr>
                        <wps:spPr bwMode="auto">
                          <a:xfrm>
                            <a:off x="10619" y="13425"/>
                            <a:ext cx="47" cy="49"/>
                          </a:xfrm>
                          <a:custGeom>
                            <a:avLst/>
                            <a:gdLst>
                              <a:gd name="T0" fmla="*/ 0 w 96"/>
                              <a:gd name="T1" fmla="*/ 0 h 87"/>
                              <a:gd name="T2" fmla="*/ 96 w 96"/>
                              <a:gd name="T3" fmla="*/ 0 h 87"/>
                              <a:gd name="T4" fmla="*/ 96 w 96"/>
                              <a:gd name="T5" fmla="*/ 15 h 87"/>
                              <a:gd name="T6" fmla="*/ 96 w 96"/>
                              <a:gd name="T7" fmla="*/ 44 h 87"/>
                              <a:gd name="T8" fmla="*/ 63 w 96"/>
                              <a:gd name="T9" fmla="*/ 87 h 87"/>
                              <a:gd name="T10" fmla="*/ 48 w 96"/>
                              <a:gd name="T11" fmla="*/ 87 h 87"/>
                              <a:gd name="T12" fmla="*/ 31 w 96"/>
                              <a:gd name="T13" fmla="*/ 72 h 87"/>
                              <a:gd name="T14" fmla="*/ 15 w 96"/>
                              <a:gd name="T15" fmla="*/ 44 h 87"/>
                              <a:gd name="T16" fmla="*/ 0 w 96"/>
                              <a:gd name="T17" fmla="*/ 15 h 87"/>
                              <a:gd name="T18" fmla="*/ 0 w 96"/>
                              <a:gd name="T19"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6" h="87">
                                <a:moveTo>
                                  <a:pt x="0" y="0"/>
                                </a:moveTo>
                                <a:lnTo>
                                  <a:pt x="96" y="0"/>
                                </a:lnTo>
                                <a:lnTo>
                                  <a:pt x="96" y="15"/>
                                </a:lnTo>
                                <a:lnTo>
                                  <a:pt x="96" y="44"/>
                                </a:lnTo>
                                <a:lnTo>
                                  <a:pt x="63" y="87"/>
                                </a:lnTo>
                                <a:lnTo>
                                  <a:pt x="48" y="87"/>
                                </a:lnTo>
                                <a:lnTo>
                                  <a:pt x="31" y="72"/>
                                </a:lnTo>
                                <a:lnTo>
                                  <a:pt x="15" y="44"/>
                                </a:lnTo>
                                <a:lnTo>
                                  <a:pt x="0"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7" name="Freeform 429"/>
                        <wps:cNvSpPr>
                          <a:spLocks/>
                        </wps:cNvSpPr>
                        <wps:spPr bwMode="auto">
                          <a:xfrm>
                            <a:off x="10605" y="13392"/>
                            <a:ext cx="83" cy="9"/>
                          </a:xfrm>
                          <a:custGeom>
                            <a:avLst/>
                            <a:gdLst>
                              <a:gd name="T0" fmla="*/ 0 w 177"/>
                              <a:gd name="T1" fmla="*/ 15 h 15"/>
                              <a:gd name="T2" fmla="*/ 81 w 177"/>
                              <a:gd name="T3" fmla="*/ 0 h 15"/>
                              <a:gd name="T4" fmla="*/ 129 w 177"/>
                              <a:gd name="T5" fmla="*/ 0 h 15"/>
                              <a:gd name="T6" fmla="*/ 177 w 177"/>
                              <a:gd name="T7" fmla="*/ 15 h 15"/>
                              <a:gd name="T8" fmla="*/ 81 w 177"/>
                              <a:gd name="T9" fmla="*/ 15 h 15"/>
                              <a:gd name="T10" fmla="*/ 33 w 177"/>
                              <a:gd name="T11" fmla="*/ 15 h 15"/>
                              <a:gd name="T12" fmla="*/ 0 w 177"/>
                              <a:gd name="T13" fmla="*/ 15 h 15"/>
                            </a:gdLst>
                            <a:ahLst/>
                            <a:cxnLst>
                              <a:cxn ang="0">
                                <a:pos x="T0" y="T1"/>
                              </a:cxn>
                              <a:cxn ang="0">
                                <a:pos x="T2" y="T3"/>
                              </a:cxn>
                              <a:cxn ang="0">
                                <a:pos x="T4" y="T5"/>
                              </a:cxn>
                              <a:cxn ang="0">
                                <a:pos x="T6" y="T7"/>
                              </a:cxn>
                              <a:cxn ang="0">
                                <a:pos x="T8" y="T9"/>
                              </a:cxn>
                              <a:cxn ang="0">
                                <a:pos x="T10" y="T11"/>
                              </a:cxn>
                              <a:cxn ang="0">
                                <a:pos x="T12" y="T13"/>
                              </a:cxn>
                            </a:cxnLst>
                            <a:rect l="0" t="0" r="r" b="b"/>
                            <a:pathLst>
                              <a:path w="177" h="15">
                                <a:moveTo>
                                  <a:pt x="0" y="15"/>
                                </a:moveTo>
                                <a:lnTo>
                                  <a:pt x="81" y="0"/>
                                </a:lnTo>
                                <a:lnTo>
                                  <a:pt x="129" y="0"/>
                                </a:lnTo>
                                <a:lnTo>
                                  <a:pt x="177" y="15"/>
                                </a:lnTo>
                                <a:lnTo>
                                  <a:pt x="81" y="15"/>
                                </a:lnTo>
                                <a:lnTo>
                                  <a:pt x="33" y="15"/>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8" name="Freeform 430"/>
                        <wps:cNvSpPr>
                          <a:spLocks/>
                        </wps:cNvSpPr>
                        <wps:spPr bwMode="auto">
                          <a:xfrm>
                            <a:off x="10574" y="13356"/>
                            <a:ext cx="137" cy="40"/>
                          </a:xfrm>
                          <a:custGeom>
                            <a:avLst/>
                            <a:gdLst>
                              <a:gd name="T0" fmla="*/ 0 w 288"/>
                              <a:gd name="T1" fmla="*/ 43 h 72"/>
                              <a:gd name="T2" fmla="*/ 0 w 288"/>
                              <a:gd name="T3" fmla="*/ 13 h 72"/>
                              <a:gd name="T4" fmla="*/ 15 w 288"/>
                              <a:gd name="T5" fmla="*/ 0 h 72"/>
                              <a:gd name="T6" fmla="*/ 271 w 288"/>
                              <a:gd name="T7" fmla="*/ 0 h 72"/>
                              <a:gd name="T8" fmla="*/ 288 w 288"/>
                              <a:gd name="T9" fmla="*/ 28 h 72"/>
                              <a:gd name="T10" fmla="*/ 288 w 288"/>
                              <a:gd name="T11" fmla="*/ 43 h 72"/>
                              <a:gd name="T12" fmla="*/ 271 w 288"/>
                              <a:gd name="T13" fmla="*/ 72 h 72"/>
                              <a:gd name="T14" fmla="*/ 31 w 288"/>
                              <a:gd name="T15" fmla="*/ 72 h 72"/>
                              <a:gd name="T16" fmla="*/ 0 w 288"/>
                              <a:gd name="T17" fmla="*/ 57 h 72"/>
                              <a:gd name="T18" fmla="*/ 0 w 288"/>
                              <a:gd name="T19" fmla="*/ 4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 h="72">
                                <a:moveTo>
                                  <a:pt x="0" y="43"/>
                                </a:moveTo>
                                <a:lnTo>
                                  <a:pt x="0" y="13"/>
                                </a:lnTo>
                                <a:lnTo>
                                  <a:pt x="15" y="0"/>
                                </a:lnTo>
                                <a:lnTo>
                                  <a:pt x="271" y="0"/>
                                </a:lnTo>
                                <a:lnTo>
                                  <a:pt x="288" y="28"/>
                                </a:lnTo>
                                <a:lnTo>
                                  <a:pt x="288" y="43"/>
                                </a:lnTo>
                                <a:lnTo>
                                  <a:pt x="271" y="72"/>
                                </a:lnTo>
                                <a:lnTo>
                                  <a:pt x="31" y="72"/>
                                </a:lnTo>
                                <a:lnTo>
                                  <a:pt x="0" y="57"/>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39" name="Freeform 431"/>
                        <wps:cNvSpPr>
                          <a:spLocks/>
                        </wps:cNvSpPr>
                        <wps:spPr bwMode="auto">
                          <a:xfrm>
                            <a:off x="10596" y="13305"/>
                            <a:ext cx="83" cy="7"/>
                          </a:xfrm>
                          <a:custGeom>
                            <a:avLst/>
                            <a:gdLst>
                              <a:gd name="T0" fmla="*/ 0 w 175"/>
                              <a:gd name="T1" fmla="*/ 0 h 15"/>
                              <a:gd name="T2" fmla="*/ 96 w 175"/>
                              <a:gd name="T3" fmla="*/ 0 h 15"/>
                              <a:gd name="T4" fmla="*/ 175 w 175"/>
                              <a:gd name="T5" fmla="*/ 0 h 15"/>
                              <a:gd name="T6" fmla="*/ 175 w 175"/>
                              <a:gd name="T7" fmla="*/ 15 h 15"/>
                              <a:gd name="T8" fmla="*/ 96 w 175"/>
                              <a:gd name="T9" fmla="*/ 15 h 15"/>
                              <a:gd name="T10" fmla="*/ 0 w 175"/>
                              <a:gd name="T11" fmla="*/ 15 h 15"/>
                              <a:gd name="T12" fmla="*/ 0 w 175"/>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175" h="15">
                                <a:moveTo>
                                  <a:pt x="0" y="0"/>
                                </a:moveTo>
                                <a:lnTo>
                                  <a:pt x="96" y="0"/>
                                </a:lnTo>
                                <a:lnTo>
                                  <a:pt x="175" y="0"/>
                                </a:lnTo>
                                <a:lnTo>
                                  <a:pt x="175" y="15"/>
                                </a:lnTo>
                                <a:lnTo>
                                  <a:pt x="96" y="15"/>
                                </a:lnTo>
                                <a:lnTo>
                                  <a:pt x="0"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40" name="Freeform 432"/>
                        <wps:cNvSpPr>
                          <a:spLocks/>
                        </wps:cNvSpPr>
                        <wps:spPr bwMode="auto">
                          <a:xfrm>
                            <a:off x="1731" y="1141"/>
                            <a:ext cx="2290" cy="2422"/>
                          </a:xfrm>
                          <a:custGeom>
                            <a:avLst/>
                            <a:gdLst>
                              <a:gd name="T0" fmla="*/ 3890 w 4856"/>
                              <a:gd name="T1" fmla="*/ 70 h 4355"/>
                              <a:gd name="T2" fmla="*/ 4025 w 4856"/>
                              <a:gd name="T3" fmla="*/ 0 h 4355"/>
                              <a:gd name="T4" fmla="*/ 4210 w 4856"/>
                              <a:gd name="T5" fmla="*/ 105 h 4355"/>
                              <a:gd name="T6" fmla="*/ 4528 w 4856"/>
                              <a:gd name="T7" fmla="*/ 105 h 4355"/>
                              <a:gd name="T8" fmla="*/ 4653 w 4856"/>
                              <a:gd name="T9" fmla="*/ 105 h 4355"/>
                              <a:gd name="T10" fmla="*/ 4770 w 4856"/>
                              <a:gd name="T11" fmla="*/ 87 h 4355"/>
                              <a:gd name="T12" fmla="*/ 4856 w 4856"/>
                              <a:gd name="T13" fmla="*/ 376 h 4355"/>
                              <a:gd name="T14" fmla="*/ 4749 w 4856"/>
                              <a:gd name="T15" fmla="*/ 419 h 4355"/>
                              <a:gd name="T16" fmla="*/ 4635 w 4856"/>
                              <a:gd name="T17" fmla="*/ 368 h 4355"/>
                              <a:gd name="T18" fmla="*/ 4528 w 4856"/>
                              <a:gd name="T19" fmla="*/ 428 h 4355"/>
                              <a:gd name="T20" fmla="*/ 4228 w 4856"/>
                              <a:gd name="T21" fmla="*/ 428 h 4355"/>
                              <a:gd name="T22" fmla="*/ 4016 w 4856"/>
                              <a:gd name="T23" fmla="*/ 489 h 4355"/>
                              <a:gd name="T24" fmla="*/ 3148 w 4856"/>
                              <a:gd name="T25" fmla="*/ 419 h 4355"/>
                              <a:gd name="T26" fmla="*/ 3301 w 4856"/>
                              <a:gd name="T27" fmla="*/ 489 h 4355"/>
                              <a:gd name="T28" fmla="*/ 3379 w 4856"/>
                              <a:gd name="T29" fmla="*/ 515 h 4355"/>
                              <a:gd name="T30" fmla="*/ 3273 w 4856"/>
                              <a:gd name="T31" fmla="*/ 560 h 4355"/>
                              <a:gd name="T32" fmla="*/ 2944 w 4856"/>
                              <a:gd name="T33" fmla="*/ 611 h 4355"/>
                              <a:gd name="T34" fmla="*/ 2798 w 4856"/>
                              <a:gd name="T35" fmla="*/ 560 h 4355"/>
                              <a:gd name="T36" fmla="*/ 2307 w 4856"/>
                              <a:gd name="T37" fmla="*/ 663 h 4355"/>
                              <a:gd name="T38" fmla="*/ 1901 w 4856"/>
                              <a:gd name="T39" fmla="*/ 855 h 4355"/>
                              <a:gd name="T40" fmla="*/ 1814 w 4856"/>
                              <a:gd name="T41" fmla="*/ 1144 h 4355"/>
                              <a:gd name="T42" fmla="*/ 1853 w 4856"/>
                              <a:gd name="T43" fmla="*/ 995 h 4355"/>
                              <a:gd name="T44" fmla="*/ 2026 w 4856"/>
                              <a:gd name="T45" fmla="*/ 1074 h 4355"/>
                              <a:gd name="T46" fmla="*/ 2133 w 4856"/>
                              <a:gd name="T47" fmla="*/ 1169 h 4355"/>
                              <a:gd name="T48" fmla="*/ 2037 w 4856"/>
                              <a:gd name="T49" fmla="*/ 1247 h 4355"/>
                              <a:gd name="T50" fmla="*/ 1999 w 4856"/>
                              <a:gd name="T51" fmla="*/ 1501 h 4355"/>
                              <a:gd name="T52" fmla="*/ 1939 w 4856"/>
                              <a:gd name="T53" fmla="*/ 1615 h 4355"/>
                              <a:gd name="T54" fmla="*/ 2008 w 4856"/>
                              <a:gd name="T55" fmla="*/ 1807 h 4355"/>
                              <a:gd name="T56" fmla="*/ 1679 w 4856"/>
                              <a:gd name="T57" fmla="*/ 1850 h 4355"/>
                              <a:gd name="T58" fmla="*/ 1439 w 4856"/>
                              <a:gd name="T59" fmla="*/ 1824 h 4355"/>
                              <a:gd name="T60" fmla="*/ 1274 w 4856"/>
                              <a:gd name="T61" fmla="*/ 1929 h 4355"/>
                              <a:gd name="T62" fmla="*/ 1197 w 4856"/>
                              <a:gd name="T63" fmla="*/ 1834 h 4355"/>
                              <a:gd name="T64" fmla="*/ 1188 w 4856"/>
                              <a:gd name="T65" fmla="*/ 1710 h 4355"/>
                              <a:gd name="T66" fmla="*/ 1215 w 4856"/>
                              <a:gd name="T67" fmla="*/ 1658 h 4355"/>
                              <a:gd name="T68" fmla="*/ 1080 w 4856"/>
                              <a:gd name="T69" fmla="*/ 1658 h 4355"/>
                              <a:gd name="T70" fmla="*/ 820 w 4856"/>
                              <a:gd name="T71" fmla="*/ 1937 h 4355"/>
                              <a:gd name="T72" fmla="*/ 733 w 4856"/>
                              <a:gd name="T73" fmla="*/ 2523 h 4355"/>
                              <a:gd name="T74" fmla="*/ 694 w 4856"/>
                              <a:gd name="T75" fmla="*/ 2618 h 4355"/>
                              <a:gd name="T76" fmla="*/ 790 w 4856"/>
                              <a:gd name="T77" fmla="*/ 2767 h 4355"/>
                              <a:gd name="T78" fmla="*/ 694 w 4856"/>
                              <a:gd name="T79" fmla="*/ 2986 h 4355"/>
                              <a:gd name="T80" fmla="*/ 608 w 4856"/>
                              <a:gd name="T81" fmla="*/ 2932 h 4355"/>
                              <a:gd name="T82" fmla="*/ 502 w 4856"/>
                              <a:gd name="T83" fmla="*/ 3116 h 4355"/>
                              <a:gd name="T84" fmla="*/ 589 w 4856"/>
                              <a:gd name="T85" fmla="*/ 3578 h 4355"/>
                              <a:gd name="T86" fmla="*/ 482 w 4856"/>
                              <a:gd name="T87" fmla="*/ 3744 h 4355"/>
                              <a:gd name="T88" fmla="*/ 473 w 4856"/>
                              <a:gd name="T89" fmla="*/ 4049 h 4355"/>
                              <a:gd name="T90" fmla="*/ 473 w 4856"/>
                              <a:gd name="T91" fmla="*/ 4171 h 4355"/>
                              <a:gd name="T92" fmla="*/ 452 w 4856"/>
                              <a:gd name="T93" fmla="*/ 4295 h 4355"/>
                              <a:gd name="T94" fmla="*/ 164 w 4856"/>
                              <a:gd name="T95" fmla="*/ 4295 h 4355"/>
                              <a:gd name="T96" fmla="*/ 114 w 4856"/>
                              <a:gd name="T97" fmla="*/ 4189 h 4355"/>
                              <a:gd name="T98" fmla="*/ 135 w 4856"/>
                              <a:gd name="T99" fmla="*/ 4067 h 4355"/>
                              <a:gd name="T100" fmla="*/ 105 w 4856"/>
                              <a:gd name="T101" fmla="*/ 3700 h 4355"/>
                              <a:gd name="T102" fmla="*/ 9 w 4856"/>
                              <a:gd name="T103" fmla="*/ 3570 h 4355"/>
                              <a:gd name="T104" fmla="*/ 96 w 4856"/>
                              <a:gd name="T105" fmla="*/ 3430 h 4355"/>
                              <a:gd name="T106" fmla="*/ 0 w 4856"/>
                              <a:gd name="T107" fmla="*/ 515 h 4355"/>
                              <a:gd name="T108" fmla="*/ 18 w 4856"/>
                              <a:gd name="T109" fmla="*/ 271 h 4355"/>
                              <a:gd name="T110" fmla="*/ 144 w 4856"/>
                              <a:gd name="T111" fmla="*/ 27 h 4355"/>
                              <a:gd name="T112" fmla="*/ 512 w 4856"/>
                              <a:gd name="T113" fmla="*/ 0 h 4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856" h="4355">
                                <a:moveTo>
                                  <a:pt x="763" y="87"/>
                                </a:moveTo>
                                <a:lnTo>
                                  <a:pt x="3785" y="87"/>
                                </a:lnTo>
                                <a:lnTo>
                                  <a:pt x="3842" y="87"/>
                                </a:lnTo>
                                <a:lnTo>
                                  <a:pt x="3872" y="87"/>
                                </a:lnTo>
                                <a:lnTo>
                                  <a:pt x="3890" y="70"/>
                                </a:lnTo>
                                <a:lnTo>
                                  <a:pt x="3920" y="44"/>
                                </a:lnTo>
                                <a:lnTo>
                                  <a:pt x="3948" y="44"/>
                                </a:lnTo>
                                <a:lnTo>
                                  <a:pt x="3977" y="44"/>
                                </a:lnTo>
                                <a:lnTo>
                                  <a:pt x="4007" y="17"/>
                                </a:lnTo>
                                <a:lnTo>
                                  <a:pt x="4025" y="0"/>
                                </a:lnTo>
                                <a:lnTo>
                                  <a:pt x="4045" y="0"/>
                                </a:lnTo>
                                <a:lnTo>
                                  <a:pt x="4073" y="44"/>
                                </a:lnTo>
                                <a:lnTo>
                                  <a:pt x="4112" y="79"/>
                                </a:lnTo>
                                <a:lnTo>
                                  <a:pt x="4160" y="97"/>
                                </a:lnTo>
                                <a:lnTo>
                                  <a:pt x="4210" y="105"/>
                                </a:lnTo>
                                <a:lnTo>
                                  <a:pt x="4297" y="87"/>
                                </a:lnTo>
                                <a:lnTo>
                                  <a:pt x="4372" y="70"/>
                                </a:lnTo>
                                <a:lnTo>
                                  <a:pt x="4422" y="70"/>
                                </a:lnTo>
                                <a:lnTo>
                                  <a:pt x="4470" y="70"/>
                                </a:lnTo>
                                <a:lnTo>
                                  <a:pt x="4528" y="105"/>
                                </a:lnTo>
                                <a:lnTo>
                                  <a:pt x="4557" y="122"/>
                                </a:lnTo>
                                <a:lnTo>
                                  <a:pt x="4585" y="149"/>
                                </a:lnTo>
                                <a:lnTo>
                                  <a:pt x="4596" y="122"/>
                                </a:lnTo>
                                <a:lnTo>
                                  <a:pt x="4614" y="105"/>
                                </a:lnTo>
                                <a:lnTo>
                                  <a:pt x="4653" y="105"/>
                                </a:lnTo>
                                <a:lnTo>
                                  <a:pt x="4672" y="87"/>
                                </a:lnTo>
                                <a:lnTo>
                                  <a:pt x="4701" y="70"/>
                                </a:lnTo>
                                <a:lnTo>
                                  <a:pt x="4710" y="70"/>
                                </a:lnTo>
                                <a:lnTo>
                                  <a:pt x="4740" y="70"/>
                                </a:lnTo>
                                <a:lnTo>
                                  <a:pt x="4770" y="87"/>
                                </a:lnTo>
                                <a:lnTo>
                                  <a:pt x="4788" y="122"/>
                                </a:lnTo>
                                <a:lnTo>
                                  <a:pt x="4818" y="122"/>
                                </a:lnTo>
                                <a:lnTo>
                                  <a:pt x="4836" y="122"/>
                                </a:lnTo>
                                <a:lnTo>
                                  <a:pt x="4847" y="131"/>
                                </a:lnTo>
                                <a:lnTo>
                                  <a:pt x="4856" y="376"/>
                                </a:lnTo>
                                <a:lnTo>
                                  <a:pt x="4808" y="376"/>
                                </a:lnTo>
                                <a:lnTo>
                                  <a:pt x="4788" y="384"/>
                                </a:lnTo>
                                <a:lnTo>
                                  <a:pt x="4788" y="401"/>
                                </a:lnTo>
                                <a:lnTo>
                                  <a:pt x="4770" y="411"/>
                                </a:lnTo>
                                <a:lnTo>
                                  <a:pt x="4749" y="419"/>
                                </a:lnTo>
                                <a:lnTo>
                                  <a:pt x="4722" y="428"/>
                                </a:lnTo>
                                <a:lnTo>
                                  <a:pt x="4692" y="419"/>
                                </a:lnTo>
                                <a:lnTo>
                                  <a:pt x="4672" y="401"/>
                                </a:lnTo>
                                <a:lnTo>
                                  <a:pt x="4653" y="376"/>
                                </a:lnTo>
                                <a:lnTo>
                                  <a:pt x="4635" y="368"/>
                                </a:lnTo>
                                <a:lnTo>
                                  <a:pt x="4605" y="358"/>
                                </a:lnTo>
                                <a:lnTo>
                                  <a:pt x="4596" y="349"/>
                                </a:lnTo>
                                <a:lnTo>
                                  <a:pt x="4576" y="376"/>
                                </a:lnTo>
                                <a:lnTo>
                                  <a:pt x="4548" y="401"/>
                                </a:lnTo>
                                <a:lnTo>
                                  <a:pt x="4528" y="428"/>
                                </a:lnTo>
                                <a:lnTo>
                                  <a:pt x="4489" y="436"/>
                                </a:lnTo>
                                <a:lnTo>
                                  <a:pt x="4441" y="436"/>
                                </a:lnTo>
                                <a:lnTo>
                                  <a:pt x="4384" y="436"/>
                                </a:lnTo>
                                <a:lnTo>
                                  <a:pt x="4276" y="428"/>
                                </a:lnTo>
                                <a:lnTo>
                                  <a:pt x="4228" y="428"/>
                                </a:lnTo>
                                <a:lnTo>
                                  <a:pt x="4171" y="428"/>
                                </a:lnTo>
                                <a:lnTo>
                                  <a:pt x="4123" y="436"/>
                                </a:lnTo>
                                <a:lnTo>
                                  <a:pt x="4073" y="454"/>
                                </a:lnTo>
                                <a:lnTo>
                                  <a:pt x="4045" y="506"/>
                                </a:lnTo>
                                <a:lnTo>
                                  <a:pt x="4016" y="489"/>
                                </a:lnTo>
                                <a:lnTo>
                                  <a:pt x="3986" y="454"/>
                                </a:lnTo>
                                <a:lnTo>
                                  <a:pt x="3959" y="454"/>
                                </a:lnTo>
                                <a:lnTo>
                                  <a:pt x="3920" y="446"/>
                                </a:lnTo>
                                <a:lnTo>
                                  <a:pt x="3900" y="428"/>
                                </a:lnTo>
                                <a:lnTo>
                                  <a:pt x="3148" y="419"/>
                                </a:lnTo>
                                <a:lnTo>
                                  <a:pt x="3137" y="428"/>
                                </a:lnTo>
                                <a:lnTo>
                                  <a:pt x="3244" y="489"/>
                                </a:lnTo>
                                <a:lnTo>
                                  <a:pt x="3262" y="489"/>
                                </a:lnTo>
                                <a:lnTo>
                                  <a:pt x="3273" y="498"/>
                                </a:lnTo>
                                <a:lnTo>
                                  <a:pt x="3301" y="489"/>
                                </a:lnTo>
                                <a:lnTo>
                                  <a:pt x="3331" y="481"/>
                                </a:lnTo>
                                <a:lnTo>
                                  <a:pt x="3340" y="481"/>
                                </a:lnTo>
                                <a:lnTo>
                                  <a:pt x="3349" y="489"/>
                                </a:lnTo>
                                <a:lnTo>
                                  <a:pt x="3360" y="506"/>
                                </a:lnTo>
                                <a:lnTo>
                                  <a:pt x="3379" y="515"/>
                                </a:lnTo>
                                <a:lnTo>
                                  <a:pt x="3369" y="550"/>
                                </a:lnTo>
                                <a:lnTo>
                                  <a:pt x="3360" y="560"/>
                                </a:lnTo>
                                <a:lnTo>
                                  <a:pt x="3331" y="576"/>
                                </a:lnTo>
                                <a:lnTo>
                                  <a:pt x="3301" y="568"/>
                                </a:lnTo>
                                <a:lnTo>
                                  <a:pt x="3273" y="560"/>
                                </a:lnTo>
                                <a:lnTo>
                                  <a:pt x="3175" y="603"/>
                                </a:lnTo>
                                <a:lnTo>
                                  <a:pt x="3089" y="638"/>
                                </a:lnTo>
                                <a:lnTo>
                                  <a:pt x="3061" y="681"/>
                                </a:lnTo>
                                <a:lnTo>
                                  <a:pt x="2992" y="628"/>
                                </a:lnTo>
                                <a:lnTo>
                                  <a:pt x="2944" y="611"/>
                                </a:lnTo>
                                <a:lnTo>
                                  <a:pt x="2915" y="593"/>
                                </a:lnTo>
                                <a:lnTo>
                                  <a:pt x="2896" y="568"/>
                                </a:lnTo>
                                <a:lnTo>
                                  <a:pt x="2848" y="576"/>
                                </a:lnTo>
                                <a:lnTo>
                                  <a:pt x="2819" y="576"/>
                                </a:lnTo>
                                <a:lnTo>
                                  <a:pt x="2798" y="560"/>
                                </a:lnTo>
                                <a:lnTo>
                                  <a:pt x="2789" y="603"/>
                                </a:lnTo>
                                <a:lnTo>
                                  <a:pt x="2789" y="646"/>
                                </a:lnTo>
                                <a:lnTo>
                                  <a:pt x="2549" y="646"/>
                                </a:lnTo>
                                <a:lnTo>
                                  <a:pt x="2423" y="655"/>
                                </a:lnTo>
                                <a:lnTo>
                                  <a:pt x="2307" y="663"/>
                                </a:lnTo>
                                <a:lnTo>
                                  <a:pt x="2191" y="690"/>
                                </a:lnTo>
                                <a:lnTo>
                                  <a:pt x="2085" y="725"/>
                                </a:lnTo>
                                <a:lnTo>
                                  <a:pt x="1988" y="777"/>
                                </a:lnTo>
                                <a:lnTo>
                                  <a:pt x="1939" y="812"/>
                                </a:lnTo>
                                <a:lnTo>
                                  <a:pt x="1901" y="855"/>
                                </a:lnTo>
                                <a:lnTo>
                                  <a:pt x="1843" y="925"/>
                                </a:lnTo>
                                <a:lnTo>
                                  <a:pt x="1805" y="995"/>
                                </a:lnTo>
                                <a:lnTo>
                                  <a:pt x="1775" y="1074"/>
                                </a:lnTo>
                                <a:lnTo>
                                  <a:pt x="1757" y="1152"/>
                                </a:lnTo>
                                <a:lnTo>
                                  <a:pt x="1814" y="1144"/>
                                </a:lnTo>
                                <a:lnTo>
                                  <a:pt x="1843" y="1144"/>
                                </a:lnTo>
                                <a:lnTo>
                                  <a:pt x="1853" y="1109"/>
                                </a:lnTo>
                                <a:lnTo>
                                  <a:pt x="1853" y="1066"/>
                                </a:lnTo>
                                <a:lnTo>
                                  <a:pt x="1843" y="995"/>
                                </a:lnTo>
                                <a:lnTo>
                                  <a:pt x="1853" y="995"/>
                                </a:lnTo>
                                <a:lnTo>
                                  <a:pt x="1873" y="995"/>
                                </a:lnTo>
                                <a:lnTo>
                                  <a:pt x="1912" y="1047"/>
                                </a:lnTo>
                                <a:lnTo>
                                  <a:pt x="1939" y="1074"/>
                                </a:lnTo>
                                <a:lnTo>
                                  <a:pt x="1978" y="1091"/>
                                </a:lnTo>
                                <a:lnTo>
                                  <a:pt x="2026" y="1074"/>
                                </a:lnTo>
                                <a:lnTo>
                                  <a:pt x="2095" y="1074"/>
                                </a:lnTo>
                                <a:lnTo>
                                  <a:pt x="2113" y="1082"/>
                                </a:lnTo>
                                <a:lnTo>
                                  <a:pt x="2133" y="1101"/>
                                </a:lnTo>
                                <a:lnTo>
                                  <a:pt x="2143" y="1144"/>
                                </a:lnTo>
                                <a:lnTo>
                                  <a:pt x="2133" y="1169"/>
                                </a:lnTo>
                                <a:lnTo>
                                  <a:pt x="2104" y="1196"/>
                                </a:lnTo>
                                <a:lnTo>
                                  <a:pt x="2074" y="1204"/>
                                </a:lnTo>
                                <a:lnTo>
                                  <a:pt x="2047" y="1196"/>
                                </a:lnTo>
                                <a:lnTo>
                                  <a:pt x="2037" y="1222"/>
                                </a:lnTo>
                                <a:lnTo>
                                  <a:pt x="2037" y="1247"/>
                                </a:lnTo>
                                <a:lnTo>
                                  <a:pt x="2026" y="1309"/>
                                </a:lnTo>
                                <a:lnTo>
                                  <a:pt x="2026" y="1353"/>
                                </a:lnTo>
                                <a:lnTo>
                                  <a:pt x="1999" y="1396"/>
                                </a:lnTo>
                                <a:lnTo>
                                  <a:pt x="1930" y="1466"/>
                                </a:lnTo>
                                <a:lnTo>
                                  <a:pt x="1999" y="1501"/>
                                </a:lnTo>
                                <a:lnTo>
                                  <a:pt x="2026" y="1518"/>
                                </a:lnTo>
                                <a:lnTo>
                                  <a:pt x="2056" y="1528"/>
                                </a:lnTo>
                                <a:lnTo>
                                  <a:pt x="2065" y="1536"/>
                                </a:lnTo>
                                <a:lnTo>
                                  <a:pt x="2056" y="1545"/>
                                </a:lnTo>
                                <a:lnTo>
                                  <a:pt x="1939" y="1615"/>
                                </a:lnTo>
                                <a:lnTo>
                                  <a:pt x="1960" y="1650"/>
                                </a:lnTo>
                                <a:lnTo>
                                  <a:pt x="1978" y="1702"/>
                                </a:lnTo>
                                <a:lnTo>
                                  <a:pt x="1999" y="1745"/>
                                </a:lnTo>
                                <a:lnTo>
                                  <a:pt x="2008" y="1798"/>
                                </a:lnTo>
                                <a:lnTo>
                                  <a:pt x="2008" y="1807"/>
                                </a:lnTo>
                                <a:lnTo>
                                  <a:pt x="1891" y="1780"/>
                                </a:lnTo>
                                <a:lnTo>
                                  <a:pt x="1843" y="1763"/>
                                </a:lnTo>
                                <a:lnTo>
                                  <a:pt x="1795" y="1737"/>
                                </a:lnTo>
                                <a:lnTo>
                                  <a:pt x="1709" y="1869"/>
                                </a:lnTo>
                                <a:lnTo>
                                  <a:pt x="1679" y="1850"/>
                                </a:lnTo>
                                <a:lnTo>
                                  <a:pt x="1661" y="1815"/>
                                </a:lnTo>
                                <a:lnTo>
                                  <a:pt x="1631" y="1763"/>
                                </a:lnTo>
                                <a:lnTo>
                                  <a:pt x="1574" y="1798"/>
                                </a:lnTo>
                                <a:lnTo>
                                  <a:pt x="1505" y="1815"/>
                                </a:lnTo>
                                <a:lnTo>
                                  <a:pt x="1439" y="1824"/>
                                </a:lnTo>
                                <a:lnTo>
                                  <a:pt x="1371" y="1824"/>
                                </a:lnTo>
                                <a:lnTo>
                                  <a:pt x="1371" y="1877"/>
                                </a:lnTo>
                                <a:lnTo>
                                  <a:pt x="1350" y="1902"/>
                                </a:lnTo>
                                <a:lnTo>
                                  <a:pt x="1332" y="1920"/>
                                </a:lnTo>
                                <a:lnTo>
                                  <a:pt x="1274" y="1929"/>
                                </a:lnTo>
                                <a:lnTo>
                                  <a:pt x="1254" y="1920"/>
                                </a:lnTo>
                                <a:lnTo>
                                  <a:pt x="1226" y="1912"/>
                                </a:lnTo>
                                <a:lnTo>
                                  <a:pt x="1197" y="1877"/>
                                </a:lnTo>
                                <a:lnTo>
                                  <a:pt x="1197" y="1859"/>
                                </a:lnTo>
                                <a:lnTo>
                                  <a:pt x="1197" y="1834"/>
                                </a:lnTo>
                                <a:lnTo>
                                  <a:pt x="1206" y="1815"/>
                                </a:lnTo>
                                <a:lnTo>
                                  <a:pt x="1226" y="1798"/>
                                </a:lnTo>
                                <a:lnTo>
                                  <a:pt x="1236" y="1772"/>
                                </a:lnTo>
                                <a:lnTo>
                                  <a:pt x="1236" y="1755"/>
                                </a:lnTo>
                                <a:lnTo>
                                  <a:pt x="1188" y="1710"/>
                                </a:lnTo>
                                <a:lnTo>
                                  <a:pt x="1138" y="1658"/>
                                </a:lnTo>
                                <a:lnTo>
                                  <a:pt x="1149" y="1650"/>
                                </a:lnTo>
                                <a:lnTo>
                                  <a:pt x="1167" y="1658"/>
                                </a:lnTo>
                                <a:lnTo>
                                  <a:pt x="1188" y="1658"/>
                                </a:lnTo>
                                <a:lnTo>
                                  <a:pt x="1215" y="1658"/>
                                </a:lnTo>
                                <a:lnTo>
                                  <a:pt x="1284" y="1658"/>
                                </a:lnTo>
                                <a:lnTo>
                                  <a:pt x="1313" y="1588"/>
                                </a:lnTo>
                                <a:lnTo>
                                  <a:pt x="1226" y="1598"/>
                                </a:lnTo>
                                <a:lnTo>
                                  <a:pt x="1149" y="1615"/>
                                </a:lnTo>
                                <a:lnTo>
                                  <a:pt x="1080" y="1658"/>
                                </a:lnTo>
                                <a:lnTo>
                                  <a:pt x="1014" y="1693"/>
                                </a:lnTo>
                                <a:lnTo>
                                  <a:pt x="946" y="1755"/>
                                </a:lnTo>
                                <a:lnTo>
                                  <a:pt x="888" y="1807"/>
                                </a:lnTo>
                                <a:lnTo>
                                  <a:pt x="850" y="1877"/>
                                </a:lnTo>
                                <a:lnTo>
                                  <a:pt x="820" y="1937"/>
                                </a:lnTo>
                                <a:lnTo>
                                  <a:pt x="781" y="2077"/>
                                </a:lnTo>
                                <a:lnTo>
                                  <a:pt x="772" y="2218"/>
                                </a:lnTo>
                                <a:lnTo>
                                  <a:pt x="772" y="2513"/>
                                </a:lnTo>
                                <a:lnTo>
                                  <a:pt x="752" y="2523"/>
                                </a:lnTo>
                                <a:lnTo>
                                  <a:pt x="733" y="2523"/>
                                </a:lnTo>
                                <a:lnTo>
                                  <a:pt x="704" y="2523"/>
                                </a:lnTo>
                                <a:lnTo>
                                  <a:pt x="694" y="2531"/>
                                </a:lnTo>
                                <a:lnTo>
                                  <a:pt x="694" y="2548"/>
                                </a:lnTo>
                                <a:lnTo>
                                  <a:pt x="704" y="2575"/>
                                </a:lnTo>
                                <a:lnTo>
                                  <a:pt x="694" y="2618"/>
                                </a:lnTo>
                                <a:lnTo>
                                  <a:pt x="742" y="2688"/>
                                </a:lnTo>
                                <a:lnTo>
                                  <a:pt x="772" y="2723"/>
                                </a:lnTo>
                                <a:lnTo>
                                  <a:pt x="811" y="2748"/>
                                </a:lnTo>
                                <a:lnTo>
                                  <a:pt x="811" y="2759"/>
                                </a:lnTo>
                                <a:lnTo>
                                  <a:pt x="790" y="2767"/>
                                </a:lnTo>
                                <a:lnTo>
                                  <a:pt x="752" y="2784"/>
                                </a:lnTo>
                                <a:lnTo>
                                  <a:pt x="724" y="2862"/>
                                </a:lnTo>
                                <a:lnTo>
                                  <a:pt x="685" y="2932"/>
                                </a:lnTo>
                                <a:lnTo>
                                  <a:pt x="694" y="2959"/>
                                </a:lnTo>
                                <a:lnTo>
                                  <a:pt x="694" y="2986"/>
                                </a:lnTo>
                                <a:lnTo>
                                  <a:pt x="676" y="3002"/>
                                </a:lnTo>
                                <a:lnTo>
                                  <a:pt x="646" y="3011"/>
                                </a:lnTo>
                                <a:lnTo>
                                  <a:pt x="617" y="3011"/>
                                </a:lnTo>
                                <a:lnTo>
                                  <a:pt x="598" y="2986"/>
                                </a:lnTo>
                                <a:lnTo>
                                  <a:pt x="608" y="2932"/>
                                </a:lnTo>
                                <a:lnTo>
                                  <a:pt x="578" y="2897"/>
                                </a:lnTo>
                                <a:lnTo>
                                  <a:pt x="550" y="2862"/>
                                </a:lnTo>
                                <a:lnTo>
                                  <a:pt x="512" y="2784"/>
                                </a:lnTo>
                                <a:lnTo>
                                  <a:pt x="502" y="2784"/>
                                </a:lnTo>
                                <a:lnTo>
                                  <a:pt x="502" y="3116"/>
                                </a:lnTo>
                                <a:lnTo>
                                  <a:pt x="502" y="3438"/>
                                </a:lnTo>
                                <a:lnTo>
                                  <a:pt x="539" y="3473"/>
                                </a:lnTo>
                                <a:lnTo>
                                  <a:pt x="550" y="3500"/>
                                </a:lnTo>
                                <a:lnTo>
                                  <a:pt x="539" y="3527"/>
                                </a:lnTo>
                                <a:lnTo>
                                  <a:pt x="589" y="3578"/>
                                </a:lnTo>
                                <a:lnTo>
                                  <a:pt x="560" y="3578"/>
                                </a:lnTo>
                                <a:lnTo>
                                  <a:pt x="539" y="3595"/>
                                </a:lnTo>
                                <a:lnTo>
                                  <a:pt x="491" y="3630"/>
                                </a:lnTo>
                                <a:lnTo>
                                  <a:pt x="482" y="3683"/>
                                </a:lnTo>
                                <a:lnTo>
                                  <a:pt x="482" y="3744"/>
                                </a:lnTo>
                                <a:lnTo>
                                  <a:pt x="502" y="3857"/>
                                </a:lnTo>
                                <a:lnTo>
                                  <a:pt x="502" y="3919"/>
                                </a:lnTo>
                                <a:lnTo>
                                  <a:pt x="502" y="3971"/>
                                </a:lnTo>
                                <a:lnTo>
                                  <a:pt x="491" y="4024"/>
                                </a:lnTo>
                                <a:lnTo>
                                  <a:pt x="473" y="4049"/>
                                </a:lnTo>
                                <a:lnTo>
                                  <a:pt x="434" y="4067"/>
                                </a:lnTo>
                                <a:lnTo>
                                  <a:pt x="395" y="4093"/>
                                </a:lnTo>
                                <a:lnTo>
                                  <a:pt x="434" y="4111"/>
                                </a:lnTo>
                                <a:lnTo>
                                  <a:pt x="434" y="4146"/>
                                </a:lnTo>
                                <a:lnTo>
                                  <a:pt x="473" y="4171"/>
                                </a:lnTo>
                                <a:lnTo>
                                  <a:pt x="491" y="4216"/>
                                </a:lnTo>
                                <a:lnTo>
                                  <a:pt x="491" y="4233"/>
                                </a:lnTo>
                                <a:lnTo>
                                  <a:pt x="491" y="4249"/>
                                </a:lnTo>
                                <a:lnTo>
                                  <a:pt x="473" y="4276"/>
                                </a:lnTo>
                                <a:lnTo>
                                  <a:pt x="452" y="4295"/>
                                </a:lnTo>
                                <a:lnTo>
                                  <a:pt x="443" y="4311"/>
                                </a:lnTo>
                                <a:lnTo>
                                  <a:pt x="443" y="4355"/>
                                </a:lnTo>
                                <a:lnTo>
                                  <a:pt x="434" y="4355"/>
                                </a:lnTo>
                                <a:lnTo>
                                  <a:pt x="164" y="4355"/>
                                </a:lnTo>
                                <a:lnTo>
                                  <a:pt x="164" y="4295"/>
                                </a:lnTo>
                                <a:lnTo>
                                  <a:pt x="114" y="4268"/>
                                </a:lnTo>
                                <a:lnTo>
                                  <a:pt x="105" y="4249"/>
                                </a:lnTo>
                                <a:lnTo>
                                  <a:pt x="96" y="4216"/>
                                </a:lnTo>
                                <a:lnTo>
                                  <a:pt x="105" y="4206"/>
                                </a:lnTo>
                                <a:lnTo>
                                  <a:pt x="114" y="4189"/>
                                </a:lnTo>
                                <a:lnTo>
                                  <a:pt x="153" y="4163"/>
                                </a:lnTo>
                                <a:lnTo>
                                  <a:pt x="153" y="4119"/>
                                </a:lnTo>
                                <a:lnTo>
                                  <a:pt x="164" y="4111"/>
                                </a:lnTo>
                                <a:lnTo>
                                  <a:pt x="173" y="4093"/>
                                </a:lnTo>
                                <a:lnTo>
                                  <a:pt x="135" y="4067"/>
                                </a:lnTo>
                                <a:lnTo>
                                  <a:pt x="96" y="4032"/>
                                </a:lnTo>
                                <a:lnTo>
                                  <a:pt x="77" y="3989"/>
                                </a:lnTo>
                                <a:lnTo>
                                  <a:pt x="77" y="3927"/>
                                </a:lnTo>
                                <a:lnTo>
                                  <a:pt x="105" y="3744"/>
                                </a:lnTo>
                                <a:lnTo>
                                  <a:pt x="105" y="3700"/>
                                </a:lnTo>
                                <a:lnTo>
                                  <a:pt x="96" y="3657"/>
                                </a:lnTo>
                                <a:lnTo>
                                  <a:pt x="66" y="3613"/>
                                </a:lnTo>
                                <a:lnTo>
                                  <a:pt x="18" y="3587"/>
                                </a:lnTo>
                                <a:lnTo>
                                  <a:pt x="9" y="3578"/>
                                </a:lnTo>
                                <a:lnTo>
                                  <a:pt x="9" y="3570"/>
                                </a:lnTo>
                                <a:lnTo>
                                  <a:pt x="18" y="3562"/>
                                </a:lnTo>
                                <a:lnTo>
                                  <a:pt x="39" y="3543"/>
                                </a:lnTo>
                                <a:lnTo>
                                  <a:pt x="66" y="3527"/>
                                </a:lnTo>
                                <a:lnTo>
                                  <a:pt x="66" y="3481"/>
                                </a:lnTo>
                                <a:lnTo>
                                  <a:pt x="96" y="3430"/>
                                </a:lnTo>
                                <a:lnTo>
                                  <a:pt x="96" y="1877"/>
                                </a:lnTo>
                                <a:lnTo>
                                  <a:pt x="96" y="717"/>
                                </a:lnTo>
                                <a:lnTo>
                                  <a:pt x="48" y="655"/>
                                </a:lnTo>
                                <a:lnTo>
                                  <a:pt x="9" y="585"/>
                                </a:lnTo>
                                <a:lnTo>
                                  <a:pt x="0" y="515"/>
                                </a:lnTo>
                                <a:lnTo>
                                  <a:pt x="0" y="428"/>
                                </a:lnTo>
                                <a:lnTo>
                                  <a:pt x="18" y="384"/>
                                </a:lnTo>
                                <a:lnTo>
                                  <a:pt x="28" y="358"/>
                                </a:lnTo>
                                <a:lnTo>
                                  <a:pt x="39" y="341"/>
                                </a:lnTo>
                                <a:lnTo>
                                  <a:pt x="18" y="271"/>
                                </a:lnTo>
                                <a:lnTo>
                                  <a:pt x="9" y="192"/>
                                </a:lnTo>
                                <a:lnTo>
                                  <a:pt x="9" y="122"/>
                                </a:lnTo>
                                <a:lnTo>
                                  <a:pt x="18" y="44"/>
                                </a:lnTo>
                                <a:lnTo>
                                  <a:pt x="77" y="27"/>
                                </a:lnTo>
                                <a:lnTo>
                                  <a:pt x="144" y="27"/>
                                </a:lnTo>
                                <a:lnTo>
                                  <a:pt x="279" y="27"/>
                                </a:lnTo>
                                <a:lnTo>
                                  <a:pt x="366" y="44"/>
                                </a:lnTo>
                                <a:lnTo>
                                  <a:pt x="404" y="27"/>
                                </a:lnTo>
                                <a:lnTo>
                                  <a:pt x="463" y="9"/>
                                </a:lnTo>
                                <a:lnTo>
                                  <a:pt x="512" y="0"/>
                                </a:lnTo>
                                <a:lnTo>
                                  <a:pt x="569" y="0"/>
                                </a:lnTo>
                                <a:lnTo>
                                  <a:pt x="626" y="17"/>
                                </a:lnTo>
                                <a:lnTo>
                                  <a:pt x="676" y="27"/>
                                </a:lnTo>
                                <a:lnTo>
                                  <a:pt x="763"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41" name="Freeform 433"/>
                        <wps:cNvSpPr>
                          <a:spLocks/>
                        </wps:cNvSpPr>
                        <wps:spPr bwMode="auto">
                          <a:xfrm>
                            <a:off x="1731" y="1141"/>
                            <a:ext cx="2290" cy="2422"/>
                          </a:xfrm>
                          <a:custGeom>
                            <a:avLst/>
                            <a:gdLst>
                              <a:gd name="T0" fmla="*/ 3890 w 4856"/>
                              <a:gd name="T1" fmla="*/ 70 h 4355"/>
                              <a:gd name="T2" fmla="*/ 4025 w 4856"/>
                              <a:gd name="T3" fmla="*/ 0 h 4355"/>
                              <a:gd name="T4" fmla="*/ 4210 w 4856"/>
                              <a:gd name="T5" fmla="*/ 105 h 4355"/>
                              <a:gd name="T6" fmla="*/ 4528 w 4856"/>
                              <a:gd name="T7" fmla="*/ 105 h 4355"/>
                              <a:gd name="T8" fmla="*/ 4653 w 4856"/>
                              <a:gd name="T9" fmla="*/ 105 h 4355"/>
                              <a:gd name="T10" fmla="*/ 4770 w 4856"/>
                              <a:gd name="T11" fmla="*/ 87 h 4355"/>
                              <a:gd name="T12" fmla="*/ 4856 w 4856"/>
                              <a:gd name="T13" fmla="*/ 376 h 4355"/>
                              <a:gd name="T14" fmla="*/ 4749 w 4856"/>
                              <a:gd name="T15" fmla="*/ 419 h 4355"/>
                              <a:gd name="T16" fmla="*/ 4635 w 4856"/>
                              <a:gd name="T17" fmla="*/ 368 h 4355"/>
                              <a:gd name="T18" fmla="*/ 4528 w 4856"/>
                              <a:gd name="T19" fmla="*/ 428 h 4355"/>
                              <a:gd name="T20" fmla="*/ 4228 w 4856"/>
                              <a:gd name="T21" fmla="*/ 428 h 4355"/>
                              <a:gd name="T22" fmla="*/ 4016 w 4856"/>
                              <a:gd name="T23" fmla="*/ 489 h 4355"/>
                              <a:gd name="T24" fmla="*/ 3148 w 4856"/>
                              <a:gd name="T25" fmla="*/ 419 h 4355"/>
                              <a:gd name="T26" fmla="*/ 3301 w 4856"/>
                              <a:gd name="T27" fmla="*/ 489 h 4355"/>
                              <a:gd name="T28" fmla="*/ 3379 w 4856"/>
                              <a:gd name="T29" fmla="*/ 515 h 4355"/>
                              <a:gd name="T30" fmla="*/ 3273 w 4856"/>
                              <a:gd name="T31" fmla="*/ 560 h 4355"/>
                              <a:gd name="T32" fmla="*/ 2944 w 4856"/>
                              <a:gd name="T33" fmla="*/ 611 h 4355"/>
                              <a:gd name="T34" fmla="*/ 2798 w 4856"/>
                              <a:gd name="T35" fmla="*/ 560 h 4355"/>
                              <a:gd name="T36" fmla="*/ 2307 w 4856"/>
                              <a:gd name="T37" fmla="*/ 663 h 4355"/>
                              <a:gd name="T38" fmla="*/ 1901 w 4856"/>
                              <a:gd name="T39" fmla="*/ 855 h 4355"/>
                              <a:gd name="T40" fmla="*/ 1814 w 4856"/>
                              <a:gd name="T41" fmla="*/ 1144 h 4355"/>
                              <a:gd name="T42" fmla="*/ 1853 w 4856"/>
                              <a:gd name="T43" fmla="*/ 995 h 4355"/>
                              <a:gd name="T44" fmla="*/ 2026 w 4856"/>
                              <a:gd name="T45" fmla="*/ 1074 h 4355"/>
                              <a:gd name="T46" fmla="*/ 2133 w 4856"/>
                              <a:gd name="T47" fmla="*/ 1169 h 4355"/>
                              <a:gd name="T48" fmla="*/ 2037 w 4856"/>
                              <a:gd name="T49" fmla="*/ 1247 h 4355"/>
                              <a:gd name="T50" fmla="*/ 1999 w 4856"/>
                              <a:gd name="T51" fmla="*/ 1501 h 4355"/>
                              <a:gd name="T52" fmla="*/ 1939 w 4856"/>
                              <a:gd name="T53" fmla="*/ 1615 h 4355"/>
                              <a:gd name="T54" fmla="*/ 2008 w 4856"/>
                              <a:gd name="T55" fmla="*/ 1807 h 4355"/>
                              <a:gd name="T56" fmla="*/ 1679 w 4856"/>
                              <a:gd name="T57" fmla="*/ 1850 h 4355"/>
                              <a:gd name="T58" fmla="*/ 1439 w 4856"/>
                              <a:gd name="T59" fmla="*/ 1824 h 4355"/>
                              <a:gd name="T60" fmla="*/ 1274 w 4856"/>
                              <a:gd name="T61" fmla="*/ 1929 h 4355"/>
                              <a:gd name="T62" fmla="*/ 1197 w 4856"/>
                              <a:gd name="T63" fmla="*/ 1834 h 4355"/>
                              <a:gd name="T64" fmla="*/ 1188 w 4856"/>
                              <a:gd name="T65" fmla="*/ 1710 h 4355"/>
                              <a:gd name="T66" fmla="*/ 1215 w 4856"/>
                              <a:gd name="T67" fmla="*/ 1658 h 4355"/>
                              <a:gd name="T68" fmla="*/ 1080 w 4856"/>
                              <a:gd name="T69" fmla="*/ 1658 h 4355"/>
                              <a:gd name="T70" fmla="*/ 820 w 4856"/>
                              <a:gd name="T71" fmla="*/ 1937 h 4355"/>
                              <a:gd name="T72" fmla="*/ 733 w 4856"/>
                              <a:gd name="T73" fmla="*/ 2523 h 4355"/>
                              <a:gd name="T74" fmla="*/ 694 w 4856"/>
                              <a:gd name="T75" fmla="*/ 2618 h 4355"/>
                              <a:gd name="T76" fmla="*/ 790 w 4856"/>
                              <a:gd name="T77" fmla="*/ 2767 h 4355"/>
                              <a:gd name="T78" fmla="*/ 694 w 4856"/>
                              <a:gd name="T79" fmla="*/ 2986 h 4355"/>
                              <a:gd name="T80" fmla="*/ 608 w 4856"/>
                              <a:gd name="T81" fmla="*/ 2932 h 4355"/>
                              <a:gd name="T82" fmla="*/ 502 w 4856"/>
                              <a:gd name="T83" fmla="*/ 3116 h 4355"/>
                              <a:gd name="T84" fmla="*/ 589 w 4856"/>
                              <a:gd name="T85" fmla="*/ 3578 h 4355"/>
                              <a:gd name="T86" fmla="*/ 482 w 4856"/>
                              <a:gd name="T87" fmla="*/ 3744 h 4355"/>
                              <a:gd name="T88" fmla="*/ 473 w 4856"/>
                              <a:gd name="T89" fmla="*/ 4049 h 4355"/>
                              <a:gd name="T90" fmla="*/ 473 w 4856"/>
                              <a:gd name="T91" fmla="*/ 4171 h 4355"/>
                              <a:gd name="T92" fmla="*/ 452 w 4856"/>
                              <a:gd name="T93" fmla="*/ 4295 h 4355"/>
                              <a:gd name="T94" fmla="*/ 164 w 4856"/>
                              <a:gd name="T95" fmla="*/ 4295 h 4355"/>
                              <a:gd name="T96" fmla="*/ 114 w 4856"/>
                              <a:gd name="T97" fmla="*/ 4189 h 4355"/>
                              <a:gd name="T98" fmla="*/ 135 w 4856"/>
                              <a:gd name="T99" fmla="*/ 4067 h 4355"/>
                              <a:gd name="T100" fmla="*/ 105 w 4856"/>
                              <a:gd name="T101" fmla="*/ 3700 h 4355"/>
                              <a:gd name="T102" fmla="*/ 9 w 4856"/>
                              <a:gd name="T103" fmla="*/ 3570 h 4355"/>
                              <a:gd name="T104" fmla="*/ 96 w 4856"/>
                              <a:gd name="T105" fmla="*/ 3430 h 4355"/>
                              <a:gd name="T106" fmla="*/ 0 w 4856"/>
                              <a:gd name="T107" fmla="*/ 515 h 4355"/>
                              <a:gd name="T108" fmla="*/ 18 w 4856"/>
                              <a:gd name="T109" fmla="*/ 271 h 4355"/>
                              <a:gd name="T110" fmla="*/ 144 w 4856"/>
                              <a:gd name="T111" fmla="*/ 27 h 4355"/>
                              <a:gd name="T112" fmla="*/ 512 w 4856"/>
                              <a:gd name="T113" fmla="*/ 0 h 4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856" h="4355">
                                <a:moveTo>
                                  <a:pt x="763" y="87"/>
                                </a:moveTo>
                                <a:lnTo>
                                  <a:pt x="3785" y="87"/>
                                </a:lnTo>
                                <a:lnTo>
                                  <a:pt x="3842" y="87"/>
                                </a:lnTo>
                                <a:lnTo>
                                  <a:pt x="3872" y="87"/>
                                </a:lnTo>
                                <a:lnTo>
                                  <a:pt x="3890" y="70"/>
                                </a:lnTo>
                                <a:lnTo>
                                  <a:pt x="3920" y="44"/>
                                </a:lnTo>
                                <a:lnTo>
                                  <a:pt x="3948" y="44"/>
                                </a:lnTo>
                                <a:lnTo>
                                  <a:pt x="3977" y="44"/>
                                </a:lnTo>
                                <a:lnTo>
                                  <a:pt x="4007" y="17"/>
                                </a:lnTo>
                                <a:lnTo>
                                  <a:pt x="4025" y="0"/>
                                </a:lnTo>
                                <a:lnTo>
                                  <a:pt x="4045" y="0"/>
                                </a:lnTo>
                                <a:lnTo>
                                  <a:pt x="4073" y="44"/>
                                </a:lnTo>
                                <a:lnTo>
                                  <a:pt x="4112" y="79"/>
                                </a:lnTo>
                                <a:lnTo>
                                  <a:pt x="4160" y="97"/>
                                </a:lnTo>
                                <a:lnTo>
                                  <a:pt x="4210" y="105"/>
                                </a:lnTo>
                                <a:lnTo>
                                  <a:pt x="4297" y="87"/>
                                </a:lnTo>
                                <a:lnTo>
                                  <a:pt x="4372" y="70"/>
                                </a:lnTo>
                                <a:lnTo>
                                  <a:pt x="4422" y="70"/>
                                </a:lnTo>
                                <a:lnTo>
                                  <a:pt x="4470" y="70"/>
                                </a:lnTo>
                                <a:lnTo>
                                  <a:pt x="4528" y="105"/>
                                </a:lnTo>
                                <a:lnTo>
                                  <a:pt x="4557" y="122"/>
                                </a:lnTo>
                                <a:lnTo>
                                  <a:pt x="4585" y="149"/>
                                </a:lnTo>
                                <a:lnTo>
                                  <a:pt x="4596" y="122"/>
                                </a:lnTo>
                                <a:lnTo>
                                  <a:pt x="4614" y="105"/>
                                </a:lnTo>
                                <a:lnTo>
                                  <a:pt x="4653" y="105"/>
                                </a:lnTo>
                                <a:lnTo>
                                  <a:pt x="4672" y="87"/>
                                </a:lnTo>
                                <a:lnTo>
                                  <a:pt x="4701" y="70"/>
                                </a:lnTo>
                                <a:lnTo>
                                  <a:pt x="4710" y="70"/>
                                </a:lnTo>
                                <a:lnTo>
                                  <a:pt x="4740" y="70"/>
                                </a:lnTo>
                                <a:lnTo>
                                  <a:pt x="4770" y="87"/>
                                </a:lnTo>
                                <a:lnTo>
                                  <a:pt x="4788" y="122"/>
                                </a:lnTo>
                                <a:lnTo>
                                  <a:pt x="4818" y="122"/>
                                </a:lnTo>
                                <a:lnTo>
                                  <a:pt x="4836" y="122"/>
                                </a:lnTo>
                                <a:lnTo>
                                  <a:pt x="4847" y="131"/>
                                </a:lnTo>
                                <a:lnTo>
                                  <a:pt x="4856" y="376"/>
                                </a:lnTo>
                                <a:lnTo>
                                  <a:pt x="4808" y="376"/>
                                </a:lnTo>
                                <a:lnTo>
                                  <a:pt x="4788" y="384"/>
                                </a:lnTo>
                                <a:lnTo>
                                  <a:pt x="4788" y="401"/>
                                </a:lnTo>
                                <a:lnTo>
                                  <a:pt x="4770" y="411"/>
                                </a:lnTo>
                                <a:lnTo>
                                  <a:pt x="4749" y="419"/>
                                </a:lnTo>
                                <a:lnTo>
                                  <a:pt x="4722" y="428"/>
                                </a:lnTo>
                                <a:lnTo>
                                  <a:pt x="4692" y="419"/>
                                </a:lnTo>
                                <a:lnTo>
                                  <a:pt x="4672" y="401"/>
                                </a:lnTo>
                                <a:lnTo>
                                  <a:pt x="4653" y="376"/>
                                </a:lnTo>
                                <a:lnTo>
                                  <a:pt x="4635" y="368"/>
                                </a:lnTo>
                                <a:lnTo>
                                  <a:pt x="4605" y="358"/>
                                </a:lnTo>
                                <a:lnTo>
                                  <a:pt x="4596" y="349"/>
                                </a:lnTo>
                                <a:lnTo>
                                  <a:pt x="4576" y="376"/>
                                </a:lnTo>
                                <a:lnTo>
                                  <a:pt x="4548" y="401"/>
                                </a:lnTo>
                                <a:lnTo>
                                  <a:pt x="4528" y="428"/>
                                </a:lnTo>
                                <a:lnTo>
                                  <a:pt x="4489" y="436"/>
                                </a:lnTo>
                                <a:lnTo>
                                  <a:pt x="4441" y="436"/>
                                </a:lnTo>
                                <a:lnTo>
                                  <a:pt x="4384" y="436"/>
                                </a:lnTo>
                                <a:lnTo>
                                  <a:pt x="4276" y="428"/>
                                </a:lnTo>
                                <a:lnTo>
                                  <a:pt x="4228" y="428"/>
                                </a:lnTo>
                                <a:lnTo>
                                  <a:pt x="4171" y="428"/>
                                </a:lnTo>
                                <a:lnTo>
                                  <a:pt x="4123" y="436"/>
                                </a:lnTo>
                                <a:lnTo>
                                  <a:pt x="4073" y="454"/>
                                </a:lnTo>
                                <a:lnTo>
                                  <a:pt x="4045" y="506"/>
                                </a:lnTo>
                                <a:lnTo>
                                  <a:pt x="4016" y="489"/>
                                </a:lnTo>
                                <a:lnTo>
                                  <a:pt x="3986" y="454"/>
                                </a:lnTo>
                                <a:lnTo>
                                  <a:pt x="3959" y="454"/>
                                </a:lnTo>
                                <a:lnTo>
                                  <a:pt x="3920" y="446"/>
                                </a:lnTo>
                                <a:lnTo>
                                  <a:pt x="3900" y="428"/>
                                </a:lnTo>
                                <a:lnTo>
                                  <a:pt x="3148" y="419"/>
                                </a:lnTo>
                                <a:lnTo>
                                  <a:pt x="3137" y="428"/>
                                </a:lnTo>
                                <a:lnTo>
                                  <a:pt x="3244" y="489"/>
                                </a:lnTo>
                                <a:lnTo>
                                  <a:pt x="3262" y="489"/>
                                </a:lnTo>
                                <a:lnTo>
                                  <a:pt x="3273" y="498"/>
                                </a:lnTo>
                                <a:lnTo>
                                  <a:pt x="3301" y="489"/>
                                </a:lnTo>
                                <a:lnTo>
                                  <a:pt x="3331" y="481"/>
                                </a:lnTo>
                                <a:lnTo>
                                  <a:pt x="3340" y="481"/>
                                </a:lnTo>
                                <a:lnTo>
                                  <a:pt x="3349" y="489"/>
                                </a:lnTo>
                                <a:lnTo>
                                  <a:pt x="3360" y="506"/>
                                </a:lnTo>
                                <a:lnTo>
                                  <a:pt x="3379" y="515"/>
                                </a:lnTo>
                                <a:lnTo>
                                  <a:pt x="3369" y="550"/>
                                </a:lnTo>
                                <a:lnTo>
                                  <a:pt x="3360" y="560"/>
                                </a:lnTo>
                                <a:lnTo>
                                  <a:pt x="3331" y="576"/>
                                </a:lnTo>
                                <a:lnTo>
                                  <a:pt x="3301" y="568"/>
                                </a:lnTo>
                                <a:lnTo>
                                  <a:pt x="3273" y="560"/>
                                </a:lnTo>
                                <a:lnTo>
                                  <a:pt x="3175" y="603"/>
                                </a:lnTo>
                                <a:lnTo>
                                  <a:pt x="3089" y="638"/>
                                </a:lnTo>
                                <a:lnTo>
                                  <a:pt x="3061" y="681"/>
                                </a:lnTo>
                                <a:lnTo>
                                  <a:pt x="2992" y="628"/>
                                </a:lnTo>
                                <a:lnTo>
                                  <a:pt x="2944" y="611"/>
                                </a:lnTo>
                                <a:lnTo>
                                  <a:pt x="2915" y="593"/>
                                </a:lnTo>
                                <a:lnTo>
                                  <a:pt x="2896" y="568"/>
                                </a:lnTo>
                                <a:lnTo>
                                  <a:pt x="2848" y="576"/>
                                </a:lnTo>
                                <a:lnTo>
                                  <a:pt x="2819" y="576"/>
                                </a:lnTo>
                                <a:lnTo>
                                  <a:pt x="2798" y="560"/>
                                </a:lnTo>
                                <a:lnTo>
                                  <a:pt x="2789" y="603"/>
                                </a:lnTo>
                                <a:lnTo>
                                  <a:pt x="2789" y="646"/>
                                </a:lnTo>
                                <a:lnTo>
                                  <a:pt x="2549" y="646"/>
                                </a:lnTo>
                                <a:lnTo>
                                  <a:pt x="2423" y="655"/>
                                </a:lnTo>
                                <a:lnTo>
                                  <a:pt x="2307" y="663"/>
                                </a:lnTo>
                                <a:lnTo>
                                  <a:pt x="2191" y="690"/>
                                </a:lnTo>
                                <a:lnTo>
                                  <a:pt x="2085" y="725"/>
                                </a:lnTo>
                                <a:lnTo>
                                  <a:pt x="1988" y="777"/>
                                </a:lnTo>
                                <a:lnTo>
                                  <a:pt x="1939" y="812"/>
                                </a:lnTo>
                                <a:lnTo>
                                  <a:pt x="1901" y="855"/>
                                </a:lnTo>
                                <a:lnTo>
                                  <a:pt x="1843" y="925"/>
                                </a:lnTo>
                                <a:lnTo>
                                  <a:pt x="1805" y="995"/>
                                </a:lnTo>
                                <a:lnTo>
                                  <a:pt x="1775" y="1074"/>
                                </a:lnTo>
                                <a:lnTo>
                                  <a:pt x="1757" y="1152"/>
                                </a:lnTo>
                                <a:lnTo>
                                  <a:pt x="1814" y="1144"/>
                                </a:lnTo>
                                <a:lnTo>
                                  <a:pt x="1843" y="1144"/>
                                </a:lnTo>
                                <a:lnTo>
                                  <a:pt x="1853" y="1109"/>
                                </a:lnTo>
                                <a:lnTo>
                                  <a:pt x="1853" y="1066"/>
                                </a:lnTo>
                                <a:lnTo>
                                  <a:pt x="1843" y="995"/>
                                </a:lnTo>
                                <a:lnTo>
                                  <a:pt x="1853" y="995"/>
                                </a:lnTo>
                                <a:lnTo>
                                  <a:pt x="1873" y="995"/>
                                </a:lnTo>
                                <a:lnTo>
                                  <a:pt x="1912" y="1047"/>
                                </a:lnTo>
                                <a:lnTo>
                                  <a:pt x="1939" y="1074"/>
                                </a:lnTo>
                                <a:lnTo>
                                  <a:pt x="1978" y="1091"/>
                                </a:lnTo>
                                <a:lnTo>
                                  <a:pt x="2026" y="1074"/>
                                </a:lnTo>
                                <a:lnTo>
                                  <a:pt x="2095" y="1074"/>
                                </a:lnTo>
                                <a:lnTo>
                                  <a:pt x="2113" y="1082"/>
                                </a:lnTo>
                                <a:lnTo>
                                  <a:pt x="2133" y="1101"/>
                                </a:lnTo>
                                <a:lnTo>
                                  <a:pt x="2143" y="1144"/>
                                </a:lnTo>
                                <a:lnTo>
                                  <a:pt x="2133" y="1169"/>
                                </a:lnTo>
                                <a:lnTo>
                                  <a:pt x="2104" y="1196"/>
                                </a:lnTo>
                                <a:lnTo>
                                  <a:pt x="2074" y="1204"/>
                                </a:lnTo>
                                <a:lnTo>
                                  <a:pt x="2047" y="1196"/>
                                </a:lnTo>
                                <a:lnTo>
                                  <a:pt x="2037" y="1222"/>
                                </a:lnTo>
                                <a:lnTo>
                                  <a:pt x="2037" y="1247"/>
                                </a:lnTo>
                                <a:lnTo>
                                  <a:pt x="2026" y="1309"/>
                                </a:lnTo>
                                <a:lnTo>
                                  <a:pt x="2026" y="1353"/>
                                </a:lnTo>
                                <a:lnTo>
                                  <a:pt x="1999" y="1396"/>
                                </a:lnTo>
                                <a:lnTo>
                                  <a:pt x="1930" y="1466"/>
                                </a:lnTo>
                                <a:lnTo>
                                  <a:pt x="1999" y="1501"/>
                                </a:lnTo>
                                <a:lnTo>
                                  <a:pt x="2026" y="1518"/>
                                </a:lnTo>
                                <a:lnTo>
                                  <a:pt x="2056" y="1528"/>
                                </a:lnTo>
                                <a:lnTo>
                                  <a:pt x="2065" y="1536"/>
                                </a:lnTo>
                                <a:lnTo>
                                  <a:pt x="2056" y="1545"/>
                                </a:lnTo>
                                <a:lnTo>
                                  <a:pt x="1939" y="1615"/>
                                </a:lnTo>
                                <a:lnTo>
                                  <a:pt x="1960" y="1650"/>
                                </a:lnTo>
                                <a:lnTo>
                                  <a:pt x="1978" y="1702"/>
                                </a:lnTo>
                                <a:lnTo>
                                  <a:pt x="1999" y="1745"/>
                                </a:lnTo>
                                <a:lnTo>
                                  <a:pt x="2008" y="1798"/>
                                </a:lnTo>
                                <a:lnTo>
                                  <a:pt x="2008" y="1807"/>
                                </a:lnTo>
                                <a:lnTo>
                                  <a:pt x="1891" y="1780"/>
                                </a:lnTo>
                                <a:lnTo>
                                  <a:pt x="1843" y="1763"/>
                                </a:lnTo>
                                <a:lnTo>
                                  <a:pt x="1795" y="1737"/>
                                </a:lnTo>
                                <a:lnTo>
                                  <a:pt x="1709" y="1869"/>
                                </a:lnTo>
                                <a:lnTo>
                                  <a:pt x="1679" y="1850"/>
                                </a:lnTo>
                                <a:lnTo>
                                  <a:pt x="1661" y="1815"/>
                                </a:lnTo>
                                <a:lnTo>
                                  <a:pt x="1631" y="1763"/>
                                </a:lnTo>
                                <a:lnTo>
                                  <a:pt x="1574" y="1798"/>
                                </a:lnTo>
                                <a:lnTo>
                                  <a:pt x="1505" y="1815"/>
                                </a:lnTo>
                                <a:lnTo>
                                  <a:pt x="1439" y="1824"/>
                                </a:lnTo>
                                <a:lnTo>
                                  <a:pt x="1371" y="1824"/>
                                </a:lnTo>
                                <a:lnTo>
                                  <a:pt x="1371" y="1877"/>
                                </a:lnTo>
                                <a:lnTo>
                                  <a:pt x="1350" y="1902"/>
                                </a:lnTo>
                                <a:lnTo>
                                  <a:pt x="1332" y="1920"/>
                                </a:lnTo>
                                <a:lnTo>
                                  <a:pt x="1274" y="1929"/>
                                </a:lnTo>
                                <a:lnTo>
                                  <a:pt x="1254" y="1920"/>
                                </a:lnTo>
                                <a:lnTo>
                                  <a:pt x="1226" y="1912"/>
                                </a:lnTo>
                                <a:lnTo>
                                  <a:pt x="1197" y="1877"/>
                                </a:lnTo>
                                <a:lnTo>
                                  <a:pt x="1197" y="1859"/>
                                </a:lnTo>
                                <a:lnTo>
                                  <a:pt x="1197" y="1834"/>
                                </a:lnTo>
                                <a:lnTo>
                                  <a:pt x="1206" y="1815"/>
                                </a:lnTo>
                                <a:lnTo>
                                  <a:pt x="1226" y="1798"/>
                                </a:lnTo>
                                <a:lnTo>
                                  <a:pt x="1236" y="1772"/>
                                </a:lnTo>
                                <a:lnTo>
                                  <a:pt x="1236" y="1755"/>
                                </a:lnTo>
                                <a:lnTo>
                                  <a:pt x="1188" y="1710"/>
                                </a:lnTo>
                                <a:lnTo>
                                  <a:pt x="1138" y="1658"/>
                                </a:lnTo>
                                <a:lnTo>
                                  <a:pt x="1149" y="1650"/>
                                </a:lnTo>
                                <a:lnTo>
                                  <a:pt x="1167" y="1658"/>
                                </a:lnTo>
                                <a:lnTo>
                                  <a:pt x="1188" y="1658"/>
                                </a:lnTo>
                                <a:lnTo>
                                  <a:pt x="1215" y="1658"/>
                                </a:lnTo>
                                <a:lnTo>
                                  <a:pt x="1284" y="1658"/>
                                </a:lnTo>
                                <a:lnTo>
                                  <a:pt x="1313" y="1588"/>
                                </a:lnTo>
                                <a:lnTo>
                                  <a:pt x="1226" y="1598"/>
                                </a:lnTo>
                                <a:lnTo>
                                  <a:pt x="1149" y="1615"/>
                                </a:lnTo>
                                <a:lnTo>
                                  <a:pt x="1080" y="1658"/>
                                </a:lnTo>
                                <a:lnTo>
                                  <a:pt x="1014" y="1693"/>
                                </a:lnTo>
                                <a:lnTo>
                                  <a:pt x="946" y="1755"/>
                                </a:lnTo>
                                <a:lnTo>
                                  <a:pt x="888" y="1807"/>
                                </a:lnTo>
                                <a:lnTo>
                                  <a:pt x="850" y="1877"/>
                                </a:lnTo>
                                <a:lnTo>
                                  <a:pt x="820" y="1937"/>
                                </a:lnTo>
                                <a:lnTo>
                                  <a:pt x="781" y="2077"/>
                                </a:lnTo>
                                <a:lnTo>
                                  <a:pt x="772" y="2218"/>
                                </a:lnTo>
                                <a:lnTo>
                                  <a:pt x="772" y="2513"/>
                                </a:lnTo>
                                <a:lnTo>
                                  <a:pt x="752" y="2523"/>
                                </a:lnTo>
                                <a:lnTo>
                                  <a:pt x="733" y="2523"/>
                                </a:lnTo>
                                <a:lnTo>
                                  <a:pt x="704" y="2523"/>
                                </a:lnTo>
                                <a:lnTo>
                                  <a:pt x="694" y="2531"/>
                                </a:lnTo>
                                <a:lnTo>
                                  <a:pt x="694" y="2548"/>
                                </a:lnTo>
                                <a:lnTo>
                                  <a:pt x="704" y="2575"/>
                                </a:lnTo>
                                <a:lnTo>
                                  <a:pt x="694" y="2618"/>
                                </a:lnTo>
                                <a:lnTo>
                                  <a:pt x="742" y="2688"/>
                                </a:lnTo>
                                <a:lnTo>
                                  <a:pt x="772" y="2723"/>
                                </a:lnTo>
                                <a:lnTo>
                                  <a:pt x="811" y="2748"/>
                                </a:lnTo>
                                <a:lnTo>
                                  <a:pt x="811" y="2759"/>
                                </a:lnTo>
                                <a:lnTo>
                                  <a:pt x="790" y="2767"/>
                                </a:lnTo>
                                <a:lnTo>
                                  <a:pt x="752" y="2784"/>
                                </a:lnTo>
                                <a:lnTo>
                                  <a:pt x="724" y="2862"/>
                                </a:lnTo>
                                <a:lnTo>
                                  <a:pt x="685" y="2932"/>
                                </a:lnTo>
                                <a:lnTo>
                                  <a:pt x="694" y="2959"/>
                                </a:lnTo>
                                <a:lnTo>
                                  <a:pt x="694" y="2986"/>
                                </a:lnTo>
                                <a:lnTo>
                                  <a:pt x="676" y="3002"/>
                                </a:lnTo>
                                <a:lnTo>
                                  <a:pt x="646" y="3011"/>
                                </a:lnTo>
                                <a:lnTo>
                                  <a:pt x="617" y="3011"/>
                                </a:lnTo>
                                <a:lnTo>
                                  <a:pt x="598" y="2986"/>
                                </a:lnTo>
                                <a:lnTo>
                                  <a:pt x="608" y="2932"/>
                                </a:lnTo>
                                <a:lnTo>
                                  <a:pt x="578" y="2897"/>
                                </a:lnTo>
                                <a:lnTo>
                                  <a:pt x="550" y="2862"/>
                                </a:lnTo>
                                <a:lnTo>
                                  <a:pt x="512" y="2784"/>
                                </a:lnTo>
                                <a:lnTo>
                                  <a:pt x="502" y="2784"/>
                                </a:lnTo>
                                <a:lnTo>
                                  <a:pt x="502" y="3116"/>
                                </a:lnTo>
                                <a:lnTo>
                                  <a:pt x="502" y="3438"/>
                                </a:lnTo>
                                <a:lnTo>
                                  <a:pt x="539" y="3473"/>
                                </a:lnTo>
                                <a:lnTo>
                                  <a:pt x="550" y="3500"/>
                                </a:lnTo>
                                <a:lnTo>
                                  <a:pt x="539" y="3527"/>
                                </a:lnTo>
                                <a:lnTo>
                                  <a:pt x="589" y="3578"/>
                                </a:lnTo>
                                <a:lnTo>
                                  <a:pt x="560" y="3578"/>
                                </a:lnTo>
                                <a:lnTo>
                                  <a:pt x="539" y="3595"/>
                                </a:lnTo>
                                <a:lnTo>
                                  <a:pt x="491" y="3630"/>
                                </a:lnTo>
                                <a:lnTo>
                                  <a:pt x="482" y="3683"/>
                                </a:lnTo>
                                <a:lnTo>
                                  <a:pt x="482" y="3744"/>
                                </a:lnTo>
                                <a:lnTo>
                                  <a:pt x="502" y="3857"/>
                                </a:lnTo>
                                <a:lnTo>
                                  <a:pt x="502" y="3919"/>
                                </a:lnTo>
                                <a:lnTo>
                                  <a:pt x="502" y="3971"/>
                                </a:lnTo>
                                <a:lnTo>
                                  <a:pt x="491" y="4024"/>
                                </a:lnTo>
                                <a:lnTo>
                                  <a:pt x="473" y="4049"/>
                                </a:lnTo>
                                <a:lnTo>
                                  <a:pt x="434" y="4067"/>
                                </a:lnTo>
                                <a:lnTo>
                                  <a:pt x="395" y="4093"/>
                                </a:lnTo>
                                <a:lnTo>
                                  <a:pt x="434" y="4111"/>
                                </a:lnTo>
                                <a:lnTo>
                                  <a:pt x="434" y="4146"/>
                                </a:lnTo>
                                <a:lnTo>
                                  <a:pt x="473" y="4171"/>
                                </a:lnTo>
                                <a:lnTo>
                                  <a:pt x="491" y="4216"/>
                                </a:lnTo>
                                <a:lnTo>
                                  <a:pt x="491" y="4233"/>
                                </a:lnTo>
                                <a:lnTo>
                                  <a:pt x="491" y="4249"/>
                                </a:lnTo>
                                <a:lnTo>
                                  <a:pt x="473" y="4276"/>
                                </a:lnTo>
                                <a:lnTo>
                                  <a:pt x="452" y="4295"/>
                                </a:lnTo>
                                <a:lnTo>
                                  <a:pt x="443" y="4311"/>
                                </a:lnTo>
                                <a:lnTo>
                                  <a:pt x="443" y="4355"/>
                                </a:lnTo>
                                <a:lnTo>
                                  <a:pt x="434" y="4355"/>
                                </a:lnTo>
                                <a:lnTo>
                                  <a:pt x="164" y="4355"/>
                                </a:lnTo>
                                <a:lnTo>
                                  <a:pt x="164" y="4295"/>
                                </a:lnTo>
                                <a:lnTo>
                                  <a:pt x="114" y="4268"/>
                                </a:lnTo>
                                <a:lnTo>
                                  <a:pt x="105" y="4249"/>
                                </a:lnTo>
                                <a:lnTo>
                                  <a:pt x="96" y="4216"/>
                                </a:lnTo>
                                <a:lnTo>
                                  <a:pt x="105" y="4206"/>
                                </a:lnTo>
                                <a:lnTo>
                                  <a:pt x="114" y="4189"/>
                                </a:lnTo>
                                <a:lnTo>
                                  <a:pt x="153" y="4163"/>
                                </a:lnTo>
                                <a:lnTo>
                                  <a:pt x="153" y="4119"/>
                                </a:lnTo>
                                <a:lnTo>
                                  <a:pt x="164" y="4111"/>
                                </a:lnTo>
                                <a:lnTo>
                                  <a:pt x="173" y="4093"/>
                                </a:lnTo>
                                <a:lnTo>
                                  <a:pt x="135" y="4067"/>
                                </a:lnTo>
                                <a:lnTo>
                                  <a:pt x="96" y="4032"/>
                                </a:lnTo>
                                <a:lnTo>
                                  <a:pt x="77" y="3989"/>
                                </a:lnTo>
                                <a:lnTo>
                                  <a:pt x="77" y="3927"/>
                                </a:lnTo>
                                <a:lnTo>
                                  <a:pt x="105" y="3744"/>
                                </a:lnTo>
                                <a:lnTo>
                                  <a:pt x="105" y="3700"/>
                                </a:lnTo>
                                <a:lnTo>
                                  <a:pt x="96" y="3657"/>
                                </a:lnTo>
                                <a:lnTo>
                                  <a:pt x="66" y="3613"/>
                                </a:lnTo>
                                <a:lnTo>
                                  <a:pt x="18" y="3587"/>
                                </a:lnTo>
                                <a:lnTo>
                                  <a:pt x="9" y="3578"/>
                                </a:lnTo>
                                <a:lnTo>
                                  <a:pt x="9" y="3570"/>
                                </a:lnTo>
                                <a:lnTo>
                                  <a:pt x="18" y="3562"/>
                                </a:lnTo>
                                <a:lnTo>
                                  <a:pt x="39" y="3543"/>
                                </a:lnTo>
                                <a:lnTo>
                                  <a:pt x="66" y="3527"/>
                                </a:lnTo>
                                <a:lnTo>
                                  <a:pt x="66" y="3481"/>
                                </a:lnTo>
                                <a:lnTo>
                                  <a:pt x="96" y="3430"/>
                                </a:lnTo>
                                <a:lnTo>
                                  <a:pt x="96" y="1877"/>
                                </a:lnTo>
                                <a:lnTo>
                                  <a:pt x="96" y="717"/>
                                </a:lnTo>
                                <a:lnTo>
                                  <a:pt x="48" y="655"/>
                                </a:lnTo>
                                <a:lnTo>
                                  <a:pt x="9" y="585"/>
                                </a:lnTo>
                                <a:lnTo>
                                  <a:pt x="0" y="515"/>
                                </a:lnTo>
                                <a:lnTo>
                                  <a:pt x="0" y="428"/>
                                </a:lnTo>
                                <a:lnTo>
                                  <a:pt x="18" y="384"/>
                                </a:lnTo>
                                <a:lnTo>
                                  <a:pt x="28" y="358"/>
                                </a:lnTo>
                                <a:lnTo>
                                  <a:pt x="39" y="341"/>
                                </a:lnTo>
                                <a:lnTo>
                                  <a:pt x="18" y="271"/>
                                </a:lnTo>
                                <a:lnTo>
                                  <a:pt x="9" y="192"/>
                                </a:lnTo>
                                <a:lnTo>
                                  <a:pt x="9" y="122"/>
                                </a:lnTo>
                                <a:lnTo>
                                  <a:pt x="18" y="44"/>
                                </a:lnTo>
                                <a:lnTo>
                                  <a:pt x="77" y="27"/>
                                </a:lnTo>
                                <a:lnTo>
                                  <a:pt x="144" y="27"/>
                                </a:lnTo>
                                <a:lnTo>
                                  <a:pt x="279" y="27"/>
                                </a:lnTo>
                                <a:lnTo>
                                  <a:pt x="366" y="44"/>
                                </a:lnTo>
                                <a:lnTo>
                                  <a:pt x="404" y="27"/>
                                </a:lnTo>
                                <a:lnTo>
                                  <a:pt x="463" y="9"/>
                                </a:lnTo>
                                <a:lnTo>
                                  <a:pt x="512" y="0"/>
                                </a:lnTo>
                                <a:lnTo>
                                  <a:pt x="569" y="0"/>
                                </a:lnTo>
                                <a:lnTo>
                                  <a:pt x="626" y="17"/>
                                </a:lnTo>
                                <a:lnTo>
                                  <a:pt x="676" y="27"/>
                                </a:lnTo>
                                <a:lnTo>
                                  <a:pt x="763" y="87"/>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542" name="Freeform 434"/>
                        <wps:cNvSpPr>
                          <a:spLocks/>
                        </wps:cNvSpPr>
                        <wps:spPr bwMode="auto">
                          <a:xfrm>
                            <a:off x="1926" y="1155"/>
                            <a:ext cx="147" cy="44"/>
                          </a:xfrm>
                          <a:custGeom>
                            <a:avLst/>
                            <a:gdLst>
                              <a:gd name="T0" fmla="*/ 310 w 310"/>
                              <a:gd name="T1" fmla="*/ 60 h 78"/>
                              <a:gd name="T2" fmla="*/ 290 w 310"/>
                              <a:gd name="T3" fmla="*/ 78 h 78"/>
                              <a:gd name="T4" fmla="*/ 262 w 310"/>
                              <a:gd name="T5" fmla="*/ 60 h 78"/>
                              <a:gd name="T6" fmla="*/ 203 w 310"/>
                              <a:gd name="T7" fmla="*/ 43 h 78"/>
                              <a:gd name="T8" fmla="*/ 136 w 310"/>
                              <a:gd name="T9" fmla="*/ 35 h 78"/>
                              <a:gd name="T10" fmla="*/ 77 w 310"/>
                              <a:gd name="T11" fmla="*/ 35 h 78"/>
                              <a:gd name="T12" fmla="*/ 20 w 310"/>
                              <a:gd name="T13" fmla="*/ 43 h 78"/>
                              <a:gd name="T14" fmla="*/ 0 w 310"/>
                              <a:gd name="T15" fmla="*/ 43 h 78"/>
                              <a:gd name="T16" fmla="*/ 38 w 310"/>
                              <a:gd name="T17" fmla="*/ 17 h 78"/>
                              <a:gd name="T18" fmla="*/ 88 w 310"/>
                              <a:gd name="T19" fmla="*/ 8 h 78"/>
                              <a:gd name="T20" fmla="*/ 125 w 310"/>
                              <a:gd name="T21" fmla="*/ 0 h 78"/>
                              <a:gd name="T22" fmla="*/ 175 w 310"/>
                              <a:gd name="T23" fmla="*/ 8 h 78"/>
                              <a:gd name="T24" fmla="*/ 242 w 310"/>
                              <a:gd name="T25" fmla="*/ 35 h 78"/>
                              <a:gd name="T26" fmla="*/ 310 w 310"/>
                              <a:gd name="T27" fmla="*/ 6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0" h="78">
                                <a:moveTo>
                                  <a:pt x="310" y="60"/>
                                </a:moveTo>
                                <a:lnTo>
                                  <a:pt x="290" y="78"/>
                                </a:lnTo>
                                <a:lnTo>
                                  <a:pt x="262" y="60"/>
                                </a:lnTo>
                                <a:lnTo>
                                  <a:pt x="203" y="43"/>
                                </a:lnTo>
                                <a:lnTo>
                                  <a:pt x="136" y="35"/>
                                </a:lnTo>
                                <a:lnTo>
                                  <a:pt x="77" y="35"/>
                                </a:lnTo>
                                <a:lnTo>
                                  <a:pt x="20" y="43"/>
                                </a:lnTo>
                                <a:lnTo>
                                  <a:pt x="0" y="43"/>
                                </a:lnTo>
                                <a:lnTo>
                                  <a:pt x="38" y="17"/>
                                </a:lnTo>
                                <a:lnTo>
                                  <a:pt x="88" y="8"/>
                                </a:lnTo>
                                <a:lnTo>
                                  <a:pt x="125" y="0"/>
                                </a:lnTo>
                                <a:lnTo>
                                  <a:pt x="175" y="8"/>
                                </a:lnTo>
                                <a:lnTo>
                                  <a:pt x="242" y="35"/>
                                </a:lnTo>
                                <a:lnTo>
                                  <a:pt x="310" y="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43" name="Freeform 435"/>
                        <wps:cNvSpPr>
                          <a:spLocks/>
                        </wps:cNvSpPr>
                        <wps:spPr bwMode="auto">
                          <a:xfrm>
                            <a:off x="1754" y="1176"/>
                            <a:ext cx="236" cy="247"/>
                          </a:xfrm>
                          <a:custGeom>
                            <a:avLst/>
                            <a:gdLst>
                              <a:gd name="T0" fmla="*/ 454 w 502"/>
                              <a:gd name="T1" fmla="*/ 147 h 444"/>
                              <a:gd name="T2" fmla="*/ 482 w 502"/>
                              <a:gd name="T3" fmla="*/ 182 h 444"/>
                              <a:gd name="T4" fmla="*/ 491 w 502"/>
                              <a:gd name="T5" fmla="*/ 217 h 444"/>
                              <a:gd name="T6" fmla="*/ 502 w 502"/>
                              <a:gd name="T7" fmla="*/ 306 h 444"/>
                              <a:gd name="T8" fmla="*/ 502 w 502"/>
                              <a:gd name="T9" fmla="*/ 314 h 444"/>
                              <a:gd name="T10" fmla="*/ 491 w 502"/>
                              <a:gd name="T11" fmla="*/ 306 h 444"/>
                              <a:gd name="T12" fmla="*/ 473 w 502"/>
                              <a:gd name="T13" fmla="*/ 244 h 444"/>
                              <a:gd name="T14" fmla="*/ 443 w 502"/>
                              <a:gd name="T15" fmla="*/ 174 h 444"/>
                              <a:gd name="T16" fmla="*/ 404 w 502"/>
                              <a:gd name="T17" fmla="*/ 114 h 444"/>
                              <a:gd name="T18" fmla="*/ 366 w 502"/>
                              <a:gd name="T19" fmla="*/ 87 h 444"/>
                              <a:gd name="T20" fmla="*/ 338 w 502"/>
                              <a:gd name="T21" fmla="*/ 69 h 444"/>
                              <a:gd name="T22" fmla="*/ 279 w 502"/>
                              <a:gd name="T23" fmla="*/ 43 h 444"/>
                              <a:gd name="T24" fmla="*/ 222 w 502"/>
                              <a:gd name="T25" fmla="*/ 35 h 444"/>
                              <a:gd name="T26" fmla="*/ 96 w 502"/>
                              <a:gd name="T27" fmla="*/ 17 h 444"/>
                              <a:gd name="T28" fmla="*/ 48 w 502"/>
                              <a:gd name="T29" fmla="*/ 25 h 444"/>
                              <a:gd name="T30" fmla="*/ 29 w 502"/>
                              <a:gd name="T31" fmla="*/ 25 h 444"/>
                              <a:gd name="T32" fmla="*/ 18 w 502"/>
                              <a:gd name="T33" fmla="*/ 43 h 444"/>
                              <a:gd name="T34" fmla="*/ 18 w 502"/>
                              <a:gd name="T35" fmla="*/ 95 h 444"/>
                              <a:gd name="T36" fmla="*/ 18 w 502"/>
                              <a:gd name="T37" fmla="*/ 147 h 444"/>
                              <a:gd name="T38" fmla="*/ 29 w 502"/>
                              <a:gd name="T39" fmla="*/ 192 h 444"/>
                              <a:gd name="T40" fmla="*/ 48 w 502"/>
                              <a:gd name="T41" fmla="*/ 244 h 444"/>
                              <a:gd name="T42" fmla="*/ 77 w 502"/>
                              <a:gd name="T43" fmla="*/ 287 h 444"/>
                              <a:gd name="T44" fmla="*/ 116 w 502"/>
                              <a:gd name="T45" fmla="*/ 331 h 444"/>
                              <a:gd name="T46" fmla="*/ 153 w 502"/>
                              <a:gd name="T47" fmla="*/ 366 h 444"/>
                              <a:gd name="T48" fmla="*/ 203 w 502"/>
                              <a:gd name="T49" fmla="*/ 392 h 444"/>
                              <a:gd name="T50" fmla="*/ 242 w 502"/>
                              <a:gd name="T51" fmla="*/ 409 h 444"/>
                              <a:gd name="T52" fmla="*/ 279 w 502"/>
                              <a:gd name="T53" fmla="*/ 419 h 444"/>
                              <a:gd name="T54" fmla="*/ 318 w 502"/>
                              <a:gd name="T55" fmla="*/ 419 h 444"/>
                              <a:gd name="T56" fmla="*/ 356 w 502"/>
                              <a:gd name="T57" fmla="*/ 436 h 444"/>
                              <a:gd name="T58" fmla="*/ 338 w 502"/>
                              <a:gd name="T59" fmla="*/ 444 h 444"/>
                              <a:gd name="T60" fmla="*/ 270 w 502"/>
                              <a:gd name="T61" fmla="*/ 444 h 444"/>
                              <a:gd name="T62" fmla="*/ 212 w 502"/>
                              <a:gd name="T63" fmla="*/ 427 h 444"/>
                              <a:gd name="T64" fmla="*/ 153 w 502"/>
                              <a:gd name="T65" fmla="*/ 401 h 444"/>
                              <a:gd name="T66" fmla="*/ 105 w 502"/>
                              <a:gd name="T67" fmla="*/ 366 h 444"/>
                              <a:gd name="T68" fmla="*/ 66 w 502"/>
                              <a:gd name="T69" fmla="*/ 322 h 444"/>
                              <a:gd name="T70" fmla="*/ 39 w 502"/>
                              <a:gd name="T71" fmla="*/ 287 h 444"/>
                              <a:gd name="T72" fmla="*/ 18 w 502"/>
                              <a:gd name="T73" fmla="*/ 244 h 444"/>
                              <a:gd name="T74" fmla="*/ 9 w 502"/>
                              <a:gd name="T75" fmla="*/ 192 h 444"/>
                              <a:gd name="T76" fmla="*/ 0 w 502"/>
                              <a:gd name="T77" fmla="*/ 104 h 444"/>
                              <a:gd name="T78" fmla="*/ 9 w 502"/>
                              <a:gd name="T79" fmla="*/ 8 h 444"/>
                              <a:gd name="T80" fmla="*/ 66 w 502"/>
                              <a:gd name="T81" fmla="*/ 0 h 444"/>
                              <a:gd name="T82" fmla="*/ 135 w 502"/>
                              <a:gd name="T83" fmla="*/ 0 h 444"/>
                              <a:gd name="T84" fmla="*/ 203 w 502"/>
                              <a:gd name="T85" fmla="*/ 0 h 444"/>
                              <a:gd name="T86" fmla="*/ 260 w 502"/>
                              <a:gd name="T87" fmla="*/ 8 h 444"/>
                              <a:gd name="T88" fmla="*/ 318 w 502"/>
                              <a:gd name="T89" fmla="*/ 25 h 444"/>
                              <a:gd name="T90" fmla="*/ 366 w 502"/>
                              <a:gd name="T91" fmla="*/ 60 h 444"/>
                              <a:gd name="T92" fmla="*/ 425 w 502"/>
                              <a:gd name="T93" fmla="*/ 95 h 444"/>
                              <a:gd name="T94" fmla="*/ 454 w 502"/>
                              <a:gd name="T95" fmla="*/ 147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02" h="444">
                                <a:moveTo>
                                  <a:pt x="454" y="147"/>
                                </a:moveTo>
                                <a:lnTo>
                                  <a:pt x="482" y="182"/>
                                </a:lnTo>
                                <a:lnTo>
                                  <a:pt x="491" y="217"/>
                                </a:lnTo>
                                <a:lnTo>
                                  <a:pt x="502" y="306"/>
                                </a:lnTo>
                                <a:lnTo>
                                  <a:pt x="502" y="314"/>
                                </a:lnTo>
                                <a:lnTo>
                                  <a:pt x="491" y="306"/>
                                </a:lnTo>
                                <a:lnTo>
                                  <a:pt x="473" y="244"/>
                                </a:lnTo>
                                <a:lnTo>
                                  <a:pt x="443" y="174"/>
                                </a:lnTo>
                                <a:lnTo>
                                  <a:pt x="404" y="114"/>
                                </a:lnTo>
                                <a:lnTo>
                                  <a:pt x="366" y="87"/>
                                </a:lnTo>
                                <a:lnTo>
                                  <a:pt x="338" y="69"/>
                                </a:lnTo>
                                <a:lnTo>
                                  <a:pt x="279" y="43"/>
                                </a:lnTo>
                                <a:lnTo>
                                  <a:pt x="222" y="35"/>
                                </a:lnTo>
                                <a:lnTo>
                                  <a:pt x="96" y="17"/>
                                </a:lnTo>
                                <a:lnTo>
                                  <a:pt x="48" y="25"/>
                                </a:lnTo>
                                <a:lnTo>
                                  <a:pt x="29" y="25"/>
                                </a:lnTo>
                                <a:lnTo>
                                  <a:pt x="18" y="43"/>
                                </a:lnTo>
                                <a:lnTo>
                                  <a:pt x="18" y="95"/>
                                </a:lnTo>
                                <a:lnTo>
                                  <a:pt x="18" y="147"/>
                                </a:lnTo>
                                <a:lnTo>
                                  <a:pt x="29" y="192"/>
                                </a:lnTo>
                                <a:lnTo>
                                  <a:pt x="48" y="244"/>
                                </a:lnTo>
                                <a:lnTo>
                                  <a:pt x="77" y="287"/>
                                </a:lnTo>
                                <a:lnTo>
                                  <a:pt x="116" y="331"/>
                                </a:lnTo>
                                <a:lnTo>
                                  <a:pt x="153" y="366"/>
                                </a:lnTo>
                                <a:lnTo>
                                  <a:pt x="203" y="392"/>
                                </a:lnTo>
                                <a:lnTo>
                                  <a:pt x="242" y="409"/>
                                </a:lnTo>
                                <a:lnTo>
                                  <a:pt x="279" y="419"/>
                                </a:lnTo>
                                <a:lnTo>
                                  <a:pt x="318" y="419"/>
                                </a:lnTo>
                                <a:lnTo>
                                  <a:pt x="356" y="436"/>
                                </a:lnTo>
                                <a:lnTo>
                                  <a:pt x="338" y="444"/>
                                </a:lnTo>
                                <a:lnTo>
                                  <a:pt x="270" y="444"/>
                                </a:lnTo>
                                <a:lnTo>
                                  <a:pt x="212" y="427"/>
                                </a:lnTo>
                                <a:lnTo>
                                  <a:pt x="153" y="401"/>
                                </a:lnTo>
                                <a:lnTo>
                                  <a:pt x="105" y="366"/>
                                </a:lnTo>
                                <a:lnTo>
                                  <a:pt x="66" y="322"/>
                                </a:lnTo>
                                <a:lnTo>
                                  <a:pt x="39" y="287"/>
                                </a:lnTo>
                                <a:lnTo>
                                  <a:pt x="18" y="244"/>
                                </a:lnTo>
                                <a:lnTo>
                                  <a:pt x="9" y="192"/>
                                </a:lnTo>
                                <a:lnTo>
                                  <a:pt x="0" y="104"/>
                                </a:lnTo>
                                <a:lnTo>
                                  <a:pt x="9" y="8"/>
                                </a:lnTo>
                                <a:lnTo>
                                  <a:pt x="66" y="0"/>
                                </a:lnTo>
                                <a:lnTo>
                                  <a:pt x="135" y="0"/>
                                </a:lnTo>
                                <a:lnTo>
                                  <a:pt x="203" y="0"/>
                                </a:lnTo>
                                <a:lnTo>
                                  <a:pt x="260" y="8"/>
                                </a:lnTo>
                                <a:lnTo>
                                  <a:pt x="318" y="25"/>
                                </a:lnTo>
                                <a:lnTo>
                                  <a:pt x="366" y="60"/>
                                </a:lnTo>
                                <a:lnTo>
                                  <a:pt x="425" y="95"/>
                                </a:lnTo>
                                <a:lnTo>
                                  <a:pt x="454" y="14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44" name="Freeform 436"/>
                        <wps:cNvSpPr>
                          <a:spLocks/>
                        </wps:cNvSpPr>
                        <wps:spPr bwMode="auto">
                          <a:xfrm>
                            <a:off x="3620" y="1170"/>
                            <a:ext cx="250" cy="213"/>
                          </a:xfrm>
                          <a:custGeom>
                            <a:avLst/>
                            <a:gdLst>
                              <a:gd name="T0" fmla="*/ 425 w 530"/>
                              <a:gd name="T1" fmla="*/ 62 h 384"/>
                              <a:gd name="T2" fmla="*/ 502 w 530"/>
                              <a:gd name="T3" fmla="*/ 89 h 384"/>
                              <a:gd name="T4" fmla="*/ 473 w 530"/>
                              <a:gd name="T5" fmla="*/ 149 h 384"/>
                              <a:gd name="T6" fmla="*/ 434 w 530"/>
                              <a:gd name="T7" fmla="*/ 192 h 384"/>
                              <a:gd name="T8" fmla="*/ 473 w 530"/>
                              <a:gd name="T9" fmla="*/ 254 h 384"/>
                              <a:gd name="T10" fmla="*/ 511 w 530"/>
                              <a:gd name="T11" fmla="*/ 316 h 384"/>
                              <a:gd name="T12" fmla="*/ 434 w 530"/>
                              <a:gd name="T13" fmla="*/ 349 h 384"/>
                              <a:gd name="T14" fmla="*/ 317 w 530"/>
                              <a:gd name="T15" fmla="*/ 349 h 384"/>
                              <a:gd name="T16" fmla="*/ 153 w 530"/>
                              <a:gd name="T17" fmla="*/ 341 h 384"/>
                              <a:gd name="T18" fmla="*/ 29 w 530"/>
                              <a:gd name="T19" fmla="*/ 384 h 384"/>
                              <a:gd name="T20" fmla="*/ 29 w 530"/>
                              <a:gd name="T21" fmla="*/ 359 h 384"/>
                              <a:gd name="T22" fmla="*/ 66 w 530"/>
                              <a:gd name="T23" fmla="*/ 349 h 384"/>
                              <a:gd name="T24" fmla="*/ 66 w 530"/>
                              <a:gd name="T25" fmla="*/ 316 h 384"/>
                              <a:gd name="T26" fmla="*/ 66 w 530"/>
                              <a:gd name="T27" fmla="*/ 297 h 384"/>
                              <a:gd name="T28" fmla="*/ 116 w 530"/>
                              <a:gd name="T29" fmla="*/ 324 h 384"/>
                              <a:gd name="T30" fmla="*/ 153 w 530"/>
                              <a:gd name="T31" fmla="*/ 332 h 384"/>
                              <a:gd name="T32" fmla="*/ 135 w 530"/>
                              <a:gd name="T33" fmla="*/ 289 h 384"/>
                              <a:gd name="T34" fmla="*/ 105 w 530"/>
                              <a:gd name="T35" fmla="*/ 254 h 384"/>
                              <a:gd name="T36" fmla="*/ 144 w 530"/>
                              <a:gd name="T37" fmla="*/ 254 h 384"/>
                              <a:gd name="T38" fmla="*/ 221 w 530"/>
                              <a:gd name="T39" fmla="*/ 316 h 384"/>
                              <a:gd name="T40" fmla="*/ 269 w 530"/>
                              <a:gd name="T41" fmla="*/ 316 h 384"/>
                              <a:gd name="T42" fmla="*/ 242 w 530"/>
                              <a:gd name="T43" fmla="*/ 281 h 384"/>
                              <a:gd name="T44" fmla="*/ 192 w 530"/>
                              <a:gd name="T45" fmla="*/ 237 h 384"/>
                              <a:gd name="T46" fmla="*/ 356 w 530"/>
                              <a:gd name="T47" fmla="*/ 316 h 384"/>
                              <a:gd name="T48" fmla="*/ 434 w 530"/>
                              <a:gd name="T49" fmla="*/ 324 h 384"/>
                              <a:gd name="T50" fmla="*/ 434 w 530"/>
                              <a:gd name="T51" fmla="*/ 297 h 384"/>
                              <a:gd name="T52" fmla="*/ 395 w 530"/>
                              <a:gd name="T53" fmla="*/ 297 h 384"/>
                              <a:gd name="T54" fmla="*/ 308 w 530"/>
                              <a:gd name="T55" fmla="*/ 262 h 384"/>
                              <a:gd name="T56" fmla="*/ 269 w 530"/>
                              <a:gd name="T57" fmla="*/ 210 h 384"/>
                              <a:gd name="T58" fmla="*/ 308 w 530"/>
                              <a:gd name="T59" fmla="*/ 219 h 384"/>
                              <a:gd name="T60" fmla="*/ 356 w 530"/>
                              <a:gd name="T61" fmla="*/ 254 h 384"/>
                              <a:gd name="T62" fmla="*/ 415 w 530"/>
                              <a:gd name="T63" fmla="*/ 210 h 384"/>
                              <a:gd name="T64" fmla="*/ 395 w 530"/>
                              <a:gd name="T65" fmla="*/ 157 h 384"/>
                              <a:gd name="T66" fmla="*/ 338 w 530"/>
                              <a:gd name="T67" fmla="*/ 149 h 384"/>
                              <a:gd name="T68" fmla="*/ 279 w 530"/>
                              <a:gd name="T69" fmla="*/ 184 h 384"/>
                              <a:gd name="T70" fmla="*/ 279 w 530"/>
                              <a:gd name="T71" fmla="*/ 149 h 384"/>
                              <a:gd name="T72" fmla="*/ 425 w 530"/>
                              <a:gd name="T73" fmla="*/ 97 h 384"/>
                              <a:gd name="T74" fmla="*/ 434 w 530"/>
                              <a:gd name="T75" fmla="*/ 79 h 384"/>
                              <a:gd name="T76" fmla="*/ 356 w 530"/>
                              <a:gd name="T77" fmla="*/ 79 h 384"/>
                              <a:gd name="T78" fmla="*/ 242 w 530"/>
                              <a:gd name="T79" fmla="*/ 140 h 384"/>
                              <a:gd name="T80" fmla="*/ 164 w 530"/>
                              <a:gd name="T81" fmla="*/ 175 h 384"/>
                              <a:gd name="T82" fmla="*/ 203 w 530"/>
                              <a:gd name="T83" fmla="*/ 132 h 384"/>
                              <a:gd name="T84" fmla="*/ 251 w 530"/>
                              <a:gd name="T85" fmla="*/ 97 h 384"/>
                              <a:gd name="T86" fmla="*/ 221 w 530"/>
                              <a:gd name="T87" fmla="*/ 79 h 384"/>
                              <a:gd name="T88" fmla="*/ 116 w 530"/>
                              <a:gd name="T89" fmla="*/ 157 h 384"/>
                              <a:gd name="T90" fmla="*/ 86 w 530"/>
                              <a:gd name="T91" fmla="*/ 157 h 384"/>
                              <a:gd name="T92" fmla="*/ 105 w 530"/>
                              <a:gd name="T93" fmla="*/ 124 h 384"/>
                              <a:gd name="T94" fmla="*/ 135 w 530"/>
                              <a:gd name="T95" fmla="*/ 79 h 384"/>
                              <a:gd name="T96" fmla="*/ 57 w 530"/>
                              <a:gd name="T97" fmla="*/ 114 h 384"/>
                              <a:gd name="T98" fmla="*/ 77 w 530"/>
                              <a:gd name="T99" fmla="*/ 62 h 384"/>
                              <a:gd name="T100" fmla="*/ 38 w 530"/>
                              <a:gd name="T101" fmla="*/ 53 h 384"/>
                              <a:gd name="T102" fmla="*/ 0 w 530"/>
                              <a:gd name="T103" fmla="*/ 27 h 384"/>
                              <a:gd name="T104" fmla="*/ 9 w 530"/>
                              <a:gd name="T105" fmla="*/ 0 h 384"/>
                              <a:gd name="T106" fmla="*/ 86 w 530"/>
                              <a:gd name="T107" fmla="*/ 53 h 384"/>
                              <a:gd name="T108" fmla="*/ 192 w 530"/>
                              <a:gd name="T109" fmla="*/ 79 h 384"/>
                              <a:gd name="T110" fmla="*/ 386 w 530"/>
                              <a:gd name="T111" fmla="*/ 53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30" h="384">
                                <a:moveTo>
                                  <a:pt x="386" y="53"/>
                                </a:moveTo>
                                <a:lnTo>
                                  <a:pt x="425" y="62"/>
                                </a:lnTo>
                                <a:lnTo>
                                  <a:pt x="463" y="70"/>
                                </a:lnTo>
                                <a:lnTo>
                                  <a:pt x="502" y="89"/>
                                </a:lnTo>
                                <a:lnTo>
                                  <a:pt x="521" y="124"/>
                                </a:lnTo>
                                <a:lnTo>
                                  <a:pt x="473" y="149"/>
                                </a:lnTo>
                                <a:lnTo>
                                  <a:pt x="443" y="175"/>
                                </a:lnTo>
                                <a:lnTo>
                                  <a:pt x="434" y="192"/>
                                </a:lnTo>
                                <a:lnTo>
                                  <a:pt x="443" y="227"/>
                                </a:lnTo>
                                <a:lnTo>
                                  <a:pt x="473" y="254"/>
                                </a:lnTo>
                                <a:lnTo>
                                  <a:pt x="530" y="289"/>
                                </a:lnTo>
                                <a:lnTo>
                                  <a:pt x="511" y="316"/>
                                </a:lnTo>
                                <a:lnTo>
                                  <a:pt x="482" y="324"/>
                                </a:lnTo>
                                <a:lnTo>
                                  <a:pt x="434" y="349"/>
                                </a:lnTo>
                                <a:lnTo>
                                  <a:pt x="386" y="359"/>
                                </a:lnTo>
                                <a:lnTo>
                                  <a:pt x="317" y="349"/>
                                </a:lnTo>
                                <a:lnTo>
                                  <a:pt x="203" y="341"/>
                                </a:lnTo>
                                <a:lnTo>
                                  <a:pt x="153" y="341"/>
                                </a:lnTo>
                                <a:lnTo>
                                  <a:pt x="96" y="359"/>
                                </a:lnTo>
                                <a:lnTo>
                                  <a:pt x="29" y="384"/>
                                </a:lnTo>
                                <a:lnTo>
                                  <a:pt x="18" y="367"/>
                                </a:lnTo>
                                <a:lnTo>
                                  <a:pt x="29" y="359"/>
                                </a:lnTo>
                                <a:lnTo>
                                  <a:pt x="57" y="349"/>
                                </a:lnTo>
                                <a:lnTo>
                                  <a:pt x="66" y="349"/>
                                </a:lnTo>
                                <a:lnTo>
                                  <a:pt x="86" y="341"/>
                                </a:lnTo>
                                <a:lnTo>
                                  <a:pt x="66" y="316"/>
                                </a:lnTo>
                                <a:lnTo>
                                  <a:pt x="66" y="306"/>
                                </a:lnTo>
                                <a:lnTo>
                                  <a:pt x="66" y="297"/>
                                </a:lnTo>
                                <a:lnTo>
                                  <a:pt x="96" y="306"/>
                                </a:lnTo>
                                <a:lnTo>
                                  <a:pt x="116" y="324"/>
                                </a:lnTo>
                                <a:lnTo>
                                  <a:pt x="144" y="332"/>
                                </a:lnTo>
                                <a:lnTo>
                                  <a:pt x="153" y="332"/>
                                </a:lnTo>
                                <a:lnTo>
                                  <a:pt x="173" y="324"/>
                                </a:lnTo>
                                <a:lnTo>
                                  <a:pt x="135" y="289"/>
                                </a:lnTo>
                                <a:lnTo>
                                  <a:pt x="105" y="281"/>
                                </a:lnTo>
                                <a:lnTo>
                                  <a:pt x="105" y="254"/>
                                </a:lnTo>
                                <a:lnTo>
                                  <a:pt x="125" y="254"/>
                                </a:lnTo>
                                <a:lnTo>
                                  <a:pt x="144" y="254"/>
                                </a:lnTo>
                                <a:lnTo>
                                  <a:pt x="183" y="281"/>
                                </a:lnTo>
                                <a:lnTo>
                                  <a:pt x="221" y="316"/>
                                </a:lnTo>
                                <a:lnTo>
                                  <a:pt x="242" y="316"/>
                                </a:lnTo>
                                <a:lnTo>
                                  <a:pt x="269" y="316"/>
                                </a:lnTo>
                                <a:lnTo>
                                  <a:pt x="251" y="297"/>
                                </a:lnTo>
                                <a:lnTo>
                                  <a:pt x="242" y="281"/>
                                </a:lnTo>
                                <a:lnTo>
                                  <a:pt x="203" y="254"/>
                                </a:lnTo>
                                <a:lnTo>
                                  <a:pt x="192" y="237"/>
                                </a:lnTo>
                                <a:lnTo>
                                  <a:pt x="299" y="297"/>
                                </a:lnTo>
                                <a:lnTo>
                                  <a:pt x="356" y="316"/>
                                </a:lnTo>
                                <a:lnTo>
                                  <a:pt x="425" y="324"/>
                                </a:lnTo>
                                <a:lnTo>
                                  <a:pt x="434" y="324"/>
                                </a:lnTo>
                                <a:lnTo>
                                  <a:pt x="443" y="316"/>
                                </a:lnTo>
                                <a:lnTo>
                                  <a:pt x="434" y="297"/>
                                </a:lnTo>
                                <a:lnTo>
                                  <a:pt x="415" y="297"/>
                                </a:lnTo>
                                <a:lnTo>
                                  <a:pt x="395" y="297"/>
                                </a:lnTo>
                                <a:lnTo>
                                  <a:pt x="365" y="289"/>
                                </a:lnTo>
                                <a:lnTo>
                                  <a:pt x="308" y="262"/>
                                </a:lnTo>
                                <a:lnTo>
                                  <a:pt x="251" y="219"/>
                                </a:lnTo>
                                <a:lnTo>
                                  <a:pt x="269" y="210"/>
                                </a:lnTo>
                                <a:lnTo>
                                  <a:pt x="290" y="210"/>
                                </a:lnTo>
                                <a:lnTo>
                                  <a:pt x="308" y="219"/>
                                </a:lnTo>
                                <a:lnTo>
                                  <a:pt x="328" y="237"/>
                                </a:lnTo>
                                <a:lnTo>
                                  <a:pt x="356" y="254"/>
                                </a:lnTo>
                                <a:lnTo>
                                  <a:pt x="395" y="237"/>
                                </a:lnTo>
                                <a:lnTo>
                                  <a:pt x="415" y="210"/>
                                </a:lnTo>
                                <a:lnTo>
                                  <a:pt x="404" y="184"/>
                                </a:lnTo>
                                <a:lnTo>
                                  <a:pt x="395" y="157"/>
                                </a:lnTo>
                                <a:lnTo>
                                  <a:pt x="365" y="149"/>
                                </a:lnTo>
                                <a:lnTo>
                                  <a:pt x="338" y="149"/>
                                </a:lnTo>
                                <a:lnTo>
                                  <a:pt x="299" y="175"/>
                                </a:lnTo>
                                <a:lnTo>
                                  <a:pt x="279" y="184"/>
                                </a:lnTo>
                                <a:lnTo>
                                  <a:pt x="251" y="184"/>
                                </a:lnTo>
                                <a:lnTo>
                                  <a:pt x="279" y="149"/>
                                </a:lnTo>
                                <a:lnTo>
                                  <a:pt x="317" y="124"/>
                                </a:lnTo>
                                <a:lnTo>
                                  <a:pt x="425" y="97"/>
                                </a:lnTo>
                                <a:lnTo>
                                  <a:pt x="434" y="89"/>
                                </a:lnTo>
                                <a:lnTo>
                                  <a:pt x="434" y="79"/>
                                </a:lnTo>
                                <a:lnTo>
                                  <a:pt x="395" y="79"/>
                                </a:lnTo>
                                <a:lnTo>
                                  <a:pt x="356" y="79"/>
                                </a:lnTo>
                                <a:lnTo>
                                  <a:pt x="299" y="97"/>
                                </a:lnTo>
                                <a:lnTo>
                                  <a:pt x="242" y="140"/>
                                </a:lnTo>
                                <a:lnTo>
                                  <a:pt x="183" y="184"/>
                                </a:lnTo>
                                <a:lnTo>
                                  <a:pt x="164" y="175"/>
                                </a:lnTo>
                                <a:lnTo>
                                  <a:pt x="173" y="149"/>
                                </a:lnTo>
                                <a:lnTo>
                                  <a:pt x="203" y="132"/>
                                </a:lnTo>
                                <a:lnTo>
                                  <a:pt x="231" y="124"/>
                                </a:lnTo>
                                <a:lnTo>
                                  <a:pt x="251" y="97"/>
                                </a:lnTo>
                                <a:lnTo>
                                  <a:pt x="242" y="89"/>
                                </a:lnTo>
                                <a:lnTo>
                                  <a:pt x="221" y="79"/>
                                </a:lnTo>
                                <a:lnTo>
                                  <a:pt x="164" y="114"/>
                                </a:lnTo>
                                <a:lnTo>
                                  <a:pt x="116" y="157"/>
                                </a:lnTo>
                                <a:lnTo>
                                  <a:pt x="96" y="167"/>
                                </a:lnTo>
                                <a:lnTo>
                                  <a:pt x="86" y="157"/>
                                </a:lnTo>
                                <a:lnTo>
                                  <a:pt x="86" y="132"/>
                                </a:lnTo>
                                <a:lnTo>
                                  <a:pt x="105" y="124"/>
                                </a:lnTo>
                                <a:lnTo>
                                  <a:pt x="144" y="97"/>
                                </a:lnTo>
                                <a:lnTo>
                                  <a:pt x="135" y="79"/>
                                </a:lnTo>
                                <a:lnTo>
                                  <a:pt x="96" y="97"/>
                                </a:lnTo>
                                <a:lnTo>
                                  <a:pt x="57" y="114"/>
                                </a:lnTo>
                                <a:lnTo>
                                  <a:pt x="38" y="97"/>
                                </a:lnTo>
                                <a:lnTo>
                                  <a:pt x="77" y="62"/>
                                </a:lnTo>
                                <a:lnTo>
                                  <a:pt x="57" y="53"/>
                                </a:lnTo>
                                <a:lnTo>
                                  <a:pt x="38" y="53"/>
                                </a:lnTo>
                                <a:lnTo>
                                  <a:pt x="18" y="45"/>
                                </a:lnTo>
                                <a:lnTo>
                                  <a:pt x="0" y="27"/>
                                </a:lnTo>
                                <a:lnTo>
                                  <a:pt x="0" y="10"/>
                                </a:lnTo>
                                <a:lnTo>
                                  <a:pt x="9" y="0"/>
                                </a:lnTo>
                                <a:lnTo>
                                  <a:pt x="48" y="35"/>
                                </a:lnTo>
                                <a:lnTo>
                                  <a:pt x="86" y="53"/>
                                </a:lnTo>
                                <a:lnTo>
                                  <a:pt x="135" y="70"/>
                                </a:lnTo>
                                <a:lnTo>
                                  <a:pt x="192" y="79"/>
                                </a:lnTo>
                                <a:lnTo>
                                  <a:pt x="290" y="70"/>
                                </a:lnTo>
                                <a:lnTo>
                                  <a:pt x="386" y="5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45" name="Freeform 437"/>
                        <wps:cNvSpPr>
                          <a:spLocks/>
                        </wps:cNvSpPr>
                        <wps:spPr bwMode="auto">
                          <a:xfrm>
                            <a:off x="3579" y="1184"/>
                            <a:ext cx="30" cy="29"/>
                          </a:xfrm>
                          <a:custGeom>
                            <a:avLst/>
                            <a:gdLst>
                              <a:gd name="T0" fmla="*/ 66 w 66"/>
                              <a:gd name="T1" fmla="*/ 26 h 52"/>
                              <a:gd name="T2" fmla="*/ 57 w 66"/>
                              <a:gd name="T3" fmla="*/ 43 h 52"/>
                              <a:gd name="T4" fmla="*/ 39 w 66"/>
                              <a:gd name="T5" fmla="*/ 52 h 52"/>
                              <a:gd name="T6" fmla="*/ 18 w 66"/>
                              <a:gd name="T7" fmla="*/ 43 h 52"/>
                              <a:gd name="T8" fmla="*/ 0 w 66"/>
                              <a:gd name="T9" fmla="*/ 26 h 52"/>
                              <a:gd name="T10" fmla="*/ 9 w 66"/>
                              <a:gd name="T11" fmla="*/ 8 h 52"/>
                              <a:gd name="T12" fmla="*/ 28 w 66"/>
                              <a:gd name="T13" fmla="*/ 0 h 52"/>
                              <a:gd name="T14" fmla="*/ 48 w 66"/>
                              <a:gd name="T15" fmla="*/ 8 h 52"/>
                              <a:gd name="T16" fmla="*/ 66 w 66"/>
                              <a:gd name="T17" fmla="*/ 2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52">
                                <a:moveTo>
                                  <a:pt x="66" y="26"/>
                                </a:moveTo>
                                <a:lnTo>
                                  <a:pt x="57" y="43"/>
                                </a:lnTo>
                                <a:lnTo>
                                  <a:pt x="39" y="52"/>
                                </a:lnTo>
                                <a:lnTo>
                                  <a:pt x="18" y="43"/>
                                </a:lnTo>
                                <a:lnTo>
                                  <a:pt x="0" y="26"/>
                                </a:lnTo>
                                <a:lnTo>
                                  <a:pt x="9" y="8"/>
                                </a:lnTo>
                                <a:lnTo>
                                  <a:pt x="28" y="0"/>
                                </a:lnTo>
                                <a:lnTo>
                                  <a:pt x="48" y="8"/>
                                </a:lnTo>
                                <a:lnTo>
                                  <a:pt x="66" y="2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46" name="Freeform 438"/>
                        <wps:cNvSpPr>
                          <a:spLocks/>
                        </wps:cNvSpPr>
                        <wps:spPr bwMode="auto">
                          <a:xfrm>
                            <a:off x="2081" y="1209"/>
                            <a:ext cx="1494" cy="19"/>
                          </a:xfrm>
                          <a:custGeom>
                            <a:avLst/>
                            <a:gdLst>
                              <a:gd name="T0" fmla="*/ 3130 w 3169"/>
                              <a:gd name="T1" fmla="*/ 0 h 35"/>
                              <a:gd name="T2" fmla="*/ 3169 w 3169"/>
                              <a:gd name="T3" fmla="*/ 27 h 35"/>
                              <a:gd name="T4" fmla="*/ 3148 w 3169"/>
                              <a:gd name="T5" fmla="*/ 27 h 35"/>
                              <a:gd name="T6" fmla="*/ 3139 w 3169"/>
                              <a:gd name="T7" fmla="*/ 27 h 35"/>
                              <a:gd name="T8" fmla="*/ 3119 w 3169"/>
                              <a:gd name="T9" fmla="*/ 27 h 35"/>
                              <a:gd name="T10" fmla="*/ 3071 w 3169"/>
                              <a:gd name="T11" fmla="*/ 27 h 35"/>
                              <a:gd name="T12" fmla="*/ 3013 w 3169"/>
                              <a:gd name="T13" fmla="*/ 27 h 35"/>
                              <a:gd name="T14" fmla="*/ 2945 w 3169"/>
                              <a:gd name="T15" fmla="*/ 27 h 35"/>
                              <a:gd name="T16" fmla="*/ 2858 w 3169"/>
                              <a:gd name="T17" fmla="*/ 27 h 35"/>
                              <a:gd name="T18" fmla="*/ 2762 w 3169"/>
                              <a:gd name="T19" fmla="*/ 27 h 35"/>
                              <a:gd name="T20" fmla="*/ 2657 w 3169"/>
                              <a:gd name="T21" fmla="*/ 27 h 35"/>
                              <a:gd name="T22" fmla="*/ 2540 w 3169"/>
                              <a:gd name="T23" fmla="*/ 27 h 35"/>
                              <a:gd name="T24" fmla="*/ 2415 w 3169"/>
                              <a:gd name="T25" fmla="*/ 27 h 35"/>
                              <a:gd name="T26" fmla="*/ 2154 w 3169"/>
                              <a:gd name="T27" fmla="*/ 27 h 35"/>
                              <a:gd name="T28" fmla="*/ 1864 w 3169"/>
                              <a:gd name="T29" fmla="*/ 27 h 35"/>
                              <a:gd name="T30" fmla="*/ 1574 w 3169"/>
                              <a:gd name="T31" fmla="*/ 27 h 35"/>
                              <a:gd name="T32" fmla="*/ 1284 w 3169"/>
                              <a:gd name="T33" fmla="*/ 27 h 35"/>
                              <a:gd name="T34" fmla="*/ 996 w 3169"/>
                              <a:gd name="T35" fmla="*/ 27 h 35"/>
                              <a:gd name="T36" fmla="*/ 725 w 3169"/>
                              <a:gd name="T37" fmla="*/ 27 h 35"/>
                              <a:gd name="T38" fmla="*/ 608 w 3169"/>
                              <a:gd name="T39" fmla="*/ 27 h 35"/>
                              <a:gd name="T40" fmla="*/ 494 w 3169"/>
                              <a:gd name="T41" fmla="*/ 27 h 35"/>
                              <a:gd name="T42" fmla="*/ 387 w 3169"/>
                              <a:gd name="T43" fmla="*/ 27 h 35"/>
                              <a:gd name="T44" fmla="*/ 290 w 3169"/>
                              <a:gd name="T45" fmla="*/ 27 h 35"/>
                              <a:gd name="T46" fmla="*/ 204 w 3169"/>
                              <a:gd name="T47" fmla="*/ 27 h 35"/>
                              <a:gd name="T48" fmla="*/ 135 w 3169"/>
                              <a:gd name="T49" fmla="*/ 27 h 35"/>
                              <a:gd name="T50" fmla="*/ 78 w 3169"/>
                              <a:gd name="T51" fmla="*/ 27 h 35"/>
                              <a:gd name="T52" fmla="*/ 30 w 3169"/>
                              <a:gd name="T53" fmla="*/ 35 h 35"/>
                              <a:gd name="T54" fmla="*/ 0 w 3169"/>
                              <a:gd name="T55" fmla="*/ 35 h 35"/>
                              <a:gd name="T56" fmla="*/ 0 w 3169"/>
                              <a:gd name="T57" fmla="*/ 9 h 35"/>
                              <a:gd name="T58" fmla="*/ 10 w 3169"/>
                              <a:gd name="T59" fmla="*/ 0 h 35"/>
                              <a:gd name="T60" fmla="*/ 3130 w 3169"/>
                              <a:gd name="T6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169" h="35">
                                <a:moveTo>
                                  <a:pt x="3130" y="0"/>
                                </a:moveTo>
                                <a:lnTo>
                                  <a:pt x="3169" y="27"/>
                                </a:lnTo>
                                <a:lnTo>
                                  <a:pt x="3148" y="27"/>
                                </a:lnTo>
                                <a:lnTo>
                                  <a:pt x="3139" y="27"/>
                                </a:lnTo>
                                <a:lnTo>
                                  <a:pt x="3119" y="27"/>
                                </a:lnTo>
                                <a:lnTo>
                                  <a:pt x="3071" y="27"/>
                                </a:lnTo>
                                <a:lnTo>
                                  <a:pt x="3013" y="27"/>
                                </a:lnTo>
                                <a:lnTo>
                                  <a:pt x="2945" y="27"/>
                                </a:lnTo>
                                <a:lnTo>
                                  <a:pt x="2858" y="27"/>
                                </a:lnTo>
                                <a:lnTo>
                                  <a:pt x="2762" y="27"/>
                                </a:lnTo>
                                <a:lnTo>
                                  <a:pt x="2657" y="27"/>
                                </a:lnTo>
                                <a:lnTo>
                                  <a:pt x="2540" y="27"/>
                                </a:lnTo>
                                <a:lnTo>
                                  <a:pt x="2415" y="27"/>
                                </a:lnTo>
                                <a:lnTo>
                                  <a:pt x="2154" y="27"/>
                                </a:lnTo>
                                <a:lnTo>
                                  <a:pt x="1864" y="27"/>
                                </a:lnTo>
                                <a:lnTo>
                                  <a:pt x="1574" y="27"/>
                                </a:lnTo>
                                <a:lnTo>
                                  <a:pt x="1284" y="27"/>
                                </a:lnTo>
                                <a:lnTo>
                                  <a:pt x="996" y="27"/>
                                </a:lnTo>
                                <a:lnTo>
                                  <a:pt x="725" y="27"/>
                                </a:lnTo>
                                <a:lnTo>
                                  <a:pt x="608" y="27"/>
                                </a:lnTo>
                                <a:lnTo>
                                  <a:pt x="494" y="27"/>
                                </a:lnTo>
                                <a:lnTo>
                                  <a:pt x="387" y="27"/>
                                </a:lnTo>
                                <a:lnTo>
                                  <a:pt x="290" y="27"/>
                                </a:lnTo>
                                <a:lnTo>
                                  <a:pt x="204" y="27"/>
                                </a:lnTo>
                                <a:lnTo>
                                  <a:pt x="135" y="27"/>
                                </a:lnTo>
                                <a:lnTo>
                                  <a:pt x="78" y="27"/>
                                </a:lnTo>
                                <a:lnTo>
                                  <a:pt x="30" y="35"/>
                                </a:lnTo>
                                <a:lnTo>
                                  <a:pt x="0" y="35"/>
                                </a:lnTo>
                                <a:lnTo>
                                  <a:pt x="0" y="9"/>
                                </a:lnTo>
                                <a:lnTo>
                                  <a:pt x="10" y="0"/>
                                </a:lnTo>
                                <a:lnTo>
                                  <a:pt x="313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47" name="Freeform 439"/>
                        <wps:cNvSpPr>
                          <a:spLocks/>
                        </wps:cNvSpPr>
                        <wps:spPr bwMode="auto">
                          <a:xfrm>
                            <a:off x="1785" y="1209"/>
                            <a:ext cx="178" cy="174"/>
                          </a:xfrm>
                          <a:custGeom>
                            <a:avLst/>
                            <a:gdLst>
                              <a:gd name="T0" fmla="*/ 87 w 377"/>
                              <a:gd name="T1" fmla="*/ 44 h 314"/>
                              <a:gd name="T2" fmla="*/ 78 w 377"/>
                              <a:gd name="T3" fmla="*/ 9 h 314"/>
                              <a:gd name="T4" fmla="*/ 117 w 377"/>
                              <a:gd name="T5" fmla="*/ 79 h 314"/>
                              <a:gd name="T6" fmla="*/ 137 w 377"/>
                              <a:gd name="T7" fmla="*/ 54 h 314"/>
                              <a:gd name="T8" fmla="*/ 165 w 377"/>
                              <a:gd name="T9" fmla="*/ 97 h 314"/>
                              <a:gd name="T10" fmla="*/ 194 w 377"/>
                              <a:gd name="T11" fmla="*/ 97 h 314"/>
                              <a:gd name="T12" fmla="*/ 233 w 377"/>
                              <a:gd name="T13" fmla="*/ 122 h 314"/>
                              <a:gd name="T14" fmla="*/ 242 w 377"/>
                              <a:gd name="T15" fmla="*/ 105 h 314"/>
                              <a:gd name="T16" fmla="*/ 252 w 377"/>
                              <a:gd name="T17" fmla="*/ 149 h 314"/>
                              <a:gd name="T18" fmla="*/ 290 w 377"/>
                              <a:gd name="T19" fmla="*/ 167 h 314"/>
                              <a:gd name="T20" fmla="*/ 320 w 377"/>
                              <a:gd name="T21" fmla="*/ 192 h 314"/>
                              <a:gd name="T22" fmla="*/ 338 w 377"/>
                              <a:gd name="T23" fmla="*/ 175 h 314"/>
                              <a:gd name="T24" fmla="*/ 320 w 377"/>
                              <a:gd name="T25" fmla="*/ 122 h 314"/>
                              <a:gd name="T26" fmla="*/ 349 w 377"/>
                              <a:gd name="T27" fmla="*/ 132 h 314"/>
                              <a:gd name="T28" fmla="*/ 377 w 377"/>
                              <a:gd name="T29" fmla="*/ 236 h 314"/>
                              <a:gd name="T30" fmla="*/ 311 w 377"/>
                              <a:gd name="T31" fmla="*/ 227 h 314"/>
                              <a:gd name="T32" fmla="*/ 252 w 377"/>
                              <a:gd name="T33" fmla="*/ 219 h 314"/>
                              <a:gd name="T34" fmla="*/ 185 w 377"/>
                              <a:gd name="T35" fmla="*/ 306 h 314"/>
                              <a:gd name="T36" fmla="*/ 156 w 377"/>
                              <a:gd name="T37" fmla="*/ 271 h 314"/>
                              <a:gd name="T38" fmla="*/ 204 w 377"/>
                              <a:gd name="T39" fmla="*/ 271 h 314"/>
                              <a:gd name="T40" fmla="*/ 204 w 377"/>
                              <a:gd name="T41" fmla="*/ 246 h 314"/>
                              <a:gd name="T42" fmla="*/ 87 w 377"/>
                              <a:gd name="T43" fmla="*/ 246 h 314"/>
                              <a:gd name="T44" fmla="*/ 107 w 377"/>
                              <a:gd name="T45" fmla="*/ 219 h 314"/>
                              <a:gd name="T46" fmla="*/ 156 w 377"/>
                              <a:gd name="T47" fmla="*/ 227 h 314"/>
                              <a:gd name="T48" fmla="*/ 165 w 377"/>
                              <a:gd name="T49" fmla="*/ 201 h 314"/>
                              <a:gd name="T50" fmla="*/ 146 w 377"/>
                              <a:gd name="T51" fmla="*/ 192 h 314"/>
                              <a:gd name="T52" fmla="*/ 137 w 377"/>
                              <a:gd name="T53" fmla="*/ 167 h 314"/>
                              <a:gd name="T54" fmla="*/ 50 w 377"/>
                              <a:gd name="T55" fmla="*/ 149 h 314"/>
                              <a:gd name="T56" fmla="*/ 21 w 377"/>
                              <a:gd name="T57" fmla="*/ 140 h 314"/>
                              <a:gd name="T58" fmla="*/ 78 w 377"/>
                              <a:gd name="T59" fmla="*/ 149 h 314"/>
                              <a:gd name="T60" fmla="*/ 117 w 377"/>
                              <a:gd name="T61" fmla="*/ 149 h 314"/>
                              <a:gd name="T62" fmla="*/ 98 w 377"/>
                              <a:gd name="T63" fmla="*/ 122 h 314"/>
                              <a:gd name="T64" fmla="*/ 11 w 377"/>
                              <a:gd name="T65" fmla="*/ 105 h 314"/>
                              <a:gd name="T66" fmla="*/ 39 w 377"/>
                              <a:gd name="T67" fmla="*/ 105 h 314"/>
                              <a:gd name="T68" fmla="*/ 87 w 377"/>
                              <a:gd name="T69" fmla="*/ 105 h 314"/>
                              <a:gd name="T70" fmla="*/ 87 w 377"/>
                              <a:gd name="T71" fmla="*/ 87 h 314"/>
                              <a:gd name="T72" fmla="*/ 39 w 377"/>
                              <a:gd name="T73" fmla="*/ 79 h 314"/>
                              <a:gd name="T74" fmla="*/ 11 w 377"/>
                              <a:gd name="T75" fmla="*/ 62 h 314"/>
                              <a:gd name="T76" fmla="*/ 30 w 377"/>
                              <a:gd name="T77" fmla="*/ 44 h 314"/>
                              <a:gd name="T78" fmla="*/ 0 w 377"/>
                              <a:gd name="T79" fmla="*/ 9 h 314"/>
                              <a:gd name="T80" fmla="*/ 30 w 377"/>
                              <a:gd name="T81" fmla="*/ 9 h 314"/>
                              <a:gd name="T82" fmla="*/ 59 w 377"/>
                              <a:gd name="T83" fmla="*/ 4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77" h="314">
                                <a:moveTo>
                                  <a:pt x="78" y="44"/>
                                </a:moveTo>
                                <a:lnTo>
                                  <a:pt x="87" y="44"/>
                                </a:lnTo>
                                <a:lnTo>
                                  <a:pt x="78" y="27"/>
                                </a:lnTo>
                                <a:lnTo>
                                  <a:pt x="78" y="9"/>
                                </a:lnTo>
                                <a:lnTo>
                                  <a:pt x="87" y="44"/>
                                </a:lnTo>
                                <a:lnTo>
                                  <a:pt x="117" y="79"/>
                                </a:lnTo>
                                <a:lnTo>
                                  <a:pt x="137" y="70"/>
                                </a:lnTo>
                                <a:lnTo>
                                  <a:pt x="137" y="54"/>
                                </a:lnTo>
                                <a:lnTo>
                                  <a:pt x="156" y="87"/>
                                </a:lnTo>
                                <a:lnTo>
                                  <a:pt x="165" y="97"/>
                                </a:lnTo>
                                <a:lnTo>
                                  <a:pt x="185" y="105"/>
                                </a:lnTo>
                                <a:lnTo>
                                  <a:pt x="194" y="97"/>
                                </a:lnTo>
                                <a:lnTo>
                                  <a:pt x="224" y="122"/>
                                </a:lnTo>
                                <a:lnTo>
                                  <a:pt x="233" y="122"/>
                                </a:lnTo>
                                <a:lnTo>
                                  <a:pt x="242" y="114"/>
                                </a:lnTo>
                                <a:lnTo>
                                  <a:pt x="242" y="105"/>
                                </a:lnTo>
                                <a:lnTo>
                                  <a:pt x="252" y="122"/>
                                </a:lnTo>
                                <a:lnTo>
                                  <a:pt x="252" y="149"/>
                                </a:lnTo>
                                <a:lnTo>
                                  <a:pt x="272" y="167"/>
                                </a:lnTo>
                                <a:lnTo>
                                  <a:pt x="290" y="167"/>
                                </a:lnTo>
                                <a:lnTo>
                                  <a:pt x="300" y="184"/>
                                </a:lnTo>
                                <a:lnTo>
                                  <a:pt x="320" y="192"/>
                                </a:lnTo>
                                <a:lnTo>
                                  <a:pt x="329" y="184"/>
                                </a:lnTo>
                                <a:lnTo>
                                  <a:pt x="338" y="175"/>
                                </a:lnTo>
                                <a:lnTo>
                                  <a:pt x="320" y="140"/>
                                </a:lnTo>
                                <a:lnTo>
                                  <a:pt x="320" y="122"/>
                                </a:lnTo>
                                <a:lnTo>
                                  <a:pt x="320" y="114"/>
                                </a:lnTo>
                                <a:lnTo>
                                  <a:pt x="349" y="132"/>
                                </a:lnTo>
                                <a:lnTo>
                                  <a:pt x="359" y="167"/>
                                </a:lnTo>
                                <a:lnTo>
                                  <a:pt x="377" y="236"/>
                                </a:lnTo>
                                <a:lnTo>
                                  <a:pt x="368" y="246"/>
                                </a:lnTo>
                                <a:lnTo>
                                  <a:pt x="311" y="227"/>
                                </a:lnTo>
                                <a:lnTo>
                                  <a:pt x="281" y="219"/>
                                </a:lnTo>
                                <a:lnTo>
                                  <a:pt x="252" y="219"/>
                                </a:lnTo>
                                <a:lnTo>
                                  <a:pt x="263" y="314"/>
                                </a:lnTo>
                                <a:lnTo>
                                  <a:pt x="185" y="306"/>
                                </a:lnTo>
                                <a:lnTo>
                                  <a:pt x="126" y="279"/>
                                </a:lnTo>
                                <a:lnTo>
                                  <a:pt x="156" y="271"/>
                                </a:lnTo>
                                <a:lnTo>
                                  <a:pt x="176" y="271"/>
                                </a:lnTo>
                                <a:lnTo>
                                  <a:pt x="204" y="271"/>
                                </a:lnTo>
                                <a:lnTo>
                                  <a:pt x="204" y="262"/>
                                </a:lnTo>
                                <a:lnTo>
                                  <a:pt x="204" y="246"/>
                                </a:lnTo>
                                <a:lnTo>
                                  <a:pt x="194" y="236"/>
                                </a:lnTo>
                                <a:lnTo>
                                  <a:pt x="87" y="246"/>
                                </a:lnTo>
                                <a:lnTo>
                                  <a:pt x="87" y="227"/>
                                </a:lnTo>
                                <a:lnTo>
                                  <a:pt x="107" y="219"/>
                                </a:lnTo>
                                <a:lnTo>
                                  <a:pt x="137" y="227"/>
                                </a:lnTo>
                                <a:lnTo>
                                  <a:pt x="156" y="227"/>
                                </a:lnTo>
                                <a:lnTo>
                                  <a:pt x="165" y="211"/>
                                </a:lnTo>
                                <a:lnTo>
                                  <a:pt x="165" y="201"/>
                                </a:lnTo>
                                <a:lnTo>
                                  <a:pt x="156" y="201"/>
                                </a:lnTo>
                                <a:lnTo>
                                  <a:pt x="146" y="192"/>
                                </a:lnTo>
                                <a:lnTo>
                                  <a:pt x="156" y="184"/>
                                </a:lnTo>
                                <a:lnTo>
                                  <a:pt x="137" y="167"/>
                                </a:lnTo>
                                <a:lnTo>
                                  <a:pt x="98" y="157"/>
                                </a:lnTo>
                                <a:lnTo>
                                  <a:pt x="50" y="149"/>
                                </a:lnTo>
                                <a:lnTo>
                                  <a:pt x="21" y="149"/>
                                </a:lnTo>
                                <a:lnTo>
                                  <a:pt x="21" y="140"/>
                                </a:lnTo>
                                <a:lnTo>
                                  <a:pt x="50" y="140"/>
                                </a:lnTo>
                                <a:lnTo>
                                  <a:pt x="78" y="149"/>
                                </a:lnTo>
                                <a:lnTo>
                                  <a:pt x="98" y="149"/>
                                </a:lnTo>
                                <a:lnTo>
                                  <a:pt x="117" y="149"/>
                                </a:lnTo>
                                <a:lnTo>
                                  <a:pt x="126" y="132"/>
                                </a:lnTo>
                                <a:lnTo>
                                  <a:pt x="98" y="122"/>
                                </a:lnTo>
                                <a:lnTo>
                                  <a:pt x="69" y="114"/>
                                </a:lnTo>
                                <a:lnTo>
                                  <a:pt x="11" y="105"/>
                                </a:lnTo>
                                <a:lnTo>
                                  <a:pt x="21" y="105"/>
                                </a:lnTo>
                                <a:lnTo>
                                  <a:pt x="39" y="105"/>
                                </a:lnTo>
                                <a:lnTo>
                                  <a:pt x="69" y="114"/>
                                </a:lnTo>
                                <a:lnTo>
                                  <a:pt x="87" y="105"/>
                                </a:lnTo>
                                <a:lnTo>
                                  <a:pt x="98" y="97"/>
                                </a:lnTo>
                                <a:lnTo>
                                  <a:pt x="87" y="87"/>
                                </a:lnTo>
                                <a:lnTo>
                                  <a:pt x="78" y="79"/>
                                </a:lnTo>
                                <a:lnTo>
                                  <a:pt x="39" y="79"/>
                                </a:lnTo>
                                <a:lnTo>
                                  <a:pt x="21" y="70"/>
                                </a:lnTo>
                                <a:lnTo>
                                  <a:pt x="11" y="62"/>
                                </a:lnTo>
                                <a:lnTo>
                                  <a:pt x="11" y="54"/>
                                </a:lnTo>
                                <a:lnTo>
                                  <a:pt x="30" y="44"/>
                                </a:lnTo>
                                <a:lnTo>
                                  <a:pt x="11" y="27"/>
                                </a:lnTo>
                                <a:lnTo>
                                  <a:pt x="0" y="9"/>
                                </a:lnTo>
                                <a:lnTo>
                                  <a:pt x="21" y="0"/>
                                </a:lnTo>
                                <a:lnTo>
                                  <a:pt x="30" y="9"/>
                                </a:lnTo>
                                <a:lnTo>
                                  <a:pt x="50" y="35"/>
                                </a:lnTo>
                                <a:lnTo>
                                  <a:pt x="59" y="44"/>
                                </a:lnTo>
                                <a:lnTo>
                                  <a:pt x="78"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48" name="Freeform 440"/>
                        <wps:cNvSpPr>
                          <a:spLocks/>
                        </wps:cNvSpPr>
                        <wps:spPr bwMode="auto">
                          <a:xfrm>
                            <a:off x="1958" y="1209"/>
                            <a:ext cx="28" cy="43"/>
                          </a:xfrm>
                          <a:custGeom>
                            <a:avLst/>
                            <a:gdLst>
                              <a:gd name="T0" fmla="*/ 57 w 57"/>
                              <a:gd name="T1" fmla="*/ 79 h 79"/>
                              <a:gd name="T2" fmla="*/ 0 w 57"/>
                              <a:gd name="T3" fmla="*/ 0 h 79"/>
                              <a:gd name="T4" fmla="*/ 39 w 57"/>
                              <a:gd name="T5" fmla="*/ 35 h 79"/>
                              <a:gd name="T6" fmla="*/ 57 w 57"/>
                              <a:gd name="T7" fmla="*/ 79 h 79"/>
                            </a:gdLst>
                            <a:ahLst/>
                            <a:cxnLst>
                              <a:cxn ang="0">
                                <a:pos x="T0" y="T1"/>
                              </a:cxn>
                              <a:cxn ang="0">
                                <a:pos x="T2" y="T3"/>
                              </a:cxn>
                              <a:cxn ang="0">
                                <a:pos x="T4" y="T5"/>
                              </a:cxn>
                              <a:cxn ang="0">
                                <a:pos x="T6" y="T7"/>
                              </a:cxn>
                            </a:cxnLst>
                            <a:rect l="0" t="0" r="r" b="b"/>
                            <a:pathLst>
                              <a:path w="57" h="79">
                                <a:moveTo>
                                  <a:pt x="57" y="79"/>
                                </a:moveTo>
                                <a:lnTo>
                                  <a:pt x="0" y="0"/>
                                </a:lnTo>
                                <a:lnTo>
                                  <a:pt x="39" y="35"/>
                                </a:lnTo>
                                <a:lnTo>
                                  <a:pt x="57" y="7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49" name="Freeform 441"/>
                        <wps:cNvSpPr>
                          <a:spLocks/>
                        </wps:cNvSpPr>
                        <wps:spPr bwMode="auto">
                          <a:xfrm>
                            <a:off x="1986" y="1213"/>
                            <a:ext cx="13" cy="15"/>
                          </a:xfrm>
                          <a:custGeom>
                            <a:avLst/>
                            <a:gdLst>
                              <a:gd name="T0" fmla="*/ 30 w 30"/>
                              <a:gd name="T1" fmla="*/ 26 h 26"/>
                              <a:gd name="T2" fmla="*/ 11 w 30"/>
                              <a:gd name="T3" fmla="*/ 18 h 26"/>
                              <a:gd name="T4" fmla="*/ 0 w 30"/>
                              <a:gd name="T5" fmla="*/ 0 h 26"/>
                              <a:gd name="T6" fmla="*/ 30 w 30"/>
                              <a:gd name="T7" fmla="*/ 26 h 26"/>
                            </a:gdLst>
                            <a:ahLst/>
                            <a:cxnLst>
                              <a:cxn ang="0">
                                <a:pos x="T0" y="T1"/>
                              </a:cxn>
                              <a:cxn ang="0">
                                <a:pos x="T2" y="T3"/>
                              </a:cxn>
                              <a:cxn ang="0">
                                <a:pos x="T4" y="T5"/>
                              </a:cxn>
                              <a:cxn ang="0">
                                <a:pos x="T6" y="T7"/>
                              </a:cxn>
                            </a:cxnLst>
                            <a:rect l="0" t="0" r="r" b="b"/>
                            <a:pathLst>
                              <a:path w="30" h="26">
                                <a:moveTo>
                                  <a:pt x="30" y="26"/>
                                </a:moveTo>
                                <a:lnTo>
                                  <a:pt x="11" y="18"/>
                                </a:lnTo>
                                <a:lnTo>
                                  <a:pt x="0" y="0"/>
                                </a:lnTo>
                                <a:lnTo>
                                  <a:pt x="30" y="2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0" name="Freeform 442"/>
                        <wps:cNvSpPr>
                          <a:spLocks/>
                        </wps:cNvSpPr>
                        <wps:spPr bwMode="auto">
                          <a:xfrm>
                            <a:off x="3938" y="1204"/>
                            <a:ext cx="37" cy="151"/>
                          </a:xfrm>
                          <a:custGeom>
                            <a:avLst/>
                            <a:gdLst>
                              <a:gd name="T0" fmla="*/ 57 w 77"/>
                              <a:gd name="T1" fmla="*/ 17 h 270"/>
                              <a:gd name="T2" fmla="*/ 77 w 77"/>
                              <a:gd name="T3" fmla="*/ 254 h 270"/>
                              <a:gd name="T4" fmla="*/ 66 w 77"/>
                              <a:gd name="T5" fmla="*/ 262 h 270"/>
                              <a:gd name="T6" fmla="*/ 57 w 77"/>
                              <a:gd name="T7" fmla="*/ 270 h 270"/>
                              <a:gd name="T8" fmla="*/ 27 w 77"/>
                              <a:gd name="T9" fmla="*/ 262 h 270"/>
                              <a:gd name="T10" fmla="*/ 18 w 77"/>
                              <a:gd name="T11" fmla="*/ 262 h 270"/>
                              <a:gd name="T12" fmla="*/ 0 w 77"/>
                              <a:gd name="T13" fmla="*/ 254 h 270"/>
                              <a:gd name="T14" fmla="*/ 0 w 77"/>
                              <a:gd name="T15" fmla="*/ 130 h 270"/>
                              <a:gd name="T16" fmla="*/ 0 w 77"/>
                              <a:gd name="T17" fmla="*/ 8 h 270"/>
                              <a:gd name="T18" fmla="*/ 18 w 77"/>
                              <a:gd name="T19" fmla="*/ 0 h 270"/>
                              <a:gd name="T20" fmla="*/ 39 w 77"/>
                              <a:gd name="T21" fmla="*/ 0 h 270"/>
                              <a:gd name="T22" fmla="*/ 57 w 77"/>
                              <a:gd name="T23" fmla="*/ 8 h 270"/>
                              <a:gd name="T24" fmla="*/ 57 w 77"/>
                              <a:gd name="T25" fmla="*/ 17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7" h="270">
                                <a:moveTo>
                                  <a:pt x="57" y="17"/>
                                </a:moveTo>
                                <a:lnTo>
                                  <a:pt x="77" y="254"/>
                                </a:lnTo>
                                <a:lnTo>
                                  <a:pt x="66" y="262"/>
                                </a:lnTo>
                                <a:lnTo>
                                  <a:pt x="57" y="270"/>
                                </a:lnTo>
                                <a:lnTo>
                                  <a:pt x="27" y="262"/>
                                </a:lnTo>
                                <a:lnTo>
                                  <a:pt x="18" y="262"/>
                                </a:lnTo>
                                <a:lnTo>
                                  <a:pt x="0" y="254"/>
                                </a:lnTo>
                                <a:lnTo>
                                  <a:pt x="0" y="130"/>
                                </a:lnTo>
                                <a:lnTo>
                                  <a:pt x="0" y="8"/>
                                </a:lnTo>
                                <a:lnTo>
                                  <a:pt x="18" y="0"/>
                                </a:lnTo>
                                <a:lnTo>
                                  <a:pt x="39" y="0"/>
                                </a:lnTo>
                                <a:lnTo>
                                  <a:pt x="57" y="8"/>
                                </a:lnTo>
                                <a:lnTo>
                                  <a:pt x="57" y="1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1" name="Freeform 443"/>
                        <wps:cNvSpPr>
                          <a:spLocks/>
                        </wps:cNvSpPr>
                        <wps:spPr bwMode="auto">
                          <a:xfrm>
                            <a:off x="2003" y="1213"/>
                            <a:ext cx="52" cy="150"/>
                          </a:xfrm>
                          <a:custGeom>
                            <a:avLst/>
                            <a:gdLst>
                              <a:gd name="T0" fmla="*/ 107 w 107"/>
                              <a:gd name="T1" fmla="*/ 10 h 270"/>
                              <a:gd name="T2" fmla="*/ 98 w 107"/>
                              <a:gd name="T3" fmla="*/ 45 h 270"/>
                              <a:gd name="T4" fmla="*/ 87 w 107"/>
                              <a:gd name="T5" fmla="*/ 78 h 270"/>
                              <a:gd name="T6" fmla="*/ 98 w 107"/>
                              <a:gd name="T7" fmla="*/ 148 h 270"/>
                              <a:gd name="T8" fmla="*/ 98 w 107"/>
                              <a:gd name="T9" fmla="*/ 218 h 270"/>
                              <a:gd name="T10" fmla="*/ 87 w 107"/>
                              <a:gd name="T11" fmla="*/ 245 h 270"/>
                              <a:gd name="T12" fmla="*/ 59 w 107"/>
                              <a:gd name="T13" fmla="*/ 270 h 270"/>
                              <a:gd name="T14" fmla="*/ 39 w 107"/>
                              <a:gd name="T15" fmla="*/ 270 h 270"/>
                              <a:gd name="T16" fmla="*/ 30 w 107"/>
                              <a:gd name="T17" fmla="*/ 262 h 270"/>
                              <a:gd name="T18" fmla="*/ 11 w 107"/>
                              <a:gd name="T19" fmla="*/ 237 h 270"/>
                              <a:gd name="T20" fmla="*/ 11 w 107"/>
                              <a:gd name="T21" fmla="*/ 192 h 270"/>
                              <a:gd name="T22" fmla="*/ 11 w 107"/>
                              <a:gd name="T23" fmla="*/ 158 h 270"/>
                              <a:gd name="T24" fmla="*/ 0 w 107"/>
                              <a:gd name="T25" fmla="*/ 123 h 270"/>
                              <a:gd name="T26" fmla="*/ 11 w 107"/>
                              <a:gd name="T27" fmla="*/ 140 h 270"/>
                              <a:gd name="T28" fmla="*/ 20 w 107"/>
                              <a:gd name="T29" fmla="*/ 140 h 270"/>
                              <a:gd name="T30" fmla="*/ 39 w 107"/>
                              <a:gd name="T31" fmla="*/ 140 h 270"/>
                              <a:gd name="T32" fmla="*/ 39 w 107"/>
                              <a:gd name="T33" fmla="*/ 113 h 270"/>
                              <a:gd name="T34" fmla="*/ 30 w 107"/>
                              <a:gd name="T35" fmla="*/ 88 h 270"/>
                              <a:gd name="T36" fmla="*/ 0 w 107"/>
                              <a:gd name="T37" fmla="*/ 45 h 270"/>
                              <a:gd name="T38" fmla="*/ 30 w 107"/>
                              <a:gd name="T39" fmla="*/ 78 h 270"/>
                              <a:gd name="T40" fmla="*/ 39 w 107"/>
                              <a:gd name="T41" fmla="*/ 105 h 270"/>
                              <a:gd name="T42" fmla="*/ 59 w 107"/>
                              <a:gd name="T43" fmla="*/ 113 h 270"/>
                              <a:gd name="T44" fmla="*/ 59 w 107"/>
                              <a:gd name="T45" fmla="*/ 105 h 270"/>
                              <a:gd name="T46" fmla="*/ 59 w 107"/>
                              <a:gd name="T47" fmla="*/ 88 h 270"/>
                              <a:gd name="T48" fmla="*/ 59 w 107"/>
                              <a:gd name="T49" fmla="*/ 61 h 270"/>
                              <a:gd name="T50" fmla="*/ 68 w 107"/>
                              <a:gd name="T51" fmla="*/ 70 h 270"/>
                              <a:gd name="T52" fmla="*/ 78 w 107"/>
                              <a:gd name="T53" fmla="*/ 61 h 270"/>
                              <a:gd name="T54" fmla="*/ 78 w 107"/>
                              <a:gd name="T55" fmla="*/ 26 h 270"/>
                              <a:gd name="T56" fmla="*/ 78 w 107"/>
                              <a:gd name="T57" fmla="*/ 18 h 270"/>
                              <a:gd name="T58" fmla="*/ 78 w 107"/>
                              <a:gd name="T59" fmla="*/ 0 h 270"/>
                              <a:gd name="T60" fmla="*/ 98 w 107"/>
                              <a:gd name="T61" fmla="*/ 0 h 270"/>
                              <a:gd name="T62" fmla="*/ 107 w 107"/>
                              <a:gd name="T63" fmla="*/ 1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7" h="270">
                                <a:moveTo>
                                  <a:pt x="107" y="10"/>
                                </a:moveTo>
                                <a:lnTo>
                                  <a:pt x="98" y="45"/>
                                </a:lnTo>
                                <a:lnTo>
                                  <a:pt x="87" y="78"/>
                                </a:lnTo>
                                <a:lnTo>
                                  <a:pt x="98" y="148"/>
                                </a:lnTo>
                                <a:lnTo>
                                  <a:pt x="98" y="218"/>
                                </a:lnTo>
                                <a:lnTo>
                                  <a:pt x="87" y="245"/>
                                </a:lnTo>
                                <a:lnTo>
                                  <a:pt x="59" y="270"/>
                                </a:lnTo>
                                <a:lnTo>
                                  <a:pt x="39" y="270"/>
                                </a:lnTo>
                                <a:lnTo>
                                  <a:pt x="30" y="262"/>
                                </a:lnTo>
                                <a:lnTo>
                                  <a:pt x="11" y="237"/>
                                </a:lnTo>
                                <a:lnTo>
                                  <a:pt x="11" y="192"/>
                                </a:lnTo>
                                <a:lnTo>
                                  <a:pt x="11" y="158"/>
                                </a:lnTo>
                                <a:lnTo>
                                  <a:pt x="0" y="123"/>
                                </a:lnTo>
                                <a:lnTo>
                                  <a:pt x="11" y="140"/>
                                </a:lnTo>
                                <a:lnTo>
                                  <a:pt x="20" y="140"/>
                                </a:lnTo>
                                <a:lnTo>
                                  <a:pt x="39" y="140"/>
                                </a:lnTo>
                                <a:lnTo>
                                  <a:pt x="39" y="113"/>
                                </a:lnTo>
                                <a:lnTo>
                                  <a:pt x="30" y="88"/>
                                </a:lnTo>
                                <a:lnTo>
                                  <a:pt x="0" y="45"/>
                                </a:lnTo>
                                <a:lnTo>
                                  <a:pt x="30" y="78"/>
                                </a:lnTo>
                                <a:lnTo>
                                  <a:pt x="39" y="105"/>
                                </a:lnTo>
                                <a:lnTo>
                                  <a:pt x="59" y="113"/>
                                </a:lnTo>
                                <a:lnTo>
                                  <a:pt x="59" y="105"/>
                                </a:lnTo>
                                <a:lnTo>
                                  <a:pt x="59" y="88"/>
                                </a:lnTo>
                                <a:lnTo>
                                  <a:pt x="59" y="61"/>
                                </a:lnTo>
                                <a:lnTo>
                                  <a:pt x="68" y="70"/>
                                </a:lnTo>
                                <a:lnTo>
                                  <a:pt x="78" y="61"/>
                                </a:lnTo>
                                <a:lnTo>
                                  <a:pt x="78" y="26"/>
                                </a:lnTo>
                                <a:lnTo>
                                  <a:pt x="78" y="18"/>
                                </a:lnTo>
                                <a:lnTo>
                                  <a:pt x="78" y="0"/>
                                </a:lnTo>
                                <a:lnTo>
                                  <a:pt x="98" y="0"/>
                                </a:lnTo>
                                <a:lnTo>
                                  <a:pt x="107" y="1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2" name="Freeform 444"/>
                        <wps:cNvSpPr>
                          <a:spLocks/>
                        </wps:cNvSpPr>
                        <wps:spPr bwMode="auto">
                          <a:xfrm>
                            <a:off x="2018" y="1213"/>
                            <a:ext cx="8" cy="15"/>
                          </a:xfrm>
                          <a:custGeom>
                            <a:avLst/>
                            <a:gdLst>
                              <a:gd name="T0" fmla="*/ 18 w 18"/>
                              <a:gd name="T1" fmla="*/ 26 h 26"/>
                              <a:gd name="T2" fmla="*/ 0 w 18"/>
                              <a:gd name="T3" fmla="*/ 0 h 26"/>
                              <a:gd name="T4" fmla="*/ 18 w 18"/>
                              <a:gd name="T5" fmla="*/ 26 h 26"/>
                            </a:gdLst>
                            <a:ahLst/>
                            <a:cxnLst>
                              <a:cxn ang="0">
                                <a:pos x="T0" y="T1"/>
                              </a:cxn>
                              <a:cxn ang="0">
                                <a:pos x="T2" y="T3"/>
                              </a:cxn>
                              <a:cxn ang="0">
                                <a:pos x="T4" y="T5"/>
                              </a:cxn>
                            </a:cxnLst>
                            <a:rect l="0" t="0" r="r" b="b"/>
                            <a:pathLst>
                              <a:path w="18" h="26">
                                <a:moveTo>
                                  <a:pt x="18" y="26"/>
                                </a:moveTo>
                                <a:lnTo>
                                  <a:pt x="0" y="0"/>
                                </a:lnTo>
                                <a:lnTo>
                                  <a:pt x="18" y="2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3" name="Freeform 445"/>
                        <wps:cNvSpPr>
                          <a:spLocks/>
                        </wps:cNvSpPr>
                        <wps:spPr bwMode="auto">
                          <a:xfrm>
                            <a:off x="3906" y="1224"/>
                            <a:ext cx="14" cy="103"/>
                          </a:xfrm>
                          <a:custGeom>
                            <a:avLst/>
                            <a:gdLst>
                              <a:gd name="T0" fmla="*/ 30 w 30"/>
                              <a:gd name="T1" fmla="*/ 8 h 184"/>
                              <a:gd name="T2" fmla="*/ 30 w 30"/>
                              <a:gd name="T3" fmla="*/ 184 h 184"/>
                              <a:gd name="T4" fmla="*/ 10 w 30"/>
                              <a:gd name="T5" fmla="*/ 148 h 184"/>
                              <a:gd name="T6" fmla="*/ 0 w 30"/>
                              <a:gd name="T7" fmla="*/ 95 h 184"/>
                              <a:gd name="T8" fmla="*/ 0 w 30"/>
                              <a:gd name="T9" fmla="*/ 8 h 184"/>
                              <a:gd name="T10" fmla="*/ 21 w 30"/>
                              <a:gd name="T11" fmla="*/ 0 h 184"/>
                              <a:gd name="T12" fmla="*/ 30 w 30"/>
                              <a:gd name="T13" fmla="*/ 8 h 184"/>
                            </a:gdLst>
                            <a:ahLst/>
                            <a:cxnLst>
                              <a:cxn ang="0">
                                <a:pos x="T0" y="T1"/>
                              </a:cxn>
                              <a:cxn ang="0">
                                <a:pos x="T2" y="T3"/>
                              </a:cxn>
                              <a:cxn ang="0">
                                <a:pos x="T4" y="T5"/>
                              </a:cxn>
                              <a:cxn ang="0">
                                <a:pos x="T6" y="T7"/>
                              </a:cxn>
                              <a:cxn ang="0">
                                <a:pos x="T8" y="T9"/>
                              </a:cxn>
                              <a:cxn ang="0">
                                <a:pos x="T10" y="T11"/>
                              </a:cxn>
                              <a:cxn ang="0">
                                <a:pos x="T12" y="T13"/>
                              </a:cxn>
                            </a:cxnLst>
                            <a:rect l="0" t="0" r="r" b="b"/>
                            <a:pathLst>
                              <a:path w="30" h="184">
                                <a:moveTo>
                                  <a:pt x="30" y="8"/>
                                </a:moveTo>
                                <a:lnTo>
                                  <a:pt x="30" y="184"/>
                                </a:lnTo>
                                <a:lnTo>
                                  <a:pt x="10" y="148"/>
                                </a:lnTo>
                                <a:lnTo>
                                  <a:pt x="0" y="95"/>
                                </a:lnTo>
                                <a:lnTo>
                                  <a:pt x="0" y="8"/>
                                </a:lnTo>
                                <a:lnTo>
                                  <a:pt x="21" y="0"/>
                                </a:lnTo>
                                <a:lnTo>
                                  <a:pt x="30" y="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4" name="Freeform 446"/>
                        <wps:cNvSpPr>
                          <a:spLocks/>
                        </wps:cNvSpPr>
                        <wps:spPr bwMode="auto">
                          <a:xfrm>
                            <a:off x="3989" y="1228"/>
                            <a:ext cx="8" cy="99"/>
                          </a:xfrm>
                          <a:custGeom>
                            <a:avLst/>
                            <a:gdLst>
                              <a:gd name="T0" fmla="*/ 20 w 20"/>
                              <a:gd name="T1" fmla="*/ 166 h 176"/>
                              <a:gd name="T2" fmla="*/ 9 w 20"/>
                              <a:gd name="T3" fmla="*/ 176 h 176"/>
                              <a:gd name="T4" fmla="*/ 0 w 20"/>
                              <a:gd name="T5" fmla="*/ 166 h 176"/>
                              <a:gd name="T6" fmla="*/ 0 w 20"/>
                              <a:gd name="T7" fmla="*/ 9 h 176"/>
                              <a:gd name="T8" fmla="*/ 9 w 20"/>
                              <a:gd name="T9" fmla="*/ 0 h 176"/>
                              <a:gd name="T10" fmla="*/ 20 w 20"/>
                              <a:gd name="T11" fmla="*/ 9 h 176"/>
                              <a:gd name="T12" fmla="*/ 20 w 20"/>
                              <a:gd name="T13" fmla="*/ 166 h 176"/>
                            </a:gdLst>
                            <a:ahLst/>
                            <a:cxnLst>
                              <a:cxn ang="0">
                                <a:pos x="T0" y="T1"/>
                              </a:cxn>
                              <a:cxn ang="0">
                                <a:pos x="T2" y="T3"/>
                              </a:cxn>
                              <a:cxn ang="0">
                                <a:pos x="T4" y="T5"/>
                              </a:cxn>
                              <a:cxn ang="0">
                                <a:pos x="T6" y="T7"/>
                              </a:cxn>
                              <a:cxn ang="0">
                                <a:pos x="T8" y="T9"/>
                              </a:cxn>
                              <a:cxn ang="0">
                                <a:pos x="T10" y="T11"/>
                              </a:cxn>
                              <a:cxn ang="0">
                                <a:pos x="T12" y="T13"/>
                              </a:cxn>
                            </a:cxnLst>
                            <a:rect l="0" t="0" r="r" b="b"/>
                            <a:pathLst>
                              <a:path w="20" h="176">
                                <a:moveTo>
                                  <a:pt x="20" y="166"/>
                                </a:moveTo>
                                <a:lnTo>
                                  <a:pt x="9" y="176"/>
                                </a:lnTo>
                                <a:lnTo>
                                  <a:pt x="0" y="166"/>
                                </a:lnTo>
                                <a:lnTo>
                                  <a:pt x="0" y="9"/>
                                </a:lnTo>
                                <a:lnTo>
                                  <a:pt x="9" y="0"/>
                                </a:lnTo>
                                <a:lnTo>
                                  <a:pt x="20" y="9"/>
                                </a:lnTo>
                                <a:lnTo>
                                  <a:pt x="20" y="16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5" name="Freeform 447"/>
                        <wps:cNvSpPr>
                          <a:spLocks/>
                        </wps:cNvSpPr>
                        <wps:spPr bwMode="auto">
                          <a:xfrm>
                            <a:off x="3534" y="1233"/>
                            <a:ext cx="90" cy="94"/>
                          </a:xfrm>
                          <a:custGeom>
                            <a:avLst/>
                            <a:gdLst>
                              <a:gd name="T0" fmla="*/ 192 w 192"/>
                              <a:gd name="T1" fmla="*/ 10 h 167"/>
                              <a:gd name="T2" fmla="*/ 37 w 192"/>
                              <a:gd name="T3" fmla="*/ 88 h 167"/>
                              <a:gd name="T4" fmla="*/ 66 w 192"/>
                              <a:gd name="T5" fmla="*/ 123 h 167"/>
                              <a:gd name="T6" fmla="*/ 96 w 192"/>
                              <a:gd name="T7" fmla="*/ 140 h 167"/>
                              <a:gd name="T8" fmla="*/ 162 w 192"/>
                              <a:gd name="T9" fmla="*/ 167 h 167"/>
                              <a:gd name="T10" fmla="*/ 192 w 192"/>
                              <a:gd name="T11" fmla="*/ 167 h 167"/>
                              <a:gd name="T12" fmla="*/ 144 w 192"/>
                              <a:gd name="T13" fmla="*/ 157 h 167"/>
                              <a:gd name="T14" fmla="*/ 96 w 192"/>
                              <a:gd name="T15" fmla="*/ 140 h 167"/>
                              <a:gd name="T16" fmla="*/ 48 w 192"/>
                              <a:gd name="T17" fmla="*/ 123 h 167"/>
                              <a:gd name="T18" fmla="*/ 0 w 192"/>
                              <a:gd name="T19" fmla="*/ 88 h 167"/>
                              <a:gd name="T20" fmla="*/ 48 w 192"/>
                              <a:gd name="T21" fmla="*/ 61 h 167"/>
                              <a:gd name="T22" fmla="*/ 87 w 192"/>
                              <a:gd name="T23" fmla="*/ 35 h 167"/>
                              <a:gd name="T24" fmla="*/ 183 w 192"/>
                              <a:gd name="T25" fmla="*/ 0 h 167"/>
                              <a:gd name="T26" fmla="*/ 192 w 192"/>
                              <a:gd name="T27" fmla="*/ 1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67">
                                <a:moveTo>
                                  <a:pt x="192" y="10"/>
                                </a:moveTo>
                                <a:lnTo>
                                  <a:pt x="37" y="88"/>
                                </a:lnTo>
                                <a:lnTo>
                                  <a:pt x="66" y="123"/>
                                </a:lnTo>
                                <a:lnTo>
                                  <a:pt x="96" y="140"/>
                                </a:lnTo>
                                <a:lnTo>
                                  <a:pt x="162" y="167"/>
                                </a:lnTo>
                                <a:lnTo>
                                  <a:pt x="192" y="167"/>
                                </a:lnTo>
                                <a:lnTo>
                                  <a:pt x="144" y="157"/>
                                </a:lnTo>
                                <a:lnTo>
                                  <a:pt x="96" y="140"/>
                                </a:lnTo>
                                <a:lnTo>
                                  <a:pt x="48" y="123"/>
                                </a:lnTo>
                                <a:lnTo>
                                  <a:pt x="0" y="88"/>
                                </a:lnTo>
                                <a:lnTo>
                                  <a:pt x="48" y="61"/>
                                </a:lnTo>
                                <a:lnTo>
                                  <a:pt x="87" y="35"/>
                                </a:lnTo>
                                <a:lnTo>
                                  <a:pt x="183" y="0"/>
                                </a:lnTo>
                                <a:lnTo>
                                  <a:pt x="192" y="1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6" name="Freeform 448"/>
                        <wps:cNvSpPr>
                          <a:spLocks/>
                        </wps:cNvSpPr>
                        <wps:spPr bwMode="auto">
                          <a:xfrm>
                            <a:off x="1912" y="1248"/>
                            <a:ext cx="6" cy="19"/>
                          </a:xfrm>
                          <a:custGeom>
                            <a:avLst/>
                            <a:gdLst>
                              <a:gd name="T0" fmla="*/ 9 w 9"/>
                              <a:gd name="T1" fmla="*/ 35 h 35"/>
                              <a:gd name="T2" fmla="*/ 0 w 9"/>
                              <a:gd name="T3" fmla="*/ 17 h 35"/>
                              <a:gd name="T4" fmla="*/ 0 w 9"/>
                              <a:gd name="T5" fmla="*/ 0 h 35"/>
                              <a:gd name="T6" fmla="*/ 9 w 9"/>
                              <a:gd name="T7" fmla="*/ 17 h 35"/>
                              <a:gd name="T8" fmla="*/ 9 w 9"/>
                              <a:gd name="T9" fmla="*/ 35 h 35"/>
                            </a:gdLst>
                            <a:ahLst/>
                            <a:cxnLst>
                              <a:cxn ang="0">
                                <a:pos x="T0" y="T1"/>
                              </a:cxn>
                              <a:cxn ang="0">
                                <a:pos x="T2" y="T3"/>
                              </a:cxn>
                              <a:cxn ang="0">
                                <a:pos x="T4" y="T5"/>
                              </a:cxn>
                              <a:cxn ang="0">
                                <a:pos x="T6" y="T7"/>
                              </a:cxn>
                              <a:cxn ang="0">
                                <a:pos x="T8" y="T9"/>
                              </a:cxn>
                            </a:cxnLst>
                            <a:rect l="0" t="0" r="r" b="b"/>
                            <a:pathLst>
                              <a:path w="9" h="35">
                                <a:moveTo>
                                  <a:pt x="9" y="35"/>
                                </a:moveTo>
                                <a:lnTo>
                                  <a:pt x="0" y="17"/>
                                </a:lnTo>
                                <a:lnTo>
                                  <a:pt x="0" y="0"/>
                                </a:lnTo>
                                <a:lnTo>
                                  <a:pt x="9" y="17"/>
                                </a:lnTo>
                                <a:lnTo>
                                  <a:pt x="9" y="3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7" name="Freeform 449"/>
                        <wps:cNvSpPr>
                          <a:spLocks/>
                        </wps:cNvSpPr>
                        <wps:spPr bwMode="auto">
                          <a:xfrm>
                            <a:off x="2067" y="1242"/>
                            <a:ext cx="1467" cy="21"/>
                          </a:xfrm>
                          <a:custGeom>
                            <a:avLst/>
                            <a:gdLst>
                              <a:gd name="T0" fmla="*/ 3059 w 3109"/>
                              <a:gd name="T1" fmla="*/ 0 h 35"/>
                              <a:gd name="T2" fmla="*/ 3109 w 3109"/>
                              <a:gd name="T3" fmla="*/ 17 h 35"/>
                              <a:gd name="T4" fmla="*/ 3088 w 3109"/>
                              <a:gd name="T5" fmla="*/ 25 h 35"/>
                              <a:gd name="T6" fmla="*/ 3020 w 3109"/>
                              <a:gd name="T7" fmla="*/ 25 h 35"/>
                              <a:gd name="T8" fmla="*/ 2944 w 3109"/>
                              <a:gd name="T9" fmla="*/ 25 h 35"/>
                              <a:gd name="T10" fmla="*/ 2858 w 3109"/>
                              <a:gd name="T11" fmla="*/ 25 h 35"/>
                              <a:gd name="T12" fmla="*/ 2760 w 3109"/>
                              <a:gd name="T13" fmla="*/ 25 h 35"/>
                              <a:gd name="T14" fmla="*/ 2664 w 3109"/>
                              <a:gd name="T15" fmla="*/ 25 h 35"/>
                              <a:gd name="T16" fmla="*/ 2547 w 3109"/>
                              <a:gd name="T17" fmla="*/ 25 h 35"/>
                              <a:gd name="T18" fmla="*/ 2316 w 3109"/>
                              <a:gd name="T19" fmla="*/ 35 h 35"/>
                              <a:gd name="T20" fmla="*/ 2074 w 3109"/>
                              <a:gd name="T21" fmla="*/ 35 h 35"/>
                              <a:gd name="T22" fmla="*/ 1814 w 3109"/>
                              <a:gd name="T23" fmla="*/ 35 h 35"/>
                              <a:gd name="T24" fmla="*/ 1293 w 3109"/>
                              <a:gd name="T25" fmla="*/ 25 h 35"/>
                              <a:gd name="T26" fmla="*/ 1042 w 3109"/>
                              <a:gd name="T27" fmla="*/ 25 h 35"/>
                              <a:gd name="T28" fmla="*/ 800 w 3109"/>
                              <a:gd name="T29" fmla="*/ 25 h 35"/>
                              <a:gd name="T30" fmla="*/ 587 w 3109"/>
                              <a:gd name="T31" fmla="*/ 25 h 35"/>
                              <a:gd name="T32" fmla="*/ 491 w 3109"/>
                              <a:gd name="T33" fmla="*/ 25 h 35"/>
                              <a:gd name="T34" fmla="*/ 404 w 3109"/>
                              <a:gd name="T35" fmla="*/ 25 h 35"/>
                              <a:gd name="T36" fmla="*/ 317 w 3109"/>
                              <a:gd name="T37" fmla="*/ 25 h 35"/>
                              <a:gd name="T38" fmla="*/ 240 w 3109"/>
                              <a:gd name="T39" fmla="*/ 25 h 35"/>
                              <a:gd name="T40" fmla="*/ 173 w 3109"/>
                              <a:gd name="T41" fmla="*/ 25 h 35"/>
                              <a:gd name="T42" fmla="*/ 114 w 3109"/>
                              <a:gd name="T43" fmla="*/ 25 h 35"/>
                              <a:gd name="T44" fmla="*/ 75 w 3109"/>
                              <a:gd name="T45" fmla="*/ 25 h 35"/>
                              <a:gd name="T46" fmla="*/ 37 w 3109"/>
                              <a:gd name="T47" fmla="*/ 25 h 35"/>
                              <a:gd name="T48" fmla="*/ 18 w 3109"/>
                              <a:gd name="T49" fmla="*/ 25 h 35"/>
                              <a:gd name="T50" fmla="*/ 9 w 3109"/>
                              <a:gd name="T51" fmla="*/ 25 h 35"/>
                              <a:gd name="T52" fmla="*/ 0 w 3109"/>
                              <a:gd name="T53" fmla="*/ 17 h 35"/>
                              <a:gd name="T54" fmla="*/ 9 w 3109"/>
                              <a:gd name="T55" fmla="*/ 8 h 35"/>
                              <a:gd name="T56" fmla="*/ 18 w 3109"/>
                              <a:gd name="T57" fmla="*/ 8 h 35"/>
                              <a:gd name="T58" fmla="*/ 37 w 3109"/>
                              <a:gd name="T59" fmla="*/ 8 h 35"/>
                              <a:gd name="T60" fmla="*/ 75 w 3109"/>
                              <a:gd name="T61" fmla="*/ 8 h 35"/>
                              <a:gd name="T62" fmla="*/ 135 w 3109"/>
                              <a:gd name="T63" fmla="*/ 8 h 35"/>
                              <a:gd name="T64" fmla="*/ 210 w 3109"/>
                              <a:gd name="T65" fmla="*/ 0 h 35"/>
                              <a:gd name="T66" fmla="*/ 288 w 3109"/>
                              <a:gd name="T67" fmla="*/ 0 h 35"/>
                              <a:gd name="T68" fmla="*/ 375 w 3109"/>
                              <a:gd name="T69" fmla="*/ 0 h 35"/>
                              <a:gd name="T70" fmla="*/ 482 w 3109"/>
                              <a:gd name="T71" fmla="*/ 0 h 35"/>
                              <a:gd name="T72" fmla="*/ 598 w 3109"/>
                              <a:gd name="T73" fmla="*/ 0 h 35"/>
                              <a:gd name="T74" fmla="*/ 713 w 3109"/>
                              <a:gd name="T75" fmla="*/ 0 h 35"/>
                              <a:gd name="T76" fmla="*/ 973 w 3109"/>
                              <a:gd name="T77" fmla="*/ 0 h 35"/>
                              <a:gd name="T78" fmla="*/ 1245 w 3109"/>
                              <a:gd name="T79" fmla="*/ 0 h 35"/>
                              <a:gd name="T80" fmla="*/ 1535 w 3109"/>
                              <a:gd name="T81" fmla="*/ 0 h 35"/>
                              <a:gd name="T82" fmla="*/ 1814 w 3109"/>
                              <a:gd name="T83" fmla="*/ 0 h 35"/>
                              <a:gd name="T84" fmla="*/ 2095 w 3109"/>
                              <a:gd name="T85" fmla="*/ 0 h 35"/>
                              <a:gd name="T86" fmla="*/ 2346 w 3109"/>
                              <a:gd name="T87" fmla="*/ 0 h 35"/>
                              <a:gd name="T88" fmla="*/ 2471 w 3109"/>
                              <a:gd name="T89" fmla="*/ 0 h 35"/>
                              <a:gd name="T90" fmla="*/ 2577 w 3109"/>
                              <a:gd name="T91" fmla="*/ 0 h 35"/>
                              <a:gd name="T92" fmla="*/ 2684 w 3109"/>
                              <a:gd name="T93" fmla="*/ 0 h 35"/>
                              <a:gd name="T94" fmla="*/ 2780 w 3109"/>
                              <a:gd name="T95" fmla="*/ 0 h 35"/>
                              <a:gd name="T96" fmla="*/ 2858 w 3109"/>
                              <a:gd name="T97" fmla="*/ 0 h 35"/>
                              <a:gd name="T98" fmla="*/ 2924 w 3109"/>
                              <a:gd name="T99" fmla="*/ 0 h 35"/>
                              <a:gd name="T100" fmla="*/ 2983 w 3109"/>
                              <a:gd name="T101" fmla="*/ 0 h 35"/>
                              <a:gd name="T102" fmla="*/ 3020 w 3109"/>
                              <a:gd name="T103" fmla="*/ 0 h 35"/>
                              <a:gd name="T104" fmla="*/ 3050 w 3109"/>
                              <a:gd name="T105" fmla="*/ 0 h 35"/>
                              <a:gd name="T106" fmla="*/ 3059 w 3109"/>
                              <a:gd name="T10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109" h="35">
                                <a:moveTo>
                                  <a:pt x="3059" y="0"/>
                                </a:moveTo>
                                <a:lnTo>
                                  <a:pt x="3109" y="17"/>
                                </a:lnTo>
                                <a:lnTo>
                                  <a:pt x="3088" y="25"/>
                                </a:lnTo>
                                <a:lnTo>
                                  <a:pt x="3020" y="25"/>
                                </a:lnTo>
                                <a:lnTo>
                                  <a:pt x="2944" y="25"/>
                                </a:lnTo>
                                <a:lnTo>
                                  <a:pt x="2858" y="25"/>
                                </a:lnTo>
                                <a:lnTo>
                                  <a:pt x="2760" y="25"/>
                                </a:lnTo>
                                <a:lnTo>
                                  <a:pt x="2664" y="25"/>
                                </a:lnTo>
                                <a:lnTo>
                                  <a:pt x="2547" y="25"/>
                                </a:lnTo>
                                <a:lnTo>
                                  <a:pt x="2316" y="35"/>
                                </a:lnTo>
                                <a:lnTo>
                                  <a:pt x="2074" y="35"/>
                                </a:lnTo>
                                <a:lnTo>
                                  <a:pt x="1814" y="35"/>
                                </a:lnTo>
                                <a:lnTo>
                                  <a:pt x="1293" y="25"/>
                                </a:lnTo>
                                <a:lnTo>
                                  <a:pt x="1042" y="25"/>
                                </a:lnTo>
                                <a:lnTo>
                                  <a:pt x="800" y="25"/>
                                </a:lnTo>
                                <a:lnTo>
                                  <a:pt x="587" y="25"/>
                                </a:lnTo>
                                <a:lnTo>
                                  <a:pt x="491" y="25"/>
                                </a:lnTo>
                                <a:lnTo>
                                  <a:pt x="404" y="25"/>
                                </a:lnTo>
                                <a:lnTo>
                                  <a:pt x="317" y="25"/>
                                </a:lnTo>
                                <a:lnTo>
                                  <a:pt x="240" y="25"/>
                                </a:lnTo>
                                <a:lnTo>
                                  <a:pt x="173" y="25"/>
                                </a:lnTo>
                                <a:lnTo>
                                  <a:pt x="114" y="25"/>
                                </a:lnTo>
                                <a:lnTo>
                                  <a:pt x="75" y="25"/>
                                </a:lnTo>
                                <a:lnTo>
                                  <a:pt x="37" y="25"/>
                                </a:lnTo>
                                <a:lnTo>
                                  <a:pt x="18" y="25"/>
                                </a:lnTo>
                                <a:lnTo>
                                  <a:pt x="9" y="25"/>
                                </a:lnTo>
                                <a:lnTo>
                                  <a:pt x="0" y="17"/>
                                </a:lnTo>
                                <a:lnTo>
                                  <a:pt x="9" y="8"/>
                                </a:lnTo>
                                <a:lnTo>
                                  <a:pt x="18" y="8"/>
                                </a:lnTo>
                                <a:lnTo>
                                  <a:pt x="37" y="8"/>
                                </a:lnTo>
                                <a:lnTo>
                                  <a:pt x="75" y="8"/>
                                </a:lnTo>
                                <a:lnTo>
                                  <a:pt x="135" y="8"/>
                                </a:lnTo>
                                <a:lnTo>
                                  <a:pt x="210" y="0"/>
                                </a:lnTo>
                                <a:lnTo>
                                  <a:pt x="288" y="0"/>
                                </a:lnTo>
                                <a:lnTo>
                                  <a:pt x="375" y="0"/>
                                </a:lnTo>
                                <a:lnTo>
                                  <a:pt x="482" y="0"/>
                                </a:lnTo>
                                <a:lnTo>
                                  <a:pt x="598" y="0"/>
                                </a:lnTo>
                                <a:lnTo>
                                  <a:pt x="713" y="0"/>
                                </a:lnTo>
                                <a:lnTo>
                                  <a:pt x="973" y="0"/>
                                </a:lnTo>
                                <a:lnTo>
                                  <a:pt x="1245" y="0"/>
                                </a:lnTo>
                                <a:lnTo>
                                  <a:pt x="1535" y="0"/>
                                </a:lnTo>
                                <a:lnTo>
                                  <a:pt x="1814" y="0"/>
                                </a:lnTo>
                                <a:lnTo>
                                  <a:pt x="2095" y="0"/>
                                </a:lnTo>
                                <a:lnTo>
                                  <a:pt x="2346" y="0"/>
                                </a:lnTo>
                                <a:lnTo>
                                  <a:pt x="2471" y="0"/>
                                </a:lnTo>
                                <a:lnTo>
                                  <a:pt x="2577" y="0"/>
                                </a:lnTo>
                                <a:lnTo>
                                  <a:pt x="2684" y="0"/>
                                </a:lnTo>
                                <a:lnTo>
                                  <a:pt x="2780" y="0"/>
                                </a:lnTo>
                                <a:lnTo>
                                  <a:pt x="2858" y="0"/>
                                </a:lnTo>
                                <a:lnTo>
                                  <a:pt x="2924" y="0"/>
                                </a:lnTo>
                                <a:lnTo>
                                  <a:pt x="2983" y="0"/>
                                </a:lnTo>
                                <a:lnTo>
                                  <a:pt x="3020" y="0"/>
                                </a:lnTo>
                                <a:lnTo>
                                  <a:pt x="3050" y="0"/>
                                </a:lnTo>
                                <a:lnTo>
                                  <a:pt x="3059"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8" name="Freeform 450"/>
                        <wps:cNvSpPr>
                          <a:spLocks/>
                        </wps:cNvSpPr>
                        <wps:spPr bwMode="auto">
                          <a:xfrm>
                            <a:off x="3842" y="1252"/>
                            <a:ext cx="50" cy="59"/>
                          </a:xfrm>
                          <a:custGeom>
                            <a:avLst/>
                            <a:gdLst>
                              <a:gd name="T0" fmla="*/ 105 w 105"/>
                              <a:gd name="T1" fmla="*/ 105 h 105"/>
                              <a:gd name="T2" fmla="*/ 68 w 105"/>
                              <a:gd name="T3" fmla="*/ 105 h 105"/>
                              <a:gd name="T4" fmla="*/ 38 w 105"/>
                              <a:gd name="T5" fmla="*/ 88 h 105"/>
                              <a:gd name="T6" fmla="*/ 18 w 105"/>
                              <a:gd name="T7" fmla="*/ 70 h 105"/>
                              <a:gd name="T8" fmla="*/ 0 w 105"/>
                              <a:gd name="T9" fmla="*/ 53 h 105"/>
                              <a:gd name="T10" fmla="*/ 0 w 105"/>
                              <a:gd name="T11" fmla="*/ 43 h 105"/>
                              <a:gd name="T12" fmla="*/ 18 w 105"/>
                              <a:gd name="T13" fmla="*/ 26 h 105"/>
                              <a:gd name="T14" fmla="*/ 48 w 105"/>
                              <a:gd name="T15" fmla="*/ 8 h 105"/>
                              <a:gd name="T16" fmla="*/ 105 w 105"/>
                              <a:gd name="T17" fmla="*/ 0 h 105"/>
                              <a:gd name="T18" fmla="*/ 105 w 105"/>
                              <a:gd name="T19"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05">
                                <a:moveTo>
                                  <a:pt x="105" y="105"/>
                                </a:moveTo>
                                <a:lnTo>
                                  <a:pt x="68" y="105"/>
                                </a:lnTo>
                                <a:lnTo>
                                  <a:pt x="38" y="88"/>
                                </a:lnTo>
                                <a:lnTo>
                                  <a:pt x="18" y="70"/>
                                </a:lnTo>
                                <a:lnTo>
                                  <a:pt x="0" y="53"/>
                                </a:lnTo>
                                <a:lnTo>
                                  <a:pt x="0" y="43"/>
                                </a:lnTo>
                                <a:lnTo>
                                  <a:pt x="18" y="26"/>
                                </a:lnTo>
                                <a:lnTo>
                                  <a:pt x="48" y="8"/>
                                </a:lnTo>
                                <a:lnTo>
                                  <a:pt x="105" y="0"/>
                                </a:lnTo>
                                <a:lnTo>
                                  <a:pt x="105" y="10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59" name="Freeform 451"/>
                        <wps:cNvSpPr>
                          <a:spLocks/>
                        </wps:cNvSpPr>
                        <wps:spPr bwMode="auto">
                          <a:xfrm>
                            <a:off x="3579" y="1258"/>
                            <a:ext cx="108" cy="53"/>
                          </a:xfrm>
                          <a:custGeom>
                            <a:avLst/>
                            <a:gdLst>
                              <a:gd name="T0" fmla="*/ 153 w 231"/>
                              <a:gd name="T1" fmla="*/ 27 h 97"/>
                              <a:gd name="T2" fmla="*/ 173 w 231"/>
                              <a:gd name="T3" fmla="*/ 35 h 97"/>
                              <a:gd name="T4" fmla="*/ 192 w 231"/>
                              <a:gd name="T5" fmla="*/ 45 h 97"/>
                              <a:gd name="T6" fmla="*/ 212 w 231"/>
                              <a:gd name="T7" fmla="*/ 45 h 97"/>
                              <a:gd name="T8" fmla="*/ 231 w 231"/>
                              <a:gd name="T9" fmla="*/ 53 h 97"/>
                              <a:gd name="T10" fmla="*/ 192 w 231"/>
                              <a:gd name="T11" fmla="*/ 62 h 97"/>
                              <a:gd name="T12" fmla="*/ 164 w 231"/>
                              <a:gd name="T13" fmla="*/ 80 h 97"/>
                              <a:gd name="T14" fmla="*/ 135 w 231"/>
                              <a:gd name="T15" fmla="*/ 97 h 97"/>
                              <a:gd name="T16" fmla="*/ 66 w 231"/>
                              <a:gd name="T17" fmla="*/ 80 h 97"/>
                              <a:gd name="T18" fmla="*/ 0 w 231"/>
                              <a:gd name="T19" fmla="*/ 45 h 97"/>
                              <a:gd name="T20" fmla="*/ 28 w 231"/>
                              <a:gd name="T21" fmla="*/ 35 h 97"/>
                              <a:gd name="T22" fmla="*/ 66 w 231"/>
                              <a:gd name="T23" fmla="*/ 18 h 97"/>
                              <a:gd name="T24" fmla="*/ 135 w 231"/>
                              <a:gd name="T25" fmla="*/ 0 h 97"/>
                              <a:gd name="T26" fmla="*/ 153 w 231"/>
                              <a:gd name="T27" fmla="*/ 2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1" h="97">
                                <a:moveTo>
                                  <a:pt x="153" y="27"/>
                                </a:moveTo>
                                <a:lnTo>
                                  <a:pt x="173" y="35"/>
                                </a:lnTo>
                                <a:lnTo>
                                  <a:pt x="192" y="45"/>
                                </a:lnTo>
                                <a:lnTo>
                                  <a:pt x="212" y="45"/>
                                </a:lnTo>
                                <a:lnTo>
                                  <a:pt x="231" y="53"/>
                                </a:lnTo>
                                <a:lnTo>
                                  <a:pt x="192" y="62"/>
                                </a:lnTo>
                                <a:lnTo>
                                  <a:pt x="164" y="80"/>
                                </a:lnTo>
                                <a:lnTo>
                                  <a:pt x="135" y="97"/>
                                </a:lnTo>
                                <a:lnTo>
                                  <a:pt x="66" y="80"/>
                                </a:lnTo>
                                <a:lnTo>
                                  <a:pt x="0" y="45"/>
                                </a:lnTo>
                                <a:lnTo>
                                  <a:pt x="28" y="35"/>
                                </a:lnTo>
                                <a:lnTo>
                                  <a:pt x="66" y="18"/>
                                </a:lnTo>
                                <a:lnTo>
                                  <a:pt x="135" y="0"/>
                                </a:lnTo>
                                <a:lnTo>
                                  <a:pt x="153"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0" name="Freeform 452"/>
                        <wps:cNvSpPr>
                          <a:spLocks/>
                        </wps:cNvSpPr>
                        <wps:spPr bwMode="auto">
                          <a:xfrm>
                            <a:off x="1872" y="1277"/>
                            <a:ext cx="1070" cy="1150"/>
                          </a:xfrm>
                          <a:custGeom>
                            <a:avLst/>
                            <a:gdLst>
                              <a:gd name="T0" fmla="*/ 2086 w 2269"/>
                              <a:gd name="T1" fmla="*/ 27 h 2069"/>
                              <a:gd name="T2" fmla="*/ 2152 w 2269"/>
                              <a:gd name="T3" fmla="*/ 184 h 2069"/>
                              <a:gd name="T4" fmla="*/ 2221 w 2269"/>
                              <a:gd name="T5" fmla="*/ 167 h 2069"/>
                              <a:gd name="T6" fmla="*/ 1901 w 2269"/>
                              <a:gd name="T7" fmla="*/ 219 h 2069"/>
                              <a:gd name="T8" fmla="*/ 1206 w 2269"/>
                              <a:gd name="T9" fmla="*/ 45 h 2069"/>
                              <a:gd name="T10" fmla="*/ 1448 w 2269"/>
                              <a:gd name="T11" fmla="*/ 394 h 2069"/>
                              <a:gd name="T12" fmla="*/ 1236 w 2269"/>
                              <a:gd name="T13" fmla="*/ 943 h 2069"/>
                              <a:gd name="T14" fmla="*/ 1236 w 2269"/>
                              <a:gd name="T15" fmla="*/ 838 h 2069"/>
                              <a:gd name="T16" fmla="*/ 1129 w 2269"/>
                              <a:gd name="T17" fmla="*/ 925 h 2069"/>
                              <a:gd name="T18" fmla="*/ 1110 w 2269"/>
                              <a:gd name="T19" fmla="*/ 700 h 2069"/>
                              <a:gd name="T20" fmla="*/ 1389 w 2269"/>
                              <a:gd name="T21" fmla="*/ 454 h 2069"/>
                              <a:gd name="T22" fmla="*/ 1362 w 2269"/>
                              <a:gd name="T23" fmla="*/ 427 h 2069"/>
                              <a:gd name="T24" fmla="*/ 1254 w 2269"/>
                              <a:gd name="T25" fmla="*/ 446 h 2069"/>
                              <a:gd name="T26" fmla="*/ 1302 w 2269"/>
                              <a:gd name="T27" fmla="*/ 473 h 2069"/>
                              <a:gd name="T28" fmla="*/ 1158 w 2269"/>
                              <a:gd name="T29" fmla="*/ 619 h 2069"/>
                              <a:gd name="T30" fmla="*/ 898 w 2269"/>
                              <a:gd name="T31" fmla="*/ 619 h 2069"/>
                              <a:gd name="T32" fmla="*/ 781 w 2269"/>
                              <a:gd name="T33" fmla="*/ 411 h 2069"/>
                              <a:gd name="T34" fmla="*/ 937 w 2269"/>
                              <a:gd name="T35" fmla="*/ 192 h 2069"/>
                              <a:gd name="T36" fmla="*/ 1206 w 2269"/>
                              <a:gd name="T37" fmla="*/ 210 h 2069"/>
                              <a:gd name="T38" fmla="*/ 1168 w 2269"/>
                              <a:gd name="T39" fmla="*/ 394 h 2069"/>
                              <a:gd name="T40" fmla="*/ 1168 w 2269"/>
                              <a:gd name="T41" fmla="*/ 105 h 2069"/>
                              <a:gd name="T42" fmla="*/ 715 w 2269"/>
                              <a:gd name="T43" fmla="*/ 419 h 2069"/>
                              <a:gd name="T44" fmla="*/ 626 w 2269"/>
                              <a:gd name="T45" fmla="*/ 700 h 2069"/>
                              <a:gd name="T46" fmla="*/ 126 w 2269"/>
                              <a:gd name="T47" fmla="*/ 865 h 2069"/>
                              <a:gd name="T48" fmla="*/ 318 w 2269"/>
                              <a:gd name="T49" fmla="*/ 1170 h 2069"/>
                              <a:gd name="T50" fmla="*/ 261 w 2269"/>
                              <a:gd name="T51" fmla="*/ 1057 h 2069"/>
                              <a:gd name="T52" fmla="*/ 192 w 2269"/>
                              <a:gd name="T53" fmla="*/ 900 h 2069"/>
                              <a:gd name="T54" fmla="*/ 377 w 2269"/>
                              <a:gd name="T55" fmla="*/ 822 h 2069"/>
                              <a:gd name="T56" fmla="*/ 560 w 2269"/>
                              <a:gd name="T57" fmla="*/ 822 h 2069"/>
                              <a:gd name="T58" fmla="*/ 647 w 2269"/>
                              <a:gd name="T59" fmla="*/ 987 h 2069"/>
                              <a:gd name="T60" fmla="*/ 589 w 2269"/>
                              <a:gd name="T61" fmla="*/ 1162 h 2069"/>
                              <a:gd name="T62" fmla="*/ 357 w 2269"/>
                              <a:gd name="T63" fmla="*/ 1257 h 2069"/>
                              <a:gd name="T64" fmla="*/ 685 w 2269"/>
                              <a:gd name="T65" fmla="*/ 1152 h 2069"/>
                              <a:gd name="T66" fmla="*/ 830 w 2269"/>
                              <a:gd name="T67" fmla="*/ 1039 h 2069"/>
                              <a:gd name="T68" fmla="*/ 964 w 2269"/>
                              <a:gd name="T69" fmla="*/ 1206 h 2069"/>
                              <a:gd name="T70" fmla="*/ 964 w 2269"/>
                              <a:gd name="T71" fmla="*/ 1084 h 2069"/>
                              <a:gd name="T72" fmla="*/ 192 w 2269"/>
                              <a:gd name="T73" fmla="*/ 1266 h 2069"/>
                              <a:gd name="T74" fmla="*/ 126 w 2269"/>
                              <a:gd name="T75" fmla="*/ 1274 h 2069"/>
                              <a:gd name="T76" fmla="*/ 96 w 2269"/>
                              <a:gd name="T77" fmla="*/ 1938 h 2069"/>
                              <a:gd name="T78" fmla="*/ 174 w 2269"/>
                              <a:gd name="T79" fmla="*/ 1999 h 2069"/>
                              <a:gd name="T80" fmla="*/ 222 w 2269"/>
                              <a:gd name="T81" fmla="*/ 2042 h 2069"/>
                              <a:gd name="T82" fmla="*/ 126 w 2269"/>
                              <a:gd name="T83" fmla="*/ 1817 h 2069"/>
                              <a:gd name="T84" fmla="*/ 0 w 2269"/>
                              <a:gd name="T85" fmla="*/ 1641 h 2069"/>
                              <a:gd name="T86" fmla="*/ 144 w 2269"/>
                              <a:gd name="T87" fmla="*/ 1598 h 2069"/>
                              <a:gd name="T88" fmla="*/ 192 w 2269"/>
                              <a:gd name="T89" fmla="*/ 1738 h 2069"/>
                              <a:gd name="T90" fmla="*/ 19 w 2269"/>
                              <a:gd name="T91" fmla="*/ 1084 h 2069"/>
                              <a:gd name="T92" fmla="*/ 164 w 2269"/>
                              <a:gd name="T93" fmla="*/ 665 h 2069"/>
                              <a:gd name="T94" fmla="*/ 78 w 2269"/>
                              <a:gd name="T95" fmla="*/ 411 h 2069"/>
                              <a:gd name="T96" fmla="*/ 192 w 2269"/>
                              <a:gd name="T97" fmla="*/ 463 h 2069"/>
                              <a:gd name="T98" fmla="*/ 453 w 2269"/>
                              <a:gd name="T99" fmla="*/ 611 h 2069"/>
                              <a:gd name="T100" fmla="*/ 665 w 2269"/>
                              <a:gd name="T101" fmla="*/ 384 h 2069"/>
                              <a:gd name="T102" fmla="*/ 473 w 2269"/>
                              <a:gd name="T103" fmla="*/ 210 h 2069"/>
                              <a:gd name="T104" fmla="*/ 405 w 2269"/>
                              <a:gd name="T105" fmla="*/ 192 h 2069"/>
                              <a:gd name="T106" fmla="*/ 715 w 2269"/>
                              <a:gd name="T107" fmla="*/ 124 h 2069"/>
                              <a:gd name="T108" fmla="*/ 820 w 2269"/>
                              <a:gd name="T109" fmla="*/ 105 h 2069"/>
                              <a:gd name="T110" fmla="*/ 1652 w 2269"/>
                              <a:gd name="T111" fmla="*/ 210 h 2069"/>
                              <a:gd name="T112" fmla="*/ 1814 w 2269"/>
                              <a:gd name="T113" fmla="*/ 70 h 2069"/>
                              <a:gd name="T114" fmla="*/ 1544 w 2269"/>
                              <a:gd name="T115" fmla="*/ 89 h 20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69" h="2069">
                                <a:moveTo>
                                  <a:pt x="1892" y="45"/>
                                </a:moveTo>
                                <a:lnTo>
                                  <a:pt x="1912" y="79"/>
                                </a:lnTo>
                                <a:lnTo>
                                  <a:pt x="1912" y="114"/>
                                </a:lnTo>
                                <a:lnTo>
                                  <a:pt x="1882" y="184"/>
                                </a:lnTo>
                                <a:lnTo>
                                  <a:pt x="1892" y="192"/>
                                </a:lnTo>
                                <a:lnTo>
                                  <a:pt x="1912" y="192"/>
                                </a:lnTo>
                                <a:lnTo>
                                  <a:pt x="1951" y="114"/>
                                </a:lnTo>
                                <a:lnTo>
                                  <a:pt x="1979" y="79"/>
                                </a:lnTo>
                                <a:lnTo>
                                  <a:pt x="2027" y="45"/>
                                </a:lnTo>
                                <a:lnTo>
                                  <a:pt x="2086" y="27"/>
                                </a:lnTo>
                                <a:lnTo>
                                  <a:pt x="2134" y="27"/>
                                </a:lnTo>
                                <a:lnTo>
                                  <a:pt x="2182" y="35"/>
                                </a:lnTo>
                                <a:lnTo>
                                  <a:pt x="2239" y="62"/>
                                </a:lnTo>
                                <a:lnTo>
                                  <a:pt x="2259" y="79"/>
                                </a:lnTo>
                                <a:lnTo>
                                  <a:pt x="2269" y="105"/>
                                </a:lnTo>
                                <a:lnTo>
                                  <a:pt x="2269" y="157"/>
                                </a:lnTo>
                                <a:lnTo>
                                  <a:pt x="2259" y="175"/>
                                </a:lnTo>
                                <a:lnTo>
                                  <a:pt x="2230" y="184"/>
                                </a:lnTo>
                                <a:lnTo>
                                  <a:pt x="2182" y="192"/>
                                </a:lnTo>
                                <a:lnTo>
                                  <a:pt x="2152" y="184"/>
                                </a:lnTo>
                                <a:lnTo>
                                  <a:pt x="2134" y="167"/>
                                </a:lnTo>
                                <a:lnTo>
                                  <a:pt x="2134" y="149"/>
                                </a:lnTo>
                                <a:lnTo>
                                  <a:pt x="2134" y="132"/>
                                </a:lnTo>
                                <a:lnTo>
                                  <a:pt x="2143" y="124"/>
                                </a:lnTo>
                                <a:lnTo>
                                  <a:pt x="2173" y="114"/>
                                </a:lnTo>
                                <a:lnTo>
                                  <a:pt x="2182" y="114"/>
                                </a:lnTo>
                                <a:lnTo>
                                  <a:pt x="2200" y="124"/>
                                </a:lnTo>
                                <a:lnTo>
                                  <a:pt x="2211" y="132"/>
                                </a:lnTo>
                                <a:lnTo>
                                  <a:pt x="2211" y="149"/>
                                </a:lnTo>
                                <a:lnTo>
                                  <a:pt x="2221" y="167"/>
                                </a:lnTo>
                                <a:lnTo>
                                  <a:pt x="2239" y="167"/>
                                </a:lnTo>
                                <a:lnTo>
                                  <a:pt x="2250" y="132"/>
                                </a:lnTo>
                                <a:lnTo>
                                  <a:pt x="2250" y="124"/>
                                </a:lnTo>
                                <a:lnTo>
                                  <a:pt x="2239" y="105"/>
                                </a:lnTo>
                                <a:lnTo>
                                  <a:pt x="2230" y="89"/>
                                </a:lnTo>
                                <a:lnTo>
                                  <a:pt x="2200" y="79"/>
                                </a:lnTo>
                                <a:lnTo>
                                  <a:pt x="2143" y="79"/>
                                </a:lnTo>
                                <a:lnTo>
                                  <a:pt x="2095" y="105"/>
                                </a:lnTo>
                                <a:lnTo>
                                  <a:pt x="1999" y="157"/>
                                </a:lnTo>
                                <a:lnTo>
                                  <a:pt x="1901" y="219"/>
                                </a:lnTo>
                                <a:lnTo>
                                  <a:pt x="1853" y="245"/>
                                </a:lnTo>
                                <a:lnTo>
                                  <a:pt x="1796" y="254"/>
                                </a:lnTo>
                                <a:lnTo>
                                  <a:pt x="1727" y="254"/>
                                </a:lnTo>
                                <a:lnTo>
                                  <a:pt x="1661" y="245"/>
                                </a:lnTo>
                                <a:lnTo>
                                  <a:pt x="1592" y="227"/>
                                </a:lnTo>
                                <a:lnTo>
                                  <a:pt x="1526" y="192"/>
                                </a:lnTo>
                                <a:lnTo>
                                  <a:pt x="1293" y="62"/>
                                </a:lnTo>
                                <a:lnTo>
                                  <a:pt x="1254" y="45"/>
                                </a:lnTo>
                                <a:lnTo>
                                  <a:pt x="1227" y="45"/>
                                </a:lnTo>
                                <a:lnTo>
                                  <a:pt x="1206" y="45"/>
                                </a:lnTo>
                                <a:lnTo>
                                  <a:pt x="1206" y="53"/>
                                </a:lnTo>
                                <a:lnTo>
                                  <a:pt x="1206" y="62"/>
                                </a:lnTo>
                                <a:lnTo>
                                  <a:pt x="1216" y="70"/>
                                </a:lnTo>
                                <a:lnTo>
                                  <a:pt x="1264" y="79"/>
                                </a:lnTo>
                                <a:lnTo>
                                  <a:pt x="1302" y="105"/>
                                </a:lnTo>
                                <a:lnTo>
                                  <a:pt x="1371" y="157"/>
                                </a:lnTo>
                                <a:lnTo>
                                  <a:pt x="1410" y="210"/>
                                </a:lnTo>
                                <a:lnTo>
                                  <a:pt x="1439" y="271"/>
                                </a:lnTo>
                                <a:lnTo>
                                  <a:pt x="1448" y="332"/>
                                </a:lnTo>
                                <a:lnTo>
                                  <a:pt x="1448" y="394"/>
                                </a:lnTo>
                                <a:lnTo>
                                  <a:pt x="1419" y="473"/>
                                </a:lnTo>
                                <a:lnTo>
                                  <a:pt x="1371" y="533"/>
                                </a:lnTo>
                                <a:lnTo>
                                  <a:pt x="1284" y="655"/>
                                </a:lnTo>
                                <a:lnTo>
                                  <a:pt x="1188" y="760"/>
                                </a:lnTo>
                                <a:lnTo>
                                  <a:pt x="1158" y="830"/>
                                </a:lnTo>
                                <a:lnTo>
                                  <a:pt x="1158" y="865"/>
                                </a:lnTo>
                                <a:lnTo>
                                  <a:pt x="1168" y="900"/>
                                </a:lnTo>
                                <a:lnTo>
                                  <a:pt x="1197" y="925"/>
                                </a:lnTo>
                                <a:lnTo>
                                  <a:pt x="1216" y="943"/>
                                </a:lnTo>
                                <a:lnTo>
                                  <a:pt x="1236" y="943"/>
                                </a:lnTo>
                                <a:lnTo>
                                  <a:pt x="1264" y="935"/>
                                </a:lnTo>
                                <a:lnTo>
                                  <a:pt x="1275" y="917"/>
                                </a:lnTo>
                                <a:lnTo>
                                  <a:pt x="1275" y="908"/>
                                </a:lnTo>
                                <a:lnTo>
                                  <a:pt x="1275" y="900"/>
                                </a:lnTo>
                                <a:lnTo>
                                  <a:pt x="1245" y="900"/>
                                </a:lnTo>
                                <a:lnTo>
                                  <a:pt x="1227" y="900"/>
                                </a:lnTo>
                                <a:lnTo>
                                  <a:pt x="1216" y="892"/>
                                </a:lnTo>
                                <a:lnTo>
                                  <a:pt x="1216" y="882"/>
                                </a:lnTo>
                                <a:lnTo>
                                  <a:pt x="1216" y="857"/>
                                </a:lnTo>
                                <a:lnTo>
                                  <a:pt x="1236" y="838"/>
                                </a:lnTo>
                                <a:lnTo>
                                  <a:pt x="1254" y="838"/>
                                </a:lnTo>
                                <a:lnTo>
                                  <a:pt x="1275" y="847"/>
                                </a:lnTo>
                                <a:lnTo>
                                  <a:pt x="1302" y="873"/>
                                </a:lnTo>
                                <a:lnTo>
                                  <a:pt x="1302" y="917"/>
                                </a:lnTo>
                                <a:lnTo>
                                  <a:pt x="1293" y="925"/>
                                </a:lnTo>
                                <a:lnTo>
                                  <a:pt x="1275" y="952"/>
                                </a:lnTo>
                                <a:lnTo>
                                  <a:pt x="1236" y="970"/>
                                </a:lnTo>
                                <a:lnTo>
                                  <a:pt x="1206" y="970"/>
                                </a:lnTo>
                                <a:lnTo>
                                  <a:pt x="1188" y="970"/>
                                </a:lnTo>
                                <a:lnTo>
                                  <a:pt x="1129" y="925"/>
                                </a:lnTo>
                                <a:lnTo>
                                  <a:pt x="1081" y="882"/>
                                </a:lnTo>
                                <a:lnTo>
                                  <a:pt x="1081" y="830"/>
                                </a:lnTo>
                                <a:lnTo>
                                  <a:pt x="1090" y="803"/>
                                </a:lnTo>
                                <a:lnTo>
                                  <a:pt x="1110" y="778"/>
                                </a:lnTo>
                                <a:lnTo>
                                  <a:pt x="1129" y="760"/>
                                </a:lnTo>
                                <a:lnTo>
                                  <a:pt x="1129" y="751"/>
                                </a:lnTo>
                                <a:lnTo>
                                  <a:pt x="1110" y="743"/>
                                </a:lnTo>
                                <a:lnTo>
                                  <a:pt x="1090" y="743"/>
                                </a:lnTo>
                                <a:lnTo>
                                  <a:pt x="1081" y="733"/>
                                </a:lnTo>
                                <a:lnTo>
                                  <a:pt x="1110" y="700"/>
                                </a:lnTo>
                                <a:lnTo>
                                  <a:pt x="1140" y="681"/>
                                </a:lnTo>
                                <a:lnTo>
                                  <a:pt x="1216" y="646"/>
                                </a:lnTo>
                                <a:lnTo>
                                  <a:pt x="1245" y="619"/>
                                </a:lnTo>
                                <a:lnTo>
                                  <a:pt x="1254" y="603"/>
                                </a:lnTo>
                                <a:lnTo>
                                  <a:pt x="1254" y="576"/>
                                </a:lnTo>
                                <a:lnTo>
                                  <a:pt x="1314" y="559"/>
                                </a:lnTo>
                                <a:lnTo>
                                  <a:pt x="1341" y="541"/>
                                </a:lnTo>
                                <a:lnTo>
                                  <a:pt x="1350" y="516"/>
                                </a:lnTo>
                                <a:lnTo>
                                  <a:pt x="1350" y="473"/>
                                </a:lnTo>
                                <a:lnTo>
                                  <a:pt x="1389" y="454"/>
                                </a:lnTo>
                                <a:lnTo>
                                  <a:pt x="1410" y="411"/>
                                </a:lnTo>
                                <a:lnTo>
                                  <a:pt x="1410" y="376"/>
                                </a:lnTo>
                                <a:lnTo>
                                  <a:pt x="1389" y="349"/>
                                </a:lnTo>
                                <a:lnTo>
                                  <a:pt x="1371" y="341"/>
                                </a:lnTo>
                                <a:lnTo>
                                  <a:pt x="1350" y="349"/>
                                </a:lnTo>
                                <a:lnTo>
                                  <a:pt x="1350" y="367"/>
                                </a:lnTo>
                                <a:lnTo>
                                  <a:pt x="1371" y="384"/>
                                </a:lnTo>
                                <a:lnTo>
                                  <a:pt x="1380" y="394"/>
                                </a:lnTo>
                                <a:lnTo>
                                  <a:pt x="1371" y="419"/>
                                </a:lnTo>
                                <a:lnTo>
                                  <a:pt x="1362" y="427"/>
                                </a:lnTo>
                                <a:lnTo>
                                  <a:pt x="1350" y="437"/>
                                </a:lnTo>
                                <a:lnTo>
                                  <a:pt x="1332" y="437"/>
                                </a:lnTo>
                                <a:lnTo>
                                  <a:pt x="1302" y="446"/>
                                </a:lnTo>
                                <a:lnTo>
                                  <a:pt x="1302" y="463"/>
                                </a:lnTo>
                                <a:lnTo>
                                  <a:pt x="1293" y="454"/>
                                </a:lnTo>
                                <a:lnTo>
                                  <a:pt x="1275" y="454"/>
                                </a:lnTo>
                                <a:lnTo>
                                  <a:pt x="1254" y="498"/>
                                </a:lnTo>
                                <a:lnTo>
                                  <a:pt x="1236" y="489"/>
                                </a:lnTo>
                                <a:lnTo>
                                  <a:pt x="1236" y="473"/>
                                </a:lnTo>
                                <a:lnTo>
                                  <a:pt x="1254" y="446"/>
                                </a:lnTo>
                                <a:lnTo>
                                  <a:pt x="1254" y="427"/>
                                </a:lnTo>
                                <a:lnTo>
                                  <a:pt x="1245" y="419"/>
                                </a:lnTo>
                                <a:lnTo>
                                  <a:pt x="1216" y="427"/>
                                </a:lnTo>
                                <a:lnTo>
                                  <a:pt x="1206" y="454"/>
                                </a:lnTo>
                                <a:lnTo>
                                  <a:pt x="1206" y="489"/>
                                </a:lnTo>
                                <a:lnTo>
                                  <a:pt x="1216" y="516"/>
                                </a:lnTo>
                                <a:lnTo>
                                  <a:pt x="1236" y="533"/>
                                </a:lnTo>
                                <a:lnTo>
                                  <a:pt x="1275" y="533"/>
                                </a:lnTo>
                                <a:lnTo>
                                  <a:pt x="1293" y="508"/>
                                </a:lnTo>
                                <a:lnTo>
                                  <a:pt x="1302" y="473"/>
                                </a:lnTo>
                                <a:lnTo>
                                  <a:pt x="1314" y="489"/>
                                </a:lnTo>
                                <a:lnTo>
                                  <a:pt x="1314" y="498"/>
                                </a:lnTo>
                                <a:lnTo>
                                  <a:pt x="1302" y="524"/>
                                </a:lnTo>
                                <a:lnTo>
                                  <a:pt x="1284" y="541"/>
                                </a:lnTo>
                                <a:lnTo>
                                  <a:pt x="1254" y="551"/>
                                </a:lnTo>
                                <a:lnTo>
                                  <a:pt x="1236" y="559"/>
                                </a:lnTo>
                                <a:lnTo>
                                  <a:pt x="1216" y="576"/>
                                </a:lnTo>
                                <a:lnTo>
                                  <a:pt x="1206" y="594"/>
                                </a:lnTo>
                                <a:lnTo>
                                  <a:pt x="1197" y="611"/>
                                </a:lnTo>
                                <a:lnTo>
                                  <a:pt x="1158" y="619"/>
                                </a:lnTo>
                                <a:lnTo>
                                  <a:pt x="1129" y="619"/>
                                </a:lnTo>
                                <a:lnTo>
                                  <a:pt x="1101" y="619"/>
                                </a:lnTo>
                                <a:lnTo>
                                  <a:pt x="1081" y="603"/>
                                </a:lnTo>
                                <a:lnTo>
                                  <a:pt x="1072" y="594"/>
                                </a:lnTo>
                                <a:lnTo>
                                  <a:pt x="1051" y="603"/>
                                </a:lnTo>
                                <a:lnTo>
                                  <a:pt x="1033" y="629"/>
                                </a:lnTo>
                                <a:lnTo>
                                  <a:pt x="1003" y="646"/>
                                </a:lnTo>
                                <a:lnTo>
                                  <a:pt x="955" y="646"/>
                                </a:lnTo>
                                <a:lnTo>
                                  <a:pt x="916" y="646"/>
                                </a:lnTo>
                                <a:lnTo>
                                  <a:pt x="898" y="619"/>
                                </a:lnTo>
                                <a:lnTo>
                                  <a:pt x="878" y="594"/>
                                </a:lnTo>
                                <a:lnTo>
                                  <a:pt x="889" y="551"/>
                                </a:lnTo>
                                <a:lnTo>
                                  <a:pt x="898" y="533"/>
                                </a:lnTo>
                                <a:lnTo>
                                  <a:pt x="898" y="516"/>
                                </a:lnTo>
                                <a:lnTo>
                                  <a:pt x="878" y="516"/>
                                </a:lnTo>
                                <a:lnTo>
                                  <a:pt x="868" y="508"/>
                                </a:lnTo>
                                <a:lnTo>
                                  <a:pt x="830" y="508"/>
                                </a:lnTo>
                                <a:lnTo>
                                  <a:pt x="791" y="463"/>
                                </a:lnTo>
                                <a:lnTo>
                                  <a:pt x="781" y="446"/>
                                </a:lnTo>
                                <a:lnTo>
                                  <a:pt x="781" y="411"/>
                                </a:lnTo>
                                <a:lnTo>
                                  <a:pt x="802" y="384"/>
                                </a:lnTo>
                                <a:lnTo>
                                  <a:pt x="830" y="367"/>
                                </a:lnTo>
                                <a:lnTo>
                                  <a:pt x="859" y="359"/>
                                </a:lnTo>
                                <a:lnTo>
                                  <a:pt x="878" y="349"/>
                                </a:lnTo>
                                <a:lnTo>
                                  <a:pt x="859" y="306"/>
                                </a:lnTo>
                                <a:lnTo>
                                  <a:pt x="859" y="281"/>
                                </a:lnTo>
                                <a:lnTo>
                                  <a:pt x="868" y="262"/>
                                </a:lnTo>
                                <a:lnTo>
                                  <a:pt x="878" y="237"/>
                                </a:lnTo>
                                <a:lnTo>
                                  <a:pt x="889" y="219"/>
                                </a:lnTo>
                                <a:lnTo>
                                  <a:pt x="937" y="192"/>
                                </a:lnTo>
                                <a:lnTo>
                                  <a:pt x="964" y="192"/>
                                </a:lnTo>
                                <a:lnTo>
                                  <a:pt x="985" y="202"/>
                                </a:lnTo>
                                <a:lnTo>
                                  <a:pt x="1033" y="227"/>
                                </a:lnTo>
                                <a:lnTo>
                                  <a:pt x="1062" y="192"/>
                                </a:lnTo>
                                <a:lnTo>
                                  <a:pt x="1072" y="175"/>
                                </a:lnTo>
                                <a:lnTo>
                                  <a:pt x="1101" y="167"/>
                                </a:lnTo>
                                <a:lnTo>
                                  <a:pt x="1129" y="167"/>
                                </a:lnTo>
                                <a:lnTo>
                                  <a:pt x="1158" y="175"/>
                                </a:lnTo>
                                <a:lnTo>
                                  <a:pt x="1188" y="184"/>
                                </a:lnTo>
                                <a:lnTo>
                                  <a:pt x="1206" y="210"/>
                                </a:lnTo>
                                <a:lnTo>
                                  <a:pt x="1216" y="227"/>
                                </a:lnTo>
                                <a:lnTo>
                                  <a:pt x="1206" y="245"/>
                                </a:lnTo>
                                <a:lnTo>
                                  <a:pt x="1177" y="245"/>
                                </a:lnTo>
                                <a:lnTo>
                                  <a:pt x="1149" y="254"/>
                                </a:lnTo>
                                <a:lnTo>
                                  <a:pt x="1129" y="271"/>
                                </a:lnTo>
                                <a:lnTo>
                                  <a:pt x="1110" y="297"/>
                                </a:lnTo>
                                <a:lnTo>
                                  <a:pt x="1110" y="332"/>
                                </a:lnTo>
                                <a:lnTo>
                                  <a:pt x="1129" y="367"/>
                                </a:lnTo>
                                <a:lnTo>
                                  <a:pt x="1140" y="384"/>
                                </a:lnTo>
                                <a:lnTo>
                                  <a:pt x="1168" y="394"/>
                                </a:lnTo>
                                <a:lnTo>
                                  <a:pt x="1206" y="394"/>
                                </a:lnTo>
                                <a:lnTo>
                                  <a:pt x="1236" y="384"/>
                                </a:lnTo>
                                <a:lnTo>
                                  <a:pt x="1275" y="367"/>
                                </a:lnTo>
                                <a:lnTo>
                                  <a:pt x="1293" y="332"/>
                                </a:lnTo>
                                <a:lnTo>
                                  <a:pt x="1302" y="306"/>
                                </a:lnTo>
                                <a:lnTo>
                                  <a:pt x="1302" y="262"/>
                                </a:lnTo>
                                <a:lnTo>
                                  <a:pt x="1293" y="210"/>
                                </a:lnTo>
                                <a:lnTo>
                                  <a:pt x="1264" y="175"/>
                                </a:lnTo>
                                <a:lnTo>
                                  <a:pt x="1216" y="140"/>
                                </a:lnTo>
                                <a:lnTo>
                                  <a:pt x="1168" y="105"/>
                                </a:lnTo>
                                <a:lnTo>
                                  <a:pt x="1101" y="97"/>
                                </a:lnTo>
                                <a:lnTo>
                                  <a:pt x="1042" y="97"/>
                                </a:lnTo>
                                <a:lnTo>
                                  <a:pt x="975" y="105"/>
                                </a:lnTo>
                                <a:lnTo>
                                  <a:pt x="868" y="149"/>
                                </a:lnTo>
                                <a:lnTo>
                                  <a:pt x="820" y="184"/>
                                </a:lnTo>
                                <a:lnTo>
                                  <a:pt x="781" y="227"/>
                                </a:lnTo>
                                <a:lnTo>
                                  <a:pt x="743" y="271"/>
                                </a:lnTo>
                                <a:lnTo>
                                  <a:pt x="733" y="316"/>
                                </a:lnTo>
                                <a:lnTo>
                                  <a:pt x="715" y="367"/>
                                </a:lnTo>
                                <a:lnTo>
                                  <a:pt x="715" y="419"/>
                                </a:lnTo>
                                <a:lnTo>
                                  <a:pt x="715" y="473"/>
                                </a:lnTo>
                                <a:lnTo>
                                  <a:pt x="733" y="524"/>
                                </a:lnTo>
                                <a:lnTo>
                                  <a:pt x="743" y="576"/>
                                </a:lnTo>
                                <a:lnTo>
                                  <a:pt x="781" y="619"/>
                                </a:lnTo>
                                <a:lnTo>
                                  <a:pt x="850" y="716"/>
                                </a:lnTo>
                                <a:lnTo>
                                  <a:pt x="830" y="743"/>
                                </a:lnTo>
                                <a:lnTo>
                                  <a:pt x="820" y="760"/>
                                </a:lnTo>
                                <a:lnTo>
                                  <a:pt x="763" y="795"/>
                                </a:lnTo>
                                <a:lnTo>
                                  <a:pt x="676" y="733"/>
                                </a:lnTo>
                                <a:lnTo>
                                  <a:pt x="626" y="700"/>
                                </a:lnTo>
                                <a:lnTo>
                                  <a:pt x="589" y="690"/>
                                </a:lnTo>
                                <a:lnTo>
                                  <a:pt x="539" y="673"/>
                                </a:lnTo>
                                <a:lnTo>
                                  <a:pt x="482" y="665"/>
                                </a:lnTo>
                                <a:lnTo>
                                  <a:pt x="434" y="665"/>
                                </a:lnTo>
                                <a:lnTo>
                                  <a:pt x="377" y="673"/>
                                </a:lnTo>
                                <a:lnTo>
                                  <a:pt x="327" y="681"/>
                                </a:lnTo>
                                <a:lnTo>
                                  <a:pt x="290" y="700"/>
                                </a:lnTo>
                                <a:lnTo>
                                  <a:pt x="203" y="751"/>
                                </a:lnTo>
                                <a:lnTo>
                                  <a:pt x="144" y="822"/>
                                </a:lnTo>
                                <a:lnTo>
                                  <a:pt x="126" y="865"/>
                                </a:lnTo>
                                <a:lnTo>
                                  <a:pt x="115" y="908"/>
                                </a:lnTo>
                                <a:lnTo>
                                  <a:pt x="105" y="952"/>
                                </a:lnTo>
                                <a:lnTo>
                                  <a:pt x="105" y="995"/>
                                </a:lnTo>
                                <a:lnTo>
                                  <a:pt x="126" y="1049"/>
                                </a:lnTo>
                                <a:lnTo>
                                  <a:pt x="153" y="1092"/>
                                </a:lnTo>
                                <a:lnTo>
                                  <a:pt x="183" y="1135"/>
                                </a:lnTo>
                                <a:lnTo>
                                  <a:pt x="231" y="1162"/>
                                </a:lnTo>
                                <a:lnTo>
                                  <a:pt x="251" y="1170"/>
                                </a:lnTo>
                                <a:lnTo>
                                  <a:pt x="290" y="1179"/>
                                </a:lnTo>
                                <a:lnTo>
                                  <a:pt x="318" y="1170"/>
                                </a:lnTo>
                                <a:lnTo>
                                  <a:pt x="338" y="1162"/>
                                </a:lnTo>
                                <a:lnTo>
                                  <a:pt x="377" y="1144"/>
                                </a:lnTo>
                                <a:lnTo>
                                  <a:pt x="405" y="1100"/>
                                </a:lnTo>
                                <a:lnTo>
                                  <a:pt x="416" y="1084"/>
                                </a:lnTo>
                                <a:lnTo>
                                  <a:pt x="416" y="1065"/>
                                </a:lnTo>
                                <a:lnTo>
                                  <a:pt x="395" y="1030"/>
                                </a:lnTo>
                                <a:lnTo>
                                  <a:pt x="366" y="1003"/>
                                </a:lnTo>
                                <a:lnTo>
                                  <a:pt x="327" y="1003"/>
                                </a:lnTo>
                                <a:lnTo>
                                  <a:pt x="290" y="1022"/>
                                </a:lnTo>
                                <a:lnTo>
                                  <a:pt x="261" y="1057"/>
                                </a:lnTo>
                                <a:lnTo>
                                  <a:pt x="251" y="1084"/>
                                </a:lnTo>
                                <a:lnTo>
                                  <a:pt x="213" y="1065"/>
                                </a:lnTo>
                                <a:lnTo>
                                  <a:pt x="192" y="1049"/>
                                </a:lnTo>
                                <a:lnTo>
                                  <a:pt x="174" y="1022"/>
                                </a:lnTo>
                                <a:lnTo>
                                  <a:pt x="192" y="987"/>
                                </a:lnTo>
                                <a:lnTo>
                                  <a:pt x="213" y="960"/>
                                </a:lnTo>
                                <a:lnTo>
                                  <a:pt x="222" y="952"/>
                                </a:lnTo>
                                <a:lnTo>
                                  <a:pt x="222" y="925"/>
                                </a:lnTo>
                                <a:lnTo>
                                  <a:pt x="203" y="917"/>
                                </a:lnTo>
                                <a:lnTo>
                                  <a:pt x="192" y="900"/>
                                </a:lnTo>
                                <a:lnTo>
                                  <a:pt x="192" y="865"/>
                                </a:lnTo>
                                <a:lnTo>
                                  <a:pt x="203" y="838"/>
                                </a:lnTo>
                                <a:lnTo>
                                  <a:pt x="231" y="822"/>
                                </a:lnTo>
                                <a:lnTo>
                                  <a:pt x="261" y="803"/>
                                </a:lnTo>
                                <a:lnTo>
                                  <a:pt x="290" y="803"/>
                                </a:lnTo>
                                <a:lnTo>
                                  <a:pt x="318" y="803"/>
                                </a:lnTo>
                                <a:lnTo>
                                  <a:pt x="338" y="822"/>
                                </a:lnTo>
                                <a:lnTo>
                                  <a:pt x="357" y="838"/>
                                </a:lnTo>
                                <a:lnTo>
                                  <a:pt x="366" y="830"/>
                                </a:lnTo>
                                <a:lnTo>
                                  <a:pt x="377" y="822"/>
                                </a:lnTo>
                                <a:lnTo>
                                  <a:pt x="377" y="795"/>
                                </a:lnTo>
                                <a:lnTo>
                                  <a:pt x="377" y="778"/>
                                </a:lnTo>
                                <a:lnTo>
                                  <a:pt x="405" y="733"/>
                                </a:lnTo>
                                <a:lnTo>
                                  <a:pt x="434" y="716"/>
                                </a:lnTo>
                                <a:lnTo>
                                  <a:pt x="453" y="716"/>
                                </a:lnTo>
                                <a:lnTo>
                                  <a:pt x="482" y="716"/>
                                </a:lnTo>
                                <a:lnTo>
                                  <a:pt x="512" y="725"/>
                                </a:lnTo>
                                <a:lnTo>
                                  <a:pt x="530" y="751"/>
                                </a:lnTo>
                                <a:lnTo>
                                  <a:pt x="551" y="768"/>
                                </a:lnTo>
                                <a:lnTo>
                                  <a:pt x="560" y="822"/>
                                </a:lnTo>
                                <a:lnTo>
                                  <a:pt x="578" y="830"/>
                                </a:lnTo>
                                <a:lnTo>
                                  <a:pt x="589" y="822"/>
                                </a:lnTo>
                                <a:lnTo>
                                  <a:pt x="626" y="822"/>
                                </a:lnTo>
                                <a:lnTo>
                                  <a:pt x="676" y="838"/>
                                </a:lnTo>
                                <a:lnTo>
                                  <a:pt x="695" y="873"/>
                                </a:lnTo>
                                <a:lnTo>
                                  <a:pt x="704" y="892"/>
                                </a:lnTo>
                                <a:lnTo>
                                  <a:pt x="704" y="917"/>
                                </a:lnTo>
                                <a:lnTo>
                                  <a:pt x="695" y="952"/>
                                </a:lnTo>
                                <a:lnTo>
                                  <a:pt x="665" y="978"/>
                                </a:lnTo>
                                <a:lnTo>
                                  <a:pt x="647" y="987"/>
                                </a:lnTo>
                                <a:lnTo>
                                  <a:pt x="647" y="1003"/>
                                </a:lnTo>
                                <a:lnTo>
                                  <a:pt x="676" y="1022"/>
                                </a:lnTo>
                                <a:lnTo>
                                  <a:pt x="695" y="1039"/>
                                </a:lnTo>
                                <a:lnTo>
                                  <a:pt x="695" y="1065"/>
                                </a:lnTo>
                                <a:lnTo>
                                  <a:pt x="685" y="1100"/>
                                </a:lnTo>
                                <a:lnTo>
                                  <a:pt x="665" y="1127"/>
                                </a:lnTo>
                                <a:lnTo>
                                  <a:pt x="647" y="1135"/>
                                </a:lnTo>
                                <a:lnTo>
                                  <a:pt x="626" y="1135"/>
                                </a:lnTo>
                                <a:lnTo>
                                  <a:pt x="599" y="1144"/>
                                </a:lnTo>
                                <a:lnTo>
                                  <a:pt x="589" y="1162"/>
                                </a:lnTo>
                                <a:lnTo>
                                  <a:pt x="578" y="1195"/>
                                </a:lnTo>
                                <a:lnTo>
                                  <a:pt x="560" y="1231"/>
                                </a:lnTo>
                                <a:lnTo>
                                  <a:pt x="512" y="1241"/>
                                </a:lnTo>
                                <a:lnTo>
                                  <a:pt x="473" y="1241"/>
                                </a:lnTo>
                                <a:lnTo>
                                  <a:pt x="443" y="1257"/>
                                </a:lnTo>
                                <a:lnTo>
                                  <a:pt x="416" y="1266"/>
                                </a:lnTo>
                                <a:lnTo>
                                  <a:pt x="395" y="1257"/>
                                </a:lnTo>
                                <a:lnTo>
                                  <a:pt x="377" y="1241"/>
                                </a:lnTo>
                                <a:lnTo>
                                  <a:pt x="357" y="1241"/>
                                </a:lnTo>
                                <a:lnTo>
                                  <a:pt x="357" y="1257"/>
                                </a:lnTo>
                                <a:lnTo>
                                  <a:pt x="366" y="1274"/>
                                </a:lnTo>
                                <a:lnTo>
                                  <a:pt x="395" y="1292"/>
                                </a:lnTo>
                                <a:lnTo>
                                  <a:pt x="425" y="1301"/>
                                </a:lnTo>
                                <a:lnTo>
                                  <a:pt x="453" y="1301"/>
                                </a:lnTo>
                                <a:lnTo>
                                  <a:pt x="512" y="1266"/>
                                </a:lnTo>
                                <a:lnTo>
                                  <a:pt x="530" y="1266"/>
                                </a:lnTo>
                                <a:lnTo>
                                  <a:pt x="560" y="1257"/>
                                </a:lnTo>
                                <a:lnTo>
                                  <a:pt x="599" y="1222"/>
                                </a:lnTo>
                                <a:lnTo>
                                  <a:pt x="626" y="1179"/>
                                </a:lnTo>
                                <a:lnTo>
                                  <a:pt x="685" y="1152"/>
                                </a:lnTo>
                                <a:lnTo>
                                  <a:pt x="715" y="1135"/>
                                </a:lnTo>
                                <a:lnTo>
                                  <a:pt x="724" y="1109"/>
                                </a:lnTo>
                                <a:lnTo>
                                  <a:pt x="743" y="1039"/>
                                </a:lnTo>
                                <a:lnTo>
                                  <a:pt x="763" y="1003"/>
                                </a:lnTo>
                                <a:lnTo>
                                  <a:pt x="772" y="995"/>
                                </a:lnTo>
                                <a:lnTo>
                                  <a:pt x="791" y="987"/>
                                </a:lnTo>
                                <a:lnTo>
                                  <a:pt x="802" y="995"/>
                                </a:lnTo>
                                <a:lnTo>
                                  <a:pt x="802" y="1014"/>
                                </a:lnTo>
                                <a:lnTo>
                                  <a:pt x="811" y="1030"/>
                                </a:lnTo>
                                <a:lnTo>
                                  <a:pt x="830" y="1039"/>
                                </a:lnTo>
                                <a:lnTo>
                                  <a:pt x="889" y="1022"/>
                                </a:lnTo>
                                <a:lnTo>
                                  <a:pt x="927" y="1014"/>
                                </a:lnTo>
                                <a:lnTo>
                                  <a:pt x="964" y="1022"/>
                                </a:lnTo>
                                <a:lnTo>
                                  <a:pt x="1014" y="1057"/>
                                </a:lnTo>
                                <a:lnTo>
                                  <a:pt x="1033" y="1084"/>
                                </a:lnTo>
                                <a:lnTo>
                                  <a:pt x="1051" y="1109"/>
                                </a:lnTo>
                                <a:lnTo>
                                  <a:pt x="1033" y="1162"/>
                                </a:lnTo>
                                <a:lnTo>
                                  <a:pt x="1023" y="1187"/>
                                </a:lnTo>
                                <a:lnTo>
                                  <a:pt x="1003" y="1195"/>
                                </a:lnTo>
                                <a:lnTo>
                                  <a:pt x="964" y="1206"/>
                                </a:lnTo>
                                <a:lnTo>
                                  <a:pt x="955" y="1195"/>
                                </a:lnTo>
                                <a:lnTo>
                                  <a:pt x="937" y="1187"/>
                                </a:lnTo>
                                <a:lnTo>
                                  <a:pt x="937" y="1162"/>
                                </a:lnTo>
                                <a:lnTo>
                                  <a:pt x="937" y="1144"/>
                                </a:lnTo>
                                <a:lnTo>
                                  <a:pt x="946" y="1135"/>
                                </a:lnTo>
                                <a:lnTo>
                                  <a:pt x="955" y="1127"/>
                                </a:lnTo>
                                <a:lnTo>
                                  <a:pt x="985" y="1135"/>
                                </a:lnTo>
                                <a:lnTo>
                                  <a:pt x="1003" y="1135"/>
                                </a:lnTo>
                                <a:lnTo>
                                  <a:pt x="1003" y="1109"/>
                                </a:lnTo>
                                <a:lnTo>
                                  <a:pt x="964" y="1084"/>
                                </a:lnTo>
                                <a:lnTo>
                                  <a:pt x="927" y="1065"/>
                                </a:lnTo>
                                <a:lnTo>
                                  <a:pt x="859" y="1084"/>
                                </a:lnTo>
                                <a:lnTo>
                                  <a:pt x="791" y="1117"/>
                                </a:lnTo>
                                <a:lnTo>
                                  <a:pt x="676" y="1206"/>
                                </a:lnTo>
                                <a:lnTo>
                                  <a:pt x="560" y="1292"/>
                                </a:lnTo>
                                <a:lnTo>
                                  <a:pt x="491" y="1319"/>
                                </a:lnTo>
                                <a:lnTo>
                                  <a:pt x="425" y="1327"/>
                                </a:lnTo>
                                <a:lnTo>
                                  <a:pt x="338" y="1327"/>
                                </a:lnTo>
                                <a:lnTo>
                                  <a:pt x="251" y="1309"/>
                                </a:lnTo>
                                <a:lnTo>
                                  <a:pt x="192" y="1266"/>
                                </a:lnTo>
                                <a:lnTo>
                                  <a:pt x="153" y="1241"/>
                                </a:lnTo>
                                <a:lnTo>
                                  <a:pt x="135" y="1206"/>
                                </a:lnTo>
                                <a:lnTo>
                                  <a:pt x="105" y="1152"/>
                                </a:lnTo>
                                <a:lnTo>
                                  <a:pt x="87" y="1092"/>
                                </a:lnTo>
                                <a:lnTo>
                                  <a:pt x="78" y="1084"/>
                                </a:lnTo>
                                <a:lnTo>
                                  <a:pt x="67" y="1084"/>
                                </a:lnTo>
                                <a:lnTo>
                                  <a:pt x="57" y="1117"/>
                                </a:lnTo>
                                <a:lnTo>
                                  <a:pt x="67" y="1144"/>
                                </a:lnTo>
                                <a:lnTo>
                                  <a:pt x="87" y="1195"/>
                                </a:lnTo>
                                <a:lnTo>
                                  <a:pt x="126" y="1274"/>
                                </a:lnTo>
                                <a:lnTo>
                                  <a:pt x="174" y="1344"/>
                                </a:lnTo>
                                <a:lnTo>
                                  <a:pt x="261" y="1493"/>
                                </a:lnTo>
                                <a:lnTo>
                                  <a:pt x="279" y="1554"/>
                                </a:lnTo>
                                <a:lnTo>
                                  <a:pt x="290" y="1615"/>
                                </a:lnTo>
                                <a:lnTo>
                                  <a:pt x="279" y="1685"/>
                                </a:lnTo>
                                <a:lnTo>
                                  <a:pt x="251" y="1746"/>
                                </a:lnTo>
                                <a:lnTo>
                                  <a:pt x="240" y="1772"/>
                                </a:lnTo>
                                <a:lnTo>
                                  <a:pt x="135" y="1877"/>
                                </a:lnTo>
                                <a:lnTo>
                                  <a:pt x="105" y="1912"/>
                                </a:lnTo>
                                <a:lnTo>
                                  <a:pt x="96" y="1938"/>
                                </a:lnTo>
                                <a:lnTo>
                                  <a:pt x="96" y="1982"/>
                                </a:lnTo>
                                <a:lnTo>
                                  <a:pt x="105" y="2017"/>
                                </a:lnTo>
                                <a:lnTo>
                                  <a:pt x="126" y="2034"/>
                                </a:lnTo>
                                <a:lnTo>
                                  <a:pt x="153" y="2052"/>
                                </a:lnTo>
                                <a:lnTo>
                                  <a:pt x="192" y="2034"/>
                                </a:lnTo>
                                <a:lnTo>
                                  <a:pt x="203" y="2025"/>
                                </a:lnTo>
                                <a:lnTo>
                                  <a:pt x="213" y="2009"/>
                                </a:lnTo>
                                <a:lnTo>
                                  <a:pt x="203" y="1999"/>
                                </a:lnTo>
                                <a:lnTo>
                                  <a:pt x="192" y="1999"/>
                                </a:lnTo>
                                <a:lnTo>
                                  <a:pt x="174" y="1999"/>
                                </a:lnTo>
                                <a:lnTo>
                                  <a:pt x="153" y="1999"/>
                                </a:lnTo>
                                <a:lnTo>
                                  <a:pt x="135" y="1974"/>
                                </a:lnTo>
                                <a:lnTo>
                                  <a:pt x="144" y="1947"/>
                                </a:lnTo>
                                <a:lnTo>
                                  <a:pt x="153" y="1938"/>
                                </a:lnTo>
                                <a:lnTo>
                                  <a:pt x="174" y="1938"/>
                                </a:lnTo>
                                <a:lnTo>
                                  <a:pt x="203" y="1938"/>
                                </a:lnTo>
                                <a:lnTo>
                                  <a:pt x="222" y="1955"/>
                                </a:lnTo>
                                <a:lnTo>
                                  <a:pt x="240" y="1990"/>
                                </a:lnTo>
                                <a:lnTo>
                                  <a:pt x="240" y="2017"/>
                                </a:lnTo>
                                <a:lnTo>
                                  <a:pt x="222" y="2042"/>
                                </a:lnTo>
                                <a:lnTo>
                                  <a:pt x="203" y="2060"/>
                                </a:lnTo>
                                <a:lnTo>
                                  <a:pt x="174" y="2069"/>
                                </a:lnTo>
                                <a:lnTo>
                                  <a:pt x="135" y="2069"/>
                                </a:lnTo>
                                <a:lnTo>
                                  <a:pt x="105" y="2060"/>
                                </a:lnTo>
                                <a:lnTo>
                                  <a:pt x="57" y="2034"/>
                                </a:lnTo>
                                <a:lnTo>
                                  <a:pt x="28" y="1990"/>
                                </a:lnTo>
                                <a:lnTo>
                                  <a:pt x="19" y="1938"/>
                                </a:lnTo>
                                <a:lnTo>
                                  <a:pt x="48" y="1895"/>
                                </a:lnTo>
                                <a:lnTo>
                                  <a:pt x="78" y="1850"/>
                                </a:lnTo>
                                <a:lnTo>
                                  <a:pt x="126" y="1817"/>
                                </a:lnTo>
                                <a:lnTo>
                                  <a:pt x="174" y="1782"/>
                                </a:lnTo>
                                <a:lnTo>
                                  <a:pt x="174" y="1772"/>
                                </a:lnTo>
                                <a:lnTo>
                                  <a:pt x="174" y="1763"/>
                                </a:lnTo>
                                <a:lnTo>
                                  <a:pt x="115" y="1772"/>
                                </a:lnTo>
                                <a:lnTo>
                                  <a:pt x="87" y="1772"/>
                                </a:lnTo>
                                <a:lnTo>
                                  <a:pt x="67" y="1763"/>
                                </a:lnTo>
                                <a:lnTo>
                                  <a:pt x="39" y="1738"/>
                                </a:lnTo>
                                <a:lnTo>
                                  <a:pt x="19" y="1711"/>
                                </a:lnTo>
                                <a:lnTo>
                                  <a:pt x="0" y="1676"/>
                                </a:lnTo>
                                <a:lnTo>
                                  <a:pt x="0" y="1641"/>
                                </a:lnTo>
                                <a:lnTo>
                                  <a:pt x="19" y="1571"/>
                                </a:lnTo>
                                <a:lnTo>
                                  <a:pt x="57" y="1519"/>
                                </a:lnTo>
                                <a:lnTo>
                                  <a:pt x="87" y="1458"/>
                                </a:lnTo>
                                <a:lnTo>
                                  <a:pt x="96" y="1423"/>
                                </a:lnTo>
                                <a:lnTo>
                                  <a:pt x="96" y="1388"/>
                                </a:lnTo>
                                <a:lnTo>
                                  <a:pt x="135" y="1441"/>
                                </a:lnTo>
                                <a:lnTo>
                                  <a:pt x="164" y="1493"/>
                                </a:lnTo>
                                <a:lnTo>
                                  <a:pt x="183" y="1554"/>
                                </a:lnTo>
                                <a:lnTo>
                                  <a:pt x="192" y="1606"/>
                                </a:lnTo>
                                <a:lnTo>
                                  <a:pt x="144" y="1598"/>
                                </a:lnTo>
                                <a:lnTo>
                                  <a:pt x="115" y="1598"/>
                                </a:lnTo>
                                <a:lnTo>
                                  <a:pt x="96" y="1606"/>
                                </a:lnTo>
                                <a:lnTo>
                                  <a:pt x="78" y="1625"/>
                                </a:lnTo>
                                <a:lnTo>
                                  <a:pt x="67" y="1650"/>
                                </a:lnTo>
                                <a:lnTo>
                                  <a:pt x="67" y="1668"/>
                                </a:lnTo>
                                <a:lnTo>
                                  <a:pt x="78" y="1693"/>
                                </a:lnTo>
                                <a:lnTo>
                                  <a:pt x="105" y="1728"/>
                                </a:lnTo>
                                <a:lnTo>
                                  <a:pt x="135" y="1746"/>
                                </a:lnTo>
                                <a:lnTo>
                                  <a:pt x="164" y="1746"/>
                                </a:lnTo>
                                <a:lnTo>
                                  <a:pt x="192" y="1738"/>
                                </a:lnTo>
                                <a:lnTo>
                                  <a:pt x="222" y="1703"/>
                                </a:lnTo>
                                <a:lnTo>
                                  <a:pt x="240" y="1668"/>
                                </a:lnTo>
                                <a:lnTo>
                                  <a:pt x="251" y="1625"/>
                                </a:lnTo>
                                <a:lnTo>
                                  <a:pt x="251" y="1590"/>
                                </a:lnTo>
                                <a:lnTo>
                                  <a:pt x="240" y="1546"/>
                                </a:lnTo>
                                <a:lnTo>
                                  <a:pt x="203" y="1466"/>
                                </a:lnTo>
                                <a:lnTo>
                                  <a:pt x="174" y="1398"/>
                                </a:lnTo>
                                <a:lnTo>
                                  <a:pt x="105" y="1301"/>
                                </a:lnTo>
                                <a:lnTo>
                                  <a:pt x="48" y="1195"/>
                                </a:lnTo>
                                <a:lnTo>
                                  <a:pt x="19" y="1084"/>
                                </a:lnTo>
                                <a:lnTo>
                                  <a:pt x="9" y="970"/>
                                </a:lnTo>
                                <a:lnTo>
                                  <a:pt x="19" y="900"/>
                                </a:lnTo>
                                <a:lnTo>
                                  <a:pt x="48" y="838"/>
                                </a:lnTo>
                                <a:lnTo>
                                  <a:pt x="87" y="778"/>
                                </a:lnTo>
                                <a:lnTo>
                                  <a:pt x="135" y="733"/>
                                </a:lnTo>
                                <a:lnTo>
                                  <a:pt x="222" y="681"/>
                                </a:lnTo>
                                <a:lnTo>
                                  <a:pt x="222" y="673"/>
                                </a:lnTo>
                                <a:lnTo>
                                  <a:pt x="213" y="665"/>
                                </a:lnTo>
                                <a:lnTo>
                                  <a:pt x="192" y="665"/>
                                </a:lnTo>
                                <a:lnTo>
                                  <a:pt x="164" y="665"/>
                                </a:lnTo>
                                <a:lnTo>
                                  <a:pt x="135" y="665"/>
                                </a:lnTo>
                                <a:lnTo>
                                  <a:pt x="96" y="655"/>
                                </a:lnTo>
                                <a:lnTo>
                                  <a:pt x="57" y="629"/>
                                </a:lnTo>
                                <a:lnTo>
                                  <a:pt x="28" y="594"/>
                                </a:lnTo>
                                <a:lnTo>
                                  <a:pt x="19" y="559"/>
                                </a:lnTo>
                                <a:lnTo>
                                  <a:pt x="0" y="498"/>
                                </a:lnTo>
                                <a:lnTo>
                                  <a:pt x="9" y="481"/>
                                </a:lnTo>
                                <a:lnTo>
                                  <a:pt x="28" y="454"/>
                                </a:lnTo>
                                <a:lnTo>
                                  <a:pt x="48" y="427"/>
                                </a:lnTo>
                                <a:lnTo>
                                  <a:pt x="78" y="411"/>
                                </a:lnTo>
                                <a:lnTo>
                                  <a:pt x="144" y="394"/>
                                </a:lnTo>
                                <a:lnTo>
                                  <a:pt x="203" y="402"/>
                                </a:lnTo>
                                <a:lnTo>
                                  <a:pt x="240" y="427"/>
                                </a:lnTo>
                                <a:lnTo>
                                  <a:pt x="261" y="473"/>
                                </a:lnTo>
                                <a:lnTo>
                                  <a:pt x="251" y="516"/>
                                </a:lnTo>
                                <a:lnTo>
                                  <a:pt x="231" y="551"/>
                                </a:lnTo>
                                <a:lnTo>
                                  <a:pt x="222" y="508"/>
                                </a:lnTo>
                                <a:lnTo>
                                  <a:pt x="222" y="489"/>
                                </a:lnTo>
                                <a:lnTo>
                                  <a:pt x="203" y="473"/>
                                </a:lnTo>
                                <a:lnTo>
                                  <a:pt x="192" y="463"/>
                                </a:lnTo>
                                <a:lnTo>
                                  <a:pt x="174" y="463"/>
                                </a:lnTo>
                                <a:lnTo>
                                  <a:pt x="135" y="473"/>
                                </a:lnTo>
                                <a:lnTo>
                                  <a:pt x="105" y="498"/>
                                </a:lnTo>
                                <a:lnTo>
                                  <a:pt x="96" y="533"/>
                                </a:lnTo>
                                <a:lnTo>
                                  <a:pt x="115" y="568"/>
                                </a:lnTo>
                                <a:lnTo>
                                  <a:pt x="135" y="594"/>
                                </a:lnTo>
                                <a:lnTo>
                                  <a:pt x="192" y="611"/>
                                </a:lnTo>
                                <a:lnTo>
                                  <a:pt x="240" y="619"/>
                                </a:lnTo>
                                <a:lnTo>
                                  <a:pt x="347" y="619"/>
                                </a:lnTo>
                                <a:lnTo>
                                  <a:pt x="453" y="611"/>
                                </a:lnTo>
                                <a:lnTo>
                                  <a:pt x="503" y="619"/>
                                </a:lnTo>
                                <a:lnTo>
                                  <a:pt x="551" y="629"/>
                                </a:lnTo>
                                <a:lnTo>
                                  <a:pt x="665" y="690"/>
                                </a:lnTo>
                                <a:lnTo>
                                  <a:pt x="763" y="751"/>
                                </a:lnTo>
                                <a:lnTo>
                                  <a:pt x="781" y="743"/>
                                </a:lnTo>
                                <a:lnTo>
                                  <a:pt x="791" y="725"/>
                                </a:lnTo>
                                <a:lnTo>
                                  <a:pt x="743" y="646"/>
                                </a:lnTo>
                                <a:lnTo>
                                  <a:pt x="695" y="568"/>
                                </a:lnTo>
                                <a:lnTo>
                                  <a:pt x="676" y="473"/>
                                </a:lnTo>
                                <a:lnTo>
                                  <a:pt x="665" y="384"/>
                                </a:lnTo>
                                <a:lnTo>
                                  <a:pt x="656" y="227"/>
                                </a:lnTo>
                                <a:lnTo>
                                  <a:pt x="647" y="192"/>
                                </a:lnTo>
                                <a:lnTo>
                                  <a:pt x="626" y="167"/>
                                </a:lnTo>
                                <a:lnTo>
                                  <a:pt x="608" y="132"/>
                                </a:lnTo>
                                <a:lnTo>
                                  <a:pt x="560" y="124"/>
                                </a:lnTo>
                                <a:lnTo>
                                  <a:pt x="530" y="124"/>
                                </a:lnTo>
                                <a:lnTo>
                                  <a:pt x="491" y="140"/>
                                </a:lnTo>
                                <a:lnTo>
                                  <a:pt x="473" y="167"/>
                                </a:lnTo>
                                <a:lnTo>
                                  <a:pt x="473" y="192"/>
                                </a:lnTo>
                                <a:lnTo>
                                  <a:pt x="473" y="210"/>
                                </a:lnTo>
                                <a:lnTo>
                                  <a:pt x="491" y="227"/>
                                </a:lnTo>
                                <a:lnTo>
                                  <a:pt x="530" y="245"/>
                                </a:lnTo>
                                <a:lnTo>
                                  <a:pt x="589" y="227"/>
                                </a:lnTo>
                                <a:lnTo>
                                  <a:pt x="578" y="254"/>
                                </a:lnTo>
                                <a:lnTo>
                                  <a:pt x="551" y="271"/>
                                </a:lnTo>
                                <a:lnTo>
                                  <a:pt x="530" y="281"/>
                                </a:lnTo>
                                <a:lnTo>
                                  <a:pt x="512" y="281"/>
                                </a:lnTo>
                                <a:lnTo>
                                  <a:pt x="453" y="271"/>
                                </a:lnTo>
                                <a:lnTo>
                                  <a:pt x="425" y="237"/>
                                </a:lnTo>
                                <a:lnTo>
                                  <a:pt x="405" y="192"/>
                                </a:lnTo>
                                <a:lnTo>
                                  <a:pt x="405" y="149"/>
                                </a:lnTo>
                                <a:lnTo>
                                  <a:pt x="425" y="105"/>
                                </a:lnTo>
                                <a:lnTo>
                                  <a:pt x="453" y="79"/>
                                </a:lnTo>
                                <a:lnTo>
                                  <a:pt x="491" y="45"/>
                                </a:lnTo>
                                <a:lnTo>
                                  <a:pt x="530" y="35"/>
                                </a:lnTo>
                                <a:lnTo>
                                  <a:pt x="578" y="27"/>
                                </a:lnTo>
                                <a:lnTo>
                                  <a:pt x="617" y="35"/>
                                </a:lnTo>
                                <a:lnTo>
                                  <a:pt x="665" y="53"/>
                                </a:lnTo>
                                <a:lnTo>
                                  <a:pt x="695" y="89"/>
                                </a:lnTo>
                                <a:lnTo>
                                  <a:pt x="715" y="124"/>
                                </a:lnTo>
                                <a:lnTo>
                                  <a:pt x="715" y="149"/>
                                </a:lnTo>
                                <a:lnTo>
                                  <a:pt x="715" y="184"/>
                                </a:lnTo>
                                <a:lnTo>
                                  <a:pt x="695" y="227"/>
                                </a:lnTo>
                                <a:lnTo>
                                  <a:pt x="704" y="245"/>
                                </a:lnTo>
                                <a:lnTo>
                                  <a:pt x="715" y="245"/>
                                </a:lnTo>
                                <a:lnTo>
                                  <a:pt x="733" y="227"/>
                                </a:lnTo>
                                <a:lnTo>
                                  <a:pt x="743" y="202"/>
                                </a:lnTo>
                                <a:lnTo>
                                  <a:pt x="763" y="175"/>
                                </a:lnTo>
                                <a:lnTo>
                                  <a:pt x="772" y="149"/>
                                </a:lnTo>
                                <a:lnTo>
                                  <a:pt x="820" y="105"/>
                                </a:lnTo>
                                <a:lnTo>
                                  <a:pt x="868" y="79"/>
                                </a:lnTo>
                                <a:lnTo>
                                  <a:pt x="916" y="53"/>
                                </a:lnTo>
                                <a:lnTo>
                                  <a:pt x="964" y="35"/>
                                </a:lnTo>
                                <a:lnTo>
                                  <a:pt x="1014" y="18"/>
                                </a:lnTo>
                                <a:lnTo>
                                  <a:pt x="1081" y="10"/>
                                </a:lnTo>
                                <a:lnTo>
                                  <a:pt x="1129" y="10"/>
                                </a:lnTo>
                                <a:lnTo>
                                  <a:pt x="1197" y="18"/>
                                </a:lnTo>
                                <a:lnTo>
                                  <a:pt x="1350" y="70"/>
                                </a:lnTo>
                                <a:lnTo>
                                  <a:pt x="1506" y="132"/>
                                </a:lnTo>
                                <a:lnTo>
                                  <a:pt x="1652" y="210"/>
                                </a:lnTo>
                                <a:lnTo>
                                  <a:pt x="1727" y="227"/>
                                </a:lnTo>
                                <a:lnTo>
                                  <a:pt x="1775" y="227"/>
                                </a:lnTo>
                                <a:lnTo>
                                  <a:pt x="1825" y="210"/>
                                </a:lnTo>
                                <a:lnTo>
                                  <a:pt x="1864" y="184"/>
                                </a:lnTo>
                                <a:lnTo>
                                  <a:pt x="1873" y="157"/>
                                </a:lnTo>
                                <a:lnTo>
                                  <a:pt x="1873" y="132"/>
                                </a:lnTo>
                                <a:lnTo>
                                  <a:pt x="1864" y="97"/>
                                </a:lnTo>
                                <a:lnTo>
                                  <a:pt x="1853" y="89"/>
                                </a:lnTo>
                                <a:lnTo>
                                  <a:pt x="1834" y="79"/>
                                </a:lnTo>
                                <a:lnTo>
                                  <a:pt x="1814" y="70"/>
                                </a:lnTo>
                                <a:lnTo>
                                  <a:pt x="1796" y="70"/>
                                </a:lnTo>
                                <a:lnTo>
                                  <a:pt x="1748" y="89"/>
                                </a:lnTo>
                                <a:lnTo>
                                  <a:pt x="1738" y="105"/>
                                </a:lnTo>
                                <a:lnTo>
                                  <a:pt x="1727" y="124"/>
                                </a:lnTo>
                                <a:lnTo>
                                  <a:pt x="1727" y="157"/>
                                </a:lnTo>
                                <a:lnTo>
                                  <a:pt x="1738" y="175"/>
                                </a:lnTo>
                                <a:lnTo>
                                  <a:pt x="1679" y="167"/>
                                </a:lnTo>
                                <a:lnTo>
                                  <a:pt x="1613" y="149"/>
                                </a:lnTo>
                                <a:lnTo>
                                  <a:pt x="1506" y="89"/>
                                </a:lnTo>
                                <a:lnTo>
                                  <a:pt x="1544" y="89"/>
                                </a:lnTo>
                                <a:lnTo>
                                  <a:pt x="1574" y="79"/>
                                </a:lnTo>
                                <a:lnTo>
                                  <a:pt x="1640" y="53"/>
                                </a:lnTo>
                                <a:lnTo>
                                  <a:pt x="1709" y="27"/>
                                </a:lnTo>
                                <a:lnTo>
                                  <a:pt x="1786" y="0"/>
                                </a:lnTo>
                                <a:lnTo>
                                  <a:pt x="1814" y="10"/>
                                </a:lnTo>
                                <a:lnTo>
                                  <a:pt x="1844" y="10"/>
                                </a:lnTo>
                                <a:lnTo>
                                  <a:pt x="1892" y="4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1" name="Freeform 453"/>
                        <wps:cNvSpPr>
                          <a:spLocks/>
                        </wps:cNvSpPr>
                        <wps:spPr bwMode="auto">
                          <a:xfrm>
                            <a:off x="2486" y="1292"/>
                            <a:ext cx="1048" cy="441"/>
                          </a:xfrm>
                          <a:custGeom>
                            <a:avLst/>
                            <a:gdLst>
                              <a:gd name="T0" fmla="*/ 2184 w 2223"/>
                              <a:gd name="T1" fmla="*/ 8 h 795"/>
                              <a:gd name="T2" fmla="*/ 2223 w 2223"/>
                              <a:gd name="T3" fmla="*/ 35 h 795"/>
                              <a:gd name="T4" fmla="*/ 1972 w 2223"/>
                              <a:gd name="T5" fmla="*/ 35 h 795"/>
                              <a:gd name="T6" fmla="*/ 1179 w 2223"/>
                              <a:gd name="T7" fmla="*/ 35 h 795"/>
                              <a:gd name="T8" fmla="*/ 1063 w 2223"/>
                              <a:gd name="T9" fmla="*/ 35 h 795"/>
                              <a:gd name="T10" fmla="*/ 1053 w 2223"/>
                              <a:gd name="T11" fmla="*/ 52 h 795"/>
                              <a:gd name="T12" fmla="*/ 1053 w 2223"/>
                              <a:gd name="T13" fmla="*/ 235 h 795"/>
                              <a:gd name="T14" fmla="*/ 1044 w 2223"/>
                              <a:gd name="T15" fmla="*/ 244 h 795"/>
                              <a:gd name="T16" fmla="*/ 811 w 2223"/>
                              <a:gd name="T17" fmla="*/ 244 h 795"/>
                              <a:gd name="T18" fmla="*/ 697 w 2223"/>
                              <a:gd name="T19" fmla="*/ 262 h 795"/>
                              <a:gd name="T20" fmla="*/ 590 w 2223"/>
                              <a:gd name="T21" fmla="*/ 279 h 795"/>
                              <a:gd name="T22" fmla="*/ 484 w 2223"/>
                              <a:gd name="T23" fmla="*/ 305 h 795"/>
                              <a:gd name="T24" fmla="*/ 387 w 2223"/>
                              <a:gd name="T25" fmla="*/ 349 h 795"/>
                              <a:gd name="T26" fmla="*/ 290 w 2223"/>
                              <a:gd name="T27" fmla="*/ 400 h 795"/>
                              <a:gd name="T28" fmla="*/ 204 w 2223"/>
                              <a:gd name="T29" fmla="*/ 471 h 795"/>
                              <a:gd name="T30" fmla="*/ 137 w 2223"/>
                              <a:gd name="T31" fmla="*/ 549 h 795"/>
                              <a:gd name="T32" fmla="*/ 87 w 2223"/>
                              <a:gd name="T33" fmla="*/ 628 h 795"/>
                              <a:gd name="T34" fmla="*/ 12 w 2223"/>
                              <a:gd name="T35" fmla="*/ 795 h 795"/>
                              <a:gd name="T36" fmla="*/ 0 w 2223"/>
                              <a:gd name="T37" fmla="*/ 776 h 795"/>
                              <a:gd name="T38" fmla="*/ 0 w 2223"/>
                              <a:gd name="T39" fmla="*/ 751 h 795"/>
                              <a:gd name="T40" fmla="*/ 12 w 2223"/>
                              <a:gd name="T41" fmla="*/ 706 h 795"/>
                              <a:gd name="T42" fmla="*/ 39 w 2223"/>
                              <a:gd name="T43" fmla="*/ 638 h 795"/>
                              <a:gd name="T44" fmla="*/ 87 w 2223"/>
                              <a:gd name="T45" fmla="*/ 567 h 795"/>
                              <a:gd name="T46" fmla="*/ 137 w 2223"/>
                              <a:gd name="T47" fmla="*/ 497 h 795"/>
                              <a:gd name="T48" fmla="*/ 194 w 2223"/>
                              <a:gd name="T49" fmla="*/ 436 h 795"/>
                              <a:gd name="T50" fmla="*/ 261 w 2223"/>
                              <a:gd name="T51" fmla="*/ 384 h 795"/>
                              <a:gd name="T52" fmla="*/ 338 w 2223"/>
                              <a:gd name="T53" fmla="*/ 340 h 795"/>
                              <a:gd name="T54" fmla="*/ 416 w 2223"/>
                              <a:gd name="T55" fmla="*/ 297 h 795"/>
                              <a:gd name="T56" fmla="*/ 494 w 2223"/>
                              <a:gd name="T57" fmla="*/ 270 h 795"/>
                              <a:gd name="T58" fmla="*/ 649 w 2223"/>
                              <a:gd name="T59" fmla="*/ 235 h 795"/>
                              <a:gd name="T60" fmla="*/ 715 w 2223"/>
                              <a:gd name="T61" fmla="*/ 227 h 795"/>
                              <a:gd name="T62" fmla="*/ 793 w 2223"/>
                              <a:gd name="T63" fmla="*/ 218 h 795"/>
                              <a:gd name="T64" fmla="*/ 1005 w 2223"/>
                              <a:gd name="T65" fmla="*/ 210 h 795"/>
                              <a:gd name="T66" fmla="*/ 1015 w 2223"/>
                              <a:gd name="T67" fmla="*/ 192 h 795"/>
                              <a:gd name="T68" fmla="*/ 1015 w 2223"/>
                              <a:gd name="T69" fmla="*/ 0 h 795"/>
                              <a:gd name="T70" fmla="*/ 2184 w 2223"/>
                              <a:gd name="T71" fmla="*/ 8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23" h="795">
                                <a:moveTo>
                                  <a:pt x="2184" y="8"/>
                                </a:moveTo>
                                <a:lnTo>
                                  <a:pt x="2223" y="35"/>
                                </a:lnTo>
                                <a:lnTo>
                                  <a:pt x="1972" y="35"/>
                                </a:lnTo>
                                <a:lnTo>
                                  <a:pt x="1179" y="35"/>
                                </a:lnTo>
                                <a:lnTo>
                                  <a:pt x="1063" y="35"/>
                                </a:lnTo>
                                <a:lnTo>
                                  <a:pt x="1053" y="52"/>
                                </a:lnTo>
                                <a:lnTo>
                                  <a:pt x="1053" y="235"/>
                                </a:lnTo>
                                <a:lnTo>
                                  <a:pt x="1044" y="244"/>
                                </a:lnTo>
                                <a:lnTo>
                                  <a:pt x="811" y="244"/>
                                </a:lnTo>
                                <a:lnTo>
                                  <a:pt x="697" y="262"/>
                                </a:lnTo>
                                <a:lnTo>
                                  <a:pt x="590" y="279"/>
                                </a:lnTo>
                                <a:lnTo>
                                  <a:pt x="484" y="305"/>
                                </a:lnTo>
                                <a:lnTo>
                                  <a:pt x="387" y="349"/>
                                </a:lnTo>
                                <a:lnTo>
                                  <a:pt x="290" y="400"/>
                                </a:lnTo>
                                <a:lnTo>
                                  <a:pt x="204" y="471"/>
                                </a:lnTo>
                                <a:lnTo>
                                  <a:pt x="137" y="549"/>
                                </a:lnTo>
                                <a:lnTo>
                                  <a:pt x="87" y="628"/>
                                </a:lnTo>
                                <a:lnTo>
                                  <a:pt x="12" y="795"/>
                                </a:lnTo>
                                <a:lnTo>
                                  <a:pt x="0" y="776"/>
                                </a:lnTo>
                                <a:lnTo>
                                  <a:pt x="0" y="751"/>
                                </a:lnTo>
                                <a:lnTo>
                                  <a:pt x="12" y="706"/>
                                </a:lnTo>
                                <a:lnTo>
                                  <a:pt x="39" y="638"/>
                                </a:lnTo>
                                <a:lnTo>
                                  <a:pt x="87" y="567"/>
                                </a:lnTo>
                                <a:lnTo>
                                  <a:pt x="137" y="497"/>
                                </a:lnTo>
                                <a:lnTo>
                                  <a:pt x="194" y="436"/>
                                </a:lnTo>
                                <a:lnTo>
                                  <a:pt x="261" y="384"/>
                                </a:lnTo>
                                <a:lnTo>
                                  <a:pt x="338" y="340"/>
                                </a:lnTo>
                                <a:lnTo>
                                  <a:pt x="416" y="297"/>
                                </a:lnTo>
                                <a:lnTo>
                                  <a:pt x="494" y="270"/>
                                </a:lnTo>
                                <a:lnTo>
                                  <a:pt x="649" y="235"/>
                                </a:lnTo>
                                <a:lnTo>
                                  <a:pt x="715" y="227"/>
                                </a:lnTo>
                                <a:lnTo>
                                  <a:pt x="793" y="218"/>
                                </a:lnTo>
                                <a:lnTo>
                                  <a:pt x="1005" y="210"/>
                                </a:lnTo>
                                <a:lnTo>
                                  <a:pt x="1015" y="192"/>
                                </a:lnTo>
                                <a:lnTo>
                                  <a:pt x="1015" y="0"/>
                                </a:lnTo>
                                <a:lnTo>
                                  <a:pt x="2184" y="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2" name="Freeform 454"/>
                        <wps:cNvSpPr>
                          <a:spLocks/>
                        </wps:cNvSpPr>
                        <wps:spPr bwMode="auto">
                          <a:xfrm>
                            <a:off x="1808" y="1311"/>
                            <a:ext cx="23" cy="5"/>
                          </a:xfrm>
                          <a:custGeom>
                            <a:avLst/>
                            <a:gdLst>
                              <a:gd name="T0" fmla="*/ 48 w 48"/>
                              <a:gd name="T1" fmla="*/ 0 h 8"/>
                              <a:gd name="T2" fmla="*/ 19 w 48"/>
                              <a:gd name="T3" fmla="*/ 8 h 8"/>
                              <a:gd name="T4" fmla="*/ 0 w 48"/>
                              <a:gd name="T5" fmla="*/ 8 h 8"/>
                              <a:gd name="T6" fmla="*/ 9 w 48"/>
                              <a:gd name="T7" fmla="*/ 0 h 8"/>
                              <a:gd name="T8" fmla="*/ 19 w 48"/>
                              <a:gd name="T9" fmla="*/ 0 h 8"/>
                              <a:gd name="T10" fmla="*/ 48 w 48"/>
                              <a:gd name="T11" fmla="*/ 0 h 8"/>
                            </a:gdLst>
                            <a:ahLst/>
                            <a:cxnLst>
                              <a:cxn ang="0">
                                <a:pos x="T0" y="T1"/>
                              </a:cxn>
                              <a:cxn ang="0">
                                <a:pos x="T2" y="T3"/>
                              </a:cxn>
                              <a:cxn ang="0">
                                <a:pos x="T4" y="T5"/>
                              </a:cxn>
                              <a:cxn ang="0">
                                <a:pos x="T6" y="T7"/>
                              </a:cxn>
                              <a:cxn ang="0">
                                <a:pos x="T8" y="T9"/>
                              </a:cxn>
                              <a:cxn ang="0">
                                <a:pos x="T10" y="T11"/>
                              </a:cxn>
                            </a:cxnLst>
                            <a:rect l="0" t="0" r="r" b="b"/>
                            <a:pathLst>
                              <a:path w="48" h="8">
                                <a:moveTo>
                                  <a:pt x="48" y="0"/>
                                </a:moveTo>
                                <a:lnTo>
                                  <a:pt x="19" y="8"/>
                                </a:lnTo>
                                <a:lnTo>
                                  <a:pt x="0" y="8"/>
                                </a:lnTo>
                                <a:lnTo>
                                  <a:pt x="9" y="0"/>
                                </a:lnTo>
                                <a:lnTo>
                                  <a:pt x="19" y="0"/>
                                </a:lnTo>
                                <a:lnTo>
                                  <a:pt x="48"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3" name="Freeform 455"/>
                        <wps:cNvSpPr>
                          <a:spLocks/>
                        </wps:cNvSpPr>
                        <wps:spPr bwMode="auto">
                          <a:xfrm>
                            <a:off x="2499" y="1327"/>
                            <a:ext cx="1080" cy="551"/>
                          </a:xfrm>
                          <a:custGeom>
                            <a:avLst/>
                            <a:gdLst>
                              <a:gd name="T0" fmla="*/ 2289 w 2289"/>
                              <a:gd name="T1" fmla="*/ 16 h 995"/>
                              <a:gd name="T2" fmla="*/ 2259 w 2289"/>
                              <a:gd name="T3" fmla="*/ 51 h 995"/>
                              <a:gd name="T4" fmla="*/ 2154 w 2289"/>
                              <a:gd name="T5" fmla="*/ 60 h 995"/>
                              <a:gd name="T6" fmla="*/ 1140 w 2289"/>
                              <a:gd name="T7" fmla="*/ 60 h 995"/>
                              <a:gd name="T8" fmla="*/ 1131 w 2289"/>
                              <a:gd name="T9" fmla="*/ 68 h 995"/>
                              <a:gd name="T10" fmla="*/ 1119 w 2289"/>
                              <a:gd name="T11" fmla="*/ 278 h 995"/>
                              <a:gd name="T12" fmla="*/ 868 w 2289"/>
                              <a:gd name="T13" fmla="*/ 278 h 995"/>
                              <a:gd name="T14" fmla="*/ 754 w 2289"/>
                              <a:gd name="T15" fmla="*/ 295 h 995"/>
                              <a:gd name="T16" fmla="*/ 637 w 2289"/>
                              <a:gd name="T17" fmla="*/ 305 h 995"/>
                              <a:gd name="T18" fmla="*/ 521 w 2289"/>
                              <a:gd name="T19" fmla="*/ 330 h 995"/>
                              <a:gd name="T20" fmla="*/ 416 w 2289"/>
                              <a:gd name="T21" fmla="*/ 374 h 995"/>
                              <a:gd name="T22" fmla="*/ 320 w 2289"/>
                              <a:gd name="T23" fmla="*/ 427 h 995"/>
                              <a:gd name="T24" fmla="*/ 281 w 2289"/>
                              <a:gd name="T25" fmla="*/ 470 h 995"/>
                              <a:gd name="T26" fmla="*/ 231 w 2289"/>
                              <a:gd name="T27" fmla="*/ 514 h 995"/>
                              <a:gd name="T28" fmla="*/ 194 w 2289"/>
                              <a:gd name="T29" fmla="*/ 566 h 995"/>
                              <a:gd name="T30" fmla="*/ 155 w 2289"/>
                              <a:gd name="T31" fmla="*/ 627 h 995"/>
                              <a:gd name="T32" fmla="*/ 126 w 2289"/>
                              <a:gd name="T33" fmla="*/ 679 h 995"/>
                              <a:gd name="T34" fmla="*/ 107 w 2289"/>
                              <a:gd name="T35" fmla="*/ 741 h 995"/>
                              <a:gd name="T36" fmla="*/ 78 w 2289"/>
                              <a:gd name="T37" fmla="*/ 871 h 995"/>
                              <a:gd name="T38" fmla="*/ 57 w 2289"/>
                              <a:gd name="T39" fmla="*/ 995 h 995"/>
                              <a:gd name="T40" fmla="*/ 18 w 2289"/>
                              <a:gd name="T41" fmla="*/ 995 h 995"/>
                              <a:gd name="T42" fmla="*/ 9 w 2289"/>
                              <a:gd name="T43" fmla="*/ 985 h 995"/>
                              <a:gd name="T44" fmla="*/ 0 w 2289"/>
                              <a:gd name="T45" fmla="*/ 914 h 995"/>
                              <a:gd name="T46" fmla="*/ 0 w 2289"/>
                              <a:gd name="T47" fmla="*/ 854 h 995"/>
                              <a:gd name="T48" fmla="*/ 9 w 2289"/>
                              <a:gd name="T49" fmla="*/ 793 h 995"/>
                              <a:gd name="T50" fmla="*/ 30 w 2289"/>
                              <a:gd name="T51" fmla="*/ 722 h 995"/>
                              <a:gd name="T52" fmla="*/ 78 w 2289"/>
                              <a:gd name="T53" fmla="*/ 601 h 995"/>
                              <a:gd name="T54" fmla="*/ 144 w 2289"/>
                              <a:gd name="T55" fmla="*/ 487 h 995"/>
                              <a:gd name="T56" fmla="*/ 212 w 2289"/>
                              <a:gd name="T57" fmla="*/ 419 h 995"/>
                              <a:gd name="T58" fmla="*/ 290 w 2289"/>
                              <a:gd name="T59" fmla="*/ 365 h 995"/>
                              <a:gd name="T60" fmla="*/ 368 w 2289"/>
                              <a:gd name="T61" fmla="*/ 313 h 995"/>
                              <a:gd name="T62" fmla="*/ 454 w 2289"/>
                              <a:gd name="T63" fmla="*/ 278 h 995"/>
                              <a:gd name="T64" fmla="*/ 541 w 2289"/>
                              <a:gd name="T65" fmla="*/ 243 h 995"/>
                              <a:gd name="T66" fmla="*/ 637 w 2289"/>
                              <a:gd name="T67" fmla="*/ 227 h 995"/>
                              <a:gd name="T68" fmla="*/ 733 w 2289"/>
                              <a:gd name="T69" fmla="*/ 217 h 995"/>
                              <a:gd name="T70" fmla="*/ 831 w 2289"/>
                              <a:gd name="T71" fmla="*/ 217 h 995"/>
                              <a:gd name="T72" fmla="*/ 937 w 2289"/>
                              <a:gd name="T73" fmla="*/ 217 h 995"/>
                              <a:gd name="T74" fmla="*/ 1044 w 2289"/>
                              <a:gd name="T75" fmla="*/ 217 h 995"/>
                              <a:gd name="T76" fmla="*/ 1053 w 2289"/>
                              <a:gd name="T77" fmla="*/ 217 h 995"/>
                              <a:gd name="T78" fmla="*/ 1062 w 2289"/>
                              <a:gd name="T79" fmla="*/ 0 h 995"/>
                              <a:gd name="T80" fmla="*/ 1071 w 2289"/>
                              <a:gd name="T81" fmla="*/ 0 h 995"/>
                              <a:gd name="T82" fmla="*/ 2259 w 2289"/>
                              <a:gd name="T83" fmla="*/ 8 h 995"/>
                              <a:gd name="T84" fmla="*/ 2289 w 2289"/>
                              <a:gd name="T85" fmla="*/ 16 h 9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89" h="995">
                                <a:moveTo>
                                  <a:pt x="2289" y="16"/>
                                </a:moveTo>
                                <a:lnTo>
                                  <a:pt x="2259" y="51"/>
                                </a:lnTo>
                                <a:lnTo>
                                  <a:pt x="2154" y="60"/>
                                </a:lnTo>
                                <a:lnTo>
                                  <a:pt x="1140" y="60"/>
                                </a:lnTo>
                                <a:lnTo>
                                  <a:pt x="1131" y="68"/>
                                </a:lnTo>
                                <a:lnTo>
                                  <a:pt x="1119" y="278"/>
                                </a:lnTo>
                                <a:lnTo>
                                  <a:pt x="868" y="278"/>
                                </a:lnTo>
                                <a:lnTo>
                                  <a:pt x="754" y="295"/>
                                </a:lnTo>
                                <a:lnTo>
                                  <a:pt x="637" y="305"/>
                                </a:lnTo>
                                <a:lnTo>
                                  <a:pt x="521" y="330"/>
                                </a:lnTo>
                                <a:lnTo>
                                  <a:pt x="416" y="374"/>
                                </a:lnTo>
                                <a:lnTo>
                                  <a:pt x="320" y="427"/>
                                </a:lnTo>
                                <a:lnTo>
                                  <a:pt x="281" y="470"/>
                                </a:lnTo>
                                <a:lnTo>
                                  <a:pt x="231" y="514"/>
                                </a:lnTo>
                                <a:lnTo>
                                  <a:pt x="194" y="566"/>
                                </a:lnTo>
                                <a:lnTo>
                                  <a:pt x="155" y="627"/>
                                </a:lnTo>
                                <a:lnTo>
                                  <a:pt x="126" y="679"/>
                                </a:lnTo>
                                <a:lnTo>
                                  <a:pt x="107" y="741"/>
                                </a:lnTo>
                                <a:lnTo>
                                  <a:pt x="78" y="871"/>
                                </a:lnTo>
                                <a:lnTo>
                                  <a:pt x="57" y="995"/>
                                </a:lnTo>
                                <a:lnTo>
                                  <a:pt x="18" y="995"/>
                                </a:lnTo>
                                <a:lnTo>
                                  <a:pt x="9" y="985"/>
                                </a:lnTo>
                                <a:lnTo>
                                  <a:pt x="0" y="914"/>
                                </a:lnTo>
                                <a:lnTo>
                                  <a:pt x="0" y="854"/>
                                </a:lnTo>
                                <a:lnTo>
                                  <a:pt x="9" y="793"/>
                                </a:lnTo>
                                <a:lnTo>
                                  <a:pt x="30" y="722"/>
                                </a:lnTo>
                                <a:lnTo>
                                  <a:pt x="78" y="601"/>
                                </a:lnTo>
                                <a:lnTo>
                                  <a:pt x="144" y="487"/>
                                </a:lnTo>
                                <a:lnTo>
                                  <a:pt x="212" y="419"/>
                                </a:lnTo>
                                <a:lnTo>
                                  <a:pt x="290" y="365"/>
                                </a:lnTo>
                                <a:lnTo>
                                  <a:pt x="368" y="313"/>
                                </a:lnTo>
                                <a:lnTo>
                                  <a:pt x="454" y="278"/>
                                </a:lnTo>
                                <a:lnTo>
                                  <a:pt x="541" y="243"/>
                                </a:lnTo>
                                <a:lnTo>
                                  <a:pt x="637" y="227"/>
                                </a:lnTo>
                                <a:lnTo>
                                  <a:pt x="733" y="217"/>
                                </a:lnTo>
                                <a:lnTo>
                                  <a:pt x="831" y="217"/>
                                </a:lnTo>
                                <a:lnTo>
                                  <a:pt x="937" y="217"/>
                                </a:lnTo>
                                <a:lnTo>
                                  <a:pt x="1044" y="217"/>
                                </a:lnTo>
                                <a:lnTo>
                                  <a:pt x="1053" y="217"/>
                                </a:lnTo>
                                <a:lnTo>
                                  <a:pt x="1062" y="0"/>
                                </a:lnTo>
                                <a:lnTo>
                                  <a:pt x="1071" y="0"/>
                                </a:lnTo>
                                <a:lnTo>
                                  <a:pt x="2259" y="8"/>
                                </a:lnTo>
                                <a:lnTo>
                                  <a:pt x="2289" y="1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4" name="Freeform 456"/>
                        <wps:cNvSpPr>
                          <a:spLocks/>
                        </wps:cNvSpPr>
                        <wps:spPr bwMode="auto">
                          <a:xfrm>
                            <a:off x="1749" y="1348"/>
                            <a:ext cx="33" cy="161"/>
                          </a:xfrm>
                          <a:custGeom>
                            <a:avLst/>
                            <a:gdLst>
                              <a:gd name="T0" fmla="*/ 18 w 66"/>
                              <a:gd name="T1" fmla="*/ 70 h 287"/>
                              <a:gd name="T2" fmla="*/ 9 w 66"/>
                              <a:gd name="T3" fmla="*/ 130 h 287"/>
                              <a:gd name="T4" fmla="*/ 27 w 66"/>
                              <a:gd name="T5" fmla="*/ 174 h 287"/>
                              <a:gd name="T6" fmla="*/ 38 w 66"/>
                              <a:gd name="T7" fmla="*/ 227 h 287"/>
                              <a:gd name="T8" fmla="*/ 66 w 66"/>
                              <a:gd name="T9" fmla="*/ 279 h 287"/>
                              <a:gd name="T10" fmla="*/ 57 w 66"/>
                              <a:gd name="T11" fmla="*/ 287 h 287"/>
                              <a:gd name="T12" fmla="*/ 18 w 66"/>
                              <a:gd name="T13" fmla="*/ 227 h 287"/>
                              <a:gd name="T14" fmla="*/ 0 w 66"/>
                              <a:gd name="T15" fmla="*/ 165 h 287"/>
                              <a:gd name="T16" fmla="*/ 0 w 66"/>
                              <a:gd name="T17" fmla="*/ 95 h 287"/>
                              <a:gd name="T18" fmla="*/ 9 w 66"/>
                              <a:gd name="T19" fmla="*/ 25 h 287"/>
                              <a:gd name="T20" fmla="*/ 27 w 66"/>
                              <a:gd name="T21" fmla="*/ 0 h 287"/>
                              <a:gd name="T22" fmla="*/ 27 w 66"/>
                              <a:gd name="T23" fmla="*/ 17 h 287"/>
                              <a:gd name="T24" fmla="*/ 27 w 66"/>
                              <a:gd name="T25" fmla="*/ 35 h 287"/>
                              <a:gd name="T26" fmla="*/ 18 w 66"/>
                              <a:gd name="T27" fmla="*/ 70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6" h="287">
                                <a:moveTo>
                                  <a:pt x="18" y="70"/>
                                </a:moveTo>
                                <a:lnTo>
                                  <a:pt x="9" y="130"/>
                                </a:lnTo>
                                <a:lnTo>
                                  <a:pt x="27" y="174"/>
                                </a:lnTo>
                                <a:lnTo>
                                  <a:pt x="38" y="227"/>
                                </a:lnTo>
                                <a:lnTo>
                                  <a:pt x="66" y="279"/>
                                </a:lnTo>
                                <a:lnTo>
                                  <a:pt x="57" y="287"/>
                                </a:lnTo>
                                <a:lnTo>
                                  <a:pt x="18" y="227"/>
                                </a:lnTo>
                                <a:lnTo>
                                  <a:pt x="0" y="165"/>
                                </a:lnTo>
                                <a:lnTo>
                                  <a:pt x="0" y="95"/>
                                </a:lnTo>
                                <a:lnTo>
                                  <a:pt x="9" y="25"/>
                                </a:lnTo>
                                <a:lnTo>
                                  <a:pt x="27" y="0"/>
                                </a:lnTo>
                                <a:lnTo>
                                  <a:pt x="27" y="17"/>
                                </a:lnTo>
                                <a:lnTo>
                                  <a:pt x="27" y="35"/>
                                </a:lnTo>
                                <a:lnTo>
                                  <a:pt x="18" y="7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5" name="Freeform 457"/>
                        <wps:cNvSpPr>
                          <a:spLocks/>
                        </wps:cNvSpPr>
                        <wps:spPr bwMode="auto">
                          <a:xfrm>
                            <a:off x="1922" y="1355"/>
                            <a:ext cx="278" cy="285"/>
                          </a:xfrm>
                          <a:custGeom>
                            <a:avLst/>
                            <a:gdLst>
                              <a:gd name="T0" fmla="*/ 174 w 590"/>
                              <a:gd name="T1" fmla="*/ 52 h 515"/>
                              <a:gd name="T2" fmla="*/ 146 w 590"/>
                              <a:gd name="T3" fmla="*/ 62 h 515"/>
                              <a:gd name="T4" fmla="*/ 146 w 590"/>
                              <a:gd name="T5" fmla="*/ 79 h 515"/>
                              <a:gd name="T6" fmla="*/ 242 w 590"/>
                              <a:gd name="T7" fmla="*/ 157 h 515"/>
                              <a:gd name="T8" fmla="*/ 233 w 590"/>
                              <a:gd name="T9" fmla="*/ 184 h 515"/>
                              <a:gd name="T10" fmla="*/ 174 w 590"/>
                              <a:gd name="T11" fmla="*/ 192 h 515"/>
                              <a:gd name="T12" fmla="*/ 98 w 590"/>
                              <a:gd name="T13" fmla="*/ 122 h 515"/>
                              <a:gd name="T14" fmla="*/ 78 w 590"/>
                              <a:gd name="T15" fmla="*/ 141 h 515"/>
                              <a:gd name="T16" fmla="*/ 146 w 590"/>
                              <a:gd name="T17" fmla="*/ 244 h 515"/>
                              <a:gd name="T18" fmla="*/ 233 w 590"/>
                              <a:gd name="T19" fmla="*/ 254 h 515"/>
                              <a:gd name="T20" fmla="*/ 290 w 590"/>
                              <a:gd name="T21" fmla="*/ 227 h 515"/>
                              <a:gd name="T22" fmla="*/ 300 w 590"/>
                              <a:gd name="T23" fmla="*/ 166 h 515"/>
                              <a:gd name="T24" fmla="*/ 204 w 590"/>
                              <a:gd name="T25" fmla="*/ 62 h 515"/>
                              <a:gd name="T26" fmla="*/ 272 w 590"/>
                              <a:gd name="T27" fmla="*/ 114 h 515"/>
                              <a:gd name="T28" fmla="*/ 320 w 590"/>
                              <a:gd name="T29" fmla="*/ 184 h 515"/>
                              <a:gd name="T30" fmla="*/ 320 w 590"/>
                              <a:gd name="T31" fmla="*/ 227 h 515"/>
                              <a:gd name="T32" fmla="*/ 338 w 590"/>
                              <a:gd name="T33" fmla="*/ 254 h 515"/>
                              <a:gd name="T34" fmla="*/ 407 w 590"/>
                              <a:gd name="T35" fmla="*/ 227 h 515"/>
                              <a:gd name="T36" fmla="*/ 455 w 590"/>
                              <a:gd name="T37" fmla="*/ 244 h 515"/>
                              <a:gd name="T38" fmla="*/ 512 w 590"/>
                              <a:gd name="T39" fmla="*/ 323 h 515"/>
                              <a:gd name="T40" fmla="*/ 551 w 590"/>
                              <a:gd name="T41" fmla="*/ 436 h 515"/>
                              <a:gd name="T42" fmla="*/ 464 w 590"/>
                              <a:gd name="T43" fmla="*/ 454 h 515"/>
                              <a:gd name="T44" fmla="*/ 290 w 590"/>
                              <a:gd name="T45" fmla="*/ 393 h 515"/>
                              <a:gd name="T46" fmla="*/ 272 w 590"/>
                              <a:gd name="T47" fmla="*/ 358 h 515"/>
                              <a:gd name="T48" fmla="*/ 290 w 590"/>
                              <a:gd name="T49" fmla="*/ 314 h 515"/>
                              <a:gd name="T50" fmla="*/ 290 w 590"/>
                              <a:gd name="T51" fmla="*/ 287 h 515"/>
                              <a:gd name="T52" fmla="*/ 252 w 590"/>
                              <a:gd name="T53" fmla="*/ 287 h 515"/>
                              <a:gd name="T54" fmla="*/ 185 w 590"/>
                              <a:gd name="T55" fmla="*/ 271 h 515"/>
                              <a:gd name="T56" fmla="*/ 69 w 590"/>
                              <a:gd name="T57" fmla="*/ 157 h 515"/>
                              <a:gd name="T58" fmla="*/ 0 w 590"/>
                              <a:gd name="T59" fmla="*/ 9 h 515"/>
                              <a:gd name="T60" fmla="*/ 108 w 590"/>
                              <a:gd name="T61" fmla="*/ 27 h 515"/>
                              <a:gd name="T62" fmla="*/ 194 w 590"/>
                              <a:gd name="T63" fmla="*/ 62 h 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0" h="515">
                                <a:moveTo>
                                  <a:pt x="194" y="62"/>
                                </a:moveTo>
                                <a:lnTo>
                                  <a:pt x="174" y="52"/>
                                </a:lnTo>
                                <a:lnTo>
                                  <a:pt x="165" y="52"/>
                                </a:lnTo>
                                <a:lnTo>
                                  <a:pt x="146" y="62"/>
                                </a:lnTo>
                                <a:lnTo>
                                  <a:pt x="146" y="70"/>
                                </a:lnTo>
                                <a:lnTo>
                                  <a:pt x="146" y="79"/>
                                </a:lnTo>
                                <a:lnTo>
                                  <a:pt x="204" y="114"/>
                                </a:lnTo>
                                <a:lnTo>
                                  <a:pt x="242" y="157"/>
                                </a:lnTo>
                                <a:lnTo>
                                  <a:pt x="242" y="166"/>
                                </a:lnTo>
                                <a:lnTo>
                                  <a:pt x="233" y="184"/>
                                </a:lnTo>
                                <a:lnTo>
                                  <a:pt x="213" y="201"/>
                                </a:lnTo>
                                <a:lnTo>
                                  <a:pt x="174" y="192"/>
                                </a:lnTo>
                                <a:lnTo>
                                  <a:pt x="146" y="176"/>
                                </a:lnTo>
                                <a:lnTo>
                                  <a:pt x="98" y="122"/>
                                </a:lnTo>
                                <a:lnTo>
                                  <a:pt x="87" y="131"/>
                                </a:lnTo>
                                <a:lnTo>
                                  <a:pt x="78" y="141"/>
                                </a:lnTo>
                                <a:lnTo>
                                  <a:pt x="117" y="209"/>
                                </a:lnTo>
                                <a:lnTo>
                                  <a:pt x="146" y="244"/>
                                </a:lnTo>
                                <a:lnTo>
                                  <a:pt x="194" y="254"/>
                                </a:lnTo>
                                <a:lnTo>
                                  <a:pt x="233" y="254"/>
                                </a:lnTo>
                                <a:lnTo>
                                  <a:pt x="272" y="244"/>
                                </a:lnTo>
                                <a:lnTo>
                                  <a:pt x="290" y="227"/>
                                </a:lnTo>
                                <a:lnTo>
                                  <a:pt x="300" y="209"/>
                                </a:lnTo>
                                <a:lnTo>
                                  <a:pt x="300" y="166"/>
                                </a:lnTo>
                                <a:lnTo>
                                  <a:pt x="252" y="114"/>
                                </a:lnTo>
                                <a:lnTo>
                                  <a:pt x="204" y="62"/>
                                </a:lnTo>
                                <a:lnTo>
                                  <a:pt x="233" y="87"/>
                                </a:lnTo>
                                <a:lnTo>
                                  <a:pt x="272" y="114"/>
                                </a:lnTo>
                                <a:lnTo>
                                  <a:pt x="300" y="149"/>
                                </a:lnTo>
                                <a:lnTo>
                                  <a:pt x="320" y="184"/>
                                </a:lnTo>
                                <a:lnTo>
                                  <a:pt x="320" y="201"/>
                                </a:lnTo>
                                <a:lnTo>
                                  <a:pt x="320" y="227"/>
                                </a:lnTo>
                                <a:lnTo>
                                  <a:pt x="320" y="244"/>
                                </a:lnTo>
                                <a:lnTo>
                                  <a:pt x="338" y="254"/>
                                </a:lnTo>
                                <a:lnTo>
                                  <a:pt x="377" y="244"/>
                                </a:lnTo>
                                <a:lnTo>
                                  <a:pt x="407" y="227"/>
                                </a:lnTo>
                                <a:lnTo>
                                  <a:pt x="425" y="227"/>
                                </a:lnTo>
                                <a:lnTo>
                                  <a:pt x="455" y="244"/>
                                </a:lnTo>
                                <a:lnTo>
                                  <a:pt x="484" y="271"/>
                                </a:lnTo>
                                <a:lnTo>
                                  <a:pt x="512" y="323"/>
                                </a:lnTo>
                                <a:lnTo>
                                  <a:pt x="521" y="376"/>
                                </a:lnTo>
                                <a:lnTo>
                                  <a:pt x="551" y="436"/>
                                </a:lnTo>
                                <a:lnTo>
                                  <a:pt x="590" y="515"/>
                                </a:lnTo>
                                <a:lnTo>
                                  <a:pt x="464" y="454"/>
                                </a:lnTo>
                                <a:lnTo>
                                  <a:pt x="329" y="411"/>
                                </a:lnTo>
                                <a:lnTo>
                                  <a:pt x="290" y="393"/>
                                </a:lnTo>
                                <a:lnTo>
                                  <a:pt x="281" y="376"/>
                                </a:lnTo>
                                <a:lnTo>
                                  <a:pt x="272" y="358"/>
                                </a:lnTo>
                                <a:lnTo>
                                  <a:pt x="272" y="333"/>
                                </a:lnTo>
                                <a:lnTo>
                                  <a:pt x="290" y="314"/>
                                </a:lnTo>
                                <a:lnTo>
                                  <a:pt x="290" y="297"/>
                                </a:lnTo>
                                <a:lnTo>
                                  <a:pt x="290" y="287"/>
                                </a:lnTo>
                                <a:lnTo>
                                  <a:pt x="272" y="279"/>
                                </a:lnTo>
                                <a:lnTo>
                                  <a:pt x="252" y="287"/>
                                </a:lnTo>
                                <a:lnTo>
                                  <a:pt x="222" y="287"/>
                                </a:lnTo>
                                <a:lnTo>
                                  <a:pt x="185" y="271"/>
                                </a:lnTo>
                                <a:lnTo>
                                  <a:pt x="108" y="201"/>
                                </a:lnTo>
                                <a:lnTo>
                                  <a:pt x="69" y="157"/>
                                </a:lnTo>
                                <a:lnTo>
                                  <a:pt x="39" y="105"/>
                                </a:lnTo>
                                <a:lnTo>
                                  <a:pt x="0" y="9"/>
                                </a:lnTo>
                                <a:lnTo>
                                  <a:pt x="10" y="0"/>
                                </a:lnTo>
                                <a:lnTo>
                                  <a:pt x="108" y="27"/>
                                </a:lnTo>
                                <a:lnTo>
                                  <a:pt x="146" y="44"/>
                                </a:lnTo>
                                <a:lnTo>
                                  <a:pt x="194" y="6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6" name="Freeform 458"/>
                        <wps:cNvSpPr>
                          <a:spLocks/>
                        </wps:cNvSpPr>
                        <wps:spPr bwMode="auto">
                          <a:xfrm>
                            <a:off x="3587" y="1348"/>
                            <a:ext cx="22" cy="29"/>
                          </a:xfrm>
                          <a:custGeom>
                            <a:avLst/>
                            <a:gdLst>
                              <a:gd name="T0" fmla="*/ 48 w 48"/>
                              <a:gd name="T1" fmla="*/ 17 h 52"/>
                              <a:gd name="T2" fmla="*/ 39 w 48"/>
                              <a:gd name="T3" fmla="*/ 35 h 52"/>
                              <a:gd name="T4" fmla="*/ 21 w 48"/>
                              <a:gd name="T5" fmla="*/ 52 h 52"/>
                              <a:gd name="T6" fmla="*/ 0 w 48"/>
                              <a:gd name="T7" fmla="*/ 43 h 52"/>
                              <a:gd name="T8" fmla="*/ 0 w 48"/>
                              <a:gd name="T9" fmla="*/ 35 h 52"/>
                              <a:gd name="T10" fmla="*/ 0 w 48"/>
                              <a:gd name="T11" fmla="*/ 17 h 52"/>
                              <a:gd name="T12" fmla="*/ 21 w 48"/>
                              <a:gd name="T13" fmla="*/ 0 h 52"/>
                              <a:gd name="T14" fmla="*/ 39 w 48"/>
                              <a:gd name="T15" fmla="*/ 8 h 52"/>
                              <a:gd name="T16" fmla="*/ 48 w 48"/>
                              <a:gd name="T17" fmla="*/ 17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52">
                                <a:moveTo>
                                  <a:pt x="48" y="17"/>
                                </a:moveTo>
                                <a:lnTo>
                                  <a:pt x="39" y="35"/>
                                </a:lnTo>
                                <a:lnTo>
                                  <a:pt x="21" y="52"/>
                                </a:lnTo>
                                <a:lnTo>
                                  <a:pt x="0" y="43"/>
                                </a:lnTo>
                                <a:lnTo>
                                  <a:pt x="0" y="35"/>
                                </a:lnTo>
                                <a:lnTo>
                                  <a:pt x="0" y="17"/>
                                </a:lnTo>
                                <a:lnTo>
                                  <a:pt x="21" y="0"/>
                                </a:lnTo>
                                <a:lnTo>
                                  <a:pt x="39" y="8"/>
                                </a:lnTo>
                                <a:lnTo>
                                  <a:pt x="48" y="1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7" name="Freeform 459"/>
                        <wps:cNvSpPr>
                          <a:spLocks/>
                        </wps:cNvSpPr>
                        <wps:spPr bwMode="auto">
                          <a:xfrm>
                            <a:off x="3110" y="1377"/>
                            <a:ext cx="64" cy="114"/>
                          </a:xfrm>
                          <a:custGeom>
                            <a:avLst/>
                            <a:gdLst>
                              <a:gd name="T0" fmla="*/ 126 w 137"/>
                              <a:gd name="T1" fmla="*/ 35 h 200"/>
                              <a:gd name="T2" fmla="*/ 87 w 137"/>
                              <a:gd name="T3" fmla="*/ 78 h 200"/>
                              <a:gd name="T4" fmla="*/ 68 w 137"/>
                              <a:gd name="T5" fmla="*/ 87 h 200"/>
                              <a:gd name="T6" fmla="*/ 30 w 137"/>
                              <a:gd name="T7" fmla="*/ 87 h 200"/>
                              <a:gd name="T8" fmla="*/ 30 w 137"/>
                              <a:gd name="T9" fmla="*/ 105 h 200"/>
                              <a:gd name="T10" fmla="*/ 39 w 137"/>
                              <a:gd name="T11" fmla="*/ 105 h 200"/>
                              <a:gd name="T12" fmla="*/ 98 w 137"/>
                              <a:gd name="T13" fmla="*/ 140 h 200"/>
                              <a:gd name="T14" fmla="*/ 116 w 137"/>
                              <a:gd name="T15" fmla="*/ 165 h 200"/>
                              <a:gd name="T16" fmla="*/ 126 w 137"/>
                              <a:gd name="T17" fmla="*/ 192 h 200"/>
                              <a:gd name="T18" fmla="*/ 126 w 137"/>
                              <a:gd name="T19" fmla="*/ 200 h 200"/>
                              <a:gd name="T20" fmla="*/ 20 w 137"/>
                              <a:gd name="T21" fmla="*/ 148 h 200"/>
                              <a:gd name="T22" fmla="*/ 0 w 137"/>
                              <a:gd name="T23" fmla="*/ 132 h 200"/>
                              <a:gd name="T24" fmla="*/ 0 w 137"/>
                              <a:gd name="T25" fmla="*/ 122 h 200"/>
                              <a:gd name="T26" fmla="*/ 0 w 137"/>
                              <a:gd name="T27" fmla="*/ 87 h 200"/>
                              <a:gd name="T28" fmla="*/ 30 w 137"/>
                              <a:gd name="T29" fmla="*/ 61 h 200"/>
                              <a:gd name="T30" fmla="*/ 59 w 137"/>
                              <a:gd name="T31" fmla="*/ 43 h 200"/>
                              <a:gd name="T32" fmla="*/ 98 w 137"/>
                              <a:gd name="T33" fmla="*/ 26 h 200"/>
                              <a:gd name="T34" fmla="*/ 116 w 137"/>
                              <a:gd name="T35" fmla="*/ 0 h 200"/>
                              <a:gd name="T36" fmla="*/ 137 w 137"/>
                              <a:gd name="T37" fmla="*/ 18 h 200"/>
                              <a:gd name="T38" fmla="*/ 126 w 137"/>
                              <a:gd name="T39" fmla="*/ 35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37" h="200">
                                <a:moveTo>
                                  <a:pt x="126" y="35"/>
                                </a:moveTo>
                                <a:lnTo>
                                  <a:pt x="87" y="78"/>
                                </a:lnTo>
                                <a:lnTo>
                                  <a:pt x="68" y="87"/>
                                </a:lnTo>
                                <a:lnTo>
                                  <a:pt x="30" y="87"/>
                                </a:lnTo>
                                <a:lnTo>
                                  <a:pt x="30" y="105"/>
                                </a:lnTo>
                                <a:lnTo>
                                  <a:pt x="39" y="105"/>
                                </a:lnTo>
                                <a:lnTo>
                                  <a:pt x="98" y="140"/>
                                </a:lnTo>
                                <a:lnTo>
                                  <a:pt x="116" y="165"/>
                                </a:lnTo>
                                <a:lnTo>
                                  <a:pt x="126" y="192"/>
                                </a:lnTo>
                                <a:lnTo>
                                  <a:pt x="126" y="200"/>
                                </a:lnTo>
                                <a:lnTo>
                                  <a:pt x="20" y="148"/>
                                </a:lnTo>
                                <a:lnTo>
                                  <a:pt x="0" y="132"/>
                                </a:lnTo>
                                <a:lnTo>
                                  <a:pt x="0" y="122"/>
                                </a:lnTo>
                                <a:lnTo>
                                  <a:pt x="0" y="87"/>
                                </a:lnTo>
                                <a:lnTo>
                                  <a:pt x="30" y="61"/>
                                </a:lnTo>
                                <a:lnTo>
                                  <a:pt x="59" y="43"/>
                                </a:lnTo>
                                <a:lnTo>
                                  <a:pt x="98" y="26"/>
                                </a:lnTo>
                                <a:lnTo>
                                  <a:pt x="116" y="0"/>
                                </a:lnTo>
                                <a:lnTo>
                                  <a:pt x="137" y="18"/>
                                </a:lnTo>
                                <a:lnTo>
                                  <a:pt x="126" y="3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8" name="Freeform 460"/>
                        <wps:cNvSpPr>
                          <a:spLocks/>
                        </wps:cNvSpPr>
                        <wps:spPr bwMode="auto">
                          <a:xfrm>
                            <a:off x="1785" y="1383"/>
                            <a:ext cx="28" cy="29"/>
                          </a:xfrm>
                          <a:custGeom>
                            <a:avLst/>
                            <a:gdLst>
                              <a:gd name="T0" fmla="*/ 59 w 59"/>
                              <a:gd name="T1" fmla="*/ 53 h 53"/>
                              <a:gd name="T2" fmla="*/ 50 w 59"/>
                              <a:gd name="T3" fmla="*/ 53 h 53"/>
                              <a:gd name="T4" fmla="*/ 39 w 59"/>
                              <a:gd name="T5" fmla="*/ 45 h 53"/>
                              <a:gd name="T6" fmla="*/ 0 w 59"/>
                              <a:gd name="T7" fmla="*/ 18 h 53"/>
                              <a:gd name="T8" fmla="*/ 0 w 59"/>
                              <a:gd name="T9" fmla="*/ 0 h 53"/>
                              <a:gd name="T10" fmla="*/ 59 w 59"/>
                              <a:gd name="T11" fmla="*/ 53 h 53"/>
                            </a:gdLst>
                            <a:ahLst/>
                            <a:cxnLst>
                              <a:cxn ang="0">
                                <a:pos x="T0" y="T1"/>
                              </a:cxn>
                              <a:cxn ang="0">
                                <a:pos x="T2" y="T3"/>
                              </a:cxn>
                              <a:cxn ang="0">
                                <a:pos x="T4" y="T5"/>
                              </a:cxn>
                              <a:cxn ang="0">
                                <a:pos x="T6" y="T7"/>
                              </a:cxn>
                              <a:cxn ang="0">
                                <a:pos x="T8" y="T9"/>
                              </a:cxn>
                              <a:cxn ang="0">
                                <a:pos x="T10" y="T11"/>
                              </a:cxn>
                            </a:cxnLst>
                            <a:rect l="0" t="0" r="r" b="b"/>
                            <a:pathLst>
                              <a:path w="59" h="53">
                                <a:moveTo>
                                  <a:pt x="59" y="53"/>
                                </a:moveTo>
                                <a:lnTo>
                                  <a:pt x="50" y="53"/>
                                </a:lnTo>
                                <a:lnTo>
                                  <a:pt x="39" y="45"/>
                                </a:lnTo>
                                <a:lnTo>
                                  <a:pt x="0" y="18"/>
                                </a:lnTo>
                                <a:lnTo>
                                  <a:pt x="0" y="0"/>
                                </a:lnTo>
                                <a:lnTo>
                                  <a:pt x="59" y="5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69" name="Freeform 461"/>
                        <wps:cNvSpPr>
                          <a:spLocks/>
                        </wps:cNvSpPr>
                        <wps:spPr bwMode="auto">
                          <a:xfrm>
                            <a:off x="2555" y="1383"/>
                            <a:ext cx="68" cy="73"/>
                          </a:xfrm>
                          <a:custGeom>
                            <a:avLst/>
                            <a:gdLst>
                              <a:gd name="T0" fmla="*/ 135 w 144"/>
                              <a:gd name="T1" fmla="*/ 132 h 132"/>
                              <a:gd name="T2" fmla="*/ 106 w 144"/>
                              <a:gd name="T3" fmla="*/ 132 h 132"/>
                              <a:gd name="T4" fmla="*/ 87 w 144"/>
                              <a:gd name="T5" fmla="*/ 124 h 132"/>
                              <a:gd name="T6" fmla="*/ 48 w 144"/>
                              <a:gd name="T7" fmla="*/ 105 h 132"/>
                              <a:gd name="T8" fmla="*/ 19 w 144"/>
                              <a:gd name="T9" fmla="*/ 53 h 132"/>
                              <a:gd name="T10" fmla="*/ 0 w 144"/>
                              <a:gd name="T11" fmla="*/ 0 h 132"/>
                              <a:gd name="T12" fmla="*/ 48 w 144"/>
                              <a:gd name="T13" fmla="*/ 35 h 132"/>
                              <a:gd name="T14" fmla="*/ 96 w 144"/>
                              <a:gd name="T15" fmla="*/ 53 h 132"/>
                              <a:gd name="T16" fmla="*/ 115 w 144"/>
                              <a:gd name="T17" fmla="*/ 70 h 132"/>
                              <a:gd name="T18" fmla="*/ 135 w 144"/>
                              <a:gd name="T19" fmla="*/ 79 h 132"/>
                              <a:gd name="T20" fmla="*/ 144 w 144"/>
                              <a:gd name="T21" fmla="*/ 105 h 132"/>
                              <a:gd name="T22" fmla="*/ 135 w 144"/>
                              <a:gd name="T23"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4" h="132">
                                <a:moveTo>
                                  <a:pt x="135" y="132"/>
                                </a:moveTo>
                                <a:lnTo>
                                  <a:pt x="106" y="132"/>
                                </a:lnTo>
                                <a:lnTo>
                                  <a:pt x="87" y="124"/>
                                </a:lnTo>
                                <a:lnTo>
                                  <a:pt x="48" y="105"/>
                                </a:lnTo>
                                <a:lnTo>
                                  <a:pt x="19" y="53"/>
                                </a:lnTo>
                                <a:lnTo>
                                  <a:pt x="0" y="0"/>
                                </a:lnTo>
                                <a:lnTo>
                                  <a:pt x="48" y="35"/>
                                </a:lnTo>
                                <a:lnTo>
                                  <a:pt x="96" y="53"/>
                                </a:lnTo>
                                <a:lnTo>
                                  <a:pt x="115" y="70"/>
                                </a:lnTo>
                                <a:lnTo>
                                  <a:pt x="135" y="79"/>
                                </a:lnTo>
                                <a:lnTo>
                                  <a:pt x="144" y="105"/>
                                </a:lnTo>
                                <a:lnTo>
                                  <a:pt x="135" y="13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70" name="Freeform 462"/>
                        <wps:cNvSpPr>
                          <a:spLocks/>
                        </wps:cNvSpPr>
                        <wps:spPr bwMode="auto">
                          <a:xfrm>
                            <a:off x="2358" y="1389"/>
                            <a:ext cx="51" cy="107"/>
                          </a:xfrm>
                          <a:custGeom>
                            <a:avLst/>
                            <a:gdLst>
                              <a:gd name="T0" fmla="*/ 107 w 107"/>
                              <a:gd name="T1" fmla="*/ 25 h 192"/>
                              <a:gd name="T2" fmla="*/ 107 w 107"/>
                              <a:gd name="T3" fmla="*/ 43 h 192"/>
                              <a:gd name="T4" fmla="*/ 87 w 107"/>
                              <a:gd name="T5" fmla="*/ 52 h 192"/>
                              <a:gd name="T6" fmla="*/ 68 w 107"/>
                              <a:gd name="T7" fmla="*/ 60 h 192"/>
                              <a:gd name="T8" fmla="*/ 57 w 107"/>
                              <a:gd name="T9" fmla="*/ 79 h 192"/>
                              <a:gd name="T10" fmla="*/ 39 w 107"/>
                              <a:gd name="T11" fmla="*/ 114 h 192"/>
                              <a:gd name="T12" fmla="*/ 39 w 107"/>
                              <a:gd name="T13" fmla="*/ 139 h 192"/>
                              <a:gd name="T14" fmla="*/ 48 w 107"/>
                              <a:gd name="T15" fmla="*/ 165 h 192"/>
                              <a:gd name="T16" fmla="*/ 68 w 107"/>
                              <a:gd name="T17" fmla="*/ 174 h 192"/>
                              <a:gd name="T18" fmla="*/ 68 w 107"/>
                              <a:gd name="T19" fmla="*/ 182 h 192"/>
                              <a:gd name="T20" fmla="*/ 39 w 107"/>
                              <a:gd name="T21" fmla="*/ 192 h 192"/>
                              <a:gd name="T22" fmla="*/ 18 w 107"/>
                              <a:gd name="T23" fmla="*/ 182 h 192"/>
                              <a:gd name="T24" fmla="*/ 9 w 107"/>
                              <a:gd name="T25" fmla="*/ 139 h 192"/>
                              <a:gd name="T26" fmla="*/ 0 w 107"/>
                              <a:gd name="T27" fmla="*/ 95 h 192"/>
                              <a:gd name="T28" fmla="*/ 0 w 107"/>
                              <a:gd name="T29" fmla="*/ 60 h 192"/>
                              <a:gd name="T30" fmla="*/ 39 w 107"/>
                              <a:gd name="T31" fmla="*/ 17 h 192"/>
                              <a:gd name="T32" fmla="*/ 48 w 107"/>
                              <a:gd name="T33" fmla="*/ 0 h 192"/>
                              <a:gd name="T34" fmla="*/ 77 w 107"/>
                              <a:gd name="T35" fmla="*/ 0 h 192"/>
                              <a:gd name="T36" fmla="*/ 96 w 107"/>
                              <a:gd name="T37" fmla="*/ 8 h 192"/>
                              <a:gd name="T38" fmla="*/ 107 w 107"/>
                              <a:gd name="T39" fmla="*/ 2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7" h="192">
                                <a:moveTo>
                                  <a:pt x="107" y="25"/>
                                </a:moveTo>
                                <a:lnTo>
                                  <a:pt x="107" y="43"/>
                                </a:lnTo>
                                <a:lnTo>
                                  <a:pt x="87" y="52"/>
                                </a:lnTo>
                                <a:lnTo>
                                  <a:pt x="68" y="60"/>
                                </a:lnTo>
                                <a:lnTo>
                                  <a:pt x="57" y="79"/>
                                </a:lnTo>
                                <a:lnTo>
                                  <a:pt x="39" y="114"/>
                                </a:lnTo>
                                <a:lnTo>
                                  <a:pt x="39" y="139"/>
                                </a:lnTo>
                                <a:lnTo>
                                  <a:pt x="48" y="165"/>
                                </a:lnTo>
                                <a:lnTo>
                                  <a:pt x="68" y="174"/>
                                </a:lnTo>
                                <a:lnTo>
                                  <a:pt x="68" y="182"/>
                                </a:lnTo>
                                <a:lnTo>
                                  <a:pt x="39" y="192"/>
                                </a:lnTo>
                                <a:lnTo>
                                  <a:pt x="18" y="182"/>
                                </a:lnTo>
                                <a:lnTo>
                                  <a:pt x="9" y="139"/>
                                </a:lnTo>
                                <a:lnTo>
                                  <a:pt x="0" y="95"/>
                                </a:lnTo>
                                <a:lnTo>
                                  <a:pt x="0" y="60"/>
                                </a:lnTo>
                                <a:lnTo>
                                  <a:pt x="39" y="17"/>
                                </a:lnTo>
                                <a:lnTo>
                                  <a:pt x="48" y="0"/>
                                </a:lnTo>
                                <a:lnTo>
                                  <a:pt x="77" y="0"/>
                                </a:lnTo>
                                <a:lnTo>
                                  <a:pt x="96" y="8"/>
                                </a:lnTo>
                                <a:lnTo>
                                  <a:pt x="107" y="2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71" name="Freeform 463"/>
                        <wps:cNvSpPr>
                          <a:spLocks/>
                        </wps:cNvSpPr>
                        <wps:spPr bwMode="auto">
                          <a:xfrm>
                            <a:off x="2358" y="1389"/>
                            <a:ext cx="51" cy="107"/>
                          </a:xfrm>
                          <a:custGeom>
                            <a:avLst/>
                            <a:gdLst>
                              <a:gd name="T0" fmla="*/ 107 w 107"/>
                              <a:gd name="T1" fmla="*/ 25 h 192"/>
                              <a:gd name="T2" fmla="*/ 107 w 107"/>
                              <a:gd name="T3" fmla="*/ 43 h 192"/>
                              <a:gd name="T4" fmla="*/ 87 w 107"/>
                              <a:gd name="T5" fmla="*/ 52 h 192"/>
                              <a:gd name="T6" fmla="*/ 68 w 107"/>
                              <a:gd name="T7" fmla="*/ 60 h 192"/>
                              <a:gd name="T8" fmla="*/ 57 w 107"/>
                              <a:gd name="T9" fmla="*/ 79 h 192"/>
                              <a:gd name="T10" fmla="*/ 39 w 107"/>
                              <a:gd name="T11" fmla="*/ 114 h 192"/>
                              <a:gd name="T12" fmla="*/ 39 w 107"/>
                              <a:gd name="T13" fmla="*/ 139 h 192"/>
                              <a:gd name="T14" fmla="*/ 48 w 107"/>
                              <a:gd name="T15" fmla="*/ 165 h 192"/>
                              <a:gd name="T16" fmla="*/ 68 w 107"/>
                              <a:gd name="T17" fmla="*/ 174 h 192"/>
                              <a:gd name="T18" fmla="*/ 68 w 107"/>
                              <a:gd name="T19" fmla="*/ 182 h 192"/>
                              <a:gd name="T20" fmla="*/ 39 w 107"/>
                              <a:gd name="T21" fmla="*/ 192 h 192"/>
                              <a:gd name="T22" fmla="*/ 18 w 107"/>
                              <a:gd name="T23" fmla="*/ 182 h 192"/>
                              <a:gd name="T24" fmla="*/ 9 w 107"/>
                              <a:gd name="T25" fmla="*/ 139 h 192"/>
                              <a:gd name="T26" fmla="*/ 0 w 107"/>
                              <a:gd name="T27" fmla="*/ 95 h 192"/>
                              <a:gd name="T28" fmla="*/ 0 w 107"/>
                              <a:gd name="T29" fmla="*/ 60 h 192"/>
                              <a:gd name="T30" fmla="*/ 39 w 107"/>
                              <a:gd name="T31" fmla="*/ 17 h 192"/>
                              <a:gd name="T32" fmla="*/ 48 w 107"/>
                              <a:gd name="T33" fmla="*/ 0 h 192"/>
                              <a:gd name="T34" fmla="*/ 77 w 107"/>
                              <a:gd name="T35" fmla="*/ 0 h 192"/>
                              <a:gd name="T36" fmla="*/ 96 w 107"/>
                              <a:gd name="T37" fmla="*/ 8 h 192"/>
                              <a:gd name="T38" fmla="*/ 107 w 107"/>
                              <a:gd name="T39" fmla="*/ 2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7" h="192">
                                <a:moveTo>
                                  <a:pt x="107" y="25"/>
                                </a:moveTo>
                                <a:lnTo>
                                  <a:pt x="107" y="43"/>
                                </a:lnTo>
                                <a:lnTo>
                                  <a:pt x="87" y="52"/>
                                </a:lnTo>
                                <a:lnTo>
                                  <a:pt x="68" y="60"/>
                                </a:lnTo>
                                <a:lnTo>
                                  <a:pt x="57" y="79"/>
                                </a:lnTo>
                                <a:lnTo>
                                  <a:pt x="39" y="114"/>
                                </a:lnTo>
                                <a:lnTo>
                                  <a:pt x="39" y="139"/>
                                </a:lnTo>
                                <a:lnTo>
                                  <a:pt x="48" y="165"/>
                                </a:lnTo>
                                <a:lnTo>
                                  <a:pt x="68" y="174"/>
                                </a:lnTo>
                                <a:lnTo>
                                  <a:pt x="68" y="182"/>
                                </a:lnTo>
                                <a:lnTo>
                                  <a:pt x="39" y="192"/>
                                </a:lnTo>
                                <a:lnTo>
                                  <a:pt x="18" y="182"/>
                                </a:lnTo>
                                <a:lnTo>
                                  <a:pt x="9" y="139"/>
                                </a:lnTo>
                                <a:lnTo>
                                  <a:pt x="0" y="95"/>
                                </a:lnTo>
                                <a:lnTo>
                                  <a:pt x="0" y="60"/>
                                </a:lnTo>
                                <a:lnTo>
                                  <a:pt x="39" y="17"/>
                                </a:lnTo>
                                <a:lnTo>
                                  <a:pt x="48" y="0"/>
                                </a:lnTo>
                                <a:lnTo>
                                  <a:pt x="77" y="0"/>
                                </a:lnTo>
                                <a:lnTo>
                                  <a:pt x="96" y="8"/>
                                </a:lnTo>
                                <a:lnTo>
                                  <a:pt x="107" y="25"/>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572" name="Freeform 464"/>
                        <wps:cNvSpPr>
                          <a:spLocks/>
                        </wps:cNvSpPr>
                        <wps:spPr bwMode="auto">
                          <a:xfrm>
                            <a:off x="2295" y="1402"/>
                            <a:ext cx="56" cy="89"/>
                          </a:xfrm>
                          <a:custGeom>
                            <a:avLst/>
                            <a:gdLst>
                              <a:gd name="T0" fmla="*/ 116 w 116"/>
                              <a:gd name="T1" fmla="*/ 44 h 157"/>
                              <a:gd name="T2" fmla="*/ 116 w 116"/>
                              <a:gd name="T3" fmla="*/ 62 h 157"/>
                              <a:gd name="T4" fmla="*/ 96 w 116"/>
                              <a:gd name="T5" fmla="*/ 62 h 157"/>
                              <a:gd name="T6" fmla="*/ 87 w 116"/>
                              <a:gd name="T7" fmla="*/ 62 h 157"/>
                              <a:gd name="T8" fmla="*/ 66 w 116"/>
                              <a:gd name="T9" fmla="*/ 44 h 157"/>
                              <a:gd name="T10" fmla="*/ 57 w 116"/>
                              <a:gd name="T11" fmla="*/ 35 h 157"/>
                              <a:gd name="T12" fmla="*/ 48 w 116"/>
                              <a:gd name="T13" fmla="*/ 35 h 157"/>
                              <a:gd name="T14" fmla="*/ 39 w 116"/>
                              <a:gd name="T15" fmla="*/ 54 h 157"/>
                              <a:gd name="T16" fmla="*/ 48 w 116"/>
                              <a:gd name="T17" fmla="*/ 79 h 157"/>
                              <a:gd name="T18" fmla="*/ 77 w 116"/>
                              <a:gd name="T19" fmla="*/ 105 h 157"/>
                              <a:gd name="T20" fmla="*/ 105 w 116"/>
                              <a:gd name="T21" fmla="*/ 122 h 157"/>
                              <a:gd name="T22" fmla="*/ 116 w 116"/>
                              <a:gd name="T23" fmla="*/ 157 h 157"/>
                              <a:gd name="T24" fmla="*/ 87 w 116"/>
                              <a:gd name="T25" fmla="*/ 157 h 157"/>
                              <a:gd name="T26" fmla="*/ 57 w 116"/>
                              <a:gd name="T27" fmla="*/ 140 h 157"/>
                              <a:gd name="T28" fmla="*/ 18 w 116"/>
                              <a:gd name="T29" fmla="*/ 89 h 157"/>
                              <a:gd name="T30" fmla="*/ 0 w 116"/>
                              <a:gd name="T31" fmla="*/ 54 h 157"/>
                              <a:gd name="T32" fmla="*/ 0 w 116"/>
                              <a:gd name="T33" fmla="*/ 35 h 157"/>
                              <a:gd name="T34" fmla="*/ 18 w 116"/>
                              <a:gd name="T35" fmla="*/ 18 h 157"/>
                              <a:gd name="T36" fmla="*/ 39 w 116"/>
                              <a:gd name="T37" fmla="*/ 0 h 157"/>
                              <a:gd name="T38" fmla="*/ 66 w 116"/>
                              <a:gd name="T39" fmla="*/ 0 h 157"/>
                              <a:gd name="T40" fmla="*/ 96 w 116"/>
                              <a:gd name="T41" fmla="*/ 18 h 157"/>
                              <a:gd name="T42" fmla="*/ 116 w 116"/>
                              <a:gd name="T43" fmla="*/ 44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6" h="157">
                                <a:moveTo>
                                  <a:pt x="116" y="44"/>
                                </a:moveTo>
                                <a:lnTo>
                                  <a:pt x="116" y="62"/>
                                </a:lnTo>
                                <a:lnTo>
                                  <a:pt x="96" y="62"/>
                                </a:lnTo>
                                <a:lnTo>
                                  <a:pt x="87" y="62"/>
                                </a:lnTo>
                                <a:lnTo>
                                  <a:pt x="66" y="44"/>
                                </a:lnTo>
                                <a:lnTo>
                                  <a:pt x="57" y="35"/>
                                </a:lnTo>
                                <a:lnTo>
                                  <a:pt x="48" y="35"/>
                                </a:lnTo>
                                <a:lnTo>
                                  <a:pt x="39" y="54"/>
                                </a:lnTo>
                                <a:lnTo>
                                  <a:pt x="48" y="79"/>
                                </a:lnTo>
                                <a:lnTo>
                                  <a:pt x="77" y="105"/>
                                </a:lnTo>
                                <a:lnTo>
                                  <a:pt x="105" y="122"/>
                                </a:lnTo>
                                <a:lnTo>
                                  <a:pt x="116" y="157"/>
                                </a:lnTo>
                                <a:lnTo>
                                  <a:pt x="87" y="157"/>
                                </a:lnTo>
                                <a:lnTo>
                                  <a:pt x="57" y="140"/>
                                </a:lnTo>
                                <a:lnTo>
                                  <a:pt x="18" y="89"/>
                                </a:lnTo>
                                <a:lnTo>
                                  <a:pt x="0" y="54"/>
                                </a:lnTo>
                                <a:lnTo>
                                  <a:pt x="0" y="35"/>
                                </a:lnTo>
                                <a:lnTo>
                                  <a:pt x="18" y="18"/>
                                </a:lnTo>
                                <a:lnTo>
                                  <a:pt x="39" y="0"/>
                                </a:lnTo>
                                <a:lnTo>
                                  <a:pt x="66" y="0"/>
                                </a:lnTo>
                                <a:lnTo>
                                  <a:pt x="96" y="18"/>
                                </a:lnTo>
                                <a:lnTo>
                                  <a:pt x="116"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73" name="Freeform 465"/>
                        <wps:cNvSpPr>
                          <a:spLocks/>
                        </wps:cNvSpPr>
                        <wps:spPr bwMode="auto">
                          <a:xfrm>
                            <a:off x="2295" y="1402"/>
                            <a:ext cx="56" cy="89"/>
                          </a:xfrm>
                          <a:custGeom>
                            <a:avLst/>
                            <a:gdLst>
                              <a:gd name="T0" fmla="*/ 116 w 116"/>
                              <a:gd name="T1" fmla="*/ 44 h 157"/>
                              <a:gd name="T2" fmla="*/ 116 w 116"/>
                              <a:gd name="T3" fmla="*/ 62 h 157"/>
                              <a:gd name="T4" fmla="*/ 96 w 116"/>
                              <a:gd name="T5" fmla="*/ 62 h 157"/>
                              <a:gd name="T6" fmla="*/ 87 w 116"/>
                              <a:gd name="T7" fmla="*/ 62 h 157"/>
                              <a:gd name="T8" fmla="*/ 66 w 116"/>
                              <a:gd name="T9" fmla="*/ 44 h 157"/>
                              <a:gd name="T10" fmla="*/ 57 w 116"/>
                              <a:gd name="T11" fmla="*/ 35 h 157"/>
                              <a:gd name="T12" fmla="*/ 48 w 116"/>
                              <a:gd name="T13" fmla="*/ 35 h 157"/>
                              <a:gd name="T14" fmla="*/ 39 w 116"/>
                              <a:gd name="T15" fmla="*/ 54 h 157"/>
                              <a:gd name="T16" fmla="*/ 48 w 116"/>
                              <a:gd name="T17" fmla="*/ 79 h 157"/>
                              <a:gd name="T18" fmla="*/ 77 w 116"/>
                              <a:gd name="T19" fmla="*/ 105 h 157"/>
                              <a:gd name="T20" fmla="*/ 105 w 116"/>
                              <a:gd name="T21" fmla="*/ 122 h 157"/>
                              <a:gd name="T22" fmla="*/ 116 w 116"/>
                              <a:gd name="T23" fmla="*/ 157 h 157"/>
                              <a:gd name="T24" fmla="*/ 87 w 116"/>
                              <a:gd name="T25" fmla="*/ 157 h 157"/>
                              <a:gd name="T26" fmla="*/ 57 w 116"/>
                              <a:gd name="T27" fmla="*/ 140 h 157"/>
                              <a:gd name="T28" fmla="*/ 18 w 116"/>
                              <a:gd name="T29" fmla="*/ 89 h 157"/>
                              <a:gd name="T30" fmla="*/ 0 w 116"/>
                              <a:gd name="T31" fmla="*/ 54 h 157"/>
                              <a:gd name="T32" fmla="*/ 0 w 116"/>
                              <a:gd name="T33" fmla="*/ 35 h 157"/>
                              <a:gd name="T34" fmla="*/ 18 w 116"/>
                              <a:gd name="T35" fmla="*/ 18 h 157"/>
                              <a:gd name="T36" fmla="*/ 39 w 116"/>
                              <a:gd name="T37" fmla="*/ 0 h 157"/>
                              <a:gd name="T38" fmla="*/ 66 w 116"/>
                              <a:gd name="T39" fmla="*/ 0 h 157"/>
                              <a:gd name="T40" fmla="*/ 96 w 116"/>
                              <a:gd name="T41" fmla="*/ 18 h 157"/>
                              <a:gd name="T42" fmla="*/ 116 w 116"/>
                              <a:gd name="T43" fmla="*/ 44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6" h="157">
                                <a:moveTo>
                                  <a:pt x="116" y="44"/>
                                </a:moveTo>
                                <a:lnTo>
                                  <a:pt x="116" y="62"/>
                                </a:lnTo>
                                <a:lnTo>
                                  <a:pt x="96" y="62"/>
                                </a:lnTo>
                                <a:lnTo>
                                  <a:pt x="87" y="62"/>
                                </a:lnTo>
                                <a:lnTo>
                                  <a:pt x="66" y="44"/>
                                </a:lnTo>
                                <a:lnTo>
                                  <a:pt x="57" y="35"/>
                                </a:lnTo>
                                <a:lnTo>
                                  <a:pt x="48" y="35"/>
                                </a:lnTo>
                                <a:lnTo>
                                  <a:pt x="39" y="54"/>
                                </a:lnTo>
                                <a:lnTo>
                                  <a:pt x="48" y="79"/>
                                </a:lnTo>
                                <a:lnTo>
                                  <a:pt x="77" y="105"/>
                                </a:lnTo>
                                <a:lnTo>
                                  <a:pt x="105" y="122"/>
                                </a:lnTo>
                                <a:lnTo>
                                  <a:pt x="116" y="157"/>
                                </a:lnTo>
                                <a:lnTo>
                                  <a:pt x="87" y="157"/>
                                </a:lnTo>
                                <a:lnTo>
                                  <a:pt x="57" y="140"/>
                                </a:lnTo>
                                <a:lnTo>
                                  <a:pt x="18" y="89"/>
                                </a:lnTo>
                                <a:lnTo>
                                  <a:pt x="0" y="54"/>
                                </a:lnTo>
                                <a:lnTo>
                                  <a:pt x="0" y="35"/>
                                </a:lnTo>
                                <a:lnTo>
                                  <a:pt x="18" y="18"/>
                                </a:lnTo>
                                <a:lnTo>
                                  <a:pt x="39" y="0"/>
                                </a:lnTo>
                                <a:lnTo>
                                  <a:pt x="66" y="0"/>
                                </a:lnTo>
                                <a:lnTo>
                                  <a:pt x="96" y="18"/>
                                </a:lnTo>
                                <a:lnTo>
                                  <a:pt x="116" y="44"/>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574" name="Freeform 466"/>
                        <wps:cNvSpPr>
                          <a:spLocks/>
                        </wps:cNvSpPr>
                        <wps:spPr bwMode="auto">
                          <a:xfrm>
                            <a:off x="3192" y="1394"/>
                            <a:ext cx="32" cy="29"/>
                          </a:xfrm>
                          <a:custGeom>
                            <a:avLst/>
                            <a:gdLst>
                              <a:gd name="T0" fmla="*/ 66 w 66"/>
                              <a:gd name="T1" fmla="*/ 35 h 52"/>
                              <a:gd name="T2" fmla="*/ 66 w 66"/>
                              <a:gd name="T3" fmla="*/ 44 h 52"/>
                              <a:gd name="T4" fmla="*/ 57 w 66"/>
                              <a:gd name="T5" fmla="*/ 52 h 52"/>
                              <a:gd name="T6" fmla="*/ 27 w 66"/>
                              <a:gd name="T7" fmla="*/ 44 h 52"/>
                              <a:gd name="T8" fmla="*/ 0 w 66"/>
                              <a:gd name="T9" fmla="*/ 17 h 52"/>
                              <a:gd name="T10" fmla="*/ 0 w 66"/>
                              <a:gd name="T11" fmla="*/ 0 h 52"/>
                              <a:gd name="T12" fmla="*/ 37 w 66"/>
                              <a:gd name="T13" fmla="*/ 17 h 52"/>
                              <a:gd name="T14" fmla="*/ 66 w 66"/>
                              <a:gd name="T15" fmla="*/ 35 h 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52">
                                <a:moveTo>
                                  <a:pt x="66" y="35"/>
                                </a:moveTo>
                                <a:lnTo>
                                  <a:pt x="66" y="44"/>
                                </a:lnTo>
                                <a:lnTo>
                                  <a:pt x="57" y="52"/>
                                </a:lnTo>
                                <a:lnTo>
                                  <a:pt x="27" y="44"/>
                                </a:lnTo>
                                <a:lnTo>
                                  <a:pt x="0" y="17"/>
                                </a:lnTo>
                                <a:lnTo>
                                  <a:pt x="0" y="0"/>
                                </a:lnTo>
                                <a:lnTo>
                                  <a:pt x="37" y="17"/>
                                </a:lnTo>
                                <a:lnTo>
                                  <a:pt x="66" y="3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75" name="Freeform 467"/>
                        <wps:cNvSpPr>
                          <a:spLocks/>
                        </wps:cNvSpPr>
                        <wps:spPr bwMode="auto">
                          <a:xfrm>
                            <a:off x="1782" y="1417"/>
                            <a:ext cx="153" cy="74"/>
                          </a:xfrm>
                          <a:custGeom>
                            <a:avLst/>
                            <a:gdLst>
                              <a:gd name="T0" fmla="*/ 107 w 329"/>
                              <a:gd name="T1" fmla="*/ 27 h 130"/>
                              <a:gd name="T2" fmla="*/ 107 w 329"/>
                              <a:gd name="T3" fmla="*/ 8 h 130"/>
                              <a:gd name="T4" fmla="*/ 213 w 329"/>
                              <a:gd name="T5" fmla="*/ 35 h 130"/>
                              <a:gd name="T6" fmla="*/ 261 w 329"/>
                              <a:gd name="T7" fmla="*/ 52 h 130"/>
                              <a:gd name="T8" fmla="*/ 320 w 329"/>
                              <a:gd name="T9" fmla="*/ 52 h 130"/>
                              <a:gd name="T10" fmla="*/ 329 w 329"/>
                              <a:gd name="T11" fmla="*/ 62 h 130"/>
                              <a:gd name="T12" fmla="*/ 320 w 329"/>
                              <a:gd name="T13" fmla="*/ 78 h 130"/>
                              <a:gd name="T14" fmla="*/ 299 w 329"/>
                              <a:gd name="T15" fmla="*/ 95 h 130"/>
                              <a:gd name="T16" fmla="*/ 261 w 329"/>
                              <a:gd name="T17" fmla="*/ 113 h 130"/>
                              <a:gd name="T18" fmla="*/ 203 w 329"/>
                              <a:gd name="T19" fmla="*/ 122 h 130"/>
                              <a:gd name="T20" fmla="*/ 135 w 329"/>
                              <a:gd name="T21" fmla="*/ 122 h 130"/>
                              <a:gd name="T22" fmla="*/ 78 w 329"/>
                              <a:gd name="T23" fmla="*/ 130 h 130"/>
                              <a:gd name="T24" fmla="*/ 59 w 329"/>
                              <a:gd name="T25" fmla="*/ 130 h 130"/>
                              <a:gd name="T26" fmla="*/ 39 w 329"/>
                              <a:gd name="T27" fmla="*/ 122 h 130"/>
                              <a:gd name="T28" fmla="*/ 39 w 329"/>
                              <a:gd name="T29" fmla="*/ 105 h 130"/>
                              <a:gd name="T30" fmla="*/ 96 w 329"/>
                              <a:gd name="T31" fmla="*/ 105 h 130"/>
                              <a:gd name="T32" fmla="*/ 126 w 329"/>
                              <a:gd name="T33" fmla="*/ 95 h 130"/>
                              <a:gd name="T34" fmla="*/ 146 w 329"/>
                              <a:gd name="T35" fmla="*/ 95 h 130"/>
                              <a:gd name="T36" fmla="*/ 155 w 329"/>
                              <a:gd name="T37" fmla="*/ 62 h 130"/>
                              <a:gd name="T38" fmla="*/ 155 w 329"/>
                              <a:gd name="T39" fmla="*/ 52 h 130"/>
                              <a:gd name="T40" fmla="*/ 135 w 329"/>
                              <a:gd name="T41" fmla="*/ 43 h 130"/>
                              <a:gd name="T42" fmla="*/ 59 w 329"/>
                              <a:gd name="T43" fmla="*/ 35 h 130"/>
                              <a:gd name="T44" fmla="*/ 0 w 329"/>
                              <a:gd name="T45" fmla="*/ 8 h 130"/>
                              <a:gd name="T46" fmla="*/ 9 w 329"/>
                              <a:gd name="T47" fmla="*/ 0 h 130"/>
                              <a:gd name="T48" fmla="*/ 59 w 329"/>
                              <a:gd name="T49" fmla="*/ 17 h 130"/>
                              <a:gd name="T50" fmla="*/ 87 w 329"/>
                              <a:gd name="T51" fmla="*/ 35 h 130"/>
                              <a:gd name="T52" fmla="*/ 107 w 329"/>
                              <a:gd name="T53" fmla="*/ 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9" h="130">
                                <a:moveTo>
                                  <a:pt x="107" y="27"/>
                                </a:moveTo>
                                <a:lnTo>
                                  <a:pt x="107" y="8"/>
                                </a:lnTo>
                                <a:lnTo>
                                  <a:pt x="213" y="35"/>
                                </a:lnTo>
                                <a:lnTo>
                                  <a:pt x="261" y="52"/>
                                </a:lnTo>
                                <a:lnTo>
                                  <a:pt x="320" y="52"/>
                                </a:lnTo>
                                <a:lnTo>
                                  <a:pt x="329" y="62"/>
                                </a:lnTo>
                                <a:lnTo>
                                  <a:pt x="320" y="78"/>
                                </a:lnTo>
                                <a:lnTo>
                                  <a:pt x="299" y="95"/>
                                </a:lnTo>
                                <a:lnTo>
                                  <a:pt x="261" y="113"/>
                                </a:lnTo>
                                <a:lnTo>
                                  <a:pt x="203" y="122"/>
                                </a:lnTo>
                                <a:lnTo>
                                  <a:pt x="135" y="122"/>
                                </a:lnTo>
                                <a:lnTo>
                                  <a:pt x="78" y="130"/>
                                </a:lnTo>
                                <a:lnTo>
                                  <a:pt x="59" y="130"/>
                                </a:lnTo>
                                <a:lnTo>
                                  <a:pt x="39" y="122"/>
                                </a:lnTo>
                                <a:lnTo>
                                  <a:pt x="39" y="105"/>
                                </a:lnTo>
                                <a:lnTo>
                                  <a:pt x="96" y="105"/>
                                </a:lnTo>
                                <a:lnTo>
                                  <a:pt x="126" y="95"/>
                                </a:lnTo>
                                <a:lnTo>
                                  <a:pt x="146" y="95"/>
                                </a:lnTo>
                                <a:lnTo>
                                  <a:pt x="155" y="62"/>
                                </a:lnTo>
                                <a:lnTo>
                                  <a:pt x="155" y="52"/>
                                </a:lnTo>
                                <a:lnTo>
                                  <a:pt x="135" y="43"/>
                                </a:lnTo>
                                <a:lnTo>
                                  <a:pt x="59" y="35"/>
                                </a:lnTo>
                                <a:lnTo>
                                  <a:pt x="0" y="8"/>
                                </a:lnTo>
                                <a:lnTo>
                                  <a:pt x="9" y="0"/>
                                </a:lnTo>
                                <a:lnTo>
                                  <a:pt x="59" y="17"/>
                                </a:lnTo>
                                <a:lnTo>
                                  <a:pt x="87" y="35"/>
                                </a:lnTo>
                                <a:lnTo>
                                  <a:pt x="107"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76" name="Freeform 468"/>
                        <wps:cNvSpPr>
                          <a:spLocks/>
                        </wps:cNvSpPr>
                        <wps:spPr bwMode="auto">
                          <a:xfrm>
                            <a:off x="3064" y="1417"/>
                            <a:ext cx="29" cy="28"/>
                          </a:xfrm>
                          <a:custGeom>
                            <a:avLst/>
                            <a:gdLst>
                              <a:gd name="T0" fmla="*/ 59 w 59"/>
                              <a:gd name="T1" fmla="*/ 27 h 52"/>
                              <a:gd name="T2" fmla="*/ 48 w 59"/>
                              <a:gd name="T3" fmla="*/ 52 h 52"/>
                              <a:gd name="T4" fmla="*/ 39 w 59"/>
                              <a:gd name="T5" fmla="*/ 52 h 52"/>
                              <a:gd name="T6" fmla="*/ 30 w 59"/>
                              <a:gd name="T7" fmla="*/ 52 h 52"/>
                              <a:gd name="T8" fmla="*/ 9 w 59"/>
                              <a:gd name="T9" fmla="*/ 43 h 52"/>
                              <a:gd name="T10" fmla="*/ 0 w 59"/>
                              <a:gd name="T11" fmla="*/ 35 h 52"/>
                              <a:gd name="T12" fmla="*/ 0 w 59"/>
                              <a:gd name="T13" fmla="*/ 17 h 52"/>
                              <a:gd name="T14" fmla="*/ 20 w 59"/>
                              <a:gd name="T15" fmla="*/ 0 h 52"/>
                              <a:gd name="T16" fmla="*/ 48 w 59"/>
                              <a:gd name="T17" fmla="*/ 8 h 52"/>
                              <a:gd name="T18" fmla="*/ 59 w 59"/>
                              <a:gd name="T19" fmla="*/ 27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9" h="52">
                                <a:moveTo>
                                  <a:pt x="59" y="27"/>
                                </a:moveTo>
                                <a:lnTo>
                                  <a:pt x="48" y="52"/>
                                </a:lnTo>
                                <a:lnTo>
                                  <a:pt x="39" y="52"/>
                                </a:lnTo>
                                <a:lnTo>
                                  <a:pt x="30" y="52"/>
                                </a:lnTo>
                                <a:lnTo>
                                  <a:pt x="9" y="43"/>
                                </a:lnTo>
                                <a:lnTo>
                                  <a:pt x="0" y="35"/>
                                </a:lnTo>
                                <a:lnTo>
                                  <a:pt x="0" y="17"/>
                                </a:lnTo>
                                <a:lnTo>
                                  <a:pt x="20" y="0"/>
                                </a:lnTo>
                                <a:lnTo>
                                  <a:pt x="48" y="8"/>
                                </a:lnTo>
                                <a:lnTo>
                                  <a:pt x="59"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77" name="Freeform 469"/>
                        <wps:cNvSpPr>
                          <a:spLocks/>
                        </wps:cNvSpPr>
                        <wps:spPr bwMode="auto">
                          <a:xfrm>
                            <a:off x="3228" y="1423"/>
                            <a:ext cx="33" cy="22"/>
                          </a:xfrm>
                          <a:custGeom>
                            <a:avLst/>
                            <a:gdLst>
                              <a:gd name="T0" fmla="*/ 69 w 69"/>
                              <a:gd name="T1" fmla="*/ 27 h 44"/>
                              <a:gd name="T2" fmla="*/ 59 w 69"/>
                              <a:gd name="T3" fmla="*/ 44 h 44"/>
                              <a:gd name="T4" fmla="*/ 39 w 69"/>
                              <a:gd name="T5" fmla="*/ 44 h 44"/>
                              <a:gd name="T6" fmla="*/ 21 w 69"/>
                              <a:gd name="T7" fmla="*/ 44 h 44"/>
                              <a:gd name="T8" fmla="*/ 0 w 69"/>
                              <a:gd name="T9" fmla="*/ 27 h 44"/>
                              <a:gd name="T10" fmla="*/ 39 w 69"/>
                              <a:gd name="T11" fmla="*/ 0 h 44"/>
                              <a:gd name="T12" fmla="*/ 59 w 69"/>
                              <a:gd name="T13" fmla="*/ 9 h 44"/>
                              <a:gd name="T14" fmla="*/ 69 w 69"/>
                              <a:gd name="T15" fmla="*/ 27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 h="44">
                                <a:moveTo>
                                  <a:pt x="69" y="27"/>
                                </a:moveTo>
                                <a:lnTo>
                                  <a:pt x="59" y="44"/>
                                </a:lnTo>
                                <a:lnTo>
                                  <a:pt x="39" y="44"/>
                                </a:lnTo>
                                <a:lnTo>
                                  <a:pt x="21" y="44"/>
                                </a:lnTo>
                                <a:lnTo>
                                  <a:pt x="0" y="27"/>
                                </a:lnTo>
                                <a:lnTo>
                                  <a:pt x="39" y="0"/>
                                </a:lnTo>
                                <a:lnTo>
                                  <a:pt x="59" y="9"/>
                                </a:lnTo>
                                <a:lnTo>
                                  <a:pt x="69"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78" name="Freeform 470"/>
                        <wps:cNvSpPr>
                          <a:spLocks/>
                        </wps:cNvSpPr>
                        <wps:spPr bwMode="auto">
                          <a:xfrm>
                            <a:off x="3161" y="1423"/>
                            <a:ext cx="40" cy="29"/>
                          </a:xfrm>
                          <a:custGeom>
                            <a:avLst/>
                            <a:gdLst>
                              <a:gd name="T0" fmla="*/ 87 w 87"/>
                              <a:gd name="T1" fmla="*/ 27 h 54"/>
                              <a:gd name="T2" fmla="*/ 58 w 87"/>
                              <a:gd name="T3" fmla="*/ 44 h 54"/>
                              <a:gd name="T4" fmla="*/ 39 w 87"/>
                              <a:gd name="T5" fmla="*/ 54 h 54"/>
                              <a:gd name="T6" fmla="*/ 30 w 87"/>
                              <a:gd name="T7" fmla="*/ 54 h 54"/>
                              <a:gd name="T8" fmla="*/ 9 w 87"/>
                              <a:gd name="T9" fmla="*/ 35 h 54"/>
                              <a:gd name="T10" fmla="*/ 0 w 87"/>
                              <a:gd name="T11" fmla="*/ 19 h 54"/>
                              <a:gd name="T12" fmla="*/ 30 w 87"/>
                              <a:gd name="T13" fmla="*/ 0 h 54"/>
                              <a:gd name="T14" fmla="*/ 39 w 87"/>
                              <a:gd name="T15" fmla="*/ 0 h 54"/>
                              <a:gd name="T16" fmla="*/ 69 w 87"/>
                              <a:gd name="T17" fmla="*/ 9 h 54"/>
                              <a:gd name="T18" fmla="*/ 87 w 87"/>
                              <a:gd name="T19" fmla="*/ 27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54">
                                <a:moveTo>
                                  <a:pt x="87" y="27"/>
                                </a:moveTo>
                                <a:lnTo>
                                  <a:pt x="58" y="44"/>
                                </a:lnTo>
                                <a:lnTo>
                                  <a:pt x="39" y="54"/>
                                </a:lnTo>
                                <a:lnTo>
                                  <a:pt x="30" y="54"/>
                                </a:lnTo>
                                <a:lnTo>
                                  <a:pt x="9" y="35"/>
                                </a:lnTo>
                                <a:lnTo>
                                  <a:pt x="0" y="19"/>
                                </a:lnTo>
                                <a:lnTo>
                                  <a:pt x="30" y="0"/>
                                </a:lnTo>
                                <a:lnTo>
                                  <a:pt x="39" y="0"/>
                                </a:lnTo>
                                <a:lnTo>
                                  <a:pt x="69" y="9"/>
                                </a:lnTo>
                                <a:lnTo>
                                  <a:pt x="87"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79" name="Freeform 471"/>
                        <wps:cNvSpPr>
                          <a:spLocks/>
                        </wps:cNvSpPr>
                        <wps:spPr bwMode="auto">
                          <a:xfrm>
                            <a:off x="3287" y="1427"/>
                            <a:ext cx="19" cy="14"/>
                          </a:xfrm>
                          <a:custGeom>
                            <a:avLst/>
                            <a:gdLst>
                              <a:gd name="T0" fmla="*/ 39 w 39"/>
                              <a:gd name="T1" fmla="*/ 10 h 26"/>
                              <a:gd name="T2" fmla="*/ 30 w 39"/>
                              <a:gd name="T3" fmla="*/ 18 h 26"/>
                              <a:gd name="T4" fmla="*/ 30 w 39"/>
                              <a:gd name="T5" fmla="*/ 26 h 26"/>
                              <a:gd name="T6" fmla="*/ 11 w 39"/>
                              <a:gd name="T7" fmla="*/ 18 h 26"/>
                              <a:gd name="T8" fmla="*/ 0 w 39"/>
                              <a:gd name="T9" fmla="*/ 10 h 26"/>
                              <a:gd name="T10" fmla="*/ 11 w 39"/>
                              <a:gd name="T11" fmla="*/ 0 h 26"/>
                              <a:gd name="T12" fmla="*/ 30 w 39"/>
                              <a:gd name="T13" fmla="*/ 0 h 26"/>
                              <a:gd name="T14" fmla="*/ 39 w 39"/>
                              <a:gd name="T15" fmla="*/ 10 h 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26">
                                <a:moveTo>
                                  <a:pt x="39" y="10"/>
                                </a:moveTo>
                                <a:lnTo>
                                  <a:pt x="30" y="18"/>
                                </a:lnTo>
                                <a:lnTo>
                                  <a:pt x="30" y="26"/>
                                </a:lnTo>
                                <a:lnTo>
                                  <a:pt x="11" y="18"/>
                                </a:lnTo>
                                <a:lnTo>
                                  <a:pt x="0" y="10"/>
                                </a:lnTo>
                                <a:lnTo>
                                  <a:pt x="11" y="0"/>
                                </a:lnTo>
                                <a:lnTo>
                                  <a:pt x="30" y="0"/>
                                </a:lnTo>
                                <a:lnTo>
                                  <a:pt x="39" y="1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80" name="Freeform 472"/>
                        <wps:cNvSpPr>
                          <a:spLocks/>
                        </wps:cNvSpPr>
                        <wps:spPr bwMode="auto">
                          <a:xfrm>
                            <a:off x="1785" y="1445"/>
                            <a:ext cx="23" cy="11"/>
                          </a:xfrm>
                          <a:custGeom>
                            <a:avLst/>
                            <a:gdLst>
                              <a:gd name="T0" fmla="*/ 50 w 50"/>
                              <a:gd name="T1" fmla="*/ 10 h 18"/>
                              <a:gd name="T2" fmla="*/ 39 w 50"/>
                              <a:gd name="T3" fmla="*/ 18 h 18"/>
                              <a:gd name="T4" fmla="*/ 11 w 50"/>
                              <a:gd name="T5" fmla="*/ 18 h 18"/>
                              <a:gd name="T6" fmla="*/ 0 w 50"/>
                              <a:gd name="T7" fmla="*/ 0 h 18"/>
                              <a:gd name="T8" fmla="*/ 30 w 50"/>
                              <a:gd name="T9" fmla="*/ 0 h 18"/>
                              <a:gd name="T10" fmla="*/ 50 w 50"/>
                              <a:gd name="T11" fmla="*/ 10 h 18"/>
                            </a:gdLst>
                            <a:ahLst/>
                            <a:cxnLst>
                              <a:cxn ang="0">
                                <a:pos x="T0" y="T1"/>
                              </a:cxn>
                              <a:cxn ang="0">
                                <a:pos x="T2" y="T3"/>
                              </a:cxn>
                              <a:cxn ang="0">
                                <a:pos x="T4" y="T5"/>
                              </a:cxn>
                              <a:cxn ang="0">
                                <a:pos x="T6" y="T7"/>
                              </a:cxn>
                              <a:cxn ang="0">
                                <a:pos x="T8" y="T9"/>
                              </a:cxn>
                              <a:cxn ang="0">
                                <a:pos x="T10" y="T11"/>
                              </a:cxn>
                            </a:cxnLst>
                            <a:rect l="0" t="0" r="r" b="b"/>
                            <a:pathLst>
                              <a:path w="50" h="18">
                                <a:moveTo>
                                  <a:pt x="50" y="10"/>
                                </a:moveTo>
                                <a:lnTo>
                                  <a:pt x="39" y="18"/>
                                </a:lnTo>
                                <a:lnTo>
                                  <a:pt x="11" y="18"/>
                                </a:lnTo>
                                <a:lnTo>
                                  <a:pt x="0" y="0"/>
                                </a:lnTo>
                                <a:lnTo>
                                  <a:pt x="30" y="0"/>
                                </a:lnTo>
                                <a:lnTo>
                                  <a:pt x="50" y="1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81" name="Freeform 473"/>
                        <wps:cNvSpPr>
                          <a:spLocks/>
                        </wps:cNvSpPr>
                        <wps:spPr bwMode="auto">
                          <a:xfrm>
                            <a:off x="3192" y="1452"/>
                            <a:ext cx="27" cy="18"/>
                          </a:xfrm>
                          <a:custGeom>
                            <a:avLst/>
                            <a:gdLst>
                              <a:gd name="T0" fmla="*/ 57 w 57"/>
                              <a:gd name="T1" fmla="*/ 16 h 33"/>
                              <a:gd name="T2" fmla="*/ 27 w 57"/>
                              <a:gd name="T3" fmla="*/ 33 h 33"/>
                              <a:gd name="T4" fmla="*/ 9 w 57"/>
                              <a:gd name="T5" fmla="*/ 33 h 33"/>
                              <a:gd name="T6" fmla="*/ 0 w 57"/>
                              <a:gd name="T7" fmla="*/ 33 h 33"/>
                              <a:gd name="T8" fmla="*/ 27 w 57"/>
                              <a:gd name="T9" fmla="*/ 0 h 33"/>
                              <a:gd name="T10" fmla="*/ 48 w 57"/>
                              <a:gd name="T11" fmla="*/ 0 h 33"/>
                              <a:gd name="T12" fmla="*/ 57 w 57"/>
                              <a:gd name="T13" fmla="*/ 0 h 33"/>
                              <a:gd name="T14" fmla="*/ 57 w 57"/>
                              <a:gd name="T15" fmla="*/ 16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33">
                                <a:moveTo>
                                  <a:pt x="57" y="16"/>
                                </a:moveTo>
                                <a:lnTo>
                                  <a:pt x="27" y="33"/>
                                </a:lnTo>
                                <a:lnTo>
                                  <a:pt x="9" y="33"/>
                                </a:lnTo>
                                <a:lnTo>
                                  <a:pt x="0" y="33"/>
                                </a:lnTo>
                                <a:lnTo>
                                  <a:pt x="27" y="0"/>
                                </a:lnTo>
                                <a:lnTo>
                                  <a:pt x="48" y="0"/>
                                </a:lnTo>
                                <a:lnTo>
                                  <a:pt x="57" y="0"/>
                                </a:lnTo>
                                <a:lnTo>
                                  <a:pt x="57" y="1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82" name="Freeform 474"/>
                        <wps:cNvSpPr>
                          <a:spLocks/>
                        </wps:cNvSpPr>
                        <wps:spPr bwMode="auto">
                          <a:xfrm>
                            <a:off x="2259" y="1491"/>
                            <a:ext cx="103" cy="58"/>
                          </a:xfrm>
                          <a:custGeom>
                            <a:avLst/>
                            <a:gdLst>
                              <a:gd name="T0" fmla="*/ 213 w 222"/>
                              <a:gd name="T1" fmla="*/ 43 h 105"/>
                              <a:gd name="T2" fmla="*/ 222 w 222"/>
                              <a:gd name="T3" fmla="*/ 53 h 105"/>
                              <a:gd name="T4" fmla="*/ 213 w 222"/>
                              <a:gd name="T5" fmla="*/ 62 h 105"/>
                              <a:gd name="T6" fmla="*/ 194 w 222"/>
                              <a:gd name="T7" fmla="*/ 62 h 105"/>
                              <a:gd name="T8" fmla="*/ 174 w 222"/>
                              <a:gd name="T9" fmla="*/ 53 h 105"/>
                              <a:gd name="T10" fmla="*/ 126 w 222"/>
                              <a:gd name="T11" fmla="*/ 35 h 105"/>
                              <a:gd name="T12" fmla="*/ 78 w 222"/>
                              <a:gd name="T13" fmla="*/ 27 h 105"/>
                              <a:gd name="T14" fmla="*/ 58 w 222"/>
                              <a:gd name="T15" fmla="*/ 35 h 105"/>
                              <a:gd name="T16" fmla="*/ 48 w 222"/>
                              <a:gd name="T17" fmla="*/ 43 h 105"/>
                              <a:gd name="T18" fmla="*/ 58 w 222"/>
                              <a:gd name="T19" fmla="*/ 62 h 105"/>
                              <a:gd name="T20" fmla="*/ 78 w 222"/>
                              <a:gd name="T21" fmla="*/ 70 h 105"/>
                              <a:gd name="T22" fmla="*/ 96 w 222"/>
                              <a:gd name="T23" fmla="*/ 70 h 105"/>
                              <a:gd name="T24" fmla="*/ 107 w 222"/>
                              <a:gd name="T25" fmla="*/ 70 h 105"/>
                              <a:gd name="T26" fmla="*/ 117 w 222"/>
                              <a:gd name="T27" fmla="*/ 79 h 105"/>
                              <a:gd name="T28" fmla="*/ 96 w 222"/>
                              <a:gd name="T29" fmla="*/ 97 h 105"/>
                              <a:gd name="T30" fmla="*/ 78 w 222"/>
                              <a:gd name="T31" fmla="*/ 105 h 105"/>
                              <a:gd name="T32" fmla="*/ 48 w 222"/>
                              <a:gd name="T33" fmla="*/ 97 h 105"/>
                              <a:gd name="T34" fmla="*/ 10 w 222"/>
                              <a:gd name="T35" fmla="*/ 70 h 105"/>
                              <a:gd name="T36" fmla="*/ 0 w 222"/>
                              <a:gd name="T37" fmla="*/ 43 h 105"/>
                              <a:gd name="T38" fmla="*/ 10 w 222"/>
                              <a:gd name="T39" fmla="*/ 18 h 105"/>
                              <a:gd name="T40" fmla="*/ 39 w 222"/>
                              <a:gd name="T41" fmla="*/ 0 h 105"/>
                              <a:gd name="T42" fmla="*/ 78 w 222"/>
                              <a:gd name="T43" fmla="*/ 0 h 105"/>
                              <a:gd name="T44" fmla="*/ 144 w 222"/>
                              <a:gd name="T45" fmla="*/ 10 h 105"/>
                              <a:gd name="T46" fmla="*/ 213 w 222"/>
                              <a:gd name="T47" fmla="*/ 43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22" h="105">
                                <a:moveTo>
                                  <a:pt x="213" y="43"/>
                                </a:moveTo>
                                <a:lnTo>
                                  <a:pt x="222" y="53"/>
                                </a:lnTo>
                                <a:lnTo>
                                  <a:pt x="213" y="62"/>
                                </a:lnTo>
                                <a:lnTo>
                                  <a:pt x="194" y="62"/>
                                </a:lnTo>
                                <a:lnTo>
                                  <a:pt x="174" y="53"/>
                                </a:lnTo>
                                <a:lnTo>
                                  <a:pt x="126" y="35"/>
                                </a:lnTo>
                                <a:lnTo>
                                  <a:pt x="78" y="27"/>
                                </a:lnTo>
                                <a:lnTo>
                                  <a:pt x="58" y="35"/>
                                </a:lnTo>
                                <a:lnTo>
                                  <a:pt x="48" y="43"/>
                                </a:lnTo>
                                <a:lnTo>
                                  <a:pt x="58" y="62"/>
                                </a:lnTo>
                                <a:lnTo>
                                  <a:pt x="78" y="70"/>
                                </a:lnTo>
                                <a:lnTo>
                                  <a:pt x="96" y="70"/>
                                </a:lnTo>
                                <a:lnTo>
                                  <a:pt x="107" y="70"/>
                                </a:lnTo>
                                <a:lnTo>
                                  <a:pt x="117" y="79"/>
                                </a:lnTo>
                                <a:lnTo>
                                  <a:pt x="96" y="97"/>
                                </a:lnTo>
                                <a:lnTo>
                                  <a:pt x="78" y="105"/>
                                </a:lnTo>
                                <a:lnTo>
                                  <a:pt x="48" y="97"/>
                                </a:lnTo>
                                <a:lnTo>
                                  <a:pt x="10" y="70"/>
                                </a:lnTo>
                                <a:lnTo>
                                  <a:pt x="0" y="43"/>
                                </a:lnTo>
                                <a:lnTo>
                                  <a:pt x="10" y="18"/>
                                </a:lnTo>
                                <a:lnTo>
                                  <a:pt x="39" y="0"/>
                                </a:lnTo>
                                <a:lnTo>
                                  <a:pt x="78" y="0"/>
                                </a:lnTo>
                                <a:lnTo>
                                  <a:pt x="144" y="10"/>
                                </a:lnTo>
                                <a:lnTo>
                                  <a:pt x="213"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83" name="Freeform 475"/>
                        <wps:cNvSpPr>
                          <a:spLocks/>
                        </wps:cNvSpPr>
                        <wps:spPr bwMode="auto">
                          <a:xfrm>
                            <a:off x="2259" y="1491"/>
                            <a:ext cx="103" cy="58"/>
                          </a:xfrm>
                          <a:custGeom>
                            <a:avLst/>
                            <a:gdLst>
                              <a:gd name="T0" fmla="*/ 213 w 222"/>
                              <a:gd name="T1" fmla="*/ 43 h 105"/>
                              <a:gd name="T2" fmla="*/ 222 w 222"/>
                              <a:gd name="T3" fmla="*/ 53 h 105"/>
                              <a:gd name="T4" fmla="*/ 213 w 222"/>
                              <a:gd name="T5" fmla="*/ 62 h 105"/>
                              <a:gd name="T6" fmla="*/ 194 w 222"/>
                              <a:gd name="T7" fmla="*/ 62 h 105"/>
                              <a:gd name="T8" fmla="*/ 174 w 222"/>
                              <a:gd name="T9" fmla="*/ 53 h 105"/>
                              <a:gd name="T10" fmla="*/ 126 w 222"/>
                              <a:gd name="T11" fmla="*/ 35 h 105"/>
                              <a:gd name="T12" fmla="*/ 78 w 222"/>
                              <a:gd name="T13" fmla="*/ 27 h 105"/>
                              <a:gd name="T14" fmla="*/ 58 w 222"/>
                              <a:gd name="T15" fmla="*/ 35 h 105"/>
                              <a:gd name="T16" fmla="*/ 48 w 222"/>
                              <a:gd name="T17" fmla="*/ 43 h 105"/>
                              <a:gd name="T18" fmla="*/ 58 w 222"/>
                              <a:gd name="T19" fmla="*/ 62 h 105"/>
                              <a:gd name="T20" fmla="*/ 78 w 222"/>
                              <a:gd name="T21" fmla="*/ 70 h 105"/>
                              <a:gd name="T22" fmla="*/ 96 w 222"/>
                              <a:gd name="T23" fmla="*/ 70 h 105"/>
                              <a:gd name="T24" fmla="*/ 107 w 222"/>
                              <a:gd name="T25" fmla="*/ 70 h 105"/>
                              <a:gd name="T26" fmla="*/ 117 w 222"/>
                              <a:gd name="T27" fmla="*/ 79 h 105"/>
                              <a:gd name="T28" fmla="*/ 96 w 222"/>
                              <a:gd name="T29" fmla="*/ 97 h 105"/>
                              <a:gd name="T30" fmla="*/ 78 w 222"/>
                              <a:gd name="T31" fmla="*/ 105 h 105"/>
                              <a:gd name="T32" fmla="*/ 48 w 222"/>
                              <a:gd name="T33" fmla="*/ 97 h 105"/>
                              <a:gd name="T34" fmla="*/ 10 w 222"/>
                              <a:gd name="T35" fmla="*/ 70 h 105"/>
                              <a:gd name="T36" fmla="*/ 0 w 222"/>
                              <a:gd name="T37" fmla="*/ 43 h 105"/>
                              <a:gd name="T38" fmla="*/ 10 w 222"/>
                              <a:gd name="T39" fmla="*/ 18 h 105"/>
                              <a:gd name="T40" fmla="*/ 39 w 222"/>
                              <a:gd name="T41" fmla="*/ 0 h 105"/>
                              <a:gd name="T42" fmla="*/ 78 w 222"/>
                              <a:gd name="T43" fmla="*/ 0 h 105"/>
                              <a:gd name="T44" fmla="*/ 144 w 222"/>
                              <a:gd name="T45" fmla="*/ 10 h 105"/>
                              <a:gd name="T46" fmla="*/ 213 w 222"/>
                              <a:gd name="T47" fmla="*/ 43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22" h="105">
                                <a:moveTo>
                                  <a:pt x="213" y="43"/>
                                </a:moveTo>
                                <a:lnTo>
                                  <a:pt x="222" y="53"/>
                                </a:lnTo>
                                <a:lnTo>
                                  <a:pt x="213" y="62"/>
                                </a:lnTo>
                                <a:lnTo>
                                  <a:pt x="194" y="62"/>
                                </a:lnTo>
                                <a:lnTo>
                                  <a:pt x="174" y="53"/>
                                </a:lnTo>
                                <a:lnTo>
                                  <a:pt x="126" y="35"/>
                                </a:lnTo>
                                <a:lnTo>
                                  <a:pt x="78" y="27"/>
                                </a:lnTo>
                                <a:lnTo>
                                  <a:pt x="58" y="35"/>
                                </a:lnTo>
                                <a:lnTo>
                                  <a:pt x="48" y="43"/>
                                </a:lnTo>
                                <a:lnTo>
                                  <a:pt x="58" y="62"/>
                                </a:lnTo>
                                <a:lnTo>
                                  <a:pt x="78" y="70"/>
                                </a:lnTo>
                                <a:lnTo>
                                  <a:pt x="96" y="70"/>
                                </a:lnTo>
                                <a:lnTo>
                                  <a:pt x="107" y="70"/>
                                </a:lnTo>
                                <a:lnTo>
                                  <a:pt x="117" y="79"/>
                                </a:lnTo>
                                <a:lnTo>
                                  <a:pt x="96" y="97"/>
                                </a:lnTo>
                                <a:lnTo>
                                  <a:pt x="78" y="105"/>
                                </a:lnTo>
                                <a:lnTo>
                                  <a:pt x="48" y="97"/>
                                </a:lnTo>
                                <a:lnTo>
                                  <a:pt x="10" y="70"/>
                                </a:lnTo>
                                <a:lnTo>
                                  <a:pt x="0" y="43"/>
                                </a:lnTo>
                                <a:lnTo>
                                  <a:pt x="10" y="18"/>
                                </a:lnTo>
                                <a:lnTo>
                                  <a:pt x="39" y="0"/>
                                </a:lnTo>
                                <a:lnTo>
                                  <a:pt x="78" y="0"/>
                                </a:lnTo>
                                <a:lnTo>
                                  <a:pt x="144" y="10"/>
                                </a:lnTo>
                                <a:lnTo>
                                  <a:pt x="213" y="43"/>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584" name="Freeform 476"/>
                        <wps:cNvSpPr>
                          <a:spLocks/>
                        </wps:cNvSpPr>
                        <wps:spPr bwMode="auto">
                          <a:xfrm>
                            <a:off x="2067" y="1501"/>
                            <a:ext cx="78" cy="83"/>
                          </a:xfrm>
                          <a:custGeom>
                            <a:avLst/>
                            <a:gdLst>
                              <a:gd name="T0" fmla="*/ 153 w 162"/>
                              <a:gd name="T1" fmla="*/ 35 h 149"/>
                              <a:gd name="T2" fmla="*/ 162 w 162"/>
                              <a:gd name="T3" fmla="*/ 71 h 149"/>
                              <a:gd name="T4" fmla="*/ 162 w 162"/>
                              <a:gd name="T5" fmla="*/ 106 h 149"/>
                              <a:gd name="T6" fmla="*/ 123 w 162"/>
                              <a:gd name="T7" fmla="*/ 139 h 149"/>
                              <a:gd name="T8" fmla="*/ 87 w 162"/>
                              <a:gd name="T9" fmla="*/ 149 h 149"/>
                              <a:gd name="T10" fmla="*/ 48 w 162"/>
                              <a:gd name="T11" fmla="*/ 149 h 149"/>
                              <a:gd name="T12" fmla="*/ 9 w 162"/>
                              <a:gd name="T13" fmla="*/ 122 h 149"/>
                              <a:gd name="T14" fmla="*/ 0 w 162"/>
                              <a:gd name="T15" fmla="*/ 96 h 149"/>
                              <a:gd name="T16" fmla="*/ 9 w 162"/>
                              <a:gd name="T17" fmla="*/ 61 h 149"/>
                              <a:gd name="T18" fmla="*/ 27 w 162"/>
                              <a:gd name="T19" fmla="*/ 52 h 149"/>
                              <a:gd name="T20" fmla="*/ 37 w 162"/>
                              <a:gd name="T21" fmla="*/ 61 h 149"/>
                              <a:gd name="T22" fmla="*/ 37 w 162"/>
                              <a:gd name="T23" fmla="*/ 87 h 149"/>
                              <a:gd name="T24" fmla="*/ 37 w 162"/>
                              <a:gd name="T25" fmla="*/ 96 h 149"/>
                              <a:gd name="T26" fmla="*/ 57 w 162"/>
                              <a:gd name="T27" fmla="*/ 114 h 149"/>
                              <a:gd name="T28" fmla="*/ 75 w 162"/>
                              <a:gd name="T29" fmla="*/ 114 h 149"/>
                              <a:gd name="T30" fmla="*/ 96 w 162"/>
                              <a:gd name="T31" fmla="*/ 106 h 149"/>
                              <a:gd name="T32" fmla="*/ 114 w 162"/>
                              <a:gd name="T33" fmla="*/ 79 h 149"/>
                              <a:gd name="T34" fmla="*/ 114 w 162"/>
                              <a:gd name="T35" fmla="*/ 52 h 149"/>
                              <a:gd name="T36" fmla="*/ 114 w 162"/>
                              <a:gd name="T37" fmla="*/ 44 h 149"/>
                              <a:gd name="T38" fmla="*/ 105 w 162"/>
                              <a:gd name="T39" fmla="*/ 35 h 149"/>
                              <a:gd name="T40" fmla="*/ 75 w 162"/>
                              <a:gd name="T41" fmla="*/ 44 h 149"/>
                              <a:gd name="T42" fmla="*/ 57 w 162"/>
                              <a:gd name="T43" fmla="*/ 35 h 149"/>
                              <a:gd name="T44" fmla="*/ 57 w 162"/>
                              <a:gd name="T45" fmla="*/ 25 h 149"/>
                              <a:gd name="T46" fmla="*/ 66 w 162"/>
                              <a:gd name="T47" fmla="*/ 9 h 149"/>
                              <a:gd name="T48" fmla="*/ 96 w 162"/>
                              <a:gd name="T49" fmla="*/ 0 h 149"/>
                              <a:gd name="T50" fmla="*/ 114 w 162"/>
                              <a:gd name="T51" fmla="*/ 9 h 149"/>
                              <a:gd name="T52" fmla="*/ 144 w 162"/>
                              <a:gd name="T53" fmla="*/ 17 h 149"/>
                              <a:gd name="T54" fmla="*/ 153 w 162"/>
                              <a:gd name="T55" fmla="*/ 35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2" h="149">
                                <a:moveTo>
                                  <a:pt x="153" y="35"/>
                                </a:moveTo>
                                <a:lnTo>
                                  <a:pt x="162" y="71"/>
                                </a:lnTo>
                                <a:lnTo>
                                  <a:pt x="162" y="106"/>
                                </a:lnTo>
                                <a:lnTo>
                                  <a:pt x="123" y="139"/>
                                </a:lnTo>
                                <a:lnTo>
                                  <a:pt x="87" y="149"/>
                                </a:lnTo>
                                <a:lnTo>
                                  <a:pt x="48" y="149"/>
                                </a:lnTo>
                                <a:lnTo>
                                  <a:pt x="9" y="122"/>
                                </a:lnTo>
                                <a:lnTo>
                                  <a:pt x="0" y="96"/>
                                </a:lnTo>
                                <a:lnTo>
                                  <a:pt x="9" y="61"/>
                                </a:lnTo>
                                <a:lnTo>
                                  <a:pt x="27" y="52"/>
                                </a:lnTo>
                                <a:lnTo>
                                  <a:pt x="37" y="61"/>
                                </a:lnTo>
                                <a:lnTo>
                                  <a:pt x="37" y="87"/>
                                </a:lnTo>
                                <a:lnTo>
                                  <a:pt x="37" y="96"/>
                                </a:lnTo>
                                <a:lnTo>
                                  <a:pt x="57" y="114"/>
                                </a:lnTo>
                                <a:lnTo>
                                  <a:pt x="75" y="114"/>
                                </a:lnTo>
                                <a:lnTo>
                                  <a:pt x="96" y="106"/>
                                </a:lnTo>
                                <a:lnTo>
                                  <a:pt x="114" y="79"/>
                                </a:lnTo>
                                <a:lnTo>
                                  <a:pt x="114" y="52"/>
                                </a:lnTo>
                                <a:lnTo>
                                  <a:pt x="114" y="44"/>
                                </a:lnTo>
                                <a:lnTo>
                                  <a:pt x="105" y="35"/>
                                </a:lnTo>
                                <a:lnTo>
                                  <a:pt x="75" y="44"/>
                                </a:lnTo>
                                <a:lnTo>
                                  <a:pt x="57" y="35"/>
                                </a:lnTo>
                                <a:lnTo>
                                  <a:pt x="57" y="25"/>
                                </a:lnTo>
                                <a:lnTo>
                                  <a:pt x="66" y="9"/>
                                </a:lnTo>
                                <a:lnTo>
                                  <a:pt x="96" y="0"/>
                                </a:lnTo>
                                <a:lnTo>
                                  <a:pt x="114" y="9"/>
                                </a:lnTo>
                                <a:lnTo>
                                  <a:pt x="144" y="17"/>
                                </a:lnTo>
                                <a:lnTo>
                                  <a:pt x="153" y="3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85" name="Freeform 477"/>
                        <wps:cNvSpPr>
                          <a:spLocks/>
                        </wps:cNvSpPr>
                        <wps:spPr bwMode="auto">
                          <a:xfrm>
                            <a:off x="2067" y="1501"/>
                            <a:ext cx="78" cy="83"/>
                          </a:xfrm>
                          <a:custGeom>
                            <a:avLst/>
                            <a:gdLst>
                              <a:gd name="T0" fmla="*/ 153 w 162"/>
                              <a:gd name="T1" fmla="*/ 35 h 149"/>
                              <a:gd name="T2" fmla="*/ 162 w 162"/>
                              <a:gd name="T3" fmla="*/ 71 h 149"/>
                              <a:gd name="T4" fmla="*/ 162 w 162"/>
                              <a:gd name="T5" fmla="*/ 106 h 149"/>
                              <a:gd name="T6" fmla="*/ 123 w 162"/>
                              <a:gd name="T7" fmla="*/ 139 h 149"/>
                              <a:gd name="T8" fmla="*/ 87 w 162"/>
                              <a:gd name="T9" fmla="*/ 149 h 149"/>
                              <a:gd name="T10" fmla="*/ 48 w 162"/>
                              <a:gd name="T11" fmla="*/ 149 h 149"/>
                              <a:gd name="T12" fmla="*/ 9 w 162"/>
                              <a:gd name="T13" fmla="*/ 122 h 149"/>
                              <a:gd name="T14" fmla="*/ 0 w 162"/>
                              <a:gd name="T15" fmla="*/ 96 h 149"/>
                              <a:gd name="T16" fmla="*/ 9 w 162"/>
                              <a:gd name="T17" fmla="*/ 61 h 149"/>
                              <a:gd name="T18" fmla="*/ 27 w 162"/>
                              <a:gd name="T19" fmla="*/ 52 h 149"/>
                              <a:gd name="T20" fmla="*/ 37 w 162"/>
                              <a:gd name="T21" fmla="*/ 61 h 149"/>
                              <a:gd name="T22" fmla="*/ 37 w 162"/>
                              <a:gd name="T23" fmla="*/ 87 h 149"/>
                              <a:gd name="T24" fmla="*/ 37 w 162"/>
                              <a:gd name="T25" fmla="*/ 96 h 149"/>
                              <a:gd name="T26" fmla="*/ 57 w 162"/>
                              <a:gd name="T27" fmla="*/ 114 h 149"/>
                              <a:gd name="T28" fmla="*/ 75 w 162"/>
                              <a:gd name="T29" fmla="*/ 114 h 149"/>
                              <a:gd name="T30" fmla="*/ 96 w 162"/>
                              <a:gd name="T31" fmla="*/ 106 h 149"/>
                              <a:gd name="T32" fmla="*/ 114 w 162"/>
                              <a:gd name="T33" fmla="*/ 79 h 149"/>
                              <a:gd name="T34" fmla="*/ 114 w 162"/>
                              <a:gd name="T35" fmla="*/ 52 h 149"/>
                              <a:gd name="T36" fmla="*/ 114 w 162"/>
                              <a:gd name="T37" fmla="*/ 44 h 149"/>
                              <a:gd name="T38" fmla="*/ 105 w 162"/>
                              <a:gd name="T39" fmla="*/ 35 h 149"/>
                              <a:gd name="T40" fmla="*/ 75 w 162"/>
                              <a:gd name="T41" fmla="*/ 44 h 149"/>
                              <a:gd name="T42" fmla="*/ 75 w 162"/>
                              <a:gd name="T43" fmla="*/ 44 h 149"/>
                              <a:gd name="T44" fmla="*/ 57 w 162"/>
                              <a:gd name="T45" fmla="*/ 35 h 149"/>
                              <a:gd name="T46" fmla="*/ 57 w 162"/>
                              <a:gd name="T47" fmla="*/ 25 h 149"/>
                              <a:gd name="T48" fmla="*/ 66 w 162"/>
                              <a:gd name="T49" fmla="*/ 9 h 149"/>
                              <a:gd name="T50" fmla="*/ 96 w 162"/>
                              <a:gd name="T51" fmla="*/ 0 h 149"/>
                              <a:gd name="T52" fmla="*/ 114 w 162"/>
                              <a:gd name="T53" fmla="*/ 9 h 149"/>
                              <a:gd name="T54" fmla="*/ 144 w 162"/>
                              <a:gd name="T55" fmla="*/ 17 h 149"/>
                              <a:gd name="T56" fmla="*/ 153 w 162"/>
                              <a:gd name="T57" fmla="*/ 35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2" h="149">
                                <a:moveTo>
                                  <a:pt x="153" y="35"/>
                                </a:moveTo>
                                <a:lnTo>
                                  <a:pt x="162" y="71"/>
                                </a:lnTo>
                                <a:lnTo>
                                  <a:pt x="162" y="106"/>
                                </a:lnTo>
                                <a:lnTo>
                                  <a:pt x="123" y="139"/>
                                </a:lnTo>
                                <a:lnTo>
                                  <a:pt x="87" y="149"/>
                                </a:lnTo>
                                <a:lnTo>
                                  <a:pt x="48" y="149"/>
                                </a:lnTo>
                                <a:lnTo>
                                  <a:pt x="9" y="122"/>
                                </a:lnTo>
                                <a:lnTo>
                                  <a:pt x="0" y="96"/>
                                </a:lnTo>
                                <a:lnTo>
                                  <a:pt x="9" y="61"/>
                                </a:lnTo>
                                <a:lnTo>
                                  <a:pt x="27" y="52"/>
                                </a:lnTo>
                                <a:lnTo>
                                  <a:pt x="37" y="61"/>
                                </a:lnTo>
                                <a:lnTo>
                                  <a:pt x="37" y="87"/>
                                </a:lnTo>
                                <a:lnTo>
                                  <a:pt x="37" y="96"/>
                                </a:lnTo>
                                <a:lnTo>
                                  <a:pt x="57" y="114"/>
                                </a:lnTo>
                                <a:lnTo>
                                  <a:pt x="75" y="114"/>
                                </a:lnTo>
                                <a:lnTo>
                                  <a:pt x="96" y="106"/>
                                </a:lnTo>
                                <a:lnTo>
                                  <a:pt x="114" y="79"/>
                                </a:lnTo>
                                <a:lnTo>
                                  <a:pt x="114" y="52"/>
                                </a:lnTo>
                                <a:lnTo>
                                  <a:pt x="114" y="44"/>
                                </a:lnTo>
                                <a:lnTo>
                                  <a:pt x="105" y="35"/>
                                </a:lnTo>
                                <a:lnTo>
                                  <a:pt x="75" y="44"/>
                                </a:lnTo>
                                <a:lnTo>
                                  <a:pt x="57" y="35"/>
                                </a:lnTo>
                                <a:lnTo>
                                  <a:pt x="57" y="25"/>
                                </a:lnTo>
                                <a:lnTo>
                                  <a:pt x="66" y="9"/>
                                </a:lnTo>
                                <a:lnTo>
                                  <a:pt x="96" y="0"/>
                                </a:lnTo>
                                <a:lnTo>
                                  <a:pt x="114" y="9"/>
                                </a:lnTo>
                                <a:lnTo>
                                  <a:pt x="144" y="17"/>
                                </a:lnTo>
                                <a:lnTo>
                                  <a:pt x="153" y="35"/>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586" name="Freeform 478"/>
                        <wps:cNvSpPr>
                          <a:spLocks/>
                        </wps:cNvSpPr>
                        <wps:spPr bwMode="auto">
                          <a:xfrm>
                            <a:off x="1840" y="1505"/>
                            <a:ext cx="13" cy="1513"/>
                          </a:xfrm>
                          <a:custGeom>
                            <a:avLst/>
                            <a:gdLst>
                              <a:gd name="T0" fmla="*/ 20 w 29"/>
                              <a:gd name="T1" fmla="*/ 16 h 2723"/>
                              <a:gd name="T2" fmla="*/ 29 w 29"/>
                              <a:gd name="T3" fmla="*/ 2574 h 2723"/>
                              <a:gd name="T4" fmla="*/ 29 w 29"/>
                              <a:gd name="T5" fmla="*/ 2653 h 2723"/>
                              <a:gd name="T6" fmla="*/ 20 w 29"/>
                              <a:gd name="T7" fmla="*/ 2688 h 2723"/>
                              <a:gd name="T8" fmla="*/ 0 w 29"/>
                              <a:gd name="T9" fmla="*/ 2723 h 2723"/>
                              <a:gd name="T10" fmla="*/ 0 w 29"/>
                              <a:gd name="T11" fmla="*/ 2566 h 2723"/>
                              <a:gd name="T12" fmla="*/ 0 w 29"/>
                              <a:gd name="T13" fmla="*/ 8 h 2723"/>
                              <a:gd name="T14" fmla="*/ 20 w 29"/>
                              <a:gd name="T15" fmla="*/ 0 h 2723"/>
                              <a:gd name="T16" fmla="*/ 20 w 29"/>
                              <a:gd name="T17" fmla="*/ 8 h 2723"/>
                              <a:gd name="T18" fmla="*/ 20 w 29"/>
                              <a:gd name="T19" fmla="*/ 16 h 2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 h="2723">
                                <a:moveTo>
                                  <a:pt x="20" y="16"/>
                                </a:moveTo>
                                <a:lnTo>
                                  <a:pt x="29" y="2574"/>
                                </a:lnTo>
                                <a:lnTo>
                                  <a:pt x="29" y="2653"/>
                                </a:lnTo>
                                <a:lnTo>
                                  <a:pt x="20" y="2688"/>
                                </a:lnTo>
                                <a:lnTo>
                                  <a:pt x="0" y="2723"/>
                                </a:lnTo>
                                <a:lnTo>
                                  <a:pt x="0" y="2566"/>
                                </a:lnTo>
                                <a:lnTo>
                                  <a:pt x="0" y="8"/>
                                </a:lnTo>
                                <a:lnTo>
                                  <a:pt x="20" y="0"/>
                                </a:lnTo>
                                <a:lnTo>
                                  <a:pt x="20" y="8"/>
                                </a:lnTo>
                                <a:lnTo>
                                  <a:pt x="20" y="1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87" name="Freeform 479"/>
                        <wps:cNvSpPr>
                          <a:spLocks/>
                        </wps:cNvSpPr>
                        <wps:spPr bwMode="auto">
                          <a:xfrm>
                            <a:off x="1800" y="1515"/>
                            <a:ext cx="16" cy="1548"/>
                          </a:xfrm>
                          <a:custGeom>
                            <a:avLst/>
                            <a:gdLst>
                              <a:gd name="T0" fmla="*/ 39 w 39"/>
                              <a:gd name="T1" fmla="*/ 2785 h 2785"/>
                              <a:gd name="T2" fmla="*/ 0 w 39"/>
                              <a:gd name="T3" fmla="*/ 2767 h 2785"/>
                              <a:gd name="T4" fmla="*/ 0 w 39"/>
                              <a:gd name="T5" fmla="*/ 2759 h 2785"/>
                              <a:gd name="T6" fmla="*/ 0 w 39"/>
                              <a:gd name="T7" fmla="*/ 2732 h 2785"/>
                              <a:gd name="T8" fmla="*/ 0 w 39"/>
                              <a:gd name="T9" fmla="*/ 2699 h 2785"/>
                              <a:gd name="T10" fmla="*/ 0 w 39"/>
                              <a:gd name="T11" fmla="*/ 2645 h 2785"/>
                              <a:gd name="T12" fmla="*/ 0 w 39"/>
                              <a:gd name="T13" fmla="*/ 2585 h 2785"/>
                              <a:gd name="T14" fmla="*/ 0 w 39"/>
                              <a:gd name="T15" fmla="*/ 2515 h 2785"/>
                              <a:gd name="T16" fmla="*/ 0 w 39"/>
                              <a:gd name="T17" fmla="*/ 2428 h 2785"/>
                              <a:gd name="T18" fmla="*/ 0 w 39"/>
                              <a:gd name="T19" fmla="*/ 2340 h 2785"/>
                              <a:gd name="T20" fmla="*/ 0 w 39"/>
                              <a:gd name="T21" fmla="*/ 2236 h 2785"/>
                              <a:gd name="T22" fmla="*/ 0 w 39"/>
                              <a:gd name="T23" fmla="*/ 2131 h 2785"/>
                              <a:gd name="T24" fmla="*/ 0 w 39"/>
                              <a:gd name="T25" fmla="*/ 1895 h 2785"/>
                              <a:gd name="T26" fmla="*/ 0 w 39"/>
                              <a:gd name="T27" fmla="*/ 1650 h 2785"/>
                              <a:gd name="T28" fmla="*/ 0 w 39"/>
                              <a:gd name="T29" fmla="*/ 1398 h 2785"/>
                              <a:gd name="T30" fmla="*/ 0 w 39"/>
                              <a:gd name="T31" fmla="*/ 1144 h 2785"/>
                              <a:gd name="T32" fmla="*/ 0 w 39"/>
                              <a:gd name="T33" fmla="*/ 892 h 2785"/>
                              <a:gd name="T34" fmla="*/ 0 w 39"/>
                              <a:gd name="T35" fmla="*/ 657 h 2785"/>
                              <a:gd name="T36" fmla="*/ 0 w 39"/>
                              <a:gd name="T37" fmla="*/ 551 h 2785"/>
                              <a:gd name="T38" fmla="*/ 0 w 39"/>
                              <a:gd name="T39" fmla="*/ 455 h 2785"/>
                              <a:gd name="T40" fmla="*/ 0 w 39"/>
                              <a:gd name="T41" fmla="*/ 359 h 2785"/>
                              <a:gd name="T42" fmla="*/ 0 w 39"/>
                              <a:gd name="T43" fmla="*/ 273 h 2785"/>
                              <a:gd name="T44" fmla="*/ 0 w 39"/>
                              <a:gd name="T45" fmla="*/ 202 h 2785"/>
                              <a:gd name="T46" fmla="*/ 0 w 39"/>
                              <a:gd name="T47" fmla="*/ 141 h 2785"/>
                              <a:gd name="T48" fmla="*/ 0 w 39"/>
                              <a:gd name="T49" fmla="*/ 89 h 2785"/>
                              <a:gd name="T50" fmla="*/ 0 w 39"/>
                              <a:gd name="T51" fmla="*/ 54 h 2785"/>
                              <a:gd name="T52" fmla="*/ 0 w 39"/>
                              <a:gd name="T53" fmla="*/ 27 h 2785"/>
                              <a:gd name="T54" fmla="*/ 39 w 39"/>
                              <a:gd name="T55" fmla="*/ 0 h 2785"/>
                              <a:gd name="T56" fmla="*/ 39 w 39"/>
                              <a:gd name="T57" fmla="*/ 27 h 2785"/>
                              <a:gd name="T58" fmla="*/ 39 w 39"/>
                              <a:gd name="T59" fmla="*/ 62 h 2785"/>
                              <a:gd name="T60" fmla="*/ 39 w 39"/>
                              <a:gd name="T61" fmla="*/ 124 h 2785"/>
                              <a:gd name="T62" fmla="*/ 39 w 39"/>
                              <a:gd name="T63" fmla="*/ 184 h 2785"/>
                              <a:gd name="T64" fmla="*/ 39 w 39"/>
                              <a:gd name="T65" fmla="*/ 254 h 2785"/>
                              <a:gd name="T66" fmla="*/ 39 w 39"/>
                              <a:gd name="T67" fmla="*/ 341 h 2785"/>
                              <a:gd name="T68" fmla="*/ 39 w 39"/>
                              <a:gd name="T69" fmla="*/ 430 h 2785"/>
                              <a:gd name="T70" fmla="*/ 39 w 39"/>
                              <a:gd name="T71" fmla="*/ 533 h 2785"/>
                              <a:gd name="T72" fmla="*/ 39 w 39"/>
                              <a:gd name="T73" fmla="*/ 647 h 2785"/>
                              <a:gd name="T74" fmla="*/ 39 w 39"/>
                              <a:gd name="T75" fmla="*/ 882 h 2785"/>
                              <a:gd name="T76" fmla="*/ 39 w 39"/>
                              <a:gd name="T77" fmla="*/ 1136 h 2785"/>
                              <a:gd name="T78" fmla="*/ 39 w 39"/>
                              <a:gd name="T79" fmla="*/ 1390 h 2785"/>
                              <a:gd name="T80" fmla="*/ 39 w 39"/>
                              <a:gd name="T81" fmla="*/ 1650 h 2785"/>
                              <a:gd name="T82" fmla="*/ 39 w 39"/>
                              <a:gd name="T83" fmla="*/ 1904 h 2785"/>
                              <a:gd name="T84" fmla="*/ 39 w 39"/>
                              <a:gd name="T85" fmla="*/ 2139 h 2785"/>
                              <a:gd name="T86" fmla="*/ 39 w 39"/>
                              <a:gd name="T87" fmla="*/ 2244 h 2785"/>
                              <a:gd name="T88" fmla="*/ 39 w 39"/>
                              <a:gd name="T89" fmla="*/ 2358 h 2785"/>
                              <a:gd name="T90" fmla="*/ 39 w 39"/>
                              <a:gd name="T91" fmla="*/ 2445 h 2785"/>
                              <a:gd name="T92" fmla="*/ 39 w 39"/>
                              <a:gd name="T93" fmla="*/ 2532 h 2785"/>
                              <a:gd name="T94" fmla="*/ 39 w 39"/>
                              <a:gd name="T95" fmla="*/ 2602 h 2785"/>
                              <a:gd name="T96" fmla="*/ 39 w 39"/>
                              <a:gd name="T97" fmla="*/ 2664 h 2785"/>
                              <a:gd name="T98" fmla="*/ 39 w 39"/>
                              <a:gd name="T99" fmla="*/ 2724 h 2785"/>
                              <a:gd name="T100" fmla="*/ 39 w 39"/>
                              <a:gd name="T101" fmla="*/ 2750 h 2785"/>
                              <a:gd name="T102" fmla="*/ 39 w 39"/>
                              <a:gd name="T103" fmla="*/ 2785 h 2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9" h="2785">
                                <a:moveTo>
                                  <a:pt x="39" y="2785"/>
                                </a:moveTo>
                                <a:lnTo>
                                  <a:pt x="0" y="2767"/>
                                </a:lnTo>
                                <a:lnTo>
                                  <a:pt x="0" y="2759"/>
                                </a:lnTo>
                                <a:lnTo>
                                  <a:pt x="0" y="2732"/>
                                </a:lnTo>
                                <a:lnTo>
                                  <a:pt x="0" y="2699"/>
                                </a:lnTo>
                                <a:lnTo>
                                  <a:pt x="0" y="2645"/>
                                </a:lnTo>
                                <a:lnTo>
                                  <a:pt x="0" y="2585"/>
                                </a:lnTo>
                                <a:lnTo>
                                  <a:pt x="0" y="2515"/>
                                </a:lnTo>
                                <a:lnTo>
                                  <a:pt x="0" y="2428"/>
                                </a:lnTo>
                                <a:lnTo>
                                  <a:pt x="0" y="2340"/>
                                </a:lnTo>
                                <a:lnTo>
                                  <a:pt x="0" y="2236"/>
                                </a:lnTo>
                                <a:lnTo>
                                  <a:pt x="0" y="2131"/>
                                </a:lnTo>
                                <a:lnTo>
                                  <a:pt x="0" y="1895"/>
                                </a:lnTo>
                                <a:lnTo>
                                  <a:pt x="0" y="1650"/>
                                </a:lnTo>
                                <a:lnTo>
                                  <a:pt x="0" y="1398"/>
                                </a:lnTo>
                                <a:lnTo>
                                  <a:pt x="0" y="1144"/>
                                </a:lnTo>
                                <a:lnTo>
                                  <a:pt x="0" y="892"/>
                                </a:lnTo>
                                <a:lnTo>
                                  <a:pt x="0" y="657"/>
                                </a:lnTo>
                                <a:lnTo>
                                  <a:pt x="0" y="551"/>
                                </a:lnTo>
                                <a:lnTo>
                                  <a:pt x="0" y="455"/>
                                </a:lnTo>
                                <a:lnTo>
                                  <a:pt x="0" y="359"/>
                                </a:lnTo>
                                <a:lnTo>
                                  <a:pt x="0" y="273"/>
                                </a:lnTo>
                                <a:lnTo>
                                  <a:pt x="0" y="202"/>
                                </a:lnTo>
                                <a:lnTo>
                                  <a:pt x="0" y="141"/>
                                </a:lnTo>
                                <a:lnTo>
                                  <a:pt x="0" y="89"/>
                                </a:lnTo>
                                <a:lnTo>
                                  <a:pt x="0" y="54"/>
                                </a:lnTo>
                                <a:lnTo>
                                  <a:pt x="0" y="27"/>
                                </a:lnTo>
                                <a:lnTo>
                                  <a:pt x="39" y="0"/>
                                </a:lnTo>
                                <a:lnTo>
                                  <a:pt x="39" y="27"/>
                                </a:lnTo>
                                <a:lnTo>
                                  <a:pt x="39" y="62"/>
                                </a:lnTo>
                                <a:lnTo>
                                  <a:pt x="39" y="124"/>
                                </a:lnTo>
                                <a:lnTo>
                                  <a:pt x="39" y="184"/>
                                </a:lnTo>
                                <a:lnTo>
                                  <a:pt x="39" y="254"/>
                                </a:lnTo>
                                <a:lnTo>
                                  <a:pt x="39" y="341"/>
                                </a:lnTo>
                                <a:lnTo>
                                  <a:pt x="39" y="430"/>
                                </a:lnTo>
                                <a:lnTo>
                                  <a:pt x="39" y="533"/>
                                </a:lnTo>
                                <a:lnTo>
                                  <a:pt x="39" y="647"/>
                                </a:lnTo>
                                <a:lnTo>
                                  <a:pt x="39" y="882"/>
                                </a:lnTo>
                                <a:lnTo>
                                  <a:pt x="39" y="1136"/>
                                </a:lnTo>
                                <a:lnTo>
                                  <a:pt x="39" y="1390"/>
                                </a:lnTo>
                                <a:lnTo>
                                  <a:pt x="39" y="1650"/>
                                </a:lnTo>
                                <a:lnTo>
                                  <a:pt x="39" y="1904"/>
                                </a:lnTo>
                                <a:lnTo>
                                  <a:pt x="39" y="2139"/>
                                </a:lnTo>
                                <a:lnTo>
                                  <a:pt x="39" y="2244"/>
                                </a:lnTo>
                                <a:lnTo>
                                  <a:pt x="39" y="2358"/>
                                </a:lnTo>
                                <a:lnTo>
                                  <a:pt x="39" y="2445"/>
                                </a:lnTo>
                                <a:lnTo>
                                  <a:pt x="39" y="2532"/>
                                </a:lnTo>
                                <a:lnTo>
                                  <a:pt x="39" y="2602"/>
                                </a:lnTo>
                                <a:lnTo>
                                  <a:pt x="39" y="2664"/>
                                </a:lnTo>
                                <a:lnTo>
                                  <a:pt x="39" y="2724"/>
                                </a:lnTo>
                                <a:lnTo>
                                  <a:pt x="39" y="2750"/>
                                </a:lnTo>
                                <a:lnTo>
                                  <a:pt x="39" y="278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88" name="Freeform 480"/>
                        <wps:cNvSpPr>
                          <a:spLocks/>
                        </wps:cNvSpPr>
                        <wps:spPr bwMode="auto">
                          <a:xfrm>
                            <a:off x="2304" y="1530"/>
                            <a:ext cx="137" cy="90"/>
                          </a:xfrm>
                          <a:custGeom>
                            <a:avLst/>
                            <a:gdLst>
                              <a:gd name="T0" fmla="*/ 242 w 290"/>
                              <a:gd name="T1" fmla="*/ 19 h 165"/>
                              <a:gd name="T2" fmla="*/ 224 w 290"/>
                              <a:gd name="T3" fmla="*/ 54 h 165"/>
                              <a:gd name="T4" fmla="*/ 213 w 290"/>
                              <a:gd name="T5" fmla="*/ 79 h 165"/>
                              <a:gd name="T6" fmla="*/ 224 w 290"/>
                              <a:gd name="T7" fmla="*/ 105 h 165"/>
                              <a:gd name="T8" fmla="*/ 233 w 290"/>
                              <a:gd name="T9" fmla="*/ 114 h 165"/>
                              <a:gd name="T10" fmla="*/ 242 w 290"/>
                              <a:gd name="T11" fmla="*/ 114 h 165"/>
                              <a:gd name="T12" fmla="*/ 252 w 290"/>
                              <a:gd name="T13" fmla="*/ 97 h 165"/>
                              <a:gd name="T14" fmla="*/ 272 w 290"/>
                              <a:gd name="T15" fmla="*/ 97 h 165"/>
                              <a:gd name="T16" fmla="*/ 281 w 290"/>
                              <a:gd name="T17" fmla="*/ 97 h 165"/>
                              <a:gd name="T18" fmla="*/ 290 w 290"/>
                              <a:gd name="T19" fmla="*/ 105 h 165"/>
                              <a:gd name="T20" fmla="*/ 281 w 290"/>
                              <a:gd name="T21" fmla="*/ 132 h 165"/>
                              <a:gd name="T22" fmla="*/ 252 w 290"/>
                              <a:gd name="T23" fmla="*/ 157 h 165"/>
                              <a:gd name="T24" fmla="*/ 242 w 290"/>
                              <a:gd name="T25" fmla="*/ 157 h 165"/>
                              <a:gd name="T26" fmla="*/ 224 w 290"/>
                              <a:gd name="T27" fmla="*/ 149 h 165"/>
                              <a:gd name="T28" fmla="*/ 204 w 290"/>
                              <a:gd name="T29" fmla="*/ 132 h 165"/>
                              <a:gd name="T30" fmla="*/ 185 w 290"/>
                              <a:gd name="T31" fmla="*/ 114 h 165"/>
                              <a:gd name="T32" fmla="*/ 185 w 290"/>
                              <a:gd name="T33" fmla="*/ 97 h 165"/>
                              <a:gd name="T34" fmla="*/ 185 w 290"/>
                              <a:gd name="T35" fmla="*/ 44 h 165"/>
                              <a:gd name="T36" fmla="*/ 126 w 290"/>
                              <a:gd name="T37" fmla="*/ 54 h 165"/>
                              <a:gd name="T38" fmla="*/ 69 w 290"/>
                              <a:gd name="T39" fmla="*/ 62 h 165"/>
                              <a:gd name="T40" fmla="*/ 48 w 290"/>
                              <a:gd name="T41" fmla="*/ 87 h 165"/>
                              <a:gd name="T42" fmla="*/ 39 w 290"/>
                              <a:gd name="T43" fmla="*/ 105 h 165"/>
                              <a:gd name="T44" fmla="*/ 48 w 290"/>
                              <a:gd name="T45" fmla="*/ 114 h 165"/>
                              <a:gd name="T46" fmla="*/ 59 w 290"/>
                              <a:gd name="T47" fmla="*/ 122 h 165"/>
                              <a:gd name="T48" fmla="*/ 78 w 290"/>
                              <a:gd name="T49" fmla="*/ 122 h 165"/>
                              <a:gd name="T50" fmla="*/ 98 w 290"/>
                              <a:gd name="T51" fmla="*/ 105 h 165"/>
                              <a:gd name="T52" fmla="*/ 117 w 290"/>
                              <a:gd name="T53" fmla="*/ 97 h 165"/>
                              <a:gd name="T54" fmla="*/ 126 w 290"/>
                              <a:gd name="T55" fmla="*/ 97 h 165"/>
                              <a:gd name="T56" fmla="*/ 135 w 290"/>
                              <a:gd name="T57" fmla="*/ 122 h 165"/>
                              <a:gd name="T58" fmla="*/ 117 w 290"/>
                              <a:gd name="T59" fmla="*/ 132 h 165"/>
                              <a:gd name="T60" fmla="*/ 87 w 290"/>
                              <a:gd name="T61" fmla="*/ 157 h 165"/>
                              <a:gd name="T62" fmla="*/ 69 w 290"/>
                              <a:gd name="T63" fmla="*/ 165 h 165"/>
                              <a:gd name="T64" fmla="*/ 48 w 290"/>
                              <a:gd name="T65" fmla="*/ 165 h 165"/>
                              <a:gd name="T66" fmla="*/ 21 w 290"/>
                              <a:gd name="T67" fmla="*/ 157 h 165"/>
                              <a:gd name="T68" fmla="*/ 0 w 290"/>
                              <a:gd name="T69" fmla="*/ 122 h 165"/>
                              <a:gd name="T70" fmla="*/ 0 w 290"/>
                              <a:gd name="T71" fmla="*/ 87 h 165"/>
                              <a:gd name="T72" fmla="*/ 21 w 290"/>
                              <a:gd name="T73" fmla="*/ 62 h 165"/>
                              <a:gd name="T74" fmla="*/ 59 w 290"/>
                              <a:gd name="T75" fmla="*/ 35 h 165"/>
                              <a:gd name="T76" fmla="*/ 98 w 290"/>
                              <a:gd name="T77" fmla="*/ 19 h 165"/>
                              <a:gd name="T78" fmla="*/ 146 w 290"/>
                              <a:gd name="T79" fmla="*/ 19 h 165"/>
                              <a:gd name="T80" fmla="*/ 185 w 290"/>
                              <a:gd name="T81" fmla="*/ 19 h 165"/>
                              <a:gd name="T82" fmla="*/ 185 w 290"/>
                              <a:gd name="T83" fmla="*/ 35 h 165"/>
                              <a:gd name="T84" fmla="*/ 213 w 290"/>
                              <a:gd name="T85" fmla="*/ 9 h 165"/>
                              <a:gd name="T86" fmla="*/ 233 w 290"/>
                              <a:gd name="T87" fmla="*/ 0 h 165"/>
                              <a:gd name="T88" fmla="*/ 242 w 290"/>
                              <a:gd name="T89" fmla="*/ 19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0" h="165">
                                <a:moveTo>
                                  <a:pt x="242" y="19"/>
                                </a:moveTo>
                                <a:lnTo>
                                  <a:pt x="224" y="54"/>
                                </a:lnTo>
                                <a:lnTo>
                                  <a:pt x="213" y="79"/>
                                </a:lnTo>
                                <a:lnTo>
                                  <a:pt x="224" y="105"/>
                                </a:lnTo>
                                <a:lnTo>
                                  <a:pt x="233" y="114"/>
                                </a:lnTo>
                                <a:lnTo>
                                  <a:pt x="242" y="114"/>
                                </a:lnTo>
                                <a:lnTo>
                                  <a:pt x="252" y="97"/>
                                </a:lnTo>
                                <a:lnTo>
                                  <a:pt x="272" y="97"/>
                                </a:lnTo>
                                <a:lnTo>
                                  <a:pt x="281" y="97"/>
                                </a:lnTo>
                                <a:lnTo>
                                  <a:pt x="290" y="105"/>
                                </a:lnTo>
                                <a:lnTo>
                                  <a:pt x="281" y="132"/>
                                </a:lnTo>
                                <a:lnTo>
                                  <a:pt x="252" y="157"/>
                                </a:lnTo>
                                <a:lnTo>
                                  <a:pt x="242" y="157"/>
                                </a:lnTo>
                                <a:lnTo>
                                  <a:pt x="224" y="149"/>
                                </a:lnTo>
                                <a:lnTo>
                                  <a:pt x="204" y="132"/>
                                </a:lnTo>
                                <a:lnTo>
                                  <a:pt x="185" y="114"/>
                                </a:lnTo>
                                <a:lnTo>
                                  <a:pt x="185" y="97"/>
                                </a:lnTo>
                                <a:lnTo>
                                  <a:pt x="185" y="44"/>
                                </a:lnTo>
                                <a:lnTo>
                                  <a:pt x="126" y="54"/>
                                </a:lnTo>
                                <a:lnTo>
                                  <a:pt x="69" y="62"/>
                                </a:lnTo>
                                <a:lnTo>
                                  <a:pt x="48" y="87"/>
                                </a:lnTo>
                                <a:lnTo>
                                  <a:pt x="39" y="105"/>
                                </a:lnTo>
                                <a:lnTo>
                                  <a:pt x="48" y="114"/>
                                </a:lnTo>
                                <a:lnTo>
                                  <a:pt x="59" y="122"/>
                                </a:lnTo>
                                <a:lnTo>
                                  <a:pt x="78" y="122"/>
                                </a:lnTo>
                                <a:lnTo>
                                  <a:pt x="98" y="105"/>
                                </a:lnTo>
                                <a:lnTo>
                                  <a:pt x="117" y="97"/>
                                </a:lnTo>
                                <a:lnTo>
                                  <a:pt x="126" y="97"/>
                                </a:lnTo>
                                <a:lnTo>
                                  <a:pt x="135" y="122"/>
                                </a:lnTo>
                                <a:lnTo>
                                  <a:pt x="117" y="132"/>
                                </a:lnTo>
                                <a:lnTo>
                                  <a:pt x="87" y="157"/>
                                </a:lnTo>
                                <a:lnTo>
                                  <a:pt x="69" y="165"/>
                                </a:lnTo>
                                <a:lnTo>
                                  <a:pt x="48" y="165"/>
                                </a:lnTo>
                                <a:lnTo>
                                  <a:pt x="21" y="157"/>
                                </a:lnTo>
                                <a:lnTo>
                                  <a:pt x="0" y="122"/>
                                </a:lnTo>
                                <a:lnTo>
                                  <a:pt x="0" y="87"/>
                                </a:lnTo>
                                <a:lnTo>
                                  <a:pt x="21" y="62"/>
                                </a:lnTo>
                                <a:lnTo>
                                  <a:pt x="59" y="35"/>
                                </a:lnTo>
                                <a:lnTo>
                                  <a:pt x="98" y="19"/>
                                </a:lnTo>
                                <a:lnTo>
                                  <a:pt x="146" y="19"/>
                                </a:lnTo>
                                <a:lnTo>
                                  <a:pt x="185" y="19"/>
                                </a:lnTo>
                                <a:lnTo>
                                  <a:pt x="185" y="35"/>
                                </a:lnTo>
                                <a:lnTo>
                                  <a:pt x="213" y="9"/>
                                </a:lnTo>
                                <a:lnTo>
                                  <a:pt x="233" y="0"/>
                                </a:lnTo>
                                <a:lnTo>
                                  <a:pt x="242" y="1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89" name="Freeform 481"/>
                        <wps:cNvSpPr>
                          <a:spLocks/>
                        </wps:cNvSpPr>
                        <wps:spPr bwMode="auto">
                          <a:xfrm>
                            <a:off x="2304" y="1530"/>
                            <a:ext cx="137" cy="90"/>
                          </a:xfrm>
                          <a:custGeom>
                            <a:avLst/>
                            <a:gdLst>
                              <a:gd name="T0" fmla="*/ 242 w 290"/>
                              <a:gd name="T1" fmla="*/ 19 h 165"/>
                              <a:gd name="T2" fmla="*/ 224 w 290"/>
                              <a:gd name="T3" fmla="*/ 54 h 165"/>
                              <a:gd name="T4" fmla="*/ 213 w 290"/>
                              <a:gd name="T5" fmla="*/ 79 h 165"/>
                              <a:gd name="T6" fmla="*/ 224 w 290"/>
                              <a:gd name="T7" fmla="*/ 105 h 165"/>
                              <a:gd name="T8" fmla="*/ 233 w 290"/>
                              <a:gd name="T9" fmla="*/ 114 h 165"/>
                              <a:gd name="T10" fmla="*/ 242 w 290"/>
                              <a:gd name="T11" fmla="*/ 114 h 165"/>
                              <a:gd name="T12" fmla="*/ 252 w 290"/>
                              <a:gd name="T13" fmla="*/ 97 h 165"/>
                              <a:gd name="T14" fmla="*/ 272 w 290"/>
                              <a:gd name="T15" fmla="*/ 97 h 165"/>
                              <a:gd name="T16" fmla="*/ 281 w 290"/>
                              <a:gd name="T17" fmla="*/ 97 h 165"/>
                              <a:gd name="T18" fmla="*/ 290 w 290"/>
                              <a:gd name="T19" fmla="*/ 105 h 165"/>
                              <a:gd name="T20" fmla="*/ 281 w 290"/>
                              <a:gd name="T21" fmla="*/ 132 h 165"/>
                              <a:gd name="T22" fmla="*/ 252 w 290"/>
                              <a:gd name="T23" fmla="*/ 157 h 165"/>
                              <a:gd name="T24" fmla="*/ 242 w 290"/>
                              <a:gd name="T25" fmla="*/ 157 h 165"/>
                              <a:gd name="T26" fmla="*/ 224 w 290"/>
                              <a:gd name="T27" fmla="*/ 149 h 165"/>
                              <a:gd name="T28" fmla="*/ 204 w 290"/>
                              <a:gd name="T29" fmla="*/ 132 h 165"/>
                              <a:gd name="T30" fmla="*/ 185 w 290"/>
                              <a:gd name="T31" fmla="*/ 114 h 165"/>
                              <a:gd name="T32" fmla="*/ 185 w 290"/>
                              <a:gd name="T33" fmla="*/ 97 h 165"/>
                              <a:gd name="T34" fmla="*/ 185 w 290"/>
                              <a:gd name="T35" fmla="*/ 44 h 165"/>
                              <a:gd name="T36" fmla="*/ 126 w 290"/>
                              <a:gd name="T37" fmla="*/ 54 h 165"/>
                              <a:gd name="T38" fmla="*/ 69 w 290"/>
                              <a:gd name="T39" fmla="*/ 62 h 165"/>
                              <a:gd name="T40" fmla="*/ 48 w 290"/>
                              <a:gd name="T41" fmla="*/ 87 h 165"/>
                              <a:gd name="T42" fmla="*/ 39 w 290"/>
                              <a:gd name="T43" fmla="*/ 105 h 165"/>
                              <a:gd name="T44" fmla="*/ 48 w 290"/>
                              <a:gd name="T45" fmla="*/ 114 h 165"/>
                              <a:gd name="T46" fmla="*/ 59 w 290"/>
                              <a:gd name="T47" fmla="*/ 122 h 165"/>
                              <a:gd name="T48" fmla="*/ 78 w 290"/>
                              <a:gd name="T49" fmla="*/ 122 h 165"/>
                              <a:gd name="T50" fmla="*/ 98 w 290"/>
                              <a:gd name="T51" fmla="*/ 105 h 165"/>
                              <a:gd name="T52" fmla="*/ 117 w 290"/>
                              <a:gd name="T53" fmla="*/ 97 h 165"/>
                              <a:gd name="T54" fmla="*/ 126 w 290"/>
                              <a:gd name="T55" fmla="*/ 97 h 165"/>
                              <a:gd name="T56" fmla="*/ 135 w 290"/>
                              <a:gd name="T57" fmla="*/ 122 h 165"/>
                              <a:gd name="T58" fmla="*/ 117 w 290"/>
                              <a:gd name="T59" fmla="*/ 132 h 165"/>
                              <a:gd name="T60" fmla="*/ 87 w 290"/>
                              <a:gd name="T61" fmla="*/ 157 h 165"/>
                              <a:gd name="T62" fmla="*/ 69 w 290"/>
                              <a:gd name="T63" fmla="*/ 165 h 165"/>
                              <a:gd name="T64" fmla="*/ 48 w 290"/>
                              <a:gd name="T65" fmla="*/ 165 h 165"/>
                              <a:gd name="T66" fmla="*/ 21 w 290"/>
                              <a:gd name="T67" fmla="*/ 157 h 165"/>
                              <a:gd name="T68" fmla="*/ 0 w 290"/>
                              <a:gd name="T69" fmla="*/ 122 h 165"/>
                              <a:gd name="T70" fmla="*/ 0 w 290"/>
                              <a:gd name="T71" fmla="*/ 87 h 165"/>
                              <a:gd name="T72" fmla="*/ 21 w 290"/>
                              <a:gd name="T73" fmla="*/ 62 h 165"/>
                              <a:gd name="T74" fmla="*/ 59 w 290"/>
                              <a:gd name="T75" fmla="*/ 35 h 165"/>
                              <a:gd name="T76" fmla="*/ 98 w 290"/>
                              <a:gd name="T77" fmla="*/ 19 h 165"/>
                              <a:gd name="T78" fmla="*/ 146 w 290"/>
                              <a:gd name="T79" fmla="*/ 19 h 165"/>
                              <a:gd name="T80" fmla="*/ 185 w 290"/>
                              <a:gd name="T81" fmla="*/ 19 h 165"/>
                              <a:gd name="T82" fmla="*/ 185 w 290"/>
                              <a:gd name="T83" fmla="*/ 35 h 165"/>
                              <a:gd name="T84" fmla="*/ 213 w 290"/>
                              <a:gd name="T85" fmla="*/ 9 h 165"/>
                              <a:gd name="T86" fmla="*/ 233 w 290"/>
                              <a:gd name="T87" fmla="*/ 0 h 165"/>
                              <a:gd name="T88" fmla="*/ 242 w 290"/>
                              <a:gd name="T89" fmla="*/ 19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0" h="165">
                                <a:moveTo>
                                  <a:pt x="242" y="19"/>
                                </a:moveTo>
                                <a:lnTo>
                                  <a:pt x="224" y="54"/>
                                </a:lnTo>
                                <a:lnTo>
                                  <a:pt x="213" y="79"/>
                                </a:lnTo>
                                <a:lnTo>
                                  <a:pt x="224" y="105"/>
                                </a:lnTo>
                                <a:lnTo>
                                  <a:pt x="233" y="114"/>
                                </a:lnTo>
                                <a:lnTo>
                                  <a:pt x="242" y="114"/>
                                </a:lnTo>
                                <a:lnTo>
                                  <a:pt x="252" y="97"/>
                                </a:lnTo>
                                <a:lnTo>
                                  <a:pt x="272" y="97"/>
                                </a:lnTo>
                                <a:lnTo>
                                  <a:pt x="281" y="97"/>
                                </a:lnTo>
                                <a:lnTo>
                                  <a:pt x="290" y="105"/>
                                </a:lnTo>
                                <a:lnTo>
                                  <a:pt x="281" y="132"/>
                                </a:lnTo>
                                <a:lnTo>
                                  <a:pt x="252" y="157"/>
                                </a:lnTo>
                                <a:lnTo>
                                  <a:pt x="242" y="157"/>
                                </a:lnTo>
                                <a:lnTo>
                                  <a:pt x="224" y="149"/>
                                </a:lnTo>
                                <a:lnTo>
                                  <a:pt x="204" y="132"/>
                                </a:lnTo>
                                <a:lnTo>
                                  <a:pt x="185" y="114"/>
                                </a:lnTo>
                                <a:lnTo>
                                  <a:pt x="185" y="97"/>
                                </a:lnTo>
                                <a:lnTo>
                                  <a:pt x="185" y="44"/>
                                </a:lnTo>
                                <a:lnTo>
                                  <a:pt x="126" y="54"/>
                                </a:lnTo>
                                <a:lnTo>
                                  <a:pt x="69" y="62"/>
                                </a:lnTo>
                                <a:lnTo>
                                  <a:pt x="48" y="87"/>
                                </a:lnTo>
                                <a:lnTo>
                                  <a:pt x="39" y="105"/>
                                </a:lnTo>
                                <a:lnTo>
                                  <a:pt x="48" y="114"/>
                                </a:lnTo>
                                <a:lnTo>
                                  <a:pt x="59" y="122"/>
                                </a:lnTo>
                                <a:lnTo>
                                  <a:pt x="78" y="122"/>
                                </a:lnTo>
                                <a:lnTo>
                                  <a:pt x="98" y="105"/>
                                </a:lnTo>
                                <a:lnTo>
                                  <a:pt x="117" y="97"/>
                                </a:lnTo>
                                <a:lnTo>
                                  <a:pt x="126" y="97"/>
                                </a:lnTo>
                                <a:lnTo>
                                  <a:pt x="135" y="122"/>
                                </a:lnTo>
                                <a:lnTo>
                                  <a:pt x="117" y="132"/>
                                </a:lnTo>
                                <a:lnTo>
                                  <a:pt x="87" y="157"/>
                                </a:lnTo>
                                <a:lnTo>
                                  <a:pt x="69" y="165"/>
                                </a:lnTo>
                                <a:lnTo>
                                  <a:pt x="48" y="165"/>
                                </a:lnTo>
                                <a:lnTo>
                                  <a:pt x="21" y="157"/>
                                </a:lnTo>
                                <a:lnTo>
                                  <a:pt x="0" y="122"/>
                                </a:lnTo>
                                <a:lnTo>
                                  <a:pt x="0" y="87"/>
                                </a:lnTo>
                                <a:lnTo>
                                  <a:pt x="21" y="62"/>
                                </a:lnTo>
                                <a:lnTo>
                                  <a:pt x="59" y="35"/>
                                </a:lnTo>
                                <a:lnTo>
                                  <a:pt x="98" y="19"/>
                                </a:lnTo>
                                <a:lnTo>
                                  <a:pt x="146" y="19"/>
                                </a:lnTo>
                                <a:lnTo>
                                  <a:pt x="185" y="19"/>
                                </a:lnTo>
                                <a:lnTo>
                                  <a:pt x="185" y="35"/>
                                </a:lnTo>
                                <a:lnTo>
                                  <a:pt x="213" y="9"/>
                                </a:lnTo>
                                <a:lnTo>
                                  <a:pt x="233" y="0"/>
                                </a:lnTo>
                                <a:lnTo>
                                  <a:pt x="242" y="19"/>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590" name="Freeform 482"/>
                        <wps:cNvSpPr>
                          <a:spLocks/>
                        </wps:cNvSpPr>
                        <wps:spPr bwMode="auto">
                          <a:xfrm>
                            <a:off x="2125" y="1563"/>
                            <a:ext cx="61" cy="57"/>
                          </a:xfrm>
                          <a:custGeom>
                            <a:avLst/>
                            <a:gdLst>
                              <a:gd name="T0" fmla="*/ 78 w 126"/>
                              <a:gd name="T1" fmla="*/ 0 h 103"/>
                              <a:gd name="T2" fmla="*/ 108 w 126"/>
                              <a:gd name="T3" fmla="*/ 70 h 103"/>
                              <a:gd name="T4" fmla="*/ 126 w 126"/>
                              <a:gd name="T5" fmla="*/ 95 h 103"/>
                              <a:gd name="T6" fmla="*/ 126 w 126"/>
                              <a:gd name="T7" fmla="*/ 103 h 103"/>
                              <a:gd name="T8" fmla="*/ 117 w 126"/>
                              <a:gd name="T9" fmla="*/ 103 h 103"/>
                              <a:gd name="T10" fmla="*/ 60 w 126"/>
                              <a:gd name="T11" fmla="*/ 78 h 103"/>
                              <a:gd name="T12" fmla="*/ 0 w 126"/>
                              <a:gd name="T13" fmla="*/ 60 h 103"/>
                              <a:gd name="T14" fmla="*/ 0 w 126"/>
                              <a:gd name="T15" fmla="*/ 52 h 103"/>
                              <a:gd name="T16" fmla="*/ 21 w 126"/>
                              <a:gd name="T17" fmla="*/ 43 h 103"/>
                              <a:gd name="T18" fmla="*/ 39 w 126"/>
                              <a:gd name="T19" fmla="*/ 17 h 103"/>
                              <a:gd name="T20" fmla="*/ 50 w 126"/>
                              <a:gd name="T21" fmla="*/ 0 h 103"/>
                              <a:gd name="T22" fmla="*/ 60 w 126"/>
                              <a:gd name="T23" fmla="*/ 0 h 103"/>
                              <a:gd name="T24" fmla="*/ 78 w 126"/>
                              <a:gd name="T25"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6" h="103">
                                <a:moveTo>
                                  <a:pt x="78" y="0"/>
                                </a:moveTo>
                                <a:lnTo>
                                  <a:pt x="108" y="70"/>
                                </a:lnTo>
                                <a:lnTo>
                                  <a:pt x="126" y="95"/>
                                </a:lnTo>
                                <a:lnTo>
                                  <a:pt x="126" y="103"/>
                                </a:lnTo>
                                <a:lnTo>
                                  <a:pt x="117" y="103"/>
                                </a:lnTo>
                                <a:lnTo>
                                  <a:pt x="60" y="78"/>
                                </a:lnTo>
                                <a:lnTo>
                                  <a:pt x="0" y="60"/>
                                </a:lnTo>
                                <a:lnTo>
                                  <a:pt x="0" y="52"/>
                                </a:lnTo>
                                <a:lnTo>
                                  <a:pt x="21" y="43"/>
                                </a:lnTo>
                                <a:lnTo>
                                  <a:pt x="39" y="17"/>
                                </a:lnTo>
                                <a:lnTo>
                                  <a:pt x="50" y="0"/>
                                </a:lnTo>
                                <a:lnTo>
                                  <a:pt x="60" y="0"/>
                                </a:lnTo>
                                <a:lnTo>
                                  <a:pt x="78"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91" name="Freeform 483"/>
                        <wps:cNvSpPr>
                          <a:spLocks/>
                        </wps:cNvSpPr>
                        <wps:spPr bwMode="auto">
                          <a:xfrm>
                            <a:off x="2125" y="1563"/>
                            <a:ext cx="61" cy="57"/>
                          </a:xfrm>
                          <a:custGeom>
                            <a:avLst/>
                            <a:gdLst>
                              <a:gd name="T0" fmla="*/ 78 w 126"/>
                              <a:gd name="T1" fmla="*/ 0 h 103"/>
                              <a:gd name="T2" fmla="*/ 108 w 126"/>
                              <a:gd name="T3" fmla="*/ 70 h 103"/>
                              <a:gd name="T4" fmla="*/ 126 w 126"/>
                              <a:gd name="T5" fmla="*/ 95 h 103"/>
                              <a:gd name="T6" fmla="*/ 126 w 126"/>
                              <a:gd name="T7" fmla="*/ 103 h 103"/>
                              <a:gd name="T8" fmla="*/ 117 w 126"/>
                              <a:gd name="T9" fmla="*/ 103 h 103"/>
                              <a:gd name="T10" fmla="*/ 60 w 126"/>
                              <a:gd name="T11" fmla="*/ 78 h 103"/>
                              <a:gd name="T12" fmla="*/ 0 w 126"/>
                              <a:gd name="T13" fmla="*/ 60 h 103"/>
                              <a:gd name="T14" fmla="*/ 0 w 126"/>
                              <a:gd name="T15" fmla="*/ 52 h 103"/>
                              <a:gd name="T16" fmla="*/ 21 w 126"/>
                              <a:gd name="T17" fmla="*/ 43 h 103"/>
                              <a:gd name="T18" fmla="*/ 39 w 126"/>
                              <a:gd name="T19" fmla="*/ 17 h 103"/>
                              <a:gd name="T20" fmla="*/ 50 w 126"/>
                              <a:gd name="T21" fmla="*/ 0 h 103"/>
                              <a:gd name="T22" fmla="*/ 60 w 126"/>
                              <a:gd name="T23" fmla="*/ 0 h 103"/>
                              <a:gd name="T24" fmla="*/ 78 w 126"/>
                              <a:gd name="T25"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6" h="103">
                                <a:moveTo>
                                  <a:pt x="78" y="0"/>
                                </a:moveTo>
                                <a:lnTo>
                                  <a:pt x="108" y="70"/>
                                </a:lnTo>
                                <a:lnTo>
                                  <a:pt x="126" y="95"/>
                                </a:lnTo>
                                <a:lnTo>
                                  <a:pt x="126" y="103"/>
                                </a:lnTo>
                                <a:lnTo>
                                  <a:pt x="117" y="103"/>
                                </a:lnTo>
                                <a:lnTo>
                                  <a:pt x="60" y="78"/>
                                </a:lnTo>
                                <a:lnTo>
                                  <a:pt x="0" y="60"/>
                                </a:lnTo>
                                <a:lnTo>
                                  <a:pt x="0" y="52"/>
                                </a:lnTo>
                                <a:lnTo>
                                  <a:pt x="21" y="43"/>
                                </a:lnTo>
                                <a:lnTo>
                                  <a:pt x="39" y="17"/>
                                </a:lnTo>
                                <a:lnTo>
                                  <a:pt x="50" y="0"/>
                                </a:lnTo>
                                <a:lnTo>
                                  <a:pt x="60" y="0"/>
                                </a:lnTo>
                                <a:lnTo>
                                  <a:pt x="78" y="0"/>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592" name="Freeform 484"/>
                        <wps:cNvSpPr>
                          <a:spLocks/>
                        </wps:cNvSpPr>
                        <wps:spPr bwMode="auto">
                          <a:xfrm>
                            <a:off x="2232" y="1669"/>
                            <a:ext cx="119" cy="127"/>
                          </a:xfrm>
                          <a:custGeom>
                            <a:avLst/>
                            <a:gdLst>
                              <a:gd name="T0" fmla="*/ 251 w 251"/>
                              <a:gd name="T1" fmla="*/ 25 h 227"/>
                              <a:gd name="T2" fmla="*/ 251 w 251"/>
                              <a:gd name="T3" fmla="*/ 43 h 227"/>
                              <a:gd name="T4" fmla="*/ 240 w 251"/>
                              <a:gd name="T5" fmla="*/ 60 h 227"/>
                              <a:gd name="T6" fmla="*/ 201 w 251"/>
                              <a:gd name="T7" fmla="*/ 95 h 227"/>
                              <a:gd name="T8" fmla="*/ 115 w 251"/>
                              <a:gd name="T9" fmla="*/ 165 h 227"/>
                              <a:gd name="T10" fmla="*/ 39 w 251"/>
                              <a:gd name="T11" fmla="*/ 227 h 227"/>
                              <a:gd name="T12" fmla="*/ 18 w 251"/>
                              <a:gd name="T13" fmla="*/ 217 h 227"/>
                              <a:gd name="T14" fmla="*/ 0 w 251"/>
                              <a:gd name="T15" fmla="*/ 209 h 227"/>
                              <a:gd name="T16" fmla="*/ 39 w 251"/>
                              <a:gd name="T17" fmla="*/ 157 h 227"/>
                              <a:gd name="T18" fmla="*/ 96 w 251"/>
                              <a:gd name="T19" fmla="*/ 103 h 227"/>
                              <a:gd name="T20" fmla="*/ 201 w 251"/>
                              <a:gd name="T21" fmla="*/ 8 h 227"/>
                              <a:gd name="T22" fmla="*/ 222 w 251"/>
                              <a:gd name="T23" fmla="*/ 0 h 227"/>
                              <a:gd name="T24" fmla="*/ 231 w 251"/>
                              <a:gd name="T25" fmla="*/ 0 h 227"/>
                              <a:gd name="T26" fmla="*/ 251 w 251"/>
                              <a:gd name="T27" fmla="*/ 25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1" h="227">
                                <a:moveTo>
                                  <a:pt x="251" y="25"/>
                                </a:moveTo>
                                <a:lnTo>
                                  <a:pt x="251" y="43"/>
                                </a:lnTo>
                                <a:lnTo>
                                  <a:pt x="240" y="60"/>
                                </a:lnTo>
                                <a:lnTo>
                                  <a:pt x="201" y="95"/>
                                </a:lnTo>
                                <a:lnTo>
                                  <a:pt x="115" y="165"/>
                                </a:lnTo>
                                <a:lnTo>
                                  <a:pt x="39" y="227"/>
                                </a:lnTo>
                                <a:lnTo>
                                  <a:pt x="18" y="217"/>
                                </a:lnTo>
                                <a:lnTo>
                                  <a:pt x="0" y="209"/>
                                </a:lnTo>
                                <a:lnTo>
                                  <a:pt x="39" y="157"/>
                                </a:lnTo>
                                <a:lnTo>
                                  <a:pt x="96" y="103"/>
                                </a:lnTo>
                                <a:lnTo>
                                  <a:pt x="201" y="8"/>
                                </a:lnTo>
                                <a:lnTo>
                                  <a:pt x="222" y="0"/>
                                </a:lnTo>
                                <a:lnTo>
                                  <a:pt x="231" y="0"/>
                                </a:lnTo>
                                <a:lnTo>
                                  <a:pt x="251" y="2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93" name="Freeform 485"/>
                        <wps:cNvSpPr>
                          <a:spLocks/>
                        </wps:cNvSpPr>
                        <wps:spPr bwMode="auto">
                          <a:xfrm>
                            <a:off x="2063" y="1698"/>
                            <a:ext cx="55" cy="113"/>
                          </a:xfrm>
                          <a:custGeom>
                            <a:avLst/>
                            <a:gdLst>
                              <a:gd name="T0" fmla="*/ 107 w 116"/>
                              <a:gd name="T1" fmla="*/ 35 h 200"/>
                              <a:gd name="T2" fmla="*/ 116 w 116"/>
                              <a:gd name="T3" fmla="*/ 70 h 200"/>
                              <a:gd name="T4" fmla="*/ 116 w 116"/>
                              <a:gd name="T5" fmla="*/ 105 h 200"/>
                              <a:gd name="T6" fmla="*/ 98 w 116"/>
                              <a:gd name="T7" fmla="*/ 113 h 200"/>
                              <a:gd name="T8" fmla="*/ 86 w 116"/>
                              <a:gd name="T9" fmla="*/ 70 h 200"/>
                              <a:gd name="T10" fmla="*/ 68 w 116"/>
                              <a:gd name="T11" fmla="*/ 51 h 200"/>
                              <a:gd name="T12" fmla="*/ 48 w 116"/>
                              <a:gd name="T13" fmla="*/ 43 h 200"/>
                              <a:gd name="T14" fmla="*/ 38 w 116"/>
                              <a:gd name="T15" fmla="*/ 43 h 200"/>
                              <a:gd name="T16" fmla="*/ 29 w 116"/>
                              <a:gd name="T17" fmla="*/ 62 h 200"/>
                              <a:gd name="T18" fmla="*/ 38 w 116"/>
                              <a:gd name="T19" fmla="*/ 97 h 200"/>
                              <a:gd name="T20" fmla="*/ 48 w 116"/>
                              <a:gd name="T21" fmla="*/ 122 h 200"/>
                              <a:gd name="T22" fmla="*/ 86 w 116"/>
                              <a:gd name="T23" fmla="*/ 192 h 200"/>
                              <a:gd name="T24" fmla="*/ 86 w 116"/>
                              <a:gd name="T25" fmla="*/ 200 h 200"/>
                              <a:gd name="T26" fmla="*/ 77 w 116"/>
                              <a:gd name="T27" fmla="*/ 200 h 200"/>
                              <a:gd name="T28" fmla="*/ 38 w 116"/>
                              <a:gd name="T29" fmla="*/ 157 h 200"/>
                              <a:gd name="T30" fmla="*/ 0 w 116"/>
                              <a:gd name="T31" fmla="*/ 97 h 200"/>
                              <a:gd name="T32" fmla="*/ 0 w 116"/>
                              <a:gd name="T33" fmla="*/ 62 h 200"/>
                              <a:gd name="T34" fmla="*/ 0 w 116"/>
                              <a:gd name="T35" fmla="*/ 26 h 200"/>
                              <a:gd name="T36" fmla="*/ 29 w 116"/>
                              <a:gd name="T37" fmla="*/ 0 h 200"/>
                              <a:gd name="T38" fmla="*/ 59 w 116"/>
                              <a:gd name="T39" fmla="*/ 0 h 200"/>
                              <a:gd name="T40" fmla="*/ 86 w 116"/>
                              <a:gd name="T41" fmla="*/ 18 h 200"/>
                              <a:gd name="T42" fmla="*/ 107 w 116"/>
                              <a:gd name="T43" fmla="*/ 35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6" h="200">
                                <a:moveTo>
                                  <a:pt x="107" y="35"/>
                                </a:moveTo>
                                <a:lnTo>
                                  <a:pt x="116" y="70"/>
                                </a:lnTo>
                                <a:lnTo>
                                  <a:pt x="116" y="105"/>
                                </a:lnTo>
                                <a:lnTo>
                                  <a:pt x="98" y="113"/>
                                </a:lnTo>
                                <a:lnTo>
                                  <a:pt x="86" y="70"/>
                                </a:lnTo>
                                <a:lnTo>
                                  <a:pt x="68" y="51"/>
                                </a:lnTo>
                                <a:lnTo>
                                  <a:pt x="48" y="43"/>
                                </a:lnTo>
                                <a:lnTo>
                                  <a:pt x="38" y="43"/>
                                </a:lnTo>
                                <a:lnTo>
                                  <a:pt x="29" y="62"/>
                                </a:lnTo>
                                <a:lnTo>
                                  <a:pt x="38" y="97"/>
                                </a:lnTo>
                                <a:lnTo>
                                  <a:pt x="48" y="122"/>
                                </a:lnTo>
                                <a:lnTo>
                                  <a:pt x="86" y="192"/>
                                </a:lnTo>
                                <a:lnTo>
                                  <a:pt x="86" y="200"/>
                                </a:lnTo>
                                <a:lnTo>
                                  <a:pt x="77" y="200"/>
                                </a:lnTo>
                                <a:lnTo>
                                  <a:pt x="38" y="157"/>
                                </a:lnTo>
                                <a:lnTo>
                                  <a:pt x="0" y="97"/>
                                </a:lnTo>
                                <a:lnTo>
                                  <a:pt x="0" y="62"/>
                                </a:lnTo>
                                <a:lnTo>
                                  <a:pt x="0" y="26"/>
                                </a:lnTo>
                                <a:lnTo>
                                  <a:pt x="29" y="0"/>
                                </a:lnTo>
                                <a:lnTo>
                                  <a:pt x="59" y="0"/>
                                </a:lnTo>
                                <a:lnTo>
                                  <a:pt x="86" y="18"/>
                                </a:lnTo>
                                <a:lnTo>
                                  <a:pt x="107" y="3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94" name="Freeform 486"/>
                        <wps:cNvSpPr>
                          <a:spLocks/>
                        </wps:cNvSpPr>
                        <wps:spPr bwMode="auto">
                          <a:xfrm>
                            <a:off x="2063" y="1698"/>
                            <a:ext cx="55" cy="113"/>
                          </a:xfrm>
                          <a:custGeom>
                            <a:avLst/>
                            <a:gdLst>
                              <a:gd name="T0" fmla="*/ 107 w 116"/>
                              <a:gd name="T1" fmla="*/ 35 h 200"/>
                              <a:gd name="T2" fmla="*/ 116 w 116"/>
                              <a:gd name="T3" fmla="*/ 70 h 200"/>
                              <a:gd name="T4" fmla="*/ 116 w 116"/>
                              <a:gd name="T5" fmla="*/ 105 h 200"/>
                              <a:gd name="T6" fmla="*/ 98 w 116"/>
                              <a:gd name="T7" fmla="*/ 113 h 200"/>
                              <a:gd name="T8" fmla="*/ 86 w 116"/>
                              <a:gd name="T9" fmla="*/ 70 h 200"/>
                              <a:gd name="T10" fmla="*/ 68 w 116"/>
                              <a:gd name="T11" fmla="*/ 51 h 200"/>
                              <a:gd name="T12" fmla="*/ 48 w 116"/>
                              <a:gd name="T13" fmla="*/ 43 h 200"/>
                              <a:gd name="T14" fmla="*/ 38 w 116"/>
                              <a:gd name="T15" fmla="*/ 43 h 200"/>
                              <a:gd name="T16" fmla="*/ 29 w 116"/>
                              <a:gd name="T17" fmla="*/ 62 h 200"/>
                              <a:gd name="T18" fmla="*/ 38 w 116"/>
                              <a:gd name="T19" fmla="*/ 97 h 200"/>
                              <a:gd name="T20" fmla="*/ 48 w 116"/>
                              <a:gd name="T21" fmla="*/ 122 h 200"/>
                              <a:gd name="T22" fmla="*/ 86 w 116"/>
                              <a:gd name="T23" fmla="*/ 192 h 200"/>
                              <a:gd name="T24" fmla="*/ 86 w 116"/>
                              <a:gd name="T25" fmla="*/ 200 h 200"/>
                              <a:gd name="T26" fmla="*/ 77 w 116"/>
                              <a:gd name="T27" fmla="*/ 200 h 200"/>
                              <a:gd name="T28" fmla="*/ 38 w 116"/>
                              <a:gd name="T29" fmla="*/ 157 h 200"/>
                              <a:gd name="T30" fmla="*/ 0 w 116"/>
                              <a:gd name="T31" fmla="*/ 97 h 200"/>
                              <a:gd name="T32" fmla="*/ 0 w 116"/>
                              <a:gd name="T33" fmla="*/ 62 h 200"/>
                              <a:gd name="T34" fmla="*/ 0 w 116"/>
                              <a:gd name="T35" fmla="*/ 26 h 200"/>
                              <a:gd name="T36" fmla="*/ 29 w 116"/>
                              <a:gd name="T37" fmla="*/ 0 h 200"/>
                              <a:gd name="T38" fmla="*/ 59 w 116"/>
                              <a:gd name="T39" fmla="*/ 0 h 200"/>
                              <a:gd name="T40" fmla="*/ 86 w 116"/>
                              <a:gd name="T41" fmla="*/ 18 h 200"/>
                              <a:gd name="T42" fmla="*/ 107 w 116"/>
                              <a:gd name="T43" fmla="*/ 35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6" h="200">
                                <a:moveTo>
                                  <a:pt x="107" y="35"/>
                                </a:moveTo>
                                <a:lnTo>
                                  <a:pt x="116" y="70"/>
                                </a:lnTo>
                                <a:lnTo>
                                  <a:pt x="116" y="105"/>
                                </a:lnTo>
                                <a:lnTo>
                                  <a:pt x="98" y="113"/>
                                </a:lnTo>
                                <a:lnTo>
                                  <a:pt x="86" y="70"/>
                                </a:lnTo>
                                <a:lnTo>
                                  <a:pt x="68" y="51"/>
                                </a:lnTo>
                                <a:lnTo>
                                  <a:pt x="48" y="43"/>
                                </a:lnTo>
                                <a:lnTo>
                                  <a:pt x="38" y="43"/>
                                </a:lnTo>
                                <a:lnTo>
                                  <a:pt x="29" y="62"/>
                                </a:lnTo>
                                <a:lnTo>
                                  <a:pt x="38" y="97"/>
                                </a:lnTo>
                                <a:lnTo>
                                  <a:pt x="48" y="122"/>
                                </a:lnTo>
                                <a:lnTo>
                                  <a:pt x="86" y="192"/>
                                </a:lnTo>
                                <a:lnTo>
                                  <a:pt x="86" y="200"/>
                                </a:lnTo>
                                <a:lnTo>
                                  <a:pt x="77" y="200"/>
                                </a:lnTo>
                                <a:lnTo>
                                  <a:pt x="38" y="157"/>
                                </a:lnTo>
                                <a:lnTo>
                                  <a:pt x="0" y="97"/>
                                </a:lnTo>
                                <a:lnTo>
                                  <a:pt x="0" y="62"/>
                                </a:lnTo>
                                <a:lnTo>
                                  <a:pt x="0" y="26"/>
                                </a:lnTo>
                                <a:lnTo>
                                  <a:pt x="29" y="0"/>
                                </a:lnTo>
                                <a:lnTo>
                                  <a:pt x="59" y="0"/>
                                </a:lnTo>
                                <a:lnTo>
                                  <a:pt x="86" y="18"/>
                                </a:lnTo>
                                <a:lnTo>
                                  <a:pt x="107" y="35"/>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595" name="Freeform 487"/>
                        <wps:cNvSpPr>
                          <a:spLocks/>
                        </wps:cNvSpPr>
                        <wps:spPr bwMode="auto">
                          <a:xfrm>
                            <a:off x="2292" y="1737"/>
                            <a:ext cx="48" cy="54"/>
                          </a:xfrm>
                          <a:custGeom>
                            <a:avLst/>
                            <a:gdLst>
                              <a:gd name="T0" fmla="*/ 105 w 105"/>
                              <a:gd name="T1" fmla="*/ 8 h 95"/>
                              <a:gd name="T2" fmla="*/ 9 w 105"/>
                              <a:gd name="T3" fmla="*/ 95 h 95"/>
                              <a:gd name="T4" fmla="*/ 0 w 105"/>
                              <a:gd name="T5" fmla="*/ 95 h 95"/>
                              <a:gd name="T6" fmla="*/ 48 w 105"/>
                              <a:gd name="T7" fmla="*/ 43 h 95"/>
                              <a:gd name="T8" fmla="*/ 75 w 105"/>
                              <a:gd name="T9" fmla="*/ 17 h 95"/>
                              <a:gd name="T10" fmla="*/ 105 w 105"/>
                              <a:gd name="T11" fmla="*/ 0 h 95"/>
                              <a:gd name="T12" fmla="*/ 105 w 105"/>
                              <a:gd name="T13" fmla="*/ 8 h 95"/>
                            </a:gdLst>
                            <a:ahLst/>
                            <a:cxnLst>
                              <a:cxn ang="0">
                                <a:pos x="T0" y="T1"/>
                              </a:cxn>
                              <a:cxn ang="0">
                                <a:pos x="T2" y="T3"/>
                              </a:cxn>
                              <a:cxn ang="0">
                                <a:pos x="T4" y="T5"/>
                              </a:cxn>
                              <a:cxn ang="0">
                                <a:pos x="T6" y="T7"/>
                              </a:cxn>
                              <a:cxn ang="0">
                                <a:pos x="T8" y="T9"/>
                              </a:cxn>
                              <a:cxn ang="0">
                                <a:pos x="T10" y="T11"/>
                              </a:cxn>
                              <a:cxn ang="0">
                                <a:pos x="T12" y="T13"/>
                              </a:cxn>
                            </a:cxnLst>
                            <a:rect l="0" t="0" r="r" b="b"/>
                            <a:pathLst>
                              <a:path w="105" h="95">
                                <a:moveTo>
                                  <a:pt x="105" y="8"/>
                                </a:moveTo>
                                <a:lnTo>
                                  <a:pt x="9" y="95"/>
                                </a:lnTo>
                                <a:lnTo>
                                  <a:pt x="0" y="95"/>
                                </a:lnTo>
                                <a:lnTo>
                                  <a:pt x="48" y="43"/>
                                </a:lnTo>
                                <a:lnTo>
                                  <a:pt x="75" y="17"/>
                                </a:lnTo>
                                <a:lnTo>
                                  <a:pt x="105" y="0"/>
                                </a:lnTo>
                                <a:lnTo>
                                  <a:pt x="105" y="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96" name="Freeform 488"/>
                        <wps:cNvSpPr>
                          <a:spLocks/>
                        </wps:cNvSpPr>
                        <wps:spPr bwMode="auto">
                          <a:xfrm>
                            <a:off x="1972" y="1743"/>
                            <a:ext cx="87" cy="63"/>
                          </a:xfrm>
                          <a:custGeom>
                            <a:avLst/>
                            <a:gdLst>
                              <a:gd name="T0" fmla="*/ 182 w 182"/>
                              <a:gd name="T1" fmla="*/ 87 h 114"/>
                              <a:gd name="T2" fmla="*/ 182 w 182"/>
                              <a:gd name="T3" fmla="*/ 105 h 114"/>
                              <a:gd name="T4" fmla="*/ 173 w 182"/>
                              <a:gd name="T5" fmla="*/ 105 h 114"/>
                              <a:gd name="T6" fmla="*/ 114 w 182"/>
                              <a:gd name="T7" fmla="*/ 62 h 114"/>
                              <a:gd name="T8" fmla="*/ 86 w 182"/>
                              <a:gd name="T9" fmla="*/ 35 h 114"/>
                              <a:gd name="T10" fmla="*/ 77 w 182"/>
                              <a:gd name="T11" fmla="*/ 35 h 114"/>
                              <a:gd name="T12" fmla="*/ 48 w 182"/>
                              <a:gd name="T13" fmla="*/ 44 h 114"/>
                              <a:gd name="T14" fmla="*/ 38 w 182"/>
                              <a:gd name="T15" fmla="*/ 54 h 114"/>
                              <a:gd name="T16" fmla="*/ 48 w 182"/>
                              <a:gd name="T17" fmla="*/ 70 h 114"/>
                              <a:gd name="T18" fmla="*/ 66 w 182"/>
                              <a:gd name="T19" fmla="*/ 79 h 114"/>
                              <a:gd name="T20" fmla="*/ 77 w 182"/>
                              <a:gd name="T21" fmla="*/ 87 h 114"/>
                              <a:gd name="T22" fmla="*/ 66 w 182"/>
                              <a:gd name="T23" fmla="*/ 114 h 114"/>
                              <a:gd name="T24" fmla="*/ 38 w 182"/>
                              <a:gd name="T25" fmla="*/ 105 h 114"/>
                              <a:gd name="T26" fmla="*/ 9 w 182"/>
                              <a:gd name="T27" fmla="*/ 70 h 114"/>
                              <a:gd name="T28" fmla="*/ 0 w 182"/>
                              <a:gd name="T29" fmla="*/ 44 h 114"/>
                              <a:gd name="T30" fmla="*/ 0 w 182"/>
                              <a:gd name="T31" fmla="*/ 27 h 114"/>
                              <a:gd name="T32" fmla="*/ 18 w 182"/>
                              <a:gd name="T33" fmla="*/ 9 h 114"/>
                              <a:gd name="T34" fmla="*/ 38 w 182"/>
                              <a:gd name="T35" fmla="*/ 0 h 114"/>
                              <a:gd name="T36" fmla="*/ 86 w 182"/>
                              <a:gd name="T37" fmla="*/ 0 h 114"/>
                              <a:gd name="T38" fmla="*/ 125 w 182"/>
                              <a:gd name="T39" fmla="*/ 27 h 114"/>
                              <a:gd name="T40" fmla="*/ 164 w 182"/>
                              <a:gd name="T41" fmla="*/ 54 h 114"/>
                              <a:gd name="T42" fmla="*/ 182 w 182"/>
                              <a:gd name="T43" fmla="*/ 8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2" h="114">
                                <a:moveTo>
                                  <a:pt x="182" y="87"/>
                                </a:moveTo>
                                <a:lnTo>
                                  <a:pt x="182" y="105"/>
                                </a:lnTo>
                                <a:lnTo>
                                  <a:pt x="173" y="105"/>
                                </a:lnTo>
                                <a:lnTo>
                                  <a:pt x="114" y="62"/>
                                </a:lnTo>
                                <a:lnTo>
                                  <a:pt x="86" y="35"/>
                                </a:lnTo>
                                <a:lnTo>
                                  <a:pt x="77" y="35"/>
                                </a:lnTo>
                                <a:lnTo>
                                  <a:pt x="48" y="44"/>
                                </a:lnTo>
                                <a:lnTo>
                                  <a:pt x="38" y="54"/>
                                </a:lnTo>
                                <a:lnTo>
                                  <a:pt x="48" y="70"/>
                                </a:lnTo>
                                <a:lnTo>
                                  <a:pt x="66" y="79"/>
                                </a:lnTo>
                                <a:lnTo>
                                  <a:pt x="77" y="87"/>
                                </a:lnTo>
                                <a:lnTo>
                                  <a:pt x="66" y="114"/>
                                </a:lnTo>
                                <a:lnTo>
                                  <a:pt x="38" y="105"/>
                                </a:lnTo>
                                <a:lnTo>
                                  <a:pt x="9" y="70"/>
                                </a:lnTo>
                                <a:lnTo>
                                  <a:pt x="0" y="44"/>
                                </a:lnTo>
                                <a:lnTo>
                                  <a:pt x="0" y="27"/>
                                </a:lnTo>
                                <a:lnTo>
                                  <a:pt x="18" y="9"/>
                                </a:lnTo>
                                <a:lnTo>
                                  <a:pt x="38" y="0"/>
                                </a:lnTo>
                                <a:lnTo>
                                  <a:pt x="86" y="0"/>
                                </a:lnTo>
                                <a:lnTo>
                                  <a:pt x="125" y="27"/>
                                </a:lnTo>
                                <a:lnTo>
                                  <a:pt x="164" y="54"/>
                                </a:lnTo>
                                <a:lnTo>
                                  <a:pt x="182"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97" name="Freeform 489"/>
                        <wps:cNvSpPr>
                          <a:spLocks/>
                        </wps:cNvSpPr>
                        <wps:spPr bwMode="auto">
                          <a:xfrm>
                            <a:off x="1972" y="1743"/>
                            <a:ext cx="87" cy="63"/>
                          </a:xfrm>
                          <a:custGeom>
                            <a:avLst/>
                            <a:gdLst>
                              <a:gd name="T0" fmla="*/ 182 w 182"/>
                              <a:gd name="T1" fmla="*/ 87 h 114"/>
                              <a:gd name="T2" fmla="*/ 182 w 182"/>
                              <a:gd name="T3" fmla="*/ 105 h 114"/>
                              <a:gd name="T4" fmla="*/ 173 w 182"/>
                              <a:gd name="T5" fmla="*/ 105 h 114"/>
                              <a:gd name="T6" fmla="*/ 114 w 182"/>
                              <a:gd name="T7" fmla="*/ 62 h 114"/>
                              <a:gd name="T8" fmla="*/ 86 w 182"/>
                              <a:gd name="T9" fmla="*/ 35 h 114"/>
                              <a:gd name="T10" fmla="*/ 77 w 182"/>
                              <a:gd name="T11" fmla="*/ 35 h 114"/>
                              <a:gd name="T12" fmla="*/ 48 w 182"/>
                              <a:gd name="T13" fmla="*/ 44 h 114"/>
                              <a:gd name="T14" fmla="*/ 38 w 182"/>
                              <a:gd name="T15" fmla="*/ 54 h 114"/>
                              <a:gd name="T16" fmla="*/ 48 w 182"/>
                              <a:gd name="T17" fmla="*/ 70 h 114"/>
                              <a:gd name="T18" fmla="*/ 66 w 182"/>
                              <a:gd name="T19" fmla="*/ 79 h 114"/>
                              <a:gd name="T20" fmla="*/ 77 w 182"/>
                              <a:gd name="T21" fmla="*/ 87 h 114"/>
                              <a:gd name="T22" fmla="*/ 66 w 182"/>
                              <a:gd name="T23" fmla="*/ 114 h 114"/>
                              <a:gd name="T24" fmla="*/ 38 w 182"/>
                              <a:gd name="T25" fmla="*/ 105 h 114"/>
                              <a:gd name="T26" fmla="*/ 9 w 182"/>
                              <a:gd name="T27" fmla="*/ 70 h 114"/>
                              <a:gd name="T28" fmla="*/ 0 w 182"/>
                              <a:gd name="T29" fmla="*/ 44 h 114"/>
                              <a:gd name="T30" fmla="*/ 0 w 182"/>
                              <a:gd name="T31" fmla="*/ 27 h 114"/>
                              <a:gd name="T32" fmla="*/ 18 w 182"/>
                              <a:gd name="T33" fmla="*/ 9 h 114"/>
                              <a:gd name="T34" fmla="*/ 38 w 182"/>
                              <a:gd name="T35" fmla="*/ 0 h 114"/>
                              <a:gd name="T36" fmla="*/ 86 w 182"/>
                              <a:gd name="T37" fmla="*/ 0 h 114"/>
                              <a:gd name="T38" fmla="*/ 125 w 182"/>
                              <a:gd name="T39" fmla="*/ 27 h 114"/>
                              <a:gd name="T40" fmla="*/ 164 w 182"/>
                              <a:gd name="T41" fmla="*/ 54 h 114"/>
                              <a:gd name="T42" fmla="*/ 182 w 182"/>
                              <a:gd name="T43" fmla="*/ 8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2" h="114">
                                <a:moveTo>
                                  <a:pt x="182" y="87"/>
                                </a:moveTo>
                                <a:lnTo>
                                  <a:pt x="182" y="105"/>
                                </a:lnTo>
                                <a:lnTo>
                                  <a:pt x="173" y="105"/>
                                </a:lnTo>
                                <a:lnTo>
                                  <a:pt x="114" y="62"/>
                                </a:lnTo>
                                <a:lnTo>
                                  <a:pt x="86" y="35"/>
                                </a:lnTo>
                                <a:lnTo>
                                  <a:pt x="77" y="35"/>
                                </a:lnTo>
                                <a:lnTo>
                                  <a:pt x="48" y="44"/>
                                </a:lnTo>
                                <a:lnTo>
                                  <a:pt x="38" y="54"/>
                                </a:lnTo>
                                <a:lnTo>
                                  <a:pt x="48" y="70"/>
                                </a:lnTo>
                                <a:lnTo>
                                  <a:pt x="66" y="79"/>
                                </a:lnTo>
                                <a:lnTo>
                                  <a:pt x="77" y="87"/>
                                </a:lnTo>
                                <a:lnTo>
                                  <a:pt x="66" y="114"/>
                                </a:lnTo>
                                <a:lnTo>
                                  <a:pt x="38" y="105"/>
                                </a:lnTo>
                                <a:lnTo>
                                  <a:pt x="9" y="70"/>
                                </a:lnTo>
                                <a:lnTo>
                                  <a:pt x="0" y="44"/>
                                </a:lnTo>
                                <a:lnTo>
                                  <a:pt x="0" y="27"/>
                                </a:lnTo>
                                <a:lnTo>
                                  <a:pt x="18" y="9"/>
                                </a:lnTo>
                                <a:lnTo>
                                  <a:pt x="38" y="0"/>
                                </a:lnTo>
                                <a:lnTo>
                                  <a:pt x="86" y="0"/>
                                </a:lnTo>
                                <a:lnTo>
                                  <a:pt x="125" y="27"/>
                                </a:lnTo>
                                <a:lnTo>
                                  <a:pt x="164" y="54"/>
                                </a:lnTo>
                                <a:lnTo>
                                  <a:pt x="182" y="87"/>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598" name="Freeform 490"/>
                        <wps:cNvSpPr>
                          <a:spLocks/>
                        </wps:cNvSpPr>
                        <wps:spPr bwMode="auto">
                          <a:xfrm>
                            <a:off x="2623" y="1743"/>
                            <a:ext cx="28" cy="44"/>
                          </a:xfrm>
                          <a:custGeom>
                            <a:avLst/>
                            <a:gdLst>
                              <a:gd name="T0" fmla="*/ 48 w 60"/>
                              <a:gd name="T1" fmla="*/ 79 h 79"/>
                              <a:gd name="T2" fmla="*/ 21 w 60"/>
                              <a:gd name="T3" fmla="*/ 79 h 79"/>
                              <a:gd name="T4" fmla="*/ 0 w 60"/>
                              <a:gd name="T5" fmla="*/ 54 h 79"/>
                              <a:gd name="T6" fmla="*/ 0 w 60"/>
                              <a:gd name="T7" fmla="*/ 0 h 79"/>
                              <a:gd name="T8" fmla="*/ 48 w 60"/>
                              <a:gd name="T9" fmla="*/ 35 h 79"/>
                              <a:gd name="T10" fmla="*/ 60 w 60"/>
                              <a:gd name="T11" fmla="*/ 54 h 79"/>
                              <a:gd name="T12" fmla="*/ 60 w 60"/>
                              <a:gd name="T13" fmla="*/ 70 h 79"/>
                              <a:gd name="T14" fmla="*/ 48 w 60"/>
                              <a:gd name="T15" fmla="*/ 79 h 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79">
                                <a:moveTo>
                                  <a:pt x="48" y="79"/>
                                </a:moveTo>
                                <a:lnTo>
                                  <a:pt x="21" y="79"/>
                                </a:lnTo>
                                <a:lnTo>
                                  <a:pt x="0" y="54"/>
                                </a:lnTo>
                                <a:lnTo>
                                  <a:pt x="0" y="0"/>
                                </a:lnTo>
                                <a:lnTo>
                                  <a:pt x="48" y="35"/>
                                </a:lnTo>
                                <a:lnTo>
                                  <a:pt x="60" y="54"/>
                                </a:lnTo>
                                <a:lnTo>
                                  <a:pt x="60" y="70"/>
                                </a:lnTo>
                                <a:lnTo>
                                  <a:pt x="48" y="7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599" name="Freeform 491"/>
                        <wps:cNvSpPr>
                          <a:spLocks/>
                        </wps:cNvSpPr>
                        <wps:spPr bwMode="auto">
                          <a:xfrm>
                            <a:off x="2118" y="1748"/>
                            <a:ext cx="68" cy="96"/>
                          </a:xfrm>
                          <a:custGeom>
                            <a:avLst/>
                            <a:gdLst>
                              <a:gd name="T0" fmla="*/ 135 w 144"/>
                              <a:gd name="T1" fmla="*/ 26 h 175"/>
                              <a:gd name="T2" fmla="*/ 144 w 144"/>
                              <a:gd name="T3" fmla="*/ 35 h 175"/>
                              <a:gd name="T4" fmla="*/ 144 w 144"/>
                              <a:gd name="T5" fmla="*/ 53 h 175"/>
                              <a:gd name="T6" fmla="*/ 135 w 144"/>
                              <a:gd name="T7" fmla="*/ 88 h 175"/>
                              <a:gd name="T8" fmla="*/ 126 w 144"/>
                              <a:gd name="T9" fmla="*/ 105 h 175"/>
                              <a:gd name="T10" fmla="*/ 105 w 144"/>
                              <a:gd name="T11" fmla="*/ 105 h 175"/>
                              <a:gd name="T12" fmla="*/ 96 w 144"/>
                              <a:gd name="T13" fmla="*/ 88 h 175"/>
                              <a:gd name="T14" fmla="*/ 96 w 144"/>
                              <a:gd name="T15" fmla="*/ 61 h 175"/>
                              <a:gd name="T16" fmla="*/ 96 w 144"/>
                              <a:gd name="T17" fmla="*/ 35 h 175"/>
                              <a:gd name="T18" fmla="*/ 87 w 144"/>
                              <a:gd name="T19" fmla="*/ 35 h 175"/>
                              <a:gd name="T20" fmla="*/ 68 w 144"/>
                              <a:gd name="T21" fmla="*/ 35 h 175"/>
                              <a:gd name="T22" fmla="*/ 39 w 144"/>
                              <a:gd name="T23" fmla="*/ 70 h 175"/>
                              <a:gd name="T24" fmla="*/ 39 w 144"/>
                              <a:gd name="T25" fmla="*/ 105 h 175"/>
                              <a:gd name="T26" fmla="*/ 39 w 144"/>
                              <a:gd name="T27" fmla="*/ 175 h 175"/>
                              <a:gd name="T28" fmla="*/ 30 w 144"/>
                              <a:gd name="T29" fmla="*/ 175 h 175"/>
                              <a:gd name="T30" fmla="*/ 18 w 144"/>
                              <a:gd name="T31" fmla="*/ 175 h 175"/>
                              <a:gd name="T32" fmla="*/ 9 w 144"/>
                              <a:gd name="T33" fmla="*/ 131 h 175"/>
                              <a:gd name="T34" fmla="*/ 0 w 144"/>
                              <a:gd name="T35" fmla="*/ 96 h 175"/>
                              <a:gd name="T36" fmla="*/ 9 w 144"/>
                              <a:gd name="T37" fmla="*/ 53 h 175"/>
                              <a:gd name="T38" fmla="*/ 30 w 144"/>
                              <a:gd name="T39" fmla="*/ 26 h 175"/>
                              <a:gd name="T40" fmla="*/ 57 w 144"/>
                              <a:gd name="T41" fmla="*/ 10 h 175"/>
                              <a:gd name="T42" fmla="*/ 68 w 144"/>
                              <a:gd name="T43" fmla="*/ 0 h 175"/>
                              <a:gd name="T44" fmla="*/ 105 w 144"/>
                              <a:gd name="T45" fmla="*/ 10 h 175"/>
                              <a:gd name="T46" fmla="*/ 135 w 144"/>
                              <a:gd name="T47" fmla="*/ 26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4" h="175">
                                <a:moveTo>
                                  <a:pt x="135" y="26"/>
                                </a:moveTo>
                                <a:lnTo>
                                  <a:pt x="144" y="35"/>
                                </a:lnTo>
                                <a:lnTo>
                                  <a:pt x="144" y="53"/>
                                </a:lnTo>
                                <a:lnTo>
                                  <a:pt x="135" y="88"/>
                                </a:lnTo>
                                <a:lnTo>
                                  <a:pt x="126" y="105"/>
                                </a:lnTo>
                                <a:lnTo>
                                  <a:pt x="105" y="105"/>
                                </a:lnTo>
                                <a:lnTo>
                                  <a:pt x="96" y="88"/>
                                </a:lnTo>
                                <a:lnTo>
                                  <a:pt x="96" y="61"/>
                                </a:lnTo>
                                <a:lnTo>
                                  <a:pt x="96" y="35"/>
                                </a:lnTo>
                                <a:lnTo>
                                  <a:pt x="87" y="35"/>
                                </a:lnTo>
                                <a:lnTo>
                                  <a:pt x="68" y="35"/>
                                </a:lnTo>
                                <a:lnTo>
                                  <a:pt x="39" y="70"/>
                                </a:lnTo>
                                <a:lnTo>
                                  <a:pt x="39" y="105"/>
                                </a:lnTo>
                                <a:lnTo>
                                  <a:pt x="39" y="175"/>
                                </a:lnTo>
                                <a:lnTo>
                                  <a:pt x="30" y="175"/>
                                </a:lnTo>
                                <a:lnTo>
                                  <a:pt x="18" y="175"/>
                                </a:lnTo>
                                <a:lnTo>
                                  <a:pt x="9" y="131"/>
                                </a:lnTo>
                                <a:lnTo>
                                  <a:pt x="0" y="96"/>
                                </a:lnTo>
                                <a:lnTo>
                                  <a:pt x="9" y="53"/>
                                </a:lnTo>
                                <a:lnTo>
                                  <a:pt x="30" y="26"/>
                                </a:lnTo>
                                <a:lnTo>
                                  <a:pt x="57" y="10"/>
                                </a:lnTo>
                                <a:lnTo>
                                  <a:pt x="68" y="0"/>
                                </a:lnTo>
                                <a:lnTo>
                                  <a:pt x="105" y="10"/>
                                </a:lnTo>
                                <a:lnTo>
                                  <a:pt x="135" y="2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00" name="Freeform 492"/>
                        <wps:cNvSpPr>
                          <a:spLocks/>
                        </wps:cNvSpPr>
                        <wps:spPr bwMode="auto">
                          <a:xfrm>
                            <a:off x="2118" y="1748"/>
                            <a:ext cx="68" cy="96"/>
                          </a:xfrm>
                          <a:custGeom>
                            <a:avLst/>
                            <a:gdLst>
                              <a:gd name="T0" fmla="*/ 135 w 144"/>
                              <a:gd name="T1" fmla="*/ 26 h 175"/>
                              <a:gd name="T2" fmla="*/ 144 w 144"/>
                              <a:gd name="T3" fmla="*/ 35 h 175"/>
                              <a:gd name="T4" fmla="*/ 144 w 144"/>
                              <a:gd name="T5" fmla="*/ 53 h 175"/>
                              <a:gd name="T6" fmla="*/ 135 w 144"/>
                              <a:gd name="T7" fmla="*/ 88 h 175"/>
                              <a:gd name="T8" fmla="*/ 126 w 144"/>
                              <a:gd name="T9" fmla="*/ 105 h 175"/>
                              <a:gd name="T10" fmla="*/ 105 w 144"/>
                              <a:gd name="T11" fmla="*/ 105 h 175"/>
                              <a:gd name="T12" fmla="*/ 96 w 144"/>
                              <a:gd name="T13" fmla="*/ 88 h 175"/>
                              <a:gd name="T14" fmla="*/ 96 w 144"/>
                              <a:gd name="T15" fmla="*/ 61 h 175"/>
                              <a:gd name="T16" fmla="*/ 96 w 144"/>
                              <a:gd name="T17" fmla="*/ 35 h 175"/>
                              <a:gd name="T18" fmla="*/ 87 w 144"/>
                              <a:gd name="T19" fmla="*/ 35 h 175"/>
                              <a:gd name="T20" fmla="*/ 68 w 144"/>
                              <a:gd name="T21" fmla="*/ 35 h 175"/>
                              <a:gd name="T22" fmla="*/ 39 w 144"/>
                              <a:gd name="T23" fmla="*/ 70 h 175"/>
                              <a:gd name="T24" fmla="*/ 39 w 144"/>
                              <a:gd name="T25" fmla="*/ 105 h 175"/>
                              <a:gd name="T26" fmla="*/ 39 w 144"/>
                              <a:gd name="T27" fmla="*/ 175 h 175"/>
                              <a:gd name="T28" fmla="*/ 30 w 144"/>
                              <a:gd name="T29" fmla="*/ 175 h 175"/>
                              <a:gd name="T30" fmla="*/ 18 w 144"/>
                              <a:gd name="T31" fmla="*/ 175 h 175"/>
                              <a:gd name="T32" fmla="*/ 9 w 144"/>
                              <a:gd name="T33" fmla="*/ 131 h 175"/>
                              <a:gd name="T34" fmla="*/ 0 w 144"/>
                              <a:gd name="T35" fmla="*/ 96 h 175"/>
                              <a:gd name="T36" fmla="*/ 9 w 144"/>
                              <a:gd name="T37" fmla="*/ 53 h 175"/>
                              <a:gd name="T38" fmla="*/ 30 w 144"/>
                              <a:gd name="T39" fmla="*/ 26 h 175"/>
                              <a:gd name="T40" fmla="*/ 57 w 144"/>
                              <a:gd name="T41" fmla="*/ 10 h 175"/>
                              <a:gd name="T42" fmla="*/ 68 w 144"/>
                              <a:gd name="T43" fmla="*/ 0 h 175"/>
                              <a:gd name="T44" fmla="*/ 105 w 144"/>
                              <a:gd name="T45" fmla="*/ 10 h 175"/>
                              <a:gd name="T46" fmla="*/ 135 w 144"/>
                              <a:gd name="T47" fmla="*/ 26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4" h="175">
                                <a:moveTo>
                                  <a:pt x="135" y="26"/>
                                </a:moveTo>
                                <a:lnTo>
                                  <a:pt x="144" y="35"/>
                                </a:lnTo>
                                <a:lnTo>
                                  <a:pt x="144" y="53"/>
                                </a:lnTo>
                                <a:lnTo>
                                  <a:pt x="135" y="88"/>
                                </a:lnTo>
                                <a:lnTo>
                                  <a:pt x="126" y="105"/>
                                </a:lnTo>
                                <a:lnTo>
                                  <a:pt x="105" y="105"/>
                                </a:lnTo>
                                <a:lnTo>
                                  <a:pt x="96" y="88"/>
                                </a:lnTo>
                                <a:lnTo>
                                  <a:pt x="96" y="61"/>
                                </a:lnTo>
                                <a:lnTo>
                                  <a:pt x="96" y="35"/>
                                </a:lnTo>
                                <a:lnTo>
                                  <a:pt x="87" y="35"/>
                                </a:lnTo>
                                <a:lnTo>
                                  <a:pt x="68" y="35"/>
                                </a:lnTo>
                                <a:lnTo>
                                  <a:pt x="39" y="70"/>
                                </a:lnTo>
                                <a:lnTo>
                                  <a:pt x="39" y="105"/>
                                </a:lnTo>
                                <a:lnTo>
                                  <a:pt x="39" y="175"/>
                                </a:lnTo>
                                <a:lnTo>
                                  <a:pt x="30" y="175"/>
                                </a:lnTo>
                                <a:lnTo>
                                  <a:pt x="18" y="175"/>
                                </a:lnTo>
                                <a:lnTo>
                                  <a:pt x="9" y="131"/>
                                </a:lnTo>
                                <a:lnTo>
                                  <a:pt x="0" y="96"/>
                                </a:lnTo>
                                <a:lnTo>
                                  <a:pt x="9" y="53"/>
                                </a:lnTo>
                                <a:lnTo>
                                  <a:pt x="30" y="26"/>
                                </a:lnTo>
                                <a:lnTo>
                                  <a:pt x="57" y="10"/>
                                </a:lnTo>
                                <a:lnTo>
                                  <a:pt x="68" y="0"/>
                                </a:lnTo>
                                <a:lnTo>
                                  <a:pt x="105" y="10"/>
                                </a:lnTo>
                                <a:lnTo>
                                  <a:pt x="135" y="26"/>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601" name="Freeform 493"/>
                        <wps:cNvSpPr>
                          <a:spLocks/>
                        </wps:cNvSpPr>
                        <wps:spPr bwMode="auto">
                          <a:xfrm>
                            <a:off x="2317" y="1753"/>
                            <a:ext cx="406" cy="441"/>
                          </a:xfrm>
                          <a:custGeom>
                            <a:avLst/>
                            <a:gdLst>
                              <a:gd name="T0" fmla="*/ 850 w 859"/>
                              <a:gd name="T1" fmla="*/ 51 h 793"/>
                              <a:gd name="T2" fmla="*/ 802 w 859"/>
                              <a:gd name="T3" fmla="*/ 51 h 793"/>
                              <a:gd name="T4" fmla="*/ 763 w 859"/>
                              <a:gd name="T5" fmla="*/ 86 h 793"/>
                              <a:gd name="T6" fmla="*/ 733 w 859"/>
                              <a:gd name="T7" fmla="*/ 252 h 793"/>
                              <a:gd name="T8" fmla="*/ 598 w 859"/>
                              <a:gd name="T9" fmla="*/ 365 h 793"/>
                              <a:gd name="T10" fmla="*/ 425 w 859"/>
                              <a:gd name="T11" fmla="*/ 349 h 793"/>
                              <a:gd name="T12" fmla="*/ 231 w 859"/>
                              <a:gd name="T13" fmla="*/ 217 h 793"/>
                              <a:gd name="T14" fmla="*/ 395 w 859"/>
                              <a:gd name="T15" fmla="*/ 444 h 793"/>
                              <a:gd name="T16" fmla="*/ 404 w 859"/>
                              <a:gd name="T17" fmla="*/ 566 h 793"/>
                              <a:gd name="T18" fmla="*/ 308 w 859"/>
                              <a:gd name="T19" fmla="*/ 662 h 793"/>
                              <a:gd name="T20" fmla="*/ 164 w 859"/>
                              <a:gd name="T21" fmla="*/ 689 h 793"/>
                              <a:gd name="T22" fmla="*/ 29 w 859"/>
                              <a:gd name="T23" fmla="*/ 733 h 793"/>
                              <a:gd name="T24" fmla="*/ 68 w 859"/>
                              <a:gd name="T25" fmla="*/ 749 h 793"/>
                              <a:gd name="T26" fmla="*/ 77 w 859"/>
                              <a:gd name="T27" fmla="*/ 768 h 793"/>
                              <a:gd name="T28" fmla="*/ 9 w 859"/>
                              <a:gd name="T29" fmla="*/ 793 h 793"/>
                              <a:gd name="T30" fmla="*/ 0 w 859"/>
                              <a:gd name="T31" fmla="*/ 733 h 793"/>
                              <a:gd name="T32" fmla="*/ 96 w 859"/>
                              <a:gd name="T33" fmla="*/ 671 h 793"/>
                              <a:gd name="T34" fmla="*/ 135 w 859"/>
                              <a:gd name="T35" fmla="*/ 636 h 793"/>
                              <a:gd name="T36" fmla="*/ 77 w 859"/>
                              <a:gd name="T37" fmla="*/ 566 h 793"/>
                              <a:gd name="T38" fmla="*/ 116 w 859"/>
                              <a:gd name="T39" fmla="*/ 479 h 793"/>
                              <a:gd name="T40" fmla="*/ 242 w 859"/>
                              <a:gd name="T41" fmla="*/ 470 h 793"/>
                              <a:gd name="T42" fmla="*/ 260 w 859"/>
                              <a:gd name="T43" fmla="*/ 514 h 793"/>
                              <a:gd name="T44" fmla="*/ 194 w 859"/>
                              <a:gd name="T45" fmla="*/ 514 h 793"/>
                              <a:gd name="T46" fmla="*/ 174 w 859"/>
                              <a:gd name="T47" fmla="*/ 566 h 793"/>
                              <a:gd name="T48" fmla="*/ 270 w 859"/>
                              <a:gd name="T49" fmla="*/ 601 h 793"/>
                              <a:gd name="T50" fmla="*/ 356 w 859"/>
                              <a:gd name="T51" fmla="*/ 514 h 793"/>
                              <a:gd name="T52" fmla="*/ 318 w 859"/>
                              <a:gd name="T53" fmla="*/ 365 h 793"/>
                              <a:gd name="T54" fmla="*/ 270 w 859"/>
                              <a:gd name="T55" fmla="*/ 322 h 793"/>
                              <a:gd name="T56" fmla="*/ 318 w 859"/>
                              <a:gd name="T57" fmla="*/ 435 h 793"/>
                              <a:gd name="T58" fmla="*/ 290 w 859"/>
                              <a:gd name="T59" fmla="*/ 417 h 793"/>
                              <a:gd name="T60" fmla="*/ 194 w 859"/>
                              <a:gd name="T61" fmla="*/ 260 h 793"/>
                              <a:gd name="T62" fmla="*/ 68 w 859"/>
                              <a:gd name="T63" fmla="*/ 25 h 793"/>
                              <a:gd name="T64" fmla="*/ 386 w 859"/>
                              <a:gd name="T65" fmla="*/ 252 h 793"/>
                              <a:gd name="T66" fmla="*/ 493 w 859"/>
                              <a:gd name="T67" fmla="*/ 287 h 793"/>
                              <a:gd name="T68" fmla="*/ 329 w 859"/>
                              <a:gd name="T69" fmla="*/ 260 h 793"/>
                              <a:gd name="T70" fmla="*/ 443 w 859"/>
                              <a:gd name="T71" fmla="*/ 322 h 793"/>
                              <a:gd name="T72" fmla="*/ 598 w 859"/>
                              <a:gd name="T73" fmla="*/ 305 h 793"/>
                              <a:gd name="T74" fmla="*/ 646 w 859"/>
                              <a:gd name="T75" fmla="*/ 208 h 793"/>
                              <a:gd name="T76" fmla="*/ 560 w 859"/>
                              <a:gd name="T77" fmla="*/ 165 h 793"/>
                              <a:gd name="T78" fmla="*/ 530 w 859"/>
                              <a:gd name="T79" fmla="*/ 235 h 793"/>
                              <a:gd name="T80" fmla="*/ 493 w 859"/>
                              <a:gd name="T81" fmla="*/ 200 h 793"/>
                              <a:gd name="T82" fmla="*/ 521 w 859"/>
                              <a:gd name="T83" fmla="*/ 95 h 793"/>
                              <a:gd name="T84" fmla="*/ 656 w 859"/>
                              <a:gd name="T85" fmla="*/ 86 h 793"/>
                              <a:gd name="T86" fmla="*/ 706 w 859"/>
                              <a:gd name="T87" fmla="*/ 146 h 793"/>
                              <a:gd name="T88" fmla="*/ 733 w 859"/>
                              <a:gd name="T89" fmla="*/ 146 h 793"/>
                              <a:gd name="T90" fmla="*/ 724 w 859"/>
                              <a:gd name="T91" fmla="*/ 68 h 793"/>
                              <a:gd name="T92" fmla="*/ 792 w 859"/>
                              <a:gd name="T93" fmla="*/ 0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9" h="793">
                                <a:moveTo>
                                  <a:pt x="850" y="25"/>
                                </a:moveTo>
                                <a:lnTo>
                                  <a:pt x="859" y="43"/>
                                </a:lnTo>
                                <a:lnTo>
                                  <a:pt x="850" y="51"/>
                                </a:lnTo>
                                <a:lnTo>
                                  <a:pt x="829" y="68"/>
                                </a:lnTo>
                                <a:lnTo>
                                  <a:pt x="811" y="68"/>
                                </a:lnTo>
                                <a:lnTo>
                                  <a:pt x="802" y="51"/>
                                </a:lnTo>
                                <a:lnTo>
                                  <a:pt x="802" y="35"/>
                                </a:lnTo>
                                <a:lnTo>
                                  <a:pt x="772" y="60"/>
                                </a:lnTo>
                                <a:lnTo>
                                  <a:pt x="763" y="86"/>
                                </a:lnTo>
                                <a:lnTo>
                                  <a:pt x="754" y="146"/>
                                </a:lnTo>
                                <a:lnTo>
                                  <a:pt x="754" y="200"/>
                                </a:lnTo>
                                <a:lnTo>
                                  <a:pt x="733" y="252"/>
                                </a:lnTo>
                                <a:lnTo>
                                  <a:pt x="706" y="305"/>
                                </a:lnTo>
                                <a:lnTo>
                                  <a:pt x="656" y="338"/>
                                </a:lnTo>
                                <a:lnTo>
                                  <a:pt x="598" y="365"/>
                                </a:lnTo>
                                <a:lnTo>
                                  <a:pt x="550" y="365"/>
                                </a:lnTo>
                                <a:lnTo>
                                  <a:pt x="482" y="365"/>
                                </a:lnTo>
                                <a:lnTo>
                                  <a:pt x="425" y="349"/>
                                </a:lnTo>
                                <a:lnTo>
                                  <a:pt x="329" y="287"/>
                                </a:lnTo>
                                <a:lnTo>
                                  <a:pt x="242" y="217"/>
                                </a:lnTo>
                                <a:lnTo>
                                  <a:pt x="231" y="217"/>
                                </a:lnTo>
                                <a:lnTo>
                                  <a:pt x="222" y="227"/>
                                </a:lnTo>
                                <a:lnTo>
                                  <a:pt x="347" y="365"/>
                                </a:lnTo>
                                <a:lnTo>
                                  <a:pt x="395" y="444"/>
                                </a:lnTo>
                                <a:lnTo>
                                  <a:pt x="404" y="479"/>
                                </a:lnTo>
                                <a:lnTo>
                                  <a:pt x="404" y="522"/>
                                </a:lnTo>
                                <a:lnTo>
                                  <a:pt x="404" y="566"/>
                                </a:lnTo>
                                <a:lnTo>
                                  <a:pt x="386" y="609"/>
                                </a:lnTo>
                                <a:lnTo>
                                  <a:pt x="356" y="636"/>
                                </a:lnTo>
                                <a:lnTo>
                                  <a:pt x="308" y="662"/>
                                </a:lnTo>
                                <a:lnTo>
                                  <a:pt x="281" y="679"/>
                                </a:lnTo>
                                <a:lnTo>
                                  <a:pt x="242" y="689"/>
                                </a:lnTo>
                                <a:lnTo>
                                  <a:pt x="164" y="689"/>
                                </a:lnTo>
                                <a:lnTo>
                                  <a:pt x="87" y="697"/>
                                </a:lnTo>
                                <a:lnTo>
                                  <a:pt x="57" y="714"/>
                                </a:lnTo>
                                <a:lnTo>
                                  <a:pt x="29" y="733"/>
                                </a:lnTo>
                                <a:lnTo>
                                  <a:pt x="39" y="749"/>
                                </a:lnTo>
                                <a:lnTo>
                                  <a:pt x="48" y="749"/>
                                </a:lnTo>
                                <a:lnTo>
                                  <a:pt x="68" y="749"/>
                                </a:lnTo>
                                <a:lnTo>
                                  <a:pt x="68" y="741"/>
                                </a:lnTo>
                                <a:lnTo>
                                  <a:pt x="87" y="749"/>
                                </a:lnTo>
                                <a:lnTo>
                                  <a:pt x="77" y="768"/>
                                </a:lnTo>
                                <a:lnTo>
                                  <a:pt x="57" y="793"/>
                                </a:lnTo>
                                <a:lnTo>
                                  <a:pt x="18" y="793"/>
                                </a:lnTo>
                                <a:lnTo>
                                  <a:pt x="9" y="793"/>
                                </a:lnTo>
                                <a:lnTo>
                                  <a:pt x="0" y="776"/>
                                </a:lnTo>
                                <a:lnTo>
                                  <a:pt x="0" y="749"/>
                                </a:lnTo>
                                <a:lnTo>
                                  <a:pt x="0" y="733"/>
                                </a:lnTo>
                                <a:lnTo>
                                  <a:pt x="29" y="689"/>
                                </a:lnTo>
                                <a:lnTo>
                                  <a:pt x="57" y="671"/>
                                </a:lnTo>
                                <a:lnTo>
                                  <a:pt x="96" y="671"/>
                                </a:lnTo>
                                <a:lnTo>
                                  <a:pt x="164" y="654"/>
                                </a:lnTo>
                                <a:lnTo>
                                  <a:pt x="155" y="636"/>
                                </a:lnTo>
                                <a:lnTo>
                                  <a:pt x="135" y="636"/>
                                </a:lnTo>
                                <a:lnTo>
                                  <a:pt x="105" y="619"/>
                                </a:lnTo>
                                <a:lnTo>
                                  <a:pt x="87" y="592"/>
                                </a:lnTo>
                                <a:lnTo>
                                  <a:pt x="77" y="566"/>
                                </a:lnTo>
                                <a:lnTo>
                                  <a:pt x="77" y="531"/>
                                </a:lnTo>
                                <a:lnTo>
                                  <a:pt x="87" y="514"/>
                                </a:lnTo>
                                <a:lnTo>
                                  <a:pt x="116" y="479"/>
                                </a:lnTo>
                                <a:lnTo>
                                  <a:pt x="155" y="452"/>
                                </a:lnTo>
                                <a:lnTo>
                                  <a:pt x="203" y="462"/>
                                </a:lnTo>
                                <a:lnTo>
                                  <a:pt x="242" y="470"/>
                                </a:lnTo>
                                <a:lnTo>
                                  <a:pt x="260" y="497"/>
                                </a:lnTo>
                                <a:lnTo>
                                  <a:pt x="260" y="505"/>
                                </a:lnTo>
                                <a:lnTo>
                                  <a:pt x="260" y="514"/>
                                </a:lnTo>
                                <a:lnTo>
                                  <a:pt x="231" y="505"/>
                                </a:lnTo>
                                <a:lnTo>
                                  <a:pt x="212" y="505"/>
                                </a:lnTo>
                                <a:lnTo>
                                  <a:pt x="194" y="514"/>
                                </a:lnTo>
                                <a:lnTo>
                                  <a:pt x="174" y="531"/>
                                </a:lnTo>
                                <a:lnTo>
                                  <a:pt x="174" y="549"/>
                                </a:lnTo>
                                <a:lnTo>
                                  <a:pt x="174" y="566"/>
                                </a:lnTo>
                                <a:lnTo>
                                  <a:pt x="222" y="601"/>
                                </a:lnTo>
                                <a:lnTo>
                                  <a:pt x="242" y="609"/>
                                </a:lnTo>
                                <a:lnTo>
                                  <a:pt x="270" y="601"/>
                                </a:lnTo>
                                <a:lnTo>
                                  <a:pt x="308" y="592"/>
                                </a:lnTo>
                                <a:lnTo>
                                  <a:pt x="329" y="576"/>
                                </a:lnTo>
                                <a:lnTo>
                                  <a:pt x="356" y="514"/>
                                </a:lnTo>
                                <a:lnTo>
                                  <a:pt x="356" y="462"/>
                                </a:lnTo>
                                <a:lnTo>
                                  <a:pt x="347" y="409"/>
                                </a:lnTo>
                                <a:lnTo>
                                  <a:pt x="318" y="365"/>
                                </a:lnTo>
                                <a:lnTo>
                                  <a:pt x="290" y="322"/>
                                </a:lnTo>
                                <a:lnTo>
                                  <a:pt x="270" y="313"/>
                                </a:lnTo>
                                <a:lnTo>
                                  <a:pt x="270" y="322"/>
                                </a:lnTo>
                                <a:lnTo>
                                  <a:pt x="281" y="357"/>
                                </a:lnTo>
                                <a:lnTo>
                                  <a:pt x="299" y="400"/>
                                </a:lnTo>
                                <a:lnTo>
                                  <a:pt x="318" y="435"/>
                                </a:lnTo>
                                <a:lnTo>
                                  <a:pt x="318" y="479"/>
                                </a:lnTo>
                                <a:lnTo>
                                  <a:pt x="308" y="514"/>
                                </a:lnTo>
                                <a:lnTo>
                                  <a:pt x="290" y="417"/>
                                </a:lnTo>
                                <a:lnTo>
                                  <a:pt x="270" y="374"/>
                                </a:lnTo>
                                <a:lnTo>
                                  <a:pt x="242" y="330"/>
                                </a:lnTo>
                                <a:lnTo>
                                  <a:pt x="194" y="260"/>
                                </a:lnTo>
                                <a:lnTo>
                                  <a:pt x="135" y="200"/>
                                </a:lnTo>
                                <a:lnTo>
                                  <a:pt x="9" y="95"/>
                                </a:lnTo>
                                <a:lnTo>
                                  <a:pt x="68" y="25"/>
                                </a:lnTo>
                                <a:lnTo>
                                  <a:pt x="242" y="173"/>
                                </a:lnTo>
                                <a:lnTo>
                                  <a:pt x="338" y="227"/>
                                </a:lnTo>
                                <a:lnTo>
                                  <a:pt x="386" y="252"/>
                                </a:lnTo>
                                <a:lnTo>
                                  <a:pt x="443" y="278"/>
                                </a:lnTo>
                                <a:lnTo>
                                  <a:pt x="530" y="287"/>
                                </a:lnTo>
                                <a:lnTo>
                                  <a:pt x="493" y="287"/>
                                </a:lnTo>
                                <a:lnTo>
                                  <a:pt x="443" y="287"/>
                                </a:lnTo>
                                <a:lnTo>
                                  <a:pt x="347" y="252"/>
                                </a:lnTo>
                                <a:lnTo>
                                  <a:pt x="329" y="260"/>
                                </a:lnTo>
                                <a:lnTo>
                                  <a:pt x="356" y="287"/>
                                </a:lnTo>
                                <a:lnTo>
                                  <a:pt x="395" y="305"/>
                                </a:lnTo>
                                <a:lnTo>
                                  <a:pt x="443" y="322"/>
                                </a:lnTo>
                                <a:lnTo>
                                  <a:pt x="493" y="330"/>
                                </a:lnTo>
                                <a:lnTo>
                                  <a:pt x="550" y="322"/>
                                </a:lnTo>
                                <a:lnTo>
                                  <a:pt x="598" y="305"/>
                                </a:lnTo>
                                <a:lnTo>
                                  <a:pt x="637" y="270"/>
                                </a:lnTo>
                                <a:lnTo>
                                  <a:pt x="646" y="243"/>
                                </a:lnTo>
                                <a:lnTo>
                                  <a:pt x="646" y="208"/>
                                </a:lnTo>
                                <a:lnTo>
                                  <a:pt x="628" y="182"/>
                                </a:lnTo>
                                <a:lnTo>
                                  <a:pt x="608" y="165"/>
                                </a:lnTo>
                                <a:lnTo>
                                  <a:pt x="560" y="165"/>
                                </a:lnTo>
                                <a:lnTo>
                                  <a:pt x="550" y="182"/>
                                </a:lnTo>
                                <a:lnTo>
                                  <a:pt x="530" y="200"/>
                                </a:lnTo>
                                <a:lnTo>
                                  <a:pt x="530" y="235"/>
                                </a:lnTo>
                                <a:lnTo>
                                  <a:pt x="512" y="235"/>
                                </a:lnTo>
                                <a:lnTo>
                                  <a:pt x="502" y="227"/>
                                </a:lnTo>
                                <a:lnTo>
                                  <a:pt x="493" y="200"/>
                                </a:lnTo>
                                <a:lnTo>
                                  <a:pt x="493" y="157"/>
                                </a:lnTo>
                                <a:lnTo>
                                  <a:pt x="493" y="121"/>
                                </a:lnTo>
                                <a:lnTo>
                                  <a:pt x="521" y="95"/>
                                </a:lnTo>
                                <a:lnTo>
                                  <a:pt x="550" y="78"/>
                                </a:lnTo>
                                <a:lnTo>
                                  <a:pt x="608" y="68"/>
                                </a:lnTo>
                                <a:lnTo>
                                  <a:pt x="656" y="86"/>
                                </a:lnTo>
                                <a:lnTo>
                                  <a:pt x="694" y="113"/>
                                </a:lnTo>
                                <a:lnTo>
                                  <a:pt x="706" y="130"/>
                                </a:lnTo>
                                <a:lnTo>
                                  <a:pt x="706" y="146"/>
                                </a:lnTo>
                                <a:lnTo>
                                  <a:pt x="715" y="165"/>
                                </a:lnTo>
                                <a:lnTo>
                                  <a:pt x="733" y="165"/>
                                </a:lnTo>
                                <a:lnTo>
                                  <a:pt x="733" y="146"/>
                                </a:lnTo>
                                <a:lnTo>
                                  <a:pt x="733" y="121"/>
                                </a:lnTo>
                                <a:lnTo>
                                  <a:pt x="724" y="95"/>
                                </a:lnTo>
                                <a:lnTo>
                                  <a:pt x="724" y="68"/>
                                </a:lnTo>
                                <a:lnTo>
                                  <a:pt x="754" y="25"/>
                                </a:lnTo>
                                <a:lnTo>
                                  <a:pt x="763" y="8"/>
                                </a:lnTo>
                                <a:lnTo>
                                  <a:pt x="792" y="0"/>
                                </a:lnTo>
                                <a:lnTo>
                                  <a:pt x="829" y="8"/>
                                </a:lnTo>
                                <a:lnTo>
                                  <a:pt x="850" y="2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02" name="Freeform 494"/>
                        <wps:cNvSpPr>
                          <a:spLocks/>
                        </wps:cNvSpPr>
                        <wps:spPr bwMode="auto">
                          <a:xfrm>
                            <a:off x="2145" y="1791"/>
                            <a:ext cx="4" cy="5"/>
                          </a:xfrm>
                          <a:custGeom>
                            <a:avLst/>
                            <a:gdLst>
                              <a:gd name="T0" fmla="*/ 11 w 11"/>
                              <a:gd name="T1" fmla="*/ 0 h 10"/>
                              <a:gd name="T2" fmla="*/ 11 w 11"/>
                              <a:gd name="T3" fmla="*/ 0 h 10"/>
                              <a:gd name="T4" fmla="*/ 0 w 11"/>
                              <a:gd name="T5" fmla="*/ 10 h 10"/>
                              <a:gd name="T6" fmla="*/ 0 w 11"/>
                              <a:gd name="T7" fmla="*/ 10 h 10"/>
                              <a:gd name="T8" fmla="*/ 0 w 11"/>
                              <a:gd name="T9" fmla="*/ 0 h 10"/>
                              <a:gd name="T10" fmla="*/ 11 w 11"/>
                              <a:gd name="T11" fmla="*/ 0 h 10"/>
                            </a:gdLst>
                            <a:ahLst/>
                            <a:cxnLst>
                              <a:cxn ang="0">
                                <a:pos x="T0" y="T1"/>
                              </a:cxn>
                              <a:cxn ang="0">
                                <a:pos x="T2" y="T3"/>
                              </a:cxn>
                              <a:cxn ang="0">
                                <a:pos x="T4" y="T5"/>
                              </a:cxn>
                              <a:cxn ang="0">
                                <a:pos x="T6" y="T7"/>
                              </a:cxn>
                              <a:cxn ang="0">
                                <a:pos x="T8" y="T9"/>
                              </a:cxn>
                              <a:cxn ang="0">
                                <a:pos x="T10" y="T11"/>
                              </a:cxn>
                            </a:cxnLst>
                            <a:rect l="0" t="0" r="r" b="b"/>
                            <a:pathLst>
                              <a:path w="11" h="10">
                                <a:moveTo>
                                  <a:pt x="11" y="0"/>
                                </a:moveTo>
                                <a:lnTo>
                                  <a:pt x="11" y="0"/>
                                </a:lnTo>
                                <a:lnTo>
                                  <a:pt x="0" y="10"/>
                                </a:lnTo>
                                <a:lnTo>
                                  <a:pt x="0" y="0"/>
                                </a:lnTo>
                                <a:lnTo>
                                  <a:pt x="11" y="0"/>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603" name="Freeform 495"/>
                        <wps:cNvSpPr>
                          <a:spLocks/>
                        </wps:cNvSpPr>
                        <wps:spPr bwMode="auto">
                          <a:xfrm>
                            <a:off x="1968" y="1806"/>
                            <a:ext cx="81" cy="57"/>
                          </a:xfrm>
                          <a:custGeom>
                            <a:avLst/>
                            <a:gdLst>
                              <a:gd name="T0" fmla="*/ 174 w 174"/>
                              <a:gd name="T1" fmla="*/ 26 h 105"/>
                              <a:gd name="T2" fmla="*/ 115 w 174"/>
                              <a:gd name="T3" fmla="*/ 35 h 105"/>
                              <a:gd name="T4" fmla="*/ 37 w 174"/>
                              <a:gd name="T5" fmla="*/ 105 h 105"/>
                              <a:gd name="T6" fmla="*/ 19 w 174"/>
                              <a:gd name="T7" fmla="*/ 97 h 105"/>
                              <a:gd name="T8" fmla="*/ 0 w 174"/>
                              <a:gd name="T9" fmla="*/ 78 h 105"/>
                              <a:gd name="T10" fmla="*/ 19 w 174"/>
                              <a:gd name="T11" fmla="*/ 43 h 105"/>
                              <a:gd name="T12" fmla="*/ 37 w 174"/>
                              <a:gd name="T13" fmla="*/ 8 h 105"/>
                              <a:gd name="T14" fmla="*/ 76 w 174"/>
                              <a:gd name="T15" fmla="*/ 0 h 105"/>
                              <a:gd name="T16" fmla="*/ 96 w 174"/>
                              <a:gd name="T17" fmla="*/ 0 h 105"/>
                              <a:gd name="T18" fmla="*/ 154 w 174"/>
                              <a:gd name="T19" fmla="*/ 0 h 105"/>
                              <a:gd name="T20" fmla="*/ 174 w 174"/>
                              <a:gd name="T21" fmla="*/ 26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105">
                                <a:moveTo>
                                  <a:pt x="174" y="26"/>
                                </a:moveTo>
                                <a:lnTo>
                                  <a:pt x="115" y="35"/>
                                </a:lnTo>
                                <a:lnTo>
                                  <a:pt x="37" y="105"/>
                                </a:lnTo>
                                <a:lnTo>
                                  <a:pt x="19" y="97"/>
                                </a:lnTo>
                                <a:lnTo>
                                  <a:pt x="0" y="78"/>
                                </a:lnTo>
                                <a:lnTo>
                                  <a:pt x="19" y="43"/>
                                </a:lnTo>
                                <a:lnTo>
                                  <a:pt x="37" y="8"/>
                                </a:lnTo>
                                <a:lnTo>
                                  <a:pt x="76" y="0"/>
                                </a:lnTo>
                                <a:lnTo>
                                  <a:pt x="96" y="0"/>
                                </a:lnTo>
                                <a:lnTo>
                                  <a:pt x="154" y="0"/>
                                </a:lnTo>
                                <a:lnTo>
                                  <a:pt x="174" y="2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04" name="Freeform 496"/>
                        <wps:cNvSpPr>
                          <a:spLocks/>
                        </wps:cNvSpPr>
                        <wps:spPr bwMode="auto">
                          <a:xfrm>
                            <a:off x="1968" y="1806"/>
                            <a:ext cx="81" cy="57"/>
                          </a:xfrm>
                          <a:custGeom>
                            <a:avLst/>
                            <a:gdLst>
                              <a:gd name="T0" fmla="*/ 174 w 174"/>
                              <a:gd name="T1" fmla="*/ 26 h 105"/>
                              <a:gd name="T2" fmla="*/ 115 w 174"/>
                              <a:gd name="T3" fmla="*/ 35 h 105"/>
                              <a:gd name="T4" fmla="*/ 37 w 174"/>
                              <a:gd name="T5" fmla="*/ 105 h 105"/>
                              <a:gd name="T6" fmla="*/ 19 w 174"/>
                              <a:gd name="T7" fmla="*/ 97 h 105"/>
                              <a:gd name="T8" fmla="*/ 0 w 174"/>
                              <a:gd name="T9" fmla="*/ 78 h 105"/>
                              <a:gd name="T10" fmla="*/ 19 w 174"/>
                              <a:gd name="T11" fmla="*/ 43 h 105"/>
                              <a:gd name="T12" fmla="*/ 37 w 174"/>
                              <a:gd name="T13" fmla="*/ 8 h 105"/>
                              <a:gd name="T14" fmla="*/ 76 w 174"/>
                              <a:gd name="T15" fmla="*/ 0 h 105"/>
                              <a:gd name="T16" fmla="*/ 96 w 174"/>
                              <a:gd name="T17" fmla="*/ 0 h 105"/>
                              <a:gd name="T18" fmla="*/ 154 w 174"/>
                              <a:gd name="T19" fmla="*/ 0 h 105"/>
                              <a:gd name="T20" fmla="*/ 174 w 174"/>
                              <a:gd name="T21" fmla="*/ 26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105">
                                <a:moveTo>
                                  <a:pt x="174" y="26"/>
                                </a:moveTo>
                                <a:lnTo>
                                  <a:pt x="115" y="35"/>
                                </a:lnTo>
                                <a:lnTo>
                                  <a:pt x="37" y="105"/>
                                </a:lnTo>
                                <a:lnTo>
                                  <a:pt x="19" y="97"/>
                                </a:lnTo>
                                <a:lnTo>
                                  <a:pt x="0" y="78"/>
                                </a:lnTo>
                                <a:lnTo>
                                  <a:pt x="19" y="43"/>
                                </a:lnTo>
                                <a:lnTo>
                                  <a:pt x="37" y="8"/>
                                </a:lnTo>
                                <a:lnTo>
                                  <a:pt x="76" y="0"/>
                                </a:lnTo>
                                <a:lnTo>
                                  <a:pt x="96" y="0"/>
                                </a:lnTo>
                                <a:lnTo>
                                  <a:pt x="154" y="0"/>
                                </a:lnTo>
                                <a:lnTo>
                                  <a:pt x="174" y="26"/>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605" name="Freeform 497"/>
                        <wps:cNvSpPr>
                          <a:spLocks/>
                        </wps:cNvSpPr>
                        <wps:spPr bwMode="auto">
                          <a:xfrm>
                            <a:off x="2467" y="1821"/>
                            <a:ext cx="15" cy="38"/>
                          </a:xfrm>
                          <a:custGeom>
                            <a:avLst/>
                            <a:gdLst>
                              <a:gd name="T0" fmla="*/ 29 w 29"/>
                              <a:gd name="T1" fmla="*/ 71 h 71"/>
                              <a:gd name="T2" fmla="*/ 20 w 29"/>
                              <a:gd name="T3" fmla="*/ 71 h 71"/>
                              <a:gd name="T4" fmla="*/ 0 w 29"/>
                              <a:gd name="T5" fmla="*/ 61 h 71"/>
                              <a:gd name="T6" fmla="*/ 0 w 29"/>
                              <a:gd name="T7" fmla="*/ 44 h 71"/>
                              <a:gd name="T8" fmla="*/ 11 w 29"/>
                              <a:gd name="T9" fmla="*/ 17 h 71"/>
                              <a:gd name="T10" fmla="*/ 29 w 29"/>
                              <a:gd name="T11" fmla="*/ 0 h 71"/>
                              <a:gd name="T12" fmla="*/ 29 w 29"/>
                              <a:gd name="T13" fmla="*/ 71 h 71"/>
                            </a:gdLst>
                            <a:ahLst/>
                            <a:cxnLst>
                              <a:cxn ang="0">
                                <a:pos x="T0" y="T1"/>
                              </a:cxn>
                              <a:cxn ang="0">
                                <a:pos x="T2" y="T3"/>
                              </a:cxn>
                              <a:cxn ang="0">
                                <a:pos x="T4" y="T5"/>
                              </a:cxn>
                              <a:cxn ang="0">
                                <a:pos x="T6" y="T7"/>
                              </a:cxn>
                              <a:cxn ang="0">
                                <a:pos x="T8" y="T9"/>
                              </a:cxn>
                              <a:cxn ang="0">
                                <a:pos x="T10" y="T11"/>
                              </a:cxn>
                              <a:cxn ang="0">
                                <a:pos x="T12" y="T13"/>
                              </a:cxn>
                            </a:cxnLst>
                            <a:rect l="0" t="0" r="r" b="b"/>
                            <a:pathLst>
                              <a:path w="29" h="71">
                                <a:moveTo>
                                  <a:pt x="29" y="71"/>
                                </a:moveTo>
                                <a:lnTo>
                                  <a:pt x="20" y="71"/>
                                </a:lnTo>
                                <a:lnTo>
                                  <a:pt x="0" y="61"/>
                                </a:lnTo>
                                <a:lnTo>
                                  <a:pt x="0" y="44"/>
                                </a:lnTo>
                                <a:lnTo>
                                  <a:pt x="11" y="17"/>
                                </a:lnTo>
                                <a:lnTo>
                                  <a:pt x="29" y="0"/>
                                </a:lnTo>
                                <a:lnTo>
                                  <a:pt x="29" y="7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06" name="Freeform 498"/>
                        <wps:cNvSpPr>
                          <a:spLocks/>
                        </wps:cNvSpPr>
                        <wps:spPr bwMode="auto">
                          <a:xfrm>
                            <a:off x="2103" y="1844"/>
                            <a:ext cx="83" cy="48"/>
                          </a:xfrm>
                          <a:custGeom>
                            <a:avLst/>
                            <a:gdLst>
                              <a:gd name="T0" fmla="*/ 174 w 174"/>
                              <a:gd name="T1" fmla="*/ 27 h 87"/>
                              <a:gd name="T2" fmla="*/ 174 w 174"/>
                              <a:gd name="T3" fmla="*/ 43 h 87"/>
                              <a:gd name="T4" fmla="*/ 174 w 174"/>
                              <a:gd name="T5" fmla="*/ 62 h 87"/>
                              <a:gd name="T6" fmla="*/ 146 w 174"/>
                              <a:gd name="T7" fmla="*/ 87 h 87"/>
                              <a:gd name="T8" fmla="*/ 126 w 174"/>
                              <a:gd name="T9" fmla="*/ 87 h 87"/>
                              <a:gd name="T10" fmla="*/ 108 w 174"/>
                              <a:gd name="T11" fmla="*/ 87 h 87"/>
                              <a:gd name="T12" fmla="*/ 98 w 174"/>
                              <a:gd name="T13" fmla="*/ 87 h 87"/>
                              <a:gd name="T14" fmla="*/ 108 w 174"/>
                              <a:gd name="T15" fmla="*/ 78 h 87"/>
                              <a:gd name="T16" fmla="*/ 126 w 174"/>
                              <a:gd name="T17" fmla="*/ 62 h 87"/>
                              <a:gd name="T18" fmla="*/ 135 w 174"/>
                              <a:gd name="T19" fmla="*/ 52 h 87"/>
                              <a:gd name="T20" fmla="*/ 135 w 174"/>
                              <a:gd name="T21" fmla="*/ 35 h 87"/>
                              <a:gd name="T22" fmla="*/ 98 w 174"/>
                              <a:gd name="T23" fmla="*/ 35 h 87"/>
                              <a:gd name="T24" fmla="*/ 69 w 174"/>
                              <a:gd name="T25" fmla="*/ 43 h 87"/>
                              <a:gd name="T26" fmla="*/ 21 w 174"/>
                              <a:gd name="T27" fmla="*/ 87 h 87"/>
                              <a:gd name="T28" fmla="*/ 0 w 174"/>
                              <a:gd name="T29" fmla="*/ 87 h 87"/>
                              <a:gd name="T30" fmla="*/ 0 w 174"/>
                              <a:gd name="T31" fmla="*/ 78 h 87"/>
                              <a:gd name="T32" fmla="*/ 21 w 174"/>
                              <a:gd name="T33" fmla="*/ 43 h 87"/>
                              <a:gd name="T34" fmla="*/ 39 w 174"/>
                              <a:gd name="T35" fmla="*/ 27 h 87"/>
                              <a:gd name="T36" fmla="*/ 69 w 174"/>
                              <a:gd name="T37" fmla="*/ 8 h 87"/>
                              <a:gd name="T38" fmla="*/ 98 w 174"/>
                              <a:gd name="T39" fmla="*/ 0 h 87"/>
                              <a:gd name="T40" fmla="*/ 146 w 174"/>
                              <a:gd name="T41" fmla="*/ 0 h 87"/>
                              <a:gd name="T42" fmla="*/ 174 w 174"/>
                              <a:gd name="T43" fmla="*/ 2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4" h="87">
                                <a:moveTo>
                                  <a:pt x="174" y="27"/>
                                </a:moveTo>
                                <a:lnTo>
                                  <a:pt x="174" y="43"/>
                                </a:lnTo>
                                <a:lnTo>
                                  <a:pt x="174" y="62"/>
                                </a:lnTo>
                                <a:lnTo>
                                  <a:pt x="146" y="87"/>
                                </a:lnTo>
                                <a:lnTo>
                                  <a:pt x="126" y="87"/>
                                </a:lnTo>
                                <a:lnTo>
                                  <a:pt x="108" y="87"/>
                                </a:lnTo>
                                <a:lnTo>
                                  <a:pt x="98" y="87"/>
                                </a:lnTo>
                                <a:lnTo>
                                  <a:pt x="108" y="78"/>
                                </a:lnTo>
                                <a:lnTo>
                                  <a:pt x="126" y="62"/>
                                </a:lnTo>
                                <a:lnTo>
                                  <a:pt x="135" y="52"/>
                                </a:lnTo>
                                <a:lnTo>
                                  <a:pt x="135" y="35"/>
                                </a:lnTo>
                                <a:lnTo>
                                  <a:pt x="98" y="35"/>
                                </a:lnTo>
                                <a:lnTo>
                                  <a:pt x="69" y="43"/>
                                </a:lnTo>
                                <a:lnTo>
                                  <a:pt x="21" y="87"/>
                                </a:lnTo>
                                <a:lnTo>
                                  <a:pt x="0" y="87"/>
                                </a:lnTo>
                                <a:lnTo>
                                  <a:pt x="0" y="78"/>
                                </a:lnTo>
                                <a:lnTo>
                                  <a:pt x="21" y="43"/>
                                </a:lnTo>
                                <a:lnTo>
                                  <a:pt x="39" y="27"/>
                                </a:lnTo>
                                <a:lnTo>
                                  <a:pt x="69" y="8"/>
                                </a:lnTo>
                                <a:lnTo>
                                  <a:pt x="98" y="0"/>
                                </a:lnTo>
                                <a:lnTo>
                                  <a:pt x="146" y="0"/>
                                </a:lnTo>
                                <a:lnTo>
                                  <a:pt x="174"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07" name="Freeform 499"/>
                        <wps:cNvSpPr>
                          <a:spLocks/>
                        </wps:cNvSpPr>
                        <wps:spPr bwMode="auto">
                          <a:xfrm>
                            <a:off x="2103" y="1844"/>
                            <a:ext cx="83" cy="48"/>
                          </a:xfrm>
                          <a:custGeom>
                            <a:avLst/>
                            <a:gdLst>
                              <a:gd name="T0" fmla="*/ 174 w 174"/>
                              <a:gd name="T1" fmla="*/ 27 h 87"/>
                              <a:gd name="T2" fmla="*/ 174 w 174"/>
                              <a:gd name="T3" fmla="*/ 43 h 87"/>
                              <a:gd name="T4" fmla="*/ 174 w 174"/>
                              <a:gd name="T5" fmla="*/ 62 h 87"/>
                              <a:gd name="T6" fmla="*/ 146 w 174"/>
                              <a:gd name="T7" fmla="*/ 87 h 87"/>
                              <a:gd name="T8" fmla="*/ 126 w 174"/>
                              <a:gd name="T9" fmla="*/ 87 h 87"/>
                              <a:gd name="T10" fmla="*/ 108 w 174"/>
                              <a:gd name="T11" fmla="*/ 87 h 87"/>
                              <a:gd name="T12" fmla="*/ 98 w 174"/>
                              <a:gd name="T13" fmla="*/ 87 h 87"/>
                              <a:gd name="T14" fmla="*/ 108 w 174"/>
                              <a:gd name="T15" fmla="*/ 78 h 87"/>
                              <a:gd name="T16" fmla="*/ 126 w 174"/>
                              <a:gd name="T17" fmla="*/ 62 h 87"/>
                              <a:gd name="T18" fmla="*/ 135 w 174"/>
                              <a:gd name="T19" fmla="*/ 52 h 87"/>
                              <a:gd name="T20" fmla="*/ 135 w 174"/>
                              <a:gd name="T21" fmla="*/ 35 h 87"/>
                              <a:gd name="T22" fmla="*/ 98 w 174"/>
                              <a:gd name="T23" fmla="*/ 35 h 87"/>
                              <a:gd name="T24" fmla="*/ 69 w 174"/>
                              <a:gd name="T25" fmla="*/ 43 h 87"/>
                              <a:gd name="T26" fmla="*/ 21 w 174"/>
                              <a:gd name="T27" fmla="*/ 87 h 87"/>
                              <a:gd name="T28" fmla="*/ 0 w 174"/>
                              <a:gd name="T29" fmla="*/ 87 h 87"/>
                              <a:gd name="T30" fmla="*/ 0 w 174"/>
                              <a:gd name="T31" fmla="*/ 87 h 87"/>
                              <a:gd name="T32" fmla="*/ 0 w 174"/>
                              <a:gd name="T33" fmla="*/ 78 h 87"/>
                              <a:gd name="T34" fmla="*/ 21 w 174"/>
                              <a:gd name="T35" fmla="*/ 43 h 87"/>
                              <a:gd name="T36" fmla="*/ 39 w 174"/>
                              <a:gd name="T37" fmla="*/ 27 h 87"/>
                              <a:gd name="T38" fmla="*/ 69 w 174"/>
                              <a:gd name="T39" fmla="*/ 8 h 87"/>
                              <a:gd name="T40" fmla="*/ 98 w 174"/>
                              <a:gd name="T41" fmla="*/ 0 h 87"/>
                              <a:gd name="T42" fmla="*/ 146 w 174"/>
                              <a:gd name="T43" fmla="*/ 0 h 87"/>
                              <a:gd name="T44" fmla="*/ 174 w 174"/>
                              <a:gd name="T45" fmla="*/ 2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4" h="87">
                                <a:moveTo>
                                  <a:pt x="174" y="27"/>
                                </a:moveTo>
                                <a:lnTo>
                                  <a:pt x="174" y="43"/>
                                </a:lnTo>
                                <a:lnTo>
                                  <a:pt x="174" y="62"/>
                                </a:lnTo>
                                <a:lnTo>
                                  <a:pt x="146" y="87"/>
                                </a:lnTo>
                                <a:lnTo>
                                  <a:pt x="126" y="87"/>
                                </a:lnTo>
                                <a:lnTo>
                                  <a:pt x="108" y="87"/>
                                </a:lnTo>
                                <a:lnTo>
                                  <a:pt x="98" y="87"/>
                                </a:lnTo>
                                <a:lnTo>
                                  <a:pt x="108" y="78"/>
                                </a:lnTo>
                                <a:lnTo>
                                  <a:pt x="126" y="62"/>
                                </a:lnTo>
                                <a:lnTo>
                                  <a:pt x="135" y="52"/>
                                </a:lnTo>
                                <a:lnTo>
                                  <a:pt x="135" y="35"/>
                                </a:lnTo>
                                <a:lnTo>
                                  <a:pt x="98" y="35"/>
                                </a:lnTo>
                                <a:lnTo>
                                  <a:pt x="69" y="43"/>
                                </a:lnTo>
                                <a:lnTo>
                                  <a:pt x="21" y="87"/>
                                </a:lnTo>
                                <a:lnTo>
                                  <a:pt x="0" y="87"/>
                                </a:lnTo>
                                <a:lnTo>
                                  <a:pt x="0" y="78"/>
                                </a:lnTo>
                                <a:lnTo>
                                  <a:pt x="21" y="43"/>
                                </a:lnTo>
                                <a:lnTo>
                                  <a:pt x="39" y="27"/>
                                </a:lnTo>
                                <a:lnTo>
                                  <a:pt x="69" y="8"/>
                                </a:lnTo>
                                <a:lnTo>
                                  <a:pt x="98" y="0"/>
                                </a:lnTo>
                                <a:lnTo>
                                  <a:pt x="146" y="0"/>
                                </a:lnTo>
                                <a:lnTo>
                                  <a:pt x="174" y="27"/>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608" name="Freeform 500"/>
                        <wps:cNvSpPr>
                          <a:spLocks/>
                        </wps:cNvSpPr>
                        <wps:spPr bwMode="auto">
                          <a:xfrm>
                            <a:off x="1922" y="1873"/>
                            <a:ext cx="1" cy="5"/>
                          </a:xfrm>
                          <a:custGeom>
                            <a:avLst/>
                            <a:gdLst>
                              <a:gd name="T0" fmla="*/ 0 h 10"/>
                              <a:gd name="T1" fmla="*/ 10 h 10"/>
                              <a:gd name="T2" fmla="*/ 0 h 10"/>
                            </a:gdLst>
                            <a:ahLst/>
                            <a:cxnLst>
                              <a:cxn ang="0">
                                <a:pos x="0" y="T0"/>
                              </a:cxn>
                              <a:cxn ang="0">
                                <a:pos x="0" y="T1"/>
                              </a:cxn>
                              <a:cxn ang="0">
                                <a:pos x="0" y="T2"/>
                              </a:cxn>
                            </a:cxnLst>
                            <a:rect l="0" t="0" r="r" b="b"/>
                            <a:pathLst>
                              <a:path h="10">
                                <a:moveTo>
                                  <a:pt x="0" y="0"/>
                                </a:moveTo>
                                <a:lnTo>
                                  <a:pt x="0" y="1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09" name="Freeform 501"/>
                        <wps:cNvSpPr>
                          <a:spLocks/>
                        </wps:cNvSpPr>
                        <wps:spPr bwMode="auto">
                          <a:xfrm>
                            <a:off x="1922" y="1873"/>
                            <a:ext cx="1" cy="5"/>
                          </a:xfrm>
                          <a:custGeom>
                            <a:avLst/>
                            <a:gdLst>
                              <a:gd name="T0" fmla="*/ 0 h 10"/>
                              <a:gd name="T1" fmla="*/ 10 h 10"/>
                              <a:gd name="T2" fmla="*/ 0 h 10"/>
                            </a:gdLst>
                            <a:ahLst/>
                            <a:cxnLst>
                              <a:cxn ang="0">
                                <a:pos x="0" y="T0"/>
                              </a:cxn>
                              <a:cxn ang="0">
                                <a:pos x="0" y="T1"/>
                              </a:cxn>
                              <a:cxn ang="0">
                                <a:pos x="0" y="T2"/>
                              </a:cxn>
                            </a:cxnLst>
                            <a:rect l="0" t="0" r="r" b="b"/>
                            <a:pathLst>
                              <a:path h="10">
                                <a:moveTo>
                                  <a:pt x="0" y="0"/>
                                </a:moveTo>
                                <a:lnTo>
                                  <a:pt x="0" y="10"/>
                                </a:lnTo>
                                <a:lnTo>
                                  <a:pt x="0" y="0"/>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610" name="Freeform 502"/>
                        <wps:cNvSpPr>
                          <a:spLocks/>
                        </wps:cNvSpPr>
                        <wps:spPr bwMode="auto">
                          <a:xfrm>
                            <a:off x="2085" y="1907"/>
                            <a:ext cx="56" cy="49"/>
                          </a:xfrm>
                          <a:custGeom>
                            <a:avLst/>
                            <a:gdLst>
                              <a:gd name="T0" fmla="*/ 116 w 116"/>
                              <a:gd name="T1" fmla="*/ 35 h 87"/>
                              <a:gd name="T2" fmla="*/ 107 w 116"/>
                              <a:gd name="T3" fmla="*/ 60 h 87"/>
                              <a:gd name="T4" fmla="*/ 86 w 116"/>
                              <a:gd name="T5" fmla="*/ 87 h 87"/>
                              <a:gd name="T6" fmla="*/ 77 w 116"/>
                              <a:gd name="T7" fmla="*/ 87 h 87"/>
                              <a:gd name="T8" fmla="*/ 77 w 116"/>
                              <a:gd name="T9" fmla="*/ 71 h 87"/>
                              <a:gd name="T10" fmla="*/ 77 w 116"/>
                              <a:gd name="T11" fmla="*/ 52 h 87"/>
                              <a:gd name="T12" fmla="*/ 77 w 116"/>
                              <a:gd name="T13" fmla="*/ 35 h 87"/>
                              <a:gd name="T14" fmla="*/ 77 w 116"/>
                              <a:gd name="T15" fmla="*/ 27 h 87"/>
                              <a:gd name="T16" fmla="*/ 59 w 116"/>
                              <a:gd name="T17" fmla="*/ 35 h 87"/>
                              <a:gd name="T18" fmla="*/ 50 w 116"/>
                              <a:gd name="T19" fmla="*/ 44 h 87"/>
                              <a:gd name="T20" fmla="*/ 29 w 116"/>
                              <a:gd name="T21" fmla="*/ 52 h 87"/>
                              <a:gd name="T22" fmla="*/ 0 w 116"/>
                              <a:gd name="T23" fmla="*/ 60 h 87"/>
                              <a:gd name="T24" fmla="*/ 0 w 116"/>
                              <a:gd name="T25" fmla="*/ 44 h 87"/>
                              <a:gd name="T26" fmla="*/ 0 w 116"/>
                              <a:gd name="T27" fmla="*/ 27 h 87"/>
                              <a:gd name="T28" fmla="*/ 38 w 116"/>
                              <a:gd name="T29" fmla="*/ 9 h 87"/>
                              <a:gd name="T30" fmla="*/ 77 w 116"/>
                              <a:gd name="T31" fmla="*/ 0 h 87"/>
                              <a:gd name="T32" fmla="*/ 86 w 116"/>
                              <a:gd name="T33" fmla="*/ 0 h 87"/>
                              <a:gd name="T34" fmla="*/ 107 w 116"/>
                              <a:gd name="T35" fmla="*/ 9 h 87"/>
                              <a:gd name="T36" fmla="*/ 116 w 116"/>
                              <a:gd name="T37" fmla="*/ 35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6" h="87">
                                <a:moveTo>
                                  <a:pt x="116" y="35"/>
                                </a:moveTo>
                                <a:lnTo>
                                  <a:pt x="107" y="60"/>
                                </a:lnTo>
                                <a:lnTo>
                                  <a:pt x="86" y="87"/>
                                </a:lnTo>
                                <a:lnTo>
                                  <a:pt x="77" y="87"/>
                                </a:lnTo>
                                <a:lnTo>
                                  <a:pt x="77" y="71"/>
                                </a:lnTo>
                                <a:lnTo>
                                  <a:pt x="77" y="52"/>
                                </a:lnTo>
                                <a:lnTo>
                                  <a:pt x="77" y="35"/>
                                </a:lnTo>
                                <a:lnTo>
                                  <a:pt x="77" y="27"/>
                                </a:lnTo>
                                <a:lnTo>
                                  <a:pt x="59" y="35"/>
                                </a:lnTo>
                                <a:lnTo>
                                  <a:pt x="50" y="44"/>
                                </a:lnTo>
                                <a:lnTo>
                                  <a:pt x="29" y="52"/>
                                </a:lnTo>
                                <a:lnTo>
                                  <a:pt x="0" y="60"/>
                                </a:lnTo>
                                <a:lnTo>
                                  <a:pt x="0" y="44"/>
                                </a:lnTo>
                                <a:lnTo>
                                  <a:pt x="0" y="27"/>
                                </a:lnTo>
                                <a:lnTo>
                                  <a:pt x="38" y="9"/>
                                </a:lnTo>
                                <a:lnTo>
                                  <a:pt x="77" y="0"/>
                                </a:lnTo>
                                <a:lnTo>
                                  <a:pt x="86" y="0"/>
                                </a:lnTo>
                                <a:lnTo>
                                  <a:pt x="107" y="9"/>
                                </a:lnTo>
                                <a:lnTo>
                                  <a:pt x="116" y="3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11" name="Freeform 503"/>
                        <wps:cNvSpPr>
                          <a:spLocks/>
                        </wps:cNvSpPr>
                        <wps:spPr bwMode="auto">
                          <a:xfrm>
                            <a:off x="2085" y="1907"/>
                            <a:ext cx="56" cy="49"/>
                          </a:xfrm>
                          <a:custGeom>
                            <a:avLst/>
                            <a:gdLst>
                              <a:gd name="T0" fmla="*/ 116 w 116"/>
                              <a:gd name="T1" fmla="*/ 35 h 87"/>
                              <a:gd name="T2" fmla="*/ 107 w 116"/>
                              <a:gd name="T3" fmla="*/ 60 h 87"/>
                              <a:gd name="T4" fmla="*/ 86 w 116"/>
                              <a:gd name="T5" fmla="*/ 87 h 87"/>
                              <a:gd name="T6" fmla="*/ 77 w 116"/>
                              <a:gd name="T7" fmla="*/ 87 h 87"/>
                              <a:gd name="T8" fmla="*/ 77 w 116"/>
                              <a:gd name="T9" fmla="*/ 71 h 87"/>
                              <a:gd name="T10" fmla="*/ 77 w 116"/>
                              <a:gd name="T11" fmla="*/ 52 h 87"/>
                              <a:gd name="T12" fmla="*/ 77 w 116"/>
                              <a:gd name="T13" fmla="*/ 35 h 87"/>
                              <a:gd name="T14" fmla="*/ 77 w 116"/>
                              <a:gd name="T15" fmla="*/ 27 h 87"/>
                              <a:gd name="T16" fmla="*/ 59 w 116"/>
                              <a:gd name="T17" fmla="*/ 35 h 87"/>
                              <a:gd name="T18" fmla="*/ 50 w 116"/>
                              <a:gd name="T19" fmla="*/ 44 h 87"/>
                              <a:gd name="T20" fmla="*/ 29 w 116"/>
                              <a:gd name="T21" fmla="*/ 52 h 87"/>
                              <a:gd name="T22" fmla="*/ 0 w 116"/>
                              <a:gd name="T23" fmla="*/ 60 h 87"/>
                              <a:gd name="T24" fmla="*/ 0 w 116"/>
                              <a:gd name="T25" fmla="*/ 44 h 87"/>
                              <a:gd name="T26" fmla="*/ 0 w 116"/>
                              <a:gd name="T27" fmla="*/ 27 h 87"/>
                              <a:gd name="T28" fmla="*/ 38 w 116"/>
                              <a:gd name="T29" fmla="*/ 9 h 87"/>
                              <a:gd name="T30" fmla="*/ 77 w 116"/>
                              <a:gd name="T31" fmla="*/ 0 h 87"/>
                              <a:gd name="T32" fmla="*/ 86 w 116"/>
                              <a:gd name="T33" fmla="*/ 0 h 87"/>
                              <a:gd name="T34" fmla="*/ 107 w 116"/>
                              <a:gd name="T35" fmla="*/ 9 h 87"/>
                              <a:gd name="T36" fmla="*/ 116 w 116"/>
                              <a:gd name="T37" fmla="*/ 35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6" h="87">
                                <a:moveTo>
                                  <a:pt x="116" y="35"/>
                                </a:moveTo>
                                <a:lnTo>
                                  <a:pt x="107" y="60"/>
                                </a:lnTo>
                                <a:lnTo>
                                  <a:pt x="86" y="87"/>
                                </a:lnTo>
                                <a:lnTo>
                                  <a:pt x="77" y="87"/>
                                </a:lnTo>
                                <a:lnTo>
                                  <a:pt x="77" y="71"/>
                                </a:lnTo>
                                <a:lnTo>
                                  <a:pt x="77" y="52"/>
                                </a:lnTo>
                                <a:lnTo>
                                  <a:pt x="77" y="35"/>
                                </a:lnTo>
                                <a:lnTo>
                                  <a:pt x="77" y="27"/>
                                </a:lnTo>
                                <a:lnTo>
                                  <a:pt x="59" y="35"/>
                                </a:lnTo>
                                <a:lnTo>
                                  <a:pt x="50" y="44"/>
                                </a:lnTo>
                                <a:lnTo>
                                  <a:pt x="29" y="52"/>
                                </a:lnTo>
                                <a:lnTo>
                                  <a:pt x="0" y="60"/>
                                </a:lnTo>
                                <a:lnTo>
                                  <a:pt x="0" y="44"/>
                                </a:lnTo>
                                <a:lnTo>
                                  <a:pt x="0" y="27"/>
                                </a:lnTo>
                                <a:lnTo>
                                  <a:pt x="38" y="9"/>
                                </a:lnTo>
                                <a:lnTo>
                                  <a:pt x="77" y="0"/>
                                </a:lnTo>
                                <a:lnTo>
                                  <a:pt x="86" y="0"/>
                                </a:lnTo>
                                <a:lnTo>
                                  <a:pt x="107" y="9"/>
                                </a:lnTo>
                                <a:lnTo>
                                  <a:pt x="116" y="35"/>
                                </a:lnTo>
                              </a:path>
                            </a:pathLst>
                          </a:custGeom>
                          <a:solidFill>
                            <a:srgbClr val="C0C0C0"/>
                          </a:solidFill>
                          <a:ln w="3175">
                            <a:solidFill>
                              <a:srgbClr val="000000"/>
                            </a:solidFill>
                            <a:round/>
                            <a:headEnd/>
                            <a:tailEnd/>
                          </a:ln>
                        </wps:spPr>
                        <wps:bodyPr rot="0" vert="horz" wrap="square" lIns="91440" tIns="45720" rIns="91440" bIns="45720" anchor="t" anchorCtr="0" upright="1">
                          <a:noAutofit/>
                        </wps:bodyPr>
                      </wps:wsp>
                      <wps:wsp>
                        <wps:cNvPr id="1612" name="Freeform 504"/>
                        <wps:cNvSpPr>
                          <a:spLocks/>
                        </wps:cNvSpPr>
                        <wps:spPr bwMode="auto">
                          <a:xfrm>
                            <a:off x="2381" y="1912"/>
                            <a:ext cx="23" cy="19"/>
                          </a:xfrm>
                          <a:custGeom>
                            <a:avLst/>
                            <a:gdLst>
                              <a:gd name="T0" fmla="*/ 48 w 48"/>
                              <a:gd name="T1" fmla="*/ 18 h 35"/>
                              <a:gd name="T2" fmla="*/ 48 w 48"/>
                              <a:gd name="T3" fmla="*/ 35 h 35"/>
                              <a:gd name="T4" fmla="*/ 39 w 48"/>
                              <a:gd name="T5" fmla="*/ 35 h 35"/>
                              <a:gd name="T6" fmla="*/ 0 w 48"/>
                              <a:gd name="T7" fmla="*/ 35 h 35"/>
                              <a:gd name="T8" fmla="*/ 0 w 48"/>
                              <a:gd name="T9" fmla="*/ 18 h 35"/>
                              <a:gd name="T10" fmla="*/ 9 w 48"/>
                              <a:gd name="T11" fmla="*/ 0 h 35"/>
                              <a:gd name="T12" fmla="*/ 29 w 48"/>
                              <a:gd name="T13" fmla="*/ 0 h 35"/>
                              <a:gd name="T14" fmla="*/ 48 w 48"/>
                              <a:gd name="T15" fmla="*/ 18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35">
                                <a:moveTo>
                                  <a:pt x="48" y="18"/>
                                </a:moveTo>
                                <a:lnTo>
                                  <a:pt x="48" y="35"/>
                                </a:lnTo>
                                <a:lnTo>
                                  <a:pt x="39" y="35"/>
                                </a:lnTo>
                                <a:lnTo>
                                  <a:pt x="0" y="35"/>
                                </a:lnTo>
                                <a:lnTo>
                                  <a:pt x="0" y="18"/>
                                </a:lnTo>
                                <a:lnTo>
                                  <a:pt x="9" y="0"/>
                                </a:lnTo>
                                <a:lnTo>
                                  <a:pt x="29" y="0"/>
                                </a:lnTo>
                                <a:lnTo>
                                  <a:pt x="48" y="1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13" name="Freeform 505"/>
                        <wps:cNvSpPr>
                          <a:spLocks/>
                        </wps:cNvSpPr>
                        <wps:spPr bwMode="auto">
                          <a:xfrm>
                            <a:off x="1890" y="1931"/>
                            <a:ext cx="409" cy="1073"/>
                          </a:xfrm>
                          <a:custGeom>
                            <a:avLst/>
                            <a:gdLst>
                              <a:gd name="T0" fmla="*/ 868 w 868"/>
                              <a:gd name="T1" fmla="*/ 27 h 1928"/>
                              <a:gd name="T2" fmla="*/ 791 w 868"/>
                              <a:gd name="T3" fmla="*/ 52 h 1928"/>
                              <a:gd name="T4" fmla="*/ 713 w 868"/>
                              <a:gd name="T5" fmla="*/ 78 h 1928"/>
                              <a:gd name="T6" fmla="*/ 637 w 868"/>
                              <a:gd name="T7" fmla="*/ 122 h 1928"/>
                              <a:gd name="T8" fmla="*/ 569 w 868"/>
                              <a:gd name="T9" fmla="*/ 165 h 1928"/>
                              <a:gd name="T10" fmla="*/ 500 w 868"/>
                              <a:gd name="T11" fmla="*/ 219 h 1928"/>
                              <a:gd name="T12" fmla="*/ 452 w 868"/>
                              <a:gd name="T13" fmla="*/ 279 h 1928"/>
                              <a:gd name="T14" fmla="*/ 404 w 868"/>
                              <a:gd name="T15" fmla="*/ 340 h 1928"/>
                              <a:gd name="T16" fmla="*/ 356 w 868"/>
                              <a:gd name="T17" fmla="*/ 411 h 1928"/>
                              <a:gd name="T18" fmla="*/ 327 w 868"/>
                              <a:gd name="T19" fmla="*/ 479 h 1928"/>
                              <a:gd name="T20" fmla="*/ 299 w 868"/>
                              <a:gd name="T21" fmla="*/ 603 h 1928"/>
                              <a:gd name="T22" fmla="*/ 279 w 868"/>
                              <a:gd name="T23" fmla="*/ 733 h 1928"/>
                              <a:gd name="T24" fmla="*/ 279 w 868"/>
                              <a:gd name="T25" fmla="*/ 977 h 1928"/>
                              <a:gd name="T26" fmla="*/ 28 w 868"/>
                              <a:gd name="T27" fmla="*/ 987 h 1928"/>
                              <a:gd name="T28" fmla="*/ 18 w 868"/>
                              <a:gd name="T29" fmla="*/ 995 h 1928"/>
                              <a:gd name="T30" fmla="*/ 18 w 868"/>
                              <a:gd name="T31" fmla="*/ 1841 h 1928"/>
                              <a:gd name="T32" fmla="*/ 18 w 868"/>
                              <a:gd name="T33" fmla="*/ 1928 h 1928"/>
                              <a:gd name="T34" fmla="*/ 0 w 868"/>
                              <a:gd name="T35" fmla="*/ 1920 h 1928"/>
                              <a:gd name="T36" fmla="*/ 0 w 868"/>
                              <a:gd name="T37" fmla="*/ 1755 h 1928"/>
                              <a:gd name="T38" fmla="*/ 0 w 868"/>
                              <a:gd name="T39" fmla="*/ 960 h 1928"/>
                              <a:gd name="T40" fmla="*/ 114 w 868"/>
                              <a:gd name="T41" fmla="*/ 951 h 1928"/>
                              <a:gd name="T42" fmla="*/ 240 w 868"/>
                              <a:gd name="T43" fmla="*/ 951 h 1928"/>
                              <a:gd name="T44" fmla="*/ 240 w 868"/>
                              <a:gd name="T45" fmla="*/ 933 h 1928"/>
                              <a:gd name="T46" fmla="*/ 240 w 868"/>
                              <a:gd name="T47" fmla="*/ 759 h 1928"/>
                              <a:gd name="T48" fmla="*/ 260 w 868"/>
                              <a:gd name="T49" fmla="*/ 611 h 1928"/>
                              <a:gd name="T50" fmla="*/ 279 w 868"/>
                              <a:gd name="T51" fmla="*/ 532 h 1928"/>
                              <a:gd name="T52" fmla="*/ 299 w 868"/>
                              <a:gd name="T53" fmla="*/ 454 h 1928"/>
                              <a:gd name="T54" fmla="*/ 338 w 868"/>
                              <a:gd name="T55" fmla="*/ 384 h 1928"/>
                              <a:gd name="T56" fmla="*/ 386 w 868"/>
                              <a:gd name="T57" fmla="*/ 305 h 1928"/>
                              <a:gd name="T58" fmla="*/ 482 w 868"/>
                              <a:gd name="T59" fmla="*/ 200 h 1928"/>
                              <a:gd name="T60" fmla="*/ 587 w 868"/>
                              <a:gd name="T61" fmla="*/ 113 h 1928"/>
                              <a:gd name="T62" fmla="*/ 656 w 868"/>
                              <a:gd name="T63" fmla="*/ 78 h 1928"/>
                              <a:gd name="T64" fmla="*/ 724 w 868"/>
                              <a:gd name="T65" fmla="*/ 43 h 1928"/>
                              <a:gd name="T66" fmla="*/ 791 w 868"/>
                              <a:gd name="T67" fmla="*/ 16 h 1928"/>
                              <a:gd name="T68" fmla="*/ 859 w 868"/>
                              <a:gd name="T69" fmla="*/ 0 h 1928"/>
                              <a:gd name="T70" fmla="*/ 868 w 868"/>
                              <a:gd name="T71" fmla="*/ 27 h 1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68" h="1928">
                                <a:moveTo>
                                  <a:pt x="868" y="27"/>
                                </a:moveTo>
                                <a:lnTo>
                                  <a:pt x="791" y="52"/>
                                </a:lnTo>
                                <a:lnTo>
                                  <a:pt x="713" y="78"/>
                                </a:lnTo>
                                <a:lnTo>
                                  <a:pt x="637" y="122"/>
                                </a:lnTo>
                                <a:lnTo>
                                  <a:pt x="569" y="165"/>
                                </a:lnTo>
                                <a:lnTo>
                                  <a:pt x="500" y="219"/>
                                </a:lnTo>
                                <a:lnTo>
                                  <a:pt x="452" y="279"/>
                                </a:lnTo>
                                <a:lnTo>
                                  <a:pt x="404" y="340"/>
                                </a:lnTo>
                                <a:lnTo>
                                  <a:pt x="356" y="411"/>
                                </a:lnTo>
                                <a:lnTo>
                                  <a:pt x="327" y="479"/>
                                </a:lnTo>
                                <a:lnTo>
                                  <a:pt x="299" y="603"/>
                                </a:lnTo>
                                <a:lnTo>
                                  <a:pt x="279" y="733"/>
                                </a:lnTo>
                                <a:lnTo>
                                  <a:pt x="279" y="977"/>
                                </a:lnTo>
                                <a:lnTo>
                                  <a:pt x="28" y="987"/>
                                </a:lnTo>
                                <a:lnTo>
                                  <a:pt x="18" y="995"/>
                                </a:lnTo>
                                <a:lnTo>
                                  <a:pt x="18" y="1841"/>
                                </a:lnTo>
                                <a:lnTo>
                                  <a:pt x="18" y="1928"/>
                                </a:lnTo>
                                <a:lnTo>
                                  <a:pt x="0" y="1920"/>
                                </a:lnTo>
                                <a:lnTo>
                                  <a:pt x="0" y="1755"/>
                                </a:lnTo>
                                <a:lnTo>
                                  <a:pt x="0" y="960"/>
                                </a:lnTo>
                                <a:lnTo>
                                  <a:pt x="114" y="951"/>
                                </a:lnTo>
                                <a:lnTo>
                                  <a:pt x="240" y="951"/>
                                </a:lnTo>
                                <a:lnTo>
                                  <a:pt x="240" y="933"/>
                                </a:lnTo>
                                <a:lnTo>
                                  <a:pt x="240" y="759"/>
                                </a:lnTo>
                                <a:lnTo>
                                  <a:pt x="260" y="611"/>
                                </a:lnTo>
                                <a:lnTo>
                                  <a:pt x="279" y="532"/>
                                </a:lnTo>
                                <a:lnTo>
                                  <a:pt x="299" y="454"/>
                                </a:lnTo>
                                <a:lnTo>
                                  <a:pt x="338" y="384"/>
                                </a:lnTo>
                                <a:lnTo>
                                  <a:pt x="386" y="305"/>
                                </a:lnTo>
                                <a:lnTo>
                                  <a:pt x="482" y="200"/>
                                </a:lnTo>
                                <a:lnTo>
                                  <a:pt x="587" y="113"/>
                                </a:lnTo>
                                <a:lnTo>
                                  <a:pt x="656" y="78"/>
                                </a:lnTo>
                                <a:lnTo>
                                  <a:pt x="724" y="43"/>
                                </a:lnTo>
                                <a:lnTo>
                                  <a:pt x="791" y="16"/>
                                </a:lnTo>
                                <a:lnTo>
                                  <a:pt x="859" y="0"/>
                                </a:lnTo>
                                <a:lnTo>
                                  <a:pt x="868"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14" name="Freeform 506"/>
                        <wps:cNvSpPr>
                          <a:spLocks/>
                        </wps:cNvSpPr>
                        <wps:spPr bwMode="auto">
                          <a:xfrm>
                            <a:off x="1918" y="1946"/>
                            <a:ext cx="514" cy="1117"/>
                          </a:xfrm>
                          <a:custGeom>
                            <a:avLst/>
                            <a:gdLst>
                              <a:gd name="T0" fmla="*/ 1092 w 1092"/>
                              <a:gd name="T1" fmla="*/ 60 h 2006"/>
                              <a:gd name="T2" fmla="*/ 985 w 1092"/>
                              <a:gd name="T3" fmla="*/ 78 h 2006"/>
                              <a:gd name="T4" fmla="*/ 889 w 1092"/>
                              <a:gd name="T5" fmla="*/ 95 h 2006"/>
                              <a:gd name="T6" fmla="*/ 782 w 1092"/>
                              <a:gd name="T7" fmla="*/ 121 h 2006"/>
                              <a:gd name="T8" fmla="*/ 695 w 1092"/>
                              <a:gd name="T9" fmla="*/ 156 h 2006"/>
                              <a:gd name="T10" fmla="*/ 608 w 1092"/>
                              <a:gd name="T11" fmla="*/ 208 h 2006"/>
                              <a:gd name="T12" fmla="*/ 530 w 1092"/>
                              <a:gd name="T13" fmla="*/ 260 h 2006"/>
                              <a:gd name="T14" fmla="*/ 464 w 1092"/>
                              <a:gd name="T15" fmla="*/ 340 h 2006"/>
                              <a:gd name="T16" fmla="*/ 416 w 1092"/>
                              <a:gd name="T17" fmla="*/ 427 h 2006"/>
                              <a:gd name="T18" fmla="*/ 377 w 1092"/>
                              <a:gd name="T19" fmla="*/ 487 h 2006"/>
                              <a:gd name="T20" fmla="*/ 357 w 1092"/>
                              <a:gd name="T21" fmla="*/ 566 h 2006"/>
                              <a:gd name="T22" fmla="*/ 347 w 1092"/>
                              <a:gd name="T23" fmla="*/ 722 h 2006"/>
                              <a:gd name="T24" fmla="*/ 338 w 1092"/>
                              <a:gd name="T25" fmla="*/ 1038 h 2006"/>
                              <a:gd name="T26" fmla="*/ 78 w 1092"/>
                              <a:gd name="T27" fmla="*/ 1046 h 2006"/>
                              <a:gd name="T28" fmla="*/ 68 w 1092"/>
                              <a:gd name="T29" fmla="*/ 1055 h 2006"/>
                              <a:gd name="T30" fmla="*/ 68 w 1092"/>
                              <a:gd name="T31" fmla="*/ 1536 h 2006"/>
                              <a:gd name="T32" fmla="*/ 57 w 1092"/>
                              <a:gd name="T33" fmla="*/ 1988 h 2006"/>
                              <a:gd name="T34" fmla="*/ 48 w 1092"/>
                              <a:gd name="T35" fmla="*/ 2006 h 2006"/>
                              <a:gd name="T36" fmla="*/ 39 w 1092"/>
                              <a:gd name="T37" fmla="*/ 2006 h 2006"/>
                              <a:gd name="T38" fmla="*/ 30 w 1092"/>
                              <a:gd name="T39" fmla="*/ 2006 h 2006"/>
                              <a:gd name="T40" fmla="*/ 9 w 1092"/>
                              <a:gd name="T41" fmla="*/ 1980 h 2006"/>
                              <a:gd name="T42" fmla="*/ 9 w 1092"/>
                              <a:gd name="T43" fmla="*/ 1945 h 2006"/>
                              <a:gd name="T44" fmla="*/ 0 w 1092"/>
                              <a:gd name="T45" fmla="*/ 1885 h 2006"/>
                              <a:gd name="T46" fmla="*/ 0 w 1092"/>
                              <a:gd name="T47" fmla="*/ 995 h 2006"/>
                              <a:gd name="T48" fmla="*/ 9 w 1092"/>
                              <a:gd name="T49" fmla="*/ 985 h 2006"/>
                              <a:gd name="T50" fmla="*/ 251 w 1092"/>
                              <a:gd name="T51" fmla="*/ 976 h 2006"/>
                              <a:gd name="T52" fmla="*/ 261 w 1092"/>
                              <a:gd name="T53" fmla="*/ 968 h 2006"/>
                              <a:gd name="T54" fmla="*/ 261 w 1092"/>
                              <a:gd name="T55" fmla="*/ 846 h 2006"/>
                              <a:gd name="T56" fmla="*/ 261 w 1092"/>
                              <a:gd name="T57" fmla="*/ 722 h 2006"/>
                              <a:gd name="T58" fmla="*/ 270 w 1092"/>
                              <a:gd name="T59" fmla="*/ 611 h 2006"/>
                              <a:gd name="T60" fmla="*/ 299 w 1092"/>
                              <a:gd name="T61" fmla="*/ 497 h 2006"/>
                              <a:gd name="T62" fmla="*/ 347 w 1092"/>
                              <a:gd name="T63" fmla="*/ 392 h 2006"/>
                              <a:gd name="T64" fmla="*/ 407 w 1092"/>
                              <a:gd name="T65" fmla="*/ 287 h 2006"/>
                              <a:gd name="T66" fmla="*/ 493 w 1092"/>
                              <a:gd name="T67" fmla="*/ 200 h 2006"/>
                              <a:gd name="T68" fmla="*/ 541 w 1092"/>
                              <a:gd name="T69" fmla="*/ 156 h 2006"/>
                              <a:gd name="T70" fmla="*/ 599 w 1092"/>
                              <a:gd name="T71" fmla="*/ 121 h 2006"/>
                              <a:gd name="T72" fmla="*/ 656 w 1092"/>
                              <a:gd name="T73" fmla="*/ 95 h 2006"/>
                              <a:gd name="T74" fmla="*/ 724 w 1092"/>
                              <a:gd name="T75" fmla="*/ 68 h 2006"/>
                              <a:gd name="T76" fmla="*/ 841 w 1092"/>
                              <a:gd name="T77" fmla="*/ 35 h 2006"/>
                              <a:gd name="T78" fmla="*/ 1062 w 1092"/>
                              <a:gd name="T79" fmla="*/ 0 h 2006"/>
                              <a:gd name="T80" fmla="*/ 1092 w 1092"/>
                              <a:gd name="T81" fmla="*/ 60 h 20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92" h="2006">
                                <a:moveTo>
                                  <a:pt x="1092" y="60"/>
                                </a:moveTo>
                                <a:lnTo>
                                  <a:pt x="985" y="78"/>
                                </a:lnTo>
                                <a:lnTo>
                                  <a:pt x="889" y="95"/>
                                </a:lnTo>
                                <a:lnTo>
                                  <a:pt x="782" y="121"/>
                                </a:lnTo>
                                <a:lnTo>
                                  <a:pt x="695" y="156"/>
                                </a:lnTo>
                                <a:lnTo>
                                  <a:pt x="608" y="208"/>
                                </a:lnTo>
                                <a:lnTo>
                                  <a:pt x="530" y="260"/>
                                </a:lnTo>
                                <a:lnTo>
                                  <a:pt x="464" y="340"/>
                                </a:lnTo>
                                <a:lnTo>
                                  <a:pt x="416" y="427"/>
                                </a:lnTo>
                                <a:lnTo>
                                  <a:pt x="377" y="487"/>
                                </a:lnTo>
                                <a:lnTo>
                                  <a:pt x="357" y="566"/>
                                </a:lnTo>
                                <a:lnTo>
                                  <a:pt x="347" y="722"/>
                                </a:lnTo>
                                <a:lnTo>
                                  <a:pt x="338" y="1038"/>
                                </a:lnTo>
                                <a:lnTo>
                                  <a:pt x="78" y="1046"/>
                                </a:lnTo>
                                <a:lnTo>
                                  <a:pt x="68" y="1055"/>
                                </a:lnTo>
                                <a:lnTo>
                                  <a:pt x="68" y="1536"/>
                                </a:lnTo>
                                <a:lnTo>
                                  <a:pt x="57" y="1988"/>
                                </a:lnTo>
                                <a:lnTo>
                                  <a:pt x="48" y="2006"/>
                                </a:lnTo>
                                <a:lnTo>
                                  <a:pt x="39" y="2006"/>
                                </a:lnTo>
                                <a:lnTo>
                                  <a:pt x="30" y="2006"/>
                                </a:lnTo>
                                <a:lnTo>
                                  <a:pt x="9" y="1980"/>
                                </a:lnTo>
                                <a:lnTo>
                                  <a:pt x="9" y="1945"/>
                                </a:lnTo>
                                <a:lnTo>
                                  <a:pt x="0" y="1885"/>
                                </a:lnTo>
                                <a:lnTo>
                                  <a:pt x="0" y="995"/>
                                </a:lnTo>
                                <a:lnTo>
                                  <a:pt x="9" y="985"/>
                                </a:lnTo>
                                <a:lnTo>
                                  <a:pt x="251" y="976"/>
                                </a:lnTo>
                                <a:lnTo>
                                  <a:pt x="261" y="968"/>
                                </a:lnTo>
                                <a:lnTo>
                                  <a:pt x="261" y="846"/>
                                </a:lnTo>
                                <a:lnTo>
                                  <a:pt x="261" y="722"/>
                                </a:lnTo>
                                <a:lnTo>
                                  <a:pt x="270" y="611"/>
                                </a:lnTo>
                                <a:lnTo>
                                  <a:pt x="299" y="497"/>
                                </a:lnTo>
                                <a:lnTo>
                                  <a:pt x="347" y="392"/>
                                </a:lnTo>
                                <a:lnTo>
                                  <a:pt x="407" y="287"/>
                                </a:lnTo>
                                <a:lnTo>
                                  <a:pt x="493" y="200"/>
                                </a:lnTo>
                                <a:lnTo>
                                  <a:pt x="541" y="156"/>
                                </a:lnTo>
                                <a:lnTo>
                                  <a:pt x="599" y="121"/>
                                </a:lnTo>
                                <a:lnTo>
                                  <a:pt x="656" y="95"/>
                                </a:lnTo>
                                <a:lnTo>
                                  <a:pt x="724" y="68"/>
                                </a:lnTo>
                                <a:lnTo>
                                  <a:pt x="841" y="35"/>
                                </a:lnTo>
                                <a:lnTo>
                                  <a:pt x="1062" y="0"/>
                                </a:lnTo>
                                <a:lnTo>
                                  <a:pt x="1092" y="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15" name="Freeform 507"/>
                        <wps:cNvSpPr>
                          <a:spLocks/>
                        </wps:cNvSpPr>
                        <wps:spPr bwMode="auto">
                          <a:xfrm>
                            <a:off x="2505" y="1956"/>
                            <a:ext cx="31" cy="34"/>
                          </a:xfrm>
                          <a:custGeom>
                            <a:avLst/>
                            <a:gdLst>
                              <a:gd name="T0" fmla="*/ 69 w 69"/>
                              <a:gd name="T1" fmla="*/ 35 h 62"/>
                              <a:gd name="T2" fmla="*/ 69 w 69"/>
                              <a:gd name="T3" fmla="*/ 62 h 62"/>
                              <a:gd name="T4" fmla="*/ 48 w 69"/>
                              <a:gd name="T5" fmla="*/ 62 h 62"/>
                              <a:gd name="T6" fmla="*/ 39 w 69"/>
                              <a:gd name="T7" fmla="*/ 62 h 62"/>
                              <a:gd name="T8" fmla="*/ 30 w 69"/>
                              <a:gd name="T9" fmla="*/ 62 h 62"/>
                              <a:gd name="T10" fmla="*/ 0 w 69"/>
                              <a:gd name="T11" fmla="*/ 0 h 62"/>
                              <a:gd name="T12" fmla="*/ 30 w 69"/>
                              <a:gd name="T13" fmla="*/ 19 h 62"/>
                              <a:gd name="T14" fmla="*/ 69 w 69"/>
                              <a:gd name="T15" fmla="*/ 35 h 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 h="62">
                                <a:moveTo>
                                  <a:pt x="69" y="35"/>
                                </a:moveTo>
                                <a:lnTo>
                                  <a:pt x="69" y="62"/>
                                </a:lnTo>
                                <a:lnTo>
                                  <a:pt x="48" y="62"/>
                                </a:lnTo>
                                <a:lnTo>
                                  <a:pt x="39" y="62"/>
                                </a:lnTo>
                                <a:lnTo>
                                  <a:pt x="30" y="62"/>
                                </a:lnTo>
                                <a:lnTo>
                                  <a:pt x="0" y="0"/>
                                </a:lnTo>
                                <a:lnTo>
                                  <a:pt x="30" y="19"/>
                                </a:lnTo>
                                <a:lnTo>
                                  <a:pt x="69" y="3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16" name="Freeform 508"/>
                        <wps:cNvSpPr>
                          <a:spLocks/>
                        </wps:cNvSpPr>
                        <wps:spPr bwMode="auto">
                          <a:xfrm>
                            <a:off x="2518" y="1976"/>
                            <a:ext cx="155" cy="169"/>
                          </a:xfrm>
                          <a:custGeom>
                            <a:avLst/>
                            <a:gdLst>
                              <a:gd name="T0" fmla="*/ 329 w 329"/>
                              <a:gd name="T1" fmla="*/ 44 h 306"/>
                              <a:gd name="T2" fmla="*/ 269 w 329"/>
                              <a:gd name="T3" fmla="*/ 70 h 306"/>
                              <a:gd name="T4" fmla="*/ 242 w 329"/>
                              <a:gd name="T5" fmla="*/ 70 h 306"/>
                              <a:gd name="T6" fmla="*/ 203 w 329"/>
                              <a:gd name="T7" fmla="*/ 70 h 306"/>
                              <a:gd name="T8" fmla="*/ 173 w 329"/>
                              <a:gd name="T9" fmla="*/ 52 h 306"/>
                              <a:gd name="T10" fmla="*/ 155 w 329"/>
                              <a:gd name="T11" fmla="*/ 52 h 306"/>
                              <a:gd name="T12" fmla="*/ 135 w 329"/>
                              <a:gd name="T13" fmla="*/ 62 h 306"/>
                              <a:gd name="T14" fmla="*/ 135 w 329"/>
                              <a:gd name="T15" fmla="*/ 70 h 306"/>
                              <a:gd name="T16" fmla="*/ 135 w 329"/>
                              <a:gd name="T17" fmla="*/ 79 h 306"/>
                              <a:gd name="T18" fmla="*/ 203 w 329"/>
                              <a:gd name="T19" fmla="*/ 105 h 306"/>
                              <a:gd name="T20" fmla="*/ 231 w 329"/>
                              <a:gd name="T21" fmla="*/ 131 h 306"/>
                              <a:gd name="T22" fmla="*/ 251 w 329"/>
                              <a:gd name="T23" fmla="*/ 157 h 306"/>
                              <a:gd name="T24" fmla="*/ 269 w 329"/>
                              <a:gd name="T25" fmla="*/ 244 h 306"/>
                              <a:gd name="T26" fmla="*/ 242 w 329"/>
                              <a:gd name="T27" fmla="*/ 236 h 306"/>
                              <a:gd name="T28" fmla="*/ 192 w 329"/>
                              <a:gd name="T29" fmla="*/ 236 h 306"/>
                              <a:gd name="T30" fmla="*/ 164 w 329"/>
                              <a:gd name="T31" fmla="*/ 219 h 306"/>
                              <a:gd name="T32" fmla="*/ 135 w 329"/>
                              <a:gd name="T33" fmla="*/ 192 h 306"/>
                              <a:gd name="T34" fmla="*/ 116 w 329"/>
                              <a:gd name="T35" fmla="*/ 176 h 306"/>
                              <a:gd name="T36" fmla="*/ 105 w 329"/>
                              <a:gd name="T37" fmla="*/ 149 h 306"/>
                              <a:gd name="T38" fmla="*/ 96 w 329"/>
                              <a:gd name="T39" fmla="*/ 131 h 306"/>
                              <a:gd name="T40" fmla="*/ 68 w 329"/>
                              <a:gd name="T41" fmla="*/ 114 h 306"/>
                              <a:gd name="T42" fmla="*/ 68 w 329"/>
                              <a:gd name="T43" fmla="*/ 122 h 306"/>
                              <a:gd name="T44" fmla="*/ 77 w 329"/>
                              <a:gd name="T45" fmla="*/ 166 h 306"/>
                              <a:gd name="T46" fmla="*/ 87 w 329"/>
                              <a:gd name="T47" fmla="*/ 227 h 306"/>
                              <a:gd name="T48" fmla="*/ 68 w 329"/>
                              <a:gd name="T49" fmla="*/ 271 h 306"/>
                              <a:gd name="T50" fmla="*/ 39 w 329"/>
                              <a:gd name="T51" fmla="*/ 306 h 306"/>
                              <a:gd name="T52" fmla="*/ 18 w 329"/>
                              <a:gd name="T53" fmla="*/ 289 h 306"/>
                              <a:gd name="T54" fmla="*/ 9 w 329"/>
                              <a:gd name="T55" fmla="*/ 271 h 306"/>
                              <a:gd name="T56" fmla="*/ 0 w 329"/>
                              <a:gd name="T57" fmla="*/ 219 h 306"/>
                              <a:gd name="T58" fmla="*/ 18 w 329"/>
                              <a:gd name="T59" fmla="*/ 114 h 306"/>
                              <a:gd name="T60" fmla="*/ 18 w 329"/>
                              <a:gd name="T61" fmla="*/ 79 h 306"/>
                              <a:gd name="T62" fmla="*/ 29 w 329"/>
                              <a:gd name="T63" fmla="*/ 70 h 306"/>
                              <a:gd name="T64" fmla="*/ 48 w 329"/>
                              <a:gd name="T65" fmla="*/ 62 h 306"/>
                              <a:gd name="T66" fmla="*/ 68 w 329"/>
                              <a:gd name="T67" fmla="*/ 62 h 306"/>
                              <a:gd name="T68" fmla="*/ 87 w 329"/>
                              <a:gd name="T69" fmla="*/ 52 h 306"/>
                              <a:gd name="T70" fmla="*/ 77 w 329"/>
                              <a:gd name="T71" fmla="*/ 27 h 306"/>
                              <a:gd name="T72" fmla="*/ 87 w 329"/>
                              <a:gd name="T73" fmla="*/ 9 h 306"/>
                              <a:gd name="T74" fmla="*/ 173 w 329"/>
                              <a:gd name="T75" fmla="*/ 0 h 306"/>
                              <a:gd name="T76" fmla="*/ 212 w 329"/>
                              <a:gd name="T77" fmla="*/ 0 h 306"/>
                              <a:gd name="T78" fmla="*/ 260 w 329"/>
                              <a:gd name="T79" fmla="*/ 0 h 306"/>
                              <a:gd name="T80" fmla="*/ 329 w 329"/>
                              <a:gd name="T81" fmla="*/ 44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29" h="306">
                                <a:moveTo>
                                  <a:pt x="329" y="44"/>
                                </a:moveTo>
                                <a:lnTo>
                                  <a:pt x="269" y="70"/>
                                </a:lnTo>
                                <a:lnTo>
                                  <a:pt x="242" y="70"/>
                                </a:lnTo>
                                <a:lnTo>
                                  <a:pt x="203" y="70"/>
                                </a:lnTo>
                                <a:lnTo>
                                  <a:pt x="173" y="52"/>
                                </a:lnTo>
                                <a:lnTo>
                                  <a:pt x="155" y="52"/>
                                </a:lnTo>
                                <a:lnTo>
                                  <a:pt x="135" y="62"/>
                                </a:lnTo>
                                <a:lnTo>
                                  <a:pt x="135" y="70"/>
                                </a:lnTo>
                                <a:lnTo>
                                  <a:pt x="135" y="79"/>
                                </a:lnTo>
                                <a:lnTo>
                                  <a:pt x="203" y="105"/>
                                </a:lnTo>
                                <a:lnTo>
                                  <a:pt x="231" y="131"/>
                                </a:lnTo>
                                <a:lnTo>
                                  <a:pt x="251" y="157"/>
                                </a:lnTo>
                                <a:lnTo>
                                  <a:pt x="269" y="244"/>
                                </a:lnTo>
                                <a:lnTo>
                                  <a:pt x="242" y="236"/>
                                </a:lnTo>
                                <a:lnTo>
                                  <a:pt x="192" y="236"/>
                                </a:lnTo>
                                <a:lnTo>
                                  <a:pt x="164" y="219"/>
                                </a:lnTo>
                                <a:lnTo>
                                  <a:pt x="135" y="192"/>
                                </a:lnTo>
                                <a:lnTo>
                                  <a:pt x="116" y="176"/>
                                </a:lnTo>
                                <a:lnTo>
                                  <a:pt x="105" y="149"/>
                                </a:lnTo>
                                <a:lnTo>
                                  <a:pt x="96" y="131"/>
                                </a:lnTo>
                                <a:lnTo>
                                  <a:pt x="68" y="114"/>
                                </a:lnTo>
                                <a:lnTo>
                                  <a:pt x="68" y="122"/>
                                </a:lnTo>
                                <a:lnTo>
                                  <a:pt x="77" y="166"/>
                                </a:lnTo>
                                <a:lnTo>
                                  <a:pt x="87" y="227"/>
                                </a:lnTo>
                                <a:lnTo>
                                  <a:pt x="68" y="271"/>
                                </a:lnTo>
                                <a:lnTo>
                                  <a:pt x="39" y="306"/>
                                </a:lnTo>
                                <a:lnTo>
                                  <a:pt x="18" y="289"/>
                                </a:lnTo>
                                <a:lnTo>
                                  <a:pt x="9" y="271"/>
                                </a:lnTo>
                                <a:lnTo>
                                  <a:pt x="0" y="219"/>
                                </a:lnTo>
                                <a:lnTo>
                                  <a:pt x="18" y="114"/>
                                </a:lnTo>
                                <a:lnTo>
                                  <a:pt x="18" y="79"/>
                                </a:lnTo>
                                <a:lnTo>
                                  <a:pt x="29" y="70"/>
                                </a:lnTo>
                                <a:lnTo>
                                  <a:pt x="48" y="62"/>
                                </a:lnTo>
                                <a:lnTo>
                                  <a:pt x="68" y="62"/>
                                </a:lnTo>
                                <a:lnTo>
                                  <a:pt x="87" y="52"/>
                                </a:lnTo>
                                <a:lnTo>
                                  <a:pt x="77" y="27"/>
                                </a:lnTo>
                                <a:lnTo>
                                  <a:pt x="87" y="9"/>
                                </a:lnTo>
                                <a:lnTo>
                                  <a:pt x="173" y="0"/>
                                </a:lnTo>
                                <a:lnTo>
                                  <a:pt x="212" y="0"/>
                                </a:lnTo>
                                <a:lnTo>
                                  <a:pt x="260" y="0"/>
                                </a:lnTo>
                                <a:lnTo>
                                  <a:pt x="329"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17" name="Freeform 509"/>
                        <wps:cNvSpPr>
                          <a:spLocks/>
                        </wps:cNvSpPr>
                        <wps:spPr bwMode="auto">
                          <a:xfrm>
                            <a:off x="1968" y="2014"/>
                            <a:ext cx="72" cy="68"/>
                          </a:xfrm>
                          <a:custGeom>
                            <a:avLst/>
                            <a:gdLst>
                              <a:gd name="T0" fmla="*/ 124 w 154"/>
                              <a:gd name="T1" fmla="*/ 44 h 122"/>
                              <a:gd name="T2" fmla="*/ 135 w 154"/>
                              <a:gd name="T3" fmla="*/ 79 h 122"/>
                              <a:gd name="T4" fmla="*/ 154 w 154"/>
                              <a:gd name="T5" fmla="*/ 122 h 122"/>
                              <a:gd name="T6" fmla="*/ 124 w 154"/>
                              <a:gd name="T7" fmla="*/ 122 h 122"/>
                              <a:gd name="T8" fmla="*/ 96 w 154"/>
                              <a:gd name="T9" fmla="*/ 114 h 122"/>
                              <a:gd name="T10" fmla="*/ 58 w 154"/>
                              <a:gd name="T11" fmla="*/ 87 h 122"/>
                              <a:gd name="T12" fmla="*/ 0 w 154"/>
                              <a:gd name="T13" fmla="*/ 0 h 122"/>
                              <a:gd name="T14" fmla="*/ 58 w 154"/>
                              <a:gd name="T15" fmla="*/ 27 h 122"/>
                              <a:gd name="T16" fmla="*/ 124 w 154"/>
                              <a:gd name="T17" fmla="*/ 44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 h="122">
                                <a:moveTo>
                                  <a:pt x="124" y="44"/>
                                </a:moveTo>
                                <a:lnTo>
                                  <a:pt x="135" y="79"/>
                                </a:lnTo>
                                <a:lnTo>
                                  <a:pt x="154" y="122"/>
                                </a:lnTo>
                                <a:lnTo>
                                  <a:pt x="124" y="122"/>
                                </a:lnTo>
                                <a:lnTo>
                                  <a:pt x="96" y="114"/>
                                </a:lnTo>
                                <a:lnTo>
                                  <a:pt x="58" y="87"/>
                                </a:lnTo>
                                <a:lnTo>
                                  <a:pt x="0" y="0"/>
                                </a:lnTo>
                                <a:lnTo>
                                  <a:pt x="58" y="27"/>
                                </a:lnTo>
                                <a:lnTo>
                                  <a:pt x="124"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18" name="Freeform 510"/>
                        <wps:cNvSpPr>
                          <a:spLocks/>
                        </wps:cNvSpPr>
                        <wps:spPr bwMode="auto">
                          <a:xfrm>
                            <a:off x="2310" y="2078"/>
                            <a:ext cx="41" cy="28"/>
                          </a:xfrm>
                          <a:custGeom>
                            <a:avLst/>
                            <a:gdLst>
                              <a:gd name="T0" fmla="*/ 87 w 87"/>
                              <a:gd name="T1" fmla="*/ 43 h 52"/>
                              <a:gd name="T2" fmla="*/ 67 w 87"/>
                              <a:gd name="T3" fmla="*/ 52 h 52"/>
                              <a:gd name="T4" fmla="*/ 37 w 87"/>
                              <a:gd name="T5" fmla="*/ 52 h 52"/>
                              <a:gd name="T6" fmla="*/ 0 w 87"/>
                              <a:gd name="T7" fmla="*/ 8 h 52"/>
                              <a:gd name="T8" fmla="*/ 28 w 87"/>
                              <a:gd name="T9" fmla="*/ 0 h 52"/>
                              <a:gd name="T10" fmla="*/ 58 w 87"/>
                              <a:gd name="T11" fmla="*/ 0 h 52"/>
                              <a:gd name="T12" fmla="*/ 87 w 87"/>
                              <a:gd name="T13" fmla="*/ 43 h 52"/>
                            </a:gdLst>
                            <a:ahLst/>
                            <a:cxnLst>
                              <a:cxn ang="0">
                                <a:pos x="T0" y="T1"/>
                              </a:cxn>
                              <a:cxn ang="0">
                                <a:pos x="T2" y="T3"/>
                              </a:cxn>
                              <a:cxn ang="0">
                                <a:pos x="T4" y="T5"/>
                              </a:cxn>
                              <a:cxn ang="0">
                                <a:pos x="T6" y="T7"/>
                              </a:cxn>
                              <a:cxn ang="0">
                                <a:pos x="T8" y="T9"/>
                              </a:cxn>
                              <a:cxn ang="0">
                                <a:pos x="T10" y="T11"/>
                              </a:cxn>
                              <a:cxn ang="0">
                                <a:pos x="T12" y="T13"/>
                              </a:cxn>
                            </a:cxnLst>
                            <a:rect l="0" t="0" r="r" b="b"/>
                            <a:pathLst>
                              <a:path w="87" h="52">
                                <a:moveTo>
                                  <a:pt x="87" y="43"/>
                                </a:moveTo>
                                <a:lnTo>
                                  <a:pt x="67" y="52"/>
                                </a:lnTo>
                                <a:lnTo>
                                  <a:pt x="37" y="52"/>
                                </a:lnTo>
                                <a:lnTo>
                                  <a:pt x="0" y="8"/>
                                </a:lnTo>
                                <a:lnTo>
                                  <a:pt x="28" y="0"/>
                                </a:lnTo>
                                <a:lnTo>
                                  <a:pt x="58" y="0"/>
                                </a:lnTo>
                                <a:lnTo>
                                  <a:pt x="87"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19" name="Freeform 511"/>
                        <wps:cNvSpPr>
                          <a:spLocks/>
                        </wps:cNvSpPr>
                        <wps:spPr bwMode="auto">
                          <a:xfrm>
                            <a:off x="2021" y="2558"/>
                            <a:ext cx="23" cy="30"/>
                          </a:xfrm>
                          <a:custGeom>
                            <a:avLst/>
                            <a:gdLst>
                              <a:gd name="T0" fmla="*/ 48 w 48"/>
                              <a:gd name="T1" fmla="*/ 18 h 54"/>
                              <a:gd name="T2" fmla="*/ 48 w 48"/>
                              <a:gd name="T3" fmla="*/ 44 h 54"/>
                              <a:gd name="T4" fmla="*/ 20 w 48"/>
                              <a:gd name="T5" fmla="*/ 54 h 54"/>
                              <a:gd name="T6" fmla="*/ 9 w 48"/>
                              <a:gd name="T7" fmla="*/ 54 h 54"/>
                              <a:gd name="T8" fmla="*/ 0 w 48"/>
                              <a:gd name="T9" fmla="*/ 35 h 54"/>
                              <a:gd name="T10" fmla="*/ 9 w 48"/>
                              <a:gd name="T11" fmla="*/ 18 h 54"/>
                              <a:gd name="T12" fmla="*/ 20 w 48"/>
                              <a:gd name="T13" fmla="*/ 0 h 54"/>
                              <a:gd name="T14" fmla="*/ 39 w 48"/>
                              <a:gd name="T15" fmla="*/ 8 h 54"/>
                              <a:gd name="T16" fmla="*/ 48 w 48"/>
                              <a:gd name="T17" fmla="*/ 1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54">
                                <a:moveTo>
                                  <a:pt x="48" y="18"/>
                                </a:moveTo>
                                <a:lnTo>
                                  <a:pt x="48" y="44"/>
                                </a:lnTo>
                                <a:lnTo>
                                  <a:pt x="20" y="54"/>
                                </a:lnTo>
                                <a:lnTo>
                                  <a:pt x="9" y="54"/>
                                </a:lnTo>
                                <a:lnTo>
                                  <a:pt x="0" y="35"/>
                                </a:lnTo>
                                <a:lnTo>
                                  <a:pt x="9" y="18"/>
                                </a:lnTo>
                                <a:lnTo>
                                  <a:pt x="20" y="0"/>
                                </a:lnTo>
                                <a:lnTo>
                                  <a:pt x="39" y="8"/>
                                </a:lnTo>
                                <a:lnTo>
                                  <a:pt x="48" y="1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0" name="Freeform 512"/>
                        <wps:cNvSpPr>
                          <a:spLocks/>
                        </wps:cNvSpPr>
                        <wps:spPr bwMode="auto">
                          <a:xfrm>
                            <a:off x="1981" y="2610"/>
                            <a:ext cx="97" cy="59"/>
                          </a:xfrm>
                          <a:custGeom>
                            <a:avLst/>
                            <a:gdLst>
                              <a:gd name="T0" fmla="*/ 203 w 203"/>
                              <a:gd name="T1" fmla="*/ 95 h 103"/>
                              <a:gd name="T2" fmla="*/ 174 w 203"/>
                              <a:gd name="T3" fmla="*/ 87 h 103"/>
                              <a:gd name="T4" fmla="*/ 146 w 203"/>
                              <a:gd name="T5" fmla="*/ 78 h 103"/>
                              <a:gd name="T6" fmla="*/ 96 w 203"/>
                              <a:gd name="T7" fmla="*/ 43 h 103"/>
                              <a:gd name="T8" fmla="*/ 68 w 203"/>
                              <a:gd name="T9" fmla="*/ 78 h 103"/>
                              <a:gd name="T10" fmla="*/ 48 w 203"/>
                              <a:gd name="T11" fmla="*/ 95 h 103"/>
                              <a:gd name="T12" fmla="*/ 20 w 203"/>
                              <a:gd name="T13" fmla="*/ 103 h 103"/>
                              <a:gd name="T14" fmla="*/ 0 w 203"/>
                              <a:gd name="T15" fmla="*/ 103 h 103"/>
                              <a:gd name="T16" fmla="*/ 30 w 203"/>
                              <a:gd name="T17" fmla="*/ 70 h 103"/>
                              <a:gd name="T18" fmla="*/ 48 w 203"/>
                              <a:gd name="T19" fmla="*/ 35 h 103"/>
                              <a:gd name="T20" fmla="*/ 78 w 203"/>
                              <a:gd name="T21" fmla="*/ 0 h 103"/>
                              <a:gd name="T22" fmla="*/ 96 w 203"/>
                              <a:gd name="T23" fmla="*/ 0 h 103"/>
                              <a:gd name="T24" fmla="*/ 126 w 203"/>
                              <a:gd name="T25" fmla="*/ 0 h 103"/>
                              <a:gd name="T26" fmla="*/ 174 w 203"/>
                              <a:gd name="T27" fmla="*/ 43 h 103"/>
                              <a:gd name="T28" fmla="*/ 203 w 203"/>
                              <a:gd name="T29" fmla="*/ 9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3" h="103">
                                <a:moveTo>
                                  <a:pt x="203" y="95"/>
                                </a:moveTo>
                                <a:lnTo>
                                  <a:pt x="174" y="87"/>
                                </a:lnTo>
                                <a:lnTo>
                                  <a:pt x="146" y="78"/>
                                </a:lnTo>
                                <a:lnTo>
                                  <a:pt x="96" y="43"/>
                                </a:lnTo>
                                <a:lnTo>
                                  <a:pt x="68" y="78"/>
                                </a:lnTo>
                                <a:lnTo>
                                  <a:pt x="48" y="95"/>
                                </a:lnTo>
                                <a:lnTo>
                                  <a:pt x="20" y="103"/>
                                </a:lnTo>
                                <a:lnTo>
                                  <a:pt x="0" y="103"/>
                                </a:lnTo>
                                <a:lnTo>
                                  <a:pt x="30" y="70"/>
                                </a:lnTo>
                                <a:lnTo>
                                  <a:pt x="48" y="35"/>
                                </a:lnTo>
                                <a:lnTo>
                                  <a:pt x="78" y="0"/>
                                </a:lnTo>
                                <a:lnTo>
                                  <a:pt x="96" y="0"/>
                                </a:lnTo>
                                <a:lnTo>
                                  <a:pt x="126" y="0"/>
                                </a:lnTo>
                                <a:lnTo>
                                  <a:pt x="174" y="43"/>
                                </a:lnTo>
                                <a:lnTo>
                                  <a:pt x="203" y="9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1" name="Freeform 513"/>
                        <wps:cNvSpPr>
                          <a:spLocks/>
                        </wps:cNvSpPr>
                        <wps:spPr bwMode="auto">
                          <a:xfrm>
                            <a:off x="2018" y="2664"/>
                            <a:ext cx="26" cy="39"/>
                          </a:xfrm>
                          <a:custGeom>
                            <a:avLst/>
                            <a:gdLst>
                              <a:gd name="T0" fmla="*/ 57 w 57"/>
                              <a:gd name="T1" fmla="*/ 27 h 70"/>
                              <a:gd name="T2" fmla="*/ 48 w 57"/>
                              <a:gd name="T3" fmla="*/ 54 h 70"/>
                              <a:gd name="T4" fmla="*/ 29 w 57"/>
                              <a:gd name="T5" fmla="*/ 70 h 70"/>
                              <a:gd name="T6" fmla="*/ 9 w 57"/>
                              <a:gd name="T7" fmla="*/ 54 h 70"/>
                              <a:gd name="T8" fmla="*/ 0 w 57"/>
                              <a:gd name="T9" fmla="*/ 35 h 70"/>
                              <a:gd name="T10" fmla="*/ 0 w 57"/>
                              <a:gd name="T11" fmla="*/ 27 h 70"/>
                              <a:gd name="T12" fmla="*/ 9 w 57"/>
                              <a:gd name="T13" fmla="*/ 8 h 70"/>
                              <a:gd name="T14" fmla="*/ 29 w 57"/>
                              <a:gd name="T15" fmla="*/ 0 h 70"/>
                              <a:gd name="T16" fmla="*/ 48 w 57"/>
                              <a:gd name="T17" fmla="*/ 8 h 70"/>
                              <a:gd name="T18" fmla="*/ 57 w 57"/>
                              <a:gd name="T19" fmla="*/ 19 h 70"/>
                              <a:gd name="T20" fmla="*/ 57 w 57"/>
                              <a:gd name="T2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70">
                                <a:moveTo>
                                  <a:pt x="57" y="27"/>
                                </a:moveTo>
                                <a:lnTo>
                                  <a:pt x="48" y="54"/>
                                </a:lnTo>
                                <a:lnTo>
                                  <a:pt x="29" y="70"/>
                                </a:lnTo>
                                <a:lnTo>
                                  <a:pt x="9" y="54"/>
                                </a:lnTo>
                                <a:lnTo>
                                  <a:pt x="0" y="35"/>
                                </a:lnTo>
                                <a:lnTo>
                                  <a:pt x="0" y="27"/>
                                </a:lnTo>
                                <a:lnTo>
                                  <a:pt x="9" y="8"/>
                                </a:lnTo>
                                <a:lnTo>
                                  <a:pt x="29" y="0"/>
                                </a:lnTo>
                                <a:lnTo>
                                  <a:pt x="48" y="8"/>
                                </a:lnTo>
                                <a:lnTo>
                                  <a:pt x="57" y="19"/>
                                </a:lnTo>
                                <a:lnTo>
                                  <a:pt x="57"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2" name="Freeform 514"/>
                        <wps:cNvSpPr>
                          <a:spLocks/>
                        </wps:cNvSpPr>
                        <wps:spPr bwMode="auto">
                          <a:xfrm>
                            <a:off x="2049" y="2688"/>
                            <a:ext cx="18" cy="30"/>
                          </a:xfrm>
                          <a:custGeom>
                            <a:avLst/>
                            <a:gdLst>
                              <a:gd name="T0" fmla="*/ 39 w 39"/>
                              <a:gd name="T1" fmla="*/ 0 h 53"/>
                              <a:gd name="T2" fmla="*/ 28 w 39"/>
                              <a:gd name="T3" fmla="*/ 43 h 53"/>
                              <a:gd name="T4" fmla="*/ 18 w 39"/>
                              <a:gd name="T5" fmla="*/ 53 h 53"/>
                              <a:gd name="T6" fmla="*/ 0 w 39"/>
                              <a:gd name="T7" fmla="*/ 53 h 53"/>
                              <a:gd name="T8" fmla="*/ 0 w 39"/>
                              <a:gd name="T9" fmla="*/ 43 h 53"/>
                              <a:gd name="T10" fmla="*/ 0 w 39"/>
                              <a:gd name="T11" fmla="*/ 26 h 53"/>
                              <a:gd name="T12" fmla="*/ 18 w 39"/>
                              <a:gd name="T13" fmla="*/ 0 h 53"/>
                              <a:gd name="T14" fmla="*/ 39 w 39"/>
                              <a:gd name="T15" fmla="*/ 0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53">
                                <a:moveTo>
                                  <a:pt x="39" y="0"/>
                                </a:moveTo>
                                <a:lnTo>
                                  <a:pt x="28" y="43"/>
                                </a:lnTo>
                                <a:lnTo>
                                  <a:pt x="18" y="53"/>
                                </a:lnTo>
                                <a:lnTo>
                                  <a:pt x="0" y="53"/>
                                </a:lnTo>
                                <a:lnTo>
                                  <a:pt x="0" y="43"/>
                                </a:lnTo>
                                <a:lnTo>
                                  <a:pt x="0" y="26"/>
                                </a:lnTo>
                                <a:lnTo>
                                  <a:pt x="18" y="0"/>
                                </a:lnTo>
                                <a:lnTo>
                                  <a:pt x="39"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3" name="Freeform 515"/>
                        <wps:cNvSpPr>
                          <a:spLocks/>
                        </wps:cNvSpPr>
                        <wps:spPr bwMode="auto">
                          <a:xfrm>
                            <a:off x="1996" y="2693"/>
                            <a:ext cx="22" cy="30"/>
                          </a:xfrm>
                          <a:custGeom>
                            <a:avLst/>
                            <a:gdLst>
                              <a:gd name="T0" fmla="*/ 48 w 48"/>
                              <a:gd name="T1" fmla="*/ 51 h 51"/>
                              <a:gd name="T2" fmla="*/ 29 w 48"/>
                              <a:gd name="T3" fmla="*/ 43 h 51"/>
                              <a:gd name="T4" fmla="*/ 18 w 48"/>
                              <a:gd name="T5" fmla="*/ 33 h 51"/>
                              <a:gd name="T6" fmla="*/ 0 w 48"/>
                              <a:gd name="T7" fmla="*/ 0 h 51"/>
                              <a:gd name="T8" fmla="*/ 9 w 48"/>
                              <a:gd name="T9" fmla="*/ 0 h 51"/>
                              <a:gd name="T10" fmla="*/ 38 w 48"/>
                              <a:gd name="T11" fmla="*/ 25 h 51"/>
                              <a:gd name="T12" fmla="*/ 48 w 48"/>
                              <a:gd name="T13" fmla="*/ 43 h 51"/>
                              <a:gd name="T14" fmla="*/ 48 w 48"/>
                              <a:gd name="T15" fmla="*/ 51 h 5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51">
                                <a:moveTo>
                                  <a:pt x="48" y="51"/>
                                </a:moveTo>
                                <a:lnTo>
                                  <a:pt x="29" y="43"/>
                                </a:lnTo>
                                <a:lnTo>
                                  <a:pt x="18" y="33"/>
                                </a:lnTo>
                                <a:lnTo>
                                  <a:pt x="0" y="0"/>
                                </a:lnTo>
                                <a:lnTo>
                                  <a:pt x="9" y="0"/>
                                </a:lnTo>
                                <a:lnTo>
                                  <a:pt x="38" y="25"/>
                                </a:lnTo>
                                <a:lnTo>
                                  <a:pt x="48" y="43"/>
                                </a:lnTo>
                                <a:lnTo>
                                  <a:pt x="48" y="5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4" name="Freeform 516"/>
                        <wps:cNvSpPr>
                          <a:spLocks/>
                        </wps:cNvSpPr>
                        <wps:spPr bwMode="auto">
                          <a:xfrm>
                            <a:off x="2026" y="2732"/>
                            <a:ext cx="18" cy="25"/>
                          </a:xfrm>
                          <a:custGeom>
                            <a:avLst/>
                            <a:gdLst>
                              <a:gd name="T0" fmla="*/ 39 w 39"/>
                              <a:gd name="T1" fmla="*/ 18 h 45"/>
                              <a:gd name="T2" fmla="*/ 30 w 39"/>
                              <a:gd name="T3" fmla="*/ 35 h 45"/>
                              <a:gd name="T4" fmla="*/ 11 w 39"/>
                              <a:gd name="T5" fmla="*/ 45 h 45"/>
                              <a:gd name="T6" fmla="*/ 0 w 39"/>
                              <a:gd name="T7" fmla="*/ 27 h 45"/>
                              <a:gd name="T8" fmla="*/ 0 w 39"/>
                              <a:gd name="T9" fmla="*/ 10 h 45"/>
                              <a:gd name="T10" fmla="*/ 11 w 39"/>
                              <a:gd name="T11" fmla="*/ 0 h 45"/>
                              <a:gd name="T12" fmla="*/ 30 w 39"/>
                              <a:gd name="T13" fmla="*/ 10 h 45"/>
                              <a:gd name="T14" fmla="*/ 39 w 39"/>
                              <a:gd name="T15" fmla="*/ 18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45">
                                <a:moveTo>
                                  <a:pt x="39" y="18"/>
                                </a:moveTo>
                                <a:lnTo>
                                  <a:pt x="30" y="35"/>
                                </a:lnTo>
                                <a:lnTo>
                                  <a:pt x="11" y="45"/>
                                </a:lnTo>
                                <a:lnTo>
                                  <a:pt x="0" y="27"/>
                                </a:lnTo>
                                <a:lnTo>
                                  <a:pt x="0" y="10"/>
                                </a:lnTo>
                                <a:lnTo>
                                  <a:pt x="11" y="0"/>
                                </a:lnTo>
                                <a:lnTo>
                                  <a:pt x="30" y="10"/>
                                </a:lnTo>
                                <a:lnTo>
                                  <a:pt x="39" y="1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5" name="Freeform 517"/>
                        <wps:cNvSpPr>
                          <a:spLocks/>
                        </wps:cNvSpPr>
                        <wps:spPr bwMode="auto">
                          <a:xfrm>
                            <a:off x="2026" y="2782"/>
                            <a:ext cx="18" cy="18"/>
                          </a:xfrm>
                          <a:custGeom>
                            <a:avLst/>
                            <a:gdLst>
                              <a:gd name="T0" fmla="*/ 39 w 39"/>
                              <a:gd name="T1" fmla="*/ 16 h 35"/>
                              <a:gd name="T2" fmla="*/ 30 w 39"/>
                              <a:gd name="T3" fmla="*/ 25 h 35"/>
                              <a:gd name="T4" fmla="*/ 20 w 39"/>
                              <a:gd name="T5" fmla="*/ 35 h 35"/>
                              <a:gd name="T6" fmla="*/ 0 w 39"/>
                              <a:gd name="T7" fmla="*/ 25 h 35"/>
                              <a:gd name="T8" fmla="*/ 11 w 39"/>
                              <a:gd name="T9" fmla="*/ 0 h 35"/>
                              <a:gd name="T10" fmla="*/ 30 w 39"/>
                              <a:gd name="T11" fmla="*/ 0 h 35"/>
                              <a:gd name="T12" fmla="*/ 39 w 39"/>
                              <a:gd name="T13" fmla="*/ 16 h 35"/>
                            </a:gdLst>
                            <a:ahLst/>
                            <a:cxnLst>
                              <a:cxn ang="0">
                                <a:pos x="T0" y="T1"/>
                              </a:cxn>
                              <a:cxn ang="0">
                                <a:pos x="T2" y="T3"/>
                              </a:cxn>
                              <a:cxn ang="0">
                                <a:pos x="T4" y="T5"/>
                              </a:cxn>
                              <a:cxn ang="0">
                                <a:pos x="T6" y="T7"/>
                              </a:cxn>
                              <a:cxn ang="0">
                                <a:pos x="T8" y="T9"/>
                              </a:cxn>
                              <a:cxn ang="0">
                                <a:pos x="T10" y="T11"/>
                              </a:cxn>
                              <a:cxn ang="0">
                                <a:pos x="T12" y="T13"/>
                              </a:cxn>
                            </a:cxnLst>
                            <a:rect l="0" t="0" r="r" b="b"/>
                            <a:pathLst>
                              <a:path w="39" h="35">
                                <a:moveTo>
                                  <a:pt x="39" y="16"/>
                                </a:moveTo>
                                <a:lnTo>
                                  <a:pt x="30" y="25"/>
                                </a:lnTo>
                                <a:lnTo>
                                  <a:pt x="20" y="35"/>
                                </a:lnTo>
                                <a:lnTo>
                                  <a:pt x="0" y="25"/>
                                </a:lnTo>
                                <a:lnTo>
                                  <a:pt x="11" y="0"/>
                                </a:lnTo>
                                <a:lnTo>
                                  <a:pt x="30" y="0"/>
                                </a:lnTo>
                                <a:lnTo>
                                  <a:pt x="39" y="1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6" name="Freeform 518"/>
                        <wps:cNvSpPr>
                          <a:spLocks/>
                        </wps:cNvSpPr>
                        <wps:spPr bwMode="auto">
                          <a:xfrm>
                            <a:off x="1827" y="3014"/>
                            <a:ext cx="104" cy="106"/>
                          </a:xfrm>
                          <a:custGeom>
                            <a:avLst/>
                            <a:gdLst>
                              <a:gd name="T0" fmla="*/ 213 w 224"/>
                              <a:gd name="T1" fmla="*/ 138 h 192"/>
                              <a:gd name="T2" fmla="*/ 224 w 224"/>
                              <a:gd name="T3" fmla="*/ 192 h 192"/>
                              <a:gd name="T4" fmla="*/ 213 w 224"/>
                              <a:gd name="T5" fmla="*/ 192 h 192"/>
                              <a:gd name="T6" fmla="*/ 203 w 224"/>
                              <a:gd name="T7" fmla="*/ 192 h 192"/>
                              <a:gd name="T8" fmla="*/ 194 w 224"/>
                              <a:gd name="T9" fmla="*/ 173 h 192"/>
                              <a:gd name="T10" fmla="*/ 165 w 224"/>
                              <a:gd name="T11" fmla="*/ 111 h 192"/>
                              <a:gd name="T12" fmla="*/ 146 w 224"/>
                              <a:gd name="T13" fmla="*/ 86 h 192"/>
                              <a:gd name="T14" fmla="*/ 117 w 224"/>
                              <a:gd name="T15" fmla="*/ 51 h 192"/>
                              <a:gd name="T16" fmla="*/ 98 w 224"/>
                              <a:gd name="T17" fmla="*/ 51 h 192"/>
                              <a:gd name="T18" fmla="*/ 78 w 224"/>
                              <a:gd name="T19" fmla="*/ 60 h 192"/>
                              <a:gd name="T20" fmla="*/ 0 w 224"/>
                              <a:gd name="T21" fmla="*/ 182 h 192"/>
                              <a:gd name="T22" fmla="*/ 0 w 224"/>
                              <a:gd name="T23" fmla="*/ 173 h 192"/>
                              <a:gd name="T24" fmla="*/ 0 w 224"/>
                              <a:gd name="T25" fmla="*/ 157 h 192"/>
                              <a:gd name="T26" fmla="*/ 11 w 224"/>
                              <a:gd name="T27" fmla="*/ 138 h 192"/>
                              <a:gd name="T28" fmla="*/ 50 w 224"/>
                              <a:gd name="T29" fmla="*/ 68 h 192"/>
                              <a:gd name="T30" fmla="*/ 98 w 224"/>
                              <a:gd name="T31" fmla="*/ 0 h 192"/>
                              <a:gd name="T32" fmla="*/ 137 w 224"/>
                              <a:gd name="T33" fmla="*/ 25 h 192"/>
                              <a:gd name="T34" fmla="*/ 165 w 224"/>
                              <a:gd name="T35" fmla="*/ 60 h 192"/>
                              <a:gd name="T36" fmla="*/ 213 w 224"/>
                              <a:gd name="T37" fmla="*/ 138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4" h="192">
                                <a:moveTo>
                                  <a:pt x="213" y="138"/>
                                </a:moveTo>
                                <a:lnTo>
                                  <a:pt x="224" y="192"/>
                                </a:lnTo>
                                <a:lnTo>
                                  <a:pt x="213" y="192"/>
                                </a:lnTo>
                                <a:lnTo>
                                  <a:pt x="203" y="192"/>
                                </a:lnTo>
                                <a:lnTo>
                                  <a:pt x="194" y="173"/>
                                </a:lnTo>
                                <a:lnTo>
                                  <a:pt x="165" y="111"/>
                                </a:lnTo>
                                <a:lnTo>
                                  <a:pt x="146" y="86"/>
                                </a:lnTo>
                                <a:lnTo>
                                  <a:pt x="117" y="51"/>
                                </a:lnTo>
                                <a:lnTo>
                                  <a:pt x="98" y="51"/>
                                </a:lnTo>
                                <a:lnTo>
                                  <a:pt x="78" y="60"/>
                                </a:lnTo>
                                <a:lnTo>
                                  <a:pt x="0" y="182"/>
                                </a:lnTo>
                                <a:lnTo>
                                  <a:pt x="0" y="173"/>
                                </a:lnTo>
                                <a:lnTo>
                                  <a:pt x="0" y="157"/>
                                </a:lnTo>
                                <a:lnTo>
                                  <a:pt x="11" y="138"/>
                                </a:lnTo>
                                <a:lnTo>
                                  <a:pt x="50" y="68"/>
                                </a:lnTo>
                                <a:lnTo>
                                  <a:pt x="98" y="0"/>
                                </a:lnTo>
                                <a:lnTo>
                                  <a:pt x="137" y="25"/>
                                </a:lnTo>
                                <a:lnTo>
                                  <a:pt x="165" y="60"/>
                                </a:lnTo>
                                <a:lnTo>
                                  <a:pt x="213" y="13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7" name="Freeform 519"/>
                        <wps:cNvSpPr>
                          <a:spLocks/>
                        </wps:cNvSpPr>
                        <wps:spPr bwMode="auto">
                          <a:xfrm>
                            <a:off x="1845" y="3067"/>
                            <a:ext cx="59" cy="111"/>
                          </a:xfrm>
                          <a:custGeom>
                            <a:avLst/>
                            <a:gdLst>
                              <a:gd name="T0" fmla="*/ 116 w 126"/>
                              <a:gd name="T1" fmla="*/ 62 h 200"/>
                              <a:gd name="T2" fmla="*/ 126 w 126"/>
                              <a:gd name="T3" fmla="*/ 97 h 200"/>
                              <a:gd name="T4" fmla="*/ 126 w 126"/>
                              <a:gd name="T5" fmla="*/ 130 h 200"/>
                              <a:gd name="T6" fmla="*/ 98 w 126"/>
                              <a:gd name="T7" fmla="*/ 140 h 200"/>
                              <a:gd name="T8" fmla="*/ 78 w 126"/>
                              <a:gd name="T9" fmla="*/ 157 h 200"/>
                              <a:gd name="T10" fmla="*/ 78 w 126"/>
                              <a:gd name="T11" fmla="*/ 165 h 200"/>
                              <a:gd name="T12" fmla="*/ 78 w 126"/>
                              <a:gd name="T13" fmla="*/ 192 h 200"/>
                              <a:gd name="T14" fmla="*/ 59 w 126"/>
                              <a:gd name="T15" fmla="*/ 200 h 200"/>
                              <a:gd name="T16" fmla="*/ 50 w 126"/>
                              <a:gd name="T17" fmla="*/ 200 h 200"/>
                              <a:gd name="T18" fmla="*/ 50 w 126"/>
                              <a:gd name="T19" fmla="*/ 183 h 200"/>
                              <a:gd name="T20" fmla="*/ 50 w 126"/>
                              <a:gd name="T21" fmla="*/ 157 h 200"/>
                              <a:gd name="T22" fmla="*/ 0 w 126"/>
                              <a:gd name="T23" fmla="*/ 130 h 200"/>
                              <a:gd name="T24" fmla="*/ 30 w 126"/>
                              <a:gd name="T25" fmla="*/ 62 h 200"/>
                              <a:gd name="T26" fmla="*/ 59 w 126"/>
                              <a:gd name="T27" fmla="*/ 0 h 200"/>
                              <a:gd name="T28" fmla="*/ 78 w 126"/>
                              <a:gd name="T29" fmla="*/ 8 h 200"/>
                              <a:gd name="T30" fmla="*/ 98 w 126"/>
                              <a:gd name="T31" fmla="*/ 26 h 200"/>
                              <a:gd name="T32" fmla="*/ 116 w 126"/>
                              <a:gd name="T33" fmla="*/ 6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6" h="200">
                                <a:moveTo>
                                  <a:pt x="116" y="62"/>
                                </a:moveTo>
                                <a:lnTo>
                                  <a:pt x="126" y="97"/>
                                </a:lnTo>
                                <a:lnTo>
                                  <a:pt x="126" y="130"/>
                                </a:lnTo>
                                <a:lnTo>
                                  <a:pt x="98" y="140"/>
                                </a:lnTo>
                                <a:lnTo>
                                  <a:pt x="78" y="157"/>
                                </a:lnTo>
                                <a:lnTo>
                                  <a:pt x="78" y="165"/>
                                </a:lnTo>
                                <a:lnTo>
                                  <a:pt x="78" y="192"/>
                                </a:lnTo>
                                <a:lnTo>
                                  <a:pt x="59" y="200"/>
                                </a:lnTo>
                                <a:lnTo>
                                  <a:pt x="50" y="200"/>
                                </a:lnTo>
                                <a:lnTo>
                                  <a:pt x="50" y="183"/>
                                </a:lnTo>
                                <a:lnTo>
                                  <a:pt x="50" y="157"/>
                                </a:lnTo>
                                <a:lnTo>
                                  <a:pt x="0" y="130"/>
                                </a:lnTo>
                                <a:lnTo>
                                  <a:pt x="30" y="62"/>
                                </a:lnTo>
                                <a:lnTo>
                                  <a:pt x="59" y="0"/>
                                </a:lnTo>
                                <a:lnTo>
                                  <a:pt x="78" y="8"/>
                                </a:lnTo>
                                <a:lnTo>
                                  <a:pt x="98" y="26"/>
                                </a:lnTo>
                                <a:lnTo>
                                  <a:pt x="116" y="6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8" name="Freeform 520"/>
                        <wps:cNvSpPr>
                          <a:spLocks/>
                        </wps:cNvSpPr>
                        <wps:spPr bwMode="auto">
                          <a:xfrm>
                            <a:off x="1776" y="3072"/>
                            <a:ext cx="32" cy="38"/>
                          </a:xfrm>
                          <a:custGeom>
                            <a:avLst/>
                            <a:gdLst>
                              <a:gd name="T0" fmla="*/ 68 w 68"/>
                              <a:gd name="T1" fmla="*/ 27 h 70"/>
                              <a:gd name="T2" fmla="*/ 68 w 68"/>
                              <a:gd name="T3" fmla="*/ 54 h 70"/>
                              <a:gd name="T4" fmla="*/ 48 w 68"/>
                              <a:gd name="T5" fmla="*/ 70 h 70"/>
                              <a:gd name="T6" fmla="*/ 18 w 68"/>
                              <a:gd name="T7" fmla="*/ 62 h 70"/>
                              <a:gd name="T8" fmla="*/ 0 w 68"/>
                              <a:gd name="T9" fmla="*/ 44 h 70"/>
                              <a:gd name="T10" fmla="*/ 0 w 68"/>
                              <a:gd name="T11" fmla="*/ 27 h 70"/>
                              <a:gd name="T12" fmla="*/ 0 w 68"/>
                              <a:gd name="T13" fmla="*/ 18 h 70"/>
                              <a:gd name="T14" fmla="*/ 29 w 68"/>
                              <a:gd name="T15" fmla="*/ 0 h 70"/>
                              <a:gd name="T16" fmla="*/ 57 w 68"/>
                              <a:gd name="T17" fmla="*/ 8 h 70"/>
                              <a:gd name="T18" fmla="*/ 68 w 68"/>
                              <a:gd name="T19"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8" h="70">
                                <a:moveTo>
                                  <a:pt x="68" y="27"/>
                                </a:moveTo>
                                <a:lnTo>
                                  <a:pt x="68" y="54"/>
                                </a:lnTo>
                                <a:lnTo>
                                  <a:pt x="48" y="70"/>
                                </a:lnTo>
                                <a:lnTo>
                                  <a:pt x="18" y="62"/>
                                </a:lnTo>
                                <a:lnTo>
                                  <a:pt x="0" y="44"/>
                                </a:lnTo>
                                <a:lnTo>
                                  <a:pt x="0" y="27"/>
                                </a:lnTo>
                                <a:lnTo>
                                  <a:pt x="0" y="18"/>
                                </a:lnTo>
                                <a:lnTo>
                                  <a:pt x="29" y="0"/>
                                </a:lnTo>
                                <a:lnTo>
                                  <a:pt x="57" y="8"/>
                                </a:lnTo>
                                <a:lnTo>
                                  <a:pt x="68"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29" name="Freeform 521"/>
                        <wps:cNvSpPr>
                          <a:spLocks/>
                        </wps:cNvSpPr>
                        <wps:spPr bwMode="auto">
                          <a:xfrm>
                            <a:off x="1950" y="3077"/>
                            <a:ext cx="22" cy="25"/>
                          </a:xfrm>
                          <a:custGeom>
                            <a:avLst/>
                            <a:gdLst>
                              <a:gd name="T0" fmla="*/ 49 w 49"/>
                              <a:gd name="T1" fmla="*/ 19 h 46"/>
                              <a:gd name="T2" fmla="*/ 39 w 49"/>
                              <a:gd name="T3" fmla="*/ 36 h 46"/>
                              <a:gd name="T4" fmla="*/ 28 w 49"/>
                              <a:gd name="T5" fmla="*/ 46 h 46"/>
                              <a:gd name="T6" fmla="*/ 10 w 49"/>
                              <a:gd name="T7" fmla="*/ 46 h 46"/>
                              <a:gd name="T8" fmla="*/ 0 w 49"/>
                              <a:gd name="T9" fmla="*/ 27 h 46"/>
                              <a:gd name="T10" fmla="*/ 0 w 49"/>
                              <a:gd name="T11" fmla="*/ 10 h 46"/>
                              <a:gd name="T12" fmla="*/ 10 w 49"/>
                              <a:gd name="T13" fmla="*/ 0 h 46"/>
                              <a:gd name="T14" fmla="*/ 39 w 49"/>
                              <a:gd name="T15" fmla="*/ 0 h 46"/>
                              <a:gd name="T16" fmla="*/ 49 w 49"/>
                              <a:gd name="T17" fmla="*/ 1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 h="46">
                                <a:moveTo>
                                  <a:pt x="49" y="19"/>
                                </a:moveTo>
                                <a:lnTo>
                                  <a:pt x="39" y="36"/>
                                </a:lnTo>
                                <a:lnTo>
                                  <a:pt x="28" y="46"/>
                                </a:lnTo>
                                <a:lnTo>
                                  <a:pt x="10" y="46"/>
                                </a:lnTo>
                                <a:lnTo>
                                  <a:pt x="0" y="27"/>
                                </a:lnTo>
                                <a:lnTo>
                                  <a:pt x="0" y="10"/>
                                </a:lnTo>
                                <a:lnTo>
                                  <a:pt x="10" y="0"/>
                                </a:lnTo>
                                <a:lnTo>
                                  <a:pt x="39" y="0"/>
                                </a:lnTo>
                                <a:lnTo>
                                  <a:pt x="49" y="1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0" name="Freeform 522"/>
                        <wps:cNvSpPr>
                          <a:spLocks/>
                        </wps:cNvSpPr>
                        <wps:spPr bwMode="auto">
                          <a:xfrm>
                            <a:off x="1763" y="3120"/>
                            <a:ext cx="100" cy="262"/>
                          </a:xfrm>
                          <a:custGeom>
                            <a:avLst/>
                            <a:gdLst>
                              <a:gd name="T0" fmla="*/ 69 w 213"/>
                              <a:gd name="T1" fmla="*/ 78 h 470"/>
                              <a:gd name="T2" fmla="*/ 87 w 213"/>
                              <a:gd name="T3" fmla="*/ 68 h 470"/>
                              <a:gd name="T4" fmla="*/ 98 w 213"/>
                              <a:gd name="T5" fmla="*/ 25 h 470"/>
                              <a:gd name="T6" fmla="*/ 126 w 213"/>
                              <a:gd name="T7" fmla="*/ 25 h 470"/>
                              <a:gd name="T8" fmla="*/ 98 w 213"/>
                              <a:gd name="T9" fmla="*/ 95 h 470"/>
                              <a:gd name="T10" fmla="*/ 98 w 213"/>
                              <a:gd name="T11" fmla="*/ 147 h 470"/>
                              <a:gd name="T12" fmla="*/ 126 w 213"/>
                              <a:gd name="T13" fmla="*/ 157 h 470"/>
                              <a:gd name="T14" fmla="*/ 135 w 213"/>
                              <a:gd name="T15" fmla="*/ 111 h 470"/>
                              <a:gd name="T16" fmla="*/ 165 w 213"/>
                              <a:gd name="T17" fmla="*/ 60 h 470"/>
                              <a:gd name="T18" fmla="*/ 185 w 213"/>
                              <a:gd name="T19" fmla="*/ 95 h 470"/>
                              <a:gd name="T20" fmla="*/ 98 w 213"/>
                              <a:gd name="T21" fmla="*/ 217 h 470"/>
                              <a:gd name="T22" fmla="*/ 107 w 213"/>
                              <a:gd name="T23" fmla="*/ 270 h 470"/>
                              <a:gd name="T24" fmla="*/ 135 w 213"/>
                              <a:gd name="T25" fmla="*/ 217 h 470"/>
                              <a:gd name="T26" fmla="*/ 185 w 213"/>
                              <a:gd name="T27" fmla="*/ 147 h 470"/>
                              <a:gd name="T28" fmla="*/ 204 w 213"/>
                              <a:gd name="T29" fmla="*/ 157 h 470"/>
                              <a:gd name="T30" fmla="*/ 107 w 213"/>
                              <a:gd name="T31" fmla="*/ 322 h 470"/>
                              <a:gd name="T32" fmla="*/ 98 w 213"/>
                              <a:gd name="T33" fmla="*/ 400 h 470"/>
                              <a:gd name="T34" fmla="*/ 146 w 213"/>
                              <a:gd name="T35" fmla="*/ 303 h 470"/>
                              <a:gd name="T36" fmla="*/ 213 w 213"/>
                              <a:gd name="T37" fmla="*/ 225 h 470"/>
                              <a:gd name="T38" fmla="*/ 185 w 213"/>
                              <a:gd name="T39" fmla="*/ 287 h 470"/>
                              <a:gd name="T40" fmla="*/ 165 w 213"/>
                              <a:gd name="T41" fmla="*/ 330 h 470"/>
                              <a:gd name="T42" fmla="*/ 185 w 213"/>
                              <a:gd name="T43" fmla="*/ 384 h 470"/>
                              <a:gd name="T44" fmla="*/ 204 w 213"/>
                              <a:gd name="T45" fmla="*/ 400 h 470"/>
                              <a:gd name="T46" fmla="*/ 165 w 213"/>
                              <a:gd name="T47" fmla="*/ 435 h 470"/>
                              <a:gd name="T48" fmla="*/ 146 w 213"/>
                              <a:gd name="T49" fmla="*/ 470 h 470"/>
                              <a:gd name="T50" fmla="*/ 87 w 213"/>
                              <a:gd name="T51" fmla="*/ 452 h 470"/>
                              <a:gd name="T52" fmla="*/ 59 w 213"/>
                              <a:gd name="T53" fmla="*/ 409 h 470"/>
                              <a:gd name="T54" fmla="*/ 48 w 213"/>
                              <a:gd name="T55" fmla="*/ 330 h 470"/>
                              <a:gd name="T56" fmla="*/ 87 w 213"/>
                              <a:gd name="T57" fmla="*/ 157 h 470"/>
                              <a:gd name="T58" fmla="*/ 59 w 213"/>
                              <a:gd name="T59" fmla="*/ 78 h 470"/>
                              <a:gd name="T60" fmla="*/ 0 w 213"/>
                              <a:gd name="T61" fmla="*/ 8 h 470"/>
                              <a:gd name="T62" fmla="*/ 30 w 213"/>
                              <a:gd name="T63" fmla="*/ 8 h 470"/>
                              <a:gd name="T64" fmla="*/ 59 w 213"/>
                              <a:gd name="T65" fmla="*/ 33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3" h="470">
                                <a:moveTo>
                                  <a:pt x="59" y="33"/>
                                </a:moveTo>
                                <a:lnTo>
                                  <a:pt x="69" y="78"/>
                                </a:lnTo>
                                <a:lnTo>
                                  <a:pt x="78" y="78"/>
                                </a:lnTo>
                                <a:lnTo>
                                  <a:pt x="87" y="68"/>
                                </a:lnTo>
                                <a:lnTo>
                                  <a:pt x="87" y="43"/>
                                </a:lnTo>
                                <a:lnTo>
                                  <a:pt x="98" y="25"/>
                                </a:lnTo>
                                <a:lnTo>
                                  <a:pt x="107" y="16"/>
                                </a:lnTo>
                                <a:lnTo>
                                  <a:pt x="126" y="25"/>
                                </a:lnTo>
                                <a:lnTo>
                                  <a:pt x="117" y="60"/>
                                </a:lnTo>
                                <a:lnTo>
                                  <a:pt x="98" y="95"/>
                                </a:lnTo>
                                <a:lnTo>
                                  <a:pt x="98" y="130"/>
                                </a:lnTo>
                                <a:lnTo>
                                  <a:pt x="98" y="147"/>
                                </a:lnTo>
                                <a:lnTo>
                                  <a:pt x="117" y="165"/>
                                </a:lnTo>
                                <a:lnTo>
                                  <a:pt x="126" y="157"/>
                                </a:lnTo>
                                <a:lnTo>
                                  <a:pt x="126" y="138"/>
                                </a:lnTo>
                                <a:lnTo>
                                  <a:pt x="135" y="111"/>
                                </a:lnTo>
                                <a:lnTo>
                                  <a:pt x="146" y="86"/>
                                </a:lnTo>
                                <a:lnTo>
                                  <a:pt x="165" y="60"/>
                                </a:lnTo>
                                <a:lnTo>
                                  <a:pt x="185" y="78"/>
                                </a:lnTo>
                                <a:lnTo>
                                  <a:pt x="185" y="95"/>
                                </a:lnTo>
                                <a:lnTo>
                                  <a:pt x="126" y="173"/>
                                </a:lnTo>
                                <a:lnTo>
                                  <a:pt x="98" y="217"/>
                                </a:lnTo>
                                <a:lnTo>
                                  <a:pt x="98" y="270"/>
                                </a:lnTo>
                                <a:lnTo>
                                  <a:pt x="107" y="270"/>
                                </a:lnTo>
                                <a:lnTo>
                                  <a:pt x="117" y="270"/>
                                </a:lnTo>
                                <a:lnTo>
                                  <a:pt x="135" y="217"/>
                                </a:lnTo>
                                <a:lnTo>
                                  <a:pt x="165" y="173"/>
                                </a:lnTo>
                                <a:lnTo>
                                  <a:pt x="185" y="147"/>
                                </a:lnTo>
                                <a:lnTo>
                                  <a:pt x="204" y="147"/>
                                </a:lnTo>
                                <a:lnTo>
                                  <a:pt x="204" y="157"/>
                                </a:lnTo>
                                <a:lnTo>
                                  <a:pt x="135" y="270"/>
                                </a:lnTo>
                                <a:lnTo>
                                  <a:pt x="107" y="322"/>
                                </a:lnTo>
                                <a:lnTo>
                                  <a:pt x="87" y="384"/>
                                </a:lnTo>
                                <a:lnTo>
                                  <a:pt x="98" y="400"/>
                                </a:lnTo>
                                <a:lnTo>
                                  <a:pt x="117" y="392"/>
                                </a:lnTo>
                                <a:lnTo>
                                  <a:pt x="146" y="303"/>
                                </a:lnTo>
                                <a:lnTo>
                                  <a:pt x="174" y="260"/>
                                </a:lnTo>
                                <a:lnTo>
                                  <a:pt x="213" y="225"/>
                                </a:lnTo>
                                <a:lnTo>
                                  <a:pt x="213" y="270"/>
                                </a:lnTo>
                                <a:lnTo>
                                  <a:pt x="185" y="287"/>
                                </a:lnTo>
                                <a:lnTo>
                                  <a:pt x="165" y="313"/>
                                </a:lnTo>
                                <a:lnTo>
                                  <a:pt x="165" y="330"/>
                                </a:lnTo>
                                <a:lnTo>
                                  <a:pt x="165" y="349"/>
                                </a:lnTo>
                                <a:lnTo>
                                  <a:pt x="185" y="384"/>
                                </a:lnTo>
                                <a:lnTo>
                                  <a:pt x="194" y="392"/>
                                </a:lnTo>
                                <a:lnTo>
                                  <a:pt x="204" y="400"/>
                                </a:lnTo>
                                <a:lnTo>
                                  <a:pt x="185" y="417"/>
                                </a:lnTo>
                                <a:lnTo>
                                  <a:pt x="165" y="435"/>
                                </a:lnTo>
                                <a:lnTo>
                                  <a:pt x="155" y="452"/>
                                </a:lnTo>
                                <a:lnTo>
                                  <a:pt x="146" y="470"/>
                                </a:lnTo>
                                <a:lnTo>
                                  <a:pt x="126" y="470"/>
                                </a:lnTo>
                                <a:lnTo>
                                  <a:pt x="87" y="452"/>
                                </a:lnTo>
                                <a:lnTo>
                                  <a:pt x="69" y="435"/>
                                </a:lnTo>
                                <a:lnTo>
                                  <a:pt x="59" y="409"/>
                                </a:lnTo>
                                <a:lnTo>
                                  <a:pt x="48" y="374"/>
                                </a:lnTo>
                                <a:lnTo>
                                  <a:pt x="48" y="330"/>
                                </a:lnTo>
                                <a:lnTo>
                                  <a:pt x="69" y="243"/>
                                </a:lnTo>
                                <a:lnTo>
                                  <a:pt x="87" y="157"/>
                                </a:lnTo>
                                <a:lnTo>
                                  <a:pt x="78" y="111"/>
                                </a:lnTo>
                                <a:lnTo>
                                  <a:pt x="59" y="78"/>
                                </a:lnTo>
                                <a:lnTo>
                                  <a:pt x="30" y="43"/>
                                </a:lnTo>
                                <a:lnTo>
                                  <a:pt x="0" y="8"/>
                                </a:lnTo>
                                <a:lnTo>
                                  <a:pt x="11" y="0"/>
                                </a:lnTo>
                                <a:lnTo>
                                  <a:pt x="30" y="8"/>
                                </a:lnTo>
                                <a:lnTo>
                                  <a:pt x="48" y="16"/>
                                </a:lnTo>
                                <a:lnTo>
                                  <a:pt x="59" y="3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1" name="Freeform 523"/>
                        <wps:cNvSpPr>
                          <a:spLocks/>
                        </wps:cNvSpPr>
                        <wps:spPr bwMode="auto">
                          <a:xfrm>
                            <a:off x="1872" y="3124"/>
                            <a:ext cx="96" cy="258"/>
                          </a:xfrm>
                          <a:custGeom>
                            <a:avLst/>
                            <a:gdLst>
                              <a:gd name="T0" fmla="*/ 203 w 203"/>
                              <a:gd name="T1" fmla="*/ 8 h 462"/>
                              <a:gd name="T2" fmla="*/ 174 w 203"/>
                              <a:gd name="T3" fmla="*/ 35 h 462"/>
                              <a:gd name="T4" fmla="*/ 153 w 203"/>
                              <a:gd name="T5" fmla="*/ 78 h 462"/>
                              <a:gd name="T6" fmla="*/ 135 w 203"/>
                              <a:gd name="T7" fmla="*/ 113 h 462"/>
                              <a:gd name="T8" fmla="*/ 135 w 203"/>
                              <a:gd name="T9" fmla="*/ 157 h 462"/>
                              <a:gd name="T10" fmla="*/ 174 w 203"/>
                              <a:gd name="T11" fmla="*/ 341 h 462"/>
                              <a:gd name="T12" fmla="*/ 174 w 203"/>
                              <a:gd name="T13" fmla="*/ 376 h 462"/>
                              <a:gd name="T14" fmla="*/ 153 w 203"/>
                              <a:gd name="T15" fmla="*/ 401 h 462"/>
                              <a:gd name="T16" fmla="*/ 135 w 203"/>
                              <a:gd name="T17" fmla="*/ 436 h 462"/>
                              <a:gd name="T18" fmla="*/ 115 w 203"/>
                              <a:gd name="T19" fmla="*/ 454 h 462"/>
                              <a:gd name="T20" fmla="*/ 67 w 203"/>
                              <a:gd name="T21" fmla="*/ 462 h 462"/>
                              <a:gd name="T22" fmla="*/ 0 w 203"/>
                              <a:gd name="T23" fmla="*/ 392 h 462"/>
                              <a:gd name="T24" fmla="*/ 9 w 203"/>
                              <a:gd name="T25" fmla="*/ 384 h 462"/>
                              <a:gd name="T26" fmla="*/ 39 w 203"/>
                              <a:gd name="T27" fmla="*/ 376 h 462"/>
                              <a:gd name="T28" fmla="*/ 57 w 203"/>
                              <a:gd name="T29" fmla="*/ 341 h 462"/>
                              <a:gd name="T30" fmla="*/ 67 w 203"/>
                              <a:gd name="T31" fmla="*/ 331 h 462"/>
                              <a:gd name="T32" fmla="*/ 57 w 203"/>
                              <a:gd name="T33" fmla="*/ 314 h 462"/>
                              <a:gd name="T34" fmla="*/ 39 w 203"/>
                              <a:gd name="T35" fmla="*/ 287 h 462"/>
                              <a:gd name="T36" fmla="*/ 19 w 203"/>
                              <a:gd name="T37" fmla="*/ 270 h 462"/>
                              <a:gd name="T38" fmla="*/ 19 w 203"/>
                              <a:gd name="T39" fmla="*/ 209 h 462"/>
                              <a:gd name="T40" fmla="*/ 39 w 203"/>
                              <a:gd name="T41" fmla="*/ 217 h 462"/>
                              <a:gd name="T42" fmla="*/ 57 w 203"/>
                              <a:gd name="T43" fmla="*/ 244 h 462"/>
                              <a:gd name="T44" fmla="*/ 78 w 203"/>
                              <a:gd name="T45" fmla="*/ 287 h 462"/>
                              <a:gd name="T46" fmla="*/ 105 w 203"/>
                              <a:gd name="T47" fmla="*/ 392 h 462"/>
                              <a:gd name="T48" fmla="*/ 126 w 203"/>
                              <a:gd name="T49" fmla="*/ 392 h 462"/>
                              <a:gd name="T50" fmla="*/ 135 w 203"/>
                              <a:gd name="T51" fmla="*/ 376 h 462"/>
                              <a:gd name="T52" fmla="*/ 135 w 203"/>
                              <a:gd name="T53" fmla="*/ 349 h 462"/>
                              <a:gd name="T54" fmla="*/ 126 w 203"/>
                              <a:gd name="T55" fmla="*/ 314 h 462"/>
                              <a:gd name="T56" fmla="*/ 87 w 203"/>
                              <a:gd name="T57" fmla="*/ 217 h 462"/>
                              <a:gd name="T58" fmla="*/ 57 w 203"/>
                              <a:gd name="T59" fmla="*/ 184 h 462"/>
                              <a:gd name="T60" fmla="*/ 19 w 203"/>
                              <a:gd name="T61" fmla="*/ 149 h 462"/>
                              <a:gd name="T62" fmla="*/ 19 w 203"/>
                              <a:gd name="T63" fmla="*/ 130 h 462"/>
                              <a:gd name="T64" fmla="*/ 39 w 203"/>
                              <a:gd name="T65" fmla="*/ 122 h 462"/>
                              <a:gd name="T66" fmla="*/ 57 w 203"/>
                              <a:gd name="T67" fmla="*/ 139 h 462"/>
                              <a:gd name="T68" fmla="*/ 78 w 203"/>
                              <a:gd name="T69" fmla="*/ 157 h 462"/>
                              <a:gd name="T70" fmla="*/ 105 w 203"/>
                              <a:gd name="T71" fmla="*/ 209 h 462"/>
                              <a:gd name="T72" fmla="*/ 115 w 203"/>
                              <a:gd name="T73" fmla="*/ 209 h 462"/>
                              <a:gd name="T74" fmla="*/ 115 w 203"/>
                              <a:gd name="T75" fmla="*/ 165 h 462"/>
                              <a:gd name="T76" fmla="*/ 105 w 203"/>
                              <a:gd name="T77" fmla="*/ 139 h 462"/>
                              <a:gd name="T78" fmla="*/ 57 w 203"/>
                              <a:gd name="T79" fmla="*/ 78 h 462"/>
                              <a:gd name="T80" fmla="*/ 57 w 203"/>
                              <a:gd name="T81" fmla="*/ 70 h 462"/>
                              <a:gd name="T82" fmla="*/ 67 w 203"/>
                              <a:gd name="T83" fmla="*/ 60 h 462"/>
                              <a:gd name="T84" fmla="*/ 87 w 203"/>
                              <a:gd name="T85" fmla="*/ 70 h 462"/>
                              <a:gd name="T86" fmla="*/ 96 w 203"/>
                              <a:gd name="T87" fmla="*/ 87 h 462"/>
                              <a:gd name="T88" fmla="*/ 105 w 203"/>
                              <a:gd name="T89" fmla="*/ 95 h 462"/>
                              <a:gd name="T90" fmla="*/ 126 w 203"/>
                              <a:gd name="T91" fmla="*/ 103 h 462"/>
                              <a:gd name="T92" fmla="*/ 126 w 203"/>
                              <a:gd name="T93" fmla="*/ 87 h 462"/>
                              <a:gd name="T94" fmla="*/ 115 w 203"/>
                              <a:gd name="T95" fmla="*/ 60 h 462"/>
                              <a:gd name="T96" fmla="*/ 105 w 203"/>
                              <a:gd name="T97" fmla="*/ 35 h 462"/>
                              <a:gd name="T98" fmla="*/ 115 w 203"/>
                              <a:gd name="T99" fmla="*/ 25 h 462"/>
                              <a:gd name="T100" fmla="*/ 126 w 203"/>
                              <a:gd name="T101" fmla="*/ 25 h 462"/>
                              <a:gd name="T102" fmla="*/ 164 w 203"/>
                              <a:gd name="T103" fmla="*/ 35 h 462"/>
                              <a:gd name="T104" fmla="*/ 174 w 203"/>
                              <a:gd name="T105" fmla="*/ 8 h 462"/>
                              <a:gd name="T106" fmla="*/ 192 w 203"/>
                              <a:gd name="T107" fmla="*/ 0 h 462"/>
                              <a:gd name="T108" fmla="*/ 203 w 203"/>
                              <a:gd name="T109" fmla="*/ 8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03" h="462">
                                <a:moveTo>
                                  <a:pt x="203" y="8"/>
                                </a:moveTo>
                                <a:lnTo>
                                  <a:pt x="174" y="35"/>
                                </a:lnTo>
                                <a:lnTo>
                                  <a:pt x="153" y="78"/>
                                </a:lnTo>
                                <a:lnTo>
                                  <a:pt x="135" y="113"/>
                                </a:lnTo>
                                <a:lnTo>
                                  <a:pt x="135" y="157"/>
                                </a:lnTo>
                                <a:lnTo>
                                  <a:pt x="174" y="341"/>
                                </a:lnTo>
                                <a:lnTo>
                                  <a:pt x="174" y="376"/>
                                </a:lnTo>
                                <a:lnTo>
                                  <a:pt x="153" y="401"/>
                                </a:lnTo>
                                <a:lnTo>
                                  <a:pt x="135" y="436"/>
                                </a:lnTo>
                                <a:lnTo>
                                  <a:pt x="115" y="454"/>
                                </a:lnTo>
                                <a:lnTo>
                                  <a:pt x="67" y="462"/>
                                </a:lnTo>
                                <a:lnTo>
                                  <a:pt x="0" y="392"/>
                                </a:lnTo>
                                <a:lnTo>
                                  <a:pt x="9" y="384"/>
                                </a:lnTo>
                                <a:lnTo>
                                  <a:pt x="39" y="376"/>
                                </a:lnTo>
                                <a:lnTo>
                                  <a:pt x="57" y="341"/>
                                </a:lnTo>
                                <a:lnTo>
                                  <a:pt x="67" y="331"/>
                                </a:lnTo>
                                <a:lnTo>
                                  <a:pt x="57" y="314"/>
                                </a:lnTo>
                                <a:lnTo>
                                  <a:pt x="39" y="287"/>
                                </a:lnTo>
                                <a:lnTo>
                                  <a:pt x="19" y="270"/>
                                </a:lnTo>
                                <a:lnTo>
                                  <a:pt x="19" y="209"/>
                                </a:lnTo>
                                <a:lnTo>
                                  <a:pt x="39" y="217"/>
                                </a:lnTo>
                                <a:lnTo>
                                  <a:pt x="57" y="244"/>
                                </a:lnTo>
                                <a:lnTo>
                                  <a:pt x="78" y="287"/>
                                </a:lnTo>
                                <a:lnTo>
                                  <a:pt x="105" y="392"/>
                                </a:lnTo>
                                <a:lnTo>
                                  <a:pt x="126" y="392"/>
                                </a:lnTo>
                                <a:lnTo>
                                  <a:pt x="135" y="376"/>
                                </a:lnTo>
                                <a:lnTo>
                                  <a:pt x="135" y="349"/>
                                </a:lnTo>
                                <a:lnTo>
                                  <a:pt x="126" y="314"/>
                                </a:lnTo>
                                <a:lnTo>
                                  <a:pt x="87" y="217"/>
                                </a:lnTo>
                                <a:lnTo>
                                  <a:pt x="57" y="184"/>
                                </a:lnTo>
                                <a:lnTo>
                                  <a:pt x="19" y="149"/>
                                </a:lnTo>
                                <a:lnTo>
                                  <a:pt x="19" y="130"/>
                                </a:lnTo>
                                <a:lnTo>
                                  <a:pt x="39" y="122"/>
                                </a:lnTo>
                                <a:lnTo>
                                  <a:pt x="57" y="139"/>
                                </a:lnTo>
                                <a:lnTo>
                                  <a:pt x="78" y="157"/>
                                </a:lnTo>
                                <a:lnTo>
                                  <a:pt x="105" y="209"/>
                                </a:lnTo>
                                <a:lnTo>
                                  <a:pt x="115" y="209"/>
                                </a:lnTo>
                                <a:lnTo>
                                  <a:pt x="115" y="165"/>
                                </a:lnTo>
                                <a:lnTo>
                                  <a:pt x="105" y="139"/>
                                </a:lnTo>
                                <a:lnTo>
                                  <a:pt x="57" y="78"/>
                                </a:lnTo>
                                <a:lnTo>
                                  <a:pt x="57" y="70"/>
                                </a:lnTo>
                                <a:lnTo>
                                  <a:pt x="67" y="60"/>
                                </a:lnTo>
                                <a:lnTo>
                                  <a:pt x="87" y="70"/>
                                </a:lnTo>
                                <a:lnTo>
                                  <a:pt x="96" y="87"/>
                                </a:lnTo>
                                <a:lnTo>
                                  <a:pt x="105" y="95"/>
                                </a:lnTo>
                                <a:lnTo>
                                  <a:pt x="126" y="103"/>
                                </a:lnTo>
                                <a:lnTo>
                                  <a:pt x="126" y="87"/>
                                </a:lnTo>
                                <a:lnTo>
                                  <a:pt x="115" y="60"/>
                                </a:lnTo>
                                <a:lnTo>
                                  <a:pt x="105" y="35"/>
                                </a:lnTo>
                                <a:lnTo>
                                  <a:pt x="115" y="25"/>
                                </a:lnTo>
                                <a:lnTo>
                                  <a:pt x="126" y="25"/>
                                </a:lnTo>
                                <a:lnTo>
                                  <a:pt x="164" y="35"/>
                                </a:lnTo>
                                <a:lnTo>
                                  <a:pt x="174" y="8"/>
                                </a:lnTo>
                                <a:lnTo>
                                  <a:pt x="192" y="0"/>
                                </a:lnTo>
                                <a:lnTo>
                                  <a:pt x="203" y="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2" name="Freeform 524"/>
                        <wps:cNvSpPr>
                          <a:spLocks/>
                        </wps:cNvSpPr>
                        <wps:spPr bwMode="auto">
                          <a:xfrm>
                            <a:off x="1840" y="3367"/>
                            <a:ext cx="50" cy="49"/>
                          </a:xfrm>
                          <a:custGeom>
                            <a:avLst/>
                            <a:gdLst>
                              <a:gd name="T0" fmla="*/ 107 w 107"/>
                              <a:gd name="T1" fmla="*/ 87 h 87"/>
                              <a:gd name="T2" fmla="*/ 0 w 107"/>
                              <a:gd name="T3" fmla="*/ 87 h 87"/>
                              <a:gd name="T4" fmla="*/ 9 w 107"/>
                              <a:gd name="T5" fmla="*/ 70 h 87"/>
                              <a:gd name="T6" fmla="*/ 20 w 107"/>
                              <a:gd name="T7" fmla="*/ 43 h 87"/>
                              <a:gd name="T8" fmla="*/ 48 w 107"/>
                              <a:gd name="T9" fmla="*/ 0 h 87"/>
                              <a:gd name="T10" fmla="*/ 59 w 107"/>
                              <a:gd name="T11" fmla="*/ 0 h 87"/>
                              <a:gd name="T12" fmla="*/ 68 w 107"/>
                              <a:gd name="T13" fmla="*/ 8 h 87"/>
                              <a:gd name="T14" fmla="*/ 107 w 107"/>
                              <a:gd name="T15" fmla="*/ 43 h 87"/>
                              <a:gd name="T16" fmla="*/ 107 w 107"/>
                              <a:gd name="T17" fmla="*/ 70 h 87"/>
                              <a:gd name="T18" fmla="*/ 107 w 107"/>
                              <a:gd name="T19" fmla="*/ 8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7" h="87">
                                <a:moveTo>
                                  <a:pt x="107" y="87"/>
                                </a:moveTo>
                                <a:lnTo>
                                  <a:pt x="0" y="87"/>
                                </a:lnTo>
                                <a:lnTo>
                                  <a:pt x="9" y="70"/>
                                </a:lnTo>
                                <a:lnTo>
                                  <a:pt x="20" y="43"/>
                                </a:lnTo>
                                <a:lnTo>
                                  <a:pt x="48" y="0"/>
                                </a:lnTo>
                                <a:lnTo>
                                  <a:pt x="59" y="0"/>
                                </a:lnTo>
                                <a:lnTo>
                                  <a:pt x="68" y="8"/>
                                </a:lnTo>
                                <a:lnTo>
                                  <a:pt x="107" y="43"/>
                                </a:lnTo>
                                <a:lnTo>
                                  <a:pt x="107" y="70"/>
                                </a:lnTo>
                                <a:lnTo>
                                  <a:pt x="107"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3" name="Freeform 525"/>
                        <wps:cNvSpPr>
                          <a:spLocks/>
                        </wps:cNvSpPr>
                        <wps:spPr bwMode="auto">
                          <a:xfrm>
                            <a:off x="1827" y="3439"/>
                            <a:ext cx="85" cy="11"/>
                          </a:xfrm>
                          <a:custGeom>
                            <a:avLst/>
                            <a:gdLst>
                              <a:gd name="T0" fmla="*/ 185 w 185"/>
                              <a:gd name="T1" fmla="*/ 10 h 18"/>
                              <a:gd name="T2" fmla="*/ 89 w 185"/>
                              <a:gd name="T3" fmla="*/ 18 h 18"/>
                              <a:gd name="T4" fmla="*/ 50 w 185"/>
                              <a:gd name="T5" fmla="*/ 18 h 18"/>
                              <a:gd name="T6" fmla="*/ 0 w 185"/>
                              <a:gd name="T7" fmla="*/ 10 h 18"/>
                              <a:gd name="T8" fmla="*/ 0 w 185"/>
                              <a:gd name="T9" fmla="*/ 0 h 18"/>
                              <a:gd name="T10" fmla="*/ 98 w 185"/>
                              <a:gd name="T11" fmla="*/ 0 h 18"/>
                              <a:gd name="T12" fmla="*/ 137 w 185"/>
                              <a:gd name="T13" fmla="*/ 0 h 18"/>
                              <a:gd name="T14" fmla="*/ 185 w 185"/>
                              <a:gd name="T15" fmla="*/ 1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5" h="18">
                                <a:moveTo>
                                  <a:pt x="185" y="10"/>
                                </a:moveTo>
                                <a:lnTo>
                                  <a:pt x="89" y="18"/>
                                </a:lnTo>
                                <a:lnTo>
                                  <a:pt x="50" y="18"/>
                                </a:lnTo>
                                <a:lnTo>
                                  <a:pt x="0" y="10"/>
                                </a:lnTo>
                                <a:lnTo>
                                  <a:pt x="0" y="0"/>
                                </a:lnTo>
                                <a:lnTo>
                                  <a:pt x="98" y="0"/>
                                </a:lnTo>
                                <a:lnTo>
                                  <a:pt x="137" y="0"/>
                                </a:lnTo>
                                <a:lnTo>
                                  <a:pt x="185" y="1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4" name="Freeform 526"/>
                        <wps:cNvSpPr>
                          <a:spLocks/>
                        </wps:cNvSpPr>
                        <wps:spPr bwMode="auto">
                          <a:xfrm>
                            <a:off x="1804" y="3470"/>
                            <a:ext cx="140" cy="33"/>
                          </a:xfrm>
                          <a:custGeom>
                            <a:avLst/>
                            <a:gdLst>
                              <a:gd name="T0" fmla="*/ 299 w 299"/>
                              <a:gd name="T1" fmla="*/ 27 h 60"/>
                              <a:gd name="T2" fmla="*/ 290 w 299"/>
                              <a:gd name="T3" fmla="*/ 44 h 60"/>
                              <a:gd name="T4" fmla="*/ 272 w 299"/>
                              <a:gd name="T5" fmla="*/ 60 h 60"/>
                              <a:gd name="T6" fmla="*/ 20 w 299"/>
                              <a:gd name="T7" fmla="*/ 60 h 60"/>
                              <a:gd name="T8" fmla="*/ 0 w 299"/>
                              <a:gd name="T9" fmla="*/ 44 h 60"/>
                              <a:gd name="T10" fmla="*/ 0 w 299"/>
                              <a:gd name="T11" fmla="*/ 17 h 60"/>
                              <a:gd name="T12" fmla="*/ 20 w 299"/>
                              <a:gd name="T13" fmla="*/ 0 h 60"/>
                              <a:gd name="T14" fmla="*/ 261 w 299"/>
                              <a:gd name="T15" fmla="*/ 0 h 60"/>
                              <a:gd name="T16" fmla="*/ 281 w 299"/>
                              <a:gd name="T17" fmla="*/ 0 h 60"/>
                              <a:gd name="T18" fmla="*/ 299 w 299"/>
                              <a:gd name="T19" fmla="*/ 2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9" h="60">
                                <a:moveTo>
                                  <a:pt x="299" y="27"/>
                                </a:moveTo>
                                <a:lnTo>
                                  <a:pt x="290" y="44"/>
                                </a:lnTo>
                                <a:lnTo>
                                  <a:pt x="272" y="60"/>
                                </a:lnTo>
                                <a:lnTo>
                                  <a:pt x="20" y="60"/>
                                </a:lnTo>
                                <a:lnTo>
                                  <a:pt x="0" y="44"/>
                                </a:lnTo>
                                <a:lnTo>
                                  <a:pt x="0" y="17"/>
                                </a:lnTo>
                                <a:lnTo>
                                  <a:pt x="20" y="0"/>
                                </a:lnTo>
                                <a:lnTo>
                                  <a:pt x="261" y="0"/>
                                </a:lnTo>
                                <a:lnTo>
                                  <a:pt x="281" y="0"/>
                                </a:lnTo>
                                <a:lnTo>
                                  <a:pt x="299" y="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5" name="Freeform 527"/>
                        <wps:cNvSpPr>
                          <a:spLocks/>
                        </wps:cNvSpPr>
                        <wps:spPr bwMode="auto">
                          <a:xfrm>
                            <a:off x="1831" y="3529"/>
                            <a:ext cx="87" cy="9"/>
                          </a:xfrm>
                          <a:custGeom>
                            <a:avLst/>
                            <a:gdLst>
                              <a:gd name="T0" fmla="*/ 183 w 183"/>
                              <a:gd name="T1" fmla="*/ 16 h 16"/>
                              <a:gd name="T2" fmla="*/ 87 w 183"/>
                              <a:gd name="T3" fmla="*/ 16 h 16"/>
                              <a:gd name="T4" fmla="*/ 0 w 183"/>
                              <a:gd name="T5" fmla="*/ 16 h 16"/>
                              <a:gd name="T6" fmla="*/ 0 w 183"/>
                              <a:gd name="T7" fmla="*/ 8 h 16"/>
                              <a:gd name="T8" fmla="*/ 87 w 183"/>
                              <a:gd name="T9" fmla="*/ 0 h 16"/>
                              <a:gd name="T10" fmla="*/ 183 w 183"/>
                              <a:gd name="T11" fmla="*/ 8 h 16"/>
                              <a:gd name="T12" fmla="*/ 183 w 183"/>
                              <a:gd name="T13" fmla="*/ 16 h 16"/>
                            </a:gdLst>
                            <a:ahLst/>
                            <a:cxnLst>
                              <a:cxn ang="0">
                                <a:pos x="T0" y="T1"/>
                              </a:cxn>
                              <a:cxn ang="0">
                                <a:pos x="T2" y="T3"/>
                              </a:cxn>
                              <a:cxn ang="0">
                                <a:pos x="T4" y="T5"/>
                              </a:cxn>
                              <a:cxn ang="0">
                                <a:pos x="T6" y="T7"/>
                              </a:cxn>
                              <a:cxn ang="0">
                                <a:pos x="T8" y="T9"/>
                              </a:cxn>
                              <a:cxn ang="0">
                                <a:pos x="T10" y="T11"/>
                              </a:cxn>
                              <a:cxn ang="0">
                                <a:pos x="T12" y="T13"/>
                              </a:cxn>
                            </a:cxnLst>
                            <a:rect l="0" t="0" r="r" b="b"/>
                            <a:pathLst>
                              <a:path w="183" h="16">
                                <a:moveTo>
                                  <a:pt x="183" y="16"/>
                                </a:moveTo>
                                <a:lnTo>
                                  <a:pt x="87" y="16"/>
                                </a:lnTo>
                                <a:lnTo>
                                  <a:pt x="0" y="16"/>
                                </a:lnTo>
                                <a:lnTo>
                                  <a:pt x="0" y="8"/>
                                </a:lnTo>
                                <a:lnTo>
                                  <a:pt x="87" y="0"/>
                                </a:lnTo>
                                <a:lnTo>
                                  <a:pt x="183" y="8"/>
                                </a:lnTo>
                                <a:lnTo>
                                  <a:pt x="183" y="1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6" name="Freeform 528"/>
                        <wps:cNvSpPr>
                          <a:spLocks/>
                        </wps:cNvSpPr>
                        <wps:spPr bwMode="auto">
                          <a:xfrm rot="-5400000">
                            <a:off x="8377" y="1327"/>
                            <a:ext cx="2521" cy="2159"/>
                          </a:xfrm>
                          <a:custGeom>
                            <a:avLst/>
                            <a:gdLst>
                              <a:gd name="T0" fmla="*/ 946 w 4809"/>
                              <a:gd name="T1" fmla="*/ 4229 h 4316"/>
                              <a:gd name="T2" fmla="*/ 818 w 4809"/>
                              <a:gd name="T3" fmla="*/ 4303 h 4316"/>
                              <a:gd name="T4" fmla="*/ 641 w 4809"/>
                              <a:gd name="T5" fmla="*/ 4201 h 4316"/>
                              <a:gd name="T6" fmla="*/ 321 w 4809"/>
                              <a:gd name="T7" fmla="*/ 4201 h 4316"/>
                              <a:gd name="T8" fmla="*/ 192 w 4809"/>
                              <a:gd name="T9" fmla="*/ 4186 h 4316"/>
                              <a:gd name="T10" fmla="*/ 81 w 4809"/>
                              <a:gd name="T11" fmla="*/ 4216 h 4316"/>
                              <a:gd name="T12" fmla="*/ 0 w 4809"/>
                              <a:gd name="T13" fmla="*/ 3925 h 4316"/>
                              <a:gd name="T14" fmla="*/ 96 w 4809"/>
                              <a:gd name="T15" fmla="*/ 3882 h 4316"/>
                              <a:gd name="T16" fmla="*/ 225 w 4809"/>
                              <a:gd name="T17" fmla="*/ 3940 h 4316"/>
                              <a:gd name="T18" fmla="*/ 321 w 4809"/>
                              <a:gd name="T19" fmla="*/ 3882 h 4316"/>
                              <a:gd name="T20" fmla="*/ 626 w 4809"/>
                              <a:gd name="T21" fmla="*/ 3882 h 4316"/>
                              <a:gd name="T22" fmla="*/ 818 w 4809"/>
                              <a:gd name="T23" fmla="*/ 3823 h 4316"/>
                              <a:gd name="T24" fmla="*/ 1683 w 4809"/>
                              <a:gd name="T25" fmla="*/ 3882 h 4316"/>
                              <a:gd name="T26" fmla="*/ 1539 w 4809"/>
                              <a:gd name="T27" fmla="*/ 3823 h 4316"/>
                              <a:gd name="T28" fmla="*/ 1459 w 4809"/>
                              <a:gd name="T29" fmla="*/ 3795 h 4316"/>
                              <a:gd name="T30" fmla="*/ 1570 w 4809"/>
                              <a:gd name="T31" fmla="*/ 3752 h 4316"/>
                              <a:gd name="T32" fmla="*/ 1892 w 4809"/>
                              <a:gd name="T33" fmla="*/ 3708 h 4316"/>
                              <a:gd name="T34" fmla="*/ 2036 w 4809"/>
                              <a:gd name="T35" fmla="*/ 3752 h 4316"/>
                              <a:gd name="T36" fmla="*/ 2516 w 4809"/>
                              <a:gd name="T37" fmla="*/ 3650 h 4316"/>
                              <a:gd name="T38" fmla="*/ 2934 w 4809"/>
                              <a:gd name="T39" fmla="*/ 3463 h 4316"/>
                              <a:gd name="T40" fmla="*/ 3013 w 4809"/>
                              <a:gd name="T41" fmla="*/ 3172 h 4316"/>
                              <a:gd name="T42" fmla="*/ 2965 w 4809"/>
                              <a:gd name="T43" fmla="*/ 3331 h 4316"/>
                              <a:gd name="T44" fmla="*/ 2806 w 4809"/>
                              <a:gd name="T45" fmla="*/ 3244 h 4316"/>
                              <a:gd name="T46" fmla="*/ 2693 w 4809"/>
                              <a:gd name="T47" fmla="*/ 3144 h 4316"/>
                              <a:gd name="T48" fmla="*/ 2789 w 4809"/>
                              <a:gd name="T49" fmla="*/ 3070 h 4316"/>
                              <a:gd name="T50" fmla="*/ 2837 w 4809"/>
                              <a:gd name="T51" fmla="*/ 2825 h 4316"/>
                              <a:gd name="T52" fmla="*/ 2886 w 4809"/>
                              <a:gd name="T53" fmla="*/ 2723 h 4316"/>
                              <a:gd name="T54" fmla="*/ 2934 w 4809"/>
                              <a:gd name="T55" fmla="*/ 2549 h 4316"/>
                              <a:gd name="T56" fmla="*/ 3157 w 4809"/>
                              <a:gd name="T57" fmla="*/ 2506 h 4316"/>
                              <a:gd name="T58" fmla="*/ 3462 w 4809"/>
                              <a:gd name="T59" fmla="*/ 2506 h 4316"/>
                              <a:gd name="T60" fmla="*/ 3575 w 4809"/>
                              <a:gd name="T61" fmla="*/ 2404 h 4316"/>
                              <a:gd name="T62" fmla="*/ 3623 w 4809"/>
                              <a:gd name="T63" fmla="*/ 2521 h 4316"/>
                              <a:gd name="T64" fmla="*/ 3687 w 4809"/>
                              <a:gd name="T65" fmla="*/ 2665 h 4316"/>
                              <a:gd name="T66" fmla="*/ 3543 w 4809"/>
                              <a:gd name="T67" fmla="*/ 2665 h 4316"/>
                              <a:gd name="T68" fmla="*/ 3815 w 4809"/>
                              <a:gd name="T69" fmla="*/ 2636 h 4316"/>
                              <a:gd name="T70" fmla="*/ 4040 w 4809"/>
                              <a:gd name="T71" fmla="*/ 2259 h 4316"/>
                              <a:gd name="T72" fmla="*/ 4120 w 4809"/>
                              <a:gd name="T73" fmla="*/ 1825 h 4316"/>
                              <a:gd name="T74" fmla="*/ 4071 w 4809"/>
                              <a:gd name="T75" fmla="*/ 1651 h 4316"/>
                              <a:gd name="T76" fmla="*/ 4071 w 4809"/>
                              <a:gd name="T77" fmla="*/ 1564 h 4316"/>
                              <a:gd name="T78" fmla="*/ 4151 w 4809"/>
                              <a:gd name="T79" fmla="*/ 1332 h 4316"/>
                              <a:gd name="T80" fmla="*/ 4247 w 4809"/>
                              <a:gd name="T81" fmla="*/ 1447 h 4316"/>
                              <a:gd name="T82" fmla="*/ 4328 w 4809"/>
                              <a:gd name="T83" fmla="*/ 912 h 4316"/>
                              <a:gd name="T84" fmla="*/ 4280 w 4809"/>
                              <a:gd name="T85" fmla="*/ 768 h 4316"/>
                              <a:gd name="T86" fmla="*/ 4328 w 4809"/>
                              <a:gd name="T87" fmla="*/ 492 h 4316"/>
                              <a:gd name="T88" fmla="*/ 4393 w 4809"/>
                              <a:gd name="T89" fmla="*/ 275 h 4316"/>
                              <a:gd name="T90" fmla="*/ 4343 w 4809"/>
                              <a:gd name="T91" fmla="*/ 145 h 4316"/>
                              <a:gd name="T92" fmla="*/ 4393 w 4809"/>
                              <a:gd name="T93" fmla="*/ 43 h 4316"/>
                              <a:gd name="T94" fmla="*/ 4713 w 4809"/>
                              <a:gd name="T95" fmla="*/ 102 h 4316"/>
                              <a:gd name="T96" fmla="*/ 4681 w 4809"/>
                              <a:gd name="T97" fmla="*/ 202 h 4316"/>
                              <a:gd name="T98" fmla="*/ 4729 w 4809"/>
                              <a:gd name="T99" fmla="*/ 332 h 4316"/>
                              <a:gd name="T100" fmla="*/ 4729 w 4809"/>
                              <a:gd name="T101" fmla="*/ 694 h 4316"/>
                              <a:gd name="T102" fmla="*/ 4777 w 4809"/>
                              <a:gd name="T103" fmla="*/ 811 h 4316"/>
                              <a:gd name="T104" fmla="*/ 4713 w 4809"/>
                              <a:gd name="T105" fmla="*/ 3606 h 4316"/>
                              <a:gd name="T106" fmla="*/ 4792 w 4809"/>
                              <a:gd name="T107" fmla="*/ 3940 h 4316"/>
                              <a:gd name="T108" fmla="*/ 4792 w 4809"/>
                              <a:gd name="T109" fmla="*/ 4201 h 4316"/>
                              <a:gd name="T110" fmla="*/ 4441 w 4809"/>
                              <a:gd name="T111" fmla="*/ 4272 h 4316"/>
                              <a:gd name="T112" fmla="*/ 4184 w 4809"/>
                              <a:gd name="T113" fmla="*/ 4303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809" h="4316">
                                <a:moveTo>
                                  <a:pt x="4040" y="4229"/>
                                </a:moveTo>
                                <a:lnTo>
                                  <a:pt x="1042" y="4216"/>
                                </a:lnTo>
                                <a:lnTo>
                                  <a:pt x="994" y="4216"/>
                                </a:lnTo>
                                <a:lnTo>
                                  <a:pt x="977" y="4216"/>
                                </a:lnTo>
                                <a:lnTo>
                                  <a:pt x="946" y="4229"/>
                                </a:lnTo>
                                <a:lnTo>
                                  <a:pt x="914" y="4259"/>
                                </a:lnTo>
                                <a:lnTo>
                                  <a:pt x="898" y="4259"/>
                                </a:lnTo>
                                <a:lnTo>
                                  <a:pt x="866" y="4259"/>
                                </a:lnTo>
                                <a:lnTo>
                                  <a:pt x="833" y="4287"/>
                                </a:lnTo>
                                <a:lnTo>
                                  <a:pt x="818" y="4303"/>
                                </a:lnTo>
                                <a:lnTo>
                                  <a:pt x="802" y="4303"/>
                                </a:lnTo>
                                <a:lnTo>
                                  <a:pt x="770" y="4259"/>
                                </a:lnTo>
                                <a:lnTo>
                                  <a:pt x="722" y="4216"/>
                                </a:lnTo>
                                <a:lnTo>
                                  <a:pt x="689" y="4201"/>
                                </a:lnTo>
                                <a:lnTo>
                                  <a:pt x="641" y="4201"/>
                                </a:lnTo>
                                <a:lnTo>
                                  <a:pt x="545" y="4216"/>
                                </a:lnTo>
                                <a:lnTo>
                                  <a:pt x="466" y="4229"/>
                                </a:lnTo>
                                <a:lnTo>
                                  <a:pt x="417" y="4229"/>
                                </a:lnTo>
                                <a:lnTo>
                                  <a:pt x="369" y="4229"/>
                                </a:lnTo>
                                <a:lnTo>
                                  <a:pt x="321" y="4201"/>
                                </a:lnTo>
                                <a:lnTo>
                                  <a:pt x="288" y="4186"/>
                                </a:lnTo>
                                <a:lnTo>
                                  <a:pt x="257" y="4157"/>
                                </a:lnTo>
                                <a:lnTo>
                                  <a:pt x="257" y="4186"/>
                                </a:lnTo>
                                <a:lnTo>
                                  <a:pt x="225" y="4186"/>
                                </a:lnTo>
                                <a:lnTo>
                                  <a:pt x="192" y="4186"/>
                                </a:lnTo>
                                <a:lnTo>
                                  <a:pt x="177" y="4216"/>
                                </a:lnTo>
                                <a:lnTo>
                                  <a:pt x="144" y="4229"/>
                                </a:lnTo>
                                <a:lnTo>
                                  <a:pt x="129" y="4229"/>
                                </a:lnTo>
                                <a:lnTo>
                                  <a:pt x="113" y="4229"/>
                                </a:lnTo>
                                <a:lnTo>
                                  <a:pt x="81" y="4216"/>
                                </a:lnTo>
                                <a:lnTo>
                                  <a:pt x="65" y="4186"/>
                                </a:lnTo>
                                <a:lnTo>
                                  <a:pt x="31" y="4186"/>
                                </a:lnTo>
                                <a:lnTo>
                                  <a:pt x="17" y="4172"/>
                                </a:lnTo>
                                <a:lnTo>
                                  <a:pt x="0" y="4172"/>
                                </a:lnTo>
                                <a:lnTo>
                                  <a:pt x="0" y="3925"/>
                                </a:lnTo>
                                <a:lnTo>
                                  <a:pt x="31" y="3925"/>
                                </a:lnTo>
                                <a:lnTo>
                                  <a:pt x="65" y="3910"/>
                                </a:lnTo>
                                <a:lnTo>
                                  <a:pt x="65" y="3897"/>
                                </a:lnTo>
                                <a:lnTo>
                                  <a:pt x="81" y="3882"/>
                                </a:lnTo>
                                <a:lnTo>
                                  <a:pt x="96" y="3882"/>
                                </a:lnTo>
                                <a:lnTo>
                                  <a:pt x="129" y="3882"/>
                                </a:lnTo>
                                <a:lnTo>
                                  <a:pt x="161" y="3882"/>
                                </a:lnTo>
                                <a:lnTo>
                                  <a:pt x="177" y="3897"/>
                                </a:lnTo>
                                <a:lnTo>
                                  <a:pt x="192" y="3925"/>
                                </a:lnTo>
                                <a:lnTo>
                                  <a:pt x="225" y="3940"/>
                                </a:lnTo>
                                <a:lnTo>
                                  <a:pt x="240" y="3940"/>
                                </a:lnTo>
                                <a:lnTo>
                                  <a:pt x="257" y="3955"/>
                                </a:lnTo>
                                <a:lnTo>
                                  <a:pt x="273" y="3925"/>
                                </a:lnTo>
                                <a:lnTo>
                                  <a:pt x="288" y="3910"/>
                                </a:lnTo>
                                <a:lnTo>
                                  <a:pt x="321" y="3882"/>
                                </a:lnTo>
                                <a:lnTo>
                                  <a:pt x="353" y="3867"/>
                                </a:lnTo>
                                <a:lnTo>
                                  <a:pt x="417" y="3867"/>
                                </a:lnTo>
                                <a:lnTo>
                                  <a:pt x="466" y="3867"/>
                                </a:lnTo>
                                <a:lnTo>
                                  <a:pt x="562" y="3882"/>
                                </a:lnTo>
                                <a:lnTo>
                                  <a:pt x="626" y="3882"/>
                                </a:lnTo>
                                <a:lnTo>
                                  <a:pt x="674" y="3882"/>
                                </a:lnTo>
                                <a:lnTo>
                                  <a:pt x="722" y="3867"/>
                                </a:lnTo>
                                <a:lnTo>
                                  <a:pt x="770" y="3838"/>
                                </a:lnTo>
                                <a:lnTo>
                                  <a:pt x="802" y="3795"/>
                                </a:lnTo>
                                <a:lnTo>
                                  <a:pt x="818" y="3823"/>
                                </a:lnTo>
                                <a:lnTo>
                                  <a:pt x="850" y="3853"/>
                                </a:lnTo>
                                <a:lnTo>
                                  <a:pt x="898" y="3853"/>
                                </a:lnTo>
                                <a:lnTo>
                                  <a:pt x="914" y="3867"/>
                                </a:lnTo>
                                <a:lnTo>
                                  <a:pt x="946" y="3882"/>
                                </a:lnTo>
                                <a:lnTo>
                                  <a:pt x="1683" y="3882"/>
                                </a:lnTo>
                                <a:lnTo>
                                  <a:pt x="1700" y="3882"/>
                                </a:lnTo>
                                <a:lnTo>
                                  <a:pt x="1587" y="3823"/>
                                </a:lnTo>
                                <a:lnTo>
                                  <a:pt x="1570" y="3823"/>
                                </a:lnTo>
                                <a:lnTo>
                                  <a:pt x="1555" y="3823"/>
                                </a:lnTo>
                                <a:lnTo>
                                  <a:pt x="1539" y="3823"/>
                                </a:lnTo>
                                <a:lnTo>
                                  <a:pt x="1507" y="3838"/>
                                </a:lnTo>
                                <a:lnTo>
                                  <a:pt x="1491" y="3823"/>
                                </a:lnTo>
                                <a:lnTo>
                                  <a:pt x="1474" y="3823"/>
                                </a:lnTo>
                                <a:lnTo>
                                  <a:pt x="1474" y="3810"/>
                                </a:lnTo>
                                <a:lnTo>
                                  <a:pt x="1459" y="3795"/>
                                </a:lnTo>
                                <a:lnTo>
                                  <a:pt x="1459" y="3767"/>
                                </a:lnTo>
                                <a:lnTo>
                                  <a:pt x="1474" y="3752"/>
                                </a:lnTo>
                                <a:lnTo>
                                  <a:pt x="1507" y="3737"/>
                                </a:lnTo>
                                <a:lnTo>
                                  <a:pt x="1539" y="3737"/>
                                </a:lnTo>
                                <a:lnTo>
                                  <a:pt x="1570" y="3752"/>
                                </a:lnTo>
                                <a:lnTo>
                                  <a:pt x="1652" y="3708"/>
                                </a:lnTo>
                                <a:lnTo>
                                  <a:pt x="1748" y="3680"/>
                                </a:lnTo>
                                <a:lnTo>
                                  <a:pt x="1779" y="3636"/>
                                </a:lnTo>
                                <a:lnTo>
                                  <a:pt x="1844" y="3680"/>
                                </a:lnTo>
                                <a:lnTo>
                                  <a:pt x="1892" y="3708"/>
                                </a:lnTo>
                                <a:lnTo>
                                  <a:pt x="1908" y="3723"/>
                                </a:lnTo>
                                <a:lnTo>
                                  <a:pt x="1940" y="3737"/>
                                </a:lnTo>
                                <a:lnTo>
                                  <a:pt x="1988" y="3737"/>
                                </a:lnTo>
                                <a:lnTo>
                                  <a:pt x="2019" y="3737"/>
                                </a:lnTo>
                                <a:lnTo>
                                  <a:pt x="2036" y="3752"/>
                                </a:lnTo>
                                <a:lnTo>
                                  <a:pt x="2036" y="3708"/>
                                </a:lnTo>
                                <a:lnTo>
                                  <a:pt x="2036" y="3665"/>
                                </a:lnTo>
                                <a:lnTo>
                                  <a:pt x="2276" y="3665"/>
                                </a:lnTo>
                                <a:lnTo>
                                  <a:pt x="2405" y="3665"/>
                                </a:lnTo>
                                <a:lnTo>
                                  <a:pt x="2516" y="3650"/>
                                </a:lnTo>
                                <a:lnTo>
                                  <a:pt x="2629" y="3636"/>
                                </a:lnTo>
                                <a:lnTo>
                                  <a:pt x="2741" y="3593"/>
                                </a:lnTo>
                                <a:lnTo>
                                  <a:pt x="2837" y="3550"/>
                                </a:lnTo>
                                <a:lnTo>
                                  <a:pt x="2886" y="3506"/>
                                </a:lnTo>
                                <a:lnTo>
                                  <a:pt x="2934" y="3463"/>
                                </a:lnTo>
                                <a:lnTo>
                                  <a:pt x="2982" y="3389"/>
                                </a:lnTo>
                                <a:lnTo>
                                  <a:pt x="3030" y="3331"/>
                                </a:lnTo>
                                <a:lnTo>
                                  <a:pt x="3061" y="3244"/>
                                </a:lnTo>
                                <a:lnTo>
                                  <a:pt x="3078" y="3172"/>
                                </a:lnTo>
                                <a:lnTo>
                                  <a:pt x="3013" y="3172"/>
                                </a:lnTo>
                                <a:lnTo>
                                  <a:pt x="2982" y="3172"/>
                                </a:lnTo>
                                <a:lnTo>
                                  <a:pt x="2982" y="3216"/>
                                </a:lnTo>
                                <a:lnTo>
                                  <a:pt x="2965" y="3244"/>
                                </a:lnTo>
                                <a:lnTo>
                                  <a:pt x="2982" y="3317"/>
                                </a:lnTo>
                                <a:lnTo>
                                  <a:pt x="2965" y="3331"/>
                                </a:lnTo>
                                <a:lnTo>
                                  <a:pt x="2950" y="3331"/>
                                </a:lnTo>
                                <a:lnTo>
                                  <a:pt x="2917" y="3274"/>
                                </a:lnTo>
                                <a:lnTo>
                                  <a:pt x="2886" y="3244"/>
                                </a:lnTo>
                                <a:lnTo>
                                  <a:pt x="2854" y="3231"/>
                                </a:lnTo>
                                <a:lnTo>
                                  <a:pt x="2806" y="3244"/>
                                </a:lnTo>
                                <a:lnTo>
                                  <a:pt x="2741" y="3244"/>
                                </a:lnTo>
                                <a:lnTo>
                                  <a:pt x="2725" y="3244"/>
                                </a:lnTo>
                                <a:lnTo>
                                  <a:pt x="2693" y="3216"/>
                                </a:lnTo>
                                <a:lnTo>
                                  <a:pt x="2693" y="3172"/>
                                </a:lnTo>
                                <a:lnTo>
                                  <a:pt x="2693" y="3144"/>
                                </a:lnTo>
                                <a:lnTo>
                                  <a:pt x="2725" y="3129"/>
                                </a:lnTo>
                                <a:lnTo>
                                  <a:pt x="2758" y="3114"/>
                                </a:lnTo>
                                <a:lnTo>
                                  <a:pt x="2789" y="3129"/>
                                </a:lnTo>
                                <a:lnTo>
                                  <a:pt x="2789" y="3100"/>
                                </a:lnTo>
                                <a:lnTo>
                                  <a:pt x="2789" y="3070"/>
                                </a:lnTo>
                                <a:lnTo>
                                  <a:pt x="2806" y="3014"/>
                                </a:lnTo>
                                <a:lnTo>
                                  <a:pt x="2806" y="2970"/>
                                </a:lnTo>
                                <a:lnTo>
                                  <a:pt x="2821" y="2925"/>
                                </a:lnTo>
                                <a:lnTo>
                                  <a:pt x="2902" y="2853"/>
                                </a:lnTo>
                                <a:lnTo>
                                  <a:pt x="2837" y="2825"/>
                                </a:lnTo>
                                <a:lnTo>
                                  <a:pt x="2806" y="2810"/>
                                </a:lnTo>
                                <a:lnTo>
                                  <a:pt x="2773" y="2810"/>
                                </a:lnTo>
                                <a:lnTo>
                                  <a:pt x="2773" y="2795"/>
                                </a:lnTo>
                                <a:lnTo>
                                  <a:pt x="2773" y="2781"/>
                                </a:lnTo>
                                <a:lnTo>
                                  <a:pt x="2886" y="2723"/>
                                </a:lnTo>
                                <a:lnTo>
                                  <a:pt x="2869" y="2665"/>
                                </a:lnTo>
                                <a:lnTo>
                                  <a:pt x="2854" y="2621"/>
                                </a:lnTo>
                                <a:lnTo>
                                  <a:pt x="2837" y="2578"/>
                                </a:lnTo>
                                <a:lnTo>
                                  <a:pt x="2821" y="2534"/>
                                </a:lnTo>
                                <a:lnTo>
                                  <a:pt x="2934" y="2549"/>
                                </a:lnTo>
                                <a:lnTo>
                                  <a:pt x="2982" y="2564"/>
                                </a:lnTo>
                                <a:lnTo>
                                  <a:pt x="3030" y="2593"/>
                                </a:lnTo>
                                <a:lnTo>
                                  <a:pt x="3126" y="2463"/>
                                </a:lnTo>
                                <a:lnTo>
                                  <a:pt x="3142" y="2491"/>
                                </a:lnTo>
                                <a:lnTo>
                                  <a:pt x="3157" y="2506"/>
                                </a:lnTo>
                                <a:lnTo>
                                  <a:pt x="3190" y="2564"/>
                                </a:lnTo>
                                <a:lnTo>
                                  <a:pt x="3253" y="2534"/>
                                </a:lnTo>
                                <a:lnTo>
                                  <a:pt x="3318" y="2506"/>
                                </a:lnTo>
                                <a:lnTo>
                                  <a:pt x="3382" y="2506"/>
                                </a:lnTo>
                                <a:lnTo>
                                  <a:pt x="3462" y="2506"/>
                                </a:lnTo>
                                <a:lnTo>
                                  <a:pt x="3462" y="2463"/>
                                </a:lnTo>
                                <a:lnTo>
                                  <a:pt x="3479" y="2433"/>
                                </a:lnTo>
                                <a:lnTo>
                                  <a:pt x="3495" y="2404"/>
                                </a:lnTo>
                                <a:lnTo>
                                  <a:pt x="3558" y="2404"/>
                                </a:lnTo>
                                <a:lnTo>
                                  <a:pt x="3575" y="2404"/>
                                </a:lnTo>
                                <a:lnTo>
                                  <a:pt x="3606" y="2419"/>
                                </a:lnTo>
                                <a:lnTo>
                                  <a:pt x="3623" y="2463"/>
                                </a:lnTo>
                                <a:lnTo>
                                  <a:pt x="3623" y="2478"/>
                                </a:lnTo>
                                <a:lnTo>
                                  <a:pt x="3623" y="2491"/>
                                </a:lnTo>
                                <a:lnTo>
                                  <a:pt x="3623" y="2521"/>
                                </a:lnTo>
                                <a:lnTo>
                                  <a:pt x="3606" y="2534"/>
                                </a:lnTo>
                                <a:lnTo>
                                  <a:pt x="3591" y="2549"/>
                                </a:lnTo>
                                <a:lnTo>
                                  <a:pt x="3591" y="2578"/>
                                </a:lnTo>
                                <a:lnTo>
                                  <a:pt x="3639" y="2621"/>
                                </a:lnTo>
                                <a:lnTo>
                                  <a:pt x="3687" y="2665"/>
                                </a:lnTo>
                                <a:lnTo>
                                  <a:pt x="3671" y="2680"/>
                                </a:lnTo>
                                <a:lnTo>
                                  <a:pt x="3654" y="2665"/>
                                </a:lnTo>
                                <a:lnTo>
                                  <a:pt x="3639" y="2665"/>
                                </a:lnTo>
                                <a:lnTo>
                                  <a:pt x="3623" y="2665"/>
                                </a:lnTo>
                                <a:lnTo>
                                  <a:pt x="3543" y="2665"/>
                                </a:lnTo>
                                <a:lnTo>
                                  <a:pt x="3510" y="2738"/>
                                </a:lnTo>
                                <a:lnTo>
                                  <a:pt x="3591" y="2738"/>
                                </a:lnTo>
                                <a:lnTo>
                                  <a:pt x="3671" y="2708"/>
                                </a:lnTo>
                                <a:lnTo>
                                  <a:pt x="3750" y="2665"/>
                                </a:lnTo>
                                <a:lnTo>
                                  <a:pt x="3815" y="2636"/>
                                </a:lnTo>
                                <a:lnTo>
                                  <a:pt x="3879" y="2578"/>
                                </a:lnTo>
                                <a:lnTo>
                                  <a:pt x="3927" y="2521"/>
                                </a:lnTo>
                                <a:lnTo>
                                  <a:pt x="3975" y="2463"/>
                                </a:lnTo>
                                <a:lnTo>
                                  <a:pt x="4007" y="2389"/>
                                </a:lnTo>
                                <a:lnTo>
                                  <a:pt x="4040" y="2259"/>
                                </a:lnTo>
                                <a:lnTo>
                                  <a:pt x="4040" y="2115"/>
                                </a:lnTo>
                                <a:lnTo>
                                  <a:pt x="4055" y="1825"/>
                                </a:lnTo>
                                <a:lnTo>
                                  <a:pt x="4071" y="1825"/>
                                </a:lnTo>
                                <a:lnTo>
                                  <a:pt x="4088" y="1825"/>
                                </a:lnTo>
                                <a:lnTo>
                                  <a:pt x="4120" y="1825"/>
                                </a:lnTo>
                                <a:lnTo>
                                  <a:pt x="4136" y="1810"/>
                                </a:lnTo>
                                <a:lnTo>
                                  <a:pt x="4120" y="1796"/>
                                </a:lnTo>
                                <a:lnTo>
                                  <a:pt x="4120" y="1766"/>
                                </a:lnTo>
                                <a:lnTo>
                                  <a:pt x="4136" y="1723"/>
                                </a:lnTo>
                                <a:lnTo>
                                  <a:pt x="4071" y="1651"/>
                                </a:lnTo>
                                <a:lnTo>
                                  <a:pt x="4055" y="1623"/>
                                </a:lnTo>
                                <a:lnTo>
                                  <a:pt x="4007" y="1593"/>
                                </a:lnTo>
                                <a:lnTo>
                                  <a:pt x="4023" y="1579"/>
                                </a:lnTo>
                                <a:lnTo>
                                  <a:pt x="4040" y="1579"/>
                                </a:lnTo>
                                <a:lnTo>
                                  <a:pt x="4071" y="1564"/>
                                </a:lnTo>
                                <a:lnTo>
                                  <a:pt x="4103" y="1493"/>
                                </a:lnTo>
                                <a:lnTo>
                                  <a:pt x="4151" y="1419"/>
                                </a:lnTo>
                                <a:lnTo>
                                  <a:pt x="4120" y="1391"/>
                                </a:lnTo>
                                <a:lnTo>
                                  <a:pt x="4136" y="1361"/>
                                </a:lnTo>
                                <a:lnTo>
                                  <a:pt x="4151" y="1332"/>
                                </a:lnTo>
                                <a:lnTo>
                                  <a:pt x="4184" y="1332"/>
                                </a:lnTo>
                                <a:lnTo>
                                  <a:pt x="4216" y="1332"/>
                                </a:lnTo>
                                <a:lnTo>
                                  <a:pt x="4232" y="1361"/>
                                </a:lnTo>
                                <a:lnTo>
                                  <a:pt x="4216" y="1419"/>
                                </a:lnTo>
                                <a:lnTo>
                                  <a:pt x="4247" y="1447"/>
                                </a:lnTo>
                                <a:lnTo>
                                  <a:pt x="4280" y="1478"/>
                                </a:lnTo>
                                <a:lnTo>
                                  <a:pt x="4312" y="1564"/>
                                </a:lnTo>
                                <a:lnTo>
                                  <a:pt x="4328" y="1549"/>
                                </a:lnTo>
                                <a:lnTo>
                                  <a:pt x="4328" y="1230"/>
                                </a:lnTo>
                                <a:lnTo>
                                  <a:pt x="4328" y="912"/>
                                </a:lnTo>
                                <a:lnTo>
                                  <a:pt x="4295" y="868"/>
                                </a:lnTo>
                                <a:lnTo>
                                  <a:pt x="4280" y="855"/>
                                </a:lnTo>
                                <a:lnTo>
                                  <a:pt x="4280" y="825"/>
                                </a:lnTo>
                                <a:lnTo>
                                  <a:pt x="4247" y="781"/>
                                </a:lnTo>
                                <a:lnTo>
                                  <a:pt x="4280" y="768"/>
                                </a:lnTo>
                                <a:lnTo>
                                  <a:pt x="4295" y="768"/>
                                </a:lnTo>
                                <a:lnTo>
                                  <a:pt x="4328" y="725"/>
                                </a:lnTo>
                                <a:lnTo>
                                  <a:pt x="4360" y="666"/>
                                </a:lnTo>
                                <a:lnTo>
                                  <a:pt x="4360" y="608"/>
                                </a:lnTo>
                                <a:lnTo>
                                  <a:pt x="4328" y="492"/>
                                </a:lnTo>
                                <a:lnTo>
                                  <a:pt x="4328" y="434"/>
                                </a:lnTo>
                                <a:lnTo>
                                  <a:pt x="4328" y="376"/>
                                </a:lnTo>
                                <a:lnTo>
                                  <a:pt x="4343" y="332"/>
                                </a:lnTo>
                                <a:lnTo>
                                  <a:pt x="4360" y="304"/>
                                </a:lnTo>
                                <a:lnTo>
                                  <a:pt x="4393" y="275"/>
                                </a:lnTo>
                                <a:lnTo>
                                  <a:pt x="4424" y="260"/>
                                </a:lnTo>
                                <a:lnTo>
                                  <a:pt x="4408" y="245"/>
                                </a:lnTo>
                                <a:lnTo>
                                  <a:pt x="4408" y="202"/>
                                </a:lnTo>
                                <a:lnTo>
                                  <a:pt x="4360" y="174"/>
                                </a:lnTo>
                                <a:lnTo>
                                  <a:pt x="4343" y="145"/>
                                </a:lnTo>
                                <a:lnTo>
                                  <a:pt x="4343" y="115"/>
                                </a:lnTo>
                                <a:lnTo>
                                  <a:pt x="4343" y="102"/>
                                </a:lnTo>
                                <a:lnTo>
                                  <a:pt x="4360" y="72"/>
                                </a:lnTo>
                                <a:lnTo>
                                  <a:pt x="4376" y="58"/>
                                </a:lnTo>
                                <a:lnTo>
                                  <a:pt x="4393" y="43"/>
                                </a:lnTo>
                                <a:lnTo>
                                  <a:pt x="4393" y="0"/>
                                </a:lnTo>
                                <a:lnTo>
                                  <a:pt x="4408" y="0"/>
                                </a:lnTo>
                                <a:lnTo>
                                  <a:pt x="4664" y="0"/>
                                </a:lnTo>
                                <a:lnTo>
                                  <a:pt x="4664" y="58"/>
                                </a:lnTo>
                                <a:lnTo>
                                  <a:pt x="4713" y="102"/>
                                </a:lnTo>
                                <a:lnTo>
                                  <a:pt x="4729" y="115"/>
                                </a:lnTo>
                                <a:lnTo>
                                  <a:pt x="4729" y="145"/>
                                </a:lnTo>
                                <a:lnTo>
                                  <a:pt x="4729" y="159"/>
                                </a:lnTo>
                                <a:lnTo>
                                  <a:pt x="4713" y="174"/>
                                </a:lnTo>
                                <a:lnTo>
                                  <a:pt x="4681" y="202"/>
                                </a:lnTo>
                                <a:lnTo>
                                  <a:pt x="4681" y="232"/>
                                </a:lnTo>
                                <a:lnTo>
                                  <a:pt x="4664" y="245"/>
                                </a:lnTo>
                                <a:lnTo>
                                  <a:pt x="4648" y="260"/>
                                </a:lnTo>
                                <a:lnTo>
                                  <a:pt x="4696" y="289"/>
                                </a:lnTo>
                                <a:lnTo>
                                  <a:pt x="4729" y="332"/>
                                </a:lnTo>
                                <a:lnTo>
                                  <a:pt x="4744" y="376"/>
                                </a:lnTo>
                                <a:lnTo>
                                  <a:pt x="4761" y="419"/>
                                </a:lnTo>
                                <a:lnTo>
                                  <a:pt x="4713" y="608"/>
                                </a:lnTo>
                                <a:lnTo>
                                  <a:pt x="4729" y="651"/>
                                </a:lnTo>
                                <a:lnTo>
                                  <a:pt x="4729" y="694"/>
                                </a:lnTo>
                                <a:lnTo>
                                  <a:pt x="4761" y="738"/>
                                </a:lnTo>
                                <a:lnTo>
                                  <a:pt x="4809" y="768"/>
                                </a:lnTo>
                                <a:lnTo>
                                  <a:pt x="4809" y="781"/>
                                </a:lnTo>
                                <a:lnTo>
                                  <a:pt x="4809" y="796"/>
                                </a:lnTo>
                                <a:lnTo>
                                  <a:pt x="4777" y="811"/>
                                </a:lnTo>
                                <a:lnTo>
                                  <a:pt x="4761" y="825"/>
                                </a:lnTo>
                                <a:lnTo>
                                  <a:pt x="4761" y="868"/>
                                </a:lnTo>
                                <a:lnTo>
                                  <a:pt x="4729" y="927"/>
                                </a:lnTo>
                                <a:lnTo>
                                  <a:pt x="4713" y="2463"/>
                                </a:lnTo>
                                <a:lnTo>
                                  <a:pt x="4713" y="3606"/>
                                </a:lnTo>
                                <a:lnTo>
                                  <a:pt x="4761" y="3665"/>
                                </a:lnTo>
                                <a:lnTo>
                                  <a:pt x="4792" y="3737"/>
                                </a:lnTo>
                                <a:lnTo>
                                  <a:pt x="4809" y="3810"/>
                                </a:lnTo>
                                <a:lnTo>
                                  <a:pt x="4809" y="3897"/>
                                </a:lnTo>
                                <a:lnTo>
                                  <a:pt x="4792" y="3940"/>
                                </a:lnTo>
                                <a:lnTo>
                                  <a:pt x="4777" y="3969"/>
                                </a:lnTo>
                                <a:lnTo>
                                  <a:pt x="4761" y="3984"/>
                                </a:lnTo>
                                <a:lnTo>
                                  <a:pt x="4777" y="4055"/>
                                </a:lnTo>
                                <a:lnTo>
                                  <a:pt x="4792" y="4129"/>
                                </a:lnTo>
                                <a:lnTo>
                                  <a:pt x="4792" y="4201"/>
                                </a:lnTo>
                                <a:lnTo>
                                  <a:pt x="4777" y="4272"/>
                                </a:lnTo>
                                <a:lnTo>
                                  <a:pt x="4729" y="4303"/>
                                </a:lnTo>
                                <a:lnTo>
                                  <a:pt x="4664" y="4303"/>
                                </a:lnTo>
                                <a:lnTo>
                                  <a:pt x="4537" y="4287"/>
                                </a:lnTo>
                                <a:lnTo>
                                  <a:pt x="4441" y="4272"/>
                                </a:lnTo>
                                <a:lnTo>
                                  <a:pt x="4408" y="4303"/>
                                </a:lnTo>
                                <a:lnTo>
                                  <a:pt x="4343" y="4316"/>
                                </a:lnTo>
                                <a:lnTo>
                                  <a:pt x="4295" y="4316"/>
                                </a:lnTo>
                                <a:lnTo>
                                  <a:pt x="4247" y="4316"/>
                                </a:lnTo>
                                <a:lnTo>
                                  <a:pt x="4184" y="4303"/>
                                </a:lnTo>
                                <a:lnTo>
                                  <a:pt x="4136" y="4287"/>
                                </a:lnTo>
                                <a:lnTo>
                                  <a:pt x="4040" y="422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7" name="Freeform 529"/>
                        <wps:cNvSpPr>
                          <a:spLocks/>
                        </wps:cNvSpPr>
                        <wps:spPr bwMode="auto">
                          <a:xfrm rot="-5400000">
                            <a:off x="10604" y="1425"/>
                            <a:ext cx="160" cy="35"/>
                          </a:xfrm>
                          <a:custGeom>
                            <a:avLst/>
                            <a:gdLst>
                              <a:gd name="T0" fmla="*/ 0 w 305"/>
                              <a:gd name="T1" fmla="*/ 13 h 71"/>
                              <a:gd name="T2" fmla="*/ 15 w 305"/>
                              <a:gd name="T3" fmla="*/ 0 h 71"/>
                              <a:gd name="T4" fmla="*/ 48 w 305"/>
                              <a:gd name="T5" fmla="*/ 13 h 71"/>
                              <a:gd name="T6" fmla="*/ 111 w 305"/>
                              <a:gd name="T7" fmla="*/ 28 h 71"/>
                              <a:gd name="T8" fmla="*/ 159 w 305"/>
                              <a:gd name="T9" fmla="*/ 43 h 71"/>
                              <a:gd name="T10" fmla="*/ 224 w 305"/>
                              <a:gd name="T11" fmla="*/ 43 h 71"/>
                              <a:gd name="T12" fmla="*/ 288 w 305"/>
                              <a:gd name="T13" fmla="*/ 28 h 71"/>
                              <a:gd name="T14" fmla="*/ 305 w 305"/>
                              <a:gd name="T15" fmla="*/ 43 h 71"/>
                              <a:gd name="T16" fmla="*/ 272 w 305"/>
                              <a:gd name="T17" fmla="*/ 56 h 71"/>
                              <a:gd name="T18" fmla="*/ 224 w 305"/>
                              <a:gd name="T19" fmla="*/ 71 h 71"/>
                              <a:gd name="T20" fmla="*/ 176 w 305"/>
                              <a:gd name="T21" fmla="*/ 71 h 71"/>
                              <a:gd name="T22" fmla="*/ 128 w 305"/>
                              <a:gd name="T23" fmla="*/ 56 h 71"/>
                              <a:gd name="T24" fmla="*/ 63 w 305"/>
                              <a:gd name="T25" fmla="*/ 43 h 71"/>
                              <a:gd name="T26" fmla="*/ 0 w 305"/>
                              <a:gd name="T27" fmla="*/ 13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5" h="71">
                                <a:moveTo>
                                  <a:pt x="0" y="13"/>
                                </a:moveTo>
                                <a:lnTo>
                                  <a:pt x="15" y="0"/>
                                </a:lnTo>
                                <a:lnTo>
                                  <a:pt x="48" y="13"/>
                                </a:lnTo>
                                <a:lnTo>
                                  <a:pt x="111" y="28"/>
                                </a:lnTo>
                                <a:lnTo>
                                  <a:pt x="159" y="43"/>
                                </a:lnTo>
                                <a:lnTo>
                                  <a:pt x="224" y="43"/>
                                </a:lnTo>
                                <a:lnTo>
                                  <a:pt x="288" y="28"/>
                                </a:lnTo>
                                <a:lnTo>
                                  <a:pt x="305" y="43"/>
                                </a:lnTo>
                                <a:lnTo>
                                  <a:pt x="272" y="56"/>
                                </a:lnTo>
                                <a:lnTo>
                                  <a:pt x="224" y="71"/>
                                </a:lnTo>
                                <a:lnTo>
                                  <a:pt x="176" y="71"/>
                                </a:lnTo>
                                <a:lnTo>
                                  <a:pt x="128" y="56"/>
                                </a:lnTo>
                                <a:lnTo>
                                  <a:pt x="63" y="43"/>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8" name="Freeform 530"/>
                        <wps:cNvSpPr>
                          <a:spLocks/>
                        </wps:cNvSpPr>
                        <wps:spPr bwMode="auto">
                          <a:xfrm rot="-5400000">
                            <a:off x="10449" y="1192"/>
                            <a:ext cx="260" cy="218"/>
                          </a:xfrm>
                          <a:custGeom>
                            <a:avLst/>
                            <a:gdLst>
                              <a:gd name="T0" fmla="*/ 31 w 497"/>
                              <a:gd name="T1" fmla="*/ 291 h 436"/>
                              <a:gd name="T2" fmla="*/ 16 w 497"/>
                              <a:gd name="T3" fmla="*/ 247 h 436"/>
                              <a:gd name="T4" fmla="*/ 16 w 497"/>
                              <a:gd name="T5" fmla="*/ 219 h 436"/>
                              <a:gd name="T6" fmla="*/ 0 w 497"/>
                              <a:gd name="T7" fmla="*/ 132 h 436"/>
                              <a:gd name="T8" fmla="*/ 0 w 497"/>
                              <a:gd name="T9" fmla="*/ 117 h 436"/>
                              <a:gd name="T10" fmla="*/ 16 w 497"/>
                              <a:gd name="T11" fmla="*/ 132 h 436"/>
                              <a:gd name="T12" fmla="*/ 31 w 497"/>
                              <a:gd name="T13" fmla="*/ 204 h 436"/>
                              <a:gd name="T14" fmla="*/ 64 w 497"/>
                              <a:gd name="T15" fmla="*/ 262 h 436"/>
                              <a:gd name="T16" fmla="*/ 96 w 497"/>
                              <a:gd name="T17" fmla="*/ 319 h 436"/>
                              <a:gd name="T18" fmla="*/ 129 w 497"/>
                              <a:gd name="T19" fmla="*/ 334 h 436"/>
                              <a:gd name="T20" fmla="*/ 160 w 497"/>
                              <a:gd name="T21" fmla="*/ 363 h 436"/>
                              <a:gd name="T22" fmla="*/ 208 w 497"/>
                              <a:gd name="T23" fmla="*/ 393 h 436"/>
                              <a:gd name="T24" fmla="*/ 273 w 497"/>
                              <a:gd name="T25" fmla="*/ 406 h 436"/>
                              <a:gd name="T26" fmla="*/ 400 w 497"/>
                              <a:gd name="T27" fmla="*/ 421 h 436"/>
                              <a:gd name="T28" fmla="*/ 449 w 497"/>
                              <a:gd name="T29" fmla="*/ 406 h 436"/>
                              <a:gd name="T30" fmla="*/ 465 w 497"/>
                              <a:gd name="T31" fmla="*/ 406 h 436"/>
                              <a:gd name="T32" fmla="*/ 480 w 497"/>
                              <a:gd name="T33" fmla="*/ 393 h 436"/>
                              <a:gd name="T34" fmla="*/ 480 w 497"/>
                              <a:gd name="T35" fmla="*/ 334 h 436"/>
                              <a:gd name="T36" fmla="*/ 465 w 497"/>
                              <a:gd name="T37" fmla="*/ 291 h 436"/>
                              <a:gd name="T38" fmla="*/ 465 w 497"/>
                              <a:gd name="T39" fmla="*/ 247 h 436"/>
                              <a:gd name="T40" fmla="*/ 449 w 497"/>
                              <a:gd name="T41" fmla="*/ 189 h 436"/>
                              <a:gd name="T42" fmla="*/ 417 w 497"/>
                              <a:gd name="T43" fmla="*/ 146 h 436"/>
                              <a:gd name="T44" fmla="*/ 384 w 497"/>
                              <a:gd name="T45" fmla="*/ 117 h 436"/>
                              <a:gd name="T46" fmla="*/ 336 w 497"/>
                              <a:gd name="T47" fmla="*/ 74 h 436"/>
                              <a:gd name="T48" fmla="*/ 288 w 497"/>
                              <a:gd name="T49" fmla="*/ 44 h 436"/>
                              <a:gd name="T50" fmla="*/ 256 w 497"/>
                              <a:gd name="T51" fmla="*/ 30 h 436"/>
                              <a:gd name="T52" fmla="*/ 225 w 497"/>
                              <a:gd name="T53" fmla="*/ 15 h 436"/>
                              <a:gd name="T54" fmla="*/ 177 w 497"/>
                              <a:gd name="T55" fmla="*/ 15 h 436"/>
                              <a:gd name="T56" fmla="*/ 144 w 497"/>
                              <a:gd name="T57" fmla="*/ 0 h 436"/>
                              <a:gd name="T58" fmla="*/ 160 w 497"/>
                              <a:gd name="T59" fmla="*/ 0 h 436"/>
                              <a:gd name="T60" fmla="*/ 225 w 497"/>
                              <a:gd name="T61" fmla="*/ 0 h 436"/>
                              <a:gd name="T62" fmla="*/ 288 w 497"/>
                              <a:gd name="T63" fmla="*/ 15 h 436"/>
                              <a:gd name="T64" fmla="*/ 336 w 497"/>
                              <a:gd name="T65" fmla="*/ 44 h 436"/>
                              <a:gd name="T66" fmla="*/ 400 w 497"/>
                              <a:gd name="T67" fmla="*/ 74 h 436"/>
                              <a:gd name="T68" fmla="*/ 432 w 497"/>
                              <a:gd name="T69" fmla="*/ 117 h 436"/>
                              <a:gd name="T70" fmla="*/ 465 w 497"/>
                              <a:gd name="T71" fmla="*/ 161 h 436"/>
                              <a:gd name="T72" fmla="*/ 480 w 497"/>
                              <a:gd name="T73" fmla="*/ 204 h 436"/>
                              <a:gd name="T74" fmla="*/ 497 w 497"/>
                              <a:gd name="T75" fmla="*/ 247 h 436"/>
                              <a:gd name="T76" fmla="*/ 497 w 497"/>
                              <a:gd name="T77" fmla="*/ 334 h 436"/>
                              <a:gd name="T78" fmla="*/ 480 w 497"/>
                              <a:gd name="T79" fmla="*/ 436 h 436"/>
                              <a:gd name="T80" fmla="*/ 417 w 497"/>
                              <a:gd name="T81" fmla="*/ 436 h 436"/>
                              <a:gd name="T82" fmla="*/ 369 w 497"/>
                              <a:gd name="T83" fmla="*/ 436 h 436"/>
                              <a:gd name="T84" fmla="*/ 288 w 497"/>
                              <a:gd name="T85" fmla="*/ 436 h 436"/>
                              <a:gd name="T86" fmla="*/ 240 w 497"/>
                              <a:gd name="T87" fmla="*/ 421 h 436"/>
                              <a:gd name="T88" fmla="*/ 177 w 497"/>
                              <a:gd name="T89" fmla="*/ 406 h 436"/>
                              <a:gd name="T90" fmla="*/ 129 w 497"/>
                              <a:gd name="T91" fmla="*/ 378 h 436"/>
                              <a:gd name="T92" fmla="*/ 79 w 497"/>
                              <a:gd name="T93" fmla="*/ 334 h 436"/>
                              <a:gd name="T94" fmla="*/ 31 w 497"/>
                              <a:gd name="T95" fmla="*/ 291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97" h="436">
                                <a:moveTo>
                                  <a:pt x="31" y="291"/>
                                </a:moveTo>
                                <a:lnTo>
                                  <a:pt x="16" y="247"/>
                                </a:lnTo>
                                <a:lnTo>
                                  <a:pt x="16" y="219"/>
                                </a:lnTo>
                                <a:lnTo>
                                  <a:pt x="0" y="132"/>
                                </a:lnTo>
                                <a:lnTo>
                                  <a:pt x="0" y="117"/>
                                </a:lnTo>
                                <a:lnTo>
                                  <a:pt x="16" y="132"/>
                                </a:lnTo>
                                <a:lnTo>
                                  <a:pt x="31" y="204"/>
                                </a:lnTo>
                                <a:lnTo>
                                  <a:pt x="64" y="262"/>
                                </a:lnTo>
                                <a:lnTo>
                                  <a:pt x="96" y="319"/>
                                </a:lnTo>
                                <a:lnTo>
                                  <a:pt x="129" y="334"/>
                                </a:lnTo>
                                <a:lnTo>
                                  <a:pt x="160" y="363"/>
                                </a:lnTo>
                                <a:lnTo>
                                  <a:pt x="208" y="393"/>
                                </a:lnTo>
                                <a:lnTo>
                                  <a:pt x="273" y="406"/>
                                </a:lnTo>
                                <a:lnTo>
                                  <a:pt x="400" y="421"/>
                                </a:lnTo>
                                <a:lnTo>
                                  <a:pt x="449" y="406"/>
                                </a:lnTo>
                                <a:lnTo>
                                  <a:pt x="465" y="406"/>
                                </a:lnTo>
                                <a:lnTo>
                                  <a:pt x="480" y="393"/>
                                </a:lnTo>
                                <a:lnTo>
                                  <a:pt x="480" y="334"/>
                                </a:lnTo>
                                <a:lnTo>
                                  <a:pt x="465" y="291"/>
                                </a:lnTo>
                                <a:lnTo>
                                  <a:pt x="465" y="247"/>
                                </a:lnTo>
                                <a:lnTo>
                                  <a:pt x="449" y="189"/>
                                </a:lnTo>
                                <a:lnTo>
                                  <a:pt x="417" y="146"/>
                                </a:lnTo>
                                <a:lnTo>
                                  <a:pt x="384" y="117"/>
                                </a:lnTo>
                                <a:lnTo>
                                  <a:pt x="336" y="74"/>
                                </a:lnTo>
                                <a:lnTo>
                                  <a:pt x="288" y="44"/>
                                </a:lnTo>
                                <a:lnTo>
                                  <a:pt x="256" y="30"/>
                                </a:lnTo>
                                <a:lnTo>
                                  <a:pt x="225" y="15"/>
                                </a:lnTo>
                                <a:lnTo>
                                  <a:pt x="177" y="15"/>
                                </a:lnTo>
                                <a:lnTo>
                                  <a:pt x="144" y="0"/>
                                </a:lnTo>
                                <a:lnTo>
                                  <a:pt x="160" y="0"/>
                                </a:lnTo>
                                <a:lnTo>
                                  <a:pt x="225" y="0"/>
                                </a:lnTo>
                                <a:lnTo>
                                  <a:pt x="288" y="15"/>
                                </a:lnTo>
                                <a:lnTo>
                                  <a:pt x="336" y="44"/>
                                </a:lnTo>
                                <a:lnTo>
                                  <a:pt x="400" y="74"/>
                                </a:lnTo>
                                <a:lnTo>
                                  <a:pt x="432" y="117"/>
                                </a:lnTo>
                                <a:lnTo>
                                  <a:pt x="465" y="161"/>
                                </a:lnTo>
                                <a:lnTo>
                                  <a:pt x="480" y="204"/>
                                </a:lnTo>
                                <a:lnTo>
                                  <a:pt x="497" y="247"/>
                                </a:lnTo>
                                <a:lnTo>
                                  <a:pt x="497" y="334"/>
                                </a:lnTo>
                                <a:lnTo>
                                  <a:pt x="480" y="436"/>
                                </a:lnTo>
                                <a:lnTo>
                                  <a:pt x="417" y="436"/>
                                </a:lnTo>
                                <a:lnTo>
                                  <a:pt x="369" y="436"/>
                                </a:lnTo>
                                <a:lnTo>
                                  <a:pt x="288" y="436"/>
                                </a:lnTo>
                                <a:lnTo>
                                  <a:pt x="240" y="421"/>
                                </a:lnTo>
                                <a:lnTo>
                                  <a:pt x="177" y="406"/>
                                </a:lnTo>
                                <a:lnTo>
                                  <a:pt x="129" y="378"/>
                                </a:lnTo>
                                <a:lnTo>
                                  <a:pt x="79" y="334"/>
                                </a:lnTo>
                                <a:lnTo>
                                  <a:pt x="31" y="29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39" name="Freeform 531"/>
                        <wps:cNvSpPr>
                          <a:spLocks/>
                        </wps:cNvSpPr>
                        <wps:spPr bwMode="auto">
                          <a:xfrm rot="-5400000">
                            <a:off x="10451" y="3271"/>
                            <a:ext cx="268" cy="188"/>
                          </a:xfrm>
                          <a:custGeom>
                            <a:avLst/>
                            <a:gdLst>
                              <a:gd name="T0" fmla="*/ 96 w 512"/>
                              <a:gd name="T1" fmla="*/ 319 h 377"/>
                              <a:gd name="T2" fmla="*/ 15 w 512"/>
                              <a:gd name="T3" fmla="*/ 290 h 377"/>
                              <a:gd name="T4" fmla="*/ 48 w 512"/>
                              <a:gd name="T5" fmla="*/ 232 h 377"/>
                              <a:gd name="T6" fmla="*/ 96 w 512"/>
                              <a:gd name="T7" fmla="*/ 188 h 377"/>
                              <a:gd name="T8" fmla="*/ 48 w 512"/>
                              <a:gd name="T9" fmla="*/ 132 h 377"/>
                              <a:gd name="T10" fmla="*/ 15 w 512"/>
                              <a:gd name="T11" fmla="*/ 73 h 377"/>
                              <a:gd name="T12" fmla="*/ 80 w 512"/>
                              <a:gd name="T13" fmla="*/ 43 h 377"/>
                              <a:gd name="T14" fmla="*/ 193 w 512"/>
                              <a:gd name="T15" fmla="*/ 30 h 377"/>
                              <a:gd name="T16" fmla="*/ 368 w 512"/>
                              <a:gd name="T17" fmla="*/ 43 h 377"/>
                              <a:gd name="T18" fmla="*/ 497 w 512"/>
                              <a:gd name="T19" fmla="*/ 0 h 377"/>
                              <a:gd name="T20" fmla="*/ 481 w 512"/>
                              <a:gd name="T21" fmla="*/ 30 h 377"/>
                              <a:gd name="T22" fmla="*/ 449 w 512"/>
                              <a:gd name="T23" fmla="*/ 43 h 377"/>
                              <a:gd name="T24" fmla="*/ 449 w 512"/>
                              <a:gd name="T25" fmla="*/ 73 h 377"/>
                              <a:gd name="T26" fmla="*/ 416 w 512"/>
                              <a:gd name="T27" fmla="*/ 73 h 377"/>
                              <a:gd name="T28" fmla="*/ 368 w 512"/>
                              <a:gd name="T29" fmla="*/ 58 h 377"/>
                              <a:gd name="T30" fmla="*/ 385 w 512"/>
                              <a:gd name="T31" fmla="*/ 88 h 377"/>
                              <a:gd name="T32" fmla="*/ 416 w 512"/>
                              <a:gd name="T33" fmla="*/ 132 h 377"/>
                              <a:gd name="T34" fmla="*/ 368 w 512"/>
                              <a:gd name="T35" fmla="*/ 132 h 377"/>
                              <a:gd name="T36" fmla="*/ 289 w 512"/>
                              <a:gd name="T37" fmla="*/ 73 h 377"/>
                              <a:gd name="T38" fmla="*/ 241 w 512"/>
                              <a:gd name="T39" fmla="*/ 73 h 377"/>
                              <a:gd name="T40" fmla="*/ 272 w 512"/>
                              <a:gd name="T41" fmla="*/ 102 h 377"/>
                              <a:gd name="T42" fmla="*/ 320 w 512"/>
                              <a:gd name="T43" fmla="*/ 145 h 377"/>
                              <a:gd name="T44" fmla="*/ 159 w 512"/>
                              <a:gd name="T45" fmla="*/ 73 h 377"/>
                              <a:gd name="T46" fmla="*/ 80 w 512"/>
                              <a:gd name="T47" fmla="*/ 73 h 377"/>
                              <a:gd name="T48" fmla="*/ 111 w 512"/>
                              <a:gd name="T49" fmla="*/ 88 h 377"/>
                              <a:gd name="T50" fmla="*/ 145 w 512"/>
                              <a:gd name="T51" fmla="*/ 102 h 377"/>
                              <a:gd name="T52" fmla="*/ 255 w 512"/>
                              <a:gd name="T53" fmla="*/ 175 h 377"/>
                              <a:gd name="T54" fmla="*/ 207 w 512"/>
                              <a:gd name="T55" fmla="*/ 160 h 377"/>
                              <a:gd name="T56" fmla="*/ 159 w 512"/>
                              <a:gd name="T57" fmla="*/ 132 h 377"/>
                              <a:gd name="T58" fmla="*/ 111 w 512"/>
                              <a:gd name="T59" fmla="*/ 175 h 377"/>
                              <a:gd name="T60" fmla="*/ 111 w 512"/>
                              <a:gd name="T61" fmla="*/ 232 h 377"/>
                              <a:gd name="T62" fmla="*/ 176 w 512"/>
                              <a:gd name="T63" fmla="*/ 232 h 377"/>
                              <a:gd name="T64" fmla="*/ 241 w 512"/>
                              <a:gd name="T65" fmla="*/ 203 h 377"/>
                              <a:gd name="T66" fmla="*/ 241 w 512"/>
                              <a:gd name="T67" fmla="*/ 232 h 377"/>
                              <a:gd name="T68" fmla="*/ 96 w 512"/>
                              <a:gd name="T69" fmla="*/ 275 h 377"/>
                              <a:gd name="T70" fmla="*/ 80 w 512"/>
                              <a:gd name="T71" fmla="*/ 305 h 377"/>
                              <a:gd name="T72" fmla="*/ 159 w 512"/>
                              <a:gd name="T73" fmla="*/ 305 h 377"/>
                              <a:gd name="T74" fmla="*/ 272 w 512"/>
                              <a:gd name="T75" fmla="*/ 247 h 377"/>
                              <a:gd name="T76" fmla="*/ 353 w 512"/>
                              <a:gd name="T77" fmla="*/ 218 h 377"/>
                              <a:gd name="T78" fmla="*/ 320 w 512"/>
                              <a:gd name="T79" fmla="*/ 247 h 377"/>
                              <a:gd name="T80" fmla="*/ 272 w 512"/>
                              <a:gd name="T81" fmla="*/ 275 h 377"/>
                              <a:gd name="T82" fmla="*/ 289 w 512"/>
                              <a:gd name="T83" fmla="*/ 290 h 377"/>
                              <a:gd name="T84" fmla="*/ 401 w 512"/>
                              <a:gd name="T85" fmla="*/ 218 h 377"/>
                              <a:gd name="T86" fmla="*/ 433 w 512"/>
                              <a:gd name="T87" fmla="*/ 232 h 377"/>
                              <a:gd name="T88" fmla="*/ 401 w 512"/>
                              <a:gd name="T89" fmla="*/ 262 h 377"/>
                              <a:gd name="T90" fmla="*/ 385 w 512"/>
                              <a:gd name="T91" fmla="*/ 305 h 377"/>
                              <a:gd name="T92" fmla="*/ 449 w 512"/>
                              <a:gd name="T93" fmla="*/ 275 h 377"/>
                              <a:gd name="T94" fmla="*/ 433 w 512"/>
                              <a:gd name="T95" fmla="*/ 319 h 377"/>
                              <a:gd name="T96" fmla="*/ 481 w 512"/>
                              <a:gd name="T97" fmla="*/ 334 h 377"/>
                              <a:gd name="T98" fmla="*/ 512 w 512"/>
                              <a:gd name="T99" fmla="*/ 362 h 377"/>
                              <a:gd name="T100" fmla="*/ 464 w 512"/>
                              <a:gd name="T101" fmla="*/ 349 h 377"/>
                              <a:gd name="T102" fmla="*/ 368 w 512"/>
                              <a:gd name="T103" fmla="*/ 319 h 377"/>
                              <a:gd name="T104" fmla="*/ 224 w 512"/>
                              <a:gd name="T105" fmla="*/ 319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2" h="377">
                                <a:moveTo>
                                  <a:pt x="128" y="319"/>
                                </a:moveTo>
                                <a:lnTo>
                                  <a:pt x="96" y="319"/>
                                </a:lnTo>
                                <a:lnTo>
                                  <a:pt x="48" y="319"/>
                                </a:lnTo>
                                <a:lnTo>
                                  <a:pt x="15" y="290"/>
                                </a:lnTo>
                                <a:lnTo>
                                  <a:pt x="0" y="262"/>
                                </a:lnTo>
                                <a:lnTo>
                                  <a:pt x="48" y="232"/>
                                </a:lnTo>
                                <a:lnTo>
                                  <a:pt x="80" y="218"/>
                                </a:lnTo>
                                <a:lnTo>
                                  <a:pt x="96" y="188"/>
                                </a:lnTo>
                                <a:lnTo>
                                  <a:pt x="80" y="160"/>
                                </a:lnTo>
                                <a:lnTo>
                                  <a:pt x="48" y="132"/>
                                </a:lnTo>
                                <a:lnTo>
                                  <a:pt x="0" y="102"/>
                                </a:lnTo>
                                <a:lnTo>
                                  <a:pt x="15" y="73"/>
                                </a:lnTo>
                                <a:lnTo>
                                  <a:pt x="32" y="58"/>
                                </a:lnTo>
                                <a:lnTo>
                                  <a:pt x="80" y="43"/>
                                </a:lnTo>
                                <a:lnTo>
                                  <a:pt x="145" y="30"/>
                                </a:lnTo>
                                <a:lnTo>
                                  <a:pt x="193" y="30"/>
                                </a:lnTo>
                                <a:lnTo>
                                  <a:pt x="305" y="43"/>
                                </a:lnTo>
                                <a:lnTo>
                                  <a:pt x="368" y="43"/>
                                </a:lnTo>
                                <a:lnTo>
                                  <a:pt x="416" y="30"/>
                                </a:lnTo>
                                <a:lnTo>
                                  <a:pt x="497" y="0"/>
                                </a:lnTo>
                                <a:lnTo>
                                  <a:pt x="497" y="15"/>
                                </a:lnTo>
                                <a:lnTo>
                                  <a:pt x="481" y="30"/>
                                </a:lnTo>
                                <a:lnTo>
                                  <a:pt x="449" y="30"/>
                                </a:lnTo>
                                <a:lnTo>
                                  <a:pt x="449" y="43"/>
                                </a:lnTo>
                                <a:lnTo>
                                  <a:pt x="433" y="43"/>
                                </a:lnTo>
                                <a:lnTo>
                                  <a:pt x="449" y="73"/>
                                </a:lnTo>
                                <a:lnTo>
                                  <a:pt x="449" y="88"/>
                                </a:lnTo>
                                <a:lnTo>
                                  <a:pt x="416" y="73"/>
                                </a:lnTo>
                                <a:lnTo>
                                  <a:pt x="401" y="58"/>
                                </a:lnTo>
                                <a:lnTo>
                                  <a:pt x="368" y="58"/>
                                </a:lnTo>
                                <a:lnTo>
                                  <a:pt x="353" y="58"/>
                                </a:lnTo>
                                <a:lnTo>
                                  <a:pt x="385" y="88"/>
                                </a:lnTo>
                                <a:lnTo>
                                  <a:pt x="401" y="117"/>
                                </a:lnTo>
                                <a:lnTo>
                                  <a:pt x="416" y="132"/>
                                </a:lnTo>
                                <a:lnTo>
                                  <a:pt x="401" y="132"/>
                                </a:lnTo>
                                <a:lnTo>
                                  <a:pt x="368" y="132"/>
                                </a:lnTo>
                                <a:lnTo>
                                  <a:pt x="337" y="102"/>
                                </a:lnTo>
                                <a:lnTo>
                                  <a:pt x="289" y="73"/>
                                </a:lnTo>
                                <a:lnTo>
                                  <a:pt x="272" y="73"/>
                                </a:lnTo>
                                <a:lnTo>
                                  <a:pt x="241" y="73"/>
                                </a:lnTo>
                                <a:lnTo>
                                  <a:pt x="255" y="88"/>
                                </a:lnTo>
                                <a:lnTo>
                                  <a:pt x="272" y="102"/>
                                </a:lnTo>
                                <a:lnTo>
                                  <a:pt x="320" y="132"/>
                                </a:lnTo>
                                <a:lnTo>
                                  <a:pt x="320" y="145"/>
                                </a:lnTo>
                                <a:lnTo>
                                  <a:pt x="224" y="88"/>
                                </a:lnTo>
                                <a:lnTo>
                                  <a:pt x="159" y="73"/>
                                </a:lnTo>
                                <a:lnTo>
                                  <a:pt x="96" y="58"/>
                                </a:lnTo>
                                <a:lnTo>
                                  <a:pt x="80" y="73"/>
                                </a:lnTo>
                                <a:lnTo>
                                  <a:pt x="96" y="88"/>
                                </a:lnTo>
                                <a:lnTo>
                                  <a:pt x="111" y="88"/>
                                </a:lnTo>
                                <a:lnTo>
                                  <a:pt x="128" y="88"/>
                                </a:lnTo>
                                <a:lnTo>
                                  <a:pt x="145" y="102"/>
                                </a:lnTo>
                                <a:lnTo>
                                  <a:pt x="207" y="117"/>
                                </a:lnTo>
                                <a:lnTo>
                                  <a:pt x="255" y="175"/>
                                </a:lnTo>
                                <a:lnTo>
                                  <a:pt x="241" y="175"/>
                                </a:lnTo>
                                <a:lnTo>
                                  <a:pt x="207" y="160"/>
                                </a:lnTo>
                                <a:lnTo>
                                  <a:pt x="193" y="145"/>
                                </a:lnTo>
                                <a:lnTo>
                                  <a:pt x="159" y="132"/>
                                </a:lnTo>
                                <a:lnTo>
                                  <a:pt x="128" y="145"/>
                                </a:lnTo>
                                <a:lnTo>
                                  <a:pt x="111" y="175"/>
                                </a:lnTo>
                                <a:lnTo>
                                  <a:pt x="111" y="203"/>
                                </a:lnTo>
                                <a:lnTo>
                                  <a:pt x="111" y="232"/>
                                </a:lnTo>
                                <a:lnTo>
                                  <a:pt x="145" y="247"/>
                                </a:lnTo>
                                <a:lnTo>
                                  <a:pt x="176" y="232"/>
                                </a:lnTo>
                                <a:lnTo>
                                  <a:pt x="224" y="203"/>
                                </a:lnTo>
                                <a:lnTo>
                                  <a:pt x="241" y="203"/>
                                </a:lnTo>
                                <a:lnTo>
                                  <a:pt x="272" y="203"/>
                                </a:lnTo>
                                <a:lnTo>
                                  <a:pt x="241" y="232"/>
                                </a:lnTo>
                                <a:lnTo>
                                  <a:pt x="193" y="262"/>
                                </a:lnTo>
                                <a:lnTo>
                                  <a:pt x="96" y="275"/>
                                </a:lnTo>
                                <a:lnTo>
                                  <a:pt x="80" y="290"/>
                                </a:lnTo>
                                <a:lnTo>
                                  <a:pt x="80" y="305"/>
                                </a:lnTo>
                                <a:lnTo>
                                  <a:pt x="111" y="305"/>
                                </a:lnTo>
                                <a:lnTo>
                                  <a:pt x="159" y="305"/>
                                </a:lnTo>
                                <a:lnTo>
                                  <a:pt x="224" y="275"/>
                                </a:lnTo>
                                <a:lnTo>
                                  <a:pt x="272" y="247"/>
                                </a:lnTo>
                                <a:lnTo>
                                  <a:pt x="337" y="203"/>
                                </a:lnTo>
                                <a:lnTo>
                                  <a:pt x="353" y="218"/>
                                </a:lnTo>
                                <a:lnTo>
                                  <a:pt x="337" y="232"/>
                                </a:lnTo>
                                <a:lnTo>
                                  <a:pt x="320" y="247"/>
                                </a:lnTo>
                                <a:lnTo>
                                  <a:pt x="289" y="262"/>
                                </a:lnTo>
                                <a:lnTo>
                                  <a:pt x="272" y="275"/>
                                </a:lnTo>
                                <a:lnTo>
                                  <a:pt x="272" y="290"/>
                                </a:lnTo>
                                <a:lnTo>
                                  <a:pt x="289" y="290"/>
                                </a:lnTo>
                                <a:lnTo>
                                  <a:pt x="353" y="262"/>
                                </a:lnTo>
                                <a:lnTo>
                                  <a:pt x="401" y="218"/>
                                </a:lnTo>
                                <a:lnTo>
                                  <a:pt x="416" y="218"/>
                                </a:lnTo>
                                <a:lnTo>
                                  <a:pt x="433" y="232"/>
                                </a:lnTo>
                                <a:lnTo>
                                  <a:pt x="416" y="247"/>
                                </a:lnTo>
                                <a:lnTo>
                                  <a:pt x="401" y="262"/>
                                </a:lnTo>
                                <a:lnTo>
                                  <a:pt x="368" y="275"/>
                                </a:lnTo>
                                <a:lnTo>
                                  <a:pt x="385" y="305"/>
                                </a:lnTo>
                                <a:lnTo>
                                  <a:pt x="416" y="290"/>
                                </a:lnTo>
                                <a:lnTo>
                                  <a:pt x="449" y="275"/>
                                </a:lnTo>
                                <a:lnTo>
                                  <a:pt x="481" y="275"/>
                                </a:lnTo>
                                <a:lnTo>
                                  <a:pt x="433" y="319"/>
                                </a:lnTo>
                                <a:lnTo>
                                  <a:pt x="449" y="334"/>
                                </a:lnTo>
                                <a:lnTo>
                                  <a:pt x="481" y="334"/>
                                </a:lnTo>
                                <a:lnTo>
                                  <a:pt x="497" y="349"/>
                                </a:lnTo>
                                <a:lnTo>
                                  <a:pt x="512" y="362"/>
                                </a:lnTo>
                                <a:lnTo>
                                  <a:pt x="497" y="377"/>
                                </a:lnTo>
                                <a:lnTo>
                                  <a:pt x="464" y="349"/>
                                </a:lnTo>
                                <a:lnTo>
                                  <a:pt x="416" y="319"/>
                                </a:lnTo>
                                <a:lnTo>
                                  <a:pt x="368" y="319"/>
                                </a:lnTo>
                                <a:lnTo>
                                  <a:pt x="320" y="305"/>
                                </a:lnTo>
                                <a:lnTo>
                                  <a:pt x="224" y="319"/>
                                </a:lnTo>
                                <a:lnTo>
                                  <a:pt x="128" y="31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40" name="Freeform 532"/>
                        <wps:cNvSpPr>
                          <a:spLocks/>
                        </wps:cNvSpPr>
                        <wps:spPr bwMode="auto">
                          <a:xfrm rot="-5400000">
                            <a:off x="10642" y="3190"/>
                            <a:ext cx="33" cy="29"/>
                          </a:xfrm>
                          <a:custGeom>
                            <a:avLst/>
                            <a:gdLst>
                              <a:gd name="T0" fmla="*/ 0 w 64"/>
                              <a:gd name="T1" fmla="*/ 29 h 57"/>
                              <a:gd name="T2" fmla="*/ 16 w 64"/>
                              <a:gd name="T3" fmla="*/ 14 h 57"/>
                              <a:gd name="T4" fmla="*/ 31 w 64"/>
                              <a:gd name="T5" fmla="*/ 0 h 57"/>
                              <a:gd name="T6" fmla="*/ 48 w 64"/>
                              <a:gd name="T7" fmla="*/ 14 h 57"/>
                              <a:gd name="T8" fmla="*/ 64 w 64"/>
                              <a:gd name="T9" fmla="*/ 29 h 57"/>
                              <a:gd name="T10" fmla="*/ 64 w 64"/>
                              <a:gd name="T11" fmla="*/ 44 h 57"/>
                              <a:gd name="T12" fmla="*/ 48 w 64"/>
                              <a:gd name="T13" fmla="*/ 57 h 57"/>
                              <a:gd name="T14" fmla="*/ 16 w 64"/>
                              <a:gd name="T15" fmla="*/ 44 h 57"/>
                              <a:gd name="T16" fmla="*/ 0 w 64"/>
                              <a:gd name="T17" fmla="*/ 2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57">
                                <a:moveTo>
                                  <a:pt x="0" y="29"/>
                                </a:moveTo>
                                <a:lnTo>
                                  <a:pt x="16" y="14"/>
                                </a:lnTo>
                                <a:lnTo>
                                  <a:pt x="31" y="0"/>
                                </a:lnTo>
                                <a:lnTo>
                                  <a:pt x="48" y="14"/>
                                </a:lnTo>
                                <a:lnTo>
                                  <a:pt x="64" y="29"/>
                                </a:lnTo>
                                <a:lnTo>
                                  <a:pt x="64" y="44"/>
                                </a:lnTo>
                                <a:lnTo>
                                  <a:pt x="48" y="57"/>
                                </a:lnTo>
                                <a:lnTo>
                                  <a:pt x="16" y="44"/>
                                </a:lnTo>
                                <a:lnTo>
                                  <a:pt x="0" y="2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41" name="Freeform 533"/>
                        <wps:cNvSpPr>
                          <a:spLocks/>
                        </wps:cNvSpPr>
                        <wps:spPr bwMode="auto">
                          <a:xfrm rot="-5400000">
                            <a:off x="9823" y="2345"/>
                            <a:ext cx="1647" cy="21"/>
                          </a:xfrm>
                          <a:custGeom>
                            <a:avLst/>
                            <a:gdLst>
                              <a:gd name="T0" fmla="*/ 48 w 3142"/>
                              <a:gd name="T1" fmla="*/ 29 h 44"/>
                              <a:gd name="T2" fmla="*/ 0 w 3142"/>
                              <a:gd name="T3" fmla="*/ 0 h 44"/>
                              <a:gd name="T4" fmla="*/ 17 w 3142"/>
                              <a:gd name="T5" fmla="*/ 0 h 44"/>
                              <a:gd name="T6" fmla="*/ 33 w 3142"/>
                              <a:gd name="T7" fmla="*/ 0 h 44"/>
                              <a:gd name="T8" fmla="*/ 48 w 3142"/>
                              <a:gd name="T9" fmla="*/ 0 h 44"/>
                              <a:gd name="T10" fmla="*/ 96 w 3142"/>
                              <a:gd name="T11" fmla="*/ 0 h 44"/>
                              <a:gd name="T12" fmla="*/ 161 w 3142"/>
                              <a:gd name="T13" fmla="*/ 0 h 44"/>
                              <a:gd name="T14" fmla="*/ 226 w 3142"/>
                              <a:gd name="T15" fmla="*/ 0 h 44"/>
                              <a:gd name="T16" fmla="*/ 305 w 3142"/>
                              <a:gd name="T17" fmla="*/ 0 h 44"/>
                              <a:gd name="T18" fmla="*/ 401 w 3142"/>
                              <a:gd name="T19" fmla="*/ 0 h 44"/>
                              <a:gd name="T20" fmla="*/ 514 w 3142"/>
                              <a:gd name="T21" fmla="*/ 0 h 44"/>
                              <a:gd name="T22" fmla="*/ 626 w 3142"/>
                              <a:gd name="T23" fmla="*/ 0 h 44"/>
                              <a:gd name="T24" fmla="*/ 754 w 3142"/>
                              <a:gd name="T25" fmla="*/ 0 h 44"/>
                              <a:gd name="T26" fmla="*/ 1011 w 3142"/>
                              <a:gd name="T27" fmla="*/ 0 h 44"/>
                              <a:gd name="T28" fmla="*/ 1284 w 3142"/>
                              <a:gd name="T29" fmla="*/ 0 h 44"/>
                              <a:gd name="T30" fmla="*/ 1587 w 3142"/>
                              <a:gd name="T31" fmla="*/ 0 h 44"/>
                              <a:gd name="T32" fmla="*/ 1877 w 3142"/>
                              <a:gd name="T33" fmla="*/ 0 h 44"/>
                              <a:gd name="T34" fmla="*/ 2149 w 3142"/>
                              <a:gd name="T35" fmla="*/ 0 h 44"/>
                              <a:gd name="T36" fmla="*/ 2422 w 3142"/>
                              <a:gd name="T37" fmla="*/ 0 h 44"/>
                              <a:gd name="T38" fmla="*/ 2533 w 3142"/>
                              <a:gd name="T39" fmla="*/ 0 h 44"/>
                              <a:gd name="T40" fmla="*/ 2662 w 3142"/>
                              <a:gd name="T41" fmla="*/ 0 h 44"/>
                              <a:gd name="T42" fmla="*/ 2758 w 3142"/>
                              <a:gd name="T43" fmla="*/ 0 h 44"/>
                              <a:gd name="T44" fmla="*/ 2854 w 3142"/>
                              <a:gd name="T45" fmla="*/ 0 h 44"/>
                              <a:gd name="T46" fmla="*/ 2934 w 3142"/>
                              <a:gd name="T47" fmla="*/ 0 h 44"/>
                              <a:gd name="T48" fmla="*/ 3015 w 3142"/>
                              <a:gd name="T49" fmla="*/ 0 h 44"/>
                              <a:gd name="T50" fmla="*/ 3063 w 3142"/>
                              <a:gd name="T51" fmla="*/ 0 h 44"/>
                              <a:gd name="T52" fmla="*/ 3111 w 3142"/>
                              <a:gd name="T53" fmla="*/ 0 h 44"/>
                              <a:gd name="T54" fmla="*/ 3142 w 3142"/>
                              <a:gd name="T55" fmla="*/ 0 h 44"/>
                              <a:gd name="T56" fmla="*/ 3142 w 3142"/>
                              <a:gd name="T57" fmla="*/ 29 h 44"/>
                              <a:gd name="T58" fmla="*/ 3126 w 3142"/>
                              <a:gd name="T59" fmla="*/ 44 h 44"/>
                              <a:gd name="T60" fmla="*/ 48 w 3142"/>
                              <a:gd name="T61" fmla="*/ 2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142" h="44">
                                <a:moveTo>
                                  <a:pt x="48" y="29"/>
                                </a:moveTo>
                                <a:lnTo>
                                  <a:pt x="0" y="0"/>
                                </a:lnTo>
                                <a:lnTo>
                                  <a:pt x="17" y="0"/>
                                </a:lnTo>
                                <a:lnTo>
                                  <a:pt x="33" y="0"/>
                                </a:lnTo>
                                <a:lnTo>
                                  <a:pt x="48" y="0"/>
                                </a:lnTo>
                                <a:lnTo>
                                  <a:pt x="96" y="0"/>
                                </a:lnTo>
                                <a:lnTo>
                                  <a:pt x="161" y="0"/>
                                </a:lnTo>
                                <a:lnTo>
                                  <a:pt x="226" y="0"/>
                                </a:lnTo>
                                <a:lnTo>
                                  <a:pt x="305" y="0"/>
                                </a:lnTo>
                                <a:lnTo>
                                  <a:pt x="401" y="0"/>
                                </a:lnTo>
                                <a:lnTo>
                                  <a:pt x="514" y="0"/>
                                </a:lnTo>
                                <a:lnTo>
                                  <a:pt x="626" y="0"/>
                                </a:lnTo>
                                <a:lnTo>
                                  <a:pt x="754" y="0"/>
                                </a:lnTo>
                                <a:lnTo>
                                  <a:pt x="1011" y="0"/>
                                </a:lnTo>
                                <a:lnTo>
                                  <a:pt x="1284" y="0"/>
                                </a:lnTo>
                                <a:lnTo>
                                  <a:pt x="1587" y="0"/>
                                </a:lnTo>
                                <a:lnTo>
                                  <a:pt x="1877" y="0"/>
                                </a:lnTo>
                                <a:lnTo>
                                  <a:pt x="2149" y="0"/>
                                </a:lnTo>
                                <a:lnTo>
                                  <a:pt x="2422" y="0"/>
                                </a:lnTo>
                                <a:lnTo>
                                  <a:pt x="2533" y="0"/>
                                </a:lnTo>
                                <a:lnTo>
                                  <a:pt x="2662" y="0"/>
                                </a:lnTo>
                                <a:lnTo>
                                  <a:pt x="2758" y="0"/>
                                </a:lnTo>
                                <a:lnTo>
                                  <a:pt x="2854" y="0"/>
                                </a:lnTo>
                                <a:lnTo>
                                  <a:pt x="2934" y="0"/>
                                </a:lnTo>
                                <a:lnTo>
                                  <a:pt x="3015" y="0"/>
                                </a:lnTo>
                                <a:lnTo>
                                  <a:pt x="3063" y="0"/>
                                </a:lnTo>
                                <a:lnTo>
                                  <a:pt x="3111" y="0"/>
                                </a:lnTo>
                                <a:lnTo>
                                  <a:pt x="3142" y="0"/>
                                </a:lnTo>
                                <a:lnTo>
                                  <a:pt x="3142" y="29"/>
                                </a:lnTo>
                                <a:lnTo>
                                  <a:pt x="3126" y="44"/>
                                </a:lnTo>
                                <a:lnTo>
                                  <a:pt x="48" y="2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42" name="Freeform 534"/>
                        <wps:cNvSpPr>
                          <a:spLocks/>
                        </wps:cNvSpPr>
                        <wps:spPr bwMode="auto">
                          <a:xfrm rot="-5400000">
                            <a:off x="8377" y="1327"/>
                            <a:ext cx="2521" cy="2159"/>
                          </a:xfrm>
                          <a:custGeom>
                            <a:avLst/>
                            <a:gdLst>
                              <a:gd name="T0" fmla="*/ 946 w 4809"/>
                              <a:gd name="T1" fmla="*/ 4229 h 4316"/>
                              <a:gd name="T2" fmla="*/ 818 w 4809"/>
                              <a:gd name="T3" fmla="*/ 4303 h 4316"/>
                              <a:gd name="T4" fmla="*/ 641 w 4809"/>
                              <a:gd name="T5" fmla="*/ 4201 h 4316"/>
                              <a:gd name="T6" fmla="*/ 321 w 4809"/>
                              <a:gd name="T7" fmla="*/ 4201 h 4316"/>
                              <a:gd name="T8" fmla="*/ 192 w 4809"/>
                              <a:gd name="T9" fmla="*/ 4186 h 4316"/>
                              <a:gd name="T10" fmla="*/ 81 w 4809"/>
                              <a:gd name="T11" fmla="*/ 4216 h 4316"/>
                              <a:gd name="T12" fmla="*/ 0 w 4809"/>
                              <a:gd name="T13" fmla="*/ 3925 h 4316"/>
                              <a:gd name="T14" fmla="*/ 96 w 4809"/>
                              <a:gd name="T15" fmla="*/ 3882 h 4316"/>
                              <a:gd name="T16" fmla="*/ 225 w 4809"/>
                              <a:gd name="T17" fmla="*/ 3940 h 4316"/>
                              <a:gd name="T18" fmla="*/ 321 w 4809"/>
                              <a:gd name="T19" fmla="*/ 3882 h 4316"/>
                              <a:gd name="T20" fmla="*/ 626 w 4809"/>
                              <a:gd name="T21" fmla="*/ 3882 h 4316"/>
                              <a:gd name="T22" fmla="*/ 818 w 4809"/>
                              <a:gd name="T23" fmla="*/ 3823 h 4316"/>
                              <a:gd name="T24" fmla="*/ 1683 w 4809"/>
                              <a:gd name="T25" fmla="*/ 3882 h 4316"/>
                              <a:gd name="T26" fmla="*/ 1539 w 4809"/>
                              <a:gd name="T27" fmla="*/ 3823 h 4316"/>
                              <a:gd name="T28" fmla="*/ 1459 w 4809"/>
                              <a:gd name="T29" fmla="*/ 3795 h 4316"/>
                              <a:gd name="T30" fmla="*/ 1570 w 4809"/>
                              <a:gd name="T31" fmla="*/ 3752 h 4316"/>
                              <a:gd name="T32" fmla="*/ 1892 w 4809"/>
                              <a:gd name="T33" fmla="*/ 3708 h 4316"/>
                              <a:gd name="T34" fmla="*/ 2036 w 4809"/>
                              <a:gd name="T35" fmla="*/ 3752 h 4316"/>
                              <a:gd name="T36" fmla="*/ 2516 w 4809"/>
                              <a:gd name="T37" fmla="*/ 3650 h 4316"/>
                              <a:gd name="T38" fmla="*/ 2934 w 4809"/>
                              <a:gd name="T39" fmla="*/ 3463 h 4316"/>
                              <a:gd name="T40" fmla="*/ 3013 w 4809"/>
                              <a:gd name="T41" fmla="*/ 3172 h 4316"/>
                              <a:gd name="T42" fmla="*/ 2965 w 4809"/>
                              <a:gd name="T43" fmla="*/ 3331 h 4316"/>
                              <a:gd name="T44" fmla="*/ 2806 w 4809"/>
                              <a:gd name="T45" fmla="*/ 3244 h 4316"/>
                              <a:gd name="T46" fmla="*/ 2693 w 4809"/>
                              <a:gd name="T47" fmla="*/ 3144 h 4316"/>
                              <a:gd name="T48" fmla="*/ 2789 w 4809"/>
                              <a:gd name="T49" fmla="*/ 3070 h 4316"/>
                              <a:gd name="T50" fmla="*/ 2837 w 4809"/>
                              <a:gd name="T51" fmla="*/ 2825 h 4316"/>
                              <a:gd name="T52" fmla="*/ 2886 w 4809"/>
                              <a:gd name="T53" fmla="*/ 2723 h 4316"/>
                              <a:gd name="T54" fmla="*/ 2821 w 4809"/>
                              <a:gd name="T55" fmla="*/ 2534 h 4316"/>
                              <a:gd name="T56" fmla="*/ 3142 w 4809"/>
                              <a:gd name="T57" fmla="*/ 2491 h 4316"/>
                              <a:gd name="T58" fmla="*/ 3382 w 4809"/>
                              <a:gd name="T59" fmla="*/ 2506 h 4316"/>
                              <a:gd name="T60" fmla="*/ 3558 w 4809"/>
                              <a:gd name="T61" fmla="*/ 2404 h 4316"/>
                              <a:gd name="T62" fmla="*/ 3623 w 4809"/>
                              <a:gd name="T63" fmla="*/ 2491 h 4316"/>
                              <a:gd name="T64" fmla="*/ 3639 w 4809"/>
                              <a:gd name="T65" fmla="*/ 2621 h 4316"/>
                              <a:gd name="T66" fmla="*/ 3623 w 4809"/>
                              <a:gd name="T67" fmla="*/ 2665 h 4316"/>
                              <a:gd name="T68" fmla="*/ 3750 w 4809"/>
                              <a:gd name="T69" fmla="*/ 2665 h 4316"/>
                              <a:gd name="T70" fmla="*/ 4007 w 4809"/>
                              <a:gd name="T71" fmla="*/ 2389 h 4316"/>
                              <a:gd name="T72" fmla="*/ 4088 w 4809"/>
                              <a:gd name="T73" fmla="*/ 1825 h 4316"/>
                              <a:gd name="T74" fmla="*/ 4136 w 4809"/>
                              <a:gd name="T75" fmla="*/ 1723 h 4316"/>
                              <a:gd name="T76" fmla="*/ 4040 w 4809"/>
                              <a:gd name="T77" fmla="*/ 1579 h 4316"/>
                              <a:gd name="T78" fmla="*/ 4136 w 4809"/>
                              <a:gd name="T79" fmla="*/ 1361 h 4316"/>
                              <a:gd name="T80" fmla="*/ 4216 w 4809"/>
                              <a:gd name="T81" fmla="*/ 1419 h 4316"/>
                              <a:gd name="T82" fmla="*/ 4328 w 4809"/>
                              <a:gd name="T83" fmla="*/ 1230 h 4316"/>
                              <a:gd name="T84" fmla="*/ 4247 w 4809"/>
                              <a:gd name="T85" fmla="*/ 781 h 4316"/>
                              <a:gd name="T86" fmla="*/ 4360 w 4809"/>
                              <a:gd name="T87" fmla="*/ 608 h 4316"/>
                              <a:gd name="T88" fmla="*/ 4360 w 4809"/>
                              <a:gd name="T89" fmla="*/ 304 h 4316"/>
                              <a:gd name="T90" fmla="*/ 4360 w 4809"/>
                              <a:gd name="T91" fmla="*/ 174 h 4316"/>
                              <a:gd name="T92" fmla="*/ 4376 w 4809"/>
                              <a:gd name="T93" fmla="*/ 58 h 4316"/>
                              <a:gd name="T94" fmla="*/ 4664 w 4809"/>
                              <a:gd name="T95" fmla="*/ 58 h 4316"/>
                              <a:gd name="T96" fmla="*/ 4713 w 4809"/>
                              <a:gd name="T97" fmla="*/ 174 h 4316"/>
                              <a:gd name="T98" fmla="*/ 4696 w 4809"/>
                              <a:gd name="T99" fmla="*/ 289 h 4316"/>
                              <a:gd name="T100" fmla="*/ 4729 w 4809"/>
                              <a:gd name="T101" fmla="*/ 651 h 4316"/>
                              <a:gd name="T102" fmla="*/ 4809 w 4809"/>
                              <a:gd name="T103" fmla="*/ 781 h 4316"/>
                              <a:gd name="T104" fmla="*/ 4729 w 4809"/>
                              <a:gd name="T105" fmla="*/ 927 h 4316"/>
                              <a:gd name="T106" fmla="*/ 4809 w 4809"/>
                              <a:gd name="T107" fmla="*/ 3810 h 4316"/>
                              <a:gd name="T108" fmla="*/ 4777 w 4809"/>
                              <a:gd name="T109" fmla="*/ 4055 h 4316"/>
                              <a:gd name="T110" fmla="*/ 4664 w 4809"/>
                              <a:gd name="T111" fmla="*/ 4303 h 4316"/>
                              <a:gd name="T112" fmla="*/ 4295 w 4809"/>
                              <a:gd name="T113" fmla="*/ 431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809" h="4316">
                                <a:moveTo>
                                  <a:pt x="4040" y="4229"/>
                                </a:moveTo>
                                <a:lnTo>
                                  <a:pt x="1042" y="4216"/>
                                </a:lnTo>
                                <a:lnTo>
                                  <a:pt x="994" y="4216"/>
                                </a:lnTo>
                                <a:lnTo>
                                  <a:pt x="977" y="4216"/>
                                </a:lnTo>
                                <a:lnTo>
                                  <a:pt x="946" y="4229"/>
                                </a:lnTo>
                                <a:lnTo>
                                  <a:pt x="914" y="4259"/>
                                </a:lnTo>
                                <a:lnTo>
                                  <a:pt x="898" y="4259"/>
                                </a:lnTo>
                                <a:lnTo>
                                  <a:pt x="866" y="4259"/>
                                </a:lnTo>
                                <a:lnTo>
                                  <a:pt x="833" y="4287"/>
                                </a:lnTo>
                                <a:lnTo>
                                  <a:pt x="818" y="4303"/>
                                </a:lnTo>
                                <a:lnTo>
                                  <a:pt x="802" y="4303"/>
                                </a:lnTo>
                                <a:lnTo>
                                  <a:pt x="770" y="4259"/>
                                </a:lnTo>
                                <a:lnTo>
                                  <a:pt x="722" y="4216"/>
                                </a:lnTo>
                                <a:lnTo>
                                  <a:pt x="689" y="4201"/>
                                </a:lnTo>
                                <a:lnTo>
                                  <a:pt x="641" y="4201"/>
                                </a:lnTo>
                                <a:lnTo>
                                  <a:pt x="545" y="4216"/>
                                </a:lnTo>
                                <a:lnTo>
                                  <a:pt x="466" y="4229"/>
                                </a:lnTo>
                                <a:lnTo>
                                  <a:pt x="417" y="4229"/>
                                </a:lnTo>
                                <a:lnTo>
                                  <a:pt x="369" y="4229"/>
                                </a:lnTo>
                                <a:lnTo>
                                  <a:pt x="321" y="4201"/>
                                </a:lnTo>
                                <a:lnTo>
                                  <a:pt x="288" y="4186"/>
                                </a:lnTo>
                                <a:lnTo>
                                  <a:pt x="257" y="4157"/>
                                </a:lnTo>
                                <a:lnTo>
                                  <a:pt x="257" y="4186"/>
                                </a:lnTo>
                                <a:lnTo>
                                  <a:pt x="225" y="4186"/>
                                </a:lnTo>
                                <a:lnTo>
                                  <a:pt x="192" y="4186"/>
                                </a:lnTo>
                                <a:lnTo>
                                  <a:pt x="177" y="4216"/>
                                </a:lnTo>
                                <a:lnTo>
                                  <a:pt x="144" y="4229"/>
                                </a:lnTo>
                                <a:lnTo>
                                  <a:pt x="129" y="4229"/>
                                </a:lnTo>
                                <a:lnTo>
                                  <a:pt x="113" y="4229"/>
                                </a:lnTo>
                                <a:lnTo>
                                  <a:pt x="81" y="4216"/>
                                </a:lnTo>
                                <a:lnTo>
                                  <a:pt x="65" y="4186"/>
                                </a:lnTo>
                                <a:lnTo>
                                  <a:pt x="31" y="4186"/>
                                </a:lnTo>
                                <a:lnTo>
                                  <a:pt x="17" y="4172"/>
                                </a:lnTo>
                                <a:lnTo>
                                  <a:pt x="0" y="4172"/>
                                </a:lnTo>
                                <a:lnTo>
                                  <a:pt x="0" y="3925"/>
                                </a:lnTo>
                                <a:lnTo>
                                  <a:pt x="31" y="3925"/>
                                </a:lnTo>
                                <a:lnTo>
                                  <a:pt x="65" y="3910"/>
                                </a:lnTo>
                                <a:lnTo>
                                  <a:pt x="65" y="3897"/>
                                </a:lnTo>
                                <a:lnTo>
                                  <a:pt x="81" y="3882"/>
                                </a:lnTo>
                                <a:lnTo>
                                  <a:pt x="96" y="3882"/>
                                </a:lnTo>
                                <a:lnTo>
                                  <a:pt x="129" y="3882"/>
                                </a:lnTo>
                                <a:lnTo>
                                  <a:pt x="161" y="3882"/>
                                </a:lnTo>
                                <a:lnTo>
                                  <a:pt x="177" y="3897"/>
                                </a:lnTo>
                                <a:lnTo>
                                  <a:pt x="192" y="3925"/>
                                </a:lnTo>
                                <a:lnTo>
                                  <a:pt x="225" y="3940"/>
                                </a:lnTo>
                                <a:lnTo>
                                  <a:pt x="240" y="3940"/>
                                </a:lnTo>
                                <a:lnTo>
                                  <a:pt x="257" y="3955"/>
                                </a:lnTo>
                                <a:lnTo>
                                  <a:pt x="273" y="3925"/>
                                </a:lnTo>
                                <a:lnTo>
                                  <a:pt x="288" y="3910"/>
                                </a:lnTo>
                                <a:lnTo>
                                  <a:pt x="321" y="3882"/>
                                </a:lnTo>
                                <a:lnTo>
                                  <a:pt x="353" y="3867"/>
                                </a:lnTo>
                                <a:lnTo>
                                  <a:pt x="417" y="3867"/>
                                </a:lnTo>
                                <a:lnTo>
                                  <a:pt x="466" y="3867"/>
                                </a:lnTo>
                                <a:lnTo>
                                  <a:pt x="562" y="3882"/>
                                </a:lnTo>
                                <a:lnTo>
                                  <a:pt x="626" y="3882"/>
                                </a:lnTo>
                                <a:lnTo>
                                  <a:pt x="674" y="3882"/>
                                </a:lnTo>
                                <a:lnTo>
                                  <a:pt x="722" y="3867"/>
                                </a:lnTo>
                                <a:lnTo>
                                  <a:pt x="770" y="3838"/>
                                </a:lnTo>
                                <a:lnTo>
                                  <a:pt x="802" y="3795"/>
                                </a:lnTo>
                                <a:lnTo>
                                  <a:pt x="818" y="3823"/>
                                </a:lnTo>
                                <a:lnTo>
                                  <a:pt x="850" y="3853"/>
                                </a:lnTo>
                                <a:lnTo>
                                  <a:pt x="898" y="3853"/>
                                </a:lnTo>
                                <a:lnTo>
                                  <a:pt x="914" y="3867"/>
                                </a:lnTo>
                                <a:lnTo>
                                  <a:pt x="946" y="3882"/>
                                </a:lnTo>
                                <a:lnTo>
                                  <a:pt x="1683" y="3882"/>
                                </a:lnTo>
                                <a:lnTo>
                                  <a:pt x="1700" y="3882"/>
                                </a:lnTo>
                                <a:lnTo>
                                  <a:pt x="1587" y="3823"/>
                                </a:lnTo>
                                <a:lnTo>
                                  <a:pt x="1570" y="3823"/>
                                </a:lnTo>
                                <a:lnTo>
                                  <a:pt x="1555" y="3823"/>
                                </a:lnTo>
                                <a:lnTo>
                                  <a:pt x="1539" y="3823"/>
                                </a:lnTo>
                                <a:lnTo>
                                  <a:pt x="1507" y="3838"/>
                                </a:lnTo>
                                <a:lnTo>
                                  <a:pt x="1491" y="3823"/>
                                </a:lnTo>
                                <a:lnTo>
                                  <a:pt x="1474" y="3823"/>
                                </a:lnTo>
                                <a:lnTo>
                                  <a:pt x="1474" y="3810"/>
                                </a:lnTo>
                                <a:lnTo>
                                  <a:pt x="1459" y="3795"/>
                                </a:lnTo>
                                <a:lnTo>
                                  <a:pt x="1459" y="3767"/>
                                </a:lnTo>
                                <a:lnTo>
                                  <a:pt x="1474" y="3752"/>
                                </a:lnTo>
                                <a:lnTo>
                                  <a:pt x="1507" y="3737"/>
                                </a:lnTo>
                                <a:lnTo>
                                  <a:pt x="1539" y="3737"/>
                                </a:lnTo>
                                <a:lnTo>
                                  <a:pt x="1570" y="3752"/>
                                </a:lnTo>
                                <a:lnTo>
                                  <a:pt x="1652" y="3708"/>
                                </a:lnTo>
                                <a:lnTo>
                                  <a:pt x="1748" y="3680"/>
                                </a:lnTo>
                                <a:lnTo>
                                  <a:pt x="1779" y="3636"/>
                                </a:lnTo>
                                <a:lnTo>
                                  <a:pt x="1844" y="3680"/>
                                </a:lnTo>
                                <a:lnTo>
                                  <a:pt x="1892" y="3708"/>
                                </a:lnTo>
                                <a:lnTo>
                                  <a:pt x="1908" y="3723"/>
                                </a:lnTo>
                                <a:lnTo>
                                  <a:pt x="1940" y="3737"/>
                                </a:lnTo>
                                <a:lnTo>
                                  <a:pt x="1988" y="3737"/>
                                </a:lnTo>
                                <a:lnTo>
                                  <a:pt x="2019" y="3737"/>
                                </a:lnTo>
                                <a:lnTo>
                                  <a:pt x="2036" y="3752"/>
                                </a:lnTo>
                                <a:lnTo>
                                  <a:pt x="2036" y="3708"/>
                                </a:lnTo>
                                <a:lnTo>
                                  <a:pt x="2036" y="3665"/>
                                </a:lnTo>
                                <a:lnTo>
                                  <a:pt x="2276" y="3665"/>
                                </a:lnTo>
                                <a:lnTo>
                                  <a:pt x="2405" y="3665"/>
                                </a:lnTo>
                                <a:lnTo>
                                  <a:pt x="2516" y="3650"/>
                                </a:lnTo>
                                <a:lnTo>
                                  <a:pt x="2629" y="3636"/>
                                </a:lnTo>
                                <a:lnTo>
                                  <a:pt x="2741" y="3593"/>
                                </a:lnTo>
                                <a:lnTo>
                                  <a:pt x="2837" y="3550"/>
                                </a:lnTo>
                                <a:lnTo>
                                  <a:pt x="2886" y="3506"/>
                                </a:lnTo>
                                <a:lnTo>
                                  <a:pt x="2934" y="3463"/>
                                </a:lnTo>
                                <a:lnTo>
                                  <a:pt x="2982" y="3389"/>
                                </a:lnTo>
                                <a:lnTo>
                                  <a:pt x="3030" y="3331"/>
                                </a:lnTo>
                                <a:lnTo>
                                  <a:pt x="3061" y="3244"/>
                                </a:lnTo>
                                <a:lnTo>
                                  <a:pt x="3078" y="3172"/>
                                </a:lnTo>
                                <a:lnTo>
                                  <a:pt x="3013" y="3172"/>
                                </a:lnTo>
                                <a:lnTo>
                                  <a:pt x="2982" y="3172"/>
                                </a:lnTo>
                                <a:lnTo>
                                  <a:pt x="2982" y="3216"/>
                                </a:lnTo>
                                <a:lnTo>
                                  <a:pt x="2965" y="3244"/>
                                </a:lnTo>
                                <a:lnTo>
                                  <a:pt x="2982" y="3317"/>
                                </a:lnTo>
                                <a:lnTo>
                                  <a:pt x="2965" y="3331"/>
                                </a:lnTo>
                                <a:lnTo>
                                  <a:pt x="2950" y="3331"/>
                                </a:lnTo>
                                <a:lnTo>
                                  <a:pt x="2917" y="3274"/>
                                </a:lnTo>
                                <a:lnTo>
                                  <a:pt x="2886" y="3244"/>
                                </a:lnTo>
                                <a:lnTo>
                                  <a:pt x="2854" y="3231"/>
                                </a:lnTo>
                                <a:lnTo>
                                  <a:pt x="2806" y="3244"/>
                                </a:lnTo>
                                <a:lnTo>
                                  <a:pt x="2741" y="3244"/>
                                </a:lnTo>
                                <a:lnTo>
                                  <a:pt x="2725" y="3244"/>
                                </a:lnTo>
                                <a:lnTo>
                                  <a:pt x="2693" y="3216"/>
                                </a:lnTo>
                                <a:lnTo>
                                  <a:pt x="2693" y="3172"/>
                                </a:lnTo>
                                <a:lnTo>
                                  <a:pt x="2693" y="3144"/>
                                </a:lnTo>
                                <a:lnTo>
                                  <a:pt x="2725" y="3129"/>
                                </a:lnTo>
                                <a:lnTo>
                                  <a:pt x="2758" y="3114"/>
                                </a:lnTo>
                                <a:lnTo>
                                  <a:pt x="2789" y="3129"/>
                                </a:lnTo>
                                <a:lnTo>
                                  <a:pt x="2789" y="3100"/>
                                </a:lnTo>
                                <a:lnTo>
                                  <a:pt x="2789" y="3070"/>
                                </a:lnTo>
                                <a:lnTo>
                                  <a:pt x="2806" y="3014"/>
                                </a:lnTo>
                                <a:lnTo>
                                  <a:pt x="2806" y="2970"/>
                                </a:lnTo>
                                <a:lnTo>
                                  <a:pt x="2821" y="2925"/>
                                </a:lnTo>
                                <a:lnTo>
                                  <a:pt x="2902" y="2853"/>
                                </a:lnTo>
                                <a:lnTo>
                                  <a:pt x="2837" y="2825"/>
                                </a:lnTo>
                                <a:lnTo>
                                  <a:pt x="2806" y="2810"/>
                                </a:lnTo>
                                <a:lnTo>
                                  <a:pt x="2773" y="2810"/>
                                </a:lnTo>
                                <a:lnTo>
                                  <a:pt x="2773" y="2795"/>
                                </a:lnTo>
                                <a:lnTo>
                                  <a:pt x="2773" y="2781"/>
                                </a:lnTo>
                                <a:lnTo>
                                  <a:pt x="2886" y="2723"/>
                                </a:lnTo>
                                <a:lnTo>
                                  <a:pt x="2869" y="2665"/>
                                </a:lnTo>
                                <a:lnTo>
                                  <a:pt x="2854" y="2621"/>
                                </a:lnTo>
                                <a:lnTo>
                                  <a:pt x="2837" y="2578"/>
                                </a:lnTo>
                                <a:lnTo>
                                  <a:pt x="2821" y="2534"/>
                                </a:lnTo>
                                <a:lnTo>
                                  <a:pt x="2934" y="2549"/>
                                </a:lnTo>
                                <a:lnTo>
                                  <a:pt x="2982" y="2564"/>
                                </a:lnTo>
                                <a:lnTo>
                                  <a:pt x="3030" y="2593"/>
                                </a:lnTo>
                                <a:lnTo>
                                  <a:pt x="3126" y="2463"/>
                                </a:lnTo>
                                <a:lnTo>
                                  <a:pt x="3142" y="2491"/>
                                </a:lnTo>
                                <a:lnTo>
                                  <a:pt x="3157" y="2506"/>
                                </a:lnTo>
                                <a:lnTo>
                                  <a:pt x="3190" y="2564"/>
                                </a:lnTo>
                                <a:lnTo>
                                  <a:pt x="3253" y="2534"/>
                                </a:lnTo>
                                <a:lnTo>
                                  <a:pt x="3318" y="2506"/>
                                </a:lnTo>
                                <a:lnTo>
                                  <a:pt x="3382" y="2506"/>
                                </a:lnTo>
                                <a:lnTo>
                                  <a:pt x="3462" y="2506"/>
                                </a:lnTo>
                                <a:lnTo>
                                  <a:pt x="3462" y="2463"/>
                                </a:lnTo>
                                <a:lnTo>
                                  <a:pt x="3479" y="2433"/>
                                </a:lnTo>
                                <a:lnTo>
                                  <a:pt x="3495" y="2404"/>
                                </a:lnTo>
                                <a:lnTo>
                                  <a:pt x="3558" y="2404"/>
                                </a:lnTo>
                                <a:lnTo>
                                  <a:pt x="3575" y="2404"/>
                                </a:lnTo>
                                <a:lnTo>
                                  <a:pt x="3606" y="2419"/>
                                </a:lnTo>
                                <a:lnTo>
                                  <a:pt x="3623" y="2463"/>
                                </a:lnTo>
                                <a:lnTo>
                                  <a:pt x="3623" y="2478"/>
                                </a:lnTo>
                                <a:lnTo>
                                  <a:pt x="3623" y="2491"/>
                                </a:lnTo>
                                <a:lnTo>
                                  <a:pt x="3623" y="2521"/>
                                </a:lnTo>
                                <a:lnTo>
                                  <a:pt x="3606" y="2534"/>
                                </a:lnTo>
                                <a:lnTo>
                                  <a:pt x="3591" y="2549"/>
                                </a:lnTo>
                                <a:lnTo>
                                  <a:pt x="3591" y="2578"/>
                                </a:lnTo>
                                <a:lnTo>
                                  <a:pt x="3639" y="2621"/>
                                </a:lnTo>
                                <a:lnTo>
                                  <a:pt x="3687" y="2665"/>
                                </a:lnTo>
                                <a:lnTo>
                                  <a:pt x="3671" y="2680"/>
                                </a:lnTo>
                                <a:lnTo>
                                  <a:pt x="3654" y="2665"/>
                                </a:lnTo>
                                <a:lnTo>
                                  <a:pt x="3639" y="2665"/>
                                </a:lnTo>
                                <a:lnTo>
                                  <a:pt x="3623" y="2665"/>
                                </a:lnTo>
                                <a:lnTo>
                                  <a:pt x="3543" y="2665"/>
                                </a:lnTo>
                                <a:lnTo>
                                  <a:pt x="3510" y="2738"/>
                                </a:lnTo>
                                <a:lnTo>
                                  <a:pt x="3591" y="2738"/>
                                </a:lnTo>
                                <a:lnTo>
                                  <a:pt x="3671" y="2708"/>
                                </a:lnTo>
                                <a:lnTo>
                                  <a:pt x="3750" y="2665"/>
                                </a:lnTo>
                                <a:lnTo>
                                  <a:pt x="3815" y="2636"/>
                                </a:lnTo>
                                <a:lnTo>
                                  <a:pt x="3879" y="2578"/>
                                </a:lnTo>
                                <a:lnTo>
                                  <a:pt x="3927" y="2521"/>
                                </a:lnTo>
                                <a:lnTo>
                                  <a:pt x="3975" y="2463"/>
                                </a:lnTo>
                                <a:lnTo>
                                  <a:pt x="4007" y="2389"/>
                                </a:lnTo>
                                <a:lnTo>
                                  <a:pt x="4040" y="2259"/>
                                </a:lnTo>
                                <a:lnTo>
                                  <a:pt x="4040" y="2115"/>
                                </a:lnTo>
                                <a:lnTo>
                                  <a:pt x="4055" y="1825"/>
                                </a:lnTo>
                                <a:lnTo>
                                  <a:pt x="4071" y="1825"/>
                                </a:lnTo>
                                <a:lnTo>
                                  <a:pt x="4088" y="1825"/>
                                </a:lnTo>
                                <a:lnTo>
                                  <a:pt x="4120" y="1825"/>
                                </a:lnTo>
                                <a:lnTo>
                                  <a:pt x="4136" y="1810"/>
                                </a:lnTo>
                                <a:lnTo>
                                  <a:pt x="4120" y="1796"/>
                                </a:lnTo>
                                <a:lnTo>
                                  <a:pt x="4120" y="1766"/>
                                </a:lnTo>
                                <a:lnTo>
                                  <a:pt x="4136" y="1723"/>
                                </a:lnTo>
                                <a:lnTo>
                                  <a:pt x="4071" y="1651"/>
                                </a:lnTo>
                                <a:lnTo>
                                  <a:pt x="4055" y="1623"/>
                                </a:lnTo>
                                <a:lnTo>
                                  <a:pt x="4007" y="1593"/>
                                </a:lnTo>
                                <a:lnTo>
                                  <a:pt x="4023" y="1579"/>
                                </a:lnTo>
                                <a:lnTo>
                                  <a:pt x="4040" y="1579"/>
                                </a:lnTo>
                                <a:lnTo>
                                  <a:pt x="4071" y="1564"/>
                                </a:lnTo>
                                <a:lnTo>
                                  <a:pt x="4103" y="1493"/>
                                </a:lnTo>
                                <a:lnTo>
                                  <a:pt x="4151" y="1419"/>
                                </a:lnTo>
                                <a:lnTo>
                                  <a:pt x="4120" y="1391"/>
                                </a:lnTo>
                                <a:lnTo>
                                  <a:pt x="4136" y="1361"/>
                                </a:lnTo>
                                <a:lnTo>
                                  <a:pt x="4151" y="1332"/>
                                </a:lnTo>
                                <a:lnTo>
                                  <a:pt x="4184" y="1332"/>
                                </a:lnTo>
                                <a:lnTo>
                                  <a:pt x="4216" y="1332"/>
                                </a:lnTo>
                                <a:lnTo>
                                  <a:pt x="4232" y="1361"/>
                                </a:lnTo>
                                <a:lnTo>
                                  <a:pt x="4216" y="1419"/>
                                </a:lnTo>
                                <a:lnTo>
                                  <a:pt x="4247" y="1447"/>
                                </a:lnTo>
                                <a:lnTo>
                                  <a:pt x="4280" y="1478"/>
                                </a:lnTo>
                                <a:lnTo>
                                  <a:pt x="4312" y="1564"/>
                                </a:lnTo>
                                <a:lnTo>
                                  <a:pt x="4328" y="1549"/>
                                </a:lnTo>
                                <a:lnTo>
                                  <a:pt x="4328" y="1230"/>
                                </a:lnTo>
                                <a:lnTo>
                                  <a:pt x="4328" y="912"/>
                                </a:lnTo>
                                <a:lnTo>
                                  <a:pt x="4295" y="868"/>
                                </a:lnTo>
                                <a:lnTo>
                                  <a:pt x="4280" y="855"/>
                                </a:lnTo>
                                <a:lnTo>
                                  <a:pt x="4280" y="825"/>
                                </a:lnTo>
                                <a:lnTo>
                                  <a:pt x="4247" y="781"/>
                                </a:lnTo>
                                <a:lnTo>
                                  <a:pt x="4280" y="768"/>
                                </a:lnTo>
                                <a:lnTo>
                                  <a:pt x="4295" y="768"/>
                                </a:lnTo>
                                <a:lnTo>
                                  <a:pt x="4328" y="725"/>
                                </a:lnTo>
                                <a:lnTo>
                                  <a:pt x="4360" y="666"/>
                                </a:lnTo>
                                <a:lnTo>
                                  <a:pt x="4360" y="608"/>
                                </a:lnTo>
                                <a:lnTo>
                                  <a:pt x="4328" y="492"/>
                                </a:lnTo>
                                <a:lnTo>
                                  <a:pt x="4328" y="434"/>
                                </a:lnTo>
                                <a:lnTo>
                                  <a:pt x="4328" y="376"/>
                                </a:lnTo>
                                <a:lnTo>
                                  <a:pt x="4343" y="332"/>
                                </a:lnTo>
                                <a:lnTo>
                                  <a:pt x="4360" y="304"/>
                                </a:lnTo>
                                <a:lnTo>
                                  <a:pt x="4393" y="275"/>
                                </a:lnTo>
                                <a:lnTo>
                                  <a:pt x="4424" y="260"/>
                                </a:lnTo>
                                <a:lnTo>
                                  <a:pt x="4408" y="245"/>
                                </a:lnTo>
                                <a:lnTo>
                                  <a:pt x="4408" y="202"/>
                                </a:lnTo>
                                <a:lnTo>
                                  <a:pt x="4360" y="174"/>
                                </a:lnTo>
                                <a:lnTo>
                                  <a:pt x="4343" y="145"/>
                                </a:lnTo>
                                <a:lnTo>
                                  <a:pt x="4343" y="115"/>
                                </a:lnTo>
                                <a:lnTo>
                                  <a:pt x="4343" y="102"/>
                                </a:lnTo>
                                <a:lnTo>
                                  <a:pt x="4360" y="72"/>
                                </a:lnTo>
                                <a:lnTo>
                                  <a:pt x="4376" y="58"/>
                                </a:lnTo>
                                <a:lnTo>
                                  <a:pt x="4393" y="43"/>
                                </a:lnTo>
                                <a:lnTo>
                                  <a:pt x="4393" y="0"/>
                                </a:lnTo>
                                <a:lnTo>
                                  <a:pt x="4408" y="0"/>
                                </a:lnTo>
                                <a:lnTo>
                                  <a:pt x="4664" y="0"/>
                                </a:lnTo>
                                <a:lnTo>
                                  <a:pt x="4664" y="58"/>
                                </a:lnTo>
                                <a:lnTo>
                                  <a:pt x="4713" y="102"/>
                                </a:lnTo>
                                <a:lnTo>
                                  <a:pt x="4729" y="115"/>
                                </a:lnTo>
                                <a:lnTo>
                                  <a:pt x="4729" y="145"/>
                                </a:lnTo>
                                <a:lnTo>
                                  <a:pt x="4729" y="159"/>
                                </a:lnTo>
                                <a:lnTo>
                                  <a:pt x="4713" y="174"/>
                                </a:lnTo>
                                <a:lnTo>
                                  <a:pt x="4681" y="202"/>
                                </a:lnTo>
                                <a:lnTo>
                                  <a:pt x="4681" y="232"/>
                                </a:lnTo>
                                <a:lnTo>
                                  <a:pt x="4664" y="245"/>
                                </a:lnTo>
                                <a:lnTo>
                                  <a:pt x="4648" y="260"/>
                                </a:lnTo>
                                <a:lnTo>
                                  <a:pt x="4696" y="289"/>
                                </a:lnTo>
                                <a:lnTo>
                                  <a:pt x="4729" y="332"/>
                                </a:lnTo>
                                <a:lnTo>
                                  <a:pt x="4744" y="376"/>
                                </a:lnTo>
                                <a:lnTo>
                                  <a:pt x="4761" y="419"/>
                                </a:lnTo>
                                <a:lnTo>
                                  <a:pt x="4713" y="608"/>
                                </a:lnTo>
                                <a:lnTo>
                                  <a:pt x="4729" y="651"/>
                                </a:lnTo>
                                <a:lnTo>
                                  <a:pt x="4729" y="694"/>
                                </a:lnTo>
                                <a:lnTo>
                                  <a:pt x="4761" y="738"/>
                                </a:lnTo>
                                <a:lnTo>
                                  <a:pt x="4809" y="768"/>
                                </a:lnTo>
                                <a:lnTo>
                                  <a:pt x="4809" y="781"/>
                                </a:lnTo>
                                <a:lnTo>
                                  <a:pt x="4809" y="796"/>
                                </a:lnTo>
                                <a:lnTo>
                                  <a:pt x="4777" y="811"/>
                                </a:lnTo>
                                <a:lnTo>
                                  <a:pt x="4761" y="825"/>
                                </a:lnTo>
                                <a:lnTo>
                                  <a:pt x="4761" y="868"/>
                                </a:lnTo>
                                <a:lnTo>
                                  <a:pt x="4729" y="927"/>
                                </a:lnTo>
                                <a:lnTo>
                                  <a:pt x="4713" y="2463"/>
                                </a:lnTo>
                                <a:lnTo>
                                  <a:pt x="4713" y="3606"/>
                                </a:lnTo>
                                <a:lnTo>
                                  <a:pt x="4761" y="3665"/>
                                </a:lnTo>
                                <a:lnTo>
                                  <a:pt x="4792" y="3737"/>
                                </a:lnTo>
                                <a:lnTo>
                                  <a:pt x="4809" y="3810"/>
                                </a:lnTo>
                                <a:lnTo>
                                  <a:pt x="4809" y="3897"/>
                                </a:lnTo>
                                <a:lnTo>
                                  <a:pt x="4792" y="3940"/>
                                </a:lnTo>
                                <a:lnTo>
                                  <a:pt x="4777" y="3969"/>
                                </a:lnTo>
                                <a:lnTo>
                                  <a:pt x="4761" y="3984"/>
                                </a:lnTo>
                                <a:lnTo>
                                  <a:pt x="4777" y="4055"/>
                                </a:lnTo>
                                <a:lnTo>
                                  <a:pt x="4792" y="4129"/>
                                </a:lnTo>
                                <a:lnTo>
                                  <a:pt x="4792" y="4201"/>
                                </a:lnTo>
                                <a:lnTo>
                                  <a:pt x="4777" y="4272"/>
                                </a:lnTo>
                                <a:lnTo>
                                  <a:pt x="4729" y="4303"/>
                                </a:lnTo>
                                <a:lnTo>
                                  <a:pt x="4664" y="4303"/>
                                </a:lnTo>
                                <a:lnTo>
                                  <a:pt x="4537" y="4287"/>
                                </a:lnTo>
                                <a:lnTo>
                                  <a:pt x="4441" y="4272"/>
                                </a:lnTo>
                                <a:lnTo>
                                  <a:pt x="4408" y="4303"/>
                                </a:lnTo>
                                <a:lnTo>
                                  <a:pt x="4343" y="4316"/>
                                </a:lnTo>
                                <a:lnTo>
                                  <a:pt x="4295" y="4316"/>
                                </a:lnTo>
                                <a:lnTo>
                                  <a:pt x="4247" y="4316"/>
                                </a:lnTo>
                                <a:lnTo>
                                  <a:pt x="4184" y="4303"/>
                                </a:lnTo>
                                <a:lnTo>
                                  <a:pt x="4136" y="4287"/>
                                </a:lnTo>
                                <a:lnTo>
                                  <a:pt x="4040" y="4229"/>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43" name="Freeform 535"/>
                        <wps:cNvSpPr>
                          <a:spLocks/>
                        </wps:cNvSpPr>
                        <wps:spPr bwMode="auto">
                          <a:xfrm rot="-5400000">
                            <a:off x="10485" y="1226"/>
                            <a:ext cx="186" cy="158"/>
                          </a:xfrm>
                          <a:custGeom>
                            <a:avLst/>
                            <a:gdLst>
                              <a:gd name="T0" fmla="*/ 272 w 353"/>
                              <a:gd name="T1" fmla="*/ 275 h 319"/>
                              <a:gd name="T2" fmla="*/ 288 w 353"/>
                              <a:gd name="T3" fmla="*/ 304 h 319"/>
                              <a:gd name="T4" fmla="*/ 240 w 353"/>
                              <a:gd name="T5" fmla="*/ 247 h 319"/>
                              <a:gd name="T6" fmla="*/ 224 w 353"/>
                              <a:gd name="T7" fmla="*/ 260 h 319"/>
                              <a:gd name="T8" fmla="*/ 209 w 353"/>
                              <a:gd name="T9" fmla="*/ 217 h 319"/>
                              <a:gd name="T10" fmla="*/ 176 w 353"/>
                              <a:gd name="T11" fmla="*/ 217 h 319"/>
                              <a:gd name="T12" fmla="*/ 128 w 353"/>
                              <a:gd name="T13" fmla="*/ 203 h 319"/>
                              <a:gd name="T14" fmla="*/ 128 w 353"/>
                              <a:gd name="T15" fmla="*/ 188 h 319"/>
                              <a:gd name="T16" fmla="*/ 96 w 353"/>
                              <a:gd name="T17" fmla="*/ 145 h 319"/>
                              <a:gd name="T18" fmla="*/ 65 w 353"/>
                              <a:gd name="T19" fmla="*/ 130 h 319"/>
                              <a:gd name="T20" fmla="*/ 32 w 353"/>
                              <a:gd name="T21" fmla="*/ 130 h 319"/>
                              <a:gd name="T22" fmla="*/ 48 w 353"/>
                              <a:gd name="T23" fmla="*/ 173 h 319"/>
                              <a:gd name="T24" fmla="*/ 48 w 353"/>
                              <a:gd name="T25" fmla="*/ 203 h 319"/>
                              <a:gd name="T26" fmla="*/ 0 w 353"/>
                              <a:gd name="T27" fmla="*/ 145 h 319"/>
                              <a:gd name="T28" fmla="*/ 0 w 353"/>
                              <a:gd name="T29" fmla="*/ 73 h 319"/>
                              <a:gd name="T30" fmla="*/ 96 w 353"/>
                              <a:gd name="T31" fmla="*/ 102 h 319"/>
                              <a:gd name="T32" fmla="*/ 113 w 353"/>
                              <a:gd name="T33" fmla="*/ 0 h 319"/>
                              <a:gd name="T34" fmla="*/ 240 w 353"/>
                              <a:gd name="T35" fmla="*/ 43 h 319"/>
                              <a:gd name="T36" fmla="*/ 192 w 353"/>
                              <a:gd name="T37" fmla="*/ 58 h 319"/>
                              <a:gd name="T38" fmla="*/ 161 w 353"/>
                              <a:gd name="T39" fmla="*/ 73 h 319"/>
                              <a:gd name="T40" fmla="*/ 272 w 353"/>
                              <a:gd name="T41" fmla="*/ 73 h 319"/>
                              <a:gd name="T42" fmla="*/ 272 w 353"/>
                              <a:gd name="T43" fmla="*/ 102 h 319"/>
                              <a:gd name="T44" fmla="*/ 240 w 353"/>
                              <a:gd name="T45" fmla="*/ 102 h 319"/>
                              <a:gd name="T46" fmla="*/ 209 w 353"/>
                              <a:gd name="T47" fmla="*/ 102 h 319"/>
                              <a:gd name="T48" fmla="*/ 224 w 353"/>
                              <a:gd name="T49" fmla="*/ 130 h 319"/>
                              <a:gd name="T50" fmla="*/ 257 w 353"/>
                              <a:gd name="T51" fmla="*/ 160 h 319"/>
                              <a:gd name="T52" fmla="*/ 353 w 353"/>
                              <a:gd name="T53" fmla="*/ 173 h 319"/>
                              <a:gd name="T54" fmla="*/ 288 w 353"/>
                              <a:gd name="T55" fmla="*/ 173 h 319"/>
                              <a:gd name="T56" fmla="*/ 257 w 353"/>
                              <a:gd name="T57" fmla="*/ 173 h 319"/>
                              <a:gd name="T58" fmla="*/ 257 w 353"/>
                              <a:gd name="T59" fmla="*/ 188 h 319"/>
                              <a:gd name="T60" fmla="*/ 353 w 353"/>
                              <a:gd name="T61" fmla="*/ 217 h 319"/>
                              <a:gd name="T62" fmla="*/ 288 w 353"/>
                              <a:gd name="T63" fmla="*/ 203 h 319"/>
                              <a:gd name="T64" fmla="*/ 257 w 353"/>
                              <a:gd name="T65" fmla="*/ 217 h 319"/>
                              <a:gd name="T66" fmla="*/ 288 w 353"/>
                              <a:gd name="T67" fmla="*/ 232 h 319"/>
                              <a:gd name="T68" fmla="*/ 353 w 353"/>
                              <a:gd name="T69" fmla="*/ 247 h 319"/>
                              <a:gd name="T70" fmla="*/ 336 w 353"/>
                              <a:gd name="T71" fmla="*/ 275 h 319"/>
                              <a:gd name="T72" fmla="*/ 353 w 353"/>
                              <a:gd name="T73" fmla="*/ 304 h 319"/>
                              <a:gd name="T74" fmla="*/ 336 w 353"/>
                              <a:gd name="T75" fmla="*/ 304 h 319"/>
                              <a:gd name="T76" fmla="*/ 305 w 353"/>
                              <a:gd name="T77" fmla="*/ 275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53" h="319">
                                <a:moveTo>
                                  <a:pt x="288" y="275"/>
                                </a:moveTo>
                                <a:lnTo>
                                  <a:pt x="272" y="275"/>
                                </a:lnTo>
                                <a:lnTo>
                                  <a:pt x="288" y="290"/>
                                </a:lnTo>
                                <a:lnTo>
                                  <a:pt x="288" y="304"/>
                                </a:lnTo>
                                <a:lnTo>
                                  <a:pt x="272" y="275"/>
                                </a:lnTo>
                                <a:lnTo>
                                  <a:pt x="240" y="247"/>
                                </a:lnTo>
                                <a:lnTo>
                                  <a:pt x="224" y="247"/>
                                </a:lnTo>
                                <a:lnTo>
                                  <a:pt x="224" y="260"/>
                                </a:lnTo>
                                <a:lnTo>
                                  <a:pt x="209" y="232"/>
                                </a:lnTo>
                                <a:lnTo>
                                  <a:pt x="209" y="217"/>
                                </a:lnTo>
                                <a:lnTo>
                                  <a:pt x="192" y="217"/>
                                </a:lnTo>
                                <a:lnTo>
                                  <a:pt x="176" y="217"/>
                                </a:lnTo>
                                <a:lnTo>
                                  <a:pt x="144" y="188"/>
                                </a:lnTo>
                                <a:lnTo>
                                  <a:pt x="128" y="203"/>
                                </a:lnTo>
                                <a:lnTo>
                                  <a:pt x="128" y="217"/>
                                </a:lnTo>
                                <a:lnTo>
                                  <a:pt x="128" y="188"/>
                                </a:lnTo>
                                <a:lnTo>
                                  <a:pt x="113" y="160"/>
                                </a:lnTo>
                                <a:lnTo>
                                  <a:pt x="96" y="145"/>
                                </a:lnTo>
                                <a:lnTo>
                                  <a:pt x="80" y="145"/>
                                </a:lnTo>
                                <a:lnTo>
                                  <a:pt x="65" y="130"/>
                                </a:lnTo>
                                <a:lnTo>
                                  <a:pt x="48" y="117"/>
                                </a:lnTo>
                                <a:lnTo>
                                  <a:pt x="32" y="130"/>
                                </a:lnTo>
                                <a:lnTo>
                                  <a:pt x="32" y="145"/>
                                </a:lnTo>
                                <a:lnTo>
                                  <a:pt x="48" y="173"/>
                                </a:lnTo>
                                <a:lnTo>
                                  <a:pt x="48" y="188"/>
                                </a:lnTo>
                                <a:lnTo>
                                  <a:pt x="48" y="203"/>
                                </a:lnTo>
                                <a:lnTo>
                                  <a:pt x="32" y="173"/>
                                </a:lnTo>
                                <a:lnTo>
                                  <a:pt x="0" y="145"/>
                                </a:lnTo>
                                <a:lnTo>
                                  <a:pt x="0" y="87"/>
                                </a:lnTo>
                                <a:lnTo>
                                  <a:pt x="0" y="73"/>
                                </a:lnTo>
                                <a:lnTo>
                                  <a:pt x="65" y="102"/>
                                </a:lnTo>
                                <a:lnTo>
                                  <a:pt x="96" y="102"/>
                                </a:lnTo>
                                <a:lnTo>
                                  <a:pt x="113" y="102"/>
                                </a:lnTo>
                                <a:lnTo>
                                  <a:pt x="113" y="0"/>
                                </a:lnTo>
                                <a:lnTo>
                                  <a:pt x="176" y="0"/>
                                </a:lnTo>
                                <a:lnTo>
                                  <a:pt x="240" y="43"/>
                                </a:lnTo>
                                <a:lnTo>
                                  <a:pt x="224" y="58"/>
                                </a:lnTo>
                                <a:lnTo>
                                  <a:pt x="192" y="58"/>
                                </a:lnTo>
                                <a:lnTo>
                                  <a:pt x="161" y="58"/>
                                </a:lnTo>
                                <a:lnTo>
                                  <a:pt x="161" y="73"/>
                                </a:lnTo>
                                <a:lnTo>
                                  <a:pt x="176" y="73"/>
                                </a:lnTo>
                                <a:lnTo>
                                  <a:pt x="272" y="73"/>
                                </a:lnTo>
                                <a:lnTo>
                                  <a:pt x="288" y="87"/>
                                </a:lnTo>
                                <a:lnTo>
                                  <a:pt x="272" y="102"/>
                                </a:lnTo>
                                <a:lnTo>
                                  <a:pt x="257" y="102"/>
                                </a:lnTo>
                                <a:lnTo>
                                  <a:pt x="240" y="102"/>
                                </a:lnTo>
                                <a:lnTo>
                                  <a:pt x="224" y="102"/>
                                </a:lnTo>
                                <a:lnTo>
                                  <a:pt x="209" y="102"/>
                                </a:lnTo>
                                <a:lnTo>
                                  <a:pt x="209" y="117"/>
                                </a:lnTo>
                                <a:lnTo>
                                  <a:pt x="224" y="130"/>
                                </a:lnTo>
                                <a:lnTo>
                                  <a:pt x="240" y="145"/>
                                </a:lnTo>
                                <a:lnTo>
                                  <a:pt x="257" y="160"/>
                                </a:lnTo>
                                <a:lnTo>
                                  <a:pt x="320" y="173"/>
                                </a:lnTo>
                                <a:lnTo>
                                  <a:pt x="353" y="173"/>
                                </a:lnTo>
                                <a:lnTo>
                                  <a:pt x="320" y="173"/>
                                </a:lnTo>
                                <a:lnTo>
                                  <a:pt x="288" y="173"/>
                                </a:lnTo>
                                <a:lnTo>
                                  <a:pt x="257" y="160"/>
                                </a:lnTo>
                                <a:lnTo>
                                  <a:pt x="257" y="173"/>
                                </a:lnTo>
                                <a:lnTo>
                                  <a:pt x="240" y="188"/>
                                </a:lnTo>
                                <a:lnTo>
                                  <a:pt x="257" y="188"/>
                                </a:lnTo>
                                <a:lnTo>
                                  <a:pt x="288" y="203"/>
                                </a:lnTo>
                                <a:lnTo>
                                  <a:pt x="353" y="217"/>
                                </a:lnTo>
                                <a:lnTo>
                                  <a:pt x="336" y="217"/>
                                </a:lnTo>
                                <a:lnTo>
                                  <a:pt x="288" y="203"/>
                                </a:lnTo>
                                <a:lnTo>
                                  <a:pt x="272" y="217"/>
                                </a:lnTo>
                                <a:lnTo>
                                  <a:pt x="257" y="217"/>
                                </a:lnTo>
                                <a:lnTo>
                                  <a:pt x="272" y="232"/>
                                </a:lnTo>
                                <a:lnTo>
                                  <a:pt x="288" y="232"/>
                                </a:lnTo>
                                <a:lnTo>
                                  <a:pt x="336" y="247"/>
                                </a:lnTo>
                                <a:lnTo>
                                  <a:pt x="353" y="247"/>
                                </a:lnTo>
                                <a:lnTo>
                                  <a:pt x="353" y="260"/>
                                </a:lnTo>
                                <a:lnTo>
                                  <a:pt x="336" y="275"/>
                                </a:lnTo>
                                <a:lnTo>
                                  <a:pt x="353" y="290"/>
                                </a:lnTo>
                                <a:lnTo>
                                  <a:pt x="353" y="304"/>
                                </a:lnTo>
                                <a:lnTo>
                                  <a:pt x="353" y="319"/>
                                </a:lnTo>
                                <a:lnTo>
                                  <a:pt x="336" y="304"/>
                                </a:lnTo>
                                <a:lnTo>
                                  <a:pt x="320" y="275"/>
                                </a:lnTo>
                                <a:lnTo>
                                  <a:pt x="305" y="275"/>
                                </a:lnTo>
                                <a:lnTo>
                                  <a:pt x="288" y="27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44" name="Freeform 536"/>
                        <wps:cNvSpPr>
                          <a:spLocks/>
                        </wps:cNvSpPr>
                        <wps:spPr bwMode="auto">
                          <a:xfrm rot="-5400000">
                            <a:off x="10622" y="1396"/>
                            <a:ext cx="34" cy="36"/>
                          </a:xfrm>
                          <a:custGeom>
                            <a:avLst/>
                            <a:gdLst>
                              <a:gd name="T0" fmla="*/ 0 w 64"/>
                              <a:gd name="T1" fmla="*/ 0 h 72"/>
                              <a:gd name="T2" fmla="*/ 64 w 64"/>
                              <a:gd name="T3" fmla="*/ 72 h 72"/>
                              <a:gd name="T4" fmla="*/ 31 w 64"/>
                              <a:gd name="T5" fmla="*/ 28 h 72"/>
                              <a:gd name="T6" fmla="*/ 0 w 64"/>
                              <a:gd name="T7" fmla="*/ 0 h 72"/>
                            </a:gdLst>
                            <a:ahLst/>
                            <a:cxnLst>
                              <a:cxn ang="0">
                                <a:pos x="T0" y="T1"/>
                              </a:cxn>
                              <a:cxn ang="0">
                                <a:pos x="T2" y="T3"/>
                              </a:cxn>
                              <a:cxn ang="0">
                                <a:pos x="T4" y="T5"/>
                              </a:cxn>
                              <a:cxn ang="0">
                                <a:pos x="T6" y="T7"/>
                              </a:cxn>
                            </a:cxnLst>
                            <a:rect l="0" t="0" r="r" b="b"/>
                            <a:pathLst>
                              <a:path w="64" h="72">
                                <a:moveTo>
                                  <a:pt x="0" y="0"/>
                                </a:moveTo>
                                <a:lnTo>
                                  <a:pt x="64" y="72"/>
                                </a:lnTo>
                                <a:lnTo>
                                  <a:pt x="31" y="28"/>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45" name="Freeform 537"/>
                        <wps:cNvSpPr>
                          <a:spLocks/>
                        </wps:cNvSpPr>
                        <wps:spPr bwMode="auto">
                          <a:xfrm rot="-5400000">
                            <a:off x="10643" y="1433"/>
                            <a:ext cx="9" cy="7"/>
                          </a:xfrm>
                          <a:custGeom>
                            <a:avLst/>
                            <a:gdLst>
                              <a:gd name="T0" fmla="*/ 0 w 17"/>
                              <a:gd name="T1" fmla="*/ 0 h 14"/>
                              <a:gd name="T2" fmla="*/ 17 w 17"/>
                              <a:gd name="T3" fmla="*/ 14 h 14"/>
                              <a:gd name="T4" fmla="*/ 0 w 17"/>
                              <a:gd name="T5" fmla="*/ 0 h 14"/>
                            </a:gdLst>
                            <a:ahLst/>
                            <a:cxnLst>
                              <a:cxn ang="0">
                                <a:pos x="T0" y="T1"/>
                              </a:cxn>
                              <a:cxn ang="0">
                                <a:pos x="T2" y="T3"/>
                              </a:cxn>
                              <a:cxn ang="0">
                                <a:pos x="T4" y="T5"/>
                              </a:cxn>
                            </a:cxnLst>
                            <a:rect l="0" t="0" r="r" b="b"/>
                            <a:pathLst>
                              <a:path w="17" h="14">
                                <a:moveTo>
                                  <a:pt x="0" y="0"/>
                                </a:moveTo>
                                <a:lnTo>
                                  <a:pt x="17" y="14"/>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46" name="Freeform 538"/>
                        <wps:cNvSpPr>
                          <a:spLocks/>
                        </wps:cNvSpPr>
                        <wps:spPr bwMode="auto">
                          <a:xfrm rot="-5400000">
                            <a:off x="10569" y="3535"/>
                            <a:ext cx="34" cy="130"/>
                          </a:xfrm>
                          <a:custGeom>
                            <a:avLst/>
                            <a:gdLst>
                              <a:gd name="T0" fmla="*/ 17 w 65"/>
                              <a:gd name="T1" fmla="*/ 232 h 261"/>
                              <a:gd name="T2" fmla="*/ 0 w 65"/>
                              <a:gd name="T3" fmla="*/ 15 h 261"/>
                              <a:gd name="T4" fmla="*/ 0 w 65"/>
                              <a:gd name="T5" fmla="*/ 0 h 261"/>
                              <a:gd name="T6" fmla="*/ 17 w 65"/>
                              <a:gd name="T7" fmla="*/ 0 h 261"/>
                              <a:gd name="T8" fmla="*/ 48 w 65"/>
                              <a:gd name="T9" fmla="*/ 0 h 261"/>
                              <a:gd name="T10" fmla="*/ 65 w 65"/>
                              <a:gd name="T11" fmla="*/ 0 h 261"/>
                              <a:gd name="T12" fmla="*/ 65 w 65"/>
                              <a:gd name="T13" fmla="*/ 15 h 261"/>
                              <a:gd name="T14" fmla="*/ 65 w 65"/>
                              <a:gd name="T15" fmla="*/ 130 h 261"/>
                              <a:gd name="T16" fmla="*/ 65 w 65"/>
                              <a:gd name="T17" fmla="*/ 247 h 261"/>
                              <a:gd name="T18" fmla="*/ 48 w 65"/>
                              <a:gd name="T19" fmla="*/ 261 h 261"/>
                              <a:gd name="T20" fmla="*/ 33 w 65"/>
                              <a:gd name="T21" fmla="*/ 261 h 261"/>
                              <a:gd name="T22" fmla="*/ 17 w 65"/>
                              <a:gd name="T23" fmla="*/ 247 h 261"/>
                              <a:gd name="T24" fmla="*/ 17 w 65"/>
                              <a:gd name="T25" fmla="*/ 232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261">
                                <a:moveTo>
                                  <a:pt x="17" y="232"/>
                                </a:moveTo>
                                <a:lnTo>
                                  <a:pt x="0" y="15"/>
                                </a:lnTo>
                                <a:lnTo>
                                  <a:pt x="0" y="0"/>
                                </a:lnTo>
                                <a:lnTo>
                                  <a:pt x="17" y="0"/>
                                </a:lnTo>
                                <a:lnTo>
                                  <a:pt x="48" y="0"/>
                                </a:lnTo>
                                <a:lnTo>
                                  <a:pt x="65" y="0"/>
                                </a:lnTo>
                                <a:lnTo>
                                  <a:pt x="65" y="15"/>
                                </a:lnTo>
                                <a:lnTo>
                                  <a:pt x="65" y="130"/>
                                </a:lnTo>
                                <a:lnTo>
                                  <a:pt x="65" y="247"/>
                                </a:lnTo>
                                <a:lnTo>
                                  <a:pt x="48" y="261"/>
                                </a:lnTo>
                                <a:lnTo>
                                  <a:pt x="33" y="261"/>
                                </a:lnTo>
                                <a:lnTo>
                                  <a:pt x="17" y="247"/>
                                </a:lnTo>
                                <a:lnTo>
                                  <a:pt x="17" y="23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47" name="Freeform 539"/>
                        <wps:cNvSpPr>
                          <a:spLocks/>
                        </wps:cNvSpPr>
                        <wps:spPr bwMode="auto">
                          <a:xfrm rot="-5400000">
                            <a:off x="10557" y="1405"/>
                            <a:ext cx="58" cy="130"/>
                          </a:xfrm>
                          <a:custGeom>
                            <a:avLst/>
                            <a:gdLst>
                              <a:gd name="T0" fmla="*/ 0 w 111"/>
                              <a:gd name="T1" fmla="*/ 247 h 261"/>
                              <a:gd name="T2" fmla="*/ 0 w 111"/>
                              <a:gd name="T3" fmla="*/ 217 h 261"/>
                              <a:gd name="T4" fmla="*/ 15 w 111"/>
                              <a:gd name="T5" fmla="*/ 189 h 261"/>
                              <a:gd name="T6" fmla="*/ 0 w 111"/>
                              <a:gd name="T7" fmla="*/ 117 h 261"/>
                              <a:gd name="T8" fmla="*/ 0 w 111"/>
                              <a:gd name="T9" fmla="*/ 59 h 261"/>
                              <a:gd name="T10" fmla="*/ 15 w 111"/>
                              <a:gd name="T11" fmla="*/ 15 h 261"/>
                              <a:gd name="T12" fmla="*/ 32 w 111"/>
                              <a:gd name="T13" fmla="*/ 0 h 261"/>
                              <a:gd name="T14" fmla="*/ 63 w 111"/>
                              <a:gd name="T15" fmla="*/ 0 h 261"/>
                              <a:gd name="T16" fmla="*/ 80 w 111"/>
                              <a:gd name="T17" fmla="*/ 0 h 261"/>
                              <a:gd name="T18" fmla="*/ 80 w 111"/>
                              <a:gd name="T19" fmla="*/ 30 h 261"/>
                              <a:gd name="T20" fmla="*/ 80 w 111"/>
                              <a:gd name="T21" fmla="*/ 74 h 261"/>
                              <a:gd name="T22" fmla="*/ 96 w 111"/>
                              <a:gd name="T23" fmla="*/ 102 h 261"/>
                              <a:gd name="T24" fmla="*/ 111 w 111"/>
                              <a:gd name="T25" fmla="*/ 145 h 261"/>
                              <a:gd name="T26" fmla="*/ 96 w 111"/>
                              <a:gd name="T27" fmla="*/ 130 h 261"/>
                              <a:gd name="T28" fmla="*/ 80 w 111"/>
                              <a:gd name="T29" fmla="*/ 117 h 261"/>
                              <a:gd name="T30" fmla="*/ 63 w 111"/>
                              <a:gd name="T31" fmla="*/ 117 h 261"/>
                              <a:gd name="T32" fmla="*/ 63 w 111"/>
                              <a:gd name="T33" fmla="*/ 145 h 261"/>
                              <a:gd name="T34" fmla="*/ 63 w 111"/>
                              <a:gd name="T35" fmla="*/ 174 h 261"/>
                              <a:gd name="T36" fmla="*/ 96 w 111"/>
                              <a:gd name="T37" fmla="*/ 217 h 261"/>
                              <a:gd name="T38" fmla="*/ 63 w 111"/>
                              <a:gd name="T39" fmla="*/ 174 h 261"/>
                              <a:gd name="T40" fmla="*/ 63 w 111"/>
                              <a:gd name="T41" fmla="*/ 160 h 261"/>
                              <a:gd name="T42" fmla="*/ 32 w 111"/>
                              <a:gd name="T43" fmla="*/ 145 h 261"/>
                              <a:gd name="T44" fmla="*/ 32 w 111"/>
                              <a:gd name="T45" fmla="*/ 160 h 261"/>
                              <a:gd name="T46" fmla="*/ 32 w 111"/>
                              <a:gd name="T47" fmla="*/ 174 h 261"/>
                              <a:gd name="T48" fmla="*/ 32 w 111"/>
                              <a:gd name="T49" fmla="*/ 204 h 261"/>
                              <a:gd name="T50" fmla="*/ 15 w 111"/>
                              <a:gd name="T51" fmla="*/ 204 h 261"/>
                              <a:gd name="T52" fmla="*/ 15 w 111"/>
                              <a:gd name="T53" fmla="*/ 232 h 261"/>
                              <a:gd name="T54" fmla="*/ 15 w 111"/>
                              <a:gd name="T55" fmla="*/ 247 h 261"/>
                              <a:gd name="T56" fmla="*/ 15 w 111"/>
                              <a:gd name="T57" fmla="*/ 261 h 261"/>
                              <a:gd name="T58" fmla="*/ 0 w 111"/>
                              <a:gd name="T59" fmla="*/ 261 h 261"/>
                              <a:gd name="T60" fmla="*/ 0 w 111"/>
                              <a:gd name="T61" fmla="*/ 247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1" h="261">
                                <a:moveTo>
                                  <a:pt x="0" y="247"/>
                                </a:moveTo>
                                <a:lnTo>
                                  <a:pt x="0" y="217"/>
                                </a:lnTo>
                                <a:lnTo>
                                  <a:pt x="15" y="189"/>
                                </a:lnTo>
                                <a:lnTo>
                                  <a:pt x="0" y="117"/>
                                </a:lnTo>
                                <a:lnTo>
                                  <a:pt x="0" y="59"/>
                                </a:lnTo>
                                <a:lnTo>
                                  <a:pt x="15" y="15"/>
                                </a:lnTo>
                                <a:lnTo>
                                  <a:pt x="32" y="0"/>
                                </a:lnTo>
                                <a:lnTo>
                                  <a:pt x="63" y="0"/>
                                </a:lnTo>
                                <a:lnTo>
                                  <a:pt x="80" y="0"/>
                                </a:lnTo>
                                <a:lnTo>
                                  <a:pt x="80" y="30"/>
                                </a:lnTo>
                                <a:lnTo>
                                  <a:pt x="80" y="74"/>
                                </a:lnTo>
                                <a:lnTo>
                                  <a:pt x="96" y="102"/>
                                </a:lnTo>
                                <a:lnTo>
                                  <a:pt x="111" y="145"/>
                                </a:lnTo>
                                <a:lnTo>
                                  <a:pt x="96" y="130"/>
                                </a:lnTo>
                                <a:lnTo>
                                  <a:pt x="80" y="117"/>
                                </a:lnTo>
                                <a:lnTo>
                                  <a:pt x="63" y="117"/>
                                </a:lnTo>
                                <a:lnTo>
                                  <a:pt x="63" y="145"/>
                                </a:lnTo>
                                <a:lnTo>
                                  <a:pt x="63" y="174"/>
                                </a:lnTo>
                                <a:lnTo>
                                  <a:pt x="96" y="217"/>
                                </a:lnTo>
                                <a:lnTo>
                                  <a:pt x="63" y="174"/>
                                </a:lnTo>
                                <a:lnTo>
                                  <a:pt x="63" y="160"/>
                                </a:lnTo>
                                <a:lnTo>
                                  <a:pt x="32" y="145"/>
                                </a:lnTo>
                                <a:lnTo>
                                  <a:pt x="32" y="160"/>
                                </a:lnTo>
                                <a:lnTo>
                                  <a:pt x="32" y="174"/>
                                </a:lnTo>
                                <a:lnTo>
                                  <a:pt x="32" y="204"/>
                                </a:lnTo>
                                <a:lnTo>
                                  <a:pt x="15" y="204"/>
                                </a:lnTo>
                                <a:lnTo>
                                  <a:pt x="15" y="232"/>
                                </a:lnTo>
                                <a:lnTo>
                                  <a:pt x="15" y="247"/>
                                </a:lnTo>
                                <a:lnTo>
                                  <a:pt x="15" y="261"/>
                                </a:lnTo>
                                <a:lnTo>
                                  <a:pt x="0" y="261"/>
                                </a:lnTo>
                                <a:lnTo>
                                  <a:pt x="0" y="24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48" name="Freeform 540"/>
                        <wps:cNvSpPr>
                          <a:spLocks/>
                        </wps:cNvSpPr>
                        <wps:spPr bwMode="auto">
                          <a:xfrm rot="-5400000">
                            <a:off x="10640" y="1463"/>
                            <a:ext cx="7" cy="15"/>
                          </a:xfrm>
                          <a:custGeom>
                            <a:avLst/>
                            <a:gdLst>
                              <a:gd name="T0" fmla="*/ 0 w 15"/>
                              <a:gd name="T1" fmla="*/ 0 h 29"/>
                              <a:gd name="T2" fmla="*/ 15 w 15"/>
                              <a:gd name="T3" fmla="*/ 29 h 29"/>
                              <a:gd name="T4" fmla="*/ 0 w 15"/>
                              <a:gd name="T5" fmla="*/ 0 h 29"/>
                            </a:gdLst>
                            <a:ahLst/>
                            <a:cxnLst>
                              <a:cxn ang="0">
                                <a:pos x="T0" y="T1"/>
                              </a:cxn>
                              <a:cxn ang="0">
                                <a:pos x="T2" y="T3"/>
                              </a:cxn>
                              <a:cxn ang="0">
                                <a:pos x="T4" y="T5"/>
                              </a:cxn>
                            </a:cxnLst>
                            <a:rect l="0" t="0" r="r" b="b"/>
                            <a:pathLst>
                              <a:path w="15" h="29">
                                <a:moveTo>
                                  <a:pt x="0" y="0"/>
                                </a:moveTo>
                                <a:lnTo>
                                  <a:pt x="15" y="29"/>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49" name="Freeform 541"/>
                        <wps:cNvSpPr>
                          <a:spLocks/>
                        </wps:cNvSpPr>
                        <wps:spPr bwMode="auto">
                          <a:xfrm rot="-5400000">
                            <a:off x="10583" y="3506"/>
                            <a:ext cx="11" cy="94"/>
                          </a:xfrm>
                          <a:custGeom>
                            <a:avLst/>
                            <a:gdLst>
                              <a:gd name="T0" fmla="*/ 0 w 16"/>
                              <a:gd name="T1" fmla="*/ 173 h 188"/>
                              <a:gd name="T2" fmla="*/ 0 w 16"/>
                              <a:gd name="T3" fmla="*/ 0 h 188"/>
                              <a:gd name="T4" fmla="*/ 16 w 16"/>
                              <a:gd name="T5" fmla="*/ 30 h 188"/>
                              <a:gd name="T6" fmla="*/ 16 w 16"/>
                              <a:gd name="T7" fmla="*/ 86 h 188"/>
                              <a:gd name="T8" fmla="*/ 16 w 16"/>
                              <a:gd name="T9" fmla="*/ 173 h 188"/>
                              <a:gd name="T10" fmla="*/ 0 w 16"/>
                              <a:gd name="T11" fmla="*/ 188 h 188"/>
                              <a:gd name="T12" fmla="*/ 0 w 16"/>
                              <a:gd name="T13" fmla="*/ 173 h 188"/>
                            </a:gdLst>
                            <a:ahLst/>
                            <a:cxnLst>
                              <a:cxn ang="0">
                                <a:pos x="T0" y="T1"/>
                              </a:cxn>
                              <a:cxn ang="0">
                                <a:pos x="T2" y="T3"/>
                              </a:cxn>
                              <a:cxn ang="0">
                                <a:pos x="T4" y="T5"/>
                              </a:cxn>
                              <a:cxn ang="0">
                                <a:pos x="T6" y="T7"/>
                              </a:cxn>
                              <a:cxn ang="0">
                                <a:pos x="T8" y="T9"/>
                              </a:cxn>
                              <a:cxn ang="0">
                                <a:pos x="T10" y="T11"/>
                              </a:cxn>
                              <a:cxn ang="0">
                                <a:pos x="T12" y="T13"/>
                              </a:cxn>
                            </a:cxnLst>
                            <a:rect l="0" t="0" r="r" b="b"/>
                            <a:pathLst>
                              <a:path w="16" h="188">
                                <a:moveTo>
                                  <a:pt x="0" y="173"/>
                                </a:moveTo>
                                <a:lnTo>
                                  <a:pt x="0" y="0"/>
                                </a:lnTo>
                                <a:lnTo>
                                  <a:pt x="16" y="30"/>
                                </a:lnTo>
                                <a:lnTo>
                                  <a:pt x="16" y="86"/>
                                </a:lnTo>
                                <a:lnTo>
                                  <a:pt x="16" y="173"/>
                                </a:lnTo>
                                <a:lnTo>
                                  <a:pt x="0" y="188"/>
                                </a:lnTo>
                                <a:lnTo>
                                  <a:pt x="0" y="17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0" name="Freeform 542"/>
                        <wps:cNvSpPr>
                          <a:spLocks/>
                        </wps:cNvSpPr>
                        <wps:spPr bwMode="auto">
                          <a:xfrm rot="-5400000">
                            <a:off x="10578" y="3597"/>
                            <a:ext cx="16" cy="87"/>
                          </a:xfrm>
                          <a:custGeom>
                            <a:avLst/>
                            <a:gdLst>
                              <a:gd name="T0" fmla="*/ 0 w 34"/>
                              <a:gd name="T1" fmla="*/ 15 h 173"/>
                              <a:gd name="T2" fmla="*/ 17 w 34"/>
                              <a:gd name="T3" fmla="*/ 0 h 173"/>
                              <a:gd name="T4" fmla="*/ 34 w 34"/>
                              <a:gd name="T5" fmla="*/ 15 h 173"/>
                              <a:gd name="T6" fmla="*/ 34 w 34"/>
                              <a:gd name="T7" fmla="*/ 160 h 173"/>
                              <a:gd name="T8" fmla="*/ 17 w 34"/>
                              <a:gd name="T9" fmla="*/ 173 h 173"/>
                              <a:gd name="T10" fmla="*/ 0 w 34"/>
                              <a:gd name="T11" fmla="*/ 160 h 173"/>
                              <a:gd name="T12" fmla="*/ 0 w 34"/>
                              <a:gd name="T13" fmla="*/ 15 h 173"/>
                            </a:gdLst>
                            <a:ahLst/>
                            <a:cxnLst>
                              <a:cxn ang="0">
                                <a:pos x="T0" y="T1"/>
                              </a:cxn>
                              <a:cxn ang="0">
                                <a:pos x="T2" y="T3"/>
                              </a:cxn>
                              <a:cxn ang="0">
                                <a:pos x="T4" y="T5"/>
                              </a:cxn>
                              <a:cxn ang="0">
                                <a:pos x="T6" y="T7"/>
                              </a:cxn>
                              <a:cxn ang="0">
                                <a:pos x="T8" y="T9"/>
                              </a:cxn>
                              <a:cxn ang="0">
                                <a:pos x="T10" y="T11"/>
                              </a:cxn>
                              <a:cxn ang="0">
                                <a:pos x="T12" y="T13"/>
                              </a:cxn>
                            </a:cxnLst>
                            <a:rect l="0" t="0" r="r" b="b"/>
                            <a:pathLst>
                              <a:path w="34" h="173">
                                <a:moveTo>
                                  <a:pt x="0" y="15"/>
                                </a:moveTo>
                                <a:lnTo>
                                  <a:pt x="17" y="0"/>
                                </a:lnTo>
                                <a:lnTo>
                                  <a:pt x="34" y="15"/>
                                </a:lnTo>
                                <a:lnTo>
                                  <a:pt x="34" y="160"/>
                                </a:lnTo>
                                <a:lnTo>
                                  <a:pt x="17" y="173"/>
                                </a:lnTo>
                                <a:lnTo>
                                  <a:pt x="0" y="160"/>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1" name="Freeform 543"/>
                        <wps:cNvSpPr>
                          <a:spLocks/>
                        </wps:cNvSpPr>
                        <wps:spPr bwMode="auto">
                          <a:xfrm rot="-5400000">
                            <a:off x="10540" y="3139"/>
                            <a:ext cx="92" cy="87"/>
                          </a:xfrm>
                          <a:custGeom>
                            <a:avLst/>
                            <a:gdLst>
                              <a:gd name="T0" fmla="*/ 0 w 177"/>
                              <a:gd name="T1" fmla="*/ 160 h 173"/>
                              <a:gd name="T2" fmla="*/ 144 w 177"/>
                              <a:gd name="T3" fmla="*/ 73 h 173"/>
                              <a:gd name="T4" fmla="*/ 129 w 177"/>
                              <a:gd name="T5" fmla="*/ 58 h 173"/>
                              <a:gd name="T6" fmla="*/ 81 w 177"/>
                              <a:gd name="T7" fmla="*/ 30 h 173"/>
                              <a:gd name="T8" fmla="*/ 17 w 177"/>
                              <a:gd name="T9" fmla="*/ 15 h 173"/>
                              <a:gd name="T10" fmla="*/ 0 w 177"/>
                              <a:gd name="T11" fmla="*/ 0 h 173"/>
                              <a:gd name="T12" fmla="*/ 48 w 177"/>
                              <a:gd name="T13" fmla="*/ 15 h 173"/>
                              <a:gd name="T14" fmla="*/ 81 w 177"/>
                              <a:gd name="T15" fmla="*/ 30 h 173"/>
                              <a:gd name="T16" fmla="*/ 144 w 177"/>
                              <a:gd name="T17" fmla="*/ 58 h 173"/>
                              <a:gd name="T18" fmla="*/ 177 w 177"/>
                              <a:gd name="T19" fmla="*/ 73 h 173"/>
                              <a:gd name="T20" fmla="*/ 144 w 177"/>
                              <a:gd name="T21" fmla="*/ 116 h 173"/>
                              <a:gd name="T22" fmla="*/ 96 w 177"/>
                              <a:gd name="T23" fmla="*/ 130 h 173"/>
                              <a:gd name="T24" fmla="*/ 0 w 177"/>
                              <a:gd name="T25" fmla="*/ 173 h 173"/>
                              <a:gd name="T26" fmla="*/ 0 w 177"/>
                              <a:gd name="T27" fmla="*/ 16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7" h="173">
                                <a:moveTo>
                                  <a:pt x="0" y="160"/>
                                </a:moveTo>
                                <a:lnTo>
                                  <a:pt x="144" y="73"/>
                                </a:lnTo>
                                <a:lnTo>
                                  <a:pt x="129" y="58"/>
                                </a:lnTo>
                                <a:lnTo>
                                  <a:pt x="81" y="30"/>
                                </a:lnTo>
                                <a:lnTo>
                                  <a:pt x="17" y="15"/>
                                </a:lnTo>
                                <a:lnTo>
                                  <a:pt x="0" y="0"/>
                                </a:lnTo>
                                <a:lnTo>
                                  <a:pt x="48" y="15"/>
                                </a:lnTo>
                                <a:lnTo>
                                  <a:pt x="81" y="30"/>
                                </a:lnTo>
                                <a:lnTo>
                                  <a:pt x="144" y="58"/>
                                </a:lnTo>
                                <a:lnTo>
                                  <a:pt x="177" y="73"/>
                                </a:lnTo>
                                <a:lnTo>
                                  <a:pt x="144" y="116"/>
                                </a:lnTo>
                                <a:lnTo>
                                  <a:pt x="96" y="130"/>
                                </a:lnTo>
                                <a:lnTo>
                                  <a:pt x="0" y="173"/>
                                </a:lnTo>
                                <a:lnTo>
                                  <a:pt x="0" y="1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2" name="Freeform 544"/>
                        <wps:cNvSpPr>
                          <a:spLocks/>
                        </wps:cNvSpPr>
                        <wps:spPr bwMode="auto">
                          <a:xfrm rot="-5400000">
                            <a:off x="10609" y="1345"/>
                            <a:ext cx="10" cy="14"/>
                          </a:xfrm>
                          <a:custGeom>
                            <a:avLst/>
                            <a:gdLst>
                              <a:gd name="T0" fmla="*/ 16 w 16"/>
                              <a:gd name="T1" fmla="*/ 0 h 30"/>
                              <a:gd name="T2" fmla="*/ 16 w 16"/>
                              <a:gd name="T3" fmla="*/ 15 h 30"/>
                              <a:gd name="T4" fmla="*/ 16 w 16"/>
                              <a:gd name="T5" fmla="*/ 30 h 30"/>
                              <a:gd name="T6" fmla="*/ 0 w 16"/>
                              <a:gd name="T7" fmla="*/ 15 h 30"/>
                              <a:gd name="T8" fmla="*/ 16 w 16"/>
                              <a:gd name="T9" fmla="*/ 0 h 30"/>
                            </a:gdLst>
                            <a:ahLst/>
                            <a:cxnLst>
                              <a:cxn ang="0">
                                <a:pos x="T0" y="T1"/>
                              </a:cxn>
                              <a:cxn ang="0">
                                <a:pos x="T2" y="T3"/>
                              </a:cxn>
                              <a:cxn ang="0">
                                <a:pos x="T4" y="T5"/>
                              </a:cxn>
                              <a:cxn ang="0">
                                <a:pos x="T6" y="T7"/>
                              </a:cxn>
                              <a:cxn ang="0">
                                <a:pos x="T8" y="T9"/>
                              </a:cxn>
                            </a:cxnLst>
                            <a:rect l="0" t="0" r="r" b="b"/>
                            <a:pathLst>
                              <a:path w="16" h="30">
                                <a:moveTo>
                                  <a:pt x="16" y="0"/>
                                </a:moveTo>
                                <a:lnTo>
                                  <a:pt x="16" y="15"/>
                                </a:lnTo>
                                <a:lnTo>
                                  <a:pt x="16" y="30"/>
                                </a:lnTo>
                                <a:lnTo>
                                  <a:pt x="0" y="15"/>
                                </a:lnTo>
                                <a:lnTo>
                                  <a:pt x="1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3" name="Freeform 545"/>
                        <wps:cNvSpPr>
                          <a:spLocks/>
                        </wps:cNvSpPr>
                        <wps:spPr bwMode="auto">
                          <a:xfrm rot="-5400000">
                            <a:off x="9804" y="2320"/>
                            <a:ext cx="1620" cy="14"/>
                          </a:xfrm>
                          <a:custGeom>
                            <a:avLst/>
                            <a:gdLst>
                              <a:gd name="T0" fmla="*/ 49 w 3093"/>
                              <a:gd name="T1" fmla="*/ 15 h 30"/>
                              <a:gd name="T2" fmla="*/ 0 w 3093"/>
                              <a:gd name="T3" fmla="*/ 0 h 30"/>
                              <a:gd name="T4" fmla="*/ 15 w 3093"/>
                              <a:gd name="T5" fmla="*/ 0 h 30"/>
                              <a:gd name="T6" fmla="*/ 97 w 3093"/>
                              <a:gd name="T7" fmla="*/ 0 h 30"/>
                              <a:gd name="T8" fmla="*/ 161 w 3093"/>
                              <a:gd name="T9" fmla="*/ 0 h 30"/>
                              <a:gd name="T10" fmla="*/ 257 w 3093"/>
                              <a:gd name="T11" fmla="*/ 0 h 30"/>
                              <a:gd name="T12" fmla="*/ 353 w 3093"/>
                              <a:gd name="T13" fmla="*/ 0 h 30"/>
                              <a:gd name="T14" fmla="*/ 449 w 3093"/>
                              <a:gd name="T15" fmla="*/ 0 h 30"/>
                              <a:gd name="T16" fmla="*/ 560 w 3093"/>
                              <a:gd name="T17" fmla="*/ 0 h 30"/>
                              <a:gd name="T18" fmla="*/ 786 w 3093"/>
                              <a:gd name="T19" fmla="*/ 0 h 30"/>
                              <a:gd name="T20" fmla="*/ 1026 w 3093"/>
                              <a:gd name="T21" fmla="*/ 0 h 30"/>
                              <a:gd name="T22" fmla="*/ 1283 w 3093"/>
                              <a:gd name="T23" fmla="*/ 0 h 30"/>
                              <a:gd name="T24" fmla="*/ 1796 w 3093"/>
                              <a:gd name="T25" fmla="*/ 0 h 30"/>
                              <a:gd name="T26" fmla="*/ 2051 w 3093"/>
                              <a:gd name="T27" fmla="*/ 0 h 30"/>
                              <a:gd name="T28" fmla="*/ 2293 w 3093"/>
                              <a:gd name="T29" fmla="*/ 0 h 30"/>
                              <a:gd name="T30" fmla="*/ 2500 w 3093"/>
                              <a:gd name="T31" fmla="*/ 0 h 30"/>
                              <a:gd name="T32" fmla="*/ 2596 w 3093"/>
                              <a:gd name="T33" fmla="*/ 0 h 30"/>
                              <a:gd name="T34" fmla="*/ 2692 w 3093"/>
                              <a:gd name="T35" fmla="*/ 0 h 30"/>
                              <a:gd name="T36" fmla="*/ 2773 w 3093"/>
                              <a:gd name="T37" fmla="*/ 0 h 30"/>
                              <a:gd name="T38" fmla="*/ 2853 w 3093"/>
                              <a:gd name="T39" fmla="*/ 0 h 30"/>
                              <a:gd name="T40" fmla="*/ 2917 w 3093"/>
                              <a:gd name="T41" fmla="*/ 0 h 30"/>
                              <a:gd name="T42" fmla="*/ 2965 w 3093"/>
                              <a:gd name="T43" fmla="*/ 0 h 30"/>
                              <a:gd name="T44" fmla="*/ 3013 w 3093"/>
                              <a:gd name="T45" fmla="*/ 0 h 30"/>
                              <a:gd name="T46" fmla="*/ 3045 w 3093"/>
                              <a:gd name="T47" fmla="*/ 0 h 30"/>
                              <a:gd name="T48" fmla="*/ 3061 w 3093"/>
                              <a:gd name="T49" fmla="*/ 0 h 30"/>
                              <a:gd name="T50" fmla="*/ 3078 w 3093"/>
                              <a:gd name="T51" fmla="*/ 0 h 30"/>
                              <a:gd name="T52" fmla="*/ 3093 w 3093"/>
                              <a:gd name="T53" fmla="*/ 15 h 30"/>
                              <a:gd name="T54" fmla="*/ 3078 w 3093"/>
                              <a:gd name="T55" fmla="*/ 30 h 30"/>
                              <a:gd name="T56" fmla="*/ 3061 w 3093"/>
                              <a:gd name="T57" fmla="*/ 30 h 30"/>
                              <a:gd name="T58" fmla="*/ 3045 w 3093"/>
                              <a:gd name="T59" fmla="*/ 30 h 30"/>
                              <a:gd name="T60" fmla="*/ 3013 w 3093"/>
                              <a:gd name="T61" fmla="*/ 30 h 30"/>
                              <a:gd name="T62" fmla="*/ 2949 w 3093"/>
                              <a:gd name="T63" fmla="*/ 30 h 30"/>
                              <a:gd name="T64" fmla="*/ 2886 w 3093"/>
                              <a:gd name="T65" fmla="*/ 30 h 30"/>
                              <a:gd name="T66" fmla="*/ 2805 w 3093"/>
                              <a:gd name="T67" fmla="*/ 30 h 30"/>
                              <a:gd name="T68" fmla="*/ 2709 w 3093"/>
                              <a:gd name="T69" fmla="*/ 30 h 30"/>
                              <a:gd name="T70" fmla="*/ 2613 w 3093"/>
                              <a:gd name="T71" fmla="*/ 30 h 30"/>
                              <a:gd name="T72" fmla="*/ 2500 w 3093"/>
                              <a:gd name="T73" fmla="*/ 30 h 30"/>
                              <a:gd name="T74" fmla="*/ 2372 w 3093"/>
                              <a:gd name="T75" fmla="*/ 30 h 30"/>
                              <a:gd name="T76" fmla="*/ 2116 w 3093"/>
                              <a:gd name="T77" fmla="*/ 30 h 30"/>
                              <a:gd name="T78" fmla="*/ 1844 w 3093"/>
                              <a:gd name="T79" fmla="*/ 30 h 30"/>
                              <a:gd name="T80" fmla="*/ 1571 w 3093"/>
                              <a:gd name="T81" fmla="*/ 30 h 30"/>
                              <a:gd name="T82" fmla="*/ 1283 w 3093"/>
                              <a:gd name="T83" fmla="*/ 30 h 30"/>
                              <a:gd name="T84" fmla="*/ 1009 w 3093"/>
                              <a:gd name="T85" fmla="*/ 15 h 30"/>
                              <a:gd name="T86" fmla="*/ 754 w 3093"/>
                              <a:gd name="T87" fmla="*/ 15 h 30"/>
                              <a:gd name="T88" fmla="*/ 642 w 3093"/>
                              <a:gd name="T89" fmla="*/ 15 h 30"/>
                              <a:gd name="T90" fmla="*/ 529 w 3093"/>
                              <a:gd name="T91" fmla="*/ 15 h 30"/>
                              <a:gd name="T92" fmla="*/ 416 w 3093"/>
                              <a:gd name="T93" fmla="*/ 15 h 30"/>
                              <a:gd name="T94" fmla="*/ 337 w 3093"/>
                              <a:gd name="T95" fmla="*/ 15 h 30"/>
                              <a:gd name="T96" fmla="*/ 257 w 3093"/>
                              <a:gd name="T97" fmla="*/ 15 h 30"/>
                              <a:gd name="T98" fmla="*/ 193 w 3093"/>
                              <a:gd name="T99" fmla="*/ 15 h 30"/>
                              <a:gd name="T100" fmla="*/ 128 w 3093"/>
                              <a:gd name="T101" fmla="*/ 15 h 30"/>
                              <a:gd name="T102" fmla="*/ 97 w 3093"/>
                              <a:gd name="T103" fmla="*/ 15 h 30"/>
                              <a:gd name="T104" fmla="*/ 63 w 3093"/>
                              <a:gd name="T105" fmla="*/ 15 h 30"/>
                              <a:gd name="T106" fmla="*/ 49 w 3093"/>
                              <a:gd name="T107"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093" h="30">
                                <a:moveTo>
                                  <a:pt x="49" y="15"/>
                                </a:moveTo>
                                <a:lnTo>
                                  <a:pt x="0" y="0"/>
                                </a:lnTo>
                                <a:lnTo>
                                  <a:pt x="15" y="0"/>
                                </a:lnTo>
                                <a:lnTo>
                                  <a:pt x="97" y="0"/>
                                </a:lnTo>
                                <a:lnTo>
                                  <a:pt x="161" y="0"/>
                                </a:lnTo>
                                <a:lnTo>
                                  <a:pt x="257" y="0"/>
                                </a:lnTo>
                                <a:lnTo>
                                  <a:pt x="353" y="0"/>
                                </a:lnTo>
                                <a:lnTo>
                                  <a:pt x="449" y="0"/>
                                </a:lnTo>
                                <a:lnTo>
                                  <a:pt x="560" y="0"/>
                                </a:lnTo>
                                <a:lnTo>
                                  <a:pt x="786" y="0"/>
                                </a:lnTo>
                                <a:lnTo>
                                  <a:pt x="1026" y="0"/>
                                </a:lnTo>
                                <a:lnTo>
                                  <a:pt x="1283" y="0"/>
                                </a:lnTo>
                                <a:lnTo>
                                  <a:pt x="1796" y="0"/>
                                </a:lnTo>
                                <a:lnTo>
                                  <a:pt x="2051" y="0"/>
                                </a:lnTo>
                                <a:lnTo>
                                  <a:pt x="2293" y="0"/>
                                </a:lnTo>
                                <a:lnTo>
                                  <a:pt x="2500" y="0"/>
                                </a:lnTo>
                                <a:lnTo>
                                  <a:pt x="2596" y="0"/>
                                </a:lnTo>
                                <a:lnTo>
                                  <a:pt x="2692" y="0"/>
                                </a:lnTo>
                                <a:lnTo>
                                  <a:pt x="2773" y="0"/>
                                </a:lnTo>
                                <a:lnTo>
                                  <a:pt x="2853" y="0"/>
                                </a:lnTo>
                                <a:lnTo>
                                  <a:pt x="2917" y="0"/>
                                </a:lnTo>
                                <a:lnTo>
                                  <a:pt x="2965" y="0"/>
                                </a:lnTo>
                                <a:lnTo>
                                  <a:pt x="3013" y="0"/>
                                </a:lnTo>
                                <a:lnTo>
                                  <a:pt x="3045" y="0"/>
                                </a:lnTo>
                                <a:lnTo>
                                  <a:pt x="3061" y="0"/>
                                </a:lnTo>
                                <a:lnTo>
                                  <a:pt x="3078" y="0"/>
                                </a:lnTo>
                                <a:lnTo>
                                  <a:pt x="3093" y="15"/>
                                </a:lnTo>
                                <a:lnTo>
                                  <a:pt x="3078" y="30"/>
                                </a:lnTo>
                                <a:lnTo>
                                  <a:pt x="3061" y="30"/>
                                </a:lnTo>
                                <a:lnTo>
                                  <a:pt x="3045" y="30"/>
                                </a:lnTo>
                                <a:lnTo>
                                  <a:pt x="3013" y="30"/>
                                </a:lnTo>
                                <a:lnTo>
                                  <a:pt x="2949" y="30"/>
                                </a:lnTo>
                                <a:lnTo>
                                  <a:pt x="2886" y="30"/>
                                </a:lnTo>
                                <a:lnTo>
                                  <a:pt x="2805" y="30"/>
                                </a:lnTo>
                                <a:lnTo>
                                  <a:pt x="2709" y="30"/>
                                </a:lnTo>
                                <a:lnTo>
                                  <a:pt x="2613" y="30"/>
                                </a:lnTo>
                                <a:lnTo>
                                  <a:pt x="2500" y="30"/>
                                </a:lnTo>
                                <a:lnTo>
                                  <a:pt x="2372" y="30"/>
                                </a:lnTo>
                                <a:lnTo>
                                  <a:pt x="2116" y="30"/>
                                </a:lnTo>
                                <a:lnTo>
                                  <a:pt x="1844" y="30"/>
                                </a:lnTo>
                                <a:lnTo>
                                  <a:pt x="1571" y="30"/>
                                </a:lnTo>
                                <a:lnTo>
                                  <a:pt x="1283" y="30"/>
                                </a:lnTo>
                                <a:lnTo>
                                  <a:pt x="1009" y="15"/>
                                </a:lnTo>
                                <a:lnTo>
                                  <a:pt x="754" y="15"/>
                                </a:lnTo>
                                <a:lnTo>
                                  <a:pt x="642" y="15"/>
                                </a:lnTo>
                                <a:lnTo>
                                  <a:pt x="529" y="15"/>
                                </a:lnTo>
                                <a:lnTo>
                                  <a:pt x="416" y="15"/>
                                </a:lnTo>
                                <a:lnTo>
                                  <a:pt x="337" y="15"/>
                                </a:lnTo>
                                <a:lnTo>
                                  <a:pt x="257" y="15"/>
                                </a:lnTo>
                                <a:lnTo>
                                  <a:pt x="193" y="15"/>
                                </a:lnTo>
                                <a:lnTo>
                                  <a:pt x="128" y="15"/>
                                </a:lnTo>
                                <a:lnTo>
                                  <a:pt x="97" y="15"/>
                                </a:lnTo>
                                <a:lnTo>
                                  <a:pt x="63" y="15"/>
                                </a:lnTo>
                                <a:lnTo>
                                  <a:pt x="49"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4" name="Freeform 546"/>
                        <wps:cNvSpPr>
                          <a:spLocks/>
                        </wps:cNvSpPr>
                        <wps:spPr bwMode="auto">
                          <a:xfrm rot="-5400000">
                            <a:off x="10556" y="3474"/>
                            <a:ext cx="51" cy="50"/>
                          </a:xfrm>
                          <a:custGeom>
                            <a:avLst/>
                            <a:gdLst>
                              <a:gd name="T0" fmla="*/ 0 w 96"/>
                              <a:gd name="T1" fmla="*/ 0 h 100"/>
                              <a:gd name="T2" fmla="*/ 32 w 96"/>
                              <a:gd name="T3" fmla="*/ 0 h 100"/>
                              <a:gd name="T4" fmla="*/ 63 w 96"/>
                              <a:gd name="T5" fmla="*/ 13 h 100"/>
                              <a:gd name="T6" fmla="*/ 80 w 96"/>
                              <a:gd name="T7" fmla="*/ 28 h 100"/>
                              <a:gd name="T8" fmla="*/ 96 w 96"/>
                              <a:gd name="T9" fmla="*/ 43 h 100"/>
                              <a:gd name="T10" fmla="*/ 96 w 96"/>
                              <a:gd name="T11" fmla="*/ 56 h 100"/>
                              <a:gd name="T12" fmla="*/ 63 w 96"/>
                              <a:gd name="T13" fmla="*/ 71 h 100"/>
                              <a:gd name="T14" fmla="*/ 48 w 96"/>
                              <a:gd name="T15" fmla="*/ 86 h 100"/>
                              <a:gd name="T16" fmla="*/ 0 w 96"/>
                              <a:gd name="T17" fmla="*/ 100 h 100"/>
                              <a:gd name="T18" fmla="*/ 0 w 96"/>
                              <a:gd name="T19"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6" h="100">
                                <a:moveTo>
                                  <a:pt x="0" y="0"/>
                                </a:moveTo>
                                <a:lnTo>
                                  <a:pt x="32" y="0"/>
                                </a:lnTo>
                                <a:lnTo>
                                  <a:pt x="63" y="13"/>
                                </a:lnTo>
                                <a:lnTo>
                                  <a:pt x="80" y="28"/>
                                </a:lnTo>
                                <a:lnTo>
                                  <a:pt x="96" y="43"/>
                                </a:lnTo>
                                <a:lnTo>
                                  <a:pt x="96" y="56"/>
                                </a:lnTo>
                                <a:lnTo>
                                  <a:pt x="63" y="71"/>
                                </a:lnTo>
                                <a:lnTo>
                                  <a:pt x="48" y="86"/>
                                </a:lnTo>
                                <a:lnTo>
                                  <a:pt x="0" y="10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5" name="Freeform 547"/>
                        <wps:cNvSpPr>
                          <a:spLocks/>
                        </wps:cNvSpPr>
                        <wps:spPr bwMode="auto">
                          <a:xfrm rot="-5400000">
                            <a:off x="10527" y="3218"/>
                            <a:ext cx="110" cy="50"/>
                          </a:xfrm>
                          <a:custGeom>
                            <a:avLst/>
                            <a:gdLst>
                              <a:gd name="T0" fmla="*/ 64 w 208"/>
                              <a:gd name="T1" fmla="*/ 71 h 100"/>
                              <a:gd name="T2" fmla="*/ 48 w 208"/>
                              <a:gd name="T3" fmla="*/ 56 h 100"/>
                              <a:gd name="T4" fmla="*/ 31 w 208"/>
                              <a:gd name="T5" fmla="*/ 56 h 100"/>
                              <a:gd name="T6" fmla="*/ 16 w 208"/>
                              <a:gd name="T7" fmla="*/ 43 h 100"/>
                              <a:gd name="T8" fmla="*/ 0 w 208"/>
                              <a:gd name="T9" fmla="*/ 43 h 100"/>
                              <a:gd name="T10" fmla="*/ 31 w 208"/>
                              <a:gd name="T11" fmla="*/ 43 h 100"/>
                              <a:gd name="T12" fmla="*/ 64 w 208"/>
                              <a:gd name="T13" fmla="*/ 28 h 100"/>
                              <a:gd name="T14" fmla="*/ 79 w 208"/>
                              <a:gd name="T15" fmla="*/ 0 h 100"/>
                              <a:gd name="T16" fmla="*/ 144 w 208"/>
                              <a:gd name="T17" fmla="*/ 13 h 100"/>
                              <a:gd name="T18" fmla="*/ 208 w 208"/>
                              <a:gd name="T19" fmla="*/ 43 h 100"/>
                              <a:gd name="T20" fmla="*/ 192 w 208"/>
                              <a:gd name="T21" fmla="*/ 71 h 100"/>
                              <a:gd name="T22" fmla="*/ 160 w 208"/>
                              <a:gd name="T23" fmla="*/ 71 h 100"/>
                              <a:gd name="T24" fmla="*/ 79 w 208"/>
                              <a:gd name="T25" fmla="*/ 100 h 100"/>
                              <a:gd name="T26" fmla="*/ 64 w 208"/>
                              <a:gd name="T27" fmla="*/ 7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8" h="100">
                                <a:moveTo>
                                  <a:pt x="64" y="71"/>
                                </a:moveTo>
                                <a:lnTo>
                                  <a:pt x="48" y="56"/>
                                </a:lnTo>
                                <a:lnTo>
                                  <a:pt x="31" y="56"/>
                                </a:lnTo>
                                <a:lnTo>
                                  <a:pt x="16" y="43"/>
                                </a:lnTo>
                                <a:lnTo>
                                  <a:pt x="0" y="43"/>
                                </a:lnTo>
                                <a:lnTo>
                                  <a:pt x="31" y="43"/>
                                </a:lnTo>
                                <a:lnTo>
                                  <a:pt x="64" y="28"/>
                                </a:lnTo>
                                <a:lnTo>
                                  <a:pt x="79" y="0"/>
                                </a:lnTo>
                                <a:lnTo>
                                  <a:pt x="144" y="13"/>
                                </a:lnTo>
                                <a:lnTo>
                                  <a:pt x="208" y="43"/>
                                </a:lnTo>
                                <a:lnTo>
                                  <a:pt x="192" y="71"/>
                                </a:lnTo>
                                <a:lnTo>
                                  <a:pt x="160" y="71"/>
                                </a:lnTo>
                                <a:lnTo>
                                  <a:pt x="79" y="100"/>
                                </a:lnTo>
                                <a:lnTo>
                                  <a:pt x="64" y="7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6" name="Freeform 548"/>
                        <wps:cNvSpPr>
                          <a:spLocks/>
                        </wps:cNvSpPr>
                        <wps:spPr bwMode="auto">
                          <a:xfrm rot="-5400000">
                            <a:off x="9490" y="1379"/>
                            <a:ext cx="1183" cy="1021"/>
                          </a:xfrm>
                          <a:custGeom>
                            <a:avLst/>
                            <a:gdLst>
                              <a:gd name="T0" fmla="*/ 192 w 2259"/>
                              <a:gd name="T1" fmla="*/ 2014 h 2042"/>
                              <a:gd name="T2" fmla="*/ 111 w 2259"/>
                              <a:gd name="T3" fmla="*/ 1854 h 2042"/>
                              <a:gd name="T4" fmla="*/ 32 w 2259"/>
                              <a:gd name="T5" fmla="*/ 1882 h 2042"/>
                              <a:gd name="T6" fmla="*/ 464 w 2259"/>
                              <a:gd name="T7" fmla="*/ 1795 h 2042"/>
                              <a:gd name="T8" fmla="*/ 1042 w 2259"/>
                              <a:gd name="T9" fmla="*/ 1971 h 2042"/>
                              <a:gd name="T10" fmla="*/ 977 w 2259"/>
                              <a:gd name="T11" fmla="*/ 1405 h 2042"/>
                              <a:gd name="T12" fmla="*/ 992 w 2259"/>
                              <a:gd name="T13" fmla="*/ 1144 h 2042"/>
                              <a:gd name="T14" fmla="*/ 961 w 2259"/>
                              <a:gd name="T15" fmla="*/ 1129 h 2042"/>
                              <a:gd name="T16" fmla="*/ 1153 w 2259"/>
                              <a:gd name="T17" fmla="*/ 1274 h 2042"/>
                              <a:gd name="T18" fmla="*/ 1009 w 2259"/>
                              <a:gd name="T19" fmla="*/ 1448 h 2042"/>
                              <a:gd name="T20" fmla="*/ 881 w 2259"/>
                              <a:gd name="T21" fmla="*/ 1709 h 2042"/>
                              <a:gd name="T22" fmla="*/ 961 w 2259"/>
                              <a:gd name="T23" fmla="*/ 1593 h 2042"/>
                              <a:gd name="T24" fmla="*/ 1042 w 2259"/>
                              <a:gd name="T25" fmla="*/ 1622 h 2042"/>
                              <a:gd name="T26" fmla="*/ 961 w 2259"/>
                              <a:gd name="T27" fmla="*/ 1522 h 2042"/>
                              <a:gd name="T28" fmla="*/ 1186 w 2259"/>
                              <a:gd name="T29" fmla="*/ 1448 h 2042"/>
                              <a:gd name="T30" fmla="*/ 1362 w 2259"/>
                              <a:gd name="T31" fmla="*/ 1535 h 2042"/>
                              <a:gd name="T32" fmla="*/ 1378 w 2259"/>
                              <a:gd name="T33" fmla="*/ 1695 h 2042"/>
                              <a:gd name="T34" fmla="*/ 1201 w 2259"/>
                              <a:gd name="T35" fmla="*/ 1854 h 2042"/>
                              <a:gd name="T36" fmla="*/ 1105 w 2259"/>
                              <a:gd name="T37" fmla="*/ 1795 h 2042"/>
                              <a:gd name="T38" fmla="*/ 977 w 2259"/>
                              <a:gd name="T39" fmla="*/ 1709 h 2042"/>
                              <a:gd name="T40" fmla="*/ 1393 w 2259"/>
                              <a:gd name="T41" fmla="*/ 1897 h 2042"/>
                              <a:gd name="T42" fmla="*/ 1474 w 2259"/>
                              <a:gd name="T43" fmla="*/ 1420 h 2042"/>
                              <a:gd name="T44" fmla="*/ 1827 w 2259"/>
                              <a:gd name="T45" fmla="*/ 1390 h 2042"/>
                              <a:gd name="T46" fmla="*/ 2132 w 2259"/>
                              <a:gd name="T47" fmla="*/ 1014 h 2042"/>
                              <a:gd name="T48" fmla="*/ 1842 w 2259"/>
                              <a:gd name="T49" fmla="*/ 971 h 2042"/>
                              <a:gd name="T50" fmla="*/ 2082 w 2259"/>
                              <a:gd name="T51" fmla="*/ 1042 h 2042"/>
                              <a:gd name="T52" fmla="*/ 1986 w 2259"/>
                              <a:gd name="T53" fmla="*/ 1246 h 2042"/>
                              <a:gd name="T54" fmla="*/ 1827 w 2259"/>
                              <a:gd name="T55" fmla="*/ 1333 h 2042"/>
                              <a:gd name="T56" fmla="*/ 1587 w 2259"/>
                              <a:gd name="T57" fmla="*/ 1216 h 2042"/>
                              <a:gd name="T58" fmla="*/ 1570 w 2259"/>
                              <a:gd name="T59" fmla="*/ 956 h 2042"/>
                              <a:gd name="T60" fmla="*/ 1810 w 2259"/>
                              <a:gd name="T61" fmla="*/ 797 h 2042"/>
                              <a:gd name="T62" fmla="*/ 1810 w 2259"/>
                              <a:gd name="T63" fmla="*/ 767 h 2042"/>
                              <a:gd name="T64" fmla="*/ 1506 w 2259"/>
                              <a:gd name="T65" fmla="*/ 1057 h 2042"/>
                              <a:gd name="T66" fmla="*/ 1249 w 2259"/>
                              <a:gd name="T67" fmla="*/ 999 h 2042"/>
                              <a:gd name="T68" fmla="*/ 1330 w 2259"/>
                              <a:gd name="T69" fmla="*/ 912 h 2042"/>
                              <a:gd name="T70" fmla="*/ 1474 w 2259"/>
                              <a:gd name="T71" fmla="*/ 942 h 2042"/>
                              <a:gd name="T72" fmla="*/ 2147 w 2259"/>
                              <a:gd name="T73" fmla="*/ 912 h 2042"/>
                              <a:gd name="T74" fmla="*/ 1971 w 2259"/>
                              <a:gd name="T75" fmla="*/ 506 h 2042"/>
                              <a:gd name="T76" fmla="*/ 2132 w 2259"/>
                              <a:gd name="T77" fmla="*/ 29 h 2042"/>
                              <a:gd name="T78" fmla="*/ 2115 w 2259"/>
                              <a:gd name="T79" fmla="*/ 116 h 2042"/>
                              <a:gd name="T80" fmla="*/ 2147 w 2259"/>
                              <a:gd name="T81" fmla="*/ 0 h 2042"/>
                              <a:gd name="T82" fmla="*/ 2147 w 2259"/>
                              <a:gd name="T83" fmla="*/ 289 h 2042"/>
                              <a:gd name="T84" fmla="*/ 2163 w 2259"/>
                              <a:gd name="T85" fmla="*/ 637 h 2042"/>
                              <a:gd name="T86" fmla="*/ 2195 w 2259"/>
                              <a:gd name="T87" fmla="*/ 420 h 2042"/>
                              <a:gd name="T88" fmla="*/ 2003 w 2259"/>
                              <a:gd name="T89" fmla="*/ 478 h 2042"/>
                              <a:gd name="T90" fmla="*/ 2163 w 2259"/>
                              <a:gd name="T91" fmla="*/ 1274 h 2042"/>
                              <a:gd name="T92" fmla="*/ 2243 w 2259"/>
                              <a:gd name="T93" fmla="*/ 1491 h 2042"/>
                              <a:gd name="T94" fmla="*/ 1986 w 2259"/>
                              <a:gd name="T95" fmla="*/ 1535 h 2042"/>
                              <a:gd name="T96" fmla="*/ 2147 w 2259"/>
                              <a:gd name="T97" fmla="*/ 1491 h 2042"/>
                              <a:gd name="T98" fmla="*/ 1474 w 2259"/>
                              <a:gd name="T99" fmla="*/ 1303 h 2042"/>
                              <a:gd name="T100" fmla="*/ 1683 w 2259"/>
                              <a:gd name="T101" fmla="*/ 1927 h 2042"/>
                              <a:gd name="T102" fmla="*/ 1698 w 2259"/>
                              <a:gd name="T103" fmla="*/ 1782 h 2042"/>
                              <a:gd name="T104" fmla="*/ 1731 w 2259"/>
                              <a:gd name="T105" fmla="*/ 2014 h 2042"/>
                              <a:gd name="T106" fmla="*/ 1522 w 2259"/>
                              <a:gd name="T107" fmla="*/ 1825 h 2042"/>
                              <a:gd name="T108" fmla="*/ 1121 w 2259"/>
                              <a:gd name="T109" fmla="*/ 2027 h 2042"/>
                              <a:gd name="T110" fmla="*/ 384 w 2259"/>
                              <a:gd name="T111" fmla="*/ 1912 h 2042"/>
                              <a:gd name="T112" fmla="*/ 528 w 2259"/>
                              <a:gd name="T113" fmla="*/ 1869 h 2042"/>
                              <a:gd name="T114" fmla="*/ 416 w 2259"/>
                              <a:gd name="T115" fmla="*/ 2027 h 2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59" h="2042">
                                <a:moveTo>
                                  <a:pt x="384" y="1999"/>
                                </a:moveTo>
                                <a:lnTo>
                                  <a:pt x="368" y="1971"/>
                                </a:lnTo>
                                <a:lnTo>
                                  <a:pt x="368" y="1927"/>
                                </a:lnTo>
                                <a:lnTo>
                                  <a:pt x="384" y="1854"/>
                                </a:lnTo>
                                <a:lnTo>
                                  <a:pt x="368" y="1839"/>
                                </a:lnTo>
                                <a:lnTo>
                                  <a:pt x="368" y="1854"/>
                                </a:lnTo>
                                <a:lnTo>
                                  <a:pt x="320" y="1927"/>
                                </a:lnTo>
                                <a:lnTo>
                                  <a:pt x="288" y="1971"/>
                                </a:lnTo>
                                <a:lnTo>
                                  <a:pt x="240" y="1999"/>
                                </a:lnTo>
                                <a:lnTo>
                                  <a:pt x="192" y="2014"/>
                                </a:lnTo>
                                <a:lnTo>
                                  <a:pt x="128" y="2014"/>
                                </a:lnTo>
                                <a:lnTo>
                                  <a:pt x="80" y="1999"/>
                                </a:lnTo>
                                <a:lnTo>
                                  <a:pt x="32" y="1984"/>
                                </a:lnTo>
                                <a:lnTo>
                                  <a:pt x="15" y="1956"/>
                                </a:lnTo>
                                <a:lnTo>
                                  <a:pt x="0" y="1941"/>
                                </a:lnTo>
                                <a:lnTo>
                                  <a:pt x="0" y="1882"/>
                                </a:lnTo>
                                <a:lnTo>
                                  <a:pt x="15" y="1869"/>
                                </a:lnTo>
                                <a:lnTo>
                                  <a:pt x="32" y="1854"/>
                                </a:lnTo>
                                <a:lnTo>
                                  <a:pt x="80" y="1854"/>
                                </a:lnTo>
                                <a:lnTo>
                                  <a:pt x="111" y="1854"/>
                                </a:lnTo>
                                <a:lnTo>
                                  <a:pt x="128" y="1869"/>
                                </a:lnTo>
                                <a:lnTo>
                                  <a:pt x="128" y="1897"/>
                                </a:lnTo>
                                <a:lnTo>
                                  <a:pt x="128" y="1912"/>
                                </a:lnTo>
                                <a:lnTo>
                                  <a:pt x="96" y="1927"/>
                                </a:lnTo>
                                <a:lnTo>
                                  <a:pt x="80" y="1927"/>
                                </a:lnTo>
                                <a:lnTo>
                                  <a:pt x="63" y="1927"/>
                                </a:lnTo>
                                <a:lnTo>
                                  <a:pt x="63" y="1912"/>
                                </a:lnTo>
                                <a:lnTo>
                                  <a:pt x="63" y="1897"/>
                                </a:lnTo>
                                <a:lnTo>
                                  <a:pt x="63" y="1882"/>
                                </a:lnTo>
                                <a:lnTo>
                                  <a:pt x="32" y="1882"/>
                                </a:lnTo>
                                <a:lnTo>
                                  <a:pt x="15" y="1912"/>
                                </a:lnTo>
                                <a:lnTo>
                                  <a:pt x="32" y="1927"/>
                                </a:lnTo>
                                <a:lnTo>
                                  <a:pt x="48" y="1956"/>
                                </a:lnTo>
                                <a:lnTo>
                                  <a:pt x="63" y="1971"/>
                                </a:lnTo>
                                <a:lnTo>
                                  <a:pt x="128" y="1956"/>
                                </a:lnTo>
                                <a:lnTo>
                                  <a:pt x="176" y="1941"/>
                                </a:lnTo>
                                <a:lnTo>
                                  <a:pt x="272" y="1882"/>
                                </a:lnTo>
                                <a:lnTo>
                                  <a:pt x="368" y="1825"/>
                                </a:lnTo>
                                <a:lnTo>
                                  <a:pt x="416" y="1795"/>
                                </a:lnTo>
                                <a:lnTo>
                                  <a:pt x="464" y="1795"/>
                                </a:lnTo>
                                <a:lnTo>
                                  <a:pt x="545" y="1795"/>
                                </a:lnTo>
                                <a:lnTo>
                                  <a:pt x="608" y="1795"/>
                                </a:lnTo>
                                <a:lnTo>
                                  <a:pt x="673" y="1825"/>
                                </a:lnTo>
                                <a:lnTo>
                                  <a:pt x="737" y="1854"/>
                                </a:lnTo>
                                <a:lnTo>
                                  <a:pt x="977" y="1984"/>
                                </a:lnTo>
                                <a:lnTo>
                                  <a:pt x="1009" y="1999"/>
                                </a:lnTo>
                                <a:lnTo>
                                  <a:pt x="1025" y="1999"/>
                                </a:lnTo>
                                <a:lnTo>
                                  <a:pt x="1057" y="1999"/>
                                </a:lnTo>
                                <a:lnTo>
                                  <a:pt x="1057" y="1984"/>
                                </a:lnTo>
                                <a:lnTo>
                                  <a:pt x="1042" y="1971"/>
                                </a:lnTo>
                                <a:lnTo>
                                  <a:pt x="992" y="1956"/>
                                </a:lnTo>
                                <a:lnTo>
                                  <a:pt x="961" y="1941"/>
                                </a:lnTo>
                                <a:lnTo>
                                  <a:pt x="896" y="1882"/>
                                </a:lnTo>
                                <a:lnTo>
                                  <a:pt x="848" y="1839"/>
                                </a:lnTo>
                                <a:lnTo>
                                  <a:pt x="817" y="1767"/>
                                </a:lnTo>
                                <a:lnTo>
                                  <a:pt x="817" y="1709"/>
                                </a:lnTo>
                                <a:lnTo>
                                  <a:pt x="817" y="1652"/>
                                </a:lnTo>
                                <a:lnTo>
                                  <a:pt x="848" y="1578"/>
                                </a:lnTo>
                                <a:lnTo>
                                  <a:pt x="881" y="1522"/>
                                </a:lnTo>
                                <a:lnTo>
                                  <a:pt x="977" y="1405"/>
                                </a:lnTo>
                                <a:lnTo>
                                  <a:pt x="1073" y="1289"/>
                                </a:lnTo>
                                <a:lnTo>
                                  <a:pt x="1105" y="1216"/>
                                </a:lnTo>
                                <a:lnTo>
                                  <a:pt x="1105" y="1188"/>
                                </a:lnTo>
                                <a:lnTo>
                                  <a:pt x="1105" y="1144"/>
                                </a:lnTo>
                                <a:lnTo>
                                  <a:pt x="1073" y="1129"/>
                                </a:lnTo>
                                <a:lnTo>
                                  <a:pt x="1042" y="1101"/>
                                </a:lnTo>
                                <a:lnTo>
                                  <a:pt x="1025" y="1101"/>
                                </a:lnTo>
                                <a:lnTo>
                                  <a:pt x="992" y="1116"/>
                                </a:lnTo>
                                <a:lnTo>
                                  <a:pt x="992" y="1129"/>
                                </a:lnTo>
                                <a:lnTo>
                                  <a:pt x="992" y="1144"/>
                                </a:lnTo>
                                <a:lnTo>
                                  <a:pt x="1025" y="1144"/>
                                </a:lnTo>
                                <a:lnTo>
                                  <a:pt x="1042" y="1144"/>
                                </a:lnTo>
                                <a:lnTo>
                                  <a:pt x="1042" y="1159"/>
                                </a:lnTo>
                                <a:lnTo>
                                  <a:pt x="1042" y="1173"/>
                                </a:lnTo>
                                <a:lnTo>
                                  <a:pt x="1042" y="1188"/>
                                </a:lnTo>
                                <a:lnTo>
                                  <a:pt x="1025" y="1203"/>
                                </a:lnTo>
                                <a:lnTo>
                                  <a:pt x="1009" y="1203"/>
                                </a:lnTo>
                                <a:lnTo>
                                  <a:pt x="992" y="1203"/>
                                </a:lnTo>
                                <a:lnTo>
                                  <a:pt x="961" y="1173"/>
                                </a:lnTo>
                                <a:lnTo>
                                  <a:pt x="961" y="1129"/>
                                </a:lnTo>
                                <a:lnTo>
                                  <a:pt x="977" y="1116"/>
                                </a:lnTo>
                                <a:lnTo>
                                  <a:pt x="992" y="1101"/>
                                </a:lnTo>
                                <a:lnTo>
                                  <a:pt x="1025" y="1086"/>
                                </a:lnTo>
                                <a:lnTo>
                                  <a:pt x="1057" y="1072"/>
                                </a:lnTo>
                                <a:lnTo>
                                  <a:pt x="1073" y="1086"/>
                                </a:lnTo>
                                <a:lnTo>
                                  <a:pt x="1138" y="1129"/>
                                </a:lnTo>
                                <a:lnTo>
                                  <a:pt x="1169" y="1173"/>
                                </a:lnTo>
                                <a:lnTo>
                                  <a:pt x="1169" y="1216"/>
                                </a:lnTo>
                                <a:lnTo>
                                  <a:pt x="1169" y="1246"/>
                                </a:lnTo>
                                <a:lnTo>
                                  <a:pt x="1153" y="1274"/>
                                </a:lnTo>
                                <a:lnTo>
                                  <a:pt x="1121" y="1289"/>
                                </a:lnTo>
                                <a:lnTo>
                                  <a:pt x="1138" y="1303"/>
                                </a:lnTo>
                                <a:lnTo>
                                  <a:pt x="1153" y="1303"/>
                                </a:lnTo>
                                <a:lnTo>
                                  <a:pt x="1169" y="1303"/>
                                </a:lnTo>
                                <a:lnTo>
                                  <a:pt x="1169" y="1318"/>
                                </a:lnTo>
                                <a:lnTo>
                                  <a:pt x="1153" y="1361"/>
                                </a:lnTo>
                                <a:lnTo>
                                  <a:pt x="1121" y="1376"/>
                                </a:lnTo>
                                <a:lnTo>
                                  <a:pt x="1042" y="1405"/>
                                </a:lnTo>
                                <a:lnTo>
                                  <a:pt x="1025" y="1435"/>
                                </a:lnTo>
                                <a:lnTo>
                                  <a:pt x="1009" y="1448"/>
                                </a:lnTo>
                                <a:lnTo>
                                  <a:pt x="1009" y="1463"/>
                                </a:lnTo>
                                <a:lnTo>
                                  <a:pt x="944" y="1491"/>
                                </a:lnTo>
                                <a:lnTo>
                                  <a:pt x="929" y="1506"/>
                                </a:lnTo>
                                <a:lnTo>
                                  <a:pt x="913" y="1535"/>
                                </a:lnTo>
                                <a:lnTo>
                                  <a:pt x="913" y="1565"/>
                                </a:lnTo>
                                <a:lnTo>
                                  <a:pt x="865" y="1593"/>
                                </a:lnTo>
                                <a:lnTo>
                                  <a:pt x="848" y="1637"/>
                                </a:lnTo>
                                <a:lnTo>
                                  <a:pt x="848" y="1665"/>
                                </a:lnTo>
                                <a:lnTo>
                                  <a:pt x="865" y="1695"/>
                                </a:lnTo>
                                <a:lnTo>
                                  <a:pt x="881" y="1709"/>
                                </a:lnTo>
                                <a:lnTo>
                                  <a:pt x="896" y="1695"/>
                                </a:lnTo>
                                <a:lnTo>
                                  <a:pt x="896" y="1680"/>
                                </a:lnTo>
                                <a:lnTo>
                                  <a:pt x="896" y="1665"/>
                                </a:lnTo>
                                <a:lnTo>
                                  <a:pt x="881" y="1652"/>
                                </a:lnTo>
                                <a:lnTo>
                                  <a:pt x="896" y="1637"/>
                                </a:lnTo>
                                <a:lnTo>
                                  <a:pt x="896" y="1622"/>
                                </a:lnTo>
                                <a:lnTo>
                                  <a:pt x="913" y="1608"/>
                                </a:lnTo>
                                <a:lnTo>
                                  <a:pt x="929" y="1608"/>
                                </a:lnTo>
                                <a:lnTo>
                                  <a:pt x="944" y="1608"/>
                                </a:lnTo>
                                <a:lnTo>
                                  <a:pt x="961" y="1593"/>
                                </a:lnTo>
                                <a:lnTo>
                                  <a:pt x="961" y="1578"/>
                                </a:lnTo>
                                <a:lnTo>
                                  <a:pt x="961" y="1593"/>
                                </a:lnTo>
                                <a:lnTo>
                                  <a:pt x="977" y="1593"/>
                                </a:lnTo>
                                <a:lnTo>
                                  <a:pt x="1009" y="1550"/>
                                </a:lnTo>
                                <a:lnTo>
                                  <a:pt x="1025" y="1565"/>
                                </a:lnTo>
                                <a:lnTo>
                                  <a:pt x="1025" y="1578"/>
                                </a:lnTo>
                                <a:lnTo>
                                  <a:pt x="1009" y="1608"/>
                                </a:lnTo>
                                <a:lnTo>
                                  <a:pt x="1009" y="1622"/>
                                </a:lnTo>
                                <a:lnTo>
                                  <a:pt x="1025" y="1637"/>
                                </a:lnTo>
                                <a:lnTo>
                                  <a:pt x="1042" y="1622"/>
                                </a:lnTo>
                                <a:lnTo>
                                  <a:pt x="1057" y="1593"/>
                                </a:lnTo>
                                <a:lnTo>
                                  <a:pt x="1057" y="1565"/>
                                </a:lnTo>
                                <a:lnTo>
                                  <a:pt x="1042" y="1522"/>
                                </a:lnTo>
                                <a:lnTo>
                                  <a:pt x="1025" y="1522"/>
                                </a:lnTo>
                                <a:lnTo>
                                  <a:pt x="992" y="1522"/>
                                </a:lnTo>
                                <a:lnTo>
                                  <a:pt x="961" y="1535"/>
                                </a:lnTo>
                                <a:lnTo>
                                  <a:pt x="961" y="1578"/>
                                </a:lnTo>
                                <a:lnTo>
                                  <a:pt x="944" y="1565"/>
                                </a:lnTo>
                                <a:lnTo>
                                  <a:pt x="944" y="1550"/>
                                </a:lnTo>
                                <a:lnTo>
                                  <a:pt x="961" y="1522"/>
                                </a:lnTo>
                                <a:lnTo>
                                  <a:pt x="977" y="1506"/>
                                </a:lnTo>
                                <a:lnTo>
                                  <a:pt x="1009" y="1506"/>
                                </a:lnTo>
                                <a:lnTo>
                                  <a:pt x="1025" y="1491"/>
                                </a:lnTo>
                                <a:lnTo>
                                  <a:pt x="1042" y="1463"/>
                                </a:lnTo>
                                <a:lnTo>
                                  <a:pt x="1057" y="1448"/>
                                </a:lnTo>
                                <a:lnTo>
                                  <a:pt x="1073" y="1448"/>
                                </a:lnTo>
                                <a:lnTo>
                                  <a:pt x="1105" y="1420"/>
                                </a:lnTo>
                                <a:lnTo>
                                  <a:pt x="1121" y="1420"/>
                                </a:lnTo>
                                <a:lnTo>
                                  <a:pt x="1153" y="1435"/>
                                </a:lnTo>
                                <a:lnTo>
                                  <a:pt x="1186" y="1448"/>
                                </a:lnTo>
                                <a:lnTo>
                                  <a:pt x="1201" y="1448"/>
                                </a:lnTo>
                                <a:lnTo>
                                  <a:pt x="1234" y="1420"/>
                                </a:lnTo>
                                <a:lnTo>
                                  <a:pt x="1266" y="1405"/>
                                </a:lnTo>
                                <a:lnTo>
                                  <a:pt x="1297" y="1405"/>
                                </a:lnTo>
                                <a:lnTo>
                                  <a:pt x="1345" y="1405"/>
                                </a:lnTo>
                                <a:lnTo>
                                  <a:pt x="1362" y="1435"/>
                                </a:lnTo>
                                <a:lnTo>
                                  <a:pt x="1378" y="1448"/>
                                </a:lnTo>
                                <a:lnTo>
                                  <a:pt x="1378" y="1506"/>
                                </a:lnTo>
                                <a:lnTo>
                                  <a:pt x="1362" y="1522"/>
                                </a:lnTo>
                                <a:lnTo>
                                  <a:pt x="1362" y="1535"/>
                                </a:lnTo>
                                <a:lnTo>
                                  <a:pt x="1378" y="1535"/>
                                </a:lnTo>
                                <a:lnTo>
                                  <a:pt x="1393" y="1535"/>
                                </a:lnTo>
                                <a:lnTo>
                                  <a:pt x="1426" y="1535"/>
                                </a:lnTo>
                                <a:lnTo>
                                  <a:pt x="1458" y="1578"/>
                                </a:lnTo>
                                <a:lnTo>
                                  <a:pt x="1474" y="1608"/>
                                </a:lnTo>
                                <a:lnTo>
                                  <a:pt x="1474" y="1637"/>
                                </a:lnTo>
                                <a:lnTo>
                                  <a:pt x="1458" y="1665"/>
                                </a:lnTo>
                                <a:lnTo>
                                  <a:pt x="1426" y="1680"/>
                                </a:lnTo>
                                <a:lnTo>
                                  <a:pt x="1410" y="1695"/>
                                </a:lnTo>
                                <a:lnTo>
                                  <a:pt x="1378" y="1695"/>
                                </a:lnTo>
                                <a:lnTo>
                                  <a:pt x="1393" y="1739"/>
                                </a:lnTo>
                                <a:lnTo>
                                  <a:pt x="1410" y="1767"/>
                                </a:lnTo>
                                <a:lnTo>
                                  <a:pt x="1393" y="1795"/>
                                </a:lnTo>
                                <a:lnTo>
                                  <a:pt x="1378" y="1810"/>
                                </a:lnTo>
                                <a:lnTo>
                                  <a:pt x="1362" y="1825"/>
                                </a:lnTo>
                                <a:lnTo>
                                  <a:pt x="1330" y="1854"/>
                                </a:lnTo>
                                <a:lnTo>
                                  <a:pt x="1297" y="1854"/>
                                </a:lnTo>
                                <a:lnTo>
                                  <a:pt x="1266" y="1839"/>
                                </a:lnTo>
                                <a:lnTo>
                                  <a:pt x="1234" y="1825"/>
                                </a:lnTo>
                                <a:lnTo>
                                  <a:pt x="1201" y="1854"/>
                                </a:lnTo>
                                <a:lnTo>
                                  <a:pt x="1186" y="1869"/>
                                </a:lnTo>
                                <a:lnTo>
                                  <a:pt x="1169" y="1882"/>
                                </a:lnTo>
                                <a:lnTo>
                                  <a:pt x="1121" y="1882"/>
                                </a:lnTo>
                                <a:lnTo>
                                  <a:pt x="1105" y="1869"/>
                                </a:lnTo>
                                <a:lnTo>
                                  <a:pt x="1073" y="1854"/>
                                </a:lnTo>
                                <a:lnTo>
                                  <a:pt x="1042" y="1839"/>
                                </a:lnTo>
                                <a:lnTo>
                                  <a:pt x="1042" y="1810"/>
                                </a:lnTo>
                                <a:lnTo>
                                  <a:pt x="1057" y="1795"/>
                                </a:lnTo>
                                <a:lnTo>
                                  <a:pt x="1090" y="1795"/>
                                </a:lnTo>
                                <a:lnTo>
                                  <a:pt x="1105" y="1795"/>
                                </a:lnTo>
                                <a:lnTo>
                                  <a:pt x="1138" y="1767"/>
                                </a:lnTo>
                                <a:lnTo>
                                  <a:pt x="1153" y="1752"/>
                                </a:lnTo>
                                <a:lnTo>
                                  <a:pt x="1153" y="1709"/>
                                </a:lnTo>
                                <a:lnTo>
                                  <a:pt x="1138" y="1680"/>
                                </a:lnTo>
                                <a:lnTo>
                                  <a:pt x="1121" y="1665"/>
                                </a:lnTo>
                                <a:lnTo>
                                  <a:pt x="1105" y="1652"/>
                                </a:lnTo>
                                <a:lnTo>
                                  <a:pt x="1057" y="1652"/>
                                </a:lnTo>
                                <a:lnTo>
                                  <a:pt x="1025" y="1665"/>
                                </a:lnTo>
                                <a:lnTo>
                                  <a:pt x="992" y="1680"/>
                                </a:lnTo>
                                <a:lnTo>
                                  <a:pt x="977" y="1709"/>
                                </a:lnTo>
                                <a:lnTo>
                                  <a:pt x="961" y="1739"/>
                                </a:lnTo>
                                <a:lnTo>
                                  <a:pt x="961" y="1782"/>
                                </a:lnTo>
                                <a:lnTo>
                                  <a:pt x="977" y="1825"/>
                                </a:lnTo>
                                <a:lnTo>
                                  <a:pt x="992" y="1869"/>
                                </a:lnTo>
                                <a:lnTo>
                                  <a:pt x="1042" y="1912"/>
                                </a:lnTo>
                                <a:lnTo>
                                  <a:pt x="1105" y="1941"/>
                                </a:lnTo>
                                <a:lnTo>
                                  <a:pt x="1153" y="1956"/>
                                </a:lnTo>
                                <a:lnTo>
                                  <a:pt x="1218" y="1956"/>
                                </a:lnTo>
                                <a:lnTo>
                                  <a:pt x="1282" y="1941"/>
                                </a:lnTo>
                                <a:lnTo>
                                  <a:pt x="1393" y="1897"/>
                                </a:lnTo>
                                <a:lnTo>
                                  <a:pt x="1441" y="1854"/>
                                </a:lnTo>
                                <a:lnTo>
                                  <a:pt x="1474" y="1825"/>
                                </a:lnTo>
                                <a:lnTo>
                                  <a:pt x="1506" y="1782"/>
                                </a:lnTo>
                                <a:lnTo>
                                  <a:pt x="1537" y="1739"/>
                                </a:lnTo>
                                <a:lnTo>
                                  <a:pt x="1537" y="1680"/>
                                </a:lnTo>
                                <a:lnTo>
                                  <a:pt x="1554" y="1637"/>
                                </a:lnTo>
                                <a:lnTo>
                                  <a:pt x="1537" y="1578"/>
                                </a:lnTo>
                                <a:lnTo>
                                  <a:pt x="1537" y="1522"/>
                                </a:lnTo>
                                <a:lnTo>
                                  <a:pt x="1506" y="1478"/>
                                </a:lnTo>
                                <a:lnTo>
                                  <a:pt x="1474" y="1420"/>
                                </a:lnTo>
                                <a:lnTo>
                                  <a:pt x="1410" y="1333"/>
                                </a:lnTo>
                                <a:lnTo>
                                  <a:pt x="1426" y="1303"/>
                                </a:lnTo>
                                <a:lnTo>
                                  <a:pt x="1441" y="1289"/>
                                </a:lnTo>
                                <a:lnTo>
                                  <a:pt x="1489" y="1259"/>
                                </a:lnTo>
                                <a:lnTo>
                                  <a:pt x="1587" y="1318"/>
                                </a:lnTo>
                                <a:lnTo>
                                  <a:pt x="1635" y="1346"/>
                                </a:lnTo>
                                <a:lnTo>
                                  <a:pt x="1666" y="1376"/>
                                </a:lnTo>
                                <a:lnTo>
                                  <a:pt x="1714" y="1376"/>
                                </a:lnTo>
                                <a:lnTo>
                                  <a:pt x="1779" y="1390"/>
                                </a:lnTo>
                                <a:lnTo>
                                  <a:pt x="1827" y="1390"/>
                                </a:lnTo>
                                <a:lnTo>
                                  <a:pt x="1875" y="1376"/>
                                </a:lnTo>
                                <a:lnTo>
                                  <a:pt x="1923" y="1376"/>
                                </a:lnTo>
                                <a:lnTo>
                                  <a:pt x="1971" y="1361"/>
                                </a:lnTo>
                                <a:lnTo>
                                  <a:pt x="2051" y="1303"/>
                                </a:lnTo>
                                <a:lnTo>
                                  <a:pt x="2115" y="1231"/>
                                </a:lnTo>
                                <a:lnTo>
                                  <a:pt x="2132" y="1188"/>
                                </a:lnTo>
                                <a:lnTo>
                                  <a:pt x="2147" y="1144"/>
                                </a:lnTo>
                                <a:lnTo>
                                  <a:pt x="2147" y="1101"/>
                                </a:lnTo>
                                <a:lnTo>
                                  <a:pt x="2147" y="1057"/>
                                </a:lnTo>
                                <a:lnTo>
                                  <a:pt x="2132" y="1014"/>
                                </a:lnTo>
                                <a:lnTo>
                                  <a:pt x="2115" y="971"/>
                                </a:lnTo>
                                <a:lnTo>
                                  <a:pt x="2067" y="927"/>
                                </a:lnTo>
                                <a:lnTo>
                                  <a:pt x="2034" y="897"/>
                                </a:lnTo>
                                <a:lnTo>
                                  <a:pt x="2003" y="884"/>
                                </a:lnTo>
                                <a:lnTo>
                                  <a:pt x="1971" y="884"/>
                                </a:lnTo>
                                <a:lnTo>
                                  <a:pt x="1938" y="884"/>
                                </a:lnTo>
                                <a:lnTo>
                                  <a:pt x="1907" y="897"/>
                                </a:lnTo>
                                <a:lnTo>
                                  <a:pt x="1875" y="912"/>
                                </a:lnTo>
                                <a:lnTo>
                                  <a:pt x="1859" y="956"/>
                                </a:lnTo>
                                <a:lnTo>
                                  <a:pt x="1842" y="971"/>
                                </a:lnTo>
                                <a:lnTo>
                                  <a:pt x="1842" y="986"/>
                                </a:lnTo>
                                <a:lnTo>
                                  <a:pt x="1859" y="1029"/>
                                </a:lnTo>
                                <a:lnTo>
                                  <a:pt x="1890" y="1042"/>
                                </a:lnTo>
                                <a:lnTo>
                                  <a:pt x="1923" y="1042"/>
                                </a:lnTo>
                                <a:lnTo>
                                  <a:pt x="1971" y="1029"/>
                                </a:lnTo>
                                <a:lnTo>
                                  <a:pt x="1986" y="1014"/>
                                </a:lnTo>
                                <a:lnTo>
                                  <a:pt x="2003" y="971"/>
                                </a:lnTo>
                                <a:lnTo>
                                  <a:pt x="2034" y="986"/>
                                </a:lnTo>
                                <a:lnTo>
                                  <a:pt x="2067" y="1014"/>
                                </a:lnTo>
                                <a:lnTo>
                                  <a:pt x="2082" y="1042"/>
                                </a:lnTo>
                                <a:lnTo>
                                  <a:pt x="2067" y="1072"/>
                                </a:lnTo>
                                <a:lnTo>
                                  <a:pt x="2034" y="1101"/>
                                </a:lnTo>
                                <a:lnTo>
                                  <a:pt x="2034" y="1116"/>
                                </a:lnTo>
                                <a:lnTo>
                                  <a:pt x="2034" y="1129"/>
                                </a:lnTo>
                                <a:lnTo>
                                  <a:pt x="2051" y="1144"/>
                                </a:lnTo>
                                <a:lnTo>
                                  <a:pt x="2067" y="1159"/>
                                </a:lnTo>
                                <a:lnTo>
                                  <a:pt x="2067" y="1188"/>
                                </a:lnTo>
                                <a:lnTo>
                                  <a:pt x="2051" y="1216"/>
                                </a:lnTo>
                                <a:lnTo>
                                  <a:pt x="2019" y="1246"/>
                                </a:lnTo>
                                <a:lnTo>
                                  <a:pt x="1986" y="1246"/>
                                </a:lnTo>
                                <a:lnTo>
                                  <a:pt x="1971" y="1246"/>
                                </a:lnTo>
                                <a:lnTo>
                                  <a:pt x="1938" y="1246"/>
                                </a:lnTo>
                                <a:lnTo>
                                  <a:pt x="1923" y="1231"/>
                                </a:lnTo>
                                <a:lnTo>
                                  <a:pt x="1907" y="1216"/>
                                </a:lnTo>
                                <a:lnTo>
                                  <a:pt x="1890" y="1216"/>
                                </a:lnTo>
                                <a:lnTo>
                                  <a:pt x="1875" y="1231"/>
                                </a:lnTo>
                                <a:lnTo>
                                  <a:pt x="1890" y="1259"/>
                                </a:lnTo>
                                <a:lnTo>
                                  <a:pt x="1875" y="1274"/>
                                </a:lnTo>
                                <a:lnTo>
                                  <a:pt x="1842" y="1318"/>
                                </a:lnTo>
                                <a:lnTo>
                                  <a:pt x="1827" y="1333"/>
                                </a:lnTo>
                                <a:lnTo>
                                  <a:pt x="1794" y="1346"/>
                                </a:lnTo>
                                <a:lnTo>
                                  <a:pt x="1779" y="1333"/>
                                </a:lnTo>
                                <a:lnTo>
                                  <a:pt x="1746" y="1333"/>
                                </a:lnTo>
                                <a:lnTo>
                                  <a:pt x="1731" y="1303"/>
                                </a:lnTo>
                                <a:lnTo>
                                  <a:pt x="1714" y="1289"/>
                                </a:lnTo>
                                <a:lnTo>
                                  <a:pt x="1698" y="1246"/>
                                </a:lnTo>
                                <a:lnTo>
                                  <a:pt x="1683" y="1231"/>
                                </a:lnTo>
                                <a:lnTo>
                                  <a:pt x="1666" y="1231"/>
                                </a:lnTo>
                                <a:lnTo>
                                  <a:pt x="1635" y="1231"/>
                                </a:lnTo>
                                <a:lnTo>
                                  <a:pt x="1587" y="1216"/>
                                </a:lnTo>
                                <a:lnTo>
                                  <a:pt x="1554" y="1173"/>
                                </a:lnTo>
                                <a:lnTo>
                                  <a:pt x="1554" y="1159"/>
                                </a:lnTo>
                                <a:lnTo>
                                  <a:pt x="1554" y="1144"/>
                                </a:lnTo>
                                <a:lnTo>
                                  <a:pt x="1570" y="1101"/>
                                </a:lnTo>
                                <a:lnTo>
                                  <a:pt x="1602" y="1072"/>
                                </a:lnTo>
                                <a:lnTo>
                                  <a:pt x="1602" y="1057"/>
                                </a:lnTo>
                                <a:lnTo>
                                  <a:pt x="1587" y="1029"/>
                                </a:lnTo>
                                <a:lnTo>
                                  <a:pt x="1570" y="1014"/>
                                </a:lnTo>
                                <a:lnTo>
                                  <a:pt x="1570" y="986"/>
                                </a:lnTo>
                                <a:lnTo>
                                  <a:pt x="1570" y="956"/>
                                </a:lnTo>
                                <a:lnTo>
                                  <a:pt x="1602" y="927"/>
                                </a:lnTo>
                                <a:lnTo>
                                  <a:pt x="1618" y="912"/>
                                </a:lnTo>
                                <a:lnTo>
                                  <a:pt x="1635" y="912"/>
                                </a:lnTo>
                                <a:lnTo>
                                  <a:pt x="1666" y="912"/>
                                </a:lnTo>
                                <a:lnTo>
                                  <a:pt x="1666" y="897"/>
                                </a:lnTo>
                                <a:lnTo>
                                  <a:pt x="1683" y="854"/>
                                </a:lnTo>
                                <a:lnTo>
                                  <a:pt x="1714" y="825"/>
                                </a:lnTo>
                                <a:lnTo>
                                  <a:pt x="1746" y="825"/>
                                </a:lnTo>
                                <a:lnTo>
                                  <a:pt x="1779" y="825"/>
                                </a:lnTo>
                                <a:lnTo>
                                  <a:pt x="1810" y="797"/>
                                </a:lnTo>
                                <a:lnTo>
                                  <a:pt x="1842" y="797"/>
                                </a:lnTo>
                                <a:lnTo>
                                  <a:pt x="1859" y="797"/>
                                </a:lnTo>
                                <a:lnTo>
                                  <a:pt x="1890" y="810"/>
                                </a:lnTo>
                                <a:lnTo>
                                  <a:pt x="1890" y="825"/>
                                </a:lnTo>
                                <a:lnTo>
                                  <a:pt x="1907" y="825"/>
                                </a:lnTo>
                                <a:lnTo>
                                  <a:pt x="1907" y="797"/>
                                </a:lnTo>
                                <a:lnTo>
                                  <a:pt x="1890" y="782"/>
                                </a:lnTo>
                                <a:lnTo>
                                  <a:pt x="1875" y="767"/>
                                </a:lnTo>
                                <a:lnTo>
                                  <a:pt x="1842" y="753"/>
                                </a:lnTo>
                                <a:lnTo>
                                  <a:pt x="1810" y="767"/>
                                </a:lnTo>
                                <a:lnTo>
                                  <a:pt x="1762" y="797"/>
                                </a:lnTo>
                                <a:lnTo>
                                  <a:pt x="1731" y="797"/>
                                </a:lnTo>
                                <a:lnTo>
                                  <a:pt x="1698" y="797"/>
                                </a:lnTo>
                                <a:lnTo>
                                  <a:pt x="1666" y="825"/>
                                </a:lnTo>
                                <a:lnTo>
                                  <a:pt x="1635" y="869"/>
                                </a:lnTo>
                                <a:lnTo>
                                  <a:pt x="1587" y="897"/>
                                </a:lnTo>
                                <a:lnTo>
                                  <a:pt x="1554" y="927"/>
                                </a:lnTo>
                                <a:lnTo>
                                  <a:pt x="1537" y="942"/>
                                </a:lnTo>
                                <a:lnTo>
                                  <a:pt x="1522" y="1014"/>
                                </a:lnTo>
                                <a:lnTo>
                                  <a:pt x="1506" y="1057"/>
                                </a:lnTo>
                                <a:lnTo>
                                  <a:pt x="1489" y="1057"/>
                                </a:lnTo>
                                <a:lnTo>
                                  <a:pt x="1458" y="1072"/>
                                </a:lnTo>
                                <a:lnTo>
                                  <a:pt x="1458" y="1057"/>
                                </a:lnTo>
                                <a:lnTo>
                                  <a:pt x="1458" y="1042"/>
                                </a:lnTo>
                                <a:lnTo>
                                  <a:pt x="1458" y="1029"/>
                                </a:lnTo>
                                <a:lnTo>
                                  <a:pt x="1426" y="1014"/>
                                </a:lnTo>
                                <a:lnTo>
                                  <a:pt x="1378" y="1029"/>
                                </a:lnTo>
                                <a:lnTo>
                                  <a:pt x="1330" y="1042"/>
                                </a:lnTo>
                                <a:lnTo>
                                  <a:pt x="1297" y="1029"/>
                                </a:lnTo>
                                <a:lnTo>
                                  <a:pt x="1249" y="999"/>
                                </a:lnTo>
                                <a:lnTo>
                                  <a:pt x="1234" y="971"/>
                                </a:lnTo>
                                <a:lnTo>
                                  <a:pt x="1218" y="942"/>
                                </a:lnTo>
                                <a:lnTo>
                                  <a:pt x="1234" y="897"/>
                                </a:lnTo>
                                <a:lnTo>
                                  <a:pt x="1249" y="869"/>
                                </a:lnTo>
                                <a:lnTo>
                                  <a:pt x="1266" y="854"/>
                                </a:lnTo>
                                <a:lnTo>
                                  <a:pt x="1297" y="854"/>
                                </a:lnTo>
                                <a:lnTo>
                                  <a:pt x="1314" y="854"/>
                                </a:lnTo>
                                <a:lnTo>
                                  <a:pt x="1330" y="869"/>
                                </a:lnTo>
                                <a:lnTo>
                                  <a:pt x="1330" y="897"/>
                                </a:lnTo>
                                <a:lnTo>
                                  <a:pt x="1330" y="912"/>
                                </a:lnTo>
                                <a:lnTo>
                                  <a:pt x="1314" y="927"/>
                                </a:lnTo>
                                <a:lnTo>
                                  <a:pt x="1297" y="927"/>
                                </a:lnTo>
                                <a:lnTo>
                                  <a:pt x="1282" y="912"/>
                                </a:lnTo>
                                <a:lnTo>
                                  <a:pt x="1249" y="912"/>
                                </a:lnTo>
                                <a:lnTo>
                                  <a:pt x="1249" y="927"/>
                                </a:lnTo>
                                <a:lnTo>
                                  <a:pt x="1266" y="942"/>
                                </a:lnTo>
                                <a:lnTo>
                                  <a:pt x="1297" y="971"/>
                                </a:lnTo>
                                <a:lnTo>
                                  <a:pt x="1330" y="986"/>
                                </a:lnTo>
                                <a:lnTo>
                                  <a:pt x="1410" y="971"/>
                                </a:lnTo>
                                <a:lnTo>
                                  <a:pt x="1474" y="942"/>
                                </a:lnTo>
                                <a:lnTo>
                                  <a:pt x="1587" y="854"/>
                                </a:lnTo>
                                <a:lnTo>
                                  <a:pt x="1698" y="767"/>
                                </a:lnTo>
                                <a:lnTo>
                                  <a:pt x="1762" y="738"/>
                                </a:lnTo>
                                <a:lnTo>
                                  <a:pt x="1842" y="723"/>
                                </a:lnTo>
                                <a:lnTo>
                                  <a:pt x="1923" y="738"/>
                                </a:lnTo>
                                <a:lnTo>
                                  <a:pt x="2003" y="753"/>
                                </a:lnTo>
                                <a:lnTo>
                                  <a:pt x="2067" y="797"/>
                                </a:lnTo>
                                <a:lnTo>
                                  <a:pt x="2099" y="810"/>
                                </a:lnTo>
                                <a:lnTo>
                                  <a:pt x="2132" y="854"/>
                                </a:lnTo>
                                <a:lnTo>
                                  <a:pt x="2147" y="912"/>
                                </a:lnTo>
                                <a:lnTo>
                                  <a:pt x="2163" y="971"/>
                                </a:lnTo>
                                <a:lnTo>
                                  <a:pt x="2180" y="971"/>
                                </a:lnTo>
                                <a:lnTo>
                                  <a:pt x="2195" y="971"/>
                                </a:lnTo>
                                <a:lnTo>
                                  <a:pt x="2195" y="942"/>
                                </a:lnTo>
                                <a:lnTo>
                                  <a:pt x="2195" y="912"/>
                                </a:lnTo>
                                <a:lnTo>
                                  <a:pt x="2163" y="854"/>
                                </a:lnTo>
                                <a:lnTo>
                                  <a:pt x="2132" y="782"/>
                                </a:lnTo>
                                <a:lnTo>
                                  <a:pt x="2082" y="710"/>
                                </a:lnTo>
                                <a:lnTo>
                                  <a:pt x="1986" y="580"/>
                                </a:lnTo>
                                <a:lnTo>
                                  <a:pt x="1971" y="506"/>
                                </a:lnTo>
                                <a:lnTo>
                                  <a:pt x="1971" y="450"/>
                                </a:lnTo>
                                <a:lnTo>
                                  <a:pt x="1986" y="376"/>
                                </a:lnTo>
                                <a:lnTo>
                                  <a:pt x="2019" y="318"/>
                                </a:lnTo>
                                <a:lnTo>
                                  <a:pt x="2019" y="304"/>
                                </a:lnTo>
                                <a:lnTo>
                                  <a:pt x="2132" y="187"/>
                                </a:lnTo>
                                <a:lnTo>
                                  <a:pt x="2147" y="159"/>
                                </a:lnTo>
                                <a:lnTo>
                                  <a:pt x="2163" y="116"/>
                                </a:lnTo>
                                <a:lnTo>
                                  <a:pt x="2163" y="87"/>
                                </a:lnTo>
                                <a:lnTo>
                                  <a:pt x="2163" y="44"/>
                                </a:lnTo>
                                <a:lnTo>
                                  <a:pt x="2132" y="29"/>
                                </a:lnTo>
                                <a:lnTo>
                                  <a:pt x="2115" y="29"/>
                                </a:lnTo>
                                <a:lnTo>
                                  <a:pt x="2067" y="29"/>
                                </a:lnTo>
                                <a:lnTo>
                                  <a:pt x="2051" y="44"/>
                                </a:lnTo>
                                <a:lnTo>
                                  <a:pt x="2051" y="57"/>
                                </a:lnTo>
                                <a:lnTo>
                                  <a:pt x="2051" y="72"/>
                                </a:lnTo>
                                <a:lnTo>
                                  <a:pt x="2067" y="72"/>
                                </a:lnTo>
                                <a:lnTo>
                                  <a:pt x="2099" y="72"/>
                                </a:lnTo>
                                <a:lnTo>
                                  <a:pt x="2115" y="72"/>
                                </a:lnTo>
                                <a:lnTo>
                                  <a:pt x="2115" y="87"/>
                                </a:lnTo>
                                <a:lnTo>
                                  <a:pt x="2115" y="116"/>
                                </a:lnTo>
                                <a:lnTo>
                                  <a:pt x="2099" y="131"/>
                                </a:lnTo>
                                <a:lnTo>
                                  <a:pt x="2067" y="131"/>
                                </a:lnTo>
                                <a:lnTo>
                                  <a:pt x="2034" y="101"/>
                                </a:lnTo>
                                <a:lnTo>
                                  <a:pt x="2019" y="72"/>
                                </a:lnTo>
                                <a:lnTo>
                                  <a:pt x="2019" y="44"/>
                                </a:lnTo>
                                <a:lnTo>
                                  <a:pt x="2034" y="29"/>
                                </a:lnTo>
                                <a:lnTo>
                                  <a:pt x="2067" y="14"/>
                                </a:lnTo>
                                <a:lnTo>
                                  <a:pt x="2082" y="0"/>
                                </a:lnTo>
                                <a:lnTo>
                                  <a:pt x="2115" y="0"/>
                                </a:lnTo>
                                <a:lnTo>
                                  <a:pt x="2147" y="0"/>
                                </a:lnTo>
                                <a:lnTo>
                                  <a:pt x="2211" y="29"/>
                                </a:lnTo>
                                <a:lnTo>
                                  <a:pt x="2228" y="72"/>
                                </a:lnTo>
                                <a:lnTo>
                                  <a:pt x="2243" y="116"/>
                                </a:lnTo>
                                <a:lnTo>
                                  <a:pt x="2211" y="174"/>
                                </a:lnTo>
                                <a:lnTo>
                                  <a:pt x="2180" y="218"/>
                                </a:lnTo>
                                <a:lnTo>
                                  <a:pt x="2132" y="246"/>
                                </a:lnTo>
                                <a:lnTo>
                                  <a:pt x="2082" y="274"/>
                                </a:lnTo>
                                <a:lnTo>
                                  <a:pt x="2082" y="289"/>
                                </a:lnTo>
                                <a:lnTo>
                                  <a:pt x="2099" y="304"/>
                                </a:lnTo>
                                <a:lnTo>
                                  <a:pt x="2147" y="289"/>
                                </a:lnTo>
                                <a:lnTo>
                                  <a:pt x="2163" y="289"/>
                                </a:lnTo>
                                <a:lnTo>
                                  <a:pt x="2195" y="304"/>
                                </a:lnTo>
                                <a:lnTo>
                                  <a:pt x="2228" y="318"/>
                                </a:lnTo>
                                <a:lnTo>
                                  <a:pt x="2243" y="348"/>
                                </a:lnTo>
                                <a:lnTo>
                                  <a:pt x="2259" y="391"/>
                                </a:lnTo>
                                <a:lnTo>
                                  <a:pt x="2243" y="420"/>
                                </a:lnTo>
                                <a:lnTo>
                                  <a:pt x="2228" y="478"/>
                                </a:lnTo>
                                <a:lnTo>
                                  <a:pt x="2195" y="550"/>
                                </a:lnTo>
                                <a:lnTo>
                                  <a:pt x="2163" y="608"/>
                                </a:lnTo>
                                <a:lnTo>
                                  <a:pt x="2163" y="637"/>
                                </a:lnTo>
                                <a:lnTo>
                                  <a:pt x="2163" y="667"/>
                                </a:lnTo>
                                <a:lnTo>
                                  <a:pt x="2115" y="623"/>
                                </a:lnTo>
                                <a:lnTo>
                                  <a:pt x="2099" y="565"/>
                                </a:lnTo>
                                <a:lnTo>
                                  <a:pt x="2082" y="506"/>
                                </a:lnTo>
                                <a:lnTo>
                                  <a:pt x="2067" y="450"/>
                                </a:lnTo>
                                <a:lnTo>
                                  <a:pt x="2115" y="463"/>
                                </a:lnTo>
                                <a:lnTo>
                                  <a:pt x="2147" y="463"/>
                                </a:lnTo>
                                <a:lnTo>
                                  <a:pt x="2163" y="450"/>
                                </a:lnTo>
                                <a:lnTo>
                                  <a:pt x="2180" y="435"/>
                                </a:lnTo>
                                <a:lnTo>
                                  <a:pt x="2195" y="420"/>
                                </a:lnTo>
                                <a:lnTo>
                                  <a:pt x="2195" y="391"/>
                                </a:lnTo>
                                <a:lnTo>
                                  <a:pt x="2180" y="361"/>
                                </a:lnTo>
                                <a:lnTo>
                                  <a:pt x="2163" y="348"/>
                                </a:lnTo>
                                <a:lnTo>
                                  <a:pt x="2115" y="318"/>
                                </a:lnTo>
                                <a:lnTo>
                                  <a:pt x="2099" y="318"/>
                                </a:lnTo>
                                <a:lnTo>
                                  <a:pt x="2067" y="333"/>
                                </a:lnTo>
                                <a:lnTo>
                                  <a:pt x="2034" y="361"/>
                                </a:lnTo>
                                <a:lnTo>
                                  <a:pt x="2019" y="391"/>
                                </a:lnTo>
                                <a:lnTo>
                                  <a:pt x="2003" y="435"/>
                                </a:lnTo>
                                <a:lnTo>
                                  <a:pt x="2003" y="478"/>
                                </a:lnTo>
                                <a:lnTo>
                                  <a:pt x="2019" y="506"/>
                                </a:lnTo>
                                <a:lnTo>
                                  <a:pt x="2051" y="593"/>
                                </a:lnTo>
                                <a:lnTo>
                                  <a:pt x="2082" y="667"/>
                                </a:lnTo>
                                <a:lnTo>
                                  <a:pt x="2163" y="753"/>
                                </a:lnTo>
                                <a:lnTo>
                                  <a:pt x="2211" y="854"/>
                                </a:lnTo>
                                <a:lnTo>
                                  <a:pt x="2243" y="971"/>
                                </a:lnTo>
                                <a:lnTo>
                                  <a:pt x="2243" y="1086"/>
                                </a:lnTo>
                                <a:lnTo>
                                  <a:pt x="2228" y="1159"/>
                                </a:lnTo>
                                <a:lnTo>
                                  <a:pt x="2211" y="1216"/>
                                </a:lnTo>
                                <a:lnTo>
                                  <a:pt x="2163" y="1274"/>
                                </a:lnTo>
                                <a:lnTo>
                                  <a:pt x="2115" y="1333"/>
                                </a:lnTo>
                                <a:lnTo>
                                  <a:pt x="2034" y="1376"/>
                                </a:lnTo>
                                <a:lnTo>
                                  <a:pt x="2034" y="1390"/>
                                </a:lnTo>
                                <a:lnTo>
                                  <a:pt x="2067" y="1390"/>
                                </a:lnTo>
                                <a:lnTo>
                                  <a:pt x="2099" y="1390"/>
                                </a:lnTo>
                                <a:lnTo>
                                  <a:pt x="2115" y="1390"/>
                                </a:lnTo>
                                <a:lnTo>
                                  <a:pt x="2163" y="1405"/>
                                </a:lnTo>
                                <a:lnTo>
                                  <a:pt x="2195" y="1420"/>
                                </a:lnTo>
                                <a:lnTo>
                                  <a:pt x="2228" y="1463"/>
                                </a:lnTo>
                                <a:lnTo>
                                  <a:pt x="2243" y="1491"/>
                                </a:lnTo>
                                <a:lnTo>
                                  <a:pt x="2243" y="1550"/>
                                </a:lnTo>
                                <a:lnTo>
                                  <a:pt x="2243" y="1578"/>
                                </a:lnTo>
                                <a:lnTo>
                                  <a:pt x="2228" y="1593"/>
                                </a:lnTo>
                                <a:lnTo>
                                  <a:pt x="2195" y="1622"/>
                                </a:lnTo>
                                <a:lnTo>
                                  <a:pt x="2180" y="1637"/>
                                </a:lnTo>
                                <a:lnTo>
                                  <a:pt x="2099" y="1665"/>
                                </a:lnTo>
                                <a:lnTo>
                                  <a:pt x="2051" y="1652"/>
                                </a:lnTo>
                                <a:lnTo>
                                  <a:pt x="2003" y="1622"/>
                                </a:lnTo>
                                <a:lnTo>
                                  <a:pt x="1986" y="1578"/>
                                </a:lnTo>
                                <a:lnTo>
                                  <a:pt x="1986" y="1535"/>
                                </a:lnTo>
                                <a:lnTo>
                                  <a:pt x="2019" y="1506"/>
                                </a:lnTo>
                                <a:lnTo>
                                  <a:pt x="2019" y="1550"/>
                                </a:lnTo>
                                <a:lnTo>
                                  <a:pt x="2034" y="1565"/>
                                </a:lnTo>
                                <a:lnTo>
                                  <a:pt x="2051" y="1578"/>
                                </a:lnTo>
                                <a:lnTo>
                                  <a:pt x="2067" y="1593"/>
                                </a:lnTo>
                                <a:lnTo>
                                  <a:pt x="2082" y="1593"/>
                                </a:lnTo>
                                <a:lnTo>
                                  <a:pt x="2115" y="1578"/>
                                </a:lnTo>
                                <a:lnTo>
                                  <a:pt x="2147" y="1565"/>
                                </a:lnTo>
                                <a:lnTo>
                                  <a:pt x="2163" y="1522"/>
                                </a:lnTo>
                                <a:lnTo>
                                  <a:pt x="2147" y="1491"/>
                                </a:lnTo>
                                <a:lnTo>
                                  <a:pt x="2115" y="1463"/>
                                </a:lnTo>
                                <a:lnTo>
                                  <a:pt x="2067" y="1448"/>
                                </a:lnTo>
                                <a:lnTo>
                                  <a:pt x="2019" y="1435"/>
                                </a:lnTo>
                                <a:lnTo>
                                  <a:pt x="1907" y="1435"/>
                                </a:lnTo>
                                <a:lnTo>
                                  <a:pt x="1810" y="1435"/>
                                </a:lnTo>
                                <a:lnTo>
                                  <a:pt x="1762" y="1435"/>
                                </a:lnTo>
                                <a:lnTo>
                                  <a:pt x="1714" y="1420"/>
                                </a:lnTo>
                                <a:lnTo>
                                  <a:pt x="1602" y="1361"/>
                                </a:lnTo>
                                <a:lnTo>
                                  <a:pt x="1506" y="1303"/>
                                </a:lnTo>
                                <a:lnTo>
                                  <a:pt x="1474" y="1303"/>
                                </a:lnTo>
                                <a:lnTo>
                                  <a:pt x="1458" y="1333"/>
                                </a:lnTo>
                                <a:lnTo>
                                  <a:pt x="1522" y="1405"/>
                                </a:lnTo>
                                <a:lnTo>
                                  <a:pt x="1554" y="1491"/>
                                </a:lnTo>
                                <a:lnTo>
                                  <a:pt x="1587" y="1578"/>
                                </a:lnTo>
                                <a:lnTo>
                                  <a:pt x="1602" y="1665"/>
                                </a:lnTo>
                                <a:lnTo>
                                  <a:pt x="1602" y="1810"/>
                                </a:lnTo>
                                <a:lnTo>
                                  <a:pt x="1602" y="1854"/>
                                </a:lnTo>
                                <a:lnTo>
                                  <a:pt x="1618" y="1882"/>
                                </a:lnTo>
                                <a:lnTo>
                                  <a:pt x="1650" y="1912"/>
                                </a:lnTo>
                                <a:lnTo>
                                  <a:pt x="1683" y="1927"/>
                                </a:lnTo>
                                <a:lnTo>
                                  <a:pt x="1731" y="1927"/>
                                </a:lnTo>
                                <a:lnTo>
                                  <a:pt x="1762" y="1912"/>
                                </a:lnTo>
                                <a:lnTo>
                                  <a:pt x="1779" y="1882"/>
                                </a:lnTo>
                                <a:lnTo>
                                  <a:pt x="1779" y="1854"/>
                                </a:lnTo>
                                <a:lnTo>
                                  <a:pt x="1779" y="1839"/>
                                </a:lnTo>
                                <a:lnTo>
                                  <a:pt x="1762" y="1810"/>
                                </a:lnTo>
                                <a:lnTo>
                                  <a:pt x="1714" y="1810"/>
                                </a:lnTo>
                                <a:lnTo>
                                  <a:pt x="1666" y="1825"/>
                                </a:lnTo>
                                <a:lnTo>
                                  <a:pt x="1683" y="1795"/>
                                </a:lnTo>
                                <a:lnTo>
                                  <a:pt x="1698" y="1782"/>
                                </a:lnTo>
                                <a:lnTo>
                                  <a:pt x="1731" y="1767"/>
                                </a:lnTo>
                                <a:lnTo>
                                  <a:pt x="1746" y="1767"/>
                                </a:lnTo>
                                <a:lnTo>
                                  <a:pt x="1794" y="1782"/>
                                </a:lnTo>
                                <a:lnTo>
                                  <a:pt x="1827" y="1810"/>
                                </a:lnTo>
                                <a:lnTo>
                                  <a:pt x="1842" y="1854"/>
                                </a:lnTo>
                                <a:lnTo>
                                  <a:pt x="1842" y="1897"/>
                                </a:lnTo>
                                <a:lnTo>
                                  <a:pt x="1842" y="1941"/>
                                </a:lnTo>
                                <a:lnTo>
                                  <a:pt x="1810" y="1971"/>
                                </a:lnTo>
                                <a:lnTo>
                                  <a:pt x="1762" y="1999"/>
                                </a:lnTo>
                                <a:lnTo>
                                  <a:pt x="1731" y="2014"/>
                                </a:lnTo>
                                <a:lnTo>
                                  <a:pt x="1683" y="2014"/>
                                </a:lnTo>
                                <a:lnTo>
                                  <a:pt x="1635" y="2014"/>
                                </a:lnTo>
                                <a:lnTo>
                                  <a:pt x="1602" y="1999"/>
                                </a:lnTo>
                                <a:lnTo>
                                  <a:pt x="1554" y="1956"/>
                                </a:lnTo>
                                <a:lnTo>
                                  <a:pt x="1537" y="1927"/>
                                </a:lnTo>
                                <a:lnTo>
                                  <a:pt x="1537" y="1897"/>
                                </a:lnTo>
                                <a:lnTo>
                                  <a:pt x="1537" y="1869"/>
                                </a:lnTo>
                                <a:lnTo>
                                  <a:pt x="1554" y="1810"/>
                                </a:lnTo>
                                <a:lnTo>
                                  <a:pt x="1537" y="1795"/>
                                </a:lnTo>
                                <a:lnTo>
                                  <a:pt x="1522" y="1825"/>
                                </a:lnTo>
                                <a:lnTo>
                                  <a:pt x="1506" y="1839"/>
                                </a:lnTo>
                                <a:lnTo>
                                  <a:pt x="1506" y="1869"/>
                                </a:lnTo>
                                <a:lnTo>
                                  <a:pt x="1474" y="1897"/>
                                </a:lnTo>
                                <a:lnTo>
                                  <a:pt x="1441" y="1941"/>
                                </a:lnTo>
                                <a:lnTo>
                                  <a:pt x="1393" y="1971"/>
                                </a:lnTo>
                                <a:lnTo>
                                  <a:pt x="1345" y="1999"/>
                                </a:lnTo>
                                <a:lnTo>
                                  <a:pt x="1297" y="2014"/>
                                </a:lnTo>
                                <a:lnTo>
                                  <a:pt x="1234" y="2027"/>
                                </a:lnTo>
                                <a:lnTo>
                                  <a:pt x="1186" y="2027"/>
                                </a:lnTo>
                                <a:lnTo>
                                  <a:pt x="1121" y="2027"/>
                                </a:lnTo>
                                <a:lnTo>
                                  <a:pt x="1073" y="2027"/>
                                </a:lnTo>
                                <a:lnTo>
                                  <a:pt x="913" y="1971"/>
                                </a:lnTo>
                                <a:lnTo>
                                  <a:pt x="769" y="1912"/>
                                </a:lnTo>
                                <a:lnTo>
                                  <a:pt x="608" y="1839"/>
                                </a:lnTo>
                                <a:lnTo>
                                  <a:pt x="528" y="1825"/>
                                </a:lnTo>
                                <a:lnTo>
                                  <a:pt x="497" y="1825"/>
                                </a:lnTo>
                                <a:lnTo>
                                  <a:pt x="447" y="1825"/>
                                </a:lnTo>
                                <a:lnTo>
                                  <a:pt x="416" y="1854"/>
                                </a:lnTo>
                                <a:lnTo>
                                  <a:pt x="399" y="1882"/>
                                </a:lnTo>
                                <a:lnTo>
                                  <a:pt x="384" y="1912"/>
                                </a:lnTo>
                                <a:lnTo>
                                  <a:pt x="399" y="1941"/>
                                </a:lnTo>
                                <a:lnTo>
                                  <a:pt x="416" y="1956"/>
                                </a:lnTo>
                                <a:lnTo>
                                  <a:pt x="432" y="1971"/>
                                </a:lnTo>
                                <a:lnTo>
                                  <a:pt x="447" y="1971"/>
                                </a:lnTo>
                                <a:lnTo>
                                  <a:pt x="480" y="1971"/>
                                </a:lnTo>
                                <a:lnTo>
                                  <a:pt x="512" y="1956"/>
                                </a:lnTo>
                                <a:lnTo>
                                  <a:pt x="528" y="1941"/>
                                </a:lnTo>
                                <a:lnTo>
                                  <a:pt x="545" y="1927"/>
                                </a:lnTo>
                                <a:lnTo>
                                  <a:pt x="528" y="1882"/>
                                </a:lnTo>
                                <a:lnTo>
                                  <a:pt x="528" y="1869"/>
                                </a:lnTo>
                                <a:lnTo>
                                  <a:pt x="593" y="1882"/>
                                </a:lnTo>
                                <a:lnTo>
                                  <a:pt x="641" y="1897"/>
                                </a:lnTo>
                                <a:lnTo>
                                  <a:pt x="752" y="1956"/>
                                </a:lnTo>
                                <a:lnTo>
                                  <a:pt x="721" y="1956"/>
                                </a:lnTo>
                                <a:lnTo>
                                  <a:pt x="689" y="1956"/>
                                </a:lnTo>
                                <a:lnTo>
                                  <a:pt x="625" y="1984"/>
                                </a:lnTo>
                                <a:lnTo>
                                  <a:pt x="545" y="2014"/>
                                </a:lnTo>
                                <a:lnTo>
                                  <a:pt x="480" y="2042"/>
                                </a:lnTo>
                                <a:lnTo>
                                  <a:pt x="447" y="2042"/>
                                </a:lnTo>
                                <a:lnTo>
                                  <a:pt x="416" y="2027"/>
                                </a:lnTo>
                                <a:lnTo>
                                  <a:pt x="384" y="1999"/>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7" name="Freeform 549"/>
                        <wps:cNvSpPr>
                          <a:spLocks/>
                        </wps:cNvSpPr>
                        <wps:spPr bwMode="auto">
                          <a:xfrm rot="-5400000">
                            <a:off x="9807" y="2358"/>
                            <a:ext cx="1151" cy="392"/>
                          </a:xfrm>
                          <a:custGeom>
                            <a:avLst/>
                            <a:gdLst>
                              <a:gd name="T0" fmla="*/ 17 w 2197"/>
                              <a:gd name="T1" fmla="*/ 768 h 783"/>
                              <a:gd name="T2" fmla="*/ 0 w 2197"/>
                              <a:gd name="T3" fmla="*/ 740 h 783"/>
                              <a:gd name="T4" fmla="*/ 242 w 2197"/>
                              <a:gd name="T5" fmla="*/ 740 h 783"/>
                              <a:gd name="T6" fmla="*/ 1027 w 2197"/>
                              <a:gd name="T7" fmla="*/ 753 h 783"/>
                              <a:gd name="T8" fmla="*/ 1138 w 2197"/>
                              <a:gd name="T9" fmla="*/ 740 h 783"/>
                              <a:gd name="T10" fmla="*/ 1155 w 2197"/>
                              <a:gd name="T11" fmla="*/ 740 h 783"/>
                              <a:gd name="T12" fmla="*/ 1155 w 2197"/>
                              <a:gd name="T13" fmla="*/ 551 h 783"/>
                              <a:gd name="T14" fmla="*/ 1155 w 2197"/>
                              <a:gd name="T15" fmla="*/ 536 h 783"/>
                              <a:gd name="T16" fmla="*/ 1395 w 2197"/>
                              <a:gd name="T17" fmla="*/ 536 h 783"/>
                              <a:gd name="T18" fmla="*/ 1508 w 2197"/>
                              <a:gd name="T19" fmla="*/ 521 h 783"/>
                              <a:gd name="T20" fmla="*/ 1604 w 2197"/>
                              <a:gd name="T21" fmla="*/ 508 h 783"/>
                              <a:gd name="T22" fmla="*/ 1716 w 2197"/>
                              <a:gd name="T23" fmla="*/ 478 h 783"/>
                              <a:gd name="T24" fmla="*/ 1812 w 2197"/>
                              <a:gd name="T25" fmla="*/ 434 h 783"/>
                              <a:gd name="T26" fmla="*/ 1909 w 2197"/>
                              <a:gd name="T27" fmla="*/ 377 h 783"/>
                              <a:gd name="T28" fmla="*/ 1988 w 2197"/>
                              <a:gd name="T29" fmla="*/ 319 h 783"/>
                              <a:gd name="T30" fmla="*/ 2053 w 2197"/>
                              <a:gd name="T31" fmla="*/ 247 h 783"/>
                              <a:gd name="T32" fmla="*/ 2117 w 2197"/>
                              <a:gd name="T33" fmla="*/ 159 h 783"/>
                              <a:gd name="T34" fmla="*/ 2180 w 2197"/>
                              <a:gd name="T35" fmla="*/ 0 h 783"/>
                              <a:gd name="T36" fmla="*/ 2197 w 2197"/>
                              <a:gd name="T37" fmla="*/ 15 h 783"/>
                              <a:gd name="T38" fmla="*/ 2197 w 2197"/>
                              <a:gd name="T39" fmla="*/ 43 h 783"/>
                              <a:gd name="T40" fmla="*/ 2180 w 2197"/>
                              <a:gd name="T41" fmla="*/ 87 h 783"/>
                              <a:gd name="T42" fmla="*/ 2165 w 2197"/>
                              <a:gd name="T43" fmla="*/ 159 h 783"/>
                              <a:gd name="T44" fmla="*/ 2117 w 2197"/>
                              <a:gd name="T45" fmla="*/ 217 h 783"/>
                              <a:gd name="T46" fmla="*/ 2053 w 2197"/>
                              <a:gd name="T47" fmla="*/ 291 h 783"/>
                              <a:gd name="T48" fmla="*/ 2005 w 2197"/>
                              <a:gd name="T49" fmla="*/ 347 h 783"/>
                              <a:gd name="T50" fmla="*/ 1940 w 2197"/>
                              <a:gd name="T51" fmla="*/ 406 h 783"/>
                              <a:gd name="T52" fmla="*/ 1861 w 2197"/>
                              <a:gd name="T53" fmla="*/ 449 h 783"/>
                              <a:gd name="T54" fmla="*/ 1781 w 2197"/>
                              <a:gd name="T55" fmla="*/ 493 h 783"/>
                              <a:gd name="T56" fmla="*/ 1700 w 2197"/>
                              <a:gd name="T57" fmla="*/ 508 h 783"/>
                              <a:gd name="T58" fmla="*/ 1556 w 2197"/>
                              <a:gd name="T59" fmla="*/ 551 h 783"/>
                              <a:gd name="T60" fmla="*/ 1491 w 2197"/>
                              <a:gd name="T61" fmla="*/ 564 h 783"/>
                              <a:gd name="T62" fmla="*/ 1412 w 2197"/>
                              <a:gd name="T63" fmla="*/ 564 h 783"/>
                              <a:gd name="T64" fmla="*/ 1203 w 2197"/>
                              <a:gd name="T65" fmla="*/ 579 h 783"/>
                              <a:gd name="T66" fmla="*/ 1188 w 2197"/>
                              <a:gd name="T67" fmla="*/ 594 h 783"/>
                              <a:gd name="T68" fmla="*/ 1188 w 2197"/>
                              <a:gd name="T69" fmla="*/ 783 h 783"/>
                              <a:gd name="T70" fmla="*/ 17 w 2197"/>
                              <a:gd name="T71" fmla="*/ 768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97" h="783">
                                <a:moveTo>
                                  <a:pt x="17" y="768"/>
                                </a:moveTo>
                                <a:lnTo>
                                  <a:pt x="0" y="740"/>
                                </a:lnTo>
                                <a:lnTo>
                                  <a:pt x="242" y="740"/>
                                </a:lnTo>
                                <a:lnTo>
                                  <a:pt x="1027" y="753"/>
                                </a:lnTo>
                                <a:lnTo>
                                  <a:pt x="1138" y="740"/>
                                </a:lnTo>
                                <a:lnTo>
                                  <a:pt x="1155" y="740"/>
                                </a:lnTo>
                                <a:lnTo>
                                  <a:pt x="1155" y="551"/>
                                </a:lnTo>
                                <a:lnTo>
                                  <a:pt x="1155" y="536"/>
                                </a:lnTo>
                                <a:lnTo>
                                  <a:pt x="1395" y="536"/>
                                </a:lnTo>
                                <a:lnTo>
                                  <a:pt x="1508" y="521"/>
                                </a:lnTo>
                                <a:lnTo>
                                  <a:pt x="1604" y="508"/>
                                </a:lnTo>
                                <a:lnTo>
                                  <a:pt x="1716" y="478"/>
                                </a:lnTo>
                                <a:lnTo>
                                  <a:pt x="1812" y="434"/>
                                </a:lnTo>
                                <a:lnTo>
                                  <a:pt x="1909" y="377"/>
                                </a:lnTo>
                                <a:lnTo>
                                  <a:pt x="1988" y="319"/>
                                </a:lnTo>
                                <a:lnTo>
                                  <a:pt x="2053" y="247"/>
                                </a:lnTo>
                                <a:lnTo>
                                  <a:pt x="2117" y="159"/>
                                </a:lnTo>
                                <a:lnTo>
                                  <a:pt x="2180" y="0"/>
                                </a:lnTo>
                                <a:lnTo>
                                  <a:pt x="2197" y="15"/>
                                </a:lnTo>
                                <a:lnTo>
                                  <a:pt x="2197" y="43"/>
                                </a:lnTo>
                                <a:lnTo>
                                  <a:pt x="2180" y="87"/>
                                </a:lnTo>
                                <a:lnTo>
                                  <a:pt x="2165" y="159"/>
                                </a:lnTo>
                                <a:lnTo>
                                  <a:pt x="2117" y="217"/>
                                </a:lnTo>
                                <a:lnTo>
                                  <a:pt x="2053" y="291"/>
                                </a:lnTo>
                                <a:lnTo>
                                  <a:pt x="2005" y="347"/>
                                </a:lnTo>
                                <a:lnTo>
                                  <a:pt x="1940" y="406"/>
                                </a:lnTo>
                                <a:lnTo>
                                  <a:pt x="1861" y="449"/>
                                </a:lnTo>
                                <a:lnTo>
                                  <a:pt x="1781" y="493"/>
                                </a:lnTo>
                                <a:lnTo>
                                  <a:pt x="1700" y="508"/>
                                </a:lnTo>
                                <a:lnTo>
                                  <a:pt x="1556" y="551"/>
                                </a:lnTo>
                                <a:lnTo>
                                  <a:pt x="1491" y="564"/>
                                </a:lnTo>
                                <a:lnTo>
                                  <a:pt x="1412" y="564"/>
                                </a:lnTo>
                                <a:lnTo>
                                  <a:pt x="1203" y="579"/>
                                </a:lnTo>
                                <a:lnTo>
                                  <a:pt x="1188" y="594"/>
                                </a:lnTo>
                                <a:lnTo>
                                  <a:pt x="1188" y="783"/>
                                </a:lnTo>
                                <a:lnTo>
                                  <a:pt x="17" y="76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8" name="Freeform 550"/>
                        <wps:cNvSpPr>
                          <a:spLocks/>
                        </wps:cNvSpPr>
                        <wps:spPr bwMode="auto">
                          <a:xfrm rot="-5400000">
                            <a:off x="10555" y="1239"/>
                            <a:ext cx="25" cy="8"/>
                          </a:xfrm>
                          <a:custGeom>
                            <a:avLst/>
                            <a:gdLst>
                              <a:gd name="T0" fmla="*/ 0 w 48"/>
                              <a:gd name="T1" fmla="*/ 0 h 15"/>
                              <a:gd name="T2" fmla="*/ 16 w 48"/>
                              <a:gd name="T3" fmla="*/ 0 h 15"/>
                              <a:gd name="T4" fmla="*/ 48 w 48"/>
                              <a:gd name="T5" fmla="*/ 0 h 15"/>
                              <a:gd name="T6" fmla="*/ 33 w 48"/>
                              <a:gd name="T7" fmla="*/ 15 h 15"/>
                              <a:gd name="T8" fmla="*/ 0 w 48"/>
                              <a:gd name="T9" fmla="*/ 0 h 15"/>
                            </a:gdLst>
                            <a:ahLst/>
                            <a:cxnLst>
                              <a:cxn ang="0">
                                <a:pos x="T0" y="T1"/>
                              </a:cxn>
                              <a:cxn ang="0">
                                <a:pos x="T2" y="T3"/>
                              </a:cxn>
                              <a:cxn ang="0">
                                <a:pos x="T4" y="T5"/>
                              </a:cxn>
                              <a:cxn ang="0">
                                <a:pos x="T6" y="T7"/>
                              </a:cxn>
                              <a:cxn ang="0">
                                <a:pos x="T8" y="T9"/>
                              </a:cxn>
                            </a:cxnLst>
                            <a:rect l="0" t="0" r="r" b="b"/>
                            <a:pathLst>
                              <a:path w="48" h="15">
                                <a:moveTo>
                                  <a:pt x="0" y="0"/>
                                </a:moveTo>
                                <a:lnTo>
                                  <a:pt x="16" y="0"/>
                                </a:lnTo>
                                <a:lnTo>
                                  <a:pt x="48" y="0"/>
                                </a:lnTo>
                                <a:lnTo>
                                  <a:pt x="33"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59" name="Freeform 551"/>
                        <wps:cNvSpPr>
                          <a:spLocks/>
                        </wps:cNvSpPr>
                        <wps:spPr bwMode="auto">
                          <a:xfrm rot="-5400000">
                            <a:off x="9711" y="2340"/>
                            <a:ext cx="1185" cy="493"/>
                          </a:xfrm>
                          <a:custGeom>
                            <a:avLst/>
                            <a:gdLst>
                              <a:gd name="T0" fmla="*/ 0 w 2261"/>
                              <a:gd name="T1" fmla="*/ 956 h 985"/>
                              <a:gd name="T2" fmla="*/ 17 w 2261"/>
                              <a:gd name="T3" fmla="*/ 926 h 985"/>
                              <a:gd name="T4" fmla="*/ 113 w 2261"/>
                              <a:gd name="T5" fmla="*/ 911 h 985"/>
                              <a:gd name="T6" fmla="*/ 1138 w 2261"/>
                              <a:gd name="T7" fmla="*/ 926 h 985"/>
                              <a:gd name="T8" fmla="*/ 1138 w 2261"/>
                              <a:gd name="T9" fmla="*/ 911 h 985"/>
                              <a:gd name="T10" fmla="*/ 1155 w 2261"/>
                              <a:gd name="T11" fmla="*/ 709 h 985"/>
                              <a:gd name="T12" fmla="*/ 1395 w 2261"/>
                              <a:gd name="T13" fmla="*/ 709 h 985"/>
                              <a:gd name="T14" fmla="*/ 1524 w 2261"/>
                              <a:gd name="T15" fmla="*/ 694 h 985"/>
                              <a:gd name="T16" fmla="*/ 1635 w 2261"/>
                              <a:gd name="T17" fmla="*/ 681 h 985"/>
                              <a:gd name="T18" fmla="*/ 1748 w 2261"/>
                              <a:gd name="T19" fmla="*/ 651 h 985"/>
                              <a:gd name="T20" fmla="*/ 1844 w 2261"/>
                              <a:gd name="T21" fmla="*/ 607 h 985"/>
                              <a:gd name="T22" fmla="*/ 1940 w 2261"/>
                              <a:gd name="T23" fmla="*/ 551 h 985"/>
                              <a:gd name="T24" fmla="*/ 1988 w 2261"/>
                              <a:gd name="T25" fmla="*/ 520 h 985"/>
                              <a:gd name="T26" fmla="*/ 2036 w 2261"/>
                              <a:gd name="T27" fmla="*/ 477 h 985"/>
                              <a:gd name="T28" fmla="*/ 2069 w 2261"/>
                              <a:gd name="T29" fmla="*/ 419 h 985"/>
                              <a:gd name="T30" fmla="*/ 2117 w 2261"/>
                              <a:gd name="T31" fmla="*/ 362 h 985"/>
                              <a:gd name="T32" fmla="*/ 2149 w 2261"/>
                              <a:gd name="T33" fmla="*/ 303 h 985"/>
                              <a:gd name="T34" fmla="*/ 2165 w 2261"/>
                              <a:gd name="T35" fmla="*/ 245 h 985"/>
                              <a:gd name="T36" fmla="*/ 2197 w 2261"/>
                              <a:gd name="T37" fmla="*/ 130 h 985"/>
                              <a:gd name="T38" fmla="*/ 2213 w 2261"/>
                              <a:gd name="T39" fmla="*/ 0 h 985"/>
                              <a:gd name="T40" fmla="*/ 2245 w 2261"/>
                              <a:gd name="T41" fmla="*/ 0 h 985"/>
                              <a:gd name="T42" fmla="*/ 2261 w 2261"/>
                              <a:gd name="T43" fmla="*/ 15 h 985"/>
                              <a:gd name="T44" fmla="*/ 2261 w 2261"/>
                              <a:gd name="T45" fmla="*/ 71 h 985"/>
                              <a:gd name="T46" fmla="*/ 2261 w 2261"/>
                              <a:gd name="T47" fmla="*/ 130 h 985"/>
                              <a:gd name="T48" fmla="*/ 2261 w 2261"/>
                              <a:gd name="T49" fmla="*/ 202 h 985"/>
                              <a:gd name="T50" fmla="*/ 2228 w 2261"/>
                              <a:gd name="T51" fmla="*/ 260 h 985"/>
                              <a:gd name="T52" fmla="*/ 2180 w 2261"/>
                              <a:gd name="T53" fmla="*/ 390 h 985"/>
                              <a:gd name="T54" fmla="*/ 2117 w 2261"/>
                              <a:gd name="T55" fmla="*/ 492 h 985"/>
                              <a:gd name="T56" fmla="*/ 2053 w 2261"/>
                              <a:gd name="T57" fmla="*/ 564 h 985"/>
                              <a:gd name="T58" fmla="*/ 1973 w 2261"/>
                              <a:gd name="T59" fmla="*/ 622 h 985"/>
                              <a:gd name="T60" fmla="*/ 1892 w 2261"/>
                              <a:gd name="T61" fmla="*/ 666 h 985"/>
                              <a:gd name="T62" fmla="*/ 1812 w 2261"/>
                              <a:gd name="T63" fmla="*/ 709 h 985"/>
                              <a:gd name="T64" fmla="*/ 1716 w 2261"/>
                              <a:gd name="T65" fmla="*/ 738 h 985"/>
                              <a:gd name="T66" fmla="*/ 1635 w 2261"/>
                              <a:gd name="T67" fmla="*/ 753 h 985"/>
                              <a:gd name="T68" fmla="*/ 1539 w 2261"/>
                              <a:gd name="T69" fmla="*/ 768 h 985"/>
                              <a:gd name="T70" fmla="*/ 1443 w 2261"/>
                              <a:gd name="T71" fmla="*/ 768 h 985"/>
                              <a:gd name="T72" fmla="*/ 1332 w 2261"/>
                              <a:gd name="T73" fmla="*/ 768 h 985"/>
                              <a:gd name="T74" fmla="*/ 1234 w 2261"/>
                              <a:gd name="T75" fmla="*/ 768 h 985"/>
                              <a:gd name="T76" fmla="*/ 1219 w 2261"/>
                              <a:gd name="T77" fmla="*/ 768 h 985"/>
                              <a:gd name="T78" fmla="*/ 1219 w 2261"/>
                              <a:gd name="T79" fmla="*/ 985 h 985"/>
                              <a:gd name="T80" fmla="*/ 1203 w 2261"/>
                              <a:gd name="T81" fmla="*/ 985 h 985"/>
                              <a:gd name="T82" fmla="*/ 17 w 2261"/>
                              <a:gd name="T83" fmla="*/ 970 h 985"/>
                              <a:gd name="T84" fmla="*/ 0 w 2261"/>
                              <a:gd name="T85" fmla="*/ 956 h 9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61" h="985">
                                <a:moveTo>
                                  <a:pt x="0" y="956"/>
                                </a:moveTo>
                                <a:lnTo>
                                  <a:pt x="17" y="926"/>
                                </a:lnTo>
                                <a:lnTo>
                                  <a:pt x="113" y="911"/>
                                </a:lnTo>
                                <a:lnTo>
                                  <a:pt x="1138" y="926"/>
                                </a:lnTo>
                                <a:lnTo>
                                  <a:pt x="1138" y="911"/>
                                </a:lnTo>
                                <a:lnTo>
                                  <a:pt x="1155" y="709"/>
                                </a:lnTo>
                                <a:lnTo>
                                  <a:pt x="1395" y="709"/>
                                </a:lnTo>
                                <a:lnTo>
                                  <a:pt x="1524" y="694"/>
                                </a:lnTo>
                                <a:lnTo>
                                  <a:pt x="1635" y="681"/>
                                </a:lnTo>
                                <a:lnTo>
                                  <a:pt x="1748" y="651"/>
                                </a:lnTo>
                                <a:lnTo>
                                  <a:pt x="1844" y="607"/>
                                </a:lnTo>
                                <a:lnTo>
                                  <a:pt x="1940" y="551"/>
                                </a:lnTo>
                                <a:lnTo>
                                  <a:pt x="1988" y="520"/>
                                </a:lnTo>
                                <a:lnTo>
                                  <a:pt x="2036" y="477"/>
                                </a:lnTo>
                                <a:lnTo>
                                  <a:pt x="2069" y="419"/>
                                </a:lnTo>
                                <a:lnTo>
                                  <a:pt x="2117" y="362"/>
                                </a:lnTo>
                                <a:lnTo>
                                  <a:pt x="2149" y="303"/>
                                </a:lnTo>
                                <a:lnTo>
                                  <a:pt x="2165" y="245"/>
                                </a:lnTo>
                                <a:lnTo>
                                  <a:pt x="2197" y="130"/>
                                </a:lnTo>
                                <a:lnTo>
                                  <a:pt x="2213" y="0"/>
                                </a:lnTo>
                                <a:lnTo>
                                  <a:pt x="2245" y="0"/>
                                </a:lnTo>
                                <a:lnTo>
                                  <a:pt x="2261" y="15"/>
                                </a:lnTo>
                                <a:lnTo>
                                  <a:pt x="2261" y="71"/>
                                </a:lnTo>
                                <a:lnTo>
                                  <a:pt x="2261" y="130"/>
                                </a:lnTo>
                                <a:lnTo>
                                  <a:pt x="2261" y="202"/>
                                </a:lnTo>
                                <a:lnTo>
                                  <a:pt x="2228" y="260"/>
                                </a:lnTo>
                                <a:lnTo>
                                  <a:pt x="2180" y="390"/>
                                </a:lnTo>
                                <a:lnTo>
                                  <a:pt x="2117" y="492"/>
                                </a:lnTo>
                                <a:lnTo>
                                  <a:pt x="2053" y="564"/>
                                </a:lnTo>
                                <a:lnTo>
                                  <a:pt x="1973" y="622"/>
                                </a:lnTo>
                                <a:lnTo>
                                  <a:pt x="1892" y="666"/>
                                </a:lnTo>
                                <a:lnTo>
                                  <a:pt x="1812" y="709"/>
                                </a:lnTo>
                                <a:lnTo>
                                  <a:pt x="1716" y="738"/>
                                </a:lnTo>
                                <a:lnTo>
                                  <a:pt x="1635" y="753"/>
                                </a:lnTo>
                                <a:lnTo>
                                  <a:pt x="1539" y="768"/>
                                </a:lnTo>
                                <a:lnTo>
                                  <a:pt x="1443" y="768"/>
                                </a:lnTo>
                                <a:lnTo>
                                  <a:pt x="1332" y="768"/>
                                </a:lnTo>
                                <a:lnTo>
                                  <a:pt x="1234" y="768"/>
                                </a:lnTo>
                                <a:lnTo>
                                  <a:pt x="1219" y="768"/>
                                </a:lnTo>
                                <a:lnTo>
                                  <a:pt x="1219" y="985"/>
                                </a:lnTo>
                                <a:lnTo>
                                  <a:pt x="1203" y="985"/>
                                </a:lnTo>
                                <a:lnTo>
                                  <a:pt x="17" y="970"/>
                                </a:lnTo>
                                <a:lnTo>
                                  <a:pt x="0" y="95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60" name="Freeform 552"/>
                        <wps:cNvSpPr>
                          <a:spLocks/>
                        </wps:cNvSpPr>
                        <wps:spPr bwMode="auto">
                          <a:xfrm rot="-5400000">
                            <a:off x="10441" y="1109"/>
                            <a:ext cx="35" cy="139"/>
                          </a:xfrm>
                          <a:custGeom>
                            <a:avLst/>
                            <a:gdLst>
                              <a:gd name="T0" fmla="*/ 48 w 64"/>
                              <a:gd name="T1" fmla="*/ 217 h 275"/>
                              <a:gd name="T2" fmla="*/ 48 w 64"/>
                              <a:gd name="T3" fmla="*/ 158 h 275"/>
                              <a:gd name="T4" fmla="*/ 31 w 64"/>
                              <a:gd name="T5" fmla="*/ 102 h 275"/>
                              <a:gd name="T6" fmla="*/ 16 w 64"/>
                              <a:gd name="T7" fmla="*/ 58 h 275"/>
                              <a:gd name="T8" fmla="*/ 0 w 64"/>
                              <a:gd name="T9" fmla="*/ 15 h 275"/>
                              <a:gd name="T10" fmla="*/ 0 w 64"/>
                              <a:gd name="T11" fmla="*/ 0 h 275"/>
                              <a:gd name="T12" fmla="*/ 31 w 64"/>
                              <a:gd name="T13" fmla="*/ 58 h 275"/>
                              <a:gd name="T14" fmla="*/ 64 w 64"/>
                              <a:gd name="T15" fmla="*/ 115 h 275"/>
                              <a:gd name="T16" fmla="*/ 64 w 64"/>
                              <a:gd name="T17" fmla="*/ 188 h 275"/>
                              <a:gd name="T18" fmla="*/ 48 w 64"/>
                              <a:gd name="T19" fmla="*/ 260 h 275"/>
                              <a:gd name="T20" fmla="*/ 31 w 64"/>
                              <a:gd name="T21" fmla="*/ 275 h 275"/>
                              <a:gd name="T22" fmla="*/ 31 w 64"/>
                              <a:gd name="T23" fmla="*/ 260 h 275"/>
                              <a:gd name="T24" fmla="*/ 31 w 64"/>
                              <a:gd name="T25" fmla="*/ 245 h 275"/>
                              <a:gd name="T26" fmla="*/ 48 w 64"/>
                              <a:gd name="T27" fmla="*/ 21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 h="275">
                                <a:moveTo>
                                  <a:pt x="48" y="217"/>
                                </a:moveTo>
                                <a:lnTo>
                                  <a:pt x="48" y="158"/>
                                </a:lnTo>
                                <a:lnTo>
                                  <a:pt x="31" y="102"/>
                                </a:lnTo>
                                <a:lnTo>
                                  <a:pt x="16" y="58"/>
                                </a:lnTo>
                                <a:lnTo>
                                  <a:pt x="0" y="15"/>
                                </a:lnTo>
                                <a:lnTo>
                                  <a:pt x="0" y="0"/>
                                </a:lnTo>
                                <a:lnTo>
                                  <a:pt x="31" y="58"/>
                                </a:lnTo>
                                <a:lnTo>
                                  <a:pt x="64" y="115"/>
                                </a:lnTo>
                                <a:lnTo>
                                  <a:pt x="64" y="188"/>
                                </a:lnTo>
                                <a:lnTo>
                                  <a:pt x="48" y="260"/>
                                </a:lnTo>
                                <a:lnTo>
                                  <a:pt x="31" y="275"/>
                                </a:lnTo>
                                <a:lnTo>
                                  <a:pt x="31" y="260"/>
                                </a:lnTo>
                                <a:lnTo>
                                  <a:pt x="31" y="245"/>
                                </a:lnTo>
                                <a:lnTo>
                                  <a:pt x="48" y="21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61" name="Freeform 553"/>
                        <wps:cNvSpPr>
                          <a:spLocks/>
                        </wps:cNvSpPr>
                        <wps:spPr bwMode="auto">
                          <a:xfrm rot="-5400000">
                            <a:off x="10247" y="1377"/>
                            <a:ext cx="301" cy="261"/>
                          </a:xfrm>
                          <a:custGeom>
                            <a:avLst/>
                            <a:gdLst>
                              <a:gd name="T0" fmla="*/ 385 w 577"/>
                              <a:gd name="T1" fmla="*/ 464 h 522"/>
                              <a:gd name="T2" fmla="*/ 401 w 577"/>
                              <a:gd name="T3" fmla="*/ 464 h 522"/>
                              <a:gd name="T4" fmla="*/ 416 w 577"/>
                              <a:gd name="T5" fmla="*/ 464 h 522"/>
                              <a:gd name="T6" fmla="*/ 433 w 577"/>
                              <a:gd name="T7" fmla="*/ 449 h 522"/>
                              <a:gd name="T8" fmla="*/ 433 w 577"/>
                              <a:gd name="T9" fmla="*/ 435 h 522"/>
                              <a:gd name="T10" fmla="*/ 368 w 577"/>
                              <a:gd name="T11" fmla="*/ 405 h 522"/>
                              <a:gd name="T12" fmla="*/ 337 w 577"/>
                              <a:gd name="T13" fmla="*/ 362 h 522"/>
                              <a:gd name="T14" fmla="*/ 337 w 577"/>
                              <a:gd name="T15" fmla="*/ 349 h 522"/>
                              <a:gd name="T16" fmla="*/ 337 w 577"/>
                              <a:gd name="T17" fmla="*/ 334 h 522"/>
                              <a:gd name="T18" fmla="*/ 368 w 577"/>
                              <a:gd name="T19" fmla="*/ 319 h 522"/>
                              <a:gd name="T20" fmla="*/ 401 w 577"/>
                              <a:gd name="T21" fmla="*/ 334 h 522"/>
                              <a:gd name="T22" fmla="*/ 433 w 577"/>
                              <a:gd name="T23" fmla="*/ 349 h 522"/>
                              <a:gd name="T24" fmla="*/ 464 w 577"/>
                              <a:gd name="T25" fmla="*/ 392 h 522"/>
                              <a:gd name="T26" fmla="*/ 497 w 577"/>
                              <a:gd name="T27" fmla="*/ 392 h 522"/>
                              <a:gd name="T28" fmla="*/ 497 w 577"/>
                              <a:gd name="T29" fmla="*/ 377 h 522"/>
                              <a:gd name="T30" fmla="*/ 449 w 577"/>
                              <a:gd name="T31" fmla="*/ 305 h 522"/>
                              <a:gd name="T32" fmla="*/ 416 w 577"/>
                              <a:gd name="T33" fmla="*/ 290 h 522"/>
                              <a:gd name="T34" fmla="*/ 385 w 577"/>
                              <a:gd name="T35" fmla="*/ 262 h 522"/>
                              <a:gd name="T36" fmla="*/ 337 w 577"/>
                              <a:gd name="T37" fmla="*/ 262 h 522"/>
                              <a:gd name="T38" fmla="*/ 305 w 577"/>
                              <a:gd name="T39" fmla="*/ 275 h 522"/>
                              <a:gd name="T40" fmla="*/ 289 w 577"/>
                              <a:gd name="T41" fmla="*/ 290 h 522"/>
                              <a:gd name="T42" fmla="*/ 289 w 577"/>
                              <a:gd name="T43" fmla="*/ 305 h 522"/>
                              <a:gd name="T44" fmla="*/ 272 w 577"/>
                              <a:gd name="T45" fmla="*/ 349 h 522"/>
                              <a:gd name="T46" fmla="*/ 320 w 577"/>
                              <a:gd name="T47" fmla="*/ 405 h 522"/>
                              <a:gd name="T48" fmla="*/ 385 w 577"/>
                              <a:gd name="T49" fmla="*/ 449 h 522"/>
                              <a:gd name="T50" fmla="*/ 337 w 577"/>
                              <a:gd name="T51" fmla="*/ 435 h 522"/>
                              <a:gd name="T52" fmla="*/ 305 w 577"/>
                              <a:gd name="T53" fmla="*/ 405 h 522"/>
                              <a:gd name="T54" fmla="*/ 272 w 577"/>
                              <a:gd name="T55" fmla="*/ 377 h 522"/>
                              <a:gd name="T56" fmla="*/ 257 w 577"/>
                              <a:gd name="T57" fmla="*/ 334 h 522"/>
                              <a:gd name="T58" fmla="*/ 257 w 577"/>
                              <a:gd name="T59" fmla="*/ 319 h 522"/>
                              <a:gd name="T60" fmla="*/ 257 w 577"/>
                              <a:gd name="T61" fmla="*/ 305 h 522"/>
                              <a:gd name="T62" fmla="*/ 257 w 577"/>
                              <a:gd name="T63" fmla="*/ 275 h 522"/>
                              <a:gd name="T64" fmla="*/ 240 w 577"/>
                              <a:gd name="T65" fmla="*/ 262 h 522"/>
                              <a:gd name="T66" fmla="*/ 192 w 577"/>
                              <a:gd name="T67" fmla="*/ 290 h 522"/>
                              <a:gd name="T68" fmla="*/ 176 w 577"/>
                              <a:gd name="T69" fmla="*/ 290 h 522"/>
                              <a:gd name="T70" fmla="*/ 144 w 577"/>
                              <a:gd name="T71" fmla="*/ 290 h 522"/>
                              <a:gd name="T72" fmla="*/ 113 w 577"/>
                              <a:gd name="T73" fmla="*/ 275 h 522"/>
                              <a:gd name="T74" fmla="*/ 96 w 577"/>
                              <a:gd name="T75" fmla="*/ 262 h 522"/>
                              <a:gd name="T76" fmla="*/ 65 w 577"/>
                              <a:gd name="T77" fmla="*/ 188 h 522"/>
                              <a:gd name="T78" fmla="*/ 65 w 577"/>
                              <a:gd name="T79" fmla="*/ 145 h 522"/>
                              <a:gd name="T80" fmla="*/ 32 w 577"/>
                              <a:gd name="T81" fmla="*/ 73 h 522"/>
                              <a:gd name="T82" fmla="*/ 0 w 577"/>
                              <a:gd name="T83" fmla="*/ 0 h 522"/>
                              <a:gd name="T84" fmla="*/ 113 w 577"/>
                              <a:gd name="T85" fmla="*/ 58 h 522"/>
                              <a:gd name="T86" fmla="*/ 257 w 577"/>
                              <a:gd name="T87" fmla="*/ 101 h 522"/>
                              <a:gd name="T88" fmla="*/ 289 w 577"/>
                              <a:gd name="T89" fmla="*/ 132 h 522"/>
                              <a:gd name="T90" fmla="*/ 289 w 577"/>
                              <a:gd name="T91" fmla="*/ 145 h 522"/>
                              <a:gd name="T92" fmla="*/ 305 w 577"/>
                              <a:gd name="T93" fmla="*/ 175 h 522"/>
                              <a:gd name="T94" fmla="*/ 305 w 577"/>
                              <a:gd name="T95" fmla="*/ 188 h 522"/>
                              <a:gd name="T96" fmla="*/ 289 w 577"/>
                              <a:gd name="T97" fmla="*/ 203 h 522"/>
                              <a:gd name="T98" fmla="*/ 289 w 577"/>
                              <a:gd name="T99" fmla="*/ 232 h 522"/>
                              <a:gd name="T100" fmla="*/ 305 w 577"/>
                              <a:gd name="T101" fmla="*/ 247 h 522"/>
                              <a:gd name="T102" fmla="*/ 320 w 577"/>
                              <a:gd name="T103" fmla="*/ 232 h 522"/>
                              <a:gd name="T104" fmla="*/ 353 w 577"/>
                              <a:gd name="T105" fmla="*/ 232 h 522"/>
                              <a:gd name="T106" fmla="*/ 401 w 577"/>
                              <a:gd name="T107" fmla="*/ 262 h 522"/>
                              <a:gd name="T108" fmla="*/ 464 w 577"/>
                              <a:gd name="T109" fmla="*/ 319 h 522"/>
                              <a:gd name="T110" fmla="*/ 512 w 577"/>
                              <a:gd name="T111" fmla="*/ 362 h 522"/>
                              <a:gd name="T112" fmla="*/ 529 w 577"/>
                              <a:gd name="T113" fmla="*/ 405 h 522"/>
                              <a:gd name="T114" fmla="*/ 577 w 577"/>
                              <a:gd name="T115" fmla="*/ 522 h 522"/>
                              <a:gd name="T116" fmla="*/ 464 w 577"/>
                              <a:gd name="T117" fmla="*/ 492 h 522"/>
                              <a:gd name="T118" fmla="*/ 416 w 577"/>
                              <a:gd name="T119" fmla="*/ 479 h 522"/>
                              <a:gd name="T120" fmla="*/ 385 w 577"/>
                              <a:gd name="T121" fmla="*/ 464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77" h="522">
                                <a:moveTo>
                                  <a:pt x="385" y="464"/>
                                </a:moveTo>
                                <a:lnTo>
                                  <a:pt x="401" y="464"/>
                                </a:lnTo>
                                <a:lnTo>
                                  <a:pt x="416" y="464"/>
                                </a:lnTo>
                                <a:lnTo>
                                  <a:pt x="433" y="449"/>
                                </a:lnTo>
                                <a:lnTo>
                                  <a:pt x="433" y="435"/>
                                </a:lnTo>
                                <a:lnTo>
                                  <a:pt x="368" y="405"/>
                                </a:lnTo>
                                <a:lnTo>
                                  <a:pt x="337" y="362"/>
                                </a:lnTo>
                                <a:lnTo>
                                  <a:pt x="337" y="349"/>
                                </a:lnTo>
                                <a:lnTo>
                                  <a:pt x="337" y="334"/>
                                </a:lnTo>
                                <a:lnTo>
                                  <a:pt x="368" y="319"/>
                                </a:lnTo>
                                <a:lnTo>
                                  <a:pt x="401" y="334"/>
                                </a:lnTo>
                                <a:lnTo>
                                  <a:pt x="433" y="349"/>
                                </a:lnTo>
                                <a:lnTo>
                                  <a:pt x="464" y="392"/>
                                </a:lnTo>
                                <a:lnTo>
                                  <a:pt x="497" y="392"/>
                                </a:lnTo>
                                <a:lnTo>
                                  <a:pt x="497" y="377"/>
                                </a:lnTo>
                                <a:lnTo>
                                  <a:pt x="449" y="305"/>
                                </a:lnTo>
                                <a:lnTo>
                                  <a:pt x="416" y="290"/>
                                </a:lnTo>
                                <a:lnTo>
                                  <a:pt x="385" y="262"/>
                                </a:lnTo>
                                <a:lnTo>
                                  <a:pt x="337" y="262"/>
                                </a:lnTo>
                                <a:lnTo>
                                  <a:pt x="305" y="275"/>
                                </a:lnTo>
                                <a:lnTo>
                                  <a:pt x="289" y="290"/>
                                </a:lnTo>
                                <a:lnTo>
                                  <a:pt x="289" y="305"/>
                                </a:lnTo>
                                <a:lnTo>
                                  <a:pt x="272" y="349"/>
                                </a:lnTo>
                                <a:lnTo>
                                  <a:pt x="320" y="405"/>
                                </a:lnTo>
                                <a:lnTo>
                                  <a:pt x="385" y="449"/>
                                </a:lnTo>
                                <a:lnTo>
                                  <a:pt x="337" y="435"/>
                                </a:lnTo>
                                <a:lnTo>
                                  <a:pt x="305" y="405"/>
                                </a:lnTo>
                                <a:lnTo>
                                  <a:pt x="272" y="377"/>
                                </a:lnTo>
                                <a:lnTo>
                                  <a:pt x="257" y="334"/>
                                </a:lnTo>
                                <a:lnTo>
                                  <a:pt x="257" y="319"/>
                                </a:lnTo>
                                <a:lnTo>
                                  <a:pt x="257" y="305"/>
                                </a:lnTo>
                                <a:lnTo>
                                  <a:pt x="257" y="275"/>
                                </a:lnTo>
                                <a:lnTo>
                                  <a:pt x="240" y="262"/>
                                </a:lnTo>
                                <a:lnTo>
                                  <a:pt x="192" y="290"/>
                                </a:lnTo>
                                <a:lnTo>
                                  <a:pt x="176" y="290"/>
                                </a:lnTo>
                                <a:lnTo>
                                  <a:pt x="144" y="290"/>
                                </a:lnTo>
                                <a:lnTo>
                                  <a:pt x="113" y="275"/>
                                </a:lnTo>
                                <a:lnTo>
                                  <a:pt x="96" y="262"/>
                                </a:lnTo>
                                <a:lnTo>
                                  <a:pt x="65" y="188"/>
                                </a:lnTo>
                                <a:lnTo>
                                  <a:pt x="65" y="145"/>
                                </a:lnTo>
                                <a:lnTo>
                                  <a:pt x="32" y="73"/>
                                </a:lnTo>
                                <a:lnTo>
                                  <a:pt x="0" y="0"/>
                                </a:lnTo>
                                <a:lnTo>
                                  <a:pt x="113" y="58"/>
                                </a:lnTo>
                                <a:lnTo>
                                  <a:pt x="257" y="101"/>
                                </a:lnTo>
                                <a:lnTo>
                                  <a:pt x="289" y="132"/>
                                </a:lnTo>
                                <a:lnTo>
                                  <a:pt x="289" y="145"/>
                                </a:lnTo>
                                <a:lnTo>
                                  <a:pt x="305" y="175"/>
                                </a:lnTo>
                                <a:lnTo>
                                  <a:pt x="305" y="188"/>
                                </a:lnTo>
                                <a:lnTo>
                                  <a:pt x="289" y="203"/>
                                </a:lnTo>
                                <a:lnTo>
                                  <a:pt x="289" y="232"/>
                                </a:lnTo>
                                <a:lnTo>
                                  <a:pt x="305" y="247"/>
                                </a:lnTo>
                                <a:lnTo>
                                  <a:pt x="320" y="232"/>
                                </a:lnTo>
                                <a:lnTo>
                                  <a:pt x="353" y="232"/>
                                </a:lnTo>
                                <a:lnTo>
                                  <a:pt x="401" y="262"/>
                                </a:lnTo>
                                <a:lnTo>
                                  <a:pt x="464" y="319"/>
                                </a:lnTo>
                                <a:lnTo>
                                  <a:pt x="512" y="362"/>
                                </a:lnTo>
                                <a:lnTo>
                                  <a:pt x="529" y="405"/>
                                </a:lnTo>
                                <a:lnTo>
                                  <a:pt x="577" y="522"/>
                                </a:lnTo>
                                <a:lnTo>
                                  <a:pt x="464" y="492"/>
                                </a:lnTo>
                                <a:lnTo>
                                  <a:pt x="416" y="479"/>
                                </a:lnTo>
                                <a:lnTo>
                                  <a:pt x="385" y="46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62" name="Freeform 554"/>
                        <wps:cNvSpPr>
                          <a:spLocks/>
                        </wps:cNvSpPr>
                        <wps:spPr bwMode="auto">
                          <a:xfrm rot="-5400000">
                            <a:off x="10493" y="3194"/>
                            <a:ext cx="33" cy="22"/>
                          </a:xfrm>
                          <a:custGeom>
                            <a:avLst/>
                            <a:gdLst>
                              <a:gd name="T0" fmla="*/ 0 w 64"/>
                              <a:gd name="T1" fmla="*/ 28 h 43"/>
                              <a:gd name="T2" fmla="*/ 16 w 64"/>
                              <a:gd name="T3" fmla="*/ 0 h 43"/>
                              <a:gd name="T4" fmla="*/ 31 w 64"/>
                              <a:gd name="T5" fmla="*/ 0 h 43"/>
                              <a:gd name="T6" fmla="*/ 48 w 64"/>
                              <a:gd name="T7" fmla="*/ 0 h 43"/>
                              <a:gd name="T8" fmla="*/ 64 w 64"/>
                              <a:gd name="T9" fmla="*/ 15 h 43"/>
                              <a:gd name="T10" fmla="*/ 48 w 64"/>
                              <a:gd name="T11" fmla="*/ 28 h 43"/>
                              <a:gd name="T12" fmla="*/ 31 w 64"/>
                              <a:gd name="T13" fmla="*/ 43 h 43"/>
                              <a:gd name="T14" fmla="*/ 16 w 64"/>
                              <a:gd name="T15" fmla="*/ 43 h 43"/>
                              <a:gd name="T16" fmla="*/ 0 w 64"/>
                              <a:gd name="T17" fmla="*/ 2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43">
                                <a:moveTo>
                                  <a:pt x="0" y="28"/>
                                </a:moveTo>
                                <a:lnTo>
                                  <a:pt x="16" y="0"/>
                                </a:lnTo>
                                <a:lnTo>
                                  <a:pt x="31" y="0"/>
                                </a:lnTo>
                                <a:lnTo>
                                  <a:pt x="48" y="0"/>
                                </a:lnTo>
                                <a:lnTo>
                                  <a:pt x="64" y="15"/>
                                </a:lnTo>
                                <a:lnTo>
                                  <a:pt x="48" y="28"/>
                                </a:lnTo>
                                <a:lnTo>
                                  <a:pt x="31" y="43"/>
                                </a:lnTo>
                                <a:lnTo>
                                  <a:pt x="16" y="43"/>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63" name="Freeform 555"/>
                        <wps:cNvSpPr>
                          <a:spLocks/>
                        </wps:cNvSpPr>
                        <wps:spPr bwMode="auto">
                          <a:xfrm rot="-5400000">
                            <a:off x="10417" y="2653"/>
                            <a:ext cx="69" cy="95"/>
                          </a:xfrm>
                          <a:custGeom>
                            <a:avLst/>
                            <a:gdLst>
                              <a:gd name="T0" fmla="*/ 0 w 129"/>
                              <a:gd name="T1" fmla="*/ 145 h 189"/>
                              <a:gd name="T2" fmla="*/ 48 w 129"/>
                              <a:gd name="T3" fmla="*/ 117 h 189"/>
                              <a:gd name="T4" fmla="*/ 65 w 129"/>
                              <a:gd name="T5" fmla="*/ 102 h 189"/>
                              <a:gd name="T6" fmla="*/ 96 w 129"/>
                              <a:gd name="T7" fmla="*/ 102 h 189"/>
                              <a:gd name="T8" fmla="*/ 96 w 129"/>
                              <a:gd name="T9" fmla="*/ 87 h 189"/>
                              <a:gd name="T10" fmla="*/ 81 w 129"/>
                              <a:gd name="T11" fmla="*/ 74 h 189"/>
                              <a:gd name="T12" fmla="*/ 33 w 129"/>
                              <a:gd name="T13" fmla="*/ 59 h 189"/>
                              <a:gd name="T14" fmla="*/ 17 w 129"/>
                              <a:gd name="T15" fmla="*/ 30 h 189"/>
                              <a:gd name="T16" fmla="*/ 0 w 129"/>
                              <a:gd name="T17" fmla="*/ 0 h 189"/>
                              <a:gd name="T18" fmla="*/ 113 w 129"/>
                              <a:gd name="T19" fmla="*/ 44 h 189"/>
                              <a:gd name="T20" fmla="*/ 129 w 129"/>
                              <a:gd name="T21" fmla="*/ 59 h 189"/>
                              <a:gd name="T22" fmla="*/ 129 w 129"/>
                              <a:gd name="T23" fmla="*/ 74 h 189"/>
                              <a:gd name="T24" fmla="*/ 129 w 129"/>
                              <a:gd name="T25" fmla="*/ 102 h 189"/>
                              <a:gd name="T26" fmla="*/ 96 w 129"/>
                              <a:gd name="T27" fmla="*/ 130 h 189"/>
                              <a:gd name="T28" fmla="*/ 65 w 129"/>
                              <a:gd name="T29" fmla="*/ 145 h 189"/>
                              <a:gd name="T30" fmla="*/ 33 w 129"/>
                              <a:gd name="T31" fmla="*/ 160 h 189"/>
                              <a:gd name="T32" fmla="*/ 0 w 129"/>
                              <a:gd name="T33" fmla="*/ 189 h 189"/>
                              <a:gd name="T34" fmla="*/ 0 w 129"/>
                              <a:gd name="T35" fmla="*/ 174 h 189"/>
                              <a:gd name="T36" fmla="*/ 0 w 129"/>
                              <a:gd name="T37" fmla="*/ 14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9" h="189">
                                <a:moveTo>
                                  <a:pt x="0" y="145"/>
                                </a:moveTo>
                                <a:lnTo>
                                  <a:pt x="48" y="117"/>
                                </a:lnTo>
                                <a:lnTo>
                                  <a:pt x="65" y="102"/>
                                </a:lnTo>
                                <a:lnTo>
                                  <a:pt x="96" y="102"/>
                                </a:lnTo>
                                <a:lnTo>
                                  <a:pt x="96" y="87"/>
                                </a:lnTo>
                                <a:lnTo>
                                  <a:pt x="81" y="74"/>
                                </a:lnTo>
                                <a:lnTo>
                                  <a:pt x="33" y="59"/>
                                </a:lnTo>
                                <a:lnTo>
                                  <a:pt x="17" y="30"/>
                                </a:lnTo>
                                <a:lnTo>
                                  <a:pt x="0" y="0"/>
                                </a:lnTo>
                                <a:lnTo>
                                  <a:pt x="113" y="44"/>
                                </a:lnTo>
                                <a:lnTo>
                                  <a:pt x="129" y="59"/>
                                </a:lnTo>
                                <a:lnTo>
                                  <a:pt x="129" y="74"/>
                                </a:lnTo>
                                <a:lnTo>
                                  <a:pt x="129" y="102"/>
                                </a:lnTo>
                                <a:lnTo>
                                  <a:pt x="96" y="130"/>
                                </a:lnTo>
                                <a:lnTo>
                                  <a:pt x="65" y="145"/>
                                </a:lnTo>
                                <a:lnTo>
                                  <a:pt x="33" y="160"/>
                                </a:lnTo>
                                <a:lnTo>
                                  <a:pt x="0" y="189"/>
                                </a:lnTo>
                                <a:lnTo>
                                  <a:pt x="0" y="174"/>
                                </a:lnTo>
                                <a:lnTo>
                                  <a:pt x="0" y="14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64" name="Freeform 556"/>
                        <wps:cNvSpPr>
                          <a:spLocks/>
                        </wps:cNvSpPr>
                        <wps:spPr bwMode="auto">
                          <a:xfrm rot="-5400000">
                            <a:off x="10472" y="1210"/>
                            <a:ext cx="32" cy="22"/>
                          </a:xfrm>
                          <a:custGeom>
                            <a:avLst/>
                            <a:gdLst>
                              <a:gd name="T0" fmla="*/ 0 w 63"/>
                              <a:gd name="T1" fmla="*/ 0 h 44"/>
                              <a:gd name="T2" fmla="*/ 15 w 63"/>
                              <a:gd name="T3" fmla="*/ 0 h 44"/>
                              <a:gd name="T4" fmla="*/ 31 w 63"/>
                              <a:gd name="T5" fmla="*/ 0 h 44"/>
                              <a:gd name="T6" fmla="*/ 63 w 63"/>
                              <a:gd name="T7" fmla="*/ 29 h 44"/>
                              <a:gd name="T8" fmla="*/ 63 w 63"/>
                              <a:gd name="T9" fmla="*/ 44 h 44"/>
                              <a:gd name="T10" fmla="*/ 0 w 63"/>
                              <a:gd name="T11" fmla="*/ 0 h 44"/>
                            </a:gdLst>
                            <a:ahLst/>
                            <a:cxnLst>
                              <a:cxn ang="0">
                                <a:pos x="T0" y="T1"/>
                              </a:cxn>
                              <a:cxn ang="0">
                                <a:pos x="T2" y="T3"/>
                              </a:cxn>
                              <a:cxn ang="0">
                                <a:pos x="T4" y="T5"/>
                              </a:cxn>
                              <a:cxn ang="0">
                                <a:pos x="T6" y="T7"/>
                              </a:cxn>
                              <a:cxn ang="0">
                                <a:pos x="T8" y="T9"/>
                              </a:cxn>
                              <a:cxn ang="0">
                                <a:pos x="T10" y="T11"/>
                              </a:cxn>
                            </a:cxnLst>
                            <a:rect l="0" t="0" r="r" b="b"/>
                            <a:pathLst>
                              <a:path w="63" h="44">
                                <a:moveTo>
                                  <a:pt x="0" y="0"/>
                                </a:moveTo>
                                <a:lnTo>
                                  <a:pt x="15" y="0"/>
                                </a:lnTo>
                                <a:lnTo>
                                  <a:pt x="31" y="0"/>
                                </a:lnTo>
                                <a:lnTo>
                                  <a:pt x="63" y="29"/>
                                </a:lnTo>
                                <a:lnTo>
                                  <a:pt x="63" y="44"/>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65" name="Freeform 557"/>
                        <wps:cNvSpPr>
                          <a:spLocks/>
                        </wps:cNvSpPr>
                        <wps:spPr bwMode="auto">
                          <a:xfrm rot="-5400000">
                            <a:off x="10428" y="2059"/>
                            <a:ext cx="77" cy="65"/>
                          </a:xfrm>
                          <a:custGeom>
                            <a:avLst/>
                            <a:gdLst>
                              <a:gd name="T0" fmla="*/ 16 w 144"/>
                              <a:gd name="T1" fmla="*/ 0 h 130"/>
                              <a:gd name="T2" fmla="*/ 31 w 144"/>
                              <a:gd name="T3" fmla="*/ 0 h 130"/>
                              <a:gd name="T4" fmla="*/ 64 w 144"/>
                              <a:gd name="T5" fmla="*/ 0 h 130"/>
                              <a:gd name="T6" fmla="*/ 96 w 144"/>
                              <a:gd name="T7" fmla="*/ 15 h 130"/>
                              <a:gd name="T8" fmla="*/ 127 w 144"/>
                              <a:gd name="T9" fmla="*/ 71 h 130"/>
                              <a:gd name="T10" fmla="*/ 144 w 144"/>
                              <a:gd name="T11" fmla="*/ 130 h 130"/>
                              <a:gd name="T12" fmla="*/ 96 w 144"/>
                              <a:gd name="T13" fmla="*/ 101 h 130"/>
                              <a:gd name="T14" fmla="*/ 48 w 144"/>
                              <a:gd name="T15" fmla="*/ 71 h 130"/>
                              <a:gd name="T16" fmla="*/ 16 w 144"/>
                              <a:gd name="T17" fmla="*/ 71 h 130"/>
                              <a:gd name="T18" fmla="*/ 16 w 144"/>
                              <a:gd name="T19" fmla="*/ 43 h 130"/>
                              <a:gd name="T20" fmla="*/ 0 w 144"/>
                              <a:gd name="T21" fmla="*/ 28 h 130"/>
                              <a:gd name="T22" fmla="*/ 16 w 144"/>
                              <a:gd name="T23"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4" h="130">
                                <a:moveTo>
                                  <a:pt x="16" y="0"/>
                                </a:moveTo>
                                <a:lnTo>
                                  <a:pt x="31" y="0"/>
                                </a:lnTo>
                                <a:lnTo>
                                  <a:pt x="64" y="0"/>
                                </a:lnTo>
                                <a:lnTo>
                                  <a:pt x="96" y="15"/>
                                </a:lnTo>
                                <a:lnTo>
                                  <a:pt x="127" y="71"/>
                                </a:lnTo>
                                <a:lnTo>
                                  <a:pt x="144" y="130"/>
                                </a:lnTo>
                                <a:lnTo>
                                  <a:pt x="96" y="101"/>
                                </a:lnTo>
                                <a:lnTo>
                                  <a:pt x="48" y="71"/>
                                </a:lnTo>
                                <a:lnTo>
                                  <a:pt x="16" y="71"/>
                                </a:lnTo>
                                <a:lnTo>
                                  <a:pt x="16" y="43"/>
                                </a:lnTo>
                                <a:lnTo>
                                  <a:pt x="0" y="28"/>
                                </a:lnTo>
                                <a:lnTo>
                                  <a:pt x="1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66" name="Freeform 558"/>
                        <wps:cNvSpPr>
                          <a:spLocks/>
                        </wps:cNvSpPr>
                        <wps:spPr bwMode="auto">
                          <a:xfrm rot="-5400000">
                            <a:off x="10417" y="1821"/>
                            <a:ext cx="61" cy="87"/>
                          </a:xfrm>
                          <a:custGeom>
                            <a:avLst/>
                            <a:gdLst>
                              <a:gd name="T0" fmla="*/ 0 w 113"/>
                              <a:gd name="T1" fmla="*/ 160 h 174"/>
                              <a:gd name="T2" fmla="*/ 0 w 113"/>
                              <a:gd name="T3" fmla="*/ 145 h 174"/>
                              <a:gd name="T4" fmla="*/ 17 w 113"/>
                              <a:gd name="T5" fmla="*/ 130 h 174"/>
                              <a:gd name="T6" fmla="*/ 32 w 113"/>
                              <a:gd name="T7" fmla="*/ 117 h 174"/>
                              <a:gd name="T8" fmla="*/ 48 w 113"/>
                              <a:gd name="T9" fmla="*/ 102 h 174"/>
                              <a:gd name="T10" fmla="*/ 65 w 113"/>
                              <a:gd name="T11" fmla="*/ 59 h 174"/>
                              <a:gd name="T12" fmla="*/ 65 w 113"/>
                              <a:gd name="T13" fmla="*/ 44 h 174"/>
                              <a:gd name="T14" fmla="*/ 48 w 113"/>
                              <a:gd name="T15" fmla="*/ 15 h 174"/>
                              <a:gd name="T16" fmla="*/ 32 w 113"/>
                              <a:gd name="T17" fmla="*/ 0 h 174"/>
                              <a:gd name="T18" fmla="*/ 65 w 113"/>
                              <a:gd name="T19" fmla="*/ 0 h 174"/>
                              <a:gd name="T20" fmla="*/ 80 w 113"/>
                              <a:gd name="T21" fmla="*/ 0 h 174"/>
                              <a:gd name="T22" fmla="*/ 97 w 113"/>
                              <a:gd name="T23" fmla="*/ 44 h 174"/>
                              <a:gd name="T24" fmla="*/ 113 w 113"/>
                              <a:gd name="T25" fmla="*/ 87 h 174"/>
                              <a:gd name="T26" fmla="*/ 97 w 113"/>
                              <a:gd name="T27" fmla="*/ 130 h 174"/>
                              <a:gd name="T28" fmla="*/ 80 w 113"/>
                              <a:gd name="T29" fmla="*/ 160 h 174"/>
                              <a:gd name="T30" fmla="*/ 48 w 113"/>
                              <a:gd name="T31" fmla="*/ 174 h 174"/>
                              <a:gd name="T32" fmla="*/ 32 w 113"/>
                              <a:gd name="T33" fmla="*/ 174 h 174"/>
                              <a:gd name="T34" fmla="*/ 0 w 113"/>
                              <a:gd name="T35" fmla="*/ 174 h 174"/>
                              <a:gd name="T36" fmla="*/ 0 w 113"/>
                              <a:gd name="T37" fmla="*/ 16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3" h="174">
                                <a:moveTo>
                                  <a:pt x="0" y="160"/>
                                </a:moveTo>
                                <a:lnTo>
                                  <a:pt x="0" y="145"/>
                                </a:lnTo>
                                <a:lnTo>
                                  <a:pt x="17" y="130"/>
                                </a:lnTo>
                                <a:lnTo>
                                  <a:pt x="32" y="117"/>
                                </a:lnTo>
                                <a:lnTo>
                                  <a:pt x="48" y="102"/>
                                </a:lnTo>
                                <a:lnTo>
                                  <a:pt x="65" y="59"/>
                                </a:lnTo>
                                <a:lnTo>
                                  <a:pt x="65" y="44"/>
                                </a:lnTo>
                                <a:lnTo>
                                  <a:pt x="48" y="15"/>
                                </a:lnTo>
                                <a:lnTo>
                                  <a:pt x="32" y="0"/>
                                </a:lnTo>
                                <a:lnTo>
                                  <a:pt x="65" y="0"/>
                                </a:lnTo>
                                <a:lnTo>
                                  <a:pt x="80" y="0"/>
                                </a:lnTo>
                                <a:lnTo>
                                  <a:pt x="97" y="44"/>
                                </a:lnTo>
                                <a:lnTo>
                                  <a:pt x="113" y="87"/>
                                </a:lnTo>
                                <a:lnTo>
                                  <a:pt x="97" y="130"/>
                                </a:lnTo>
                                <a:lnTo>
                                  <a:pt x="80" y="160"/>
                                </a:lnTo>
                                <a:lnTo>
                                  <a:pt x="48" y="174"/>
                                </a:lnTo>
                                <a:lnTo>
                                  <a:pt x="32" y="174"/>
                                </a:lnTo>
                                <a:lnTo>
                                  <a:pt x="0" y="174"/>
                                </a:lnTo>
                                <a:lnTo>
                                  <a:pt x="0" y="1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67" name="Freeform 559"/>
                        <wps:cNvSpPr>
                          <a:spLocks/>
                        </wps:cNvSpPr>
                        <wps:spPr bwMode="auto">
                          <a:xfrm rot="-5400000">
                            <a:off x="10417" y="1821"/>
                            <a:ext cx="61" cy="87"/>
                          </a:xfrm>
                          <a:custGeom>
                            <a:avLst/>
                            <a:gdLst>
                              <a:gd name="T0" fmla="*/ 0 w 113"/>
                              <a:gd name="T1" fmla="*/ 160 h 174"/>
                              <a:gd name="T2" fmla="*/ 0 w 113"/>
                              <a:gd name="T3" fmla="*/ 145 h 174"/>
                              <a:gd name="T4" fmla="*/ 17 w 113"/>
                              <a:gd name="T5" fmla="*/ 130 h 174"/>
                              <a:gd name="T6" fmla="*/ 32 w 113"/>
                              <a:gd name="T7" fmla="*/ 117 h 174"/>
                              <a:gd name="T8" fmla="*/ 48 w 113"/>
                              <a:gd name="T9" fmla="*/ 102 h 174"/>
                              <a:gd name="T10" fmla="*/ 65 w 113"/>
                              <a:gd name="T11" fmla="*/ 59 h 174"/>
                              <a:gd name="T12" fmla="*/ 65 w 113"/>
                              <a:gd name="T13" fmla="*/ 44 h 174"/>
                              <a:gd name="T14" fmla="*/ 48 w 113"/>
                              <a:gd name="T15" fmla="*/ 15 h 174"/>
                              <a:gd name="T16" fmla="*/ 48 w 113"/>
                              <a:gd name="T17" fmla="*/ 15 h 174"/>
                              <a:gd name="T18" fmla="*/ 32 w 113"/>
                              <a:gd name="T19" fmla="*/ 0 h 174"/>
                              <a:gd name="T20" fmla="*/ 65 w 113"/>
                              <a:gd name="T21" fmla="*/ 0 h 174"/>
                              <a:gd name="T22" fmla="*/ 80 w 113"/>
                              <a:gd name="T23" fmla="*/ 0 h 174"/>
                              <a:gd name="T24" fmla="*/ 97 w 113"/>
                              <a:gd name="T25" fmla="*/ 44 h 174"/>
                              <a:gd name="T26" fmla="*/ 113 w 113"/>
                              <a:gd name="T27" fmla="*/ 87 h 174"/>
                              <a:gd name="T28" fmla="*/ 97 w 113"/>
                              <a:gd name="T29" fmla="*/ 130 h 174"/>
                              <a:gd name="T30" fmla="*/ 80 w 113"/>
                              <a:gd name="T31" fmla="*/ 160 h 174"/>
                              <a:gd name="T32" fmla="*/ 48 w 113"/>
                              <a:gd name="T33" fmla="*/ 174 h 174"/>
                              <a:gd name="T34" fmla="*/ 32 w 113"/>
                              <a:gd name="T35" fmla="*/ 174 h 174"/>
                              <a:gd name="T36" fmla="*/ 0 w 113"/>
                              <a:gd name="T37" fmla="*/ 174 h 174"/>
                              <a:gd name="T38" fmla="*/ 0 w 113"/>
                              <a:gd name="T39" fmla="*/ 16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3" h="174">
                                <a:moveTo>
                                  <a:pt x="0" y="160"/>
                                </a:moveTo>
                                <a:lnTo>
                                  <a:pt x="0" y="145"/>
                                </a:lnTo>
                                <a:lnTo>
                                  <a:pt x="17" y="130"/>
                                </a:lnTo>
                                <a:lnTo>
                                  <a:pt x="32" y="117"/>
                                </a:lnTo>
                                <a:lnTo>
                                  <a:pt x="48" y="102"/>
                                </a:lnTo>
                                <a:lnTo>
                                  <a:pt x="65" y="59"/>
                                </a:lnTo>
                                <a:lnTo>
                                  <a:pt x="65" y="44"/>
                                </a:lnTo>
                                <a:lnTo>
                                  <a:pt x="48" y="15"/>
                                </a:lnTo>
                                <a:lnTo>
                                  <a:pt x="32" y="0"/>
                                </a:lnTo>
                                <a:lnTo>
                                  <a:pt x="65" y="0"/>
                                </a:lnTo>
                                <a:lnTo>
                                  <a:pt x="80" y="0"/>
                                </a:lnTo>
                                <a:lnTo>
                                  <a:pt x="97" y="44"/>
                                </a:lnTo>
                                <a:lnTo>
                                  <a:pt x="113" y="87"/>
                                </a:lnTo>
                                <a:lnTo>
                                  <a:pt x="97" y="130"/>
                                </a:lnTo>
                                <a:lnTo>
                                  <a:pt x="80" y="160"/>
                                </a:lnTo>
                                <a:lnTo>
                                  <a:pt x="48" y="174"/>
                                </a:lnTo>
                                <a:lnTo>
                                  <a:pt x="32" y="174"/>
                                </a:lnTo>
                                <a:lnTo>
                                  <a:pt x="0" y="174"/>
                                </a:lnTo>
                                <a:lnTo>
                                  <a:pt x="0" y="16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68" name="Freeform 560"/>
                        <wps:cNvSpPr>
                          <a:spLocks/>
                        </wps:cNvSpPr>
                        <wps:spPr bwMode="auto">
                          <a:xfrm rot="-5400000">
                            <a:off x="10414" y="1757"/>
                            <a:ext cx="60" cy="80"/>
                          </a:xfrm>
                          <a:custGeom>
                            <a:avLst/>
                            <a:gdLst>
                              <a:gd name="T0" fmla="*/ 0 w 113"/>
                              <a:gd name="T1" fmla="*/ 117 h 160"/>
                              <a:gd name="T2" fmla="*/ 0 w 113"/>
                              <a:gd name="T3" fmla="*/ 87 h 160"/>
                              <a:gd name="T4" fmla="*/ 17 w 113"/>
                              <a:gd name="T5" fmla="*/ 87 h 160"/>
                              <a:gd name="T6" fmla="*/ 33 w 113"/>
                              <a:gd name="T7" fmla="*/ 87 h 160"/>
                              <a:gd name="T8" fmla="*/ 48 w 113"/>
                              <a:gd name="T9" fmla="*/ 102 h 160"/>
                              <a:gd name="T10" fmla="*/ 48 w 113"/>
                              <a:gd name="T11" fmla="*/ 117 h 160"/>
                              <a:gd name="T12" fmla="*/ 65 w 113"/>
                              <a:gd name="T13" fmla="*/ 117 h 160"/>
                              <a:gd name="T14" fmla="*/ 81 w 113"/>
                              <a:gd name="T15" fmla="*/ 102 h 160"/>
                              <a:gd name="T16" fmla="*/ 65 w 113"/>
                              <a:gd name="T17" fmla="*/ 74 h 160"/>
                              <a:gd name="T18" fmla="*/ 33 w 113"/>
                              <a:gd name="T19" fmla="*/ 59 h 160"/>
                              <a:gd name="T20" fmla="*/ 17 w 113"/>
                              <a:gd name="T21" fmla="*/ 30 h 160"/>
                              <a:gd name="T22" fmla="*/ 0 w 113"/>
                              <a:gd name="T23" fmla="*/ 0 h 160"/>
                              <a:gd name="T24" fmla="*/ 33 w 113"/>
                              <a:gd name="T25" fmla="*/ 0 h 160"/>
                              <a:gd name="T26" fmla="*/ 48 w 113"/>
                              <a:gd name="T27" fmla="*/ 15 h 160"/>
                              <a:gd name="T28" fmla="*/ 96 w 113"/>
                              <a:gd name="T29" fmla="*/ 59 h 160"/>
                              <a:gd name="T30" fmla="*/ 113 w 113"/>
                              <a:gd name="T31" fmla="*/ 102 h 160"/>
                              <a:gd name="T32" fmla="*/ 113 w 113"/>
                              <a:gd name="T33" fmla="*/ 130 h 160"/>
                              <a:gd name="T34" fmla="*/ 96 w 113"/>
                              <a:gd name="T35" fmla="*/ 145 h 160"/>
                              <a:gd name="T36" fmla="*/ 65 w 113"/>
                              <a:gd name="T37" fmla="*/ 160 h 160"/>
                              <a:gd name="T38" fmla="*/ 48 w 113"/>
                              <a:gd name="T39" fmla="*/ 160 h 160"/>
                              <a:gd name="T40" fmla="*/ 17 w 113"/>
                              <a:gd name="T41" fmla="*/ 145 h 160"/>
                              <a:gd name="T42" fmla="*/ 0 w 113"/>
                              <a:gd name="T43" fmla="*/ 117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60">
                                <a:moveTo>
                                  <a:pt x="0" y="117"/>
                                </a:moveTo>
                                <a:lnTo>
                                  <a:pt x="0" y="87"/>
                                </a:lnTo>
                                <a:lnTo>
                                  <a:pt x="17" y="87"/>
                                </a:lnTo>
                                <a:lnTo>
                                  <a:pt x="33" y="87"/>
                                </a:lnTo>
                                <a:lnTo>
                                  <a:pt x="48" y="102"/>
                                </a:lnTo>
                                <a:lnTo>
                                  <a:pt x="48" y="117"/>
                                </a:lnTo>
                                <a:lnTo>
                                  <a:pt x="65" y="117"/>
                                </a:lnTo>
                                <a:lnTo>
                                  <a:pt x="81" y="102"/>
                                </a:lnTo>
                                <a:lnTo>
                                  <a:pt x="65" y="74"/>
                                </a:lnTo>
                                <a:lnTo>
                                  <a:pt x="33" y="59"/>
                                </a:lnTo>
                                <a:lnTo>
                                  <a:pt x="17" y="30"/>
                                </a:lnTo>
                                <a:lnTo>
                                  <a:pt x="0" y="0"/>
                                </a:lnTo>
                                <a:lnTo>
                                  <a:pt x="33" y="0"/>
                                </a:lnTo>
                                <a:lnTo>
                                  <a:pt x="48" y="15"/>
                                </a:lnTo>
                                <a:lnTo>
                                  <a:pt x="96" y="59"/>
                                </a:lnTo>
                                <a:lnTo>
                                  <a:pt x="113" y="102"/>
                                </a:lnTo>
                                <a:lnTo>
                                  <a:pt x="113" y="130"/>
                                </a:lnTo>
                                <a:lnTo>
                                  <a:pt x="96" y="145"/>
                                </a:lnTo>
                                <a:lnTo>
                                  <a:pt x="65" y="160"/>
                                </a:lnTo>
                                <a:lnTo>
                                  <a:pt x="48" y="160"/>
                                </a:lnTo>
                                <a:lnTo>
                                  <a:pt x="17" y="145"/>
                                </a:lnTo>
                                <a:lnTo>
                                  <a:pt x="0" y="11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69" name="Freeform 561"/>
                        <wps:cNvSpPr>
                          <a:spLocks/>
                        </wps:cNvSpPr>
                        <wps:spPr bwMode="auto">
                          <a:xfrm rot="-5400000">
                            <a:off x="10414" y="1757"/>
                            <a:ext cx="60" cy="80"/>
                          </a:xfrm>
                          <a:custGeom>
                            <a:avLst/>
                            <a:gdLst>
                              <a:gd name="T0" fmla="*/ 0 w 113"/>
                              <a:gd name="T1" fmla="*/ 117 h 160"/>
                              <a:gd name="T2" fmla="*/ 0 w 113"/>
                              <a:gd name="T3" fmla="*/ 87 h 160"/>
                              <a:gd name="T4" fmla="*/ 17 w 113"/>
                              <a:gd name="T5" fmla="*/ 87 h 160"/>
                              <a:gd name="T6" fmla="*/ 33 w 113"/>
                              <a:gd name="T7" fmla="*/ 87 h 160"/>
                              <a:gd name="T8" fmla="*/ 48 w 113"/>
                              <a:gd name="T9" fmla="*/ 102 h 160"/>
                              <a:gd name="T10" fmla="*/ 48 w 113"/>
                              <a:gd name="T11" fmla="*/ 117 h 160"/>
                              <a:gd name="T12" fmla="*/ 65 w 113"/>
                              <a:gd name="T13" fmla="*/ 117 h 160"/>
                              <a:gd name="T14" fmla="*/ 81 w 113"/>
                              <a:gd name="T15" fmla="*/ 102 h 160"/>
                              <a:gd name="T16" fmla="*/ 65 w 113"/>
                              <a:gd name="T17" fmla="*/ 74 h 160"/>
                              <a:gd name="T18" fmla="*/ 33 w 113"/>
                              <a:gd name="T19" fmla="*/ 59 h 160"/>
                              <a:gd name="T20" fmla="*/ 17 w 113"/>
                              <a:gd name="T21" fmla="*/ 30 h 160"/>
                              <a:gd name="T22" fmla="*/ 0 w 113"/>
                              <a:gd name="T23" fmla="*/ 0 h 160"/>
                              <a:gd name="T24" fmla="*/ 33 w 113"/>
                              <a:gd name="T25" fmla="*/ 0 h 160"/>
                              <a:gd name="T26" fmla="*/ 48 w 113"/>
                              <a:gd name="T27" fmla="*/ 15 h 160"/>
                              <a:gd name="T28" fmla="*/ 96 w 113"/>
                              <a:gd name="T29" fmla="*/ 59 h 160"/>
                              <a:gd name="T30" fmla="*/ 113 w 113"/>
                              <a:gd name="T31" fmla="*/ 102 h 160"/>
                              <a:gd name="T32" fmla="*/ 113 w 113"/>
                              <a:gd name="T33" fmla="*/ 130 h 160"/>
                              <a:gd name="T34" fmla="*/ 96 w 113"/>
                              <a:gd name="T35" fmla="*/ 145 h 160"/>
                              <a:gd name="T36" fmla="*/ 65 w 113"/>
                              <a:gd name="T37" fmla="*/ 160 h 160"/>
                              <a:gd name="T38" fmla="*/ 48 w 113"/>
                              <a:gd name="T39" fmla="*/ 160 h 160"/>
                              <a:gd name="T40" fmla="*/ 17 w 113"/>
                              <a:gd name="T41" fmla="*/ 145 h 160"/>
                              <a:gd name="T42" fmla="*/ 0 w 113"/>
                              <a:gd name="T43" fmla="*/ 117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60">
                                <a:moveTo>
                                  <a:pt x="0" y="117"/>
                                </a:moveTo>
                                <a:lnTo>
                                  <a:pt x="0" y="87"/>
                                </a:lnTo>
                                <a:lnTo>
                                  <a:pt x="17" y="87"/>
                                </a:lnTo>
                                <a:lnTo>
                                  <a:pt x="33" y="87"/>
                                </a:lnTo>
                                <a:lnTo>
                                  <a:pt x="48" y="102"/>
                                </a:lnTo>
                                <a:lnTo>
                                  <a:pt x="48" y="117"/>
                                </a:lnTo>
                                <a:lnTo>
                                  <a:pt x="65" y="117"/>
                                </a:lnTo>
                                <a:lnTo>
                                  <a:pt x="81" y="102"/>
                                </a:lnTo>
                                <a:lnTo>
                                  <a:pt x="65" y="74"/>
                                </a:lnTo>
                                <a:lnTo>
                                  <a:pt x="33" y="59"/>
                                </a:lnTo>
                                <a:lnTo>
                                  <a:pt x="17" y="30"/>
                                </a:lnTo>
                                <a:lnTo>
                                  <a:pt x="0" y="0"/>
                                </a:lnTo>
                                <a:lnTo>
                                  <a:pt x="33" y="0"/>
                                </a:lnTo>
                                <a:lnTo>
                                  <a:pt x="48" y="15"/>
                                </a:lnTo>
                                <a:lnTo>
                                  <a:pt x="96" y="59"/>
                                </a:lnTo>
                                <a:lnTo>
                                  <a:pt x="113" y="102"/>
                                </a:lnTo>
                                <a:lnTo>
                                  <a:pt x="113" y="130"/>
                                </a:lnTo>
                                <a:lnTo>
                                  <a:pt x="96" y="145"/>
                                </a:lnTo>
                                <a:lnTo>
                                  <a:pt x="65" y="160"/>
                                </a:lnTo>
                                <a:lnTo>
                                  <a:pt x="48" y="160"/>
                                </a:lnTo>
                                <a:lnTo>
                                  <a:pt x="17" y="145"/>
                                </a:lnTo>
                                <a:lnTo>
                                  <a:pt x="0" y="117"/>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70" name="Freeform 562"/>
                        <wps:cNvSpPr>
                          <a:spLocks/>
                        </wps:cNvSpPr>
                        <wps:spPr bwMode="auto">
                          <a:xfrm rot="-5400000">
                            <a:off x="10456" y="2766"/>
                            <a:ext cx="34" cy="22"/>
                          </a:xfrm>
                          <a:custGeom>
                            <a:avLst/>
                            <a:gdLst>
                              <a:gd name="T0" fmla="*/ 0 w 65"/>
                              <a:gd name="T1" fmla="*/ 13 h 43"/>
                              <a:gd name="T2" fmla="*/ 0 w 65"/>
                              <a:gd name="T3" fmla="*/ 0 h 43"/>
                              <a:gd name="T4" fmla="*/ 17 w 65"/>
                              <a:gd name="T5" fmla="*/ 0 h 43"/>
                              <a:gd name="T6" fmla="*/ 50 w 65"/>
                              <a:gd name="T7" fmla="*/ 13 h 43"/>
                              <a:gd name="T8" fmla="*/ 65 w 65"/>
                              <a:gd name="T9" fmla="*/ 28 h 43"/>
                              <a:gd name="T10" fmla="*/ 65 w 65"/>
                              <a:gd name="T11" fmla="*/ 43 h 43"/>
                              <a:gd name="T12" fmla="*/ 34 w 65"/>
                              <a:gd name="T13" fmla="*/ 28 h 43"/>
                              <a:gd name="T14" fmla="*/ 0 w 65"/>
                              <a:gd name="T15" fmla="*/ 1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43">
                                <a:moveTo>
                                  <a:pt x="0" y="13"/>
                                </a:moveTo>
                                <a:lnTo>
                                  <a:pt x="0" y="0"/>
                                </a:lnTo>
                                <a:lnTo>
                                  <a:pt x="17" y="0"/>
                                </a:lnTo>
                                <a:lnTo>
                                  <a:pt x="50" y="13"/>
                                </a:lnTo>
                                <a:lnTo>
                                  <a:pt x="65" y="28"/>
                                </a:lnTo>
                                <a:lnTo>
                                  <a:pt x="65" y="43"/>
                                </a:lnTo>
                                <a:lnTo>
                                  <a:pt x="34" y="28"/>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71" name="Freeform 563"/>
                        <wps:cNvSpPr>
                          <a:spLocks/>
                        </wps:cNvSpPr>
                        <wps:spPr bwMode="auto">
                          <a:xfrm rot="-5400000">
                            <a:off x="10357" y="1252"/>
                            <a:ext cx="167" cy="58"/>
                          </a:xfrm>
                          <a:custGeom>
                            <a:avLst/>
                            <a:gdLst>
                              <a:gd name="T0" fmla="*/ 192 w 320"/>
                              <a:gd name="T1" fmla="*/ 87 h 115"/>
                              <a:gd name="T2" fmla="*/ 207 w 320"/>
                              <a:gd name="T3" fmla="*/ 115 h 115"/>
                              <a:gd name="T4" fmla="*/ 111 w 320"/>
                              <a:gd name="T5" fmla="*/ 72 h 115"/>
                              <a:gd name="T6" fmla="*/ 48 w 320"/>
                              <a:gd name="T7" fmla="*/ 72 h 115"/>
                              <a:gd name="T8" fmla="*/ 0 w 320"/>
                              <a:gd name="T9" fmla="*/ 72 h 115"/>
                              <a:gd name="T10" fmla="*/ 0 w 320"/>
                              <a:gd name="T11" fmla="*/ 59 h 115"/>
                              <a:gd name="T12" fmla="*/ 0 w 320"/>
                              <a:gd name="T13" fmla="*/ 44 h 115"/>
                              <a:gd name="T14" fmla="*/ 15 w 320"/>
                              <a:gd name="T15" fmla="*/ 15 h 115"/>
                              <a:gd name="T16" fmla="*/ 48 w 320"/>
                              <a:gd name="T17" fmla="*/ 0 h 115"/>
                              <a:gd name="T18" fmla="*/ 111 w 320"/>
                              <a:gd name="T19" fmla="*/ 0 h 115"/>
                              <a:gd name="T20" fmla="*/ 175 w 320"/>
                              <a:gd name="T21" fmla="*/ 0 h 115"/>
                              <a:gd name="T22" fmla="*/ 240 w 320"/>
                              <a:gd name="T23" fmla="*/ 0 h 115"/>
                              <a:gd name="T24" fmla="*/ 255 w 320"/>
                              <a:gd name="T25" fmla="*/ 0 h 115"/>
                              <a:gd name="T26" fmla="*/ 271 w 320"/>
                              <a:gd name="T27" fmla="*/ 0 h 115"/>
                              <a:gd name="T28" fmla="*/ 271 w 320"/>
                              <a:gd name="T29" fmla="*/ 15 h 115"/>
                              <a:gd name="T30" fmla="*/ 207 w 320"/>
                              <a:gd name="T31" fmla="*/ 15 h 115"/>
                              <a:gd name="T32" fmla="*/ 192 w 320"/>
                              <a:gd name="T33" fmla="*/ 15 h 115"/>
                              <a:gd name="T34" fmla="*/ 159 w 320"/>
                              <a:gd name="T35" fmla="*/ 29 h 115"/>
                              <a:gd name="T36" fmla="*/ 159 w 320"/>
                              <a:gd name="T37" fmla="*/ 59 h 115"/>
                              <a:gd name="T38" fmla="*/ 175 w 320"/>
                              <a:gd name="T39" fmla="*/ 72 h 115"/>
                              <a:gd name="T40" fmla="*/ 240 w 320"/>
                              <a:gd name="T41" fmla="*/ 87 h 115"/>
                              <a:gd name="T42" fmla="*/ 320 w 320"/>
                              <a:gd name="T43" fmla="*/ 115 h 115"/>
                              <a:gd name="T44" fmla="*/ 303 w 320"/>
                              <a:gd name="T45" fmla="*/ 115 h 115"/>
                              <a:gd name="T46" fmla="*/ 255 w 320"/>
                              <a:gd name="T47" fmla="*/ 102 h 115"/>
                              <a:gd name="T48" fmla="*/ 223 w 320"/>
                              <a:gd name="T49" fmla="*/ 87 h 115"/>
                              <a:gd name="T50" fmla="*/ 192 w 320"/>
                              <a:gd name="T51" fmla="*/ 8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0" h="115">
                                <a:moveTo>
                                  <a:pt x="192" y="87"/>
                                </a:moveTo>
                                <a:lnTo>
                                  <a:pt x="207" y="115"/>
                                </a:lnTo>
                                <a:lnTo>
                                  <a:pt x="111" y="72"/>
                                </a:lnTo>
                                <a:lnTo>
                                  <a:pt x="48" y="72"/>
                                </a:lnTo>
                                <a:lnTo>
                                  <a:pt x="0" y="72"/>
                                </a:lnTo>
                                <a:lnTo>
                                  <a:pt x="0" y="59"/>
                                </a:lnTo>
                                <a:lnTo>
                                  <a:pt x="0" y="44"/>
                                </a:lnTo>
                                <a:lnTo>
                                  <a:pt x="15" y="15"/>
                                </a:lnTo>
                                <a:lnTo>
                                  <a:pt x="48" y="0"/>
                                </a:lnTo>
                                <a:lnTo>
                                  <a:pt x="111" y="0"/>
                                </a:lnTo>
                                <a:lnTo>
                                  <a:pt x="175" y="0"/>
                                </a:lnTo>
                                <a:lnTo>
                                  <a:pt x="240" y="0"/>
                                </a:lnTo>
                                <a:lnTo>
                                  <a:pt x="255" y="0"/>
                                </a:lnTo>
                                <a:lnTo>
                                  <a:pt x="271" y="0"/>
                                </a:lnTo>
                                <a:lnTo>
                                  <a:pt x="271" y="15"/>
                                </a:lnTo>
                                <a:lnTo>
                                  <a:pt x="207" y="15"/>
                                </a:lnTo>
                                <a:lnTo>
                                  <a:pt x="192" y="15"/>
                                </a:lnTo>
                                <a:lnTo>
                                  <a:pt x="159" y="29"/>
                                </a:lnTo>
                                <a:lnTo>
                                  <a:pt x="159" y="59"/>
                                </a:lnTo>
                                <a:lnTo>
                                  <a:pt x="175" y="72"/>
                                </a:lnTo>
                                <a:lnTo>
                                  <a:pt x="240" y="87"/>
                                </a:lnTo>
                                <a:lnTo>
                                  <a:pt x="320" y="115"/>
                                </a:lnTo>
                                <a:lnTo>
                                  <a:pt x="303" y="115"/>
                                </a:lnTo>
                                <a:lnTo>
                                  <a:pt x="255" y="102"/>
                                </a:lnTo>
                                <a:lnTo>
                                  <a:pt x="223" y="87"/>
                                </a:lnTo>
                                <a:lnTo>
                                  <a:pt x="192"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72" name="Freeform 564"/>
                        <wps:cNvSpPr>
                          <a:spLocks/>
                        </wps:cNvSpPr>
                        <wps:spPr bwMode="auto">
                          <a:xfrm rot="-5400000">
                            <a:off x="10440" y="2619"/>
                            <a:ext cx="24" cy="21"/>
                          </a:xfrm>
                          <a:custGeom>
                            <a:avLst/>
                            <a:gdLst>
                              <a:gd name="T0" fmla="*/ 0 w 48"/>
                              <a:gd name="T1" fmla="*/ 13 h 43"/>
                              <a:gd name="T2" fmla="*/ 0 w 48"/>
                              <a:gd name="T3" fmla="*/ 0 h 43"/>
                              <a:gd name="T4" fmla="*/ 15 w 48"/>
                              <a:gd name="T5" fmla="*/ 0 h 43"/>
                              <a:gd name="T6" fmla="*/ 32 w 48"/>
                              <a:gd name="T7" fmla="*/ 0 h 43"/>
                              <a:gd name="T8" fmla="*/ 48 w 48"/>
                              <a:gd name="T9" fmla="*/ 13 h 43"/>
                              <a:gd name="T10" fmla="*/ 48 w 48"/>
                              <a:gd name="T11" fmla="*/ 28 h 43"/>
                              <a:gd name="T12" fmla="*/ 32 w 48"/>
                              <a:gd name="T13" fmla="*/ 43 h 43"/>
                              <a:gd name="T14" fmla="*/ 0 w 48"/>
                              <a:gd name="T15" fmla="*/ 43 h 43"/>
                              <a:gd name="T16" fmla="*/ 0 w 48"/>
                              <a:gd name="T17" fmla="*/ 1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43">
                                <a:moveTo>
                                  <a:pt x="0" y="13"/>
                                </a:moveTo>
                                <a:lnTo>
                                  <a:pt x="0" y="0"/>
                                </a:lnTo>
                                <a:lnTo>
                                  <a:pt x="15" y="0"/>
                                </a:lnTo>
                                <a:lnTo>
                                  <a:pt x="32" y="0"/>
                                </a:lnTo>
                                <a:lnTo>
                                  <a:pt x="48" y="13"/>
                                </a:lnTo>
                                <a:lnTo>
                                  <a:pt x="48" y="28"/>
                                </a:lnTo>
                                <a:lnTo>
                                  <a:pt x="32" y="43"/>
                                </a:lnTo>
                                <a:lnTo>
                                  <a:pt x="0" y="43"/>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73" name="Freeform 565"/>
                        <wps:cNvSpPr>
                          <a:spLocks/>
                        </wps:cNvSpPr>
                        <wps:spPr bwMode="auto">
                          <a:xfrm rot="-5400000">
                            <a:off x="10430" y="2804"/>
                            <a:ext cx="35" cy="28"/>
                          </a:xfrm>
                          <a:custGeom>
                            <a:avLst/>
                            <a:gdLst>
                              <a:gd name="T0" fmla="*/ 0 w 65"/>
                              <a:gd name="T1" fmla="*/ 28 h 58"/>
                              <a:gd name="T2" fmla="*/ 16 w 65"/>
                              <a:gd name="T3" fmla="*/ 15 h 58"/>
                              <a:gd name="T4" fmla="*/ 48 w 65"/>
                              <a:gd name="T5" fmla="*/ 0 h 58"/>
                              <a:gd name="T6" fmla="*/ 48 w 65"/>
                              <a:gd name="T7" fmla="*/ 15 h 58"/>
                              <a:gd name="T8" fmla="*/ 65 w 65"/>
                              <a:gd name="T9" fmla="*/ 15 h 58"/>
                              <a:gd name="T10" fmla="*/ 48 w 65"/>
                              <a:gd name="T11" fmla="*/ 58 h 58"/>
                              <a:gd name="T12" fmla="*/ 16 w 65"/>
                              <a:gd name="T13" fmla="*/ 43 h 58"/>
                              <a:gd name="T14" fmla="*/ 0 w 65"/>
                              <a:gd name="T15" fmla="*/ 28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58">
                                <a:moveTo>
                                  <a:pt x="0" y="28"/>
                                </a:moveTo>
                                <a:lnTo>
                                  <a:pt x="16" y="15"/>
                                </a:lnTo>
                                <a:lnTo>
                                  <a:pt x="48" y="0"/>
                                </a:lnTo>
                                <a:lnTo>
                                  <a:pt x="48" y="15"/>
                                </a:lnTo>
                                <a:lnTo>
                                  <a:pt x="65" y="15"/>
                                </a:lnTo>
                                <a:lnTo>
                                  <a:pt x="48" y="58"/>
                                </a:lnTo>
                                <a:lnTo>
                                  <a:pt x="16" y="43"/>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74" name="Freeform 566"/>
                        <wps:cNvSpPr>
                          <a:spLocks/>
                        </wps:cNvSpPr>
                        <wps:spPr bwMode="auto">
                          <a:xfrm rot="-5400000">
                            <a:off x="10427" y="2733"/>
                            <a:ext cx="42" cy="28"/>
                          </a:xfrm>
                          <a:custGeom>
                            <a:avLst/>
                            <a:gdLst>
                              <a:gd name="T0" fmla="*/ 0 w 80"/>
                              <a:gd name="T1" fmla="*/ 28 h 58"/>
                              <a:gd name="T2" fmla="*/ 32 w 80"/>
                              <a:gd name="T3" fmla="*/ 0 h 58"/>
                              <a:gd name="T4" fmla="*/ 48 w 80"/>
                              <a:gd name="T5" fmla="*/ 0 h 58"/>
                              <a:gd name="T6" fmla="*/ 63 w 80"/>
                              <a:gd name="T7" fmla="*/ 0 h 58"/>
                              <a:gd name="T8" fmla="*/ 80 w 80"/>
                              <a:gd name="T9" fmla="*/ 15 h 58"/>
                              <a:gd name="T10" fmla="*/ 80 w 80"/>
                              <a:gd name="T11" fmla="*/ 43 h 58"/>
                              <a:gd name="T12" fmla="*/ 63 w 80"/>
                              <a:gd name="T13" fmla="*/ 43 h 58"/>
                              <a:gd name="T14" fmla="*/ 48 w 80"/>
                              <a:gd name="T15" fmla="*/ 58 h 58"/>
                              <a:gd name="T16" fmla="*/ 32 w 80"/>
                              <a:gd name="T17" fmla="*/ 43 h 58"/>
                              <a:gd name="T18" fmla="*/ 0 w 80"/>
                              <a:gd name="T1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58">
                                <a:moveTo>
                                  <a:pt x="0" y="28"/>
                                </a:moveTo>
                                <a:lnTo>
                                  <a:pt x="32" y="0"/>
                                </a:lnTo>
                                <a:lnTo>
                                  <a:pt x="48" y="0"/>
                                </a:lnTo>
                                <a:lnTo>
                                  <a:pt x="63" y="0"/>
                                </a:lnTo>
                                <a:lnTo>
                                  <a:pt x="80" y="15"/>
                                </a:lnTo>
                                <a:lnTo>
                                  <a:pt x="80" y="43"/>
                                </a:lnTo>
                                <a:lnTo>
                                  <a:pt x="63" y="43"/>
                                </a:lnTo>
                                <a:lnTo>
                                  <a:pt x="48" y="58"/>
                                </a:lnTo>
                                <a:lnTo>
                                  <a:pt x="32" y="43"/>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75" name="Freeform 567"/>
                        <wps:cNvSpPr>
                          <a:spLocks/>
                        </wps:cNvSpPr>
                        <wps:spPr bwMode="auto">
                          <a:xfrm rot="-5400000">
                            <a:off x="10443" y="2865"/>
                            <a:ext cx="16" cy="8"/>
                          </a:xfrm>
                          <a:custGeom>
                            <a:avLst/>
                            <a:gdLst>
                              <a:gd name="T0" fmla="*/ 0 w 32"/>
                              <a:gd name="T1" fmla="*/ 15 h 15"/>
                              <a:gd name="T2" fmla="*/ 0 w 32"/>
                              <a:gd name="T3" fmla="*/ 0 h 15"/>
                              <a:gd name="T4" fmla="*/ 32 w 32"/>
                              <a:gd name="T5" fmla="*/ 0 h 15"/>
                              <a:gd name="T6" fmla="*/ 32 w 32"/>
                              <a:gd name="T7" fmla="*/ 15 h 15"/>
                              <a:gd name="T8" fmla="*/ 15 w 32"/>
                              <a:gd name="T9" fmla="*/ 15 h 15"/>
                              <a:gd name="T10" fmla="*/ 0 w 32"/>
                              <a:gd name="T11" fmla="*/ 15 h 15"/>
                            </a:gdLst>
                            <a:ahLst/>
                            <a:cxnLst>
                              <a:cxn ang="0">
                                <a:pos x="T0" y="T1"/>
                              </a:cxn>
                              <a:cxn ang="0">
                                <a:pos x="T2" y="T3"/>
                              </a:cxn>
                              <a:cxn ang="0">
                                <a:pos x="T4" y="T5"/>
                              </a:cxn>
                              <a:cxn ang="0">
                                <a:pos x="T6" y="T7"/>
                              </a:cxn>
                              <a:cxn ang="0">
                                <a:pos x="T8" y="T9"/>
                              </a:cxn>
                              <a:cxn ang="0">
                                <a:pos x="T10" y="T11"/>
                              </a:cxn>
                            </a:cxnLst>
                            <a:rect l="0" t="0" r="r" b="b"/>
                            <a:pathLst>
                              <a:path w="32" h="15">
                                <a:moveTo>
                                  <a:pt x="0" y="15"/>
                                </a:moveTo>
                                <a:lnTo>
                                  <a:pt x="0" y="0"/>
                                </a:lnTo>
                                <a:lnTo>
                                  <a:pt x="32" y="0"/>
                                </a:lnTo>
                                <a:lnTo>
                                  <a:pt x="32" y="15"/>
                                </a:lnTo>
                                <a:lnTo>
                                  <a:pt x="15" y="15"/>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76" name="Freeform 568"/>
                        <wps:cNvSpPr>
                          <a:spLocks/>
                        </wps:cNvSpPr>
                        <wps:spPr bwMode="auto">
                          <a:xfrm rot="-5400000">
                            <a:off x="10422" y="1217"/>
                            <a:ext cx="32" cy="7"/>
                          </a:xfrm>
                          <a:custGeom>
                            <a:avLst/>
                            <a:gdLst>
                              <a:gd name="T0" fmla="*/ 0 w 63"/>
                              <a:gd name="T1" fmla="*/ 15 h 15"/>
                              <a:gd name="T2" fmla="*/ 31 w 63"/>
                              <a:gd name="T3" fmla="*/ 0 h 15"/>
                              <a:gd name="T4" fmla="*/ 48 w 63"/>
                              <a:gd name="T5" fmla="*/ 0 h 15"/>
                              <a:gd name="T6" fmla="*/ 63 w 63"/>
                              <a:gd name="T7" fmla="*/ 15 h 15"/>
                              <a:gd name="T8" fmla="*/ 31 w 63"/>
                              <a:gd name="T9" fmla="*/ 15 h 15"/>
                              <a:gd name="T10" fmla="*/ 0 w 63"/>
                              <a:gd name="T11" fmla="*/ 15 h 15"/>
                            </a:gdLst>
                            <a:ahLst/>
                            <a:cxnLst>
                              <a:cxn ang="0">
                                <a:pos x="T0" y="T1"/>
                              </a:cxn>
                              <a:cxn ang="0">
                                <a:pos x="T2" y="T3"/>
                              </a:cxn>
                              <a:cxn ang="0">
                                <a:pos x="T4" y="T5"/>
                              </a:cxn>
                              <a:cxn ang="0">
                                <a:pos x="T6" y="T7"/>
                              </a:cxn>
                              <a:cxn ang="0">
                                <a:pos x="T8" y="T9"/>
                              </a:cxn>
                              <a:cxn ang="0">
                                <a:pos x="T10" y="T11"/>
                              </a:cxn>
                            </a:cxnLst>
                            <a:rect l="0" t="0" r="r" b="b"/>
                            <a:pathLst>
                              <a:path w="63" h="15">
                                <a:moveTo>
                                  <a:pt x="0" y="15"/>
                                </a:moveTo>
                                <a:lnTo>
                                  <a:pt x="31" y="0"/>
                                </a:lnTo>
                                <a:lnTo>
                                  <a:pt x="48" y="0"/>
                                </a:lnTo>
                                <a:lnTo>
                                  <a:pt x="63" y="15"/>
                                </a:lnTo>
                                <a:lnTo>
                                  <a:pt x="31" y="15"/>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77" name="Freeform 569"/>
                        <wps:cNvSpPr>
                          <a:spLocks/>
                        </wps:cNvSpPr>
                        <wps:spPr bwMode="auto">
                          <a:xfrm rot="-5400000">
                            <a:off x="10410" y="2770"/>
                            <a:ext cx="34" cy="14"/>
                          </a:xfrm>
                          <a:custGeom>
                            <a:avLst/>
                            <a:gdLst>
                              <a:gd name="T0" fmla="*/ 0 w 65"/>
                              <a:gd name="T1" fmla="*/ 14 h 29"/>
                              <a:gd name="T2" fmla="*/ 34 w 65"/>
                              <a:gd name="T3" fmla="*/ 0 h 29"/>
                              <a:gd name="T4" fmla="*/ 50 w 65"/>
                              <a:gd name="T5" fmla="*/ 0 h 29"/>
                              <a:gd name="T6" fmla="*/ 65 w 65"/>
                              <a:gd name="T7" fmla="*/ 0 h 29"/>
                              <a:gd name="T8" fmla="*/ 50 w 65"/>
                              <a:gd name="T9" fmla="*/ 29 h 29"/>
                              <a:gd name="T10" fmla="*/ 17 w 65"/>
                              <a:gd name="T11" fmla="*/ 29 h 29"/>
                              <a:gd name="T12" fmla="*/ 0 w 65"/>
                              <a:gd name="T13" fmla="*/ 14 h 29"/>
                            </a:gdLst>
                            <a:ahLst/>
                            <a:cxnLst>
                              <a:cxn ang="0">
                                <a:pos x="T0" y="T1"/>
                              </a:cxn>
                              <a:cxn ang="0">
                                <a:pos x="T2" y="T3"/>
                              </a:cxn>
                              <a:cxn ang="0">
                                <a:pos x="T4" y="T5"/>
                              </a:cxn>
                              <a:cxn ang="0">
                                <a:pos x="T6" y="T7"/>
                              </a:cxn>
                              <a:cxn ang="0">
                                <a:pos x="T8" y="T9"/>
                              </a:cxn>
                              <a:cxn ang="0">
                                <a:pos x="T10" y="T11"/>
                              </a:cxn>
                              <a:cxn ang="0">
                                <a:pos x="T12" y="T13"/>
                              </a:cxn>
                            </a:cxnLst>
                            <a:rect l="0" t="0" r="r" b="b"/>
                            <a:pathLst>
                              <a:path w="65" h="29">
                                <a:moveTo>
                                  <a:pt x="0" y="14"/>
                                </a:moveTo>
                                <a:lnTo>
                                  <a:pt x="34" y="0"/>
                                </a:lnTo>
                                <a:lnTo>
                                  <a:pt x="50" y="0"/>
                                </a:lnTo>
                                <a:lnTo>
                                  <a:pt x="65" y="0"/>
                                </a:lnTo>
                                <a:lnTo>
                                  <a:pt x="50" y="29"/>
                                </a:lnTo>
                                <a:lnTo>
                                  <a:pt x="17" y="29"/>
                                </a:lnTo>
                                <a:lnTo>
                                  <a:pt x="0" y="1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78" name="Freeform 570"/>
                        <wps:cNvSpPr>
                          <a:spLocks/>
                        </wps:cNvSpPr>
                        <wps:spPr bwMode="auto">
                          <a:xfrm rot="-5400000">
                            <a:off x="10320" y="1761"/>
                            <a:ext cx="119" cy="49"/>
                          </a:xfrm>
                          <a:custGeom>
                            <a:avLst/>
                            <a:gdLst>
                              <a:gd name="T0" fmla="*/ 0 w 223"/>
                              <a:gd name="T1" fmla="*/ 57 h 100"/>
                              <a:gd name="T2" fmla="*/ 0 w 223"/>
                              <a:gd name="T3" fmla="*/ 43 h 100"/>
                              <a:gd name="T4" fmla="*/ 31 w 223"/>
                              <a:gd name="T5" fmla="*/ 43 h 100"/>
                              <a:gd name="T6" fmla="*/ 48 w 223"/>
                              <a:gd name="T7" fmla="*/ 43 h 100"/>
                              <a:gd name="T8" fmla="*/ 96 w 223"/>
                              <a:gd name="T9" fmla="*/ 72 h 100"/>
                              <a:gd name="T10" fmla="*/ 144 w 223"/>
                              <a:gd name="T11" fmla="*/ 72 h 100"/>
                              <a:gd name="T12" fmla="*/ 160 w 223"/>
                              <a:gd name="T13" fmla="*/ 72 h 100"/>
                              <a:gd name="T14" fmla="*/ 175 w 223"/>
                              <a:gd name="T15" fmla="*/ 57 h 100"/>
                              <a:gd name="T16" fmla="*/ 160 w 223"/>
                              <a:gd name="T17" fmla="*/ 43 h 100"/>
                              <a:gd name="T18" fmla="*/ 144 w 223"/>
                              <a:gd name="T19" fmla="*/ 28 h 100"/>
                              <a:gd name="T20" fmla="*/ 127 w 223"/>
                              <a:gd name="T21" fmla="*/ 28 h 100"/>
                              <a:gd name="T22" fmla="*/ 112 w 223"/>
                              <a:gd name="T23" fmla="*/ 28 h 100"/>
                              <a:gd name="T24" fmla="*/ 112 w 223"/>
                              <a:gd name="T25" fmla="*/ 13 h 100"/>
                              <a:gd name="T26" fmla="*/ 112 w 223"/>
                              <a:gd name="T27" fmla="*/ 0 h 100"/>
                              <a:gd name="T28" fmla="*/ 144 w 223"/>
                              <a:gd name="T29" fmla="*/ 0 h 100"/>
                              <a:gd name="T30" fmla="*/ 175 w 223"/>
                              <a:gd name="T31" fmla="*/ 0 h 100"/>
                              <a:gd name="T32" fmla="*/ 208 w 223"/>
                              <a:gd name="T33" fmla="*/ 28 h 100"/>
                              <a:gd name="T34" fmla="*/ 223 w 223"/>
                              <a:gd name="T35" fmla="*/ 57 h 100"/>
                              <a:gd name="T36" fmla="*/ 208 w 223"/>
                              <a:gd name="T37" fmla="*/ 87 h 100"/>
                              <a:gd name="T38" fmla="*/ 192 w 223"/>
                              <a:gd name="T39" fmla="*/ 100 h 100"/>
                              <a:gd name="T40" fmla="*/ 144 w 223"/>
                              <a:gd name="T41" fmla="*/ 100 h 100"/>
                              <a:gd name="T42" fmla="*/ 79 w 223"/>
                              <a:gd name="T43" fmla="*/ 87 h 100"/>
                              <a:gd name="T44" fmla="*/ 0 w 223"/>
                              <a:gd name="T45" fmla="*/ 57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3" h="100">
                                <a:moveTo>
                                  <a:pt x="0" y="57"/>
                                </a:moveTo>
                                <a:lnTo>
                                  <a:pt x="0" y="43"/>
                                </a:lnTo>
                                <a:lnTo>
                                  <a:pt x="31" y="43"/>
                                </a:lnTo>
                                <a:lnTo>
                                  <a:pt x="48" y="43"/>
                                </a:lnTo>
                                <a:lnTo>
                                  <a:pt x="96" y="72"/>
                                </a:lnTo>
                                <a:lnTo>
                                  <a:pt x="144" y="72"/>
                                </a:lnTo>
                                <a:lnTo>
                                  <a:pt x="160" y="72"/>
                                </a:lnTo>
                                <a:lnTo>
                                  <a:pt x="175" y="57"/>
                                </a:lnTo>
                                <a:lnTo>
                                  <a:pt x="160" y="43"/>
                                </a:lnTo>
                                <a:lnTo>
                                  <a:pt x="144" y="28"/>
                                </a:lnTo>
                                <a:lnTo>
                                  <a:pt x="127" y="28"/>
                                </a:lnTo>
                                <a:lnTo>
                                  <a:pt x="112" y="28"/>
                                </a:lnTo>
                                <a:lnTo>
                                  <a:pt x="112" y="13"/>
                                </a:lnTo>
                                <a:lnTo>
                                  <a:pt x="112" y="0"/>
                                </a:lnTo>
                                <a:lnTo>
                                  <a:pt x="144" y="0"/>
                                </a:lnTo>
                                <a:lnTo>
                                  <a:pt x="175" y="0"/>
                                </a:lnTo>
                                <a:lnTo>
                                  <a:pt x="208" y="28"/>
                                </a:lnTo>
                                <a:lnTo>
                                  <a:pt x="223" y="57"/>
                                </a:lnTo>
                                <a:lnTo>
                                  <a:pt x="208" y="87"/>
                                </a:lnTo>
                                <a:lnTo>
                                  <a:pt x="192" y="100"/>
                                </a:lnTo>
                                <a:lnTo>
                                  <a:pt x="144" y="100"/>
                                </a:lnTo>
                                <a:lnTo>
                                  <a:pt x="79" y="87"/>
                                </a:lnTo>
                                <a:lnTo>
                                  <a:pt x="0" y="5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79" name="Freeform 571"/>
                        <wps:cNvSpPr>
                          <a:spLocks/>
                        </wps:cNvSpPr>
                        <wps:spPr bwMode="auto">
                          <a:xfrm rot="-5400000">
                            <a:off x="10320" y="1761"/>
                            <a:ext cx="119" cy="49"/>
                          </a:xfrm>
                          <a:custGeom>
                            <a:avLst/>
                            <a:gdLst>
                              <a:gd name="T0" fmla="*/ 0 w 223"/>
                              <a:gd name="T1" fmla="*/ 57 h 100"/>
                              <a:gd name="T2" fmla="*/ 0 w 223"/>
                              <a:gd name="T3" fmla="*/ 43 h 100"/>
                              <a:gd name="T4" fmla="*/ 0 w 223"/>
                              <a:gd name="T5" fmla="*/ 43 h 100"/>
                              <a:gd name="T6" fmla="*/ 31 w 223"/>
                              <a:gd name="T7" fmla="*/ 43 h 100"/>
                              <a:gd name="T8" fmla="*/ 48 w 223"/>
                              <a:gd name="T9" fmla="*/ 43 h 100"/>
                              <a:gd name="T10" fmla="*/ 96 w 223"/>
                              <a:gd name="T11" fmla="*/ 72 h 100"/>
                              <a:gd name="T12" fmla="*/ 144 w 223"/>
                              <a:gd name="T13" fmla="*/ 72 h 100"/>
                              <a:gd name="T14" fmla="*/ 160 w 223"/>
                              <a:gd name="T15" fmla="*/ 72 h 100"/>
                              <a:gd name="T16" fmla="*/ 175 w 223"/>
                              <a:gd name="T17" fmla="*/ 57 h 100"/>
                              <a:gd name="T18" fmla="*/ 160 w 223"/>
                              <a:gd name="T19" fmla="*/ 43 h 100"/>
                              <a:gd name="T20" fmla="*/ 144 w 223"/>
                              <a:gd name="T21" fmla="*/ 28 h 100"/>
                              <a:gd name="T22" fmla="*/ 127 w 223"/>
                              <a:gd name="T23" fmla="*/ 28 h 100"/>
                              <a:gd name="T24" fmla="*/ 112 w 223"/>
                              <a:gd name="T25" fmla="*/ 28 h 100"/>
                              <a:gd name="T26" fmla="*/ 112 w 223"/>
                              <a:gd name="T27" fmla="*/ 13 h 100"/>
                              <a:gd name="T28" fmla="*/ 112 w 223"/>
                              <a:gd name="T29" fmla="*/ 0 h 100"/>
                              <a:gd name="T30" fmla="*/ 144 w 223"/>
                              <a:gd name="T31" fmla="*/ 0 h 100"/>
                              <a:gd name="T32" fmla="*/ 175 w 223"/>
                              <a:gd name="T33" fmla="*/ 0 h 100"/>
                              <a:gd name="T34" fmla="*/ 208 w 223"/>
                              <a:gd name="T35" fmla="*/ 28 h 100"/>
                              <a:gd name="T36" fmla="*/ 223 w 223"/>
                              <a:gd name="T37" fmla="*/ 57 h 100"/>
                              <a:gd name="T38" fmla="*/ 208 w 223"/>
                              <a:gd name="T39" fmla="*/ 87 h 100"/>
                              <a:gd name="T40" fmla="*/ 192 w 223"/>
                              <a:gd name="T41" fmla="*/ 100 h 100"/>
                              <a:gd name="T42" fmla="*/ 144 w 223"/>
                              <a:gd name="T43" fmla="*/ 100 h 100"/>
                              <a:gd name="T44" fmla="*/ 79 w 223"/>
                              <a:gd name="T45" fmla="*/ 87 h 100"/>
                              <a:gd name="T46" fmla="*/ 0 w 223"/>
                              <a:gd name="T47" fmla="*/ 57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23" h="100">
                                <a:moveTo>
                                  <a:pt x="0" y="57"/>
                                </a:moveTo>
                                <a:lnTo>
                                  <a:pt x="0" y="43"/>
                                </a:lnTo>
                                <a:lnTo>
                                  <a:pt x="31" y="43"/>
                                </a:lnTo>
                                <a:lnTo>
                                  <a:pt x="48" y="43"/>
                                </a:lnTo>
                                <a:lnTo>
                                  <a:pt x="96" y="72"/>
                                </a:lnTo>
                                <a:lnTo>
                                  <a:pt x="144" y="72"/>
                                </a:lnTo>
                                <a:lnTo>
                                  <a:pt x="160" y="72"/>
                                </a:lnTo>
                                <a:lnTo>
                                  <a:pt x="175" y="57"/>
                                </a:lnTo>
                                <a:lnTo>
                                  <a:pt x="160" y="43"/>
                                </a:lnTo>
                                <a:lnTo>
                                  <a:pt x="144" y="28"/>
                                </a:lnTo>
                                <a:lnTo>
                                  <a:pt x="127" y="28"/>
                                </a:lnTo>
                                <a:lnTo>
                                  <a:pt x="112" y="28"/>
                                </a:lnTo>
                                <a:lnTo>
                                  <a:pt x="112" y="13"/>
                                </a:lnTo>
                                <a:lnTo>
                                  <a:pt x="112" y="0"/>
                                </a:lnTo>
                                <a:lnTo>
                                  <a:pt x="144" y="0"/>
                                </a:lnTo>
                                <a:lnTo>
                                  <a:pt x="175" y="0"/>
                                </a:lnTo>
                                <a:lnTo>
                                  <a:pt x="208" y="28"/>
                                </a:lnTo>
                                <a:lnTo>
                                  <a:pt x="223" y="57"/>
                                </a:lnTo>
                                <a:lnTo>
                                  <a:pt x="208" y="87"/>
                                </a:lnTo>
                                <a:lnTo>
                                  <a:pt x="192" y="100"/>
                                </a:lnTo>
                                <a:lnTo>
                                  <a:pt x="144" y="100"/>
                                </a:lnTo>
                                <a:lnTo>
                                  <a:pt x="79" y="87"/>
                                </a:lnTo>
                                <a:lnTo>
                                  <a:pt x="0" y="57"/>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80" name="Freeform 572"/>
                        <wps:cNvSpPr>
                          <a:spLocks/>
                        </wps:cNvSpPr>
                        <wps:spPr bwMode="auto">
                          <a:xfrm rot="-5400000">
                            <a:off x="10317" y="1525"/>
                            <a:ext cx="89" cy="73"/>
                          </a:xfrm>
                          <a:custGeom>
                            <a:avLst/>
                            <a:gdLst>
                              <a:gd name="T0" fmla="*/ 17 w 176"/>
                              <a:gd name="T1" fmla="*/ 102 h 146"/>
                              <a:gd name="T2" fmla="*/ 0 w 176"/>
                              <a:gd name="T3" fmla="*/ 72 h 146"/>
                              <a:gd name="T4" fmla="*/ 17 w 176"/>
                              <a:gd name="T5" fmla="*/ 29 h 146"/>
                              <a:gd name="T6" fmla="*/ 48 w 176"/>
                              <a:gd name="T7" fmla="*/ 16 h 146"/>
                              <a:gd name="T8" fmla="*/ 96 w 176"/>
                              <a:gd name="T9" fmla="*/ 0 h 146"/>
                              <a:gd name="T10" fmla="*/ 128 w 176"/>
                              <a:gd name="T11" fmla="*/ 0 h 146"/>
                              <a:gd name="T12" fmla="*/ 161 w 176"/>
                              <a:gd name="T13" fmla="*/ 16 h 146"/>
                              <a:gd name="T14" fmla="*/ 176 w 176"/>
                              <a:gd name="T15" fmla="*/ 59 h 146"/>
                              <a:gd name="T16" fmla="*/ 161 w 176"/>
                              <a:gd name="T17" fmla="*/ 72 h 146"/>
                              <a:gd name="T18" fmla="*/ 144 w 176"/>
                              <a:gd name="T19" fmla="*/ 87 h 146"/>
                              <a:gd name="T20" fmla="*/ 128 w 176"/>
                              <a:gd name="T21" fmla="*/ 87 h 146"/>
                              <a:gd name="T22" fmla="*/ 128 w 176"/>
                              <a:gd name="T23" fmla="*/ 59 h 146"/>
                              <a:gd name="T24" fmla="*/ 128 w 176"/>
                              <a:gd name="T25" fmla="*/ 44 h 146"/>
                              <a:gd name="T26" fmla="*/ 113 w 176"/>
                              <a:gd name="T27" fmla="*/ 29 h 146"/>
                              <a:gd name="T28" fmla="*/ 96 w 176"/>
                              <a:gd name="T29" fmla="*/ 29 h 146"/>
                              <a:gd name="T30" fmla="*/ 80 w 176"/>
                              <a:gd name="T31" fmla="*/ 44 h 146"/>
                              <a:gd name="T32" fmla="*/ 65 w 176"/>
                              <a:gd name="T33" fmla="*/ 59 h 146"/>
                              <a:gd name="T34" fmla="*/ 48 w 176"/>
                              <a:gd name="T35" fmla="*/ 87 h 146"/>
                              <a:gd name="T36" fmla="*/ 65 w 176"/>
                              <a:gd name="T37" fmla="*/ 102 h 146"/>
                              <a:gd name="T38" fmla="*/ 96 w 176"/>
                              <a:gd name="T39" fmla="*/ 102 h 146"/>
                              <a:gd name="T40" fmla="*/ 113 w 176"/>
                              <a:gd name="T41" fmla="*/ 102 h 146"/>
                              <a:gd name="T42" fmla="*/ 113 w 176"/>
                              <a:gd name="T43" fmla="*/ 131 h 146"/>
                              <a:gd name="T44" fmla="*/ 96 w 176"/>
                              <a:gd name="T45" fmla="*/ 131 h 146"/>
                              <a:gd name="T46" fmla="*/ 80 w 176"/>
                              <a:gd name="T47" fmla="*/ 146 h 146"/>
                              <a:gd name="T48" fmla="*/ 48 w 176"/>
                              <a:gd name="T49" fmla="*/ 146 h 146"/>
                              <a:gd name="T50" fmla="*/ 32 w 176"/>
                              <a:gd name="T51" fmla="*/ 131 h 146"/>
                              <a:gd name="T52" fmla="*/ 17 w 176"/>
                              <a:gd name="T53" fmla="*/ 10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76" h="146">
                                <a:moveTo>
                                  <a:pt x="17" y="102"/>
                                </a:moveTo>
                                <a:lnTo>
                                  <a:pt x="0" y="72"/>
                                </a:lnTo>
                                <a:lnTo>
                                  <a:pt x="17" y="29"/>
                                </a:lnTo>
                                <a:lnTo>
                                  <a:pt x="48" y="16"/>
                                </a:lnTo>
                                <a:lnTo>
                                  <a:pt x="96" y="0"/>
                                </a:lnTo>
                                <a:lnTo>
                                  <a:pt x="128" y="0"/>
                                </a:lnTo>
                                <a:lnTo>
                                  <a:pt x="161" y="16"/>
                                </a:lnTo>
                                <a:lnTo>
                                  <a:pt x="176" y="59"/>
                                </a:lnTo>
                                <a:lnTo>
                                  <a:pt x="161" y="72"/>
                                </a:lnTo>
                                <a:lnTo>
                                  <a:pt x="144" y="87"/>
                                </a:lnTo>
                                <a:lnTo>
                                  <a:pt x="128" y="87"/>
                                </a:lnTo>
                                <a:lnTo>
                                  <a:pt x="128" y="59"/>
                                </a:lnTo>
                                <a:lnTo>
                                  <a:pt x="128" y="44"/>
                                </a:lnTo>
                                <a:lnTo>
                                  <a:pt x="113" y="29"/>
                                </a:lnTo>
                                <a:lnTo>
                                  <a:pt x="96" y="29"/>
                                </a:lnTo>
                                <a:lnTo>
                                  <a:pt x="80" y="44"/>
                                </a:lnTo>
                                <a:lnTo>
                                  <a:pt x="65" y="59"/>
                                </a:lnTo>
                                <a:lnTo>
                                  <a:pt x="48" y="87"/>
                                </a:lnTo>
                                <a:lnTo>
                                  <a:pt x="65" y="102"/>
                                </a:lnTo>
                                <a:lnTo>
                                  <a:pt x="96" y="102"/>
                                </a:lnTo>
                                <a:lnTo>
                                  <a:pt x="113" y="102"/>
                                </a:lnTo>
                                <a:lnTo>
                                  <a:pt x="113" y="131"/>
                                </a:lnTo>
                                <a:lnTo>
                                  <a:pt x="96" y="131"/>
                                </a:lnTo>
                                <a:lnTo>
                                  <a:pt x="80" y="146"/>
                                </a:lnTo>
                                <a:lnTo>
                                  <a:pt x="48" y="146"/>
                                </a:lnTo>
                                <a:lnTo>
                                  <a:pt x="32" y="131"/>
                                </a:lnTo>
                                <a:lnTo>
                                  <a:pt x="17" y="10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81" name="Freeform 573"/>
                        <wps:cNvSpPr>
                          <a:spLocks/>
                        </wps:cNvSpPr>
                        <wps:spPr bwMode="auto">
                          <a:xfrm rot="-5400000">
                            <a:off x="10317" y="1525"/>
                            <a:ext cx="89" cy="73"/>
                          </a:xfrm>
                          <a:custGeom>
                            <a:avLst/>
                            <a:gdLst>
                              <a:gd name="T0" fmla="*/ 17 w 176"/>
                              <a:gd name="T1" fmla="*/ 102 h 146"/>
                              <a:gd name="T2" fmla="*/ 0 w 176"/>
                              <a:gd name="T3" fmla="*/ 72 h 146"/>
                              <a:gd name="T4" fmla="*/ 17 w 176"/>
                              <a:gd name="T5" fmla="*/ 29 h 146"/>
                              <a:gd name="T6" fmla="*/ 48 w 176"/>
                              <a:gd name="T7" fmla="*/ 16 h 146"/>
                              <a:gd name="T8" fmla="*/ 96 w 176"/>
                              <a:gd name="T9" fmla="*/ 0 h 146"/>
                              <a:gd name="T10" fmla="*/ 128 w 176"/>
                              <a:gd name="T11" fmla="*/ 0 h 146"/>
                              <a:gd name="T12" fmla="*/ 161 w 176"/>
                              <a:gd name="T13" fmla="*/ 16 h 146"/>
                              <a:gd name="T14" fmla="*/ 176 w 176"/>
                              <a:gd name="T15" fmla="*/ 59 h 146"/>
                              <a:gd name="T16" fmla="*/ 161 w 176"/>
                              <a:gd name="T17" fmla="*/ 72 h 146"/>
                              <a:gd name="T18" fmla="*/ 144 w 176"/>
                              <a:gd name="T19" fmla="*/ 87 h 146"/>
                              <a:gd name="T20" fmla="*/ 128 w 176"/>
                              <a:gd name="T21" fmla="*/ 87 h 146"/>
                              <a:gd name="T22" fmla="*/ 128 w 176"/>
                              <a:gd name="T23" fmla="*/ 59 h 146"/>
                              <a:gd name="T24" fmla="*/ 128 w 176"/>
                              <a:gd name="T25" fmla="*/ 44 h 146"/>
                              <a:gd name="T26" fmla="*/ 113 w 176"/>
                              <a:gd name="T27" fmla="*/ 29 h 146"/>
                              <a:gd name="T28" fmla="*/ 96 w 176"/>
                              <a:gd name="T29" fmla="*/ 29 h 146"/>
                              <a:gd name="T30" fmla="*/ 80 w 176"/>
                              <a:gd name="T31" fmla="*/ 44 h 146"/>
                              <a:gd name="T32" fmla="*/ 65 w 176"/>
                              <a:gd name="T33" fmla="*/ 59 h 146"/>
                              <a:gd name="T34" fmla="*/ 48 w 176"/>
                              <a:gd name="T35" fmla="*/ 87 h 146"/>
                              <a:gd name="T36" fmla="*/ 65 w 176"/>
                              <a:gd name="T37" fmla="*/ 102 h 146"/>
                              <a:gd name="T38" fmla="*/ 65 w 176"/>
                              <a:gd name="T39" fmla="*/ 102 h 146"/>
                              <a:gd name="T40" fmla="*/ 96 w 176"/>
                              <a:gd name="T41" fmla="*/ 102 h 146"/>
                              <a:gd name="T42" fmla="*/ 96 w 176"/>
                              <a:gd name="T43" fmla="*/ 102 h 146"/>
                              <a:gd name="T44" fmla="*/ 113 w 176"/>
                              <a:gd name="T45" fmla="*/ 102 h 146"/>
                              <a:gd name="T46" fmla="*/ 113 w 176"/>
                              <a:gd name="T47" fmla="*/ 131 h 146"/>
                              <a:gd name="T48" fmla="*/ 96 w 176"/>
                              <a:gd name="T49" fmla="*/ 131 h 146"/>
                              <a:gd name="T50" fmla="*/ 80 w 176"/>
                              <a:gd name="T51" fmla="*/ 146 h 146"/>
                              <a:gd name="T52" fmla="*/ 48 w 176"/>
                              <a:gd name="T53" fmla="*/ 146 h 146"/>
                              <a:gd name="T54" fmla="*/ 32 w 176"/>
                              <a:gd name="T55" fmla="*/ 131 h 146"/>
                              <a:gd name="T56" fmla="*/ 17 w 176"/>
                              <a:gd name="T57" fmla="*/ 10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76" h="146">
                                <a:moveTo>
                                  <a:pt x="17" y="102"/>
                                </a:moveTo>
                                <a:lnTo>
                                  <a:pt x="0" y="72"/>
                                </a:lnTo>
                                <a:lnTo>
                                  <a:pt x="17" y="29"/>
                                </a:lnTo>
                                <a:lnTo>
                                  <a:pt x="48" y="16"/>
                                </a:lnTo>
                                <a:lnTo>
                                  <a:pt x="96" y="0"/>
                                </a:lnTo>
                                <a:lnTo>
                                  <a:pt x="128" y="0"/>
                                </a:lnTo>
                                <a:lnTo>
                                  <a:pt x="161" y="16"/>
                                </a:lnTo>
                                <a:lnTo>
                                  <a:pt x="176" y="59"/>
                                </a:lnTo>
                                <a:lnTo>
                                  <a:pt x="161" y="72"/>
                                </a:lnTo>
                                <a:lnTo>
                                  <a:pt x="144" y="87"/>
                                </a:lnTo>
                                <a:lnTo>
                                  <a:pt x="128" y="87"/>
                                </a:lnTo>
                                <a:lnTo>
                                  <a:pt x="128" y="59"/>
                                </a:lnTo>
                                <a:lnTo>
                                  <a:pt x="128" y="44"/>
                                </a:lnTo>
                                <a:lnTo>
                                  <a:pt x="113" y="29"/>
                                </a:lnTo>
                                <a:lnTo>
                                  <a:pt x="96" y="29"/>
                                </a:lnTo>
                                <a:lnTo>
                                  <a:pt x="80" y="44"/>
                                </a:lnTo>
                                <a:lnTo>
                                  <a:pt x="65" y="59"/>
                                </a:lnTo>
                                <a:lnTo>
                                  <a:pt x="48" y="87"/>
                                </a:lnTo>
                                <a:lnTo>
                                  <a:pt x="65" y="102"/>
                                </a:lnTo>
                                <a:lnTo>
                                  <a:pt x="96" y="102"/>
                                </a:lnTo>
                                <a:lnTo>
                                  <a:pt x="113" y="102"/>
                                </a:lnTo>
                                <a:lnTo>
                                  <a:pt x="113" y="131"/>
                                </a:lnTo>
                                <a:lnTo>
                                  <a:pt x="96" y="131"/>
                                </a:lnTo>
                                <a:lnTo>
                                  <a:pt x="80" y="146"/>
                                </a:lnTo>
                                <a:lnTo>
                                  <a:pt x="48" y="146"/>
                                </a:lnTo>
                                <a:lnTo>
                                  <a:pt x="32" y="131"/>
                                </a:lnTo>
                                <a:lnTo>
                                  <a:pt x="17" y="102"/>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82" name="Freeform 574"/>
                        <wps:cNvSpPr>
                          <a:spLocks/>
                        </wps:cNvSpPr>
                        <wps:spPr bwMode="auto">
                          <a:xfrm rot="-5400000">
                            <a:off x="9704" y="594"/>
                            <a:ext cx="24" cy="1347"/>
                          </a:xfrm>
                          <a:custGeom>
                            <a:avLst/>
                            <a:gdLst>
                              <a:gd name="T0" fmla="*/ 0 w 48"/>
                              <a:gd name="T1" fmla="*/ 2680 h 2695"/>
                              <a:gd name="T2" fmla="*/ 16 w 48"/>
                              <a:gd name="T3" fmla="*/ 145 h 2695"/>
                              <a:gd name="T4" fmla="*/ 16 w 48"/>
                              <a:gd name="T5" fmla="*/ 73 h 2695"/>
                              <a:gd name="T6" fmla="*/ 16 w 48"/>
                              <a:gd name="T7" fmla="*/ 30 h 2695"/>
                              <a:gd name="T8" fmla="*/ 33 w 48"/>
                              <a:gd name="T9" fmla="*/ 0 h 2695"/>
                              <a:gd name="T10" fmla="*/ 48 w 48"/>
                              <a:gd name="T11" fmla="*/ 160 h 2695"/>
                              <a:gd name="T12" fmla="*/ 33 w 48"/>
                              <a:gd name="T13" fmla="*/ 2695 h 2695"/>
                              <a:gd name="T14" fmla="*/ 16 w 48"/>
                              <a:gd name="T15" fmla="*/ 2695 h 2695"/>
                              <a:gd name="T16" fmla="*/ 0 w 48"/>
                              <a:gd name="T17" fmla="*/ 2695 h 2695"/>
                              <a:gd name="T18" fmla="*/ 0 w 48"/>
                              <a:gd name="T19" fmla="*/ 2680 h 26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2695">
                                <a:moveTo>
                                  <a:pt x="0" y="2680"/>
                                </a:moveTo>
                                <a:lnTo>
                                  <a:pt x="16" y="145"/>
                                </a:lnTo>
                                <a:lnTo>
                                  <a:pt x="16" y="73"/>
                                </a:lnTo>
                                <a:lnTo>
                                  <a:pt x="16" y="30"/>
                                </a:lnTo>
                                <a:lnTo>
                                  <a:pt x="33" y="0"/>
                                </a:lnTo>
                                <a:lnTo>
                                  <a:pt x="48" y="160"/>
                                </a:lnTo>
                                <a:lnTo>
                                  <a:pt x="33" y="2695"/>
                                </a:lnTo>
                                <a:lnTo>
                                  <a:pt x="16" y="2695"/>
                                </a:lnTo>
                                <a:lnTo>
                                  <a:pt x="0" y="2695"/>
                                </a:lnTo>
                                <a:lnTo>
                                  <a:pt x="0" y="268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83" name="Freeform 575"/>
                        <wps:cNvSpPr>
                          <a:spLocks/>
                        </wps:cNvSpPr>
                        <wps:spPr bwMode="auto">
                          <a:xfrm rot="-5400000">
                            <a:off x="9686" y="533"/>
                            <a:ext cx="26" cy="1381"/>
                          </a:xfrm>
                          <a:custGeom>
                            <a:avLst/>
                            <a:gdLst>
                              <a:gd name="T0" fmla="*/ 0 w 48"/>
                              <a:gd name="T1" fmla="*/ 0 h 2767"/>
                              <a:gd name="T2" fmla="*/ 48 w 48"/>
                              <a:gd name="T3" fmla="*/ 14 h 2767"/>
                              <a:gd name="T4" fmla="*/ 48 w 48"/>
                              <a:gd name="T5" fmla="*/ 29 h 2767"/>
                              <a:gd name="T6" fmla="*/ 48 w 48"/>
                              <a:gd name="T7" fmla="*/ 44 h 2767"/>
                              <a:gd name="T8" fmla="*/ 48 w 48"/>
                              <a:gd name="T9" fmla="*/ 87 h 2767"/>
                              <a:gd name="T10" fmla="*/ 48 w 48"/>
                              <a:gd name="T11" fmla="*/ 130 h 2767"/>
                              <a:gd name="T12" fmla="*/ 48 w 48"/>
                              <a:gd name="T13" fmla="*/ 189 h 2767"/>
                              <a:gd name="T14" fmla="*/ 48 w 48"/>
                              <a:gd name="T15" fmla="*/ 261 h 2767"/>
                              <a:gd name="T16" fmla="*/ 48 w 48"/>
                              <a:gd name="T17" fmla="*/ 347 h 2767"/>
                              <a:gd name="T18" fmla="*/ 48 w 48"/>
                              <a:gd name="T19" fmla="*/ 434 h 2767"/>
                              <a:gd name="T20" fmla="*/ 48 w 48"/>
                              <a:gd name="T21" fmla="*/ 536 h 2767"/>
                              <a:gd name="T22" fmla="*/ 48 w 48"/>
                              <a:gd name="T23" fmla="*/ 651 h 2767"/>
                              <a:gd name="T24" fmla="*/ 48 w 48"/>
                              <a:gd name="T25" fmla="*/ 883 h 2767"/>
                              <a:gd name="T26" fmla="*/ 48 w 48"/>
                              <a:gd name="T27" fmla="*/ 1130 h 2767"/>
                              <a:gd name="T28" fmla="*/ 48 w 48"/>
                              <a:gd name="T29" fmla="*/ 1376 h 2767"/>
                              <a:gd name="T30" fmla="*/ 48 w 48"/>
                              <a:gd name="T31" fmla="*/ 1623 h 2767"/>
                              <a:gd name="T32" fmla="*/ 48 w 48"/>
                              <a:gd name="T33" fmla="*/ 1868 h 2767"/>
                              <a:gd name="T34" fmla="*/ 48 w 48"/>
                              <a:gd name="T35" fmla="*/ 2101 h 2767"/>
                              <a:gd name="T36" fmla="*/ 31 w 48"/>
                              <a:gd name="T37" fmla="*/ 2202 h 2767"/>
                              <a:gd name="T38" fmla="*/ 31 w 48"/>
                              <a:gd name="T39" fmla="*/ 2303 h 2767"/>
                              <a:gd name="T40" fmla="*/ 31 w 48"/>
                              <a:gd name="T41" fmla="*/ 2404 h 2767"/>
                              <a:gd name="T42" fmla="*/ 31 w 48"/>
                              <a:gd name="T43" fmla="*/ 2491 h 2767"/>
                              <a:gd name="T44" fmla="*/ 31 w 48"/>
                              <a:gd name="T45" fmla="*/ 2550 h 2767"/>
                              <a:gd name="T46" fmla="*/ 31 w 48"/>
                              <a:gd name="T47" fmla="*/ 2621 h 2767"/>
                              <a:gd name="T48" fmla="*/ 31 w 48"/>
                              <a:gd name="T49" fmla="*/ 2665 h 2767"/>
                              <a:gd name="T50" fmla="*/ 31 w 48"/>
                              <a:gd name="T51" fmla="*/ 2708 h 2767"/>
                              <a:gd name="T52" fmla="*/ 31 w 48"/>
                              <a:gd name="T53" fmla="*/ 2723 h 2767"/>
                              <a:gd name="T54" fmla="*/ 31 w 48"/>
                              <a:gd name="T55" fmla="*/ 2738 h 2767"/>
                              <a:gd name="T56" fmla="*/ 0 w 48"/>
                              <a:gd name="T57" fmla="*/ 2767 h 2767"/>
                              <a:gd name="T58" fmla="*/ 0 w 48"/>
                              <a:gd name="T59" fmla="*/ 2752 h 2767"/>
                              <a:gd name="T60" fmla="*/ 0 w 48"/>
                              <a:gd name="T61" fmla="*/ 2723 h 2767"/>
                              <a:gd name="T62" fmla="*/ 0 w 48"/>
                              <a:gd name="T63" fmla="*/ 2695 h 2767"/>
                              <a:gd name="T64" fmla="*/ 0 w 48"/>
                              <a:gd name="T65" fmla="*/ 2636 h 2767"/>
                              <a:gd name="T66" fmla="*/ 0 w 48"/>
                              <a:gd name="T67" fmla="*/ 2578 h 2767"/>
                              <a:gd name="T68" fmla="*/ 0 w 48"/>
                              <a:gd name="T69" fmla="*/ 2506 h 2767"/>
                              <a:gd name="T70" fmla="*/ 0 w 48"/>
                              <a:gd name="T71" fmla="*/ 2419 h 2767"/>
                              <a:gd name="T72" fmla="*/ 0 w 48"/>
                              <a:gd name="T73" fmla="*/ 2333 h 2767"/>
                              <a:gd name="T74" fmla="*/ 0 w 48"/>
                              <a:gd name="T75" fmla="*/ 2231 h 2767"/>
                              <a:gd name="T76" fmla="*/ 0 w 48"/>
                              <a:gd name="T77" fmla="*/ 2116 h 2767"/>
                              <a:gd name="T78" fmla="*/ 0 w 48"/>
                              <a:gd name="T79" fmla="*/ 1883 h 2767"/>
                              <a:gd name="T80" fmla="*/ 0 w 48"/>
                              <a:gd name="T81" fmla="*/ 1636 h 2767"/>
                              <a:gd name="T82" fmla="*/ 0 w 48"/>
                              <a:gd name="T83" fmla="*/ 1376 h 2767"/>
                              <a:gd name="T84" fmla="*/ 0 w 48"/>
                              <a:gd name="T85" fmla="*/ 1115 h 2767"/>
                              <a:gd name="T86" fmla="*/ 0 w 48"/>
                              <a:gd name="T87" fmla="*/ 868 h 2767"/>
                              <a:gd name="T88" fmla="*/ 0 w 48"/>
                              <a:gd name="T89" fmla="*/ 638 h 2767"/>
                              <a:gd name="T90" fmla="*/ 0 w 48"/>
                              <a:gd name="T91" fmla="*/ 536 h 2767"/>
                              <a:gd name="T92" fmla="*/ 0 w 48"/>
                              <a:gd name="T93" fmla="*/ 419 h 2767"/>
                              <a:gd name="T94" fmla="*/ 0 w 48"/>
                              <a:gd name="T95" fmla="*/ 332 h 2767"/>
                              <a:gd name="T96" fmla="*/ 0 w 48"/>
                              <a:gd name="T97" fmla="*/ 246 h 2767"/>
                              <a:gd name="T98" fmla="*/ 0 w 48"/>
                              <a:gd name="T99" fmla="*/ 174 h 2767"/>
                              <a:gd name="T100" fmla="*/ 0 w 48"/>
                              <a:gd name="T101" fmla="*/ 115 h 2767"/>
                              <a:gd name="T102" fmla="*/ 0 w 48"/>
                              <a:gd name="T103" fmla="*/ 57 h 2767"/>
                              <a:gd name="T104" fmla="*/ 0 w 48"/>
                              <a:gd name="T105" fmla="*/ 29 h 2767"/>
                              <a:gd name="T106" fmla="*/ 0 w 48"/>
                              <a:gd name="T107"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8" h="2767">
                                <a:moveTo>
                                  <a:pt x="0" y="0"/>
                                </a:moveTo>
                                <a:lnTo>
                                  <a:pt x="48" y="14"/>
                                </a:lnTo>
                                <a:lnTo>
                                  <a:pt x="48" y="29"/>
                                </a:lnTo>
                                <a:lnTo>
                                  <a:pt x="48" y="44"/>
                                </a:lnTo>
                                <a:lnTo>
                                  <a:pt x="48" y="87"/>
                                </a:lnTo>
                                <a:lnTo>
                                  <a:pt x="48" y="130"/>
                                </a:lnTo>
                                <a:lnTo>
                                  <a:pt x="48" y="189"/>
                                </a:lnTo>
                                <a:lnTo>
                                  <a:pt x="48" y="261"/>
                                </a:lnTo>
                                <a:lnTo>
                                  <a:pt x="48" y="347"/>
                                </a:lnTo>
                                <a:lnTo>
                                  <a:pt x="48" y="434"/>
                                </a:lnTo>
                                <a:lnTo>
                                  <a:pt x="48" y="536"/>
                                </a:lnTo>
                                <a:lnTo>
                                  <a:pt x="48" y="651"/>
                                </a:lnTo>
                                <a:lnTo>
                                  <a:pt x="48" y="883"/>
                                </a:lnTo>
                                <a:lnTo>
                                  <a:pt x="48" y="1130"/>
                                </a:lnTo>
                                <a:lnTo>
                                  <a:pt x="48" y="1376"/>
                                </a:lnTo>
                                <a:lnTo>
                                  <a:pt x="48" y="1623"/>
                                </a:lnTo>
                                <a:lnTo>
                                  <a:pt x="48" y="1868"/>
                                </a:lnTo>
                                <a:lnTo>
                                  <a:pt x="48" y="2101"/>
                                </a:lnTo>
                                <a:lnTo>
                                  <a:pt x="31" y="2202"/>
                                </a:lnTo>
                                <a:lnTo>
                                  <a:pt x="31" y="2303"/>
                                </a:lnTo>
                                <a:lnTo>
                                  <a:pt x="31" y="2404"/>
                                </a:lnTo>
                                <a:lnTo>
                                  <a:pt x="31" y="2491"/>
                                </a:lnTo>
                                <a:lnTo>
                                  <a:pt x="31" y="2550"/>
                                </a:lnTo>
                                <a:lnTo>
                                  <a:pt x="31" y="2621"/>
                                </a:lnTo>
                                <a:lnTo>
                                  <a:pt x="31" y="2665"/>
                                </a:lnTo>
                                <a:lnTo>
                                  <a:pt x="31" y="2708"/>
                                </a:lnTo>
                                <a:lnTo>
                                  <a:pt x="31" y="2723"/>
                                </a:lnTo>
                                <a:lnTo>
                                  <a:pt x="31" y="2738"/>
                                </a:lnTo>
                                <a:lnTo>
                                  <a:pt x="0" y="2767"/>
                                </a:lnTo>
                                <a:lnTo>
                                  <a:pt x="0" y="2752"/>
                                </a:lnTo>
                                <a:lnTo>
                                  <a:pt x="0" y="2723"/>
                                </a:lnTo>
                                <a:lnTo>
                                  <a:pt x="0" y="2695"/>
                                </a:lnTo>
                                <a:lnTo>
                                  <a:pt x="0" y="2636"/>
                                </a:lnTo>
                                <a:lnTo>
                                  <a:pt x="0" y="2578"/>
                                </a:lnTo>
                                <a:lnTo>
                                  <a:pt x="0" y="2506"/>
                                </a:lnTo>
                                <a:lnTo>
                                  <a:pt x="0" y="2419"/>
                                </a:lnTo>
                                <a:lnTo>
                                  <a:pt x="0" y="2333"/>
                                </a:lnTo>
                                <a:lnTo>
                                  <a:pt x="0" y="2231"/>
                                </a:lnTo>
                                <a:lnTo>
                                  <a:pt x="0" y="2116"/>
                                </a:lnTo>
                                <a:lnTo>
                                  <a:pt x="0" y="1883"/>
                                </a:lnTo>
                                <a:lnTo>
                                  <a:pt x="0" y="1636"/>
                                </a:lnTo>
                                <a:lnTo>
                                  <a:pt x="0" y="1376"/>
                                </a:lnTo>
                                <a:lnTo>
                                  <a:pt x="0" y="1115"/>
                                </a:lnTo>
                                <a:lnTo>
                                  <a:pt x="0" y="868"/>
                                </a:lnTo>
                                <a:lnTo>
                                  <a:pt x="0" y="638"/>
                                </a:lnTo>
                                <a:lnTo>
                                  <a:pt x="0" y="536"/>
                                </a:lnTo>
                                <a:lnTo>
                                  <a:pt x="0" y="419"/>
                                </a:lnTo>
                                <a:lnTo>
                                  <a:pt x="0" y="332"/>
                                </a:lnTo>
                                <a:lnTo>
                                  <a:pt x="0" y="246"/>
                                </a:lnTo>
                                <a:lnTo>
                                  <a:pt x="0" y="174"/>
                                </a:lnTo>
                                <a:lnTo>
                                  <a:pt x="0" y="115"/>
                                </a:lnTo>
                                <a:lnTo>
                                  <a:pt x="0" y="57"/>
                                </a:lnTo>
                                <a:lnTo>
                                  <a:pt x="0" y="29"/>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84" name="Freeform 576"/>
                        <wps:cNvSpPr>
                          <a:spLocks/>
                        </wps:cNvSpPr>
                        <wps:spPr bwMode="auto">
                          <a:xfrm rot="-5400000">
                            <a:off x="10253" y="1813"/>
                            <a:ext cx="151" cy="79"/>
                          </a:xfrm>
                          <a:custGeom>
                            <a:avLst/>
                            <a:gdLst>
                              <a:gd name="T0" fmla="*/ 48 w 288"/>
                              <a:gd name="T1" fmla="*/ 143 h 158"/>
                              <a:gd name="T2" fmla="*/ 64 w 288"/>
                              <a:gd name="T3" fmla="*/ 100 h 158"/>
                              <a:gd name="T4" fmla="*/ 64 w 288"/>
                              <a:gd name="T5" fmla="*/ 87 h 158"/>
                              <a:gd name="T6" fmla="*/ 64 w 288"/>
                              <a:gd name="T7" fmla="*/ 56 h 158"/>
                              <a:gd name="T8" fmla="*/ 48 w 288"/>
                              <a:gd name="T9" fmla="*/ 56 h 158"/>
                              <a:gd name="T10" fmla="*/ 33 w 288"/>
                              <a:gd name="T11" fmla="*/ 56 h 158"/>
                              <a:gd name="T12" fmla="*/ 16 w 288"/>
                              <a:gd name="T13" fmla="*/ 71 h 158"/>
                              <a:gd name="T14" fmla="*/ 0 w 288"/>
                              <a:gd name="T15" fmla="*/ 56 h 158"/>
                              <a:gd name="T16" fmla="*/ 16 w 288"/>
                              <a:gd name="T17" fmla="*/ 28 h 158"/>
                              <a:gd name="T18" fmla="*/ 33 w 288"/>
                              <a:gd name="T19" fmla="*/ 13 h 158"/>
                              <a:gd name="T20" fmla="*/ 48 w 288"/>
                              <a:gd name="T21" fmla="*/ 13 h 158"/>
                              <a:gd name="T22" fmla="*/ 64 w 288"/>
                              <a:gd name="T23" fmla="*/ 13 h 158"/>
                              <a:gd name="T24" fmla="*/ 81 w 288"/>
                              <a:gd name="T25" fmla="*/ 28 h 158"/>
                              <a:gd name="T26" fmla="*/ 96 w 288"/>
                              <a:gd name="T27" fmla="*/ 43 h 158"/>
                              <a:gd name="T28" fmla="*/ 96 w 288"/>
                              <a:gd name="T29" fmla="*/ 71 h 158"/>
                              <a:gd name="T30" fmla="*/ 96 w 288"/>
                              <a:gd name="T31" fmla="*/ 115 h 158"/>
                              <a:gd name="T32" fmla="*/ 161 w 288"/>
                              <a:gd name="T33" fmla="*/ 100 h 158"/>
                              <a:gd name="T34" fmla="*/ 225 w 288"/>
                              <a:gd name="T35" fmla="*/ 100 h 158"/>
                              <a:gd name="T36" fmla="*/ 240 w 288"/>
                              <a:gd name="T37" fmla="*/ 71 h 158"/>
                              <a:gd name="T38" fmla="*/ 240 w 288"/>
                              <a:gd name="T39" fmla="*/ 56 h 158"/>
                              <a:gd name="T40" fmla="*/ 240 w 288"/>
                              <a:gd name="T41" fmla="*/ 43 h 158"/>
                              <a:gd name="T42" fmla="*/ 225 w 288"/>
                              <a:gd name="T43" fmla="*/ 28 h 158"/>
                              <a:gd name="T44" fmla="*/ 209 w 288"/>
                              <a:gd name="T45" fmla="*/ 43 h 158"/>
                              <a:gd name="T46" fmla="*/ 192 w 288"/>
                              <a:gd name="T47" fmla="*/ 56 h 158"/>
                              <a:gd name="T48" fmla="*/ 177 w 288"/>
                              <a:gd name="T49" fmla="*/ 56 h 158"/>
                              <a:gd name="T50" fmla="*/ 161 w 288"/>
                              <a:gd name="T51" fmla="*/ 56 h 158"/>
                              <a:gd name="T52" fmla="*/ 161 w 288"/>
                              <a:gd name="T53" fmla="*/ 43 h 158"/>
                              <a:gd name="T54" fmla="*/ 177 w 288"/>
                              <a:gd name="T55" fmla="*/ 28 h 158"/>
                              <a:gd name="T56" fmla="*/ 192 w 288"/>
                              <a:gd name="T57" fmla="*/ 13 h 158"/>
                              <a:gd name="T58" fmla="*/ 225 w 288"/>
                              <a:gd name="T59" fmla="*/ 0 h 158"/>
                              <a:gd name="T60" fmla="*/ 240 w 288"/>
                              <a:gd name="T61" fmla="*/ 0 h 158"/>
                              <a:gd name="T62" fmla="*/ 273 w 288"/>
                              <a:gd name="T63" fmla="*/ 13 h 158"/>
                              <a:gd name="T64" fmla="*/ 288 w 288"/>
                              <a:gd name="T65" fmla="*/ 28 h 158"/>
                              <a:gd name="T66" fmla="*/ 288 w 288"/>
                              <a:gd name="T67" fmla="*/ 71 h 158"/>
                              <a:gd name="T68" fmla="*/ 273 w 288"/>
                              <a:gd name="T69" fmla="*/ 100 h 158"/>
                              <a:gd name="T70" fmla="*/ 225 w 288"/>
                              <a:gd name="T71" fmla="*/ 130 h 158"/>
                              <a:gd name="T72" fmla="*/ 192 w 288"/>
                              <a:gd name="T73" fmla="*/ 143 h 158"/>
                              <a:gd name="T74" fmla="*/ 144 w 288"/>
                              <a:gd name="T75" fmla="*/ 143 h 158"/>
                              <a:gd name="T76" fmla="*/ 96 w 288"/>
                              <a:gd name="T77" fmla="*/ 143 h 158"/>
                              <a:gd name="T78" fmla="*/ 96 w 288"/>
                              <a:gd name="T79" fmla="*/ 130 h 158"/>
                              <a:gd name="T80" fmla="*/ 64 w 288"/>
                              <a:gd name="T81" fmla="*/ 143 h 158"/>
                              <a:gd name="T82" fmla="*/ 64 w 288"/>
                              <a:gd name="T83" fmla="*/ 158 h 158"/>
                              <a:gd name="T84" fmla="*/ 48 w 288"/>
                              <a:gd name="T85" fmla="*/ 14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8" h="158">
                                <a:moveTo>
                                  <a:pt x="48" y="143"/>
                                </a:moveTo>
                                <a:lnTo>
                                  <a:pt x="64" y="100"/>
                                </a:lnTo>
                                <a:lnTo>
                                  <a:pt x="64" y="87"/>
                                </a:lnTo>
                                <a:lnTo>
                                  <a:pt x="64" y="56"/>
                                </a:lnTo>
                                <a:lnTo>
                                  <a:pt x="48" y="56"/>
                                </a:lnTo>
                                <a:lnTo>
                                  <a:pt x="33" y="56"/>
                                </a:lnTo>
                                <a:lnTo>
                                  <a:pt x="16" y="71"/>
                                </a:lnTo>
                                <a:lnTo>
                                  <a:pt x="0" y="56"/>
                                </a:lnTo>
                                <a:lnTo>
                                  <a:pt x="16" y="28"/>
                                </a:lnTo>
                                <a:lnTo>
                                  <a:pt x="33" y="13"/>
                                </a:lnTo>
                                <a:lnTo>
                                  <a:pt x="48" y="13"/>
                                </a:lnTo>
                                <a:lnTo>
                                  <a:pt x="64" y="13"/>
                                </a:lnTo>
                                <a:lnTo>
                                  <a:pt x="81" y="28"/>
                                </a:lnTo>
                                <a:lnTo>
                                  <a:pt x="96" y="43"/>
                                </a:lnTo>
                                <a:lnTo>
                                  <a:pt x="96" y="71"/>
                                </a:lnTo>
                                <a:lnTo>
                                  <a:pt x="96" y="115"/>
                                </a:lnTo>
                                <a:lnTo>
                                  <a:pt x="161" y="100"/>
                                </a:lnTo>
                                <a:lnTo>
                                  <a:pt x="225" y="100"/>
                                </a:lnTo>
                                <a:lnTo>
                                  <a:pt x="240" y="71"/>
                                </a:lnTo>
                                <a:lnTo>
                                  <a:pt x="240" y="56"/>
                                </a:lnTo>
                                <a:lnTo>
                                  <a:pt x="240" y="43"/>
                                </a:lnTo>
                                <a:lnTo>
                                  <a:pt x="225" y="28"/>
                                </a:lnTo>
                                <a:lnTo>
                                  <a:pt x="209" y="43"/>
                                </a:lnTo>
                                <a:lnTo>
                                  <a:pt x="192" y="56"/>
                                </a:lnTo>
                                <a:lnTo>
                                  <a:pt x="177" y="56"/>
                                </a:lnTo>
                                <a:lnTo>
                                  <a:pt x="161" y="56"/>
                                </a:lnTo>
                                <a:lnTo>
                                  <a:pt x="161" y="43"/>
                                </a:lnTo>
                                <a:lnTo>
                                  <a:pt x="177" y="28"/>
                                </a:lnTo>
                                <a:lnTo>
                                  <a:pt x="192" y="13"/>
                                </a:lnTo>
                                <a:lnTo>
                                  <a:pt x="225" y="0"/>
                                </a:lnTo>
                                <a:lnTo>
                                  <a:pt x="240" y="0"/>
                                </a:lnTo>
                                <a:lnTo>
                                  <a:pt x="273" y="13"/>
                                </a:lnTo>
                                <a:lnTo>
                                  <a:pt x="288" y="28"/>
                                </a:lnTo>
                                <a:lnTo>
                                  <a:pt x="288" y="71"/>
                                </a:lnTo>
                                <a:lnTo>
                                  <a:pt x="273" y="100"/>
                                </a:lnTo>
                                <a:lnTo>
                                  <a:pt x="225" y="130"/>
                                </a:lnTo>
                                <a:lnTo>
                                  <a:pt x="192" y="143"/>
                                </a:lnTo>
                                <a:lnTo>
                                  <a:pt x="144" y="143"/>
                                </a:lnTo>
                                <a:lnTo>
                                  <a:pt x="96" y="143"/>
                                </a:lnTo>
                                <a:lnTo>
                                  <a:pt x="96" y="130"/>
                                </a:lnTo>
                                <a:lnTo>
                                  <a:pt x="64" y="143"/>
                                </a:lnTo>
                                <a:lnTo>
                                  <a:pt x="64" y="158"/>
                                </a:lnTo>
                                <a:lnTo>
                                  <a:pt x="48" y="1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85" name="Freeform 577"/>
                        <wps:cNvSpPr>
                          <a:spLocks/>
                        </wps:cNvSpPr>
                        <wps:spPr bwMode="auto">
                          <a:xfrm rot="-5400000">
                            <a:off x="10253" y="1813"/>
                            <a:ext cx="151" cy="79"/>
                          </a:xfrm>
                          <a:custGeom>
                            <a:avLst/>
                            <a:gdLst>
                              <a:gd name="T0" fmla="*/ 48 w 288"/>
                              <a:gd name="T1" fmla="*/ 143 h 158"/>
                              <a:gd name="T2" fmla="*/ 64 w 288"/>
                              <a:gd name="T3" fmla="*/ 100 h 158"/>
                              <a:gd name="T4" fmla="*/ 64 w 288"/>
                              <a:gd name="T5" fmla="*/ 87 h 158"/>
                              <a:gd name="T6" fmla="*/ 64 w 288"/>
                              <a:gd name="T7" fmla="*/ 56 h 158"/>
                              <a:gd name="T8" fmla="*/ 64 w 288"/>
                              <a:gd name="T9" fmla="*/ 56 h 158"/>
                              <a:gd name="T10" fmla="*/ 48 w 288"/>
                              <a:gd name="T11" fmla="*/ 56 h 158"/>
                              <a:gd name="T12" fmla="*/ 33 w 288"/>
                              <a:gd name="T13" fmla="*/ 56 h 158"/>
                              <a:gd name="T14" fmla="*/ 16 w 288"/>
                              <a:gd name="T15" fmla="*/ 71 h 158"/>
                              <a:gd name="T16" fmla="*/ 16 w 288"/>
                              <a:gd name="T17" fmla="*/ 71 h 158"/>
                              <a:gd name="T18" fmla="*/ 0 w 288"/>
                              <a:gd name="T19" fmla="*/ 56 h 158"/>
                              <a:gd name="T20" fmla="*/ 16 w 288"/>
                              <a:gd name="T21" fmla="*/ 28 h 158"/>
                              <a:gd name="T22" fmla="*/ 33 w 288"/>
                              <a:gd name="T23" fmla="*/ 13 h 158"/>
                              <a:gd name="T24" fmla="*/ 48 w 288"/>
                              <a:gd name="T25" fmla="*/ 13 h 158"/>
                              <a:gd name="T26" fmla="*/ 64 w 288"/>
                              <a:gd name="T27" fmla="*/ 13 h 158"/>
                              <a:gd name="T28" fmla="*/ 81 w 288"/>
                              <a:gd name="T29" fmla="*/ 28 h 158"/>
                              <a:gd name="T30" fmla="*/ 96 w 288"/>
                              <a:gd name="T31" fmla="*/ 43 h 158"/>
                              <a:gd name="T32" fmla="*/ 96 w 288"/>
                              <a:gd name="T33" fmla="*/ 71 h 158"/>
                              <a:gd name="T34" fmla="*/ 96 w 288"/>
                              <a:gd name="T35" fmla="*/ 115 h 158"/>
                              <a:gd name="T36" fmla="*/ 161 w 288"/>
                              <a:gd name="T37" fmla="*/ 100 h 158"/>
                              <a:gd name="T38" fmla="*/ 225 w 288"/>
                              <a:gd name="T39" fmla="*/ 100 h 158"/>
                              <a:gd name="T40" fmla="*/ 240 w 288"/>
                              <a:gd name="T41" fmla="*/ 71 h 158"/>
                              <a:gd name="T42" fmla="*/ 240 w 288"/>
                              <a:gd name="T43" fmla="*/ 56 h 158"/>
                              <a:gd name="T44" fmla="*/ 240 w 288"/>
                              <a:gd name="T45" fmla="*/ 43 h 158"/>
                              <a:gd name="T46" fmla="*/ 225 w 288"/>
                              <a:gd name="T47" fmla="*/ 28 h 158"/>
                              <a:gd name="T48" fmla="*/ 209 w 288"/>
                              <a:gd name="T49" fmla="*/ 43 h 158"/>
                              <a:gd name="T50" fmla="*/ 192 w 288"/>
                              <a:gd name="T51" fmla="*/ 56 h 158"/>
                              <a:gd name="T52" fmla="*/ 177 w 288"/>
                              <a:gd name="T53" fmla="*/ 56 h 158"/>
                              <a:gd name="T54" fmla="*/ 161 w 288"/>
                              <a:gd name="T55" fmla="*/ 56 h 158"/>
                              <a:gd name="T56" fmla="*/ 161 w 288"/>
                              <a:gd name="T57" fmla="*/ 43 h 158"/>
                              <a:gd name="T58" fmla="*/ 177 w 288"/>
                              <a:gd name="T59" fmla="*/ 28 h 158"/>
                              <a:gd name="T60" fmla="*/ 192 w 288"/>
                              <a:gd name="T61" fmla="*/ 13 h 158"/>
                              <a:gd name="T62" fmla="*/ 225 w 288"/>
                              <a:gd name="T63" fmla="*/ 0 h 158"/>
                              <a:gd name="T64" fmla="*/ 240 w 288"/>
                              <a:gd name="T65" fmla="*/ 0 h 158"/>
                              <a:gd name="T66" fmla="*/ 273 w 288"/>
                              <a:gd name="T67" fmla="*/ 13 h 158"/>
                              <a:gd name="T68" fmla="*/ 288 w 288"/>
                              <a:gd name="T69" fmla="*/ 28 h 158"/>
                              <a:gd name="T70" fmla="*/ 288 w 288"/>
                              <a:gd name="T71" fmla="*/ 71 h 158"/>
                              <a:gd name="T72" fmla="*/ 273 w 288"/>
                              <a:gd name="T73" fmla="*/ 100 h 158"/>
                              <a:gd name="T74" fmla="*/ 225 w 288"/>
                              <a:gd name="T75" fmla="*/ 130 h 158"/>
                              <a:gd name="T76" fmla="*/ 192 w 288"/>
                              <a:gd name="T77" fmla="*/ 143 h 158"/>
                              <a:gd name="T78" fmla="*/ 144 w 288"/>
                              <a:gd name="T79" fmla="*/ 143 h 158"/>
                              <a:gd name="T80" fmla="*/ 96 w 288"/>
                              <a:gd name="T81" fmla="*/ 143 h 158"/>
                              <a:gd name="T82" fmla="*/ 96 w 288"/>
                              <a:gd name="T83" fmla="*/ 130 h 158"/>
                              <a:gd name="T84" fmla="*/ 64 w 288"/>
                              <a:gd name="T85" fmla="*/ 143 h 158"/>
                              <a:gd name="T86" fmla="*/ 64 w 288"/>
                              <a:gd name="T87" fmla="*/ 158 h 158"/>
                              <a:gd name="T88" fmla="*/ 48 w 288"/>
                              <a:gd name="T89" fmla="*/ 14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8" h="158">
                                <a:moveTo>
                                  <a:pt x="48" y="143"/>
                                </a:moveTo>
                                <a:lnTo>
                                  <a:pt x="64" y="100"/>
                                </a:lnTo>
                                <a:lnTo>
                                  <a:pt x="64" y="87"/>
                                </a:lnTo>
                                <a:lnTo>
                                  <a:pt x="64" y="56"/>
                                </a:lnTo>
                                <a:lnTo>
                                  <a:pt x="48" y="56"/>
                                </a:lnTo>
                                <a:lnTo>
                                  <a:pt x="33" y="56"/>
                                </a:lnTo>
                                <a:lnTo>
                                  <a:pt x="16" y="71"/>
                                </a:lnTo>
                                <a:lnTo>
                                  <a:pt x="0" y="56"/>
                                </a:lnTo>
                                <a:lnTo>
                                  <a:pt x="16" y="28"/>
                                </a:lnTo>
                                <a:lnTo>
                                  <a:pt x="33" y="13"/>
                                </a:lnTo>
                                <a:lnTo>
                                  <a:pt x="48" y="13"/>
                                </a:lnTo>
                                <a:lnTo>
                                  <a:pt x="64" y="13"/>
                                </a:lnTo>
                                <a:lnTo>
                                  <a:pt x="81" y="28"/>
                                </a:lnTo>
                                <a:lnTo>
                                  <a:pt x="96" y="43"/>
                                </a:lnTo>
                                <a:lnTo>
                                  <a:pt x="96" y="71"/>
                                </a:lnTo>
                                <a:lnTo>
                                  <a:pt x="96" y="115"/>
                                </a:lnTo>
                                <a:lnTo>
                                  <a:pt x="161" y="100"/>
                                </a:lnTo>
                                <a:lnTo>
                                  <a:pt x="225" y="100"/>
                                </a:lnTo>
                                <a:lnTo>
                                  <a:pt x="240" y="71"/>
                                </a:lnTo>
                                <a:lnTo>
                                  <a:pt x="240" y="56"/>
                                </a:lnTo>
                                <a:lnTo>
                                  <a:pt x="240" y="43"/>
                                </a:lnTo>
                                <a:lnTo>
                                  <a:pt x="225" y="28"/>
                                </a:lnTo>
                                <a:lnTo>
                                  <a:pt x="209" y="43"/>
                                </a:lnTo>
                                <a:lnTo>
                                  <a:pt x="192" y="56"/>
                                </a:lnTo>
                                <a:lnTo>
                                  <a:pt x="177" y="56"/>
                                </a:lnTo>
                                <a:lnTo>
                                  <a:pt x="161" y="56"/>
                                </a:lnTo>
                                <a:lnTo>
                                  <a:pt x="161" y="43"/>
                                </a:lnTo>
                                <a:lnTo>
                                  <a:pt x="177" y="28"/>
                                </a:lnTo>
                                <a:lnTo>
                                  <a:pt x="192" y="13"/>
                                </a:lnTo>
                                <a:lnTo>
                                  <a:pt x="225" y="0"/>
                                </a:lnTo>
                                <a:lnTo>
                                  <a:pt x="240" y="0"/>
                                </a:lnTo>
                                <a:lnTo>
                                  <a:pt x="273" y="13"/>
                                </a:lnTo>
                                <a:lnTo>
                                  <a:pt x="288" y="28"/>
                                </a:lnTo>
                                <a:lnTo>
                                  <a:pt x="288" y="71"/>
                                </a:lnTo>
                                <a:lnTo>
                                  <a:pt x="273" y="100"/>
                                </a:lnTo>
                                <a:lnTo>
                                  <a:pt x="225" y="130"/>
                                </a:lnTo>
                                <a:lnTo>
                                  <a:pt x="192" y="143"/>
                                </a:lnTo>
                                <a:lnTo>
                                  <a:pt x="144" y="143"/>
                                </a:lnTo>
                                <a:lnTo>
                                  <a:pt x="96" y="143"/>
                                </a:lnTo>
                                <a:lnTo>
                                  <a:pt x="96" y="130"/>
                                </a:lnTo>
                                <a:lnTo>
                                  <a:pt x="64" y="143"/>
                                </a:lnTo>
                                <a:lnTo>
                                  <a:pt x="64" y="158"/>
                                </a:lnTo>
                                <a:lnTo>
                                  <a:pt x="48" y="143"/>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86" name="Freeform 578"/>
                        <wps:cNvSpPr>
                          <a:spLocks/>
                        </wps:cNvSpPr>
                        <wps:spPr bwMode="auto">
                          <a:xfrm rot="-5400000">
                            <a:off x="10285" y="1587"/>
                            <a:ext cx="58" cy="50"/>
                          </a:xfrm>
                          <a:custGeom>
                            <a:avLst/>
                            <a:gdLst>
                              <a:gd name="T0" fmla="*/ 48 w 112"/>
                              <a:gd name="T1" fmla="*/ 100 h 100"/>
                              <a:gd name="T2" fmla="*/ 16 w 112"/>
                              <a:gd name="T3" fmla="*/ 28 h 100"/>
                              <a:gd name="T4" fmla="*/ 0 w 112"/>
                              <a:gd name="T5" fmla="*/ 13 h 100"/>
                              <a:gd name="T6" fmla="*/ 0 w 112"/>
                              <a:gd name="T7" fmla="*/ 0 h 100"/>
                              <a:gd name="T8" fmla="*/ 64 w 112"/>
                              <a:gd name="T9" fmla="*/ 13 h 100"/>
                              <a:gd name="T10" fmla="*/ 112 w 112"/>
                              <a:gd name="T11" fmla="*/ 43 h 100"/>
                              <a:gd name="T12" fmla="*/ 112 w 112"/>
                              <a:gd name="T13" fmla="*/ 56 h 100"/>
                              <a:gd name="T14" fmla="*/ 96 w 112"/>
                              <a:gd name="T15" fmla="*/ 56 h 100"/>
                              <a:gd name="T16" fmla="*/ 81 w 112"/>
                              <a:gd name="T17" fmla="*/ 87 h 100"/>
                              <a:gd name="T18" fmla="*/ 64 w 112"/>
                              <a:gd name="T19" fmla="*/ 100 h 100"/>
                              <a:gd name="T20" fmla="*/ 48 w 112"/>
                              <a:gd name="T21"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100">
                                <a:moveTo>
                                  <a:pt x="48" y="100"/>
                                </a:moveTo>
                                <a:lnTo>
                                  <a:pt x="16" y="28"/>
                                </a:lnTo>
                                <a:lnTo>
                                  <a:pt x="0" y="13"/>
                                </a:lnTo>
                                <a:lnTo>
                                  <a:pt x="0" y="0"/>
                                </a:lnTo>
                                <a:lnTo>
                                  <a:pt x="64" y="13"/>
                                </a:lnTo>
                                <a:lnTo>
                                  <a:pt x="112" y="43"/>
                                </a:lnTo>
                                <a:lnTo>
                                  <a:pt x="112" y="56"/>
                                </a:lnTo>
                                <a:lnTo>
                                  <a:pt x="96" y="56"/>
                                </a:lnTo>
                                <a:lnTo>
                                  <a:pt x="81" y="87"/>
                                </a:lnTo>
                                <a:lnTo>
                                  <a:pt x="64" y="100"/>
                                </a:lnTo>
                                <a:lnTo>
                                  <a:pt x="48" y="10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87" name="Freeform 579"/>
                        <wps:cNvSpPr>
                          <a:spLocks/>
                        </wps:cNvSpPr>
                        <wps:spPr bwMode="auto">
                          <a:xfrm rot="-5400000">
                            <a:off x="10285" y="1587"/>
                            <a:ext cx="58" cy="50"/>
                          </a:xfrm>
                          <a:custGeom>
                            <a:avLst/>
                            <a:gdLst>
                              <a:gd name="T0" fmla="*/ 48 w 112"/>
                              <a:gd name="T1" fmla="*/ 100 h 100"/>
                              <a:gd name="T2" fmla="*/ 16 w 112"/>
                              <a:gd name="T3" fmla="*/ 28 h 100"/>
                              <a:gd name="T4" fmla="*/ 0 w 112"/>
                              <a:gd name="T5" fmla="*/ 13 h 100"/>
                              <a:gd name="T6" fmla="*/ 0 w 112"/>
                              <a:gd name="T7" fmla="*/ 0 h 100"/>
                              <a:gd name="T8" fmla="*/ 0 w 112"/>
                              <a:gd name="T9" fmla="*/ 0 h 100"/>
                              <a:gd name="T10" fmla="*/ 64 w 112"/>
                              <a:gd name="T11" fmla="*/ 13 h 100"/>
                              <a:gd name="T12" fmla="*/ 112 w 112"/>
                              <a:gd name="T13" fmla="*/ 43 h 100"/>
                              <a:gd name="T14" fmla="*/ 112 w 112"/>
                              <a:gd name="T15" fmla="*/ 56 h 100"/>
                              <a:gd name="T16" fmla="*/ 96 w 112"/>
                              <a:gd name="T17" fmla="*/ 56 h 100"/>
                              <a:gd name="T18" fmla="*/ 81 w 112"/>
                              <a:gd name="T19" fmla="*/ 87 h 100"/>
                              <a:gd name="T20" fmla="*/ 64 w 112"/>
                              <a:gd name="T21" fmla="*/ 100 h 100"/>
                              <a:gd name="T22" fmla="*/ 48 w 112"/>
                              <a:gd name="T23" fmla="*/ 100 h 100"/>
                              <a:gd name="T24" fmla="*/ 48 w 112"/>
                              <a:gd name="T25"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2" h="100">
                                <a:moveTo>
                                  <a:pt x="48" y="100"/>
                                </a:moveTo>
                                <a:lnTo>
                                  <a:pt x="16" y="28"/>
                                </a:lnTo>
                                <a:lnTo>
                                  <a:pt x="0" y="13"/>
                                </a:lnTo>
                                <a:lnTo>
                                  <a:pt x="0" y="0"/>
                                </a:lnTo>
                                <a:lnTo>
                                  <a:pt x="64" y="13"/>
                                </a:lnTo>
                                <a:lnTo>
                                  <a:pt x="112" y="43"/>
                                </a:lnTo>
                                <a:lnTo>
                                  <a:pt x="112" y="56"/>
                                </a:lnTo>
                                <a:lnTo>
                                  <a:pt x="96" y="56"/>
                                </a:lnTo>
                                <a:lnTo>
                                  <a:pt x="81" y="87"/>
                                </a:lnTo>
                                <a:lnTo>
                                  <a:pt x="64" y="100"/>
                                </a:lnTo>
                                <a:lnTo>
                                  <a:pt x="48" y="10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88" name="Freeform 580"/>
                        <wps:cNvSpPr>
                          <a:spLocks/>
                        </wps:cNvSpPr>
                        <wps:spPr bwMode="auto">
                          <a:xfrm rot="-5400000">
                            <a:off x="10124" y="1706"/>
                            <a:ext cx="127" cy="115"/>
                          </a:xfrm>
                          <a:custGeom>
                            <a:avLst/>
                            <a:gdLst>
                              <a:gd name="T0" fmla="*/ 0 w 240"/>
                              <a:gd name="T1" fmla="*/ 202 h 230"/>
                              <a:gd name="T2" fmla="*/ 0 w 240"/>
                              <a:gd name="T3" fmla="*/ 187 h 230"/>
                              <a:gd name="T4" fmla="*/ 17 w 240"/>
                              <a:gd name="T5" fmla="*/ 173 h 230"/>
                              <a:gd name="T6" fmla="*/ 48 w 240"/>
                              <a:gd name="T7" fmla="*/ 130 h 230"/>
                              <a:gd name="T8" fmla="*/ 129 w 240"/>
                              <a:gd name="T9" fmla="*/ 57 h 230"/>
                              <a:gd name="T10" fmla="*/ 209 w 240"/>
                              <a:gd name="T11" fmla="*/ 0 h 230"/>
                              <a:gd name="T12" fmla="*/ 225 w 240"/>
                              <a:gd name="T13" fmla="*/ 13 h 230"/>
                              <a:gd name="T14" fmla="*/ 240 w 240"/>
                              <a:gd name="T15" fmla="*/ 28 h 230"/>
                              <a:gd name="T16" fmla="*/ 209 w 240"/>
                              <a:gd name="T17" fmla="*/ 72 h 230"/>
                              <a:gd name="T18" fmla="*/ 161 w 240"/>
                              <a:gd name="T19" fmla="*/ 130 h 230"/>
                              <a:gd name="T20" fmla="*/ 48 w 240"/>
                              <a:gd name="T21" fmla="*/ 217 h 230"/>
                              <a:gd name="T22" fmla="*/ 33 w 240"/>
                              <a:gd name="T23" fmla="*/ 230 h 230"/>
                              <a:gd name="T24" fmla="*/ 17 w 240"/>
                              <a:gd name="T25" fmla="*/ 230 h 230"/>
                              <a:gd name="T26" fmla="*/ 0 w 240"/>
                              <a:gd name="T27" fmla="*/ 202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 h="230">
                                <a:moveTo>
                                  <a:pt x="0" y="202"/>
                                </a:moveTo>
                                <a:lnTo>
                                  <a:pt x="0" y="187"/>
                                </a:lnTo>
                                <a:lnTo>
                                  <a:pt x="17" y="173"/>
                                </a:lnTo>
                                <a:lnTo>
                                  <a:pt x="48" y="130"/>
                                </a:lnTo>
                                <a:lnTo>
                                  <a:pt x="129" y="57"/>
                                </a:lnTo>
                                <a:lnTo>
                                  <a:pt x="209" y="0"/>
                                </a:lnTo>
                                <a:lnTo>
                                  <a:pt x="225" y="13"/>
                                </a:lnTo>
                                <a:lnTo>
                                  <a:pt x="240" y="28"/>
                                </a:lnTo>
                                <a:lnTo>
                                  <a:pt x="209" y="72"/>
                                </a:lnTo>
                                <a:lnTo>
                                  <a:pt x="161" y="130"/>
                                </a:lnTo>
                                <a:lnTo>
                                  <a:pt x="48" y="217"/>
                                </a:lnTo>
                                <a:lnTo>
                                  <a:pt x="33" y="230"/>
                                </a:lnTo>
                                <a:lnTo>
                                  <a:pt x="17" y="230"/>
                                </a:lnTo>
                                <a:lnTo>
                                  <a:pt x="0" y="20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89" name="Freeform 581"/>
                        <wps:cNvSpPr>
                          <a:spLocks/>
                        </wps:cNvSpPr>
                        <wps:spPr bwMode="auto">
                          <a:xfrm rot="-5400000">
                            <a:off x="10140" y="1490"/>
                            <a:ext cx="60" cy="94"/>
                          </a:xfrm>
                          <a:custGeom>
                            <a:avLst/>
                            <a:gdLst>
                              <a:gd name="T0" fmla="*/ 0 w 113"/>
                              <a:gd name="T1" fmla="*/ 158 h 188"/>
                              <a:gd name="T2" fmla="*/ 0 w 113"/>
                              <a:gd name="T3" fmla="*/ 130 h 188"/>
                              <a:gd name="T4" fmla="*/ 0 w 113"/>
                              <a:gd name="T5" fmla="*/ 87 h 188"/>
                              <a:gd name="T6" fmla="*/ 16 w 113"/>
                              <a:gd name="T7" fmla="*/ 87 h 188"/>
                              <a:gd name="T8" fmla="*/ 16 w 113"/>
                              <a:gd name="T9" fmla="*/ 130 h 188"/>
                              <a:gd name="T10" fmla="*/ 33 w 113"/>
                              <a:gd name="T11" fmla="*/ 145 h 188"/>
                              <a:gd name="T12" fmla="*/ 48 w 113"/>
                              <a:gd name="T13" fmla="*/ 145 h 188"/>
                              <a:gd name="T14" fmla="*/ 64 w 113"/>
                              <a:gd name="T15" fmla="*/ 145 h 188"/>
                              <a:gd name="T16" fmla="*/ 81 w 113"/>
                              <a:gd name="T17" fmla="*/ 130 h 188"/>
                              <a:gd name="T18" fmla="*/ 64 w 113"/>
                              <a:gd name="T19" fmla="*/ 102 h 188"/>
                              <a:gd name="T20" fmla="*/ 48 w 113"/>
                              <a:gd name="T21" fmla="*/ 72 h 188"/>
                              <a:gd name="T22" fmla="*/ 16 w 113"/>
                              <a:gd name="T23" fmla="*/ 15 h 188"/>
                              <a:gd name="T24" fmla="*/ 16 w 113"/>
                              <a:gd name="T25" fmla="*/ 0 h 188"/>
                              <a:gd name="T26" fmla="*/ 33 w 113"/>
                              <a:gd name="T27" fmla="*/ 0 h 188"/>
                              <a:gd name="T28" fmla="*/ 64 w 113"/>
                              <a:gd name="T29" fmla="*/ 43 h 188"/>
                              <a:gd name="T30" fmla="*/ 96 w 113"/>
                              <a:gd name="T31" fmla="*/ 87 h 188"/>
                              <a:gd name="T32" fmla="*/ 113 w 113"/>
                              <a:gd name="T33" fmla="*/ 130 h 188"/>
                              <a:gd name="T34" fmla="*/ 96 w 113"/>
                              <a:gd name="T35" fmla="*/ 173 h 188"/>
                              <a:gd name="T36" fmla="*/ 81 w 113"/>
                              <a:gd name="T37" fmla="*/ 188 h 188"/>
                              <a:gd name="T38" fmla="*/ 48 w 113"/>
                              <a:gd name="T39" fmla="*/ 188 h 188"/>
                              <a:gd name="T40" fmla="*/ 16 w 113"/>
                              <a:gd name="T41" fmla="*/ 173 h 188"/>
                              <a:gd name="T42" fmla="*/ 0 w 113"/>
                              <a:gd name="T43" fmla="*/ 15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88">
                                <a:moveTo>
                                  <a:pt x="0" y="158"/>
                                </a:moveTo>
                                <a:lnTo>
                                  <a:pt x="0" y="130"/>
                                </a:lnTo>
                                <a:lnTo>
                                  <a:pt x="0" y="87"/>
                                </a:lnTo>
                                <a:lnTo>
                                  <a:pt x="16" y="87"/>
                                </a:lnTo>
                                <a:lnTo>
                                  <a:pt x="16" y="130"/>
                                </a:lnTo>
                                <a:lnTo>
                                  <a:pt x="33" y="145"/>
                                </a:lnTo>
                                <a:lnTo>
                                  <a:pt x="48" y="145"/>
                                </a:lnTo>
                                <a:lnTo>
                                  <a:pt x="64" y="145"/>
                                </a:lnTo>
                                <a:lnTo>
                                  <a:pt x="81" y="130"/>
                                </a:lnTo>
                                <a:lnTo>
                                  <a:pt x="64" y="102"/>
                                </a:lnTo>
                                <a:lnTo>
                                  <a:pt x="48" y="72"/>
                                </a:lnTo>
                                <a:lnTo>
                                  <a:pt x="16" y="15"/>
                                </a:lnTo>
                                <a:lnTo>
                                  <a:pt x="16" y="0"/>
                                </a:lnTo>
                                <a:lnTo>
                                  <a:pt x="33" y="0"/>
                                </a:lnTo>
                                <a:lnTo>
                                  <a:pt x="64" y="43"/>
                                </a:lnTo>
                                <a:lnTo>
                                  <a:pt x="96" y="87"/>
                                </a:lnTo>
                                <a:lnTo>
                                  <a:pt x="113" y="130"/>
                                </a:lnTo>
                                <a:lnTo>
                                  <a:pt x="96" y="173"/>
                                </a:lnTo>
                                <a:lnTo>
                                  <a:pt x="81" y="188"/>
                                </a:lnTo>
                                <a:lnTo>
                                  <a:pt x="48" y="188"/>
                                </a:lnTo>
                                <a:lnTo>
                                  <a:pt x="16" y="173"/>
                                </a:lnTo>
                                <a:lnTo>
                                  <a:pt x="0" y="15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90" name="Freeform 582"/>
                        <wps:cNvSpPr>
                          <a:spLocks/>
                        </wps:cNvSpPr>
                        <wps:spPr bwMode="auto">
                          <a:xfrm rot="-5400000">
                            <a:off x="10140" y="1490"/>
                            <a:ext cx="60" cy="94"/>
                          </a:xfrm>
                          <a:custGeom>
                            <a:avLst/>
                            <a:gdLst>
                              <a:gd name="T0" fmla="*/ 0 w 113"/>
                              <a:gd name="T1" fmla="*/ 158 h 188"/>
                              <a:gd name="T2" fmla="*/ 0 w 113"/>
                              <a:gd name="T3" fmla="*/ 130 h 188"/>
                              <a:gd name="T4" fmla="*/ 0 w 113"/>
                              <a:gd name="T5" fmla="*/ 87 h 188"/>
                              <a:gd name="T6" fmla="*/ 16 w 113"/>
                              <a:gd name="T7" fmla="*/ 87 h 188"/>
                              <a:gd name="T8" fmla="*/ 16 w 113"/>
                              <a:gd name="T9" fmla="*/ 130 h 188"/>
                              <a:gd name="T10" fmla="*/ 33 w 113"/>
                              <a:gd name="T11" fmla="*/ 145 h 188"/>
                              <a:gd name="T12" fmla="*/ 48 w 113"/>
                              <a:gd name="T13" fmla="*/ 145 h 188"/>
                              <a:gd name="T14" fmla="*/ 64 w 113"/>
                              <a:gd name="T15" fmla="*/ 145 h 188"/>
                              <a:gd name="T16" fmla="*/ 81 w 113"/>
                              <a:gd name="T17" fmla="*/ 130 h 188"/>
                              <a:gd name="T18" fmla="*/ 64 w 113"/>
                              <a:gd name="T19" fmla="*/ 102 h 188"/>
                              <a:gd name="T20" fmla="*/ 48 w 113"/>
                              <a:gd name="T21" fmla="*/ 72 h 188"/>
                              <a:gd name="T22" fmla="*/ 16 w 113"/>
                              <a:gd name="T23" fmla="*/ 15 h 188"/>
                              <a:gd name="T24" fmla="*/ 16 w 113"/>
                              <a:gd name="T25" fmla="*/ 0 h 188"/>
                              <a:gd name="T26" fmla="*/ 33 w 113"/>
                              <a:gd name="T27" fmla="*/ 0 h 188"/>
                              <a:gd name="T28" fmla="*/ 64 w 113"/>
                              <a:gd name="T29" fmla="*/ 43 h 188"/>
                              <a:gd name="T30" fmla="*/ 96 w 113"/>
                              <a:gd name="T31" fmla="*/ 87 h 188"/>
                              <a:gd name="T32" fmla="*/ 113 w 113"/>
                              <a:gd name="T33" fmla="*/ 130 h 188"/>
                              <a:gd name="T34" fmla="*/ 96 w 113"/>
                              <a:gd name="T35" fmla="*/ 173 h 188"/>
                              <a:gd name="T36" fmla="*/ 81 w 113"/>
                              <a:gd name="T37" fmla="*/ 188 h 188"/>
                              <a:gd name="T38" fmla="*/ 48 w 113"/>
                              <a:gd name="T39" fmla="*/ 188 h 188"/>
                              <a:gd name="T40" fmla="*/ 16 w 113"/>
                              <a:gd name="T41" fmla="*/ 173 h 188"/>
                              <a:gd name="T42" fmla="*/ 0 w 113"/>
                              <a:gd name="T43" fmla="*/ 15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 h="188">
                                <a:moveTo>
                                  <a:pt x="0" y="158"/>
                                </a:moveTo>
                                <a:lnTo>
                                  <a:pt x="0" y="130"/>
                                </a:lnTo>
                                <a:lnTo>
                                  <a:pt x="0" y="87"/>
                                </a:lnTo>
                                <a:lnTo>
                                  <a:pt x="16" y="87"/>
                                </a:lnTo>
                                <a:lnTo>
                                  <a:pt x="16" y="130"/>
                                </a:lnTo>
                                <a:lnTo>
                                  <a:pt x="33" y="145"/>
                                </a:lnTo>
                                <a:lnTo>
                                  <a:pt x="48" y="145"/>
                                </a:lnTo>
                                <a:lnTo>
                                  <a:pt x="64" y="145"/>
                                </a:lnTo>
                                <a:lnTo>
                                  <a:pt x="81" y="130"/>
                                </a:lnTo>
                                <a:lnTo>
                                  <a:pt x="64" y="102"/>
                                </a:lnTo>
                                <a:lnTo>
                                  <a:pt x="48" y="72"/>
                                </a:lnTo>
                                <a:lnTo>
                                  <a:pt x="16" y="15"/>
                                </a:lnTo>
                                <a:lnTo>
                                  <a:pt x="16" y="0"/>
                                </a:lnTo>
                                <a:lnTo>
                                  <a:pt x="33" y="0"/>
                                </a:lnTo>
                                <a:lnTo>
                                  <a:pt x="64" y="43"/>
                                </a:lnTo>
                                <a:lnTo>
                                  <a:pt x="96" y="87"/>
                                </a:lnTo>
                                <a:lnTo>
                                  <a:pt x="113" y="130"/>
                                </a:lnTo>
                                <a:lnTo>
                                  <a:pt x="96" y="173"/>
                                </a:lnTo>
                                <a:lnTo>
                                  <a:pt x="81" y="188"/>
                                </a:lnTo>
                                <a:lnTo>
                                  <a:pt x="48" y="188"/>
                                </a:lnTo>
                                <a:lnTo>
                                  <a:pt x="16" y="173"/>
                                </a:lnTo>
                                <a:lnTo>
                                  <a:pt x="0" y="158"/>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91" name="Freeform 583"/>
                        <wps:cNvSpPr>
                          <a:spLocks/>
                        </wps:cNvSpPr>
                        <wps:spPr bwMode="auto">
                          <a:xfrm rot="-5400000">
                            <a:off x="10129" y="1768"/>
                            <a:ext cx="59" cy="42"/>
                          </a:xfrm>
                          <a:custGeom>
                            <a:avLst/>
                            <a:gdLst>
                              <a:gd name="T0" fmla="*/ 0 w 112"/>
                              <a:gd name="T1" fmla="*/ 87 h 87"/>
                              <a:gd name="T2" fmla="*/ 96 w 112"/>
                              <a:gd name="T3" fmla="*/ 0 h 87"/>
                              <a:gd name="T4" fmla="*/ 112 w 112"/>
                              <a:gd name="T5" fmla="*/ 0 h 87"/>
                              <a:gd name="T6" fmla="*/ 64 w 112"/>
                              <a:gd name="T7" fmla="*/ 59 h 87"/>
                              <a:gd name="T8" fmla="*/ 31 w 112"/>
                              <a:gd name="T9" fmla="*/ 74 h 87"/>
                              <a:gd name="T10" fmla="*/ 0 w 112"/>
                              <a:gd name="T11" fmla="*/ 87 h 87"/>
                            </a:gdLst>
                            <a:ahLst/>
                            <a:cxnLst>
                              <a:cxn ang="0">
                                <a:pos x="T0" y="T1"/>
                              </a:cxn>
                              <a:cxn ang="0">
                                <a:pos x="T2" y="T3"/>
                              </a:cxn>
                              <a:cxn ang="0">
                                <a:pos x="T4" y="T5"/>
                              </a:cxn>
                              <a:cxn ang="0">
                                <a:pos x="T6" y="T7"/>
                              </a:cxn>
                              <a:cxn ang="0">
                                <a:pos x="T8" y="T9"/>
                              </a:cxn>
                              <a:cxn ang="0">
                                <a:pos x="T10" y="T11"/>
                              </a:cxn>
                            </a:cxnLst>
                            <a:rect l="0" t="0" r="r" b="b"/>
                            <a:pathLst>
                              <a:path w="112" h="87">
                                <a:moveTo>
                                  <a:pt x="0" y="87"/>
                                </a:moveTo>
                                <a:lnTo>
                                  <a:pt x="96" y="0"/>
                                </a:lnTo>
                                <a:lnTo>
                                  <a:pt x="112" y="0"/>
                                </a:lnTo>
                                <a:lnTo>
                                  <a:pt x="64" y="59"/>
                                </a:lnTo>
                                <a:lnTo>
                                  <a:pt x="31" y="74"/>
                                </a:lnTo>
                                <a:lnTo>
                                  <a:pt x="0"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92" name="Freeform 584"/>
                        <wps:cNvSpPr>
                          <a:spLocks/>
                        </wps:cNvSpPr>
                        <wps:spPr bwMode="auto">
                          <a:xfrm rot="-5400000">
                            <a:off x="10109" y="1436"/>
                            <a:ext cx="92" cy="50"/>
                          </a:xfrm>
                          <a:custGeom>
                            <a:avLst/>
                            <a:gdLst>
                              <a:gd name="T0" fmla="*/ 0 w 175"/>
                              <a:gd name="T1" fmla="*/ 13 h 100"/>
                              <a:gd name="T2" fmla="*/ 0 w 175"/>
                              <a:gd name="T3" fmla="*/ 0 h 100"/>
                              <a:gd name="T4" fmla="*/ 16 w 175"/>
                              <a:gd name="T5" fmla="*/ 0 h 100"/>
                              <a:gd name="T6" fmla="*/ 64 w 175"/>
                              <a:gd name="T7" fmla="*/ 43 h 100"/>
                              <a:gd name="T8" fmla="*/ 96 w 175"/>
                              <a:gd name="T9" fmla="*/ 57 h 100"/>
                              <a:gd name="T10" fmla="*/ 112 w 175"/>
                              <a:gd name="T11" fmla="*/ 57 h 100"/>
                              <a:gd name="T12" fmla="*/ 127 w 175"/>
                              <a:gd name="T13" fmla="*/ 57 h 100"/>
                              <a:gd name="T14" fmla="*/ 144 w 175"/>
                              <a:gd name="T15" fmla="*/ 43 h 100"/>
                              <a:gd name="T16" fmla="*/ 127 w 175"/>
                              <a:gd name="T17" fmla="*/ 28 h 100"/>
                              <a:gd name="T18" fmla="*/ 112 w 175"/>
                              <a:gd name="T19" fmla="*/ 28 h 100"/>
                              <a:gd name="T20" fmla="*/ 112 w 175"/>
                              <a:gd name="T21" fmla="*/ 13 h 100"/>
                              <a:gd name="T22" fmla="*/ 127 w 175"/>
                              <a:gd name="T23" fmla="*/ 0 h 100"/>
                              <a:gd name="T24" fmla="*/ 144 w 175"/>
                              <a:gd name="T25" fmla="*/ 0 h 100"/>
                              <a:gd name="T26" fmla="*/ 175 w 175"/>
                              <a:gd name="T27" fmla="*/ 28 h 100"/>
                              <a:gd name="T28" fmla="*/ 175 w 175"/>
                              <a:gd name="T29" fmla="*/ 57 h 100"/>
                              <a:gd name="T30" fmla="*/ 175 w 175"/>
                              <a:gd name="T31" fmla="*/ 72 h 100"/>
                              <a:gd name="T32" fmla="*/ 160 w 175"/>
                              <a:gd name="T33" fmla="*/ 100 h 100"/>
                              <a:gd name="T34" fmla="*/ 144 w 175"/>
                              <a:gd name="T35" fmla="*/ 100 h 100"/>
                              <a:gd name="T36" fmla="*/ 96 w 175"/>
                              <a:gd name="T37" fmla="*/ 100 h 100"/>
                              <a:gd name="T38" fmla="*/ 48 w 175"/>
                              <a:gd name="T39" fmla="*/ 72 h 100"/>
                              <a:gd name="T40" fmla="*/ 31 w 175"/>
                              <a:gd name="T41" fmla="*/ 43 h 100"/>
                              <a:gd name="T42" fmla="*/ 0 w 175"/>
                              <a:gd name="T43" fmla="*/ 13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5" h="100">
                                <a:moveTo>
                                  <a:pt x="0" y="13"/>
                                </a:moveTo>
                                <a:lnTo>
                                  <a:pt x="0" y="0"/>
                                </a:lnTo>
                                <a:lnTo>
                                  <a:pt x="16" y="0"/>
                                </a:lnTo>
                                <a:lnTo>
                                  <a:pt x="64" y="43"/>
                                </a:lnTo>
                                <a:lnTo>
                                  <a:pt x="96" y="57"/>
                                </a:lnTo>
                                <a:lnTo>
                                  <a:pt x="112" y="57"/>
                                </a:lnTo>
                                <a:lnTo>
                                  <a:pt x="127" y="57"/>
                                </a:lnTo>
                                <a:lnTo>
                                  <a:pt x="144" y="43"/>
                                </a:lnTo>
                                <a:lnTo>
                                  <a:pt x="127" y="28"/>
                                </a:lnTo>
                                <a:lnTo>
                                  <a:pt x="112" y="28"/>
                                </a:lnTo>
                                <a:lnTo>
                                  <a:pt x="112" y="13"/>
                                </a:lnTo>
                                <a:lnTo>
                                  <a:pt x="127" y="0"/>
                                </a:lnTo>
                                <a:lnTo>
                                  <a:pt x="144" y="0"/>
                                </a:lnTo>
                                <a:lnTo>
                                  <a:pt x="175" y="28"/>
                                </a:lnTo>
                                <a:lnTo>
                                  <a:pt x="175" y="57"/>
                                </a:lnTo>
                                <a:lnTo>
                                  <a:pt x="175" y="72"/>
                                </a:lnTo>
                                <a:lnTo>
                                  <a:pt x="160" y="100"/>
                                </a:lnTo>
                                <a:lnTo>
                                  <a:pt x="144" y="100"/>
                                </a:lnTo>
                                <a:lnTo>
                                  <a:pt x="96" y="100"/>
                                </a:lnTo>
                                <a:lnTo>
                                  <a:pt x="48" y="72"/>
                                </a:lnTo>
                                <a:lnTo>
                                  <a:pt x="31" y="43"/>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93" name="Freeform 585"/>
                        <wps:cNvSpPr>
                          <a:spLocks/>
                        </wps:cNvSpPr>
                        <wps:spPr bwMode="auto">
                          <a:xfrm rot="-5400000">
                            <a:off x="10109" y="1436"/>
                            <a:ext cx="92" cy="50"/>
                          </a:xfrm>
                          <a:custGeom>
                            <a:avLst/>
                            <a:gdLst>
                              <a:gd name="T0" fmla="*/ 0 w 175"/>
                              <a:gd name="T1" fmla="*/ 13 h 100"/>
                              <a:gd name="T2" fmla="*/ 0 w 175"/>
                              <a:gd name="T3" fmla="*/ 0 h 100"/>
                              <a:gd name="T4" fmla="*/ 16 w 175"/>
                              <a:gd name="T5" fmla="*/ 0 h 100"/>
                              <a:gd name="T6" fmla="*/ 64 w 175"/>
                              <a:gd name="T7" fmla="*/ 43 h 100"/>
                              <a:gd name="T8" fmla="*/ 96 w 175"/>
                              <a:gd name="T9" fmla="*/ 57 h 100"/>
                              <a:gd name="T10" fmla="*/ 112 w 175"/>
                              <a:gd name="T11" fmla="*/ 57 h 100"/>
                              <a:gd name="T12" fmla="*/ 127 w 175"/>
                              <a:gd name="T13" fmla="*/ 57 h 100"/>
                              <a:gd name="T14" fmla="*/ 144 w 175"/>
                              <a:gd name="T15" fmla="*/ 43 h 100"/>
                              <a:gd name="T16" fmla="*/ 127 w 175"/>
                              <a:gd name="T17" fmla="*/ 28 h 100"/>
                              <a:gd name="T18" fmla="*/ 112 w 175"/>
                              <a:gd name="T19" fmla="*/ 28 h 100"/>
                              <a:gd name="T20" fmla="*/ 112 w 175"/>
                              <a:gd name="T21" fmla="*/ 13 h 100"/>
                              <a:gd name="T22" fmla="*/ 127 w 175"/>
                              <a:gd name="T23" fmla="*/ 0 h 100"/>
                              <a:gd name="T24" fmla="*/ 144 w 175"/>
                              <a:gd name="T25" fmla="*/ 0 h 100"/>
                              <a:gd name="T26" fmla="*/ 175 w 175"/>
                              <a:gd name="T27" fmla="*/ 28 h 100"/>
                              <a:gd name="T28" fmla="*/ 175 w 175"/>
                              <a:gd name="T29" fmla="*/ 57 h 100"/>
                              <a:gd name="T30" fmla="*/ 175 w 175"/>
                              <a:gd name="T31" fmla="*/ 72 h 100"/>
                              <a:gd name="T32" fmla="*/ 160 w 175"/>
                              <a:gd name="T33" fmla="*/ 100 h 100"/>
                              <a:gd name="T34" fmla="*/ 144 w 175"/>
                              <a:gd name="T35" fmla="*/ 100 h 100"/>
                              <a:gd name="T36" fmla="*/ 96 w 175"/>
                              <a:gd name="T37" fmla="*/ 100 h 100"/>
                              <a:gd name="T38" fmla="*/ 48 w 175"/>
                              <a:gd name="T39" fmla="*/ 72 h 100"/>
                              <a:gd name="T40" fmla="*/ 31 w 175"/>
                              <a:gd name="T41" fmla="*/ 43 h 100"/>
                              <a:gd name="T42" fmla="*/ 0 w 175"/>
                              <a:gd name="T43" fmla="*/ 13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5" h="100">
                                <a:moveTo>
                                  <a:pt x="0" y="13"/>
                                </a:moveTo>
                                <a:lnTo>
                                  <a:pt x="0" y="0"/>
                                </a:lnTo>
                                <a:lnTo>
                                  <a:pt x="16" y="0"/>
                                </a:lnTo>
                                <a:lnTo>
                                  <a:pt x="64" y="43"/>
                                </a:lnTo>
                                <a:lnTo>
                                  <a:pt x="96" y="57"/>
                                </a:lnTo>
                                <a:lnTo>
                                  <a:pt x="112" y="57"/>
                                </a:lnTo>
                                <a:lnTo>
                                  <a:pt x="127" y="57"/>
                                </a:lnTo>
                                <a:lnTo>
                                  <a:pt x="144" y="43"/>
                                </a:lnTo>
                                <a:lnTo>
                                  <a:pt x="127" y="28"/>
                                </a:lnTo>
                                <a:lnTo>
                                  <a:pt x="112" y="28"/>
                                </a:lnTo>
                                <a:lnTo>
                                  <a:pt x="112" y="13"/>
                                </a:lnTo>
                                <a:lnTo>
                                  <a:pt x="127" y="0"/>
                                </a:lnTo>
                                <a:lnTo>
                                  <a:pt x="144" y="0"/>
                                </a:lnTo>
                                <a:lnTo>
                                  <a:pt x="175" y="28"/>
                                </a:lnTo>
                                <a:lnTo>
                                  <a:pt x="175" y="57"/>
                                </a:lnTo>
                                <a:lnTo>
                                  <a:pt x="175" y="72"/>
                                </a:lnTo>
                                <a:lnTo>
                                  <a:pt x="160" y="100"/>
                                </a:lnTo>
                                <a:lnTo>
                                  <a:pt x="144" y="100"/>
                                </a:lnTo>
                                <a:lnTo>
                                  <a:pt x="96" y="100"/>
                                </a:lnTo>
                                <a:lnTo>
                                  <a:pt x="48" y="72"/>
                                </a:lnTo>
                                <a:lnTo>
                                  <a:pt x="31" y="43"/>
                                </a:lnTo>
                                <a:lnTo>
                                  <a:pt x="0" y="13"/>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94" name="Freeform 586"/>
                        <wps:cNvSpPr>
                          <a:spLocks/>
                        </wps:cNvSpPr>
                        <wps:spPr bwMode="auto">
                          <a:xfrm rot="-5400000">
                            <a:off x="10146" y="2120"/>
                            <a:ext cx="26" cy="42"/>
                          </a:xfrm>
                          <a:custGeom>
                            <a:avLst/>
                            <a:gdLst>
                              <a:gd name="T0" fmla="*/ 0 w 48"/>
                              <a:gd name="T1" fmla="*/ 0 h 87"/>
                              <a:gd name="T2" fmla="*/ 31 w 48"/>
                              <a:gd name="T3" fmla="*/ 15 h 87"/>
                              <a:gd name="T4" fmla="*/ 48 w 48"/>
                              <a:gd name="T5" fmla="*/ 30 h 87"/>
                              <a:gd name="T6" fmla="*/ 48 w 48"/>
                              <a:gd name="T7" fmla="*/ 87 h 87"/>
                              <a:gd name="T8" fmla="*/ 0 w 48"/>
                              <a:gd name="T9" fmla="*/ 44 h 87"/>
                              <a:gd name="T10" fmla="*/ 0 w 48"/>
                              <a:gd name="T11" fmla="*/ 30 h 87"/>
                              <a:gd name="T12" fmla="*/ 0 w 48"/>
                              <a:gd name="T13" fmla="*/ 15 h 87"/>
                              <a:gd name="T14" fmla="*/ 0 w 48"/>
                              <a:gd name="T15" fmla="*/ 0 h 8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87">
                                <a:moveTo>
                                  <a:pt x="0" y="0"/>
                                </a:moveTo>
                                <a:lnTo>
                                  <a:pt x="31" y="15"/>
                                </a:lnTo>
                                <a:lnTo>
                                  <a:pt x="48" y="30"/>
                                </a:lnTo>
                                <a:lnTo>
                                  <a:pt x="48" y="87"/>
                                </a:lnTo>
                                <a:lnTo>
                                  <a:pt x="0" y="44"/>
                                </a:lnTo>
                                <a:lnTo>
                                  <a:pt x="0" y="30"/>
                                </a:lnTo>
                                <a:lnTo>
                                  <a:pt x="0"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95" name="Freeform 587"/>
                        <wps:cNvSpPr>
                          <a:spLocks/>
                        </wps:cNvSpPr>
                        <wps:spPr bwMode="auto">
                          <a:xfrm rot="-5400000">
                            <a:off x="10099" y="1567"/>
                            <a:ext cx="68" cy="79"/>
                          </a:xfrm>
                          <a:custGeom>
                            <a:avLst/>
                            <a:gdLst>
                              <a:gd name="T0" fmla="*/ 0 w 129"/>
                              <a:gd name="T1" fmla="*/ 146 h 161"/>
                              <a:gd name="T2" fmla="*/ 0 w 129"/>
                              <a:gd name="T3" fmla="*/ 131 h 161"/>
                              <a:gd name="T4" fmla="*/ 0 w 129"/>
                              <a:gd name="T5" fmla="*/ 102 h 161"/>
                              <a:gd name="T6" fmla="*/ 0 w 129"/>
                              <a:gd name="T7" fmla="*/ 74 h 161"/>
                              <a:gd name="T8" fmla="*/ 16 w 129"/>
                              <a:gd name="T9" fmla="*/ 59 h 161"/>
                              <a:gd name="T10" fmla="*/ 33 w 129"/>
                              <a:gd name="T11" fmla="*/ 59 h 161"/>
                              <a:gd name="T12" fmla="*/ 33 w 129"/>
                              <a:gd name="T13" fmla="*/ 74 h 161"/>
                              <a:gd name="T14" fmla="*/ 33 w 129"/>
                              <a:gd name="T15" fmla="*/ 102 h 161"/>
                              <a:gd name="T16" fmla="*/ 33 w 129"/>
                              <a:gd name="T17" fmla="*/ 131 h 161"/>
                              <a:gd name="T18" fmla="*/ 48 w 129"/>
                              <a:gd name="T19" fmla="*/ 131 h 161"/>
                              <a:gd name="T20" fmla="*/ 64 w 129"/>
                              <a:gd name="T21" fmla="*/ 131 h 161"/>
                              <a:gd name="T22" fmla="*/ 96 w 129"/>
                              <a:gd name="T23" fmla="*/ 102 h 161"/>
                              <a:gd name="T24" fmla="*/ 96 w 129"/>
                              <a:gd name="T25" fmla="*/ 59 h 161"/>
                              <a:gd name="T26" fmla="*/ 96 w 129"/>
                              <a:gd name="T27" fmla="*/ 0 h 161"/>
                              <a:gd name="T28" fmla="*/ 112 w 129"/>
                              <a:gd name="T29" fmla="*/ 0 h 161"/>
                              <a:gd name="T30" fmla="*/ 129 w 129"/>
                              <a:gd name="T31" fmla="*/ 30 h 161"/>
                              <a:gd name="T32" fmla="*/ 129 w 129"/>
                              <a:gd name="T33" fmla="*/ 74 h 161"/>
                              <a:gd name="T34" fmla="*/ 129 w 129"/>
                              <a:gd name="T35" fmla="*/ 102 h 161"/>
                              <a:gd name="T36" fmla="*/ 112 w 129"/>
                              <a:gd name="T37" fmla="*/ 146 h 161"/>
                              <a:gd name="T38" fmla="*/ 81 w 129"/>
                              <a:gd name="T39" fmla="*/ 161 h 161"/>
                              <a:gd name="T40" fmla="*/ 64 w 129"/>
                              <a:gd name="T41" fmla="*/ 161 h 161"/>
                              <a:gd name="T42" fmla="*/ 33 w 129"/>
                              <a:gd name="T43" fmla="*/ 161 h 161"/>
                              <a:gd name="T44" fmla="*/ 0 w 129"/>
                              <a:gd name="T45" fmla="*/ 14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61">
                                <a:moveTo>
                                  <a:pt x="0" y="146"/>
                                </a:moveTo>
                                <a:lnTo>
                                  <a:pt x="0" y="131"/>
                                </a:lnTo>
                                <a:lnTo>
                                  <a:pt x="0" y="102"/>
                                </a:lnTo>
                                <a:lnTo>
                                  <a:pt x="0" y="74"/>
                                </a:lnTo>
                                <a:lnTo>
                                  <a:pt x="16" y="59"/>
                                </a:lnTo>
                                <a:lnTo>
                                  <a:pt x="33" y="59"/>
                                </a:lnTo>
                                <a:lnTo>
                                  <a:pt x="33" y="74"/>
                                </a:lnTo>
                                <a:lnTo>
                                  <a:pt x="33" y="102"/>
                                </a:lnTo>
                                <a:lnTo>
                                  <a:pt x="33" y="131"/>
                                </a:lnTo>
                                <a:lnTo>
                                  <a:pt x="48" y="131"/>
                                </a:lnTo>
                                <a:lnTo>
                                  <a:pt x="64" y="131"/>
                                </a:lnTo>
                                <a:lnTo>
                                  <a:pt x="96" y="102"/>
                                </a:lnTo>
                                <a:lnTo>
                                  <a:pt x="96" y="59"/>
                                </a:lnTo>
                                <a:lnTo>
                                  <a:pt x="96" y="0"/>
                                </a:lnTo>
                                <a:lnTo>
                                  <a:pt x="112" y="0"/>
                                </a:lnTo>
                                <a:lnTo>
                                  <a:pt x="129" y="30"/>
                                </a:lnTo>
                                <a:lnTo>
                                  <a:pt x="129" y="74"/>
                                </a:lnTo>
                                <a:lnTo>
                                  <a:pt x="129" y="102"/>
                                </a:lnTo>
                                <a:lnTo>
                                  <a:pt x="112" y="146"/>
                                </a:lnTo>
                                <a:lnTo>
                                  <a:pt x="81" y="161"/>
                                </a:lnTo>
                                <a:lnTo>
                                  <a:pt x="64" y="161"/>
                                </a:lnTo>
                                <a:lnTo>
                                  <a:pt x="33" y="161"/>
                                </a:lnTo>
                                <a:lnTo>
                                  <a:pt x="0" y="14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96" name="Freeform 588"/>
                        <wps:cNvSpPr>
                          <a:spLocks/>
                        </wps:cNvSpPr>
                        <wps:spPr bwMode="auto">
                          <a:xfrm rot="-5400000">
                            <a:off x="10099" y="1567"/>
                            <a:ext cx="68" cy="79"/>
                          </a:xfrm>
                          <a:custGeom>
                            <a:avLst/>
                            <a:gdLst>
                              <a:gd name="T0" fmla="*/ 0 w 129"/>
                              <a:gd name="T1" fmla="*/ 146 h 161"/>
                              <a:gd name="T2" fmla="*/ 0 w 129"/>
                              <a:gd name="T3" fmla="*/ 131 h 161"/>
                              <a:gd name="T4" fmla="*/ 0 w 129"/>
                              <a:gd name="T5" fmla="*/ 102 h 161"/>
                              <a:gd name="T6" fmla="*/ 0 w 129"/>
                              <a:gd name="T7" fmla="*/ 74 h 161"/>
                              <a:gd name="T8" fmla="*/ 16 w 129"/>
                              <a:gd name="T9" fmla="*/ 59 h 161"/>
                              <a:gd name="T10" fmla="*/ 33 w 129"/>
                              <a:gd name="T11" fmla="*/ 59 h 161"/>
                              <a:gd name="T12" fmla="*/ 33 w 129"/>
                              <a:gd name="T13" fmla="*/ 74 h 161"/>
                              <a:gd name="T14" fmla="*/ 33 w 129"/>
                              <a:gd name="T15" fmla="*/ 102 h 161"/>
                              <a:gd name="T16" fmla="*/ 33 w 129"/>
                              <a:gd name="T17" fmla="*/ 131 h 161"/>
                              <a:gd name="T18" fmla="*/ 48 w 129"/>
                              <a:gd name="T19" fmla="*/ 131 h 161"/>
                              <a:gd name="T20" fmla="*/ 64 w 129"/>
                              <a:gd name="T21" fmla="*/ 131 h 161"/>
                              <a:gd name="T22" fmla="*/ 96 w 129"/>
                              <a:gd name="T23" fmla="*/ 102 h 161"/>
                              <a:gd name="T24" fmla="*/ 96 w 129"/>
                              <a:gd name="T25" fmla="*/ 59 h 161"/>
                              <a:gd name="T26" fmla="*/ 96 w 129"/>
                              <a:gd name="T27" fmla="*/ 0 h 161"/>
                              <a:gd name="T28" fmla="*/ 112 w 129"/>
                              <a:gd name="T29" fmla="*/ 0 h 161"/>
                              <a:gd name="T30" fmla="*/ 112 w 129"/>
                              <a:gd name="T31" fmla="*/ 0 h 161"/>
                              <a:gd name="T32" fmla="*/ 129 w 129"/>
                              <a:gd name="T33" fmla="*/ 30 h 161"/>
                              <a:gd name="T34" fmla="*/ 129 w 129"/>
                              <a:gd name="T35" fmla="*/ 74 h 161"/>
                              <a:gd name="T36" fmla="*/ 129 w 129"/>
                              <a:gd name="T37" fmla="*/ 102 h 161"/>
                              <a:gd name="T38" fmla="*/ 112 w 129"/>
                              <a:gd name="T39" fmla="*/ 146 h 161"/>
                              <a:gd name="T40" fmla="*/ 81 w 129"/>
                              <a:gd name="T41" fmla="*/ 161 h 161"/>
                              <a:gd name="T42" fmla="*/ 64 w 129"/>
                              <a:gd name="T43" fmla="*/ 161 h 161"/>
                              <a:gd name="T44" fmla="*/ 33 w 129"/>
                              <a:gd name="T45" fmla="*/ 161 h 161"/>
                              <a:gd name="T46" fmla="*/ 0 w 129"/>
                              <a:gd name="T47" fmla="*/ 14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9" h="161">
                                <a:moveTo>
                                  <a:pt x="0" y="146"/>
                                </a:moveTo>
                                <a:lnTo>
                                  <a:pt x="0" y="131"/>
                                </a:lnTo>
                                <a:lnTo>
                                  <a:pt x="0" y="102"/>
                                </a:lnTo>
                                <a:lnTo>
                                  <a:pt x="0" y="74"/>
                                </a:lnTo>
                                <a:lnTo>
                                  <a:pt x="16" y="59"/>
                                </a:lnTo>
                                <a:lnTo>
                                  <a:pt x="33" y="59"/>
                                </a:lnTo>
                                <a:lnTo>
                                  <a:pt x="33" y="74"/>
                                </a:lnTo>
                                <a:lnTo>
                                  <a:pt x="33" y="102"/>
                                </a:lnTo>
                                <a:lnTo>
                                  <a:pt x="33" y="131"/>
                                </a:lnTo>
                                <a:lnTo>
                                  <a:pt x="48" y="131"/>
                                </a:lnTo>
                                <a:lnTo>
                                  <a:pt x="64" y="131"/>
                                </a:lnTo>
                                <a:lnTo>
                                  <a:pt x="96" y="102"/>
                                </a:lnTo>
                                <a:lnTo>
                                  <a:pt x="96" y="59"/>
                                </a:lnTo>
                                <a:lnTo>
                                  <a:pt x="96" y="0"/>
                                </a:lnTo>
                                <a:lnTo>
                                  <a:pt x="112" y="0"/>
                                </a:lnTo>
                                <a:lnTo>
                                  <a:pt x="129" y="30"/>
                                </a:lnTo>
                                <a:lnTo>
                                  <a:pt x="129" y="74"/>
                                </a:lnTo>
                                <a:lnTo>
                                  <a:pt x="129" y="102"/>
                                </a:lnTo>
                                <a:lnTo>
                                  <a:pt x="112" y="146"/>
                                </a:lnTo>
                                <a:lnTo>
                                  <a:pt x="81" y="161"/>
                                </a:lnTo>
                                <a:lnTo>
                                  <a:pt x="64" y="161"/>
                                </a:lnTo>
                                <a:lnTo>
                                  <a:pt x="33" y="161"/>
                                </a:lnTo>
                                <a:lnTo>
                                  <a:pt x="0" y="146"/>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697" name="Freeform 589"/>
                        <wps:cNvSpPr>
                          <a:spLocks/>
                        </wps:cNvSpPr>
                        <wps:spPr bwMode="auto">
                          <a:xfrm rot="-5400000">
                            <a:off x="9746" y="1820"/>
                            <a:ext cx="456" cy="383"/>
                          </a:xfrm>
                          <a:custGeom>
                            <a:avLst/>
                            <a:gdLst>
                              <a:gd name="T0" fmla="*/ 0 w 866"/>
                              <a:gd name="T1" fmla="*/ 724 h 768"/>
                              <a:gd name="T2" fmla="*/ 48 w 866"/>
                              <a:gd name="T3" fmla="*/ 724 h 768"/>
                              <a:gd name="T4" fmla="*/ 96 w 866"/>
                              <a:gd name="T5" fmla="*/ 696 h 768"/>
                              <a:gd name="T6" fmla="*/ 129 w 866"/>
                              <a:gd name="T7" fmla="*/ 522 h 768"/>
                              <a:gd name="T8" fmla="*/ 257 w 866"/>
                              <a:gd name="T9" fmla="*/ 420 h 768"/>
                              <a:gd name="T10" fmla="*/ 432 w 866"/>
                              <a:gd name="T11" fmla="*/ 434 h 768"/>
                              <a:gd name="T12" fmla="*/ 626 w 866"/>
                              <a:gd name="T13" fmla="*/ 566 h 768"/>
                              <a:gd name="T14" fmla="*/ 465 w 866"/>
                              <a:gd name="T15" fmla="*/ 333 h 768"/>
                              <a:gd name="T16" fmla="*/ 449 w 866"/>
                              <a:gd name="T17" fmla="*/ 217 h 768"/>
                              <a:gd name="T18" fmla="*/ 545 w 866"/>
                              <a:gd name="T19" fmla="*/ 116 h 768"/>
                              <a:gd name="T20" fmla="*/ 689 w 866"/>
                              <a:gd name="T21" fmla="*/ 86 h 768"/>
                              <a:gd name="T22" fmla="*/ 818 w 866"/>
                              <a:gd name="T23" fmla="*/ 43 h 768"/>
                              <a:gd name="T24" fmla="*/ 770 w 866"/>
                              <a:gd name="T25" fmla="*/ 43 h 768"/>
                              <a:gd name="T26" fmla="*/ 833 w 866"/>
                              <a:gd name="T27" fmla="*/ 0 h 768"/>
                              <a:gd name="T28" fmla="*/ 866 w 866"/>
                              <a:gd name="T29" fmla="*/ 30 h 768"/>
                              <a:gd name="T30" fmla="*/ 785 w 866"/>
                              <a:gd name="T31" fmla="*/ 101 h 768"/>
                              <a:gd name="T32" fmla="*/ 705 w 866"/>
                              <a:gd name="T33" fmla="*/ 145 h 768"/>
                              <a:gd name="T34" fmla="*/ 770 w 866"/>
                              <a:gd name="T35" fmla="*/ 188 h 768"/>
                              <a:gd name="T36" fmla="*/ 770 w 866"/>
                              <a:gd name="T37" fmla="*/ 275 h 768"/>
                              <a:gd name="T38" fmla="*/ 657 w 866"/>
                              <a:gd name="T39" fmla="*/ 318 h 768"/>
                              <a:gd name="T40" fmla="*/ 593 w 866"/>
                              <a:gd name="T41" fmla="*/ 275 h 768"/>
                              <a:gd name="T42" fmla="*/ 641 w 866"/>
                              <a:gd name="T43" fmla="*/ 275 h 768"/>
                              <a:gd name="T44" fmla="*/ 689 w 866"/>
                              <a:gd name="T45" fmla="*/ 232 h 768"/>
                              <a:gd name="T46" fmla="*/ 609 w 866"/>
                              <a:gd name="T47" fmla="*/ 173 h 768"/>
                              <a:gd name="T48" fmla="*/ 528 w 866"/>
                              <a:gd name="T49" fmla="*/ 203 h 768"/>
                              <a:gd name="T50" fmla="*/ 513 w 866"/>
                              <a:gd name="T51" fmla="*/ 362 h 768"/>
                              <a:gd name="T52" fmla="*/ 578 w 866"/>
                              <a:gd name="T53" fmla="*/ 464 h 768"/>
                              <a:gd name="T54" fmla="*/ 561 w 866"/>
                              <a:gd name="T55" fmla="*/ 377 h 768"/>
                              <a:gd name="T56" fmla="*/ 545 w 866"/>
                              <a:gd name="T57" fmla="*/ 275 h 768"/>
                              <a:gd name="T58" fmla="*/ 609 w 866"/>
                              <a:gd name="T59" fmla="*/ 449 h 768"/>
                              <a:gd name="T60" fmla="*/ 850 w 866"/>
                              <a:gd name="T61" fmla="*/ 681 h 768"/>
                              <a:gd name="T62" fmla="*/ 528 w 866"/>
                              <a:gd name="T63" fmla="*/ 551 h 768"/>
                              <a:gd name="T64" fmla="*/ 321 w 866"/>
                              <a:gd name="T65" fmla="*/ 492 h 768"/>
                              <a:gd name="T66" fmla="*/ 513 w 866"/>
                              <a:gd name="T67" fmla="*/ 522 h 768"/>
                              <a:gd name="T68" fmla="*/ 465 w 866"/>
                              <a:gd name="T69" fmla="*/ 477 h 768"/>
                              <a:gd name="T70" fmla="*/ 305 w 866"/>
                              <a:gd name="T71" fmla="*/ 449 h 768"/>
                              <a:gd name="T72" fmla="*/ 209 w 866"/>
                              <a:gd name="T73" fmla="*/ 536 h 768"/>
                              <a:gd name="T74" fmla="*/ 257 w 866"/>
                              <a:gd name="T75" fmla="*/ 609 h 768"/>
                              <a:gd name="T76" fmla="*/ 321 w 866"/>
                              <a:gd name="T77" fmla="*/ 579 h 768"/>
                              <a:gd name="T78" fmla="*/ 369 w 866"/>
                              <a:gd name="T79" fmla="*/ 579 h 768"/>
                              <a:gd name="T80" fmla="*/ 336 w 866"/>
                              <a:gd name="T81" fmla="*/ 681 h 768"/>
                              <a:gd name="T82" fmla="*/ 209 w 866"/>
                              <a:gd name="T83" fmla="*/ 696 h 768"/>
                              <a:gd name="T84" fmla="*/ 161 w 866"/>
                              <a:gd name="T85" fmla="*/ 622 h 768"/>
                              <a:gd name="T86" fmla="*/ 129 w 866"/>
                              <a:gd name="T87" fmla="*/ 637 h 768"/>
                              <a:gd name="T88" fmla="*/ 129 w 866"/>
                              <a:gd name="T89" fmla="*/ 709 h 768"/>
                              <a:gd name="T90" fmla="*/ 64 w 866"/>
                              <a:gd name="T91" fmla="*/ 768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66" h="768">
                                <a:moveTo>
                                  <a:pt x="0" y="753"/>
                                </a:moveTo>
                                <a:lnTo>
                                  <a:pt x="0" y="739"/>
                                </a:lnTo>
                                <a:lnTo>
                                  <a:pt x="0" y="724"/>
                                </a:lnTo>
                                <a:lnTo>
                                  <a:pt x="33" y="709"/>
                                </a:lnTo>
                                <a:lnTo>
                                  <a:pt x="48" y="709"/>
                                </a:lnTo>
                                <a:lnTo>
                                  <a:pt x="48" y="724"/>
                                </a:lnTo>
                                <a:lnTo>
                                  <a:pt x="64" y="739"/>
                                </a:lnTo>
                                <a:lnTo>
                                  <a:pt x="81" y="724"/>
                                </a:lnTo>
                                <a:lnTo>
                                  <a:pt x="96" y="696"/>
                                </a:lnTo>
                                <a:lnTo>
                                  <a:pt x="96" y="637"/>
                                </a:lnTo>
                                <a:lnTo>
                                  <a:pt x="96" y="579"/>
                                </a:lnTo>
                                <a:lnTo>
                                  <a:pt x="129" y="522"/>
                                </a:lnTo>
                                <a:lnTo>
                                  <a:pt x="161" y="477"/>
                                </a:lnTo>
                                <a:lnTo>
                                  <a:pt x="209" y="434"/>
                                </a:lnTo>
                                <a:lnTo>
                                  <a:pt x="257" y="420"/>
                                </a:lnTo>
                                <a:lnTo>
                                  <a:pt x="321" y="405"/>
                                </a:lnTo>
                                <a:lnTo>
                                  <a:pt x="369" y="405"/>
                                </a:lnTo>
                                <a:lnTo>
                                  <a:pt x="432" y="434"/>
                                </a:lnTo>
                                <a:lnTo>
                                  <a:pt x="528" y="477"/>
                                </a:lnTo>
                                <a:lnTo>
                                  <a:pt x="609" y="566"/>
                                </a:lnTo>
                                <a:lnTo>
                                  <a:pt x="626" y="566"/>
                                </a:lnTo>
                                <a:lnTo>
                                  <a:pt x="626" y="551"/>
                                </a:lnTo>
                                <a:lnTo>
                                  <a:pt x="513" y="405"/>
                                </a:lnTo>
                                <a:lnTo>
                                  <a:pt x="465" y="333"/>
                                </a:lnTo>
                                <a:lnTo>
                                  <a:pt x="449" y="290"/>
                                </a:lnTo>
                                <a:lnTo>
                                  <a:pt x="449" y="247"/>
                                </a:lnTo>
                                <a:lnTo>
                                  <a:pt x="449" y="217"/>
                                </a:lnTo>
                                <a:lnTo>
                                  <a:pt x="465" y="173"/>
                                </a:lnTo>
                                <a:lnTo>
                                  <a:pt x="497" y="145"/>
                                </a:lnTo>
                                <a:lnTo>
                                  <a:pt x="545" y="116"/>
                                </a:lnTo>
                                <a:lnTo>
                                  <a:pt x="578" y="101"/>
                                </a:lnTo>
                                <a:lnTo>
                                  <a:pt x="609" y="101"/>
                                </a:lnTo>
                                <a:lnTo>
                                  <a:pt x="689" y="86"/>
                                </a:lnTo>
                                <a:lnTo>
                                  <a:pt x="770" y="86"/>
                                </a:lnTo>
                                <a:lnTo>
                                  <a:pt x="802" y="73"/>
                                </a:lnTo>
                                <a:lnTo>
                                  <a:pt x="818" y="43"/>
                                </a:lnTo>
                                <a:lnTo>
                                  <a:pt x="818" y="30"/>
                                </a:lnTo>
                                <a:lnTo>
                                  <a:pt x="785" y="43"/>
                                </a:lnTo>
                                <a:lnTo>
                                  <a:pt x="770" y="43"/>
                                </a:lnTo>
                                <a:lnTo>
                                  <a:pt x="785" y="15"/>
                                </a:lnTo>
                                <a:lnTo>
                                  <a:pt x="802" y="0"/>
                                </a:lnTo>
                                <a:lnTo>
                                  <a:pt x="833" y="0"/>
                                </a:lnTo>
                                <a:lnTo>
                                  <a:pt x="850" y="0"/>
                                </a:lnTo>
                                <a:lnTo>
                                  <a:pt x="850" y="15"/>
                                </a:lnTo>
                                <a:lnTo>
                                  <a:pt x="866" y="30"/>
                                </a:lnTo>
                                <a:lnTo>
                                  <a:pt x="850" y="58"/>
                                </a:lnTo>
                                <a:lnTo>
                                  <a:pt x="818" y="86"/>
                                </a:lnTo>
                                <a:lnTo>
                                  <a:pt x="785" y="101"/>
                                </a:lnTo>
                                <a:lnTo>
                                  <a:pt x="770" y="116"/>
                                </a:lnTo>
                                <a:lnTo>
                                  <a:pt x="689" y="130"/>
                                </a:lnTo>
                                <a:lnTo>
                                  <a:pt x="705" y="145"/>
                                </a:lnTo>
                                <a:lnTo>
                                  <a:pt x="722" y="145"/>
                                </a:lnTo>
                                <a:lnTo>
                                  <a:pt x="754" y="160"/>
                                </a:lnTo>
                                <a:lnTo>
                                  <a:pt x="770" y="188"/>
                                </a:lnTo>
                                <a:lnTo>
                                  <a:pt x="770" y="217"/>
                                </a:lnTo>
                                <a:lnTo>
                                  <a:pt x="785" y="247"/>
                                </a:lnTo>
                                <a:lnTo>
                                  <a:pt x="770" y="275"/>
                                </a:lnTo>
                                <a:lnTo>
                                  <a:pt x="737" y="303"/>
                                </a:lnTo>
                                <a:lnTo>
                                  <a:pt x="705" y="318"/>
                                </a:lnTo>
                                <a:lnTo>
                                  <a:pt x="657" y="318"/>
                                </a:lnTo>
                                <a:lnTo>
                                  <a:pt x="609" y="303"/>
                                </a:lnTo>
                                <a:lnTo>
                                  <a:pt x="593" y="290"/>
                                </a:lnTo>
                                <a:lnTo>
                                  <a:pt x="593" y="275"/>
                                </a:lnTo>
                                <a:lnTo>
                                  <a:pt x="593" y="260"/>
                                </a:lnTo>
                                <a:lnTo>
                                  <a:pt x="626" y="275"/>
                                </a:lnTo>
                                <a:lnTo>
                                  <a:pt x="641" y="275"/>
                                </a:lnTo>
                                <a:lnTo>
                                  <a:pt x="657" y="275"/>
                                </a:lnTo>
                                <a:lnTo>
                                  <a:pt x="689" y="247"/>
                                </a:lnTo>
                                <a:lnTo>
                                  <a:pt x="689" y="232"/>
                                </a:lnTo>
                                <a:lnTo>
                                  <a:pt x="689" y="217"/>
                                </a:lnTo>
                                <a:lnTo>
                                  <a:pt x="641" y="173"/>
                                </a:lnTo>
                                <a:lnTo>
                                  <a:pt x="609" y="173"/>
                                </a:lnTo>
                                <a:lnTo>
                                  <a:pt x="578" y="173"/>
                                </a:lnTo>
                                <a:lnTo>
                                  <a:pt x="561" y="188"/>
                                </a:lnTo>
                                <a:lnTo>
                                  <a:pt x="528" y="203"/>
                                </a:lnTo>
                                <a:lnTo>
                                  <a:pt x="497" y="260"/>
                                </a:lnTo>
                                <a:lnTo>
                                  <a:pt x="497" y="318"/>
                                </a:lnTo>
                                <a:lnTo>
                                  <a:pt x="513" y="362"/>
                                </a:lnTo>
                                <a:lnTo>
                                  <a:pt x="528" y="405"/>
                                </a:lnTo>
                                <a:lnTo>
                                  <a:pt x="578" y="449"/>
                                </a:lnTo>
                                <a:lnTo>
                                  <a:pt x="578" y="464"/>
                                </a:lnTo>
                                <a:lnTo>
                                  <a:pt x="593" y="449"/>
                                </a:lnTo>
                                <a:lnTo>
                                  <a:pt x="578" y="420"/>
                                </a:lnTo>
                                <a:lnTo>
                                  <a:pt x="561" y="377"/>
                                </a:lnTo>
                                <a:lnTo>
                                  <a:pt x="545" y="333"/>
                                </a:lnTo>
                                <a:lnTo>
                                  <a:pt x="528" y="290"/>
                                </a:lnTo>
                                <a:lnTo>
                                  <a:pt x="545" y="275"/>
                                </a:lnTo>
                                <a:lnTo>
                                  <a:pt x="561" y="362"/>
                                </a:lnTo>
                                <a:lnTo>
                                  <a:pt x="578" y="405"/>
                                </a:lnTo>
                                <a:lnTo>
                                  <a:pt x="609" y="449"/>
                                </a:lnTo>
                                <a:lnTo>
                                  <a:pt x="657" y="522"/>
                                </a:lnTo>
                                <a:lnTo>
                                  <a:pt x="722" y="579"/>
                                </a:lnTo>
                                <a:lnTo>
                                  <a:pt x="850" y="681"/>
                                </a:lnTo>
                                <a:lnTo>
                                  <a:pt x="785" y="753"/>
                                </a:lnTo>
                                <a:lnTo>
                                  <a:pt x="609" y="609"/>
                                </a:lnTo>
                                <a:lnTo>
                                  <a:pt x="528" y="551"/>
                                </a:lnTo>
                                <a:lnTo>
                                  <a:pt x="465" y="522"/>
                                </a:lnTo>
                                <a:lnTo>
                                  <a:pt x="417" y="507"/>
                                </a:lnTo>
                                <a:lnTo>
                                  <a:pt x="321" y="492"/>
                                </a:lnTo>
                                <a:lnTo>
                                  <a:pt x="369" y="477"/>
                                </a:lnTo>
                                <a:lnTo>
                                  <a:pt x="417" y="492"/>
                                </a:lnTo>
                                <a:lnTo>
                                  <a:pt x="513" y="522"/>
                                </a:lnTo>
                                <a:lnTo>
                                  <a:pt x="528" y="522"/>
                                </a:lnTo>
                                <a:lnTo>
                                  <a:pt x="497" y="492"/>
                                </a:lnTo>
                                <a:lnTo>
                                  <a:pt x="465" y="477"/>
                                </a:lnTo>
                                <a:lnTo>
                                  <a:pt x="417" y="449"/>
                                </a:lnTo>
                                <a:lnTo>
                                  <a:pt x="369" y="449"/>
                                </a:lnTo>
                                <a:lnTo>
                                  <a:pt x="305" y="449"/>
                                </a:lnTo>
                                <a:lnTo>
                                  <a:pt x="257" y="464"/>
                                </a:lnTo>
                                <a:lnTo>
                                  <a:pt x="225" y="507"/>
                                </a:lnTo>
                                <a:lnTo>
                                  <a:pt x="209" y="536"/>
                                </a:lnTo>
                                <a:lnTo>
                                  <a:pt x="209" y="566"/>
                                </a:lnTo>
                                <a:lnTo>
                                  <a:pt x="225" y="594"/>
                                </a:lnTo>
                                <a:lnTo>
                                  <a:pt x="257" y="609"/>
                                </a:lnTo>
                                <a:lnTo>
                                  <a:pt x="288" y="609"/>
                                </a:lnTo>
                                <a:lnTo>
                                  <a:pt x="305" y="594"/>
                                </a:lnTo>
                                <a:lnTo>
                                  <a:pt x="321" y="579"/>
                                </a:lnTo>
                                <a:lnTo>
                                  <a:pt x="336" y="536"/>
                                </a:lnTo>
                                <a:lnTo>
                                  <a:pt x="353" y="551"/>
                                </a:lnTo>
                                <a:lnTo>
                                  <a:pt x="369" y="579"/>
                                </a:lnTo>
                                <a:lnTo>
                                  <a:pt x="369" y="622"/>
                                </a:lnTo>
                                <a:lnTo>
                                  <a:pt x="353" y="652"/>
                                </a:lnTo>
                                <a:lnTo>
                                  <a:pt x="336" y="681"/>
                                </a:lnTo>
                                <a:lnTo>
                                  <a:pt x="305" y="696"/>
                                </a:lnTo>
                                <a:lnTo>
                                  <a:pt x="240" y="709"/>
                                </a:lnTo>
                                <a:lnTo>
                                  <a:pt x="209" y="696"/>
                                </a:lnTo>
                                <a:lnTo>
                                  <a:pt x="161" y="666"/>
                                </a:lnTo>
                                <a:lnTo>
                                  <a:pt x="161" y="652"/>
                                </a:lnTo>
                                <a:lnTo>
                                  <a:pt x="161" y="622"/>
                                </a:lnTo>
                                <a:lnTo>
                                  <a:pt x="144" y="609"/>
                                </a:lnTo>
                                <a:lnTo>
                                  <a:pt x="129" y="609"/>
                                </a:lnTo>
                                <a:lnTo>
                                  <a:pt x="129" y="637"/>
                                </a:lnTo>
                                <a:lnTo>
                                  <a:pt x="129" y="652"/>
                                </a:lnTo>
                                <a:lnTo>
                                  <a:pt x="129" y="681"/>
                                </a:lnTo>
                                <a:lnTo>
                                  <a:pt x="129" y="709"/>
                                </a:lnTo>
                                <a:lnTo>
                                  <a:pt x="112" y="753"/>
                                </a:lnTo>
                                <a:lnTo>
                                  <a:pt x="96" y="768"/>
                                </a:lnTo>
                                <a:lnTo>
                                  <a:pt x="64" y="768"/>
                                </a:lnTo>
                                <a:lnTo>
                                  <a:pt x="33" y="768"/>
                                </a:lnTo>
                                <a:lnTo>
                                  <a:pt x="0" y="75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98" name="Freeform 590"/>
                        <wps:cNvSpPr>
                          <a:spLocks/>
                        </wps:cNvSpPr>
                        <wps:spPr bwMode="auto">
                          <a:xfrm rot="-5400000">
                            <a:off x="10134" y="1603"/>
                            <a:ext cx="7"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699" name="Freeform 591"/>
                        <wps:cNvSpPr>
                          <a:spLocks/>
                        </wps:cNvSpPr>
                        <wps:spPr bwMode="auto">
                          <a:xfrm rot="-5400000">
                            <a:off x="10134" y="1603"/>
                            <a:ext cx="7" cy="0"/>
                          </a:xfrm>
                          <a:custGeom>
                            <a:avLst/>
                            <a:gdLst>
                              <a:gd name="T0" fmla="*/ 0 w 17"/>
                              <a:gd name="T1" fmla="*/ 0 w 17"/>
                              <a:gd name="T2" fmla="*/ 17 w 17"/>
                              <a:gd name="T3" fmla="*/ 17 w 17"/>
                              <a:gd name="T4" fmla="*/ 17 w 17"/>
                              <a:gd name="T5" fmla="*/ 0 w 17"/>
                            </a:gdLst>
                            <a:ahLst/>
                            <a:cxnLst>
                              <a:cxn ang="0">
                                <a:pos x="T0" y="0"/>
                              </a:cxn>
                              <a:cxn ang="0">
                                <a:pos x="T1" y="0"/>
                              </a:cxn>
                              <a:cxn ang="0">
                                <a:pos x="T2" y="0"/>
                              </a:cxn>
                              <a:cxn ang="0">
                                <a:pos x="T3" y="0"/>
                              </a:cxn>
                              <a:cxn ang="0">
                                <a:pos x="T4" y="0"/>
                              </a:cxn>
                              <a:cxn ang="0">
                                <a:pos x="T5" y="0"/>
                              </a:cxn>
                            </a:cxnLst>
                            <a:rect l="0" t="0" r="r" b="b"/>
                            <a:pathLst>
                              <a:path w="17">
                                <a:moveTo>
                                  <a:pt x="0" y="0"/>
                                </a:moveTo>
                                <a:lnTo>
                                  <a:pt x="0" y="0"/>
                                </a:lnTo>
                                <a:lnTo>
                                  <a:pt x="17" y="0"/>
                                </a:lnTo>
                                <a:lnTo>
                                  <a:pt x="0" y="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700" name="Freeform 592"/>
                        <wps:cNvSpPr>
                          <a:spLocks/>
                        </wps:cNvSpPr>
                        <wps:spPr bwMode="auto">
                          <a:xfrm rot="-5400000">
                            <a:off x="10054" y="1424"/>
                            <a:ext cx="85" cy="52"/>
                          </a:xfrm>
                          <a:custGeom>
                            <a:avLst/>
                            <a:gdLst>
                              <a:gd name="T0" fmla="*/ 0 w 161"/>
                              <a:gd name="T1" fmla="*/ 87 h 102"/>
                              <a:gd name="T2" fmla="*/ 48 w 161"/>
                              <a:gd name="T3" fmla="*/ 73 h 102"/>
                              <a:gd name="T4" fmla="*/ 129 w 161"/>
                              <a:gd name="T5" fmla="*/ 0 h 102"/>
                              <a:gd name="T6" fmla="*/ 144 w 161"/>
                              <a:gd name="T7" fmla="*/ 15 h 102"/>
                              <a:gd name="T8" fmla="*/ 161 w 161"/>
                              <a:gd name="T9" fmla="*/ 30 h 102"/>
                              <a:gd name="T10" fmla="*/ 144 w 161"/>
                              <a:gd name="T11" fmla="*/ 73 h 102"/>
                              <a:gd name="T12" fmla="*/ 129 w 161"/>
                              <a:gd name="T13" fmla="*/ 102 h 102"/>
                              <a:gd name="T14" fmla="*/ 96 w 161"/>
                              <a:gd name="T15" fmla="*/ 102 h 102"/>
                              <a:gd name="T16" fmla="*/ 65 w 161"/>
                              <a:gd name="T17" fmla="*/ 102 h 102"/>
                              <a:gd name="T18" fmla="*/ 0 w 161"/>
                              <a:gd name="T19" fmla="*/ 102 h 102"/>
                              <a:gd name="T20" fmla="*/ 0 w 161"/>
                              <a:gd name="T21" fmla="*/ 8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 h="102">
                                <a:moveTo>
                                  <a:pt x="0" y="87"/>
                                </a:moveTo>
                                <a:lnTo>
                                  <a:pt x="48" y="73"/>
                                </a:lnTo>
                                <a:lnTo>
                                  <a:pt x="129" y="0"/>
                                </a:lnTo>
                                <a:lnTo>
                                  <a:pt x="144" y="15"/>
                                </a:lnTo>
                                <a:lnTo>
                                  <a:pt x="161" y="30"/>
                                </a:lnTo>
                                <a:lnTo>
                                  <a:pt x="144" y="73"/>
                                </a:lnTo>
                                <a:lnTo>
                                  <a:pt x="129" y="102"/>
                                </a:lnTo>
                                <a:lnTo>
                                  <a:pt x="96" y="102"/>
                                </a:lnTo>
                                <a:lnTo>
                                  <a:pt x="65" y="102"/>
                                </a:lnTo>
                                <a:lnTo>
                                  <a:pt x="0" y="102"/>
                                </a:lnTo>
                                <a:lnTo>
                                  <a:pt x="0"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01" name="Freeform 593"/>
                        <wps:cNvSpPr>
                          <a:spLocks/>
                        </wps:cNvSpPr>
                        <wps:spPr bwMode="auto">
                          <a:xfrm rot="-5400000">
                            <a:off x="10054" y="1424"/>
                            <a:ext cx="85" cy="52"/>
                          </a:xfrm>
                          <a:custGeom>
                            <a:avLst/>
                            <a:gdLst>
                              <a:gd name="T0" fmla="*/ 0 w 161"/>
                              <a:gd name="T1" fmla="*/ 87 h 102"/>
                              <a:gd name="T2" fmla="*/ 48 w 161"/>
                              <a:gd name="T3" fmla="*/ 73 h 102"/>
                              <a:gd name="T4" fmla="*/ 129 w 161"/>
                              <a:gd name="T5" fmla="*/ 0 h 102"/>
                              <a:gd name="T6" fmla="*/ 144 w 161"/>
                              <a:gd name="T7" fmla="*/ 15 h 102"/>
                              <a:gd name="T8" fmla="*/ 161 w 161"/>
                              <a:gd name="T9" fmla="*/ 30 h 102"/>
                              <a:gd name="T10" fmla="*/ 144 w 161"/>
                              <a:gd name="T11" fmla="*/ 73 h 102"/>
                              <a:gd name="T12" fmla="*/ 129 w 161"/>
                              <a:gd name="T13" fmla="*/ 102 h 102"/>
                              <a:gd name="T14" fmla="*/ 96 w 161"/>
                              <a:gd name="T15" fmla="*/ 102 h 102"/>
                              <a:gd name="T16" fmla="*/ 65 w 161"/>
                              <a:gd name="T17" fmla="*/ 102 h 102"/>
                              <a:gd name="T18" fmla="*/ 0 w 161"/>
                              <a:gd name="T19" fmla="*/ 102 h 102"/>
                              <a:gd name="T20" fmla="*/ 0 w 161"/>
                              <a:gd name="T21" fmla="*/ 8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 h="102">
                                <a:moveTo>
                                  <a:pt x="0" y="87"/>
                                </a:moveTo>
                                <a:lnTo>
                                  <a:pt x="48" y="73"/>
                                </a:lnTo>
                                <a:lnTo>
                                  <a:pt x="129" y="0"/>
                                </a:lnTo>
                                <a:lnTo>
                                  <a:pt x="144" y="15"/>
                                </a:lnTo>
                                <a:lnTo>
                                  <a:pt x="161" y="30"/>
                                </a:lnTo>
                                <a:lnTo>
                                  <a:pt x="144" y="73"/>
                                </a:lnTo>
                                <a:lnTo>
                                  <a:pt x="129" y="102"/>
                                </a:lnTo>
                                <a:lnTo>
                                  <a:pt x="96" y="102"/>
                                </a:lnTo>
                                <a:lnTo>
                                  <a:pt x="65" y="102"/>
                                </a:lnTo>
                                <a:lnTo>
                                  <a:pt x="0" y="102"/>
                                </a:lnTo>
                                <a:lnTo>
                                  <a:pt x="0" y="87"/>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702" name="Freeform 594"/>
                        <wps:cNvSpPr>
                          <a:spLocks/>
                        </wps:cNvSpPr>
                        <wps:spPr bwMode="auto">
                          <a:xfrm rot="-5400000">
                            <a:off x="10085" y="1946"/>
                            <a:ext cx="9" cy="37"/>
                          </a:xfrm>
                          <a:custGeom>
                            <a:avLst/>
                            <a:gdLst>
                              <a:gd name="T0" fmla="*/ 0 w 15"/>
                              <a:gd name="T1" fmla="*/ 0 h 73"/>
                              <a:gd name="T2" fmla="*/ 15 w 15"/>
                              <a:gd name="T3" fmla="*/ 15 h 73"/>
                              <a:gd name="T4" fmla="*/ 15 w 15"/>
                              <a:gd name="T5" fmla="*/ 30 h 73"/>
                              <a:gd name="T6" fmla="*/ 15 w 15"/>
                              <a:gd name="T7" fmla="*/ 58 h 73"/>
                              <a:gd name="T8" fmla="*/ 0 w 15"/>
                              <a:gd name="T9" fmla="*/ 73 h 73"/>
                              <a:gd name="T10" fmla="*/ 0 w 15"/>
                              <a:gd name="T11" fmla="*/ 0 h 73"/>
                            </a:gdLst>
                            <a:ahLst/>
                            <a:cxnLst>
                              <a:cxn ang="0">
                                <a:pos x="T0" y="T1"/>
                              </a:cxn>
                              <a:cxn ang="0">
                                <a:pos x="T2" y="T3"/>
                              </a:cxn>
                              <a:cxn ang="0">
                                <a:pos x="T4" y="T5"/>
                              </a:cxn>
                              <a:cxn ang="0">
                                <a:pos x="T6" y="T7"/>
                              </a:cxn>
                              <a:cxn ang="0">
                                <a:pos x="T8" y="T9"/>
                              </a:cxn>
                              <a:cxn ang="0">
                                <a:pos x="T10" y="T11"/>
                              </a:cxn>
                            </a:cxnLst>
                            <a:rect l="0" t="0" r="r" b="b"/>
                            <a:pathLst>
                              <a:path w="15" h="73">
                                <a:moveTo>
                                  <a:pt x="0" y="0"/>
                                </a:moveTo>
                                <a:lnTo>
                                  <a:pt x="15" y="15"/>
                                </a:lnTo>
                                <a:lnTo>
                                  <a:pt x="15" y="30"/>
                                </a:lnTo>
                                <a:lnTo>
                                  <a:pt x="15" y="58"/>
                                </a:lnTo>
                                <a:lnTo>
                                  <a:pt x="0" y="73"/>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03" name="Freeform 595"/>
                        <wps:cNvSpPr>
                          <a:spLocks/>
                        </wps:cNvSpPr>
                        <wps:spPr bwMode="auto">
                          <a:xfrm rot="-5400000">
                            <a:off x="10019" y="1581"/>
                            <a:ext cx="92" cy="43"/>
                          </a:xfrm>
                          <a:custGeom>
                            <a:avLst/>
                            <a:gdLst>
                              <a:gd name="T0" fmla="*/ 0 w 175"/>
                              <a:gd name="T1" fmla="*/ 72 h 87"/>
                              <a:gd name="T2" fmla="*/ 0 w 175"/>
                              <a:gd name="T3" fmla="*/ 44 h 87"/>
                              <a:gd name="T4" fmla="*/ 15 w 175"/>
                              <a:gd name="T5" fmla="*/ 29 h 87"/>
                              <a:gd name="T6" fmla="*/ 48 w 175"/>
                              <a:gd name="T7" fmla="*/ 0 h 87"/>
                              <a:gd name="T8" fmla="*/ 79 w 175"/>
                              <a:gd name="T9" fmla="*/ 0 h 87"/>
                              <a:gd name="T10" fmla="*/ 96 w 175"/>
                              <a:gd name="T11" fmla="*/ 14 h 87"/>
                              <a:gd name="T12" fmla="*/ 79 w 175"/>
                              <a:gd name="T13" fmla="*/ 14 h 87"/>
                              <a:gd name="T14" fmla="*/ 48 w 175"/>
                              <a:gd name="T15" fmla="*/ 29 h 87"/>
                              <a:gd name="T16" fmla="*/ 48 w 175"/>
                              <a:gd name="T17" fmla="*/ 44 h 87"/>
                              <a:gd name="T18" fmla="*/ 48 w 175"/>
                              <a:gd name="T19" fmla="*/ 57 h 87"/>
                              <a:gd name="T20" fmla="*/ 79 w 175"/>
                              <a:gd name="T21" fmla="*/ 57 h 87"/>
                              <a:gd name="T22" fmla="*/ 111 w 175"/>
                              <a:gd name="T23" fmla="*/ 44 h 87"/>
                              <a:gd name="T24" fmla="*/ 159 w 175"/>
                              <a:gd name="T25" fmla="*/ 0 h 87"/>
                              <a:gd name="T26" fmla="*/ 175 w 175"/>
                              <a:gd name="T27" fmla="*/ 0 h 87"/>
                              <a:gd name="T28" fmla="*/ 175 w 175"/>
                              <a:gd name="T29" fmla="*/ 14 h 87"/>
                              <a:gd name="T30" fmla="*/ 159 w 175"/>
                              <a:gd name="T31" fmla="*/ 44 h 87"/>
                              <a:gd name="T32" fmla="*/ 144 w 175"/>
                              <a:gd name="T33" fmla="*/ 72 h 87"/>
                              <a:gd name="T34" fmla="*/ 111 w 175"/>
                              <a:gd name="T35" fmla="*/ 87 h 87"/>
                              <a:gd name="T36" fmla="*/ 79 w 175"/>
                              <a:gd name="T37" fmla="*/ 87 h 87"/>
                              <a:gd name="T38" fmla="*/ 31 w 175"/>
                              <a:gd name="T39" fmla="*/ 87 h 87"/>
                              <a:gd name="T40" fmla="*/ 0 w 175"/>
                              <a:gd name="T41" fmla="*/ 7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5" h="87">
                                <a:moveTo>
                                  <a:pt x="0" y="72"/>
                                </a:moveTo>
                                <a:lnTo>
                                  <a:pt x="0" y="44"/>
                                </a:lnTo>
                                <a:lnTo>
                                  <a:pt x="15" y="29"/>
                                </a:lnTo>
                                <a:lnTo>
                                  <a:pt x="48" y="0"/>
                                </a:lnTo>
                                <a:lnTo>
                                  <a:pt x="79" y="0"/>
                                </a:lnTo>
                                <a:lnTo>
                                  <a:pt x="96" y="14"/>
                                </a:lnTo>
                                <a:lnTo>
                                  <a:pt x="79" y="14"/>
                                </a:lnTo>
                                <a:lnTo>
                                  <a:pt x="48" y="29"/>
                                </a:lnTo>
                                <a:lnTo>
                                  <a:pt x="48" y="44"/>
                                </a:lnTo>
                                <a:lnTo>
                                  <a:pt x="48" y="57"/>
                                </a:lnTo>
                                <a:lnTo>
                                  <a:pt x="79" y="57"/>
                                </a:lnTo>
                                <a:lnTo>
                                  <a:pt x="111" y="44"/>
                                </a:lnTo>
                                <a:lnTo>
                                  <a:pt x="159" y="0"/>
                                </a:lnTo>
                                <a:lnTo>
                                  <a:pt x="175" y="0"/>
                                </a:lnTo>
                                <a:lnTo>
                                  <a:pt x="175" y="14"/>
                                </a:lnTo>
                                <a:lnTo>
                                  <a:pt x="159" y="44"/>
                                </a:lnTo>
                                <a:lnTo>
                                  <a:pt x="144" y="72"/>
                                </a:lnTo>
                                <a:lnTo>
                                  <a:pt x="111" y="87"/>
                                </a:lnTo>
                                <a:lnTo>
                                  <a:pt x="79" y="87"/>
                                </a:lnTo>
                                <a:lnTo>
                                  <a:pt x="31" y="87"/>
                                </a:lnTo>
                                <a:lnTo>
                                  <a:pt x="0" y="7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04" name="Freeform 596"/>
                        <wps:cNvSpPr>
                          <a:spLocks/>
                        </wps:cNvSpPr>
                        <wps:spPr bwMode="auto">
                          <a:xfrm rot="-5400000">
                            <a:off x="10019" y="1581"/>
                            <a:ext cx="92" cy="43"/>
                          </a:xfrm>
                          <a:custGeom>
                            <a:avLst/>
                            <a:gdLst>
                              <a:gd name="T0" fmla="*/ 0 w 175"/>
                              <a:gd name="T1" fmla="*/ 72 h 87"/>
                              <a:gd name="T2" fmla="*/ 0 w 175"/>
                              <a:gd name="T3" fmla="*/ 44 h 87"/>
                              <a:gd name="T4" fmla="*/ 15 w 175"/>
                              <a:gd name="T5" fmla="*/ 29 h 87"/>
                              <a:gd name="T6" fmla="*/ 48 w 175"/>
                              <a:gd name="T7" fmla="*/ 0 h 87"/>
                              <a:gd name="T8" fmla="*/ 48 w 175"/>
                              <a:gd name="T9" fmla="*/ 0 h 87"/>
                              <a:gd name="T10" fmla="*/ 79 w 175"/>
                              <a:gd name="T11" fmla="*/ 0 h 87"/>
                              <a:gd name="T12" fmla="*/ 96 w 175"/>
                              <a:gd name="T13" fmla="*/ 14 h 87"/>
                              <a:gd name="T14" fmla="*/ 79 w 175"/>
                              <a:gd name="T15" fmla="*/ 14 h 87"/>
                              <a:gd name="T16" fmla="*/ 48 w 175"/>
                              <a:gd name="T17" fmla="*/ 29 h 87"/>
                              <a:gd name="T18" fmla="*/ 48 w 175"/>
                              <a:gd name="T19" fmla="*/ 44 h 87"/>
                              <a:gd name="T20" fmla="*/ 48 w 175"/>
                              <a:gd name="T21" fmla="*/ 57 h 87"/>
                              <a:gd name="T22" fmla="*/ 79 w 175"/>
                              <a:gd name="T23" fmla="*/ 57 h 87"/>
                              <a:gd name="T24" fmla="*/ 111 w 175"/>
                              <a:gd name="T25" fmla="*/ 44 h 87"/>
                              <a:gd name="T26" fmla="*/ 159 w 175"/>
                              <a:gd name="T27" fmla="*/ 0 h 87"/>
                              <a:gd name="T28" fmla="*/ 175 w 175"/>
                              <a:gd name="T29" fmla="*/ 0 h 87"/>
                              <a:gd name="T30" fmla="*/ 175 w 175"/>
                              <a:gd name="T31" fmla="*/ 14 h 87"/>
                              <a:gd name="T32" fmla="*/ 175 w 175"/>
                              <a:gd name="T33" fmla="*/ 14 h 87"/>
                              <a:gd name="T34" fmla="*/ 159 w 175"/>
                              <a:gd name="T35" fmla="*/ 44 h 87"/>
                              <a:gd name="T36" fmla="*/ 144 w 175"/>
                              <a:gd name="T37" fmla="*/ 72 h 87"/>
                              <a:gd name="T38" fmla="*/ 111 w 175"/>
                              <a:gd name="T39" fmla="*/ 87 h 87"/>
                              <a:gd name="T40" fmla="*/ 79 w 175"/>
                              <a:gd name="T41" fmla="*/ 87 h 87"/>
                              <a:gd name="T42" fmla="*/ 31 w 175"/>
                              <a:gd name="T43" fmla="*/ 87 h 87"/>
                              <a:gd name="T44" fmla="*/ 0 w 175"/>
                              <a:gd name="T45" fmla="*/ 7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5" h="87">
                                <a:moveTo>
                                  <a:pt x="0" y="72"/>
                                </a:moveTo>
                                <a:lnTo>
                                  <a:pt x="0" y="44"/>
                                </a:lnTo>
                                <a:lnTo>
                                  <a:pt x="15" y="29"/>
                                </a:lnTo>
                                <a:lnTo>
                                  <a:pt x="48" y="0"/>
                                </a:lnTo>
                                <a:lnTo>
                                  <a:pt x="79" y="0"/>
                                </a:lnTo>
                                <a:lnTo>
                                  <a:pt x="96" y="14"/>
                                </a:lnTo>
                                <a:lnTo>
                                  <a:pt x="79" y="14"/>
                                </a:lnTo>
                                <a:lnTo>
                                  <a:pt x="48" y="29"/>
                                </a:lnTo>
                                <a:lnTo>
                                  <a:pt x="48" y="44"/>
                                </a:lnTo>
                                <a:lnTo>
                                  <a:pt x="48" y="57"/>
                                </a:lnTo>
                                <a:lnTo>
                                  <a:pt x="79" y="57"/>
                                </a:lnTo>
                                <a:lnTo>
                                  <a:pt x="111" y="44"/>
                                </a:lnTo>
                                <a:lnTo>
                                  <a:pt x="159" y="0"/>
                                </a:lnTo>
                                <a:lnTo>
                                  <a:pt x="175" y="0"/>
                                </a:lnTo>
                                <a:lnTo>
                                  <a:pt x="175" y="14"/>
                                </a:lnTo>
                                <a:lnTo>
                                  <a:pt x="159" y="44"/>
                                </a:lnTo>
                                <a:lnTo>
                                  <a:pt x="144" y="72"/>
                                </a:lnTo>
                                <a:lnTo>
                                  <a:pt x="111" y="87"/>
                                </a:lnTo>
                                <a:lnTo>
                                  <a:pt x="79" y="87"/>
                                </a:lnTo>
                                <a:lnTo>
                                  <a:pt x="31" y="87"/>
                                </a:lnTo>
                                <a:lnTo>
                                  <a:pt x="0" y="72"/>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705" name="Freeform 597"/>
                        <wps:cNvSpPr>
                          <a:spLocks/>
                        </wps:cNvSpPr>
                        <wps:spPr bwMode="auto">
                          <a:xfrm rot="-5400000">
                            <a:off x="10065" y="1355"/>
                            <a:ext cx="1" cy="1"/>
                          </a:xfrm>
                          <a:custGeom>
                            <a:avLst/>
                            <a:gdLst/>
                            <a:ahLst/>
                            <a:cxnLst>
                              <a:cxn ang="0">
                                <a:pos x="0" y="0"/>
                              </a:cxn>
                              <a:cxn ang="0">
                                <a:pos x="0" y="0"/>
                              </a:cxn>
                              <a:cxn ang="0">
                                <a:pos x="0" y="0"/>
                              </a:cxn>
                            </a:cxnLst>
                            <a:rect l="0" t="0" r="r" b="b"/>
                            <a:pathLst>
                              <a:path>
                                <a:moveTo>
                                  <a:pt x="0" y="0"/>
                                </a:moveTo>
                                <a:lnTo>
                                  <a:pt x="0" y="0"/>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706" name="Freeform 598"/>
                        <wps:cNvSpPr>
                          <a:spLocks/>
                        </wps:cNvSpPr>
                        <wps:spPr bwMode="auto">
                          <a:xfrm rot="-5400000">
                            <a:off x="9984" y="1540"/>
                            <a:ext cx="59" cy="44"/>
                          </a:xfrm>
                          <a:custGeom>
                            <a:avLst/>
                            <a:gdLst>
                              <a:gd name="T0" fmla="*/ 0 w 112"/>
                              <a:gd name="T1" fmla="*/ 44 h 87"/>
                              <a:gd name="T2" fmla="*/ 0 w 112"/>
                              <a:gd name="T3" fmla="*/ 29 h 87"/>
                              <a:gd name="T4" fmla="*/ 16 w 112"/>
                              <a:gd name="T5" fmla="*/ 0 h 87"/>
                              <a:gd name="T6" fmla="*/ 33 w 112"/>
                              <a:gd name="T7" fmla="*/ 0 h 87"/>
                              <a:gd name="T8" fmla="*/ 33 w 112"/>
                              <a:gd name="T9" fmla="*/ 14 h 87"/>
                              <a:gd name="T10" fmla="*/ 33 w 112"/>
                              <a:gd name="T11" fmla="*/ 29 h 87"/>
                              <a:gd name="T12" fmla="*/ 33 w 112"/>
                              <a:gd name="T13" fmla="*/ 44 h 87"/>
                              <a:gd name="T14" fmla="*/ 33 w 112"/>
                              <a:gd name="T15" fmla="*/ 57 h 87"/>
                              <a:gd name="T16" fmla="*/ 48 w 112"/>
                              <a:gd name="T17" fmla="*/ 57 h 87"/>
                              <a:gd name="T18" fmla="*/ 64 w 112"/>
                              <a:gd name="T19" fmla="*/ 44 h 87"/>
                              <a:gd name="T20" fmla="*/ 81 w 112"/>
                              <a:gd name="T21" fmla="*/ 29 h 87"/>
                              <a:gd name="T22" fmla="*/ 96 w 112"/>
                              <a:gd name="T23" fmla="*/ 29 h 87"/>
                              <a:gd name="T24" fmla="*/ 112 w 112"/>
                              <a:gd name="T25" fmla="*/ 44 h 87"/>
                              <a:gd name="T26" fmla="*/ 96 w 112"/>
                              <a:gd name="T27" fmla="*/ 57 h 87"/>
                              <a:gd name="T28" fmla="*/ 81 w 112"/>
                              <a:gd name="T29" fmla="*/ 72 h 87"/>
                              <a:gd name="T30" fmla="*/ 33 w 112"/>
                              <a:gd name="T31" fmla="*/ 87 h 87"/>
                              <a:gd name="T32" fmla="*/ 16 w 112"/>
                              <a:gd name="T33" fmla="*/ 87 h 87"/>
                              <a:gd name="T34" fmla="*/ 16 w 112"/>
                              <a:gd name="T35" fmla="*/ 72 h 87"/>
                              <a:gd name="T36" fmla="*/ 0 w 112"/>
                              <a:gd name="T37"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 h="87">
                                <a:moveTo>
                                  <a:pt x="0" y="44"/>
                                </a:moveTo>
                                <a:lnTo>
                                  <a:pt x="0" y="29"/>
                                </a:lnTo>
                                <a:lnTo>
                                  <a:pt x="16" y="0"/>
                                </a:lnTo>
                                <a:lnTo>
                                  <a:pt x="33" y="0"/>
                                </a:lnTo>
                                <a:lnTo>
                                  <a:pt x="33" y="14"/>
                                </a:lnTo>
                                <a:lnTo>
                                  <a:pt x="33" y="29"/>
                                </a:lnTo>
                                <a:lnTo>
                                  <a:pt x="33" y="44"/>
                                </a:lnTo>
                                <a:lnTo>
                                  <a:pt x="33" y="57"/>
                                </a:lnTo>
                                <a:lnTo>
                                  <a:pt x="48" y="57"/>
                                </a:lnTo>
                                <a:lnTo>
                                  <a:pt x="64" y="44"/>
                                </a:lnTo>
                                <a:lnTo>
                                  <a:pt x="81" y="29"/>
                                </a:lnTo>
                                <a:lnTo>
                                  <a:pt x="96" y="29"/>
                                </a:lnTo>
                                <a:lnTo>
                                  <a:pt x="112" y="44"/>
                                </a:lnTo>
                                <a:lnTo>
                                  <a:pt x="96" y="57"/>
                                </a:lnTo>
                                <a:lnTo>
                                  <a:pt x="81" y="72"/>
                                </a:lnTo>
                                <a:lnTo>
                                  <a:pt x="33" y="87"/>
                                </a:lnTo>
                                <a:lnTo>
                                  <a:pt x="16" y="87"/>
                                </a:lnTo>
                                <a:lnTo>
                                  <a:pt x="16" y="72"/>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07" name="Freeform 599"/>
                        <wps:cNvSpPr>
                          <a:spLocks/>
                        </wps:cNvSpPr>
                        <wps:spPr bwMode="auto">
                          <a:xfrm rot="-5400000">
                            <a:off x="9984" y="1540"/>
                            <a:ext cx="59" cy="44"/>
                          </a:xfrm>
                          <a:custGeom>
                            <a:avLst/>
                            <a:gdLst>
                              <a:gd name="T0" fmla="*/ 0 w 112"/>
                              <a:gd name="T1" fmla="*/ 44 h 87"/>
                              <a:gd name="T2" fmla="*/ 0 w 112"/>
                              <a:gd name="T3" fmla="*/ 29 h 87"/>
                              <a:gd name="T4" fmla="*/ 16 w 112"/>
                              <a:gd name="T5" fmla="*/ 0 h 87"/>
                              <a:gd name="T6" fmla="*/ 33 w 112"/>
                              <a:gd name="T7" fmla="*/ 0 h 87"/>
                              <a:gd name="T8" fmla="*/ 33 w 112"/>
                              <a:gd name="T9" fmla="*/ 14 h 87"/>
                              <a:gd name="T10" fmla="*/ 33 w 112"/>
                              <a:gd name="T11" fmla="*/ 29 h 87"/>
                              <a:gd name="T12" fmla="*/ 33 w 112"/>
                              <a:gd name="T13" fmla="*/ 44 h 87"/>
                              <a:gd name="T14" fmla="*/ 33 w 112"/>
                              <a:gd name="T15" fmla="*/ 57 h 87"/>
                              <a:gd name="T16" fmla="*/ 48 w 112"/>
                              <a:gd name="T17" fmla="*/ 57 h 87"/>
                              <a:gd name="T18" fmla="*/ 64 w 112"/>
                              <a:gd name="T19" fmla="*/ 44 h 87"/>
                              <a:gd name="T20" fmla="*/ 81 w 112"/>
                              <a:gd name="T21" fmla="*/ 29 h 87"/>
                              <a:gd name="T22" fmla="*/ 96 w 112"/>
                              <a:gd name="T23" fmla="*/ 29 h 87"/>
                              <a:gd name="T24" fmla="*/ 112 w 112"/>
                              <a:gd name="T25" fmla="*/ 44 h 87"/>
                              <a:gd name="T26" fmla="*/ 96 w 112"/>
                              <a:gd name="T27" fmla="*/ 57 h 87"/>
                              <a:gd name="T28" fmla="*/ 81 w 112"/>
                              <a:gd name="T29" fmla="*/ 72 h 87"/>
                              <a:gd name="T30" fmla="*/ 33 w 112"/>
                              <a:gd name="T31" fmla="*/ 87 h 87"/>
                              <a:gd name="T32" fmla="*/ 16 w 112"/>
                              <a:gd name="T33" fmla="*/ 87 h 87"/>
                              <a:gd name="T34" fmla="*/ 16 w 112"/>
                              <a:gd name="T35" fmla="*/ 72 h 87"/>
                              <a:gd name="T36" fmla="*/ 0 w 112"/>
                              <a:gd name="T37"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2" h="87">
                                <a:moveTo>
                                  <a:pt x="0" y="44"/>
                                </a:moveTo>
                                <a:lnTo>
                                  <a:pt x="0" y="29"/>
                                </a:lnTo>
                                <a:lnTo>
                                  <a:pt x="16" y="0"/>
                                </a:lnTo>
                                <a:lnTo>
                                  <a:pt x="33" y="0"/>
                                </a:lnTo>
                                <a:lnTo>
                                  <a:pt x="33" y="14"/>
                                </a:lnTo>
                                <a:lnTo>
                                  <a:pt x="33" y="29"/>
                                </a:lnTo>
                                <a:lnTo>
                                  <a:pt x="33" y="44"/>
                                </a:lnTo>
                                <a:lnTo>
                                  <a:pt x="33" y="57"/>
                                </a:lnTo>
                                <a:lnTo>
                                  <a:pt x="48" y="57"/>
                                </a:lnTo>
                                <a:lnTo>
                                  <a:pt x="64" y="44"/>
                                </a:lnTo>
                                <a:lnTo>
                                  <a:pt x="81" y="29"/>
                                </a:lnTo>
                                <a:lnTo>
                                  <a:pt x="96" y="29"/>
                                </a:lnTo>
                                <a:lnTo>
                                  <a:pt x="112" y="44"/>
                                </a:lnTo>
                                <a:lnTo>
                                  <a:pt x="96" y="57"/>
                                </a:lnTo>
                                <a:lnTo>
                                  <a:pt x="81" y="72"/>
                                </a:lnTo>
                                <a:lnTo>
                                  <a:pt x="33" y="87"/>
                                </a:lnTo>
                                <a:lnTo>
                                  <a:pt x="16" y="87"/>
                                </a:lnTo>
                                <a:lnTo>
                                  <a:pt x="16" y="72"/>
                                </a:lnTo>
                                <a:lnTo>
                                  <a:pt x="0" y="44"/>
                                </a:lnTo>
                              </a:path>
                            </a:pathLst>
                          </a:custGeom>
                          <a:solidFill>
                            <a:srgbClr val="C0C0C0"/>
                          </a:solidFill>
                          <a:ln w="5080">
                            <a:solidFill>
                              <a:srgbClr val="000000"/>
                            </a:solidFill>
                            <a:round/>
                            <a:headEnd/>
                            <a:tailEnd/>
                          </a:ln>
                        </wps:spPr>
                        <wps:bodyPr rot="0" vert="horz" wrap="square" lIns="91440" tIns="45720" rIns="91440" bIns="45720" anchor="t" anchorCtr="0" upright="1">
                          <a:noAutofit/>
                        </wps:bodyPr>
                      </wps:wsp>
                      <wps:wsp>
                        <wps:cNvPr id="1708" name="Freeform 600"/>
                        <wps:cNvSpPr>
                          <a:spLocks/>
                        </wps:cNvSpPr>
                        <wps:spPr bwMode="auto">
                          <a:xfrm rot="-5400000">
                            <a:off x="10008" y="1866"/>
                            <a:ext cx="25" cy="14"/>
                          </a:xfrm>
                          <a:custGeom>
                            <a:avLst/>
                            <a:gdLst>
                              <a:gd name="T0" fmla="*/ 0 w 48"/>
                              <a:gd name="T1" fmla="*/ 13 h 28"/>
                              <a:gd name="T2" fmla="*/ 0 w 48"/>
                              <a:gd name="T3" fmla="*/ 0 h 28"/>
                              <a:gd name="T4" fmla="*/ 15 w 48"/>
                              <a:gd name="T5" fmla="*/ 0 h 28"/>
                              <a:gd name="T6" fmla="*/ 48 w 48"/>
                              <a:gd name="T7" fmla="*/ 0 h 28"/>
                              <a:gd name="T8" fmla="*/ 48 w 48"/>
                              <a:gd name="T9" fmla="*/ 13 h 28"/>
                              <a:gd name="T10" fmla="*/ 31 w 48"/>
                              <a:gd name="T11" fmla="*/ 28 h 28"/>
                              <a:gd name="T12" fmla="*/ 15 w 48"/>
                              <a:gd name="T13" fmla="*/ 28 h 28"/>
                              <a:gd name="T14" fmla="*/ 0 w 48"/>
                              <a:gd name="T15" fmla="*/ 13 h 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8">
                                <a:moveTo>
                                  <a:pt x="0" y="13"/>
                                </a:moveTo>
                                <a:lnTo>
                                  <a:pt x="0" y="0"/>
                                </a:lnTo>
                                <a:lnTo>
                                  <a:pt x="15" y="0"/>
                                </a:lnTo>
                                <a:lnTo>
                                  <a:pt x="48" y="0"/>
                                </a:lnTo>
                                <a:lnTo>
                                  <a:pt x="48" y="13"/>
                                </a:lnTo>
                                <a:lnTo>
                                  <a:pt x="31" y="28"/>
                                </a:lnTo>
                                <a:lnTo>
                                  <a:pt x="15" y="28"/>
                                </a:lnTo>
                                <a:lnTo>
                                  <a:pt x="0" y="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09" name="Freeform 601"/>
                        <wps:cNvSpPr>
                          <a:spLocks/>
                        </wps:cNvSpPr>
                        <wps:spPr bwMode="auto">
                          <a:xfrm rot="-5400000">
                            <a:off x="9305" y="1066"/>
                            <a:ext cx="454" cy="948"/>
                          </a:xfrm>
                          <a:custGeom>
                            <a:avLst/>
                            <a:gdLst>
                              <a:gd name="T0" fmla="*/ 0 w 866"/>
                              <a:gd name="T1" fmla="*/ 1882 h 1897"/>
                              <a:gd name="T2" fmla="*/ 64 w 866"/>
                              <a:gd name="T3" fmla="*/ 1853 h 1897"/>
                              <a:gd name="T4" fmla="*/ 144 w 866"/>
                              <a:gd name="T5" fmla="*/ 1825 h 1897"/>
                              <a:gd name="T6" fmla="*/ 225 w 866"/>
                              <a:gd name="T7" fmla="*/ 1781 h 1897"/>
                              <a:gd name="T8" fmla="*/ 288 w 866"/>
                              <a:gd name="T9" fmla="*/ 1738 h 1897"/>
                              <a:gd name="T10" fmla="*/ 352 w 866"/>
                              <a:gd name="T11" fmla="*/ 1695 h 1897"/>
                              <a:gd name="T12" fmla="*/ 417 w 866"/>
                              <a:gd name="T13" fmla="*/ 1636 h 1897"/>
                              <a:gd name="T14" fmla="*/ 465 w 866"/>
                              <a:gd name="T15" fmla="*/ 1564 h 1897"/>
                              <a:gd name="T16" fmla="*/ 497 w 866"/>
                              <a:gd name="T17" fmla="*/ 1506 h 1897"/>
                              <a:gd name="T18" fmla="*/ 528 w 866"/>
                              <a:gd name="T19" fmla="*/ 1433 h 1897"/>
                              <a:gd name="T20" fmla="*/ 561 w 866"/>
                              <a:gd name="T21" fmla="*/ 1317 h 1897"/>
                              <a:gd name="T22" fmla="*/ 576 w 866"/>
                              <a:gd name="T23" fmla="*/ 1187 h 1897"/>
                              <a:gd name="T24" fmla="*/ 576 w 866"/>
                              <a:gd name="T25" fmla="*/ 940 h 1897"/>
                              <a:gd name="T26" fmla="*/ 833 w 866"/>
                              <a:gd name="T27" fmla="*/ 940 h 1897"/>
                              <a:gd name="T28" fmla="*/ 849 w 866"/>
                              <a:gd name="T29" fmla="*/ 912 h 1897"/>
                              <a:gd name="T30" fmla="*/ 849 w 866"/>
                              <a:gd name="T31" fmla="*/ 87 h 1897"/>
                              <a:gd name="T32" fmla="*/ 849 w 866"/>
                              <a:gd name="T33" fmla="*/ 0 h 1897"/>
                              <a:gd name="T34" fmla="*/ 866 w 866"/>
                              <a:gd name="T35" fmla="*/ 0 h 1897"/>
                              <a:gd name="T36" fmla="*/ 866 w 866"/>
                              <a:gd name="T37" fmla="*/ 174 h 1897"/>
                              <a:gd name="T38" fmla="*/ 866 w 866"/>
                              <a:gd name="T39" fmla="*/ 955 h 1897"/>
                              <a:gd name="T40" fmla="*/ 737 w 866"/>
                              <a:gd name="T41" fmla="*/ 970 h 1897"/>
                              <a:gd name="T42" fmla="*/ 624 w 866"/>
                              <a:gd name="T43" fmla="*/ 970 h 1897"/>
                              <a:gd name="T44" fmla="*/ 624 w 866"/>
                              <a:gd name="T45" fmla="*/ 985 h 1897"/>
                              <a:gd name="T46" fmla="*/ 624 w 866"/>
                              <a:gd name="T47" fmla="*/ 1144 h 1897"/>
                              <a:gd name="T48" fmla="*/ 609 w 866"/>
                              <a:gd name="T49" fmla="*/ 1302 h 1897"/>
                              <a:gd name="T50" fmla="*/ 576 w 866"/>
                              <a:gd name="T51" fmla="*/ 1389 h 1897"/>
                              <a:gd name="T52" fmla="*/ 545 w 866"/>
                              <a:gd name="T53" fmla="*/ 1463 h 1897"/>
                              <a:gd name="T54" fmla="*/ 513 w 866"/>
                              <a:gd name="T55" fmla="*/ 1534 h 1897"/>
                              <a:gd name="T56" fmla="*/ 480 w 866"/>
                              <a:gd name="T57" fmla="*/ 1608 h 1897"/>
                              <a:gd name="T58" fmla="*/ 384 w 866"/>
                              <a:gd name="T59" fmla="*/ 1708 h 1897"/>
                              <a:gd name="T60" fmla="*/ 273 w 866"/>
                              <a:gd name="T61" fmla="*/ 1795 h 1897"/>
                              <a:gd name="T62" fmla="*/ 208 w 866"/>
                              <a:gd name="T63" fmla="*/ 1825 h 1897"/>
                              <a:gd name="T64" fmla="*/ 144 w 866"/>
                              <a:gd name="T65" fmla="*/ 1853 h 1897"/>
                              <a:gd name="T66" fmla="*/ 79 w 866"/>
                              <a:gd name="T67" fmla="*/ 1882 h 1897"/>
                              <a:gd name="T68" fmla="*/ 16 w 866"/>
                              <a:gd name="T69" fmla="*/ 1897 h 1897"/>
                              <a:gd name="T70" fmla="*/ 0 w 866"/>
                              <a:gd name="T71" fmla="*/ 1882 h 18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66" h="1897">
                                <a:moveTo>
                                  <a:pt x="0" y="1882"/>
                                </a:moveTo>
                                <a:lnTo>
                                  <a:pt x="64" y="1853"/>
                                </a:lnTo>
                                <a:lnTo>
                                  <a:pt x="144" y="1825"/>
                                </a:lnTo>
                                <a:lnTo>
                                  <a:pt x="225" y="1781"/>
                                </a:lnTo>
                                <a:lnTo>
                                  <a:pt x="288" y="1738"/>
                                </a:lnTo>
                                <a:lnTo>
                                  <a:pt x="352" y="1695"/>
                                </a:lnTo>
                                <a:lnTo>
                                  <a:pt x="417" y="1636"/>
                                </a:lnTo>
                                <a:lnTo>
                                  <a:pt x="465" y="1564"/>
                                </a:lnTo>
                                <a:lnTo>
                                  <a:pt x="497" y="1506"/>
                                </a:lnTo>
                                <a:lnTo>
                                  <a:pt x="528" y="1433"/>
                                </a:lnTo>
                                <a:lnTo>
                                  <a:pt x="561" y="1317"/>
                                </a:lnTo>
                                <a:lnTo>
                                  <a:pt x="576" y="1187"/>
                                </a:lnTo>
                                <a:lnTo>
                                  <a:pt x="576" y="940"/>
                                </a:lnTo>
                                <a:lnTo>
                                  <a:pt x="833" y="940"/>
                                </a:lnTo>
                                <a:lnTo>
                                  <a:pt x="849" y="912"/>
                                </a:lnTo>
                                <a:lnTo>
                                  <a:pt x="849" y="87"/>
                                </a:lnTo>
                                <a:lnTo>
                                  <a:pt x="849" y="0"/>
                                </a:lnTo>
                                <a:lnTo>
                                  <a:pt x="866" y="0"/>
                                </a:lnTo>
                                <a:lnTo>
                                  <a:pt x="866" y="174"/>
                                </a:lnTo>
                                <a:lnTo>
                                  <a:pt x="866" y="955"/>
                                </a:lnTo>
                                <a:lnTo>
                                  <a:pt x="737" y="970"/>
                                </a:lnTo>
                                <a:lnTo>
                                  <a:pt x="624" y="970"/>
                                </a:lnTo>
                                <a:lnTo>
                                  <a:pt x="624" y="985"/>
                                </a:lnTo>
                                <a:lnTo>
                                  <a:pt x="624" y="1144"/>
                                </a:lnTo>
                                <a:lnTo>
                                  <a:pt x="609" y="1302"/>
                                </a:lnTo>
                                <a:lnTo>
                                  <a:pt x="576" y="1389"/>
                                </a:lnTo>
                                <a:lnTo>
                                  <a:pt x="545" y="1463"/>
                                </a:lnTo>
                                <a:lnTo>
                                  <a:pt x="513" y="1534"/>
                                </a:lnTo>
                                <a:lnTo>
                                  <a:pt x="480" y="1608"/>
                                </a:lnTo>
                                <a:lnTo>
                                  <a:pt x="384" y="1708"/>
                                </a:lnTo>
                                <a:lnTo>
                                  <a:pt x="273" y="1795"/>
                                </a:lnTo>
                                <a:lnTo>
                                  <a:pt x="208" y="1825"/>
                                </a:lnTo>
                                <a:lnTo>
                                  <a:pt x="144" y="1853"/>
                                </a:lnTo>
                                <a:lnTo>
                                  <a:pt x="79" y="1882"/>
                                </a:lnTo>
                                <a:lnTo>
                                  <a:pt x="16" y="1897"/>
                                </a:lnTo>
                                <a:lnTo>
                                  <a:pt x="0" y="188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0" name="Freeform 602"/>
                        <wps:cNvSpPr>
                          <a:spLocks/>
                        </wps:cNvSpPr>
                        <wps:spPr bwMode="auto">
                          <a:xfrm rot="-5400000">
                            <a:off x="9221" y="1134"/>
                            <a:ext cx="564" cy="990"/>
                          </a:xfrm>
                          <a:custGeom>
                            <a:avLst/>
                            <a:gdLst>
                              <a:gd name="T0" fmla="*/ 0 w 1073"/>
                              <a:gd name="T1" fmla="*/ 1927 h 1984"/>
                              <a:gd name="T2" fmla="*/ 0 w 1073"/>
                              <a:gd name="T3" fmla="*/ 1912 h 1984"/>
                              <a:gd name="T4" fmla="*/ 96 w 1073"/>
                              <a:gd name="T5" fmla="*/ 1912 h 1984"/>
                              <a:gd name="T6" fmla="*/ 192 w 1073"/>
                              <a:gd name="T7" fmla="*/ 1883 h 1984"/>
                              <a:gd name="T8" fmla="*/ 288 w 1073"/>
                              <a:gd name="T9" fmla="*/ 1853 h 1984"/>
                              <a:gd name="T10" fmla="*/ 384 w 1073"/>
                              <a:gd name="T11" fmla="*/ 1825 h 1984"/>
                              <a:gd name="T12" fmla="*/ 464 w 1073"/>
                              <a:gd name="T13" fmla="*/ 1767 h 1984"/>
                              <a:gd name="T14" fmla="*/ 545 w 1073"/>
                              <a:gd name="T15" fmla="*/ 1723 h 1984"/>
                              <a:gd name="T16" fmla="*/ 608 w 1073"/>
                              <a:gd name="T17" fmla="*/ 1651 h 1984"/>
                              <a:gd name="T18" fmla="*/ 656 w 1073"/>
                              <a:gd name="T19" fmla="*/ 1565 h 1984"/>
                              <a:gd name="T20" fmla="*/ 689 w 1073"/>
                              <a:gd name="T21" fmla="*/ 1491 h 1984"/>
                              <a:gd name="T22" fmla="*/ 720 w 1073"/>
                              <a:gd name="T23" fmla="*/ 1419 h 1984"/>
                              <a:gd name="T24" fmla="*/ 737 w 1073"/>
                              <a:gd name="T25" fmla="*/ 1261 h 1984"/>
                              <a:gd name="T26" fmla="*/ 737 w 1073"/>
                              <a:gd name="T27" fmla="*/ 955 h 1984"/>
                              <a:gd name="T28" fmla="*/ 1009 w 1073"/>
                              <a:gd name="T29" fmla="*/ 942 h 1984"/>
                              <a:gd name="T30" fmla="*/ 1009 w 1073"/>
                              <a:gd name="T31" fmla="*/ 463 h 1984"/>
                              <a:gd name="T32" fmla="*/ 1025 w 1073"/>
                              <a:gd name="T33" fmla="*/ 14 h 1984"/>
                              <a:gd name="T34" fmla="*/ 1025 w 1073"/>
                              <a:gd name="T35" fmla="*/ 0 h 1984"/>
                              <a:gd name="T36" fmla="*/ 1042 w 1073"/>
                              <a:gd name="T37" fmla="*/ 0 h 1984"/>
                              <a:gd name="T38" fmla="*/ 1057 w 1073"/>
                              <a:gd name="T39" fmla="*/ 0 h 1984"/>
                              <a:gd name="T40" fmla="*/ 1073 w 1073"/>
                              <a:gd name="T41" fmla="*/ 29 h 1984"/>
                              <a:gd name="T42" fmla="*/ 1073 w 1073"/>
                              <a:gd name="T43" fmla="*/ 44 h 1984"/>
                              <a:gd name="T44" fmla="*/ 1073 w 1073"/>
                              <a:gd name="T45" fmla="*/ 115 h 1984"/>
                              <a:gd name="T46" fmla="*/ 1073 w 1073"/>
                              <a:gd name="T47" fmla="*/ 999 h 1984"/>
                              <a:gd name="T48" fmla="*/ 1073 w 1073"/>
                              <a:gd name="T49" fmla="*/ 1014 h 1984"/>
                              <a:gd name="T50" fmla="*/ 817 w 1073"/>
                              <a:gd name="T51" fmla="*/ 1014 h 1984"/>
                              <a:gd name="T52" fmla="*/ 817 w 1073"/>
                              <a:gd name="T53" fmla="*/ 1029 h 1984"/>
                              <a:gd name="T54" fmla="*/ 817 w 1073"/>
                              <a:gd name="T55" fmla="*/ 1144 h 1984"/>
                              <a:gd name="T56" fmla="*/ 817 w 1073"/>
                              <a:gd name="T57" fmla="*/ 1261 h 1984"/>
                              <a:gd name="T58" fmla="*/ 800 w 1073"/>
                              <a:gd name="T59" fmla="*/ 1376 h 1984"/>
                              <a:gd name="T60" fmla="*/ 769 w 1073"/>
                              <a:gd name="T61" fmla="*/ 1491 h 1984"/>
                              <a:gd name="T62" fmla="*/ 720 w 1073"/>
                              <a:gd name="T63" fmla="*/ 1593 h 1984"/>
                              <a:gd name="T64" fmla="*/ 672 w 1073"/>
                              <a:gd name="T65" fmla="*/ 1695 h 1984"/>
                              <a:gd name="T66" fmla="*/ 576 w 1073"/>
                              <a:gd name="T67" fmla="*/ 1782 h 1984"/>
                              <a:gd name="T68" fmla="*/ 528 w 1073"/>
                              <a:gd name="T69" fmla="*/ 1825 h 1984"/>
                              <a:gd name="T70" fmla="*/ 480 w 1073"/>
                              <a:gd name="T71" fmla="*/ 1853 h 1984"/>
                              <a:gd name="T72" fmla="*/ 416 w 1073"/>
                              <a:gd name="T73" fmla="*/ 1883 h 1984"/>
                              <a:gd name="T74" fmla="*/ 368 w 1073"/>
                              <a:gd name="T75" fmla="*/ 1912 h 1984"/>
                              <a:gd name="T76" fmla="*/ 240 w 1073"/>
                              <a:gd name="T77" fmla="*/ 1955 h 1984"/>
                              <a:gd name="T78" fmla="*/ 15 w 1073"/>
                              <a:gd name="T79" fmla="*/ 1984 h 1984"/>
                              <a:gd name="T80" fmla="*/ 0 w 1073"/>
                              <a:gd name="T81" fmla="*/ 1927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73" h="1984">
                                <a:moveTo>
                                  <a:pt x="0" y="1927"/>
                                </a:moveTo>
                                <a:lnTo>
                                  <a:pt x="0" y="1912"/>
                                </a:lnTo>
                                <a:lnTo>
                                  <a:pt x="96" y="1912"/>
                                </a:lnTo>
                                <a:lnTo>
                                  <a:pt x="192" y="1883"/>
                                </a:lnTo>
                                <a:lnTo>
                                  <a:pt x="288" y="1853"/>
                                </a:lnTo>
                                <a:lnTo>
                                  <a:pt x="384" y="1825"/>
                                </a:lnTo>
                                <a:lnTo>
                                  <a:pt x="464" y="1767"/>
                                </a:lnTo>
                                <a:lnTo>
                                  <a:pt x="545" y="1723"/>
                                </a:lnTo>
                                <a:lnTo>
                                  <a:pt x="608" y="1651"/>
                                </a:lnTo>
                                <a:lnTo>
                                  <a:pt x="656" y="1565"/>
                                </a:lnTo>
                                <a:lnTo>
                                  <a:pt x="689" y="1491"/>
                                </a:lnTo>
                                <a:lnTo>
                                  <a:pt x="720" y="1419"/>
                                </a:lnTo>
                                <a:lnTo>
                                  <a:pt x="737" y="1261"/>
                                </a:lnTo>
                                <a:lnTo>
                                  <a:pt x="737" y="955"/>
                                </a:lnTo>
                                <a:lnTo>
                                  <a:pt x="1009" y="942"/>
                                </a:lnTo>
                                <a:lnTo>
                                  <a:pt x="1009" y="463"/>
                                </a:lnTo>
                                <a:lnTo>
                                  <a:pt x="1025" y="14"/>
                                </a:lnTo>
                                <a:lnTo>
                                  <a:pt x="1025" y="0"/>
                                </a:lnTo>
                                <a:lnTo>
                                  <a:pt x="1042" y="0"/>
                                </a:lnTo>
                                <a:lnTo>
                                  <a:pt x="1057" y="0"/>
                                </a:lnTo>
                                <a:lnTo>
                                  <a:pt x="1073" y="29"/>
                                </a:lnTo>
                                <a:lnTo>
                                  <a:pt x="1073" y="44"/>
                                </a:lnTo>
                                <a:lnTo>
                                  <a:pt x="1073" y="115"/>
                                </a:lnTo>
                                <a:lnTo>
                                  <a:pt x="1073" y="999"/>
                                </a:lnTo>
                                <a:lnTo>
                                  <a:pt x="1073" y="1014"/>
                                </a:lnTo>
                                <a:lnTo>
                                  <a:pt x="817" y="1014"/>
                                </a:lnTo>
                                <a:lnTo>
                                  <a:pt x="817" y="1029"/>
                                </a:lnTo>
                                <a:lnTo>
                                  <a:pt x="817" y="1144"/>
                                </a:lnTo>
                                <a:lnTo>
                                  <a:pt x="817" y="1261"/>
                                </a:lnTo>
                                <a:lnTo>
                                  <a:pt x="800" y="1376"/>
                                </a:lnTo>
                                <a:lnTo>
                                  <a:pt x="769" y="1491"/>
                                </a:lnTo>
                                <a:lnTo>
                                  <a:pt x="720" y="1593"/>
                                </a:lnTo>
                                <a:lnTo>
                                  <a:pt x="672" y="1695"/>
                                </a:lnTo>
                                <a:lnTo>
                                  <a:pt x="576" y="1782"/>
                                </a:lnTo>
                                <a:lnTo>
                                  <a:pt x="528" y="1825"/>
                                </a:lnTo>
                                <a:lnTo>
                                  <a:pt x="480" y="1853"/>
                                </a:lnTo>
                                <a:lnTo>
                                  <a:pt x="416" y="1883"/>
                                </a:lnTo>
                                <a:lnTo>
                                  <a:pt x="368" y="1912"/>
                                </a:lnTo>
                                <a:lnTo>
                                  <a:pt x="240" y="1955"/>
                                </a:lnTo>
                                <a:lnTo>
                                  <a:pt x="15" y="1984"/>
                                </a:lnTo>
                                <a:lnTo>
                                  <a:pt x="0" y="192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1" name="Freeform 603"/>
                        <wps:cNvSpPr>
                          <a:spLocks/>
                        </wps:cNvSpPr>
                        <wps:spPr bwMode="auto">
                          <a:xfrm rot="-5400000">
                            <a:off x="9953" y="1996"/>
                            <a:ext cx="33" cy="31"/>
                          </a:xfrm>
                          <a:custGeom>
                            <a:avLst/>
                            <a:gdLst>
                              <a:gd name="T0" fmla="*/ 0 w 64"/>
                              <a:gd name="T1" fmla="*/ 30 h 58"/>
                              <a:gd name="T2" fmla="*/ 0 w 64"/>
                              <a:gd name="T3" fmla="*/ 15 h 58"/>
                              <a:gd name="T4" fmla="*/ 0 w 64"/>
                              <a:gd name="T5" fmla="*/ 0 h 58"/>
                              <a:gd name="T6" fmla="*/ 16 w 64"/>
                              <a:gd name="T7" fmla="*/ 0 h 58"/>
                              <a:gd name="T8" fmla="*/ 31 w 64"/>
                              <a:gd name="T9" fmla="*/ 0 h 58"/>
                              <a:gd name="T10" fmla="*/ 64 w 64"/>
                              <a:gd name="T11" fmla="*/ 58 h 58"/>
                              <a:gd name="T12" fmla="*/ 31 w 64"/>
                              <a:gd name="T13" fmla="*/ 58 h 58"/>
                              <a:gd name="T14" fmla="*/ 0 w 64"/>
                              <a:gd name="T15" fmla="*/ 30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58">
                                <a:moveTo>
                                  <a:pt x="0" y="30"/>
                                </a:moveTo>
                                <a:lnTo>
                                  <a:pt x="0" y="15"/>
                                </a:lnTo>
                                <a:lnTo>
                                  <a:pt x="0" y="0"/>
                                </a:lnTo>
                                <a:lnTo>
                                  <a:pt x="16" y="0"/>
                                </a:lnTo>
                                <a:lnTo>
                                  <a:pt x="31" y="0"/>
                                </a:lnTo>
                                <a:lnTo>
                                  <a:pt x="64" y="58"/>
                                </a:lnTo>
                                <a:lnTo>
                                  <a:pt x="31" y="58"/>
                                </a:lnTo>
                                <a:lnTo>
                                  <a:pt x="0" y="3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2" name="Freeform 604"/>
                        <wps:cNvSpPr>
                          <a:spLocks/>
                        </wps:cNvSpPr>
                        <wps:spPr bwMode="auto">
                          <a:xfrm rot="-5400000">
                            <a:off x="9811" y="2020"/>
                            <a:ext cx="168" cy="151"/>
                          </a:xfrm>
                          <a:custGeom>
                            <a:avLst/>
                            <a:gdLst>
                              <a:gd name="T0" fmla="*/ 0 w 320"/>
                              <a:gd name="T1" fmla="*/ 260 h 304"/>
                              <a:gd name="T2" fmla="*/ 49 w 320"/>
                              <a:gd name="T3" fmla="*/ 230 h 304"/>
                              <a:gd name="T4" fmla="*/ 80 w 320"/>
                              <a:gd name="T5" fmla="*/ 230 h 304"/>
                              <a:gd name="T6" fmla="*/ 113 w 320"/>
                              <a:gd name="T7" fmla="*/ 245 h 304"/>
                              <a:gd name="T8" fmla="*/ 145 w 320"/>
                              <a:gd name="T9" fmla="*/ 245 h 304"/>
                              <a:gd name="T10" fmla="*/ 161 w 320"/>
                              <a:gd name="T11" fmla="*/ 245 h 304"/>
                              <a:gd name="T12" fmla="*/ 176 w 320"/>
                              <a:gd name="T13" fmla="*/ 245 h 304"/>
                              <a:gd name="T14" fmla="*/ 193 w 320"/>
                              <a:gd name="T15" fmla="*/ 230 h 304"/>
                              <a:gd name="T16" fmla="*/ 113 w 320"/>
                              <a:gd name="T17" fmla="*/ 202 h 304"/>
                              <a:gd name="T18" fmla="*/ 97 w 320"/>
                              <a:gd name="T19" fmla="*/ 174 h 304"/>
                              <a:gd name="T20" fmla="*/ 80 w 320"/>
                              <a:gd name="T21" fmla="*/ 144 h 304"/>
                              <a:gd name="T22" fmla="*/ 49 w 320"/>
                              <a:gd name="T23" fmla="*/ 57 h 304"/>
                              <a:gd name="T24" fmla="*/ 97 w 320"/>
                              <a:gd name="T25" fmla="*/ 57 h 304"/>
                              <a:gd name="T26" fmla="*/ 128 w 320"/>
                              <a:gd name="T27" fmla="*/ 72 h 304"/>
                              <a:gd name="T28" fmla="*/ 161 w 320"/>
                              <a:gd name="T29" fmla="*/ 87 h 304"/>
                              <a:gd name="T30" fmla="*/ 193 w 320"/>
                              <a:gd name="T31" fmla="*/ 115 h 304"/>
                              <a:gd name="T32" fmla="*/ 209 w 320"/>
                              <a:gd name="T33" fmla="*/ 130 h 304"/>
                              <a:gd name="T34" fmla="*/ 224 w 320"/>
                              <a:gd name="T35" fmla="*/ 159 h 304"/>
                              <a:gd name="T36" fmla="*/ 224 w 320"/>
                              <a:gd name="T37" fmla="*/ 174 h 304"/>
                              <a:gd name="T38" fmla="*/ 241 w 320"/>
                              <a:gd name="T39" fmla="*/ 187 h 304"/>
                              <a:gd name="T40" fmla="*/ 257 w 320"/>
                              <a:gd name="T41" fmla="*/ 187 h 304"/>
                              <a:gd name="T42" fmla="*/ 241 w 320"/>
                              <a:gd name="T43" fmla="*/ 130 h 304"/>
                              <a:gd name="T44" fmla="*/ 241 w 320"/>
                              <a:gd name="T45" fmla="*/ 87 h 304"/>
                              <a:gd name="T46" fmla="*/ 257 w 320"/>
                              <a:gd name="T47" fmla="*/ 28 h 304"/>
                              <a:gd name="T48" fmla="*/ 289 w 320"/>
                              <a:gd name="T49" fmla="*/ 0 h 304"/>
                              <a:gd name="T50" fmla="*/ 305 w 320"/>
                              <a:gd name="T51" fmla="*/ 13 h 304"/>
                              <a:gd name="T52" fmla="*/ 320 w 320"/>
                              <a:gd name="T53" fmla="*/ 43 h 304"/>
                              <a:gd name="T54" fmla="*/ 320 w 320"/>
                              <a:gd name="T55" fmla="*/ 87 h 304"/>
                              <a:gd name="T56" fmla="*/ 305 w 320"/>
                              <a:gd name="T57" fmla="*/ 187 h 304"/>
                              <a:gd name="T58" fmla="*/ 305 w 320"/>
                              <a:gd name="T59" fmla="*/ 217 h 304"/>
                              <a:gd name="T60" fmla="*/ 289 w 320"/>
                              <a:gd name="T61" fmla="*/ 245 h 304"/>
                              <a:gd name="T62" fmla="*/ 272 w 320"/>
                              <a:gd name="T63" fmla="*/ 245 h 304"/>
                              <a:gd name="T64" fmla="*/ 257 w 320"/>
                              <a:gd name="T65" fmla="*/ 245 h 304"/>
                              <a:gd name="T66" fmla="*/ 241 w 320"/>
                              <a:gd name="T67" fmla="*/ 245 h 304"/>
                              <a:gd name="T68" fmla="*/ 241 w 320"/>
                              <a:gd name="T69" fmla="*/ 274 h 304"/>
                              <a:gd name="T70" fmla="*/ 241 w 320"/>
                              <a:gd name="T71" fmla="*/ 289 h 304"/>
                              <a:gd name="T72" fmla="*/ 145 w 320"/>
                              <a:gd name="T73" fmla="*/ 304 h 304"/>
                              <a:gd name="T74" fmla="*/ 113 w 320"/>
                              <a:gd name="T75" fmla="*/ 304 h 304"/>
                              <a:gd name="T76" fmla="*/ 65 w 320"/>
                              <a:gd name="T77" fmla="*/ 304 h 304"/>
                              <a:gd name="T78" fmla="*/ 0 w 320"/>
                              <a:gd name="T79" fmla="*/ 26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20" h="304">
                                <a:moveTo>
                                  <a:pt x="0" y="260"/>
                                </a:moveTo>
                                <a:lnTo>
                                  <a:pt x="49" y="230"/>
                                </a:lnTo>
                                <a:lnTo>
                                  <a:pt x="80" y="230"/>
                                </a:lnTo>
                                <a:lnTo>
                                  <a:pt x="113" y="245"/>
                                </a:lnTo>
                                <a:lnTo>
                                  <a:pt x="145" y="245"/>
                                </a:lnTo>
                                <a:lnTo>
                                  <a:pt x="161" y="245"/>
                                </a:lnTo>
                                <a:lnTo>
                                  <a:pt x="176" y="245"/>
                                </a:lnTo>
                                <a:lnTo>
                                  <a:pt x="193" y="230"/>
                                </a:lnTo>
                                <a:lnTo>
                                  <a:pt x="113" y="202"/>
                                </a:lnTo>
                                <a:lnTo>
                                  <a:pt x="97" y="174"/>
                                </a:lnTo>
                                <a:lnTo>
                                  <a:pt x="80" y="144"/>
                                </a:lnTo>
                                <a:lnTo>
                                  <a:pt x="49" y="57"/>
                                </a:lnTo>
                                <a:lnTo>
                                  <a:pt x="97" y="57"/>
                                </a:lnTo>
                                <a:lnTo>
                                  <a:pt x="128" y="72"/>
                                </a:lnTo>
                                <a:lnTo>
                                  <a:pt x="161" y="87"/>
                                </a:lnTo>
                                <a:lnTo>
                                  <a:pt x="193" y="115"/>
                                </a:lnTo>
                                <a:lnTo>
                                  <a:pt x="209" y="130"/>
                                </a:lnTo>
                                <a:lnTo>
                                  <a:pt x="224" y="159"/>
                                </a:lnTo>
                                <a:lnTo>
                                  <a:pt x="224" y="174"/>
                                </a:lnTo>
                                <a:lnTo>
                                  <a:pt x="241" y="187"/>
                                </a:lnTo>
                                <a:lnTo>
                                  <a:pt x="257" y="187"/>
                                </a:lnTo>
                                <a:lnTo>
                                  <a:pt x="241" y="130"/>
                                </a:lnTo>
                                <a:lnTo>
                                  <a:pt x="241" y="87"/>
                                </a:lnTo>
                                <a:lnTo>
                                  <a:pt x="257" y="28"/>
                                </a:lnTo>
                                <a:lnTo>
                                  <a:pt x="289" y="0"/>
                                </a:lnTo>
                                <a:lnTo>
                                  <a:pt x="305" y="13"/>
                                </a:lnTo>
                                <a:lnTo>
                                  <a:pt x="320" y="43"/>
                                </a:lnTo>
                                <a:lnTo>
                                  <a:pt x="320" y="87"/>
                                </a:lnTo>
                                <a:lnTo>
                                  <a:pt x="305" y="187"/>
                                </a:lnTo>
                                <a:lnTo>
                                  <a:pt x="305" y="217"/>
                                </a:lnTo>
                                <a:lnTo>
                                  <a:pt x="289" y="245"/>
                                </a:lnTo>
                                <a:lnTo>
                                  <a:pt x="272" y="245"/>
                                </a:lnTo>
                                <a:lnTo>
                                  <a:pt x="257" y="245"/>
                                </a:lnTo>
                                <a:lnTo>
                                  <a:pt x="241" y="245"/>
                                </a:lnTo>
                                <a:lnTo>
                                  <a:pt x="241" y="274"/>
                                </a:lnTo>
                                <a:lnTo>
                                  <a:pt x="241" y="289"/>
                                </a:lnTo>
                                <a:lnTo>
                                  <a:pt x="145" y="304"/>
                                </a:lnTo>
                                <a:lnTo>
                                  <a:pt x="113" y="304"/>
                                </a:lnTo>
                                <a:lnTo>
                                  <a:pt x="65" y="304"/>
                                </a:lnTo>
                                <a:lnTo>
                                  <a:pt x="0" y="26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3" name="Freeform 605"/>
                        <wps:cNvSpPr>
                          <a:spLocks/>
                        </wps:cNvSpPr>
                        <wps:spPr bwMode="auto">
                          <a:xfrm rot="-5400000">
                            <a:off x="9870" y="1413"/>
                            <a:ext cx="76" cy="64"/>
                          </a:xfrm>
                          <a:custGeom>
                            <a:avLst/>
                            <a:gdLst>
                              <a:gd name="T0" fmla="*/ 31 w 144"/>
                              <a:gd name="T1" fmla="*/ 87 h 130"/>
                              <a:gd name="T2" fmla="*/ 0 w 144"/>
                              <a:gd name="T3" fmla="*/ 44 h 130"/>
                              <a:gd name="T4" fmla="*/ 0 w 144"/>
                              <a:gd name="T5" fmla="*/ 15 h 130"/>
                              <a:gd name="T6" fmla="*/ 31 w 144"/>
                              <a:gd name="T7" fmla="*/ 0 h 130"/>
                              <a:gd name="T8" fmla="*/ 48 w 144"/>
                              <a:gd name="T9" fmla="*/ 15 h 130"/>
                              <a:gd name="T10" fmla="*/ 96 w 144"/>
                              <a:gd name="T11" fmla="*/ 44 h 130"/>
                              <a:gd name="T12" fmla="*/ 144 w 144"/>
                              <a:gd name="T13" fmla="*/ 130 h 130"/>
                              <a:gd name="T14" fmla="*/ 96 w 144"/>
                              <a:gd name="T15" fmla="*/ 102 h 130"/>
                              <a:gd name="T16" fmla="*/ 31 w 144"/>
                              <a:gd name="T17" fmla="*/ 8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 h="130">
                                <a:moveTo>
                                  <a:pt x="31" y="87"/>
                                </a:moveTo>
                                <a:lnTo>
                                  <a:pt x="0" y="44"/>
                                </a:lnTo>
                                <a:lnTo>
                                  <a:pt x="0" y="15"/>
                                </a:lnTo>
                                <a:lnTo>
                                  <a:pt x="31" y="0"/>
                                </a:lnTo>
                                <a:lnTo>
                                  <a:pt x="48" y="15"/>
                                </a:lnTo>
                                <a:lnTo>
                                  <a:pt x="96" y="44"/>
                                </a:lnTo>
                                <a:lnTo>
                                  <a:pt x="144" y="130"/>
                                </a:lnTo>
                                <a:lnTo>
                                  <a:pt x="96" y="102"/>
                                </a:lnTo>
                                <a:lnTo>
                                  <a:pt x="31" y="87"/>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4" name="Freeform 606"/>
                        <wps:cNvSpPr>
                          <a:spLocks/>
                        </wps:cNvSpPr>
                        <wps:spPr bwMode="auto">
                          <a:xfrm rot="-5400000">
                            <a:off x="9852" y="1785"/>
                            <a:ext cx="35" cy="31"/>
                          </a:xfrm>
                          <a:custGeom>
                            <a:avLst/>
                            <a:gdLst>
                              <a:gd name="T0" fmla="*/ 0 w 64"/>
                              <a:gd name="T1" fmla="*/ 15 h 58"/>
                              <a:gd name="T2" fmla="*/ 16 w 64"/>
                              <a:gd name="T3" fmla="*/ 0 h 58"/>
                              <a:gd name="T4" fmla="*/ 31 w 64"/>
                              <a:gd name="T5" fmla="*/ 0 h 58"/>
                              <a:gd name="T6" fmla="*/ 64 w 64"/>
                              <a:gd name="T7" fmla="*/ 43 h 58"/>
                              <a:gd name="T8" fmla="*/ 48 w 64"/>
                              <a:gd name="T9" fmla="*/ 58 h 58"/>
                              <a:gd name="T10" fmla="*/ 16 w 64"/>
                              <a:gd name="T11" fmla="*/ 58 h 58"/>
                              <a:gd name="T12" fmla="*/ 0 w 64"/>
                              <a:gd name="T13" fmla="*/ 15 h 58"/>
                            </a:gdLst>
                            <a:ahLst/>
                            <a:cxnLst>
                              <a:cxn ang="0">
                                <a:pos x="T0" y="T1"/>
                              </a:cxn>
                              <a:cxn ang="0">
                                <a:pos x="T2" y="T3"/>
                              </a:cxn>
                              <a:cxn ang="0">
                                <a:pos x="T4" y="T5"/>
                              </a:cxn>
                              <a:cxn ang="0">
                                <a:pos x="T6" y="T7"/>
                              </a:cxn>
                              <a:cxn ang="0">
                                <a:pos x="T8" y="T9"/>
                              </a:cxn>
                              <a:cxn ang="0">
                                <a:pos x="T10" y="T11"/>
                              </a:cxn>
                              <a:cxn ang="0">
                                <a:pos x="T12" y="T13"/>
                              </a:cxn>
                            </a:cxnLst>
                            <a:rect l="0" t="0" r="r" b="b"/>
                            <a:pathLst>
                              <a:path w="64" h="58">
                                <a:moveTo>
                                  <a:pt x="0" y="15"/>
                                </a:moveTo>
                                <a:lnTo>
                                  <a:pt x="16" y="0"/>
                                </a:lnTo>
                                <a:lnTo>
                                  <a:pt x="31" y="0"/>
                                </a:lnTo>
                                <a:lnTo>
                                  <a:pt x="64" y="43"/>
                                </a:lnTo>
                                <a:lnTo>
                                  <a:pt x="48" y="58"/>
                                </a:lnTo>
                                <a:lnTo>
                                  <a:pt x="16" y="58"/>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5" name="Freeform 607"/>
                        <wps:cNvSpPr>
                          <a:spLocks/>
                        </wps:cNvSpPr>
                        <wps:spPr bwMode="auto">
                          <a:xfrm rot="-5400000">
                            <a:off x="9420" y="1463"/>
                            <a:ext cx="35" cy="22"/>
                          </a:xfrm>
                          <a:custGeom>
                            <a:avLst/>
                            <a:gdLst>
                              <a:gd name="T0" fmla="*/ 0 w 65"/>
                              <a:gd name="T1" fmla="*/ 43 h 43"/>
                              <a:gd name="T2" fmla="*/ 17 w 65"/>
                              <a:gd name="T3" fmla="*/ 15 h 43"/>
                              <a:gd name="T4" fmla="*/ 33 w 65"/>
                              <a:gd name="T5" fmla="*/ 0 h 43"/>
                              <a:gd name="T6" fmla="*/ 48 w 65"/>
                              <a:gd name="T7" fmla="*/ 15 h 43"/>
                              <a:gd name="T8" fmla="*/ 65 w 65"/>
                              <a:gd name="T9" fmla="*/ 28 h 43"/>
                              <a:gd name="T10" fmla="*/ 48 w 65"/>
                              <a:gd name="T11" fmla="*/ 43 h 43"/>
                              <a:gd name="T12" fmla="*/ 33 w 65"/>
                              <a:gd name="T13" fmla="*/ 43 h 43"/>
                              <a:gd name="T14" fmla="*/ 17 w 65"/>
                              <a:gd name="T15" fmla="*/ 43 h 43"/>
                              <a:gd name="T16" fmla="*/ 0 w 65"/>
                              <a:gd name="T17"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3">
                                <a:moveTo>
                                  <a:pt x="0" y="43"/>
                                </a:moveTo>
                                <a:lnTo>
                                  <a:pt x="17" y="15"/>
                                </a:lnTo>
                                <a:lnTo>
                                  <a:pt x="33" y="0"/>
                                </a:lnTo>
                                <a:lnTo>
                                  <a:pt x="48" y="15"/>
                                </a:lnTo>
                                <a:lnTo>
                                  <a:pt x="65" y="28"/>
                                </a:lnTo>
                                <a:lnTo>
                                  <a:pt x="48" y="43"/>
                                </a:lnTo>
                                <a:lnTo>
                                  <a:pt x="33" y="43"/>
                                </a:lnTo>
                                <a:lnTo>
                                  <a:pt x="17" y="43"/>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6" name="Freeform 608"/>
                        <wps:cNvSpPr>
                          <a:spLocks/>
                        </wps:cNvSpPr>
                        <wps:spPr bwMode="auto">
                          <a:xfrm rot="-5400000">
                            <a:off x="9325" y="1443"/>
                            <a:ext cx="109" cy="51"/>
                          </a:xfrm>
                          <a:custGeom>
                            <a:avLst/>
                            <a:gdLst>
                              <a:gd name="T0" fmla="*/ 0 w 207"/>
                              <a:gd name="T1" fmla="*/ 0 h 102"/>
                              <a:gd name="T2" fmla="*/ 32 w 207"/>
                              <a:gd name="T3" fmla="*/ 15 h 102"/>
                              <a:gd name="T4" fmla="*/ 63 w 207"/>
                              <a:gd name="T5" fmla="*/ 30 h 102"/>
                              <a:gd name="T6" fmla="*/ 111 w 207"/>
                              <a:gd name="T7" fmla="*/ 58 h 102"/>
                              <a:gd name="T8" fmla="*/ 144 w 207"/>
                              <a:gd name="T9" fmla="*/ 30 h 102"/>
                              <a:gd name="T10" fmla="*/ 159 w 207"/>
                              <a:gd name="T11" fmla="*/ 15 h 102"/>
                              <a:gd name="T12" fmla="*/ 176 w 207"/>
                              <a:gd name="T13" fmla="*/ 0 h 102"/>
                              <a:gd name="T14" fmla="*/ 207 w 207"/>
                              <a:gd name="T15" fmla="*/ 0 h 102"/>
                              <a:gd name="T16" fmla="*/ 176 w 207"/>
                              <a:gd name="T17" fmla="*/ 30 h 102"/>
                              <a:gd name="T18" fmla="*/ 159 w 207"/>
                              <a:gd name="T19" fmla="*/ 73 h 102"/>
                              <a:gd name="T20" fmla="*/ 128 w 207"/>
                              <a:gd name="T21" fmla="*/ 102 h 102"/>
                              <a:gd name="T22" fmla="*/ 111 w 207"/>
                              <a:gd name="T23" fmla="*/ 102 h 102"/>
                              <a:gd name="T24" fmla="*/ 80 w 207"/>
                              <a:gd name="T25" fmla="*/ 102 h 102"/>
                              <a:gd name="T26" fmla="*/ 32 w 207"/>
                              <a:gd name="T27" fmla="*/ 58 h 102"/>
                              <a:gd name="T28" fmla="*/ 0 w 207"/>
                              <a:gd name="T29"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7" h="102">
                                <a:moveTo>
                                  <a:pt x="0" y="0"/>
                                </a:moveTo>
                                <a:lnTo>
                                  <a:pt x="32" y="15"/>
                                </a:lnTo>
                                <a:lnTo>
                                  <a:pt x="63" y="30"/>
                                </a:lnTo>
                                <a:lnTo>
                                  <a:pt x="111" y="58"/>
                                </a:lnTo>
                                <a:lnTo>
                                  <a:pt x="144" y="30"/>
                                </a:lnTo>
                                <a:lnTo>
                                  <a:pt x="159" y="15"/>
                                </a:lnTo>
                                <a:lnTo>
                                  <a:pt x="176" y="0"/>
                                </a:lnTo>
                                <a:lnTo>
                                  <a:pt x="207" y="0"/>
                                </a:lnTo>
                                <a:lnTo>
                                  <a:pt x="176" y="30"/>
                                </a:lnTo>
                                <a:lnTo>
                                  <a:pt x="159" y="73"/>
                                </a:lnTo>
                                <a:lnTo>
                                  <a:pt x="128" y="102"/>
                                </a:lnTo>
                                <a:lnTo>
                                  <a:pt x="111" y="102"/>
                                </a:lnTo>
                                <a:lnTo>
                                  <a:pt x="80" y="102"/>
                                </a:lnTo>
                                <a:lnTo>
                                  <a:pt x="32" y="58"/>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7" name="Freeform 609"/>
                        <wps:cNvSpPr>
                          <a:spLocks/>
                        </wps:cNvSpPr>
                        <wps:spPr bwMode="auto">
                          <a:xfrm rot="-5400000">
                            <a:off x="9323" y="1453"/>
                            <a:ext cx="42" cy="36"/>
                          </a:xfrm>
                          <a:custGeom>
                            <a:avLst/>
                            <a:gdLst>
                              <a:gd name="T0" fmla="*/ 0 w 81"/>
                              <a:gd name="T1" fmla="*/ 43 h 72"/>
                              <a:gd name="T2" fmla="*/ 17 w 81"/>
                              <a:gd name="T3" fmla="*/ 13 h 72"/>
                              <a:gd name="T4" fmla="*/ 33 w 81"/>
                              <a:gd name="T5" fmla="*/ 0 h 72"/>
                              <a:gd name="T6" fmla="*/ 48 w 81"/>
                              <a:gd name="T7" fmla="*/ 13 h 72"/>
                              <a:gd name="T8" fmla="*/ 81 w 81"/>
                              <a:gd name="T9" fmla="*/ 28 h 72"/>
                              <a:gd name="T10" fmla="*/ 65 w 81"/>
                              <a:gd name="T11" fmla="*/ 43 h 72"/>
                              <a:gd name="T12" fmla="*/ 65 w 81"/>
                              <a:gd name="T13" fmla="*/ 57 h 72"/>
                              <a:gd name="T14" fmla="*/ 33 w 81"/>
                              <a:gd name="T15" fmla="*/ 72 h 72"/>
                              <a:gd name="T16" fmla="*/ 17 w 81"/>
                              <a:gd name="T17" fmla="*/ 57 h 72"/>
                              <a:gd name="T18" fmla="*/ 0 w 81"/>
                              <a:gd name="T19" fmla="*/ 4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 h="72">
                                <a:moveTo>
                                  <a:pt x="0" y="43"/>
                                </a:moveTo>
                                <a:lnTo>
                                  <a:pt x="17" y="13"/>
                                </a:lnTo>
                                <a:lnTo>
                                  <a:pt x="33" y="0"/>
                                </a:lnTo>
                                <a:lnTo>
                                  <a:pt x="48" y="13"/>
                                </a:lnTo>
                                <a:lnTo>
                                  <a:pt x="81" y="28"/>
                                </a:lnTo>
                                <a:lnTo>
                                  <a:pt x="65" y="43"/>
                                </a:lnTo>
                                <a:lnTo>
                                  <a:pt x="65" y="57"/>
                                </a:lnTo>
                                <a:lnTo>
                                  <a:pt x="33" y="72"/>
                                </a:lnTo>
                                <a:lnTo>
                                  <a:pt x="17" y="57"/>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8" name="Freeform 610"/>
                        <wps:cNvSpPr>
                          <a:spLocks/>
                        </wps:cNvSpPr>
                        <wps:spPr bwMode="auto">
                          <a:xfrm rot="-5400000">
                            <a:off x="9313" y="1489"/>
                            <a:ext cx="26" cy="29"/>
                          </a:xfrm>
                          <a:custGeom>
                            <a:avLst/>
                            <a:gdLst>
                              <a:gd name="T0" fmla="*/ 0 w 48"/>
                              <a:gd name="T1" fmla="*/ 43 h 58"/>
                              <a:gd name="T2" fmla="*/ 17 w 48"/>
                              <a:gd name="T3" fmla="*/ 15 h 58"/>
                              <a:gd name="T4" fmla="*/ 33 w 48"/>
                              <a:gd name="T5" fmla="*/ 0 h 58"/>
                              <a:gd name="T6" fmla="*/ 48 w 48"/>
                              <a:gd name="T7" fmla="*/ 0 h 58"/>
                              <a:gd name="T8" fmla="*/ 48 w 48"/>
                              <a:gd name="T9" fmla="*/ 15 h 58"/>
                              <a:gd name="T10" fmla="*/ 48 w 48"/>
                              <a:gd name="T11" fmla="*/ 30 h 58"/>
                              <a:gd name="T12" fmla="*/ 17 w 48"/>
                              <a:gd name="T13" fmla="*/ 58 h 58"/>
                              <a:gd name="T14" fmla="*/ 0 w 48"/>
                              <a:gd name="T15" fmla="*/ 43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58">
                                <a:moveTo>
                                  <a:pt x="0" y="43"/>
                                </a:moveTo>
                                <a:lnTo>
                                  <a:pt x="17" y="15"/>
                                </a:lnTo>
                                <a:lnTo>
                                  <a:pt x="33" y="0"/>
                                </a:lnTo>
                                <a:lnTo>
                                  <a:pt x="48" y="0"/>
                                </a:lnTo>
                                <a:lnTo>
                                  <a:pt x="48" y="15"/>
                                </a:lnTo>
                                <a:lnTo>
                                  <a:pt x="48" y="30"/>
                                </a:lnTo>
                                <a:lnTo>
                                  <a:pt x="17" y="58"/>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19" name="Freeform 611"/>
                        <wps:cNvSpPr>
                          <a:spLocks/>
                        </wps:cNvSpPr>
                        <wps:spPr bwMode="auto">
                          <a:xfrm rot="-5400000">
                            <a:off x="9306" y="1430"/>
                            <a:ext cx="25" cy="29"/>
                          </a:xfrm>
                          <a:custGeom>
                            <a:avLst/>
                            <a:gdLst>
                              <a:gd name="T0" fmla="*/ 16 w 48"/>
                              <a:gd name="T1" fmla="*/ 0 h 56"/>
                              <a:gd name="T2" fmla="*/ 31 w 48"/>
                              <a:gd name="T3" fmla="*/ 28 h 56"/>
                              <a:gd name="T4" fmla="*/ 48 w 48"/>
                              <a:gd name="T5" fmla="*/ 56 h 56"/>
                              <a:gd name="T6" fmla="*/ 31 w 48"/>
                              <a:gd name="T7" fmla="*/ 56 h 56"/>
                              <a:gd name="T8" fmla="*/ 16 w 48"/>
                              <a:gd name="T9" fmla="*/ 28 h 56"/>
                              <a:gd name="T10" fmla="*/ 0 w 48"/>
                              <a:gd name="T11" fmla="*/ 13 h 56"/>
                              <a:gd name="T12" fmla="*/ 16 w 48"/>
                              <a:gd name="T13" fmla="*/ 0 h 56"/>
                            </a:gdLst>
                            <a:ahLst/>
                            <a:cxnLst>
                              <a:cxn ang="0">
                                <a:pos x="T0" y="T1"/>
                              </a:cxn>
                              <a:cxn ang="0">
                                <a:pos x="T2" y="T3"/>
                              </a:cxn>
                              <a:cxn ang="0">
                                <a:pos x="T4" y="T5"/>
                              </a:cxn>
                              <a:cxn ang="0">
                                <a:pos x="T6" y="T7"/>
                              </a:cxn>
                              <a:cxn ang="0">
                                <a:pos x="T8" y="T9"/>
                              </a:cxn>
                              <a:cxn ang="0">
                                <a:pos x="T10" y="T11"/>
                              </a:cxn>
                              <a:cxn ang="0">
                                <a:pos x="T12" y="T13"/>
                              </a:cxn>
                            </a:cxnLst>
                            <a:rect l="0" t="0" r="r" b="b"/>
                            <a:pathLst>
                              <a:path w="48" h="56">
                                <a:moveTo>
                                  <a:pt x="16" y="0"/>
                                </a:moveTo>
                                <a:lnTo>
                                  <a:pt x="31" y="28"/>
                                </a:lnTo>
                                <a:lnTo>
                                  <a:pt x="48" y="56"/>
                                </a:lnTo>
                                <a:lnTo>
                                  <a:pt x="31" y="56"/>
                                </a:lnTo>
                                <a:lnTo>
                                  <a:pt x="16" y="28"/>
                                </a:lnTo>
                                <a:lnTo>
                                  <a:pt x="0" y="13"/>
                                </a:lnTo>
                                <a:lnTo>
                                  <a:pt x="16"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0" name="Freeform 612"/>
                        <wps:cNvSpPr>
                          <a:spLocks/>
                        </wps:cNvSpPr>
                        <wps:spPr bwMode="auto">
                          <a:xfrm rot="-5400000">
                            <a:off x="9277" y="1464"/>
                            <a:ext cx="16" cy="22"/>
                          </a:xfrm>
                          <a:custGeom>
                            <a:avLst/>
                            <a:gdLst>
                              <a:gd name="T0" fmla="*/ 0 w 31"/>
                              <a:gd name="T1" fmla="*/ 28 h 44"/>
                              <a:gd name="T2" fmla="*/ 0 w 31"/>
                              <a:gd name="T3" fmla="*/ 13 h 44"/>
                              <a:gd name="T4" fmla="*/ 16 w 31"/>
                              <a:gd name="T5" fmla="*/ 0 h 44"/>
                              <a:gd name="T6" fmla="*/ 31 w 31"/>
                              <a:gd name="T7" fmla="*/ 13 h 44"/>
                              <a:gd name="T8" fmla="*/ 31 w 31"/>
                              <a:gd name="T9" fmla="*/ 28 h 44"/>
                              <a:gd name="T10" fmla="*/ 16 w 31"/>
                              <a:gd name="T11" fmla="*/ 44 h 44"/>
                              <a:gd name="T12" fmla="*/ 0 w 31"/>
                              <a:gd name="T13" fmla="*/ 44 h 44"/>
                              <a:gd name="T14" fmla="*/ 0 w 31"/>
                              <a:gd name="T15" fmla="*/ 28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44">
                                <a:moveTo>
                                  <a:pt x="0" y="28"/>
                                </a:moveTo>
                                <a:lnTo>
                                  <a:pt x="0" y="13"/>
                                </a:lnTo>
                                <a:lnTo>
                                  <a:pt x="16" y="0"/>
                                </a:lnTo>
                                <a:lnTo>
                                  <a:pt x="31" y="13"/>
                                </a:lnTo>
                                <a:lnTo>
                                  <a:pt x="31" y="28"/>
                                </a:lnTo>
                                <a:lnTo>
                                  <a:pt x="16" y="44"/>
                                </a:lnTo>
                                <a:lnTo>
                                  <a:pt x="0" y="44"/>
                                </a:lnTo>
                                <a:lnTo>
                                  <a:pt x="0" y="28"/>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1" name="Freeform 613"/>
                        <wps:cNvSpPr>
                          <a:spLocks/>
                        </wps:cNvSpPr>
                        <wps:spPr bwMode="auto">
                          <a:xfrm rot="-5400000">
                            <a:off x="9232" y="1472"/>
                            <a:ext cx="25" cy="16"/>
                          </a:xfrm>
                          <a:custGeom>
                            <a:avLst/>
                            <a:gdLst>
                              <a:gd name="T0" fmla="*/ 0 w 48"/>
                              <a:gd name="T1" fmla="*/ 15 h 30"/>
                              <a:gd name="T2" fmla="*/ 17 w 48"/>
                              <a:gd name="T3" fmla="*/ 0 h 30"/>
                              <a:gd name="T4" fmla="*/ 33 w 48"/>
                              <a:gd name="T5" fmla="*/ 0 h 30"/>
                              <a:gd name="T6" fmla="*/ 48 w 48"/>
                              <a:gd name="T7" fmla="*/ 15 h 30"/>
                              <a:gd name="T8" fmla="*/ 33 w 48"/>
                              <a:gd name="T9" fmla="*/ 30 h 30"/>
                              <a:gd name="T10" fmla="*/ 17 w 48"/>
                              <a:gd name="T11" fmla="*/ 30 h 30"/>
                              <a:gd name="T12" fmla="*/ 0 w 48"/>
                              <a:gd name="T13" fmla="*/ 15 h 30"/>
                            </a:gdLst>
                            <a:ahLst/>
                            <a:cxnLst>
                              <a:cxn ang="0">
                                <a:pos x="T0" y="T1"/>
                              </a:cxn>
                              <a:cxn ang="0">
                                <a:pos x="T2" y="T3"/>
                              </a:cxn>
                              <a:cxn ang="0">
                                <a:pos x="T4" y="T5"/>
                              </a:cxn>
                              <a:cxn ang="0">
                                <a:pos x="T6" y="T7"/>
                              </a:cxn>
                              <a:cxn ang="0">
                                <a:pos x="T8" y="T9"/>
                              </a:cxn>
                              <a:cxn ang="0">
                                <a:pos x="T10" y="T11"/>
                              </a:cxn>
                              <a:cxn ang="0">
                                <a:pos x="T12" y="T13"/>
                              </a:cxn>
                            </a:cxnLst>
                            <a:rect l="0" t="0" r="r" b="b"/>
                            <a:pathLst>
                              <a:path w="48" h="30">
                                <a:moveTo>
                                  <a:pt x="0" y="15"/>
                                </a:moveTo>
                                <a:lnTo>
                                  <a:pt x="17" y="0"/>
                                </a:lnTo>
                                <a:lnTo>
                                  <a:pt x="33" y="0"/>
                                </a:lnTo>
                                <a:lnTo>
                                  <a:pt x="48" y="15"/>
                                </a:lnTo>
                                <a:lnTo>
                                  <a:pt x="33" y="30"/>
                                </a:lnTo>
                                <a:lnTo>
                                  <a:pt x="17" y="30"/>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2" name="Freeform 614"/>
                        <wps:cNvSpPr>
                          <a:spLocks/>
                        </wps:cNvSpPr>
                        <wps:spPr bwMode="auto">
                          <a:xfrm rot="-5400000">
                            <a:off x="8943" y="1251"/>
                            <a:ext cx="119" cy="94"/>
                          </a:xfrm>
                          <a:custGeom>
                            <a:avLst/>
                            <a:gdLst>
                              <a:gd name="T0" fmla="*/ 0 w 225"/>
                              <a:gd name="T1" fmla="*/ 44 h 189"/>
                              <a:gd name="T2" fmla="*/ 0 w 225"/>
                              <a:gd name="T3" fmla="*/ 0 h 189"/>
                              <a:gd name="T4" fmla="*/ 16 w 225"/>
                              <a:gd name="T5" fmla="*/ 0 h 189"/>
                              <a:gd name="T6" fmla="*/ 16 w 225"/>
                              <a:gd name="T7" fmla="*/ 15 h 189"/>
                              <a:gd name="T8" fmla="*/ 48 w 225"/>
                              <a:gd name="T9" fmla="*/ 72 h 189"/>
                              <a:gd name="T10" fmla="*/ 64 w 225"/>
                              <a:gd name="T11" fmla="*/ 102 h 189"/>
                              <a:gd name="T12" fmla="*/ 96 w 225"/>
                              <a:gd name="T13" fmla="*/ 131 h 189"/>
                              <a:gd name="T14" fmla="*/ 112 w 225"/>
                              <a:gd name="T15" fmla="*/ 131 h 189"/>
                              <a:gd name="T16" fmla="*/ 144 w 225"/>
                              <a:gd name="T17" fmla="*/ 131 h 189"/>
                              <a:gd name="T18" fmla="*/ 208 w 225"/>
                              <a:gd name="T19" fmla="*/ 0 h 189"/>
                              <a:gd name="T20" fmla="*/ 225 w 225"/>
                              <a:gd name="T21" fmla="*/ 15 h 189"/>
                              <a:gd name="T22" fmla="*/ 208 w 225"/>
                              <a:gd name="T23" fmla="*/ 29 h 189"/>
                              <a:gd name="T24" fmla="*/ 208 w 225"/>
                              <a:gd name="T25" fmla="*/ 44 h 189"/>
                              <a:gd name="T26" fmla="*/ 177 w 225"/>
                              <a:gd name="T27" fmla="*/ 116 h 189"/>
                              <a:gd name="T28" fmla="*/ 129 w 225"/>
                              <a:gd name="T29" fmla="*/ 189 h 189"/>
                              <a:gd name="T30" fmla="*/ 81 w 225"/>
                              <a:gd name="T31" fmla="*/ 159 h 189"/>
                              <a:gd name="T32" fmla="*/ 48 w 225"/>
                              <a:gd name="T33" fmla="*/ 131 h 189"/>
                              <a:gd name="T34" fmla="*/ 0 w 225"/>
                              <a:gd name="T35" fmla="*/ 44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5" h="189">
                                <a:moveTo>
                                  <a:pt x="0" y="44"/>
                                </a:moveTo>
                                <a:lnTo>
                                  <a:pt x="0" y="0"/>
                                </a:lnTo>
                                <a:lnTo>
                                  <a:pt x="16" y="0"/>
                                </a:lnTo>
                                <a:lnTo>
                                  <a:pt x="16" y="15"/>
                                </a:lnTo>
                                <a:lnTo>
                                  <a:pt x="48" y="72"/>
                                </a:lnTo>
                                <a:lnTo>
                                  <a:pt x="64" y="102"/>
                                </a:lnTo>
                                <a:lnTo>
                                  <a:pt x="96" y="131"/>
                                </a:lnTo>
                                <a:lnTo>
                                  <a:pt x="112" y="131"/>
                                </a:lnTo>
                                <a:lnTo>
                                  <a:pt x="144" y="131"/>
                                </a:lnTo>
                                <a:lnTo>
                                  <a:pt x="208" y="0"/>
                                </a:lnTo>
                                <a:lnTo>
                                  <a:pt x="225" y="15"/>
                                </a:lnTo>
                                <a:lnTo>
                                  <a:pt x="208" y="29"/>
                                </a:lnTo>
                                <a:lnTo>
                                  <a:pt x="208" y="44"/>
                                </a:lnTo>
                                <a:lnTo>
                                  <a:pt x="177" y="116"/>
                                </a:lnTo>
                                <a:lnTo>
                                  <a:pt x="129" y="189"/>
                                </a:lnTo>
                                <a:lnTo>
                                  <a:pt x="81" y="159"/>
                                </a:lnTo>
                                <a:lnTo>
                                  <a:pt x="48" y="131"/>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3" name="Freeform 615"/>
                        <wps:cNvSpPr>
                          <a:spLocks/>
                        </wps:cNvSpPr>
                        <wps:spPr bwMode="auto">
                          <a:xfrm rot="-5400000">
                            <a:off x="8916" y="1245"/>
                            <a:ext cx="68" cy="101"/>
                          </a:xfrm>
                          <a:custGeom>
                            <a:avLst/>
                            <a:gdLst>
                              <a:gd name="T0" fmla="*/ 16 w 129"/>
                              <a:gd name="T1" fmla="*/ 144 h 202"/>
                              <a:gd name="T2" fmla="*/ 0 w 129"/>
                              <a:gd name="T3" fmla="*/ 100 h 202"/>
                              <a:gd name="T4" fmla="*/ 0 w 129"/>
                              <a:gd name="T5" fmla="*/ 72 h 202"/>
                              <a:gd name="T6" fmla="*/ 33 w 129"/>
                              <a:gd name="T7" fmla="*/ 57 h 202"/>
                              <a:gd name="T8" fmla="*/ 48 w 129"/>
                              <a:gd name="T9" fmla="*/ 57 h 202"/>
                              <a:gd name="T10" fmla="*/ 48 w 129"/>
                              <a:gd name="T11" fmla="*/ 44 h 202"/>
                              <a:gd name="T12" fmla="*/ 64 w 129"/>
                              <a:gd name="T13" fmla="*/ 13 h 202"/>
                              <a:gd name="T14" fmla="*/ 81 w 129"/>
                              <a:gd name="T15" fmla="*/ 0 h 202"/>
                              <a:gd name="T16" fmla="*/ 81 w 129"/>
                              <a:gd name="T17" fmla="*/ 28 h 202"/>
                              <a:gd name="T18" fmla="*/ 96 w 129"/>
                              <a:gd name="T19" fmla="*/ 44 h 202"/>
                              <a:gd name="T20" fmla="*/ 129 w 129"/>
                              <a:gd name="T21" fmla="*/ 87 h 202"/>
                              <a:gd name="T22" fmla="*/ 96 w 129"/>
                              <a:gd name="T23" fmla="*/ 144 h 202"/>
                              <a:gd name="T24" fmla="*/ 64 w 129"/>
                              <a:gd name="T25" fmla="*/ 202 h 202"/>
                              <a:gd name="T26" fmla="*/ 48 w 129"/>
                              <a:gd name="T27" fmla="*/ 202 h 202"/>
                              <a:gd name="T28" fmla="*/ 33 w 129"/>
                              <a:gd name="T29" fmla="*/ 174 h 202"/>
                              <a:gd name="T30" fmla="*/ 16 w 129"/>
                              <a:gd name="T31" fmla="*/ 144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9" h="202">
                                <a:moveTo>
                                  <a:pt x="16" y="144"/>
                                </a:moveTo>
                                <a:lnTo>
                                  <a:pt x="0" y="100"/>
                                </a:lnTo>
                                <a:lnTo>
                                  <a:pt x="0" y="72"/>
                                </a:lnTo>
                                <a:lnTo>
                                  <a:pt x="33" y="57"/>
                                </a:lnTo>
                                <a:lnTo>
                                  <a:pt x="48" y="57"/>
                                </a:lnTo>
                                <a:lnTo>
                                  <a:pt x="48" y="44"/>
                                </a:lnTo>
                                <a:lnTo>
                                  <a:pt x="64" y="13"/>
                                </a:lnTo>
                                <a:lnTo>
                                  <a:pt x="81" y="0"/>
                                </a:lnTo>
                                <a:lnTo>
                                  <a:pt x="81" y="28"/>
                                </a:lnTo>
                                <a:lnTo>
                                  <a:pt x="96" y="44"/>
                                </a:lnTo>
                                <a:lnTo>
                                  <a:pt x="129" y="87"/>
                                </a:lnTo>
                                <a:lnTo>
                                  <a:pt x="96" y="144"/>
                                </a:lnTo>
                                <a:lnTo>
                                  <a:pt x="64" y="202"/>
                                </a:lnTo>
                                <a:lnTo>
                                  <a:pt x="48" y="202"/>
                                </a:lnTo>
                                <a:lnTo>
                                  <a:pt x="33" y="174"/>
                                </a:lnTo>
                                <a:lnTo>
                                  <a:pt x="16" y="1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4" name="Freeform 616"/>
                        <wps:cNvSpPr>
                          <a:spLocks/>
                        </wps:cNvSpPr>
                        <wps:spPr bwMode="auto">
                          <a:xfrm rot="-5400000">
                            <a:off x="8964" y="1186"/>
                            <a:ext cx="35" cy="36"/>
                          </a:xfrm>
                          <a:custGeom>
                            <a:avLst/>
                            <a:gdLst>
                              <a:gd name="T0" fmla="*/ 0 w 65"/>
                              <a:gd name="T1" fmla="*/ 44 h 72"/>
                              <a:gd name="T2" fmla="*/ 0 w 65"/>
                              <a:gd name="T3" fmla="*/ 14 h 72"/>
                              <a:gd name="T4" fmla="*/ 17 w 65"/>
                              <a:gd name="T5" fmla="*/ 0 h 72"/>
                              <a:gd name="T6" fmla="*/ 49 w 65"/>
                              <a:gd name="T7" fmla="*/ 0 h 72"/>
                              <a:gd name="T8" fmla="*/ 65 w 65"/>
                              <a:gd name="T9" fmla="*/ 29 h 72"/>
                              <a:gd name="T10" fmla="*/ 65 w 65"/>
                              <a:gd name="T11" fmla="*/ 44 h 72"/>
                              <a:gd name="T12" fmla="*/ 32 w 65"/>
                              <a:gd name="T13" fmla="*/ 72 h 72"/>
                              <a:gd name="T14" fmla="*/ 17 w 65"/>
                              <a:gd name="T15" fmla="*/ 57 h 72"/>
                              <a:gd name="T16" fmla="*/ 0 w 65"/>
                              <a:gd name="T17" fmla="*/ 4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72">
                                <a:moveTo>
                                  <a:pt x="0" y="44"/>
                                </a:moveTo>
                                <a:lnTo>
                                  <a:pt x="0" y="14"/>
                                </a:lnTo>
                                <a:lnTo>
                                  <a:pt x="17" y="0"/>
                                </a:lnTo>
                                <a:lnTo>
                                  <a:pt x="49" y="0"/>
                                </a:lnTo>
                                <a:lnTo>
                                  <a:pt x="65" y="29"/>
                                </a:lnTo>
                                <a:lnTo>
                                  <a:pt x="65" y="44"/>
                                </a:lnTo>
                                <a:lnTo>
                                  <a:pt x="32" y="72"/>
                                </a:lnTo>
                                <a:lnTo>
                                  <a:pt x="17" y="57"/>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5" name="Freeform 617"/>
                        <wps:cNvSpPr>
                          <a:spLocks/>
                        </wps:cNvSpPr>
                        <wps:spPr bwMode="auto">
                          <a:xfrm rot="-5400000">
                            <a:off x="8966" y="1378"/>
                            <a:ext cx="26" cy="29"/>
                          </a:xfrm>
                          <a:custGeom>
                            <a:avLst/>
                            <a:gdLst>
                              <a:gd name="T0" fmla="*/ 0 w 48"/>
                              <a:gd name="T1" fmla="*/ 44 h 57"/>
                              <a:gd name="T2" fmla="*/ 16 w 48"/>
                              <a:gd name="T3" fmla="*/ 29 h 57"/>
                              <a:gd name="T4" fmla="*/ 31 w 48"/>
                              <a:gd name="T5" fmla="*/ 0 h 57"/>
                              <a:gd name="T6" fmla="*/ 48 w 48"/>
                              <a:gd name="T7" fmla="*/ 14 h 57"/>
                              <a:gd name="T8" fmla="*/ 48 w 48"/>
                              <a:gd name="T9" fmla="*/ 29 h 57"/>
                              <a:gd name="T10" fmla="*/ 48 w 48"/>
                              <a:gd name="T11" fmla="*/ 44 h 57"/>
                              <a:gd name="T12" fmla="*/ 48 w 48"/>
                              <a:gd name="T13" fmla="*/ 57 h 57"/>
                              <a:gd name="T14" fmla="*/ 16 w 48"/>
                              <a:gd name="T15" fmla="*/ 57 h 57"/>
                              <a:gd name="T16" fmla="*/ 0 w 48"/>
                              <a:gd name="T17" fmla="*/ 4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57">
                                <a:moveTo>
                                  <a:pt x="0" y="44"/>
                                </a:moveTo>
                                <a:lnTo>
                                  <a:pt x="16" y="29"/>
                                </a:lnTo>
                                <a:lnTo>
                                  <a:pt x="31" y="0"/>
                                </a:lnTo>
                                <a:lnTo>
                                  <a:pt x="48" y="14"/>
                                </a:lnTo>
                                <a:lnTo>
                                  <a:pt x="48" y="29"/>
                                </a:lnTo>
                                <a:lnTo>
                                  <a:pt x="48" y="44"/>
                                </a:lnTo>
                                <a:lnTo>
                                  <a:pt x="48" y="57"/>
                                </a:lnTo>
                                <a:lnTo>
                                  <a:pt x="16" y="57"/>
                                </a:lnTo>
                                <a:lnTo>
                                  <a:pt x="0" y="44"/>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6" name="Freeform 618"/>
                        <wps:cNvSpPr>
                          <a:spLocks/>
                        </wps:cNvSpPr>
                        <wps:spPr bwMode="auto">
                          <a:xfrm rot="-5400000">
                            <a:off x="8783" y="1112"/>
                            <a:ext cx="108" cy="226"/>
                          </a:xfrm>
                          <a:custGeom>
                            <a:avLst/>
                            <a:gdLst>
                              <a:gd name="T0" fmla="*/ 161 w 209"/>
                              <a:gd name="T1" fmla="*/ 421 h 449"/>
                              <a:gd name="T2" fmla="*/ 144 w 209"/>
                              <a:gd name="T3" fmla="*/ 393 h 449"/>
                              <a:gd name="T4" fmla="*/ 129 w 209"/>
                              <a:gd name="T5" fmla="*/ 393 h 449"/>
                              <a:gd name="T6" fmla="*/ 112 w 209"/>
                              <a:gd name="T7" fmla="*/ 406 h 449"/>
                              <a:gd name="T8" fmla="*/ 112 w 209"/>
                              <a:gd name="T9" fmla="*/ 436 h 449"/>
                              <a:gd name="T10" fmla="*/ 81 w 209"/>
                              <a:gd name="T11" fmla="*/ 436 h 449"/>
                              <a:gd name="T12" fmla="*/ 96 w 209"/>
                              <a:gd name="T13" fmla="*/ 406 h 449"/>
                              <a:gd name="T14" fmla="*/ 112 w 209"/>
                              <a:gd name="T15" fmla="*/ 362 h 449"/>
                              <a:gd name="T16" fmla="*/ 112 w 209"/>
                              <a:gd name="T17" fmla="*/ 334 h 449"/>
                              <a:gd name="T18" fmla="*/ 112 w 209"/>
                              <a:gd name="T19" fmla="*/ 319 h 449"/>
                              <a:gd name="T20" fmla="*/ 96 w 209"/>
                              <a:gd name="T21" fmla="*/ 291 h 449"/>
                              <a:gd name="T22" fmla="*/ 81 w 209"/>
                              <a:gd name="T23" fmla="*/ 306 h 449"/>
                              <a:gd name="T24" fmla="*/ 81 w 209"/>
                              <a:gd name="T25" fmla="*/ 319 h 449"/>
                              <a:gd name="T26" fmla="*/ 81 w 209"/>
                              <a:gd name="T27" fmla="*/ 349 h 449"/>
                              <a:gd name="T28" fmla="*/ 64 w 209"/>
                              <a:gd name="T29" fmla="*/ 377 h 449"/>
                              <a:gd name="T30" fmla="*/ 48 w 209"/>
                              <a:gd name="T31" fmla="*/ 393 h 449"/>
                              <a:gd name="T32" fmla="*/ 33 w 209"/>
                              <a:gd name="T33" fmla="*/ 393 h 449"/>
                              <a:gd name="T34" fmla="*/ 33 w 209"/>
                              <a:gd name="T35" fmla="*/ 362 h 449"/>
                              <a:gd name="T36" fmla="*/ 81 w 209"/>
                              <a:gd name="T37" fmla="*/ 291 h 449"/>
                              <a:gd name="T38" fmla="*/ 112 w 209"/>
                              <a:gd name="T39" fmla="*/ 247 h 449"/>
                              <a:gd name="T40" fmla="*/ 112 w 209"/>
                              <a:gd name="T41" fmla="*/ 189 h 449"/>
                              <a:gd name="T42" fmla="*/ 96 w 209"/>
                              <a:gd name="T43" fmla="*/ 189 h 449"/>
                              <a:gd name="T44" fmla="*/ 81 w 209"/>
                              <a:gd name="T45" fmla="*/ 247 h 449"/>
                              <a:gd name="T46" fmla="*/ 48 w 209"/>
                              <a:gd name="T47" fmla="*/ 291 h 449"/>
                              <a:gd name="T48" fmla="*/ 33 w 209"/>
                              <a:gd name="T49" fmla="*/ 306 h 449"/>
                              <a:gd name="T50" fmla="*/ 0 w 209"/>
                              <a:gd name="T51" fmla="*/ 319 h 449"/>
                              <a:gd name="T52" fmla="*/ 0 w 209"/>
                              <a:gd name="T53" fmla="*/ 306 h 449"/>
                              <a:gd name="T54" fmla="*/ 81 w 209"/>
                              <a:gd name="T55" fmla="*/ 189 h 449"/>
                              <a:gd name="T56" fmla="*/ 112 w 209"/>
                              <a:gd name="T57" fmla="*/ 130 h 449"/>
                              <a:gd name="T58" fmla="*/ 112 w 209"/>
                              <a:gd name="T59" fmla="*/ 74 h 449"/>
                              <a:gd name="T60" fmla="*/ 112 w 209"/>
                              <a:gd name="T61" fmla="*/ 59 h 449"/>
                              <a:gd name="T62" fmla="*/ 96 w 209"/>
                              <a:gd name="T63" fmla="*/ 74 h 449"/>
                              <a:gd name="T64" fmla="*/ 48 w 209"/>
                              <a:gd name="T65" fmla="*/ 160 h 449"/>
                              <a:gd name="T66" fmla="*/ 33 w 209"/>
                              <a:gd name="T67" fmla="*/ 204 h 449"/>
                              <a:gd name="T68" fmla="*/ 0 w 209"/>
                              <a:gd name="T69" fmla="*/ 232 h 449"/>
                              <a:gd name="T70" fmla="*/ 0 w 209"/>
                              <a:gd name="T71" fmla="*/ 189 h 449"/>
                              <a:gd name="T72" fmla="*/ 33 w 209"/>
                              <a:gd name="T73" fmla="*/ 174 h 449"/>
                              <a:gd name="T74" fmla="*/ 48 w 209"/>
                              <a:gd name="T75" fmla="*/ 145 h 449"/>
                              <a:gd name="T76" fmla="*/ 48 w 209"/>
                              <a:gd name="T77" fmla="*/ 130 h 449"/>
                              <a:gd name="T78" fmla="*/ 48 w 209"/>
                              <a:gd name="T79" fmla="*/ 117 h 449"/>
                              <a:gd name="T80" fmla="*/ 33 w 209"/>
                              <a:gd name="T81" fmla="*/ 87 h 449"/>
                              <a:gd name="T82" fmla="*/ 16 w 209"/>
                              <a:gd name="T83" fmla="*/ 74 h 449"/>
                              <a:gd name="T84" fmla="*/ 16 w 209"/>
                              <a:gd name="T85" fmla="*/ 59 h 449"/>
                              <a:gd name="T86" fmla="*/ 16 w 209"/>
                              <a:gd name="T87" fmla="*/ 44 h 449"/>
                              <a:gd name="T88" fmla="*/ 33 w 209"/>
                              <a:gd name="T89" fmla="*/ 30 h 449"/>
                              <a:gd name="T90" fmla="*/ 48 w 209"/>
                              <a:gd name="T91" fmla="*/ 0 h 449"/>
                              <a:gd name="T92" fmla="*/ 64 w 209"/>
                              <a:gd name="T93" fmla="*/ 0 h 449"/>
                              <a:gd name="T94" fmla="*/ 81 w 209"/>
                              <a:gd name="T95" fmla="*/ 0 h 449"/>
                              <a:gd name="T96" fmla="*/ 129 w 209"/>
                              <a:gd name="T97" fmla="*/ 15 h 449"/>
                              <a:gd name="T98" fmla="*/ 144 w 209"/>
                              <a:gd name="T99" fmla="*/ 30 h 449"/>
                              <a:gd name="T100" fmla="*/ 144 w 209"/>
                              <a:gd name="T101" fmla="*/ 44 h 449"/>
                              <a:gd name="T102" fmla="*/ 161 w 209"/>
                              <a:gd name="T103" fmla="*/ 87 h 449"/>
                              <a:gd name="T104" fmla="*/ 161 w 209"/>
                              <a:gd name="T105" fmla="*/ 130 h 449"/>
                              <a:gd name="T106" fmla="*/ 129 w 209"/>
                              <a:gd name="T107" fmla="*/ 219 h 449"/>
                              <a:gd name="T108" fmla="*/ 129 w 209"/>
                              <a:gd name="T109" fmla="*/ 306 h 449"/>
                              <a:gd name="T110" fmla="*/ 129 w 209"/>
                              <a:gd name="T111" fmla="*/ 349 h 449"/>
                              <a:gd name="T112" fmla="*/ 161 w 209"/>
                              <a:gd name="T113" fmla="*/ 393 h 449"/>
                              <a:gd name="T114" fmla="*/ 177 w 209"/>
                              <a:gd name="T115" fmla="*/ 421 h 449"/>
                              <a:gd name="T116" fmla="*/ 209 w 209"/>
                              <a:gd name="T117" fmla="*/ 449 h 449"/>
                              <a:gd name="T118" fmla="*/ 192 w 209"/>
                              <a:gd name="T119" fmla="*/ 449 h 449"/>
                              <a:gd name="T120" fmla="*/ 177 w 209"/>
                              <a:gd name="T121" fmla="*/ 449 h 449"/>
                              <a:gd name="T122" fmla="*/ 161 w 209"/>
                              <a:gd name="T123" fmla="*/ 436 h 449"/>
                              <a:gd name="T124" fmla="*/ 161 w 209"/>
                              <a:gd name="T125" fmla="*/ 421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9" h="449">
                                <a:moveTo>
                                  <a:pt x="161" y="421"/>
                                </a:moveTo>
                                <a:lnTo>
                                  <a:pt x="144" y="393"/>
                                </a:lnTo>
                                <a:lnTo>
                                  <a:pt x="129" y="393"/>
                                </a:lnTo>
                                <a:lnTo>
                                  <a:pt x="112" y="406"/>
                                </a:lnTo>
                                <a:lnTo>
                                  <a:pt x="112" y="436"/>
                                </a:lnTo>
                                <a:lnTo>
                                  <a:pt x="81" y="436"/>
                                </a:lnTo>
                                <a:lnTo>
                                  <a:pt x="96" y="406"/>
                                </a:lnTo>
                                <a:lnTo>
                                  <a:pt x="112" y="362"/>
                                </a:lnTo>
                                <a:lnTo>
                                  <a:pt x="112" y="334"/>
                                </a:lnTo>
                                <a:lnTo>
                                  <a:pt x="112" y="319"/>
                                </a:lnTo>
                                <a:lnTo>
                                  <a:pt x="96" y="291"/>
                                </a:lnTo>
                                <a:lnTo>
                                  <a:pt x="81" y="306"/>
                                </a:lnTo>
                                <a:lnTo>
                                  <a:pt x="81" y="319"/>
                                </a:lnTo>
                                <a:lnTo>
                                  <a:pt x="81" y="349"/>
                                </a:lnTo>
                                <a:lnTo>
                                  <a:pt x="64" y="377"/>
                                </a:lnTo>
                                <a:lnTo>
                                  <a:pt x="48" y="393"/>
                                </a:lnTo>
                                <a:lnTo>
                                  <a:pt x="33" y="393"/>
                                </a:lnTo>
                                <a:lnTo>
                                  <a:pt x="33" y="362"/>
                                </a:lnTo>
                                <a:lnTo>
                                  <a:pt x="81" y="291"/>
                                </a:lnTo>
                                <a:lnTo>
                                  <a:pt x="112" y="247"/>
                                </a:lnTo>
                                <a:lnTo>
                                  <a:pt x="112" y="189"/>
                                </a:lnTo>
                                <a:lnTo>
                                  <a:pt x="96" y="189"/>
                                </a:lnTo>
                                <a:lnTo>
                                  <a:pt x="81" y="247"/>
                                </a:lnTo>
                                <a:lnTo>
                                  <a:pt x="48" y="291"/>
                                </a:lnTo>
                                <a:lnTo>
                                  <a:pt x="33" y="306"/>
                                </a:lnTo>
                                <a:lnTo>
                                  <a:pt x="0" y="319"/>
                                </a:lnTo>
                                <a:lnTo>
                                  <a:pt x="0" y="306"/>
                                </a:lnTo>
                                <a:lnTo>
                                  <a:pt x="81" y="189"/>
                                </a:lnTo>
                                <a:lnTo>
                                  <a:pt x="112" y="130"/>
                                </a:lnTo>
                                <a:lnTo>
                                  <a:pt x="112" y="74"/>
                                </a:lnTo>
                                <a:lnTo>
                                  <a:pt x="112" y="59"/>
                                </a:lnTo>
                                <a:lnTo>
                                  <a:pt x="96" y="74"/>
                                </a:lnTo>
                                <a:lnTo>
                                  <a:pt x="48" y="160"/>
                                </a:lnTo>
                                <a:lnTo>
                                  <a:pt x="33" y="204"/>
                                </a:lnTo>
                                <a:lnTo>
                                  <a:pt x="0" y="232"/>
                                </a:lnTo>
                                <a:lnTo>
                                  <a:pt x="0" y="189"/>
                                </a:lnTo>
                                <a:lnTo>
                                  <a:pt x="33" y="174"/>
                                </a:lnTo>
                                <a:lnTo>
                                  <a:pt x="48" y="145"/>
                                </a:lnTo>
                                <a:lnTo>
                                  <a:pt x="48" y="130"/>
                                </a:lnTo>
                                <a:lnTo>
                                  <a:pt x="48" y="117"/>
                                </a:lnTo>
                                <a:lnTo>
                                  <a:pt x="33" y="87"/>
                                </a:lnTo>
                                <a:lnTo>
                                  <a:pt x="16" y="74"/>
                                </a:lnTo>
                                <a:lnTo>
                                  <a:pt x="16" y="59"/>
                                </a:lnTo>
                                <a:lnTo>
                                  <a:pt x="16" y="44"/>
                                </a:lnTo>
                                <a:lnTo>
                                  <a:pt x="33" y="30"/>
                                </a:lnTo>
                                <a:lnTo>
                                  <a:pt x="48" y="0"/>
                                </a:lnTo>
                                <a:lnTo>
                                  <a:pt x="64" y="0"/>
                                </a:lnTo>
                                <a:lnTo>
                                  <a:pt x="81" y="0"/>
                                </a:lnTo>
                                <a:lnTo>
                                  <a:pt x="129" y="15"/>
                                </a:lnTo>
                                <a:lnTo>
                                  <a:pt x="144" y="30"/>
                                </a:lnTo>
                                <a:lnTo>
                                  <a:pt x="144" y="44"/>
                                </a:lnTo>
                                <a:lnTo>
                                  <a:pt x="161" y="87"/>
                                </a:lnTo>
                                <a:lnTo>
                                  <a:pt x="161" y="130"/>
                                </a:lnTo>
                                <a:lnTo>
                                  <a:pt x="129" y="219"/>
                                </a:lnTo>
                                <a:lnTo>
                                  <a:pt x="129" y="306"/>
                                </a:lnTo>
                                <a:lnTo>
                                  <a:pt x="129" y="349"/>
                                </a:lnTo>
                                <a:lnTo>
                                  <a:pt x="161" y="393"/>
                                </a:lnTo>
                                <a:lnTo>
                                  <a:pt x="177" y="421"/>
                                </a:lnTo>
                                <a:lnTo>
                                  <a:pt x="209" y="449"/>
                                </a:lnTo>
                                <a:lnTo>
                                  <a:pt x="192" y="449"/>
                                </a:lnTo>
                                <a:lnTo>
                                  <a:pt x="177" y="449"/>
                                </a:lnTo>
                                <a:lnTo>
                                  <a:pt x="161" y="436"/>
                                </a:lnTo>
                                <a:lnTo>
                                  <a:pt x="161" y="421"/>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7" name="Freeform 619"/>
                        <wps:cNvSpPr>
                          <a:spLocks/>
                        </wps:cNvSpPr>
                        <wps:spPr bwMode="auto">
                          <a:xfrm rot="-5400000">
                            <a:off x="8779" y="1228"/>
                            <a:ext cx="109" cy="232"/>
                          </a:xfrm>
                          <a:custGeom>
                            <a:avLst/>
                            <a:gdLst>
                              <a:gd name="T0" fmla="*/ 0 w 209"/>
                              <a:gd name="T1" fmla="*/ 462 h 462"/>
                              <a:gd name="T2" fmla="*/ 32 w 209"/>
                              <a:gd name="T3" fmla="*/ 419 h 462"/>
                              <a:gd name="T4" fmla="*/ 48 w 209"/>
                              <a:gd name="T5" fmla="*/ 390 h 462"/>
                              <a:gd name="T6" fmla="*/ 65 w 209"/>
                              <a:gd name="T7" fmla="*/ 347 h 462"/>
                              <a:gd name="T8" fmla="*/ 65 w 209"/>
                              <a:gd name="T9" fmla="*/ 304 h 462"/>
                              <a:gd name="T10" fmla="*/ 32 w 209"/>
                              <a:gd name="T11" fmla="*/ 130 h 462"/>
                              <a:gd name="T12" fmla="*/ 32 w 209"/>
                              <a:gd name="T13" fmla="*/ 87 h 462"/>
                              <a:gd name="T14" fmla="*/ 48 w 209"/>
                              <a:gd name="T15" fmla="*/ 57 h 462"/>
                              <a:gd name="T16" fmla="*/ 65 w 209"/>
                              <a:gd name="T17" fmla="*/ 28 h 462"/>
                              <a:gd name="T18" fmla="*/ 80 w 209"/>
                              <a:gd name="T19" fmla="*/ 13 h 462"/>
                              <a:gd name="T20" fmla="*/ 128 w 209"/>
                              <a:gd name="T21" fmla="*/ 0 h 462"/>
                              <a:gd name="T22" fmla="*/ 209 w 209"/>
                              <a:gd name="T23" fmla="*/ 72 h 462"/>
                              <a:gd name="T24" fmla="*/ 192 w 209"/>
                              <a:gd name="T25" fmla="*/ 72 h 462"/>
                              <a:gd name="T26" fmla="*/ 161 w 209"/>
                              <a:gd name="T27" fmla="*/ 87 h 462"/>
                              <a:gd name="T28" fmla="*/ 144 w 209"/>
                              <a:gd name="T29" fmla="*/ 115 h 462"/>
                              <a:gd name="T30" fmla="*/ 144 w 209"/>
                              <a:gd name="T31" fmla="*/ 130 h 462"/>
                              <a:gd name="T32" fmla="*/ 144 w 209"/>
                              <a:gd name="T33" fmla="*/ 158 h 462"/>
                              <a:gd name="T34" fmla="*/ 161 w 209"/>
                              <a:gd name="T35" fmla="*/ 173 h 462"/>
                              <a:gd name="T36" fmla="*/ 176 w 209"/>
                              <a:gd name="T37" fmla="*/ 187 h 462"/>
                              <a:gd name="T38" fmla="*/ 176 w 209"/>
                              <a:gd name="T39" fmla="*/ 260 h 462"/>
                              <a:gd name="T40" fmla="*/ 161 w 209"/>
                              <a:gd name="T41" fmla="*/ 232 h 462"/>
                              <a:gd name="T42" fmla="*/ 144 w 209"/>
                              <a:gd name="T43" fmla="*/ 217 h 462"/>
                              <a:gd name="T44" fmla="*/ 128 w 209"/>
                              <a:gd name="T45" fmla="*/ 173 h 462"/>
                              <a:gd name="T46" fmla="*/ 96 w 209"/>
                              <a:gd name="T47" fmla="*/ 72 h 462"/>
                              <a:gd name="T48" fmla="*/ 80 w 209"/>
                              <a:gd name="T49" fmla="*/ 72 h 462"/>
                              <a:gd name="T50" fmla="*/ 80 w 209"/>
                              <a:gd name="T51" fmla="*/ 87 h 462"/>
                              <a:gd name="T52" fmla="*/ 65 w 209"/>
                              <a:gd name="T53" fmla="*/ 115 h 462"/>
                              <a:gd name="T54" fmla="*/ 80 w 209"/>
                              <a:gd name="T55" fmla="*/ 158 h 462"/>
                              <a:gd name="T56" fmla="*/ 113 w 209"/>
                              <a:gd name="T57" fmla="*/ 232 h 462"/>
                              <a:gd name="T58" fmla="*/ 144 w 209"/>
                              <a:gd name="T59" fmla="*/ 275 h 462"/>
                              <a:gd name="T60" fmla="*/ 176 w 209"/>
                              <a:gd name="T61" fmla="*/ 319 h 462"/>
                              <a:gd name="T62" fmla="*/ 176 w 209"/>
                              <a:gd name="T63" fmla="*/ 332 h 462"/>
                              <a:gd name="T64" fmla="*/ 144 w 209"/>
                              <a:gd name="T65" fmla="*/ 332 h 462"/>
                              <a:gd name="T66" fmla="*/ 128 w 209"/>
                              <a:gd name="T67" fmla="*/ 304 h 462"/>
                              <a:gd name="T68" fmla="*/ 96 w 209"/>
                              <a:gd name="T69" fmla="*/ 260 h 462"/>
                              <a:gd name="T70" fmla="*/ 80 w 209"/>
                              <a:gd name="T71" fmla="*/ 260 h 462"/>
                              <a:gd name="T72" fmla="*/ 80 w 209"/>
                              <a:gd name="T73" fmla="*/ 289 h 462"/>
                              <a:gd name="T74" fmla="*/ 96 w 209"/>
                              <a:gd name="T75" fmla="*/ 332 h 462"/>
                              <a:gd name="T76" fmla="*/ 144 w 209"/>
                              <a:gd name="T77" fmla="*/ 375 h 462"/>
                              <a:gd name="T78" fmla="*/ 144 w 209"/>
                              <a:gd name="T79" fmla="*/ 406 h 462"/>
                              <a:gd name="T80" fmla="*/ 128 w 209"/>
                              <a:gd name="T81" fmla="*/ 406 h 462"/>
                              <a:gd name="T82" fmla="*/ 113 w 209"/>
                              <a:gd name="T83" fmla="*/ 390 h 462"/>
                              <a:gd name="T84" fmla="*/ 96 w 209"/>
                              <a:gd name="T85" fmla="*/ 375 h 462"/>
                              <a:gd name="T86" fmla="*/ 96 w 209"/>
                              <a:gd name="T87" fmla="*/ 362 h 462"/>
                              <a:gd name="T88" fmla="*/ 80 w 209"/>
                              <a:gd name="T89" fmla="*/ 347 h 462"/>
                              <a:gd name="T90" fmla="*/ 80 w 209"/>
                              <a:gd name="T91" fmla="*/ 375 h 462"/>
                              <a:gd name="T92" fmla="*/ 80 w 209"/>
                              <a:gd name="T93" fmla="*/ 406 h 462"/>
                              <a:gd name="T94" fmla="*/ 96 w 209"/>
                              <a:gd name="T95" fmla="*/ 419 h 462"/>
                              <a:gd name="T96" fmla="*/ 80 w 209"/>
                              <a:gd name="T97" fmla="*/ 434 h 462"/>
                              <a:gd name="T98" fmla="*/ 80 w 209"/>
                              <a:gd name="T99" fmla="*/ 449 h 462"/>
                              <a:gd name="T100" fmla="*/ 48 w 209"/>
                              <a:gd name="T101" fmla="*/ 434 h 462"/>
                              <a:gd name="T102" fmla="*/ 32 w 209"/>
                              <a:gd name="T103" fmla="*/ 449 h 462"/>
                              <a:gd name="T104" fmla="*/ 15 w 209"/>
                              <a:gd name="T105" fmla="*/ 462 h 462"/>
                              <a:gd name="T106" fmla="*/ 0 w 209"/>
                              <a:gd name="T107" fmla="*/ 46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09" h="462">
                                <a:moveTo>
                                  <a:pt x="0" y="462"/>
                                </a:moveTo>
                                <a:lnTo>
                                  <a:pt x="32" y="419"/>
                                </a:lnTo>
                                <a:lnTo>
                                  <a:pt x="48" y="390"/>
                                </a:lnTo>
                                <a:lnTo>
                                  <a:pt x="65" y="347"/>
                                </a:lnTo>
                                <a:lnTo>
                                  <a:pt x="65" y="304"/>
                                </a:lnTo>
                                <a:lnTo>
                                  <a:pt x="32" y="130"/>
                                </a:lnTo>
                                <a:lnTo>
                                  <a:pt x="32" y="87"/>
                                </a:lnTo>
                                <a:lnTo>
                                  <a:pt x="48" y="57"/>
                                </a:lnTo>
                                <a:lnTo>
                                  <a:pt x="65" y="28"/>
                                </a:lnTo>
                                <a:lnTo>
                                  <a:pt x="80" y="13"/>
                                </a:lnTo>
                                <a:lnTo>
                                  <a:pt x="128" y="0"/>
                                </a:lnTo>
                                <a:lnTo>
                                  <a:pt x="209" y="72"/>
                                </a:lnTo>
                                <a:lnTo>
                                  <a:pt x="192" y="72"/>
                                </a:lnTo>
                                <a:lnTo>
                                  <a:pt x="161" y="87"/>
                                </a:lnTo>
                                <a:lnTo>
                                  <a:pt x="144" y="115"/>
                                </a:lnTo>
                                <a:lnTo>
                                  <a:pt x="144" y="130"/>
                                </a:lnTo>
                                <a:lnTo>
                                  <a:pt x="144" y="158"/>
                                </a:lnTo>
                                <a:lnTo>
                                  <a:pt x="161" y="173"/>
                                </a:lnTo>
                                <a:lnTo>
                                  <a:pt x="176" y="187"/>
                                </a:lnTo>
                                <a:lnTo>
                                  <a:pt x="176" y="260"/>
                                </a:lnTo>
                                <a:lnTo>
                                  <a:pt x="161" y="232"/>
                                </a:lnTo>
                                <a:lnTo>
                                  <a:pt x="144" y="217"/>
                                </a:lnTo>
                                <a:lnTo>
                                  <a:pt x="128" y="173"/>
                                </a:lnTo>
                                <a:lnTo>
                                  <a:pt x="96" y="72"/>
                                </a:lnTo>
                                <a:lnTo>
                                  <a:pt x="80" y="72"/>
                                </a:lnTo>
                                <a:lnTo>
                                  <a:pt x="80" y="87"/>
                                </a:lnTo>
                                <a:lnTo>
                                  <a:pt x="65" y="115"/>
                                </a:lnTo>
                                <a:lnTo>
                                  <a:pt x="80" y="158"/>
                                </a:lnTo>
                                <a:lnTo>
                                  <a:pt x="113" y="232"/>
                                </a:lnTo>
                                <a:lnTo>
                                  <a:pt x="144" y="275"/>
                                </a:lnTo>
                                <a:lnTo>
                                  <a:pt x="176" y="319"/>
                                </a:lnTo>
                                <a:lnTo>
                                  <a:pt x="176" y="332"/>
                                </a:lnTo>
                                <a:lnTo>
                                  <a:pt x="144" y="332"/>
                                </a:lnTo>
                                <a:lnTo>
                                  <a:pt x="128" y="304"/>
                                </a:lnTo>
                                <a:lnTo>
                                  <a:pt x="96" y="260"/>
                                </a:lnTo>
                                <a:lnTo>
                                  <a:pt x="80" y="260"/>
                                </a:lnTo>
                                <a:lnTo>
                                  <a:pt x="80" y="289"/>
                                </a:lnTo>
                                <a:lnTo>
                                  <a:pt x="96" y="332"/>
                                </a:lnTo>
                                <a:lnTo>
                                  <a:pt x="144" y="375"/>
                                </a:lnTo>
                                <a:lnTo>
                                  <a:pt x="144" y="406"/>
                                </a:lnTo>
                                <a:lnTo>
                                  <a:pt x="128" y="406"/>
                                </a:lnTo>
                                <a:lnTo>
                                  <a:pt x="113" y="390"/>
                                </a:lnTo>
                                <a:lnTo>
                                  <a:pt x="96" y="375"/>
                                </a:lnTo>
                                <a:lnTo>
                                  <a:pt x="96" y="362"/>
                                </a:lnTo>
                                <a:lnTo>
                                  <a:pt x="80" y="347"/>
                                </a:lnTo>
                                <a:lnTo>
                                  <a:pt x="80" y="375"/>
                                </a:lnTo>
                                <a:lnTo>
                                  <a:pt x="80" y="406"/>
                                </a:lnTo>
                                <a:lnTo>
                                  <a:pt x="96" y="419"/>
                                </a:lnTo>
                                <a:lnTo>
                                  <a:pt x="80" y="434"/>
                                </a:lnTo>
                                <a:lnTo>
                                  <a:pt x="80" y="449"/>
                                </a:lnTo>
                                <a:lnTo>
                                  <a:pt x="48" y="434"/>
                                </a:lnTo>
                                <a:lnTo>
                                  <a:pt x="32" y="449"/>
                                </a:lnTo>
                                <a:lnTo>
                                  <a:pt x="15" y="462"/>
                                </a:lnTo>
                                <a:lnTo>
                                  <a:pt x="0" y="46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8" name="Freeform 620"/>
                        <wps:cNvSpPr>
                          <a:spLocks/>
                        </wps:cNvSpPr>
                        <wps:spPr bwMode="auto">
                          <a:xfrm rot="-5400000">
                            <a:off x="8684" y="1267"/>
                            <a:ext cx="51" cy="44"/>
                          </a:xfrm>
                          <a:custGeom>
                            <a:avLst/>
                            <a:gdLst>
                              <a:gd name="T0" fmla="*/ 0 w 96"/>
                              <a:gd name="T1" fmla="*/ 0 h 87"/>
                              <a:gd name="T2" fmla="*/ 96 w 96"/>
                              <a:gd name="T3" fmla="*/ 0 h 87"/>
                              <a:gd name="T4" fmla="*/ 96 w 96"/>
                              <a:gd name="T5" fmla="*/ 15 h 87"/>
                              <a:gd name="T6" fmla="*/ 96 w 96"/>
                              <a:gd name="T7" fmla="*/ 44 h 87"/>
                              <a:gd name="T8" fmla="*/ 63 w 96"/>
                              <a:gd name="T9" fmla="*/ 87 h 87"/>
                              <a:gd name="T10" fmla="*/ 48 w 96"/>
                              <a:gd name="T11" fmla="*/ 87 h 87"/>
                              <a:gd name="T12" fmla="*/ 31 w 96"/>
                              <a:gd name="T13" fmla="*/ 72 h 87"/>
                              <a:gd name="T14" fmla="*/ 15 w 96"/>
                              <a:gd name="T15" fmla="*/ 44 h 87"/>
                              <a:gd name="T16" fmla="*/ 0 w 96"/>
                              <a:gd name="T17" fmla="*/ 15 h 87"/>
                              <a:gd name="T18" fmla="*/ 0 w 96"/>
                              <a:gd name="T19"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6" h="87">
                                <a:moveTo>
                                  <a:pt x="0" y="0"/>
                                </a:moveTo>
                                <a:lnTo>
                                  <a:pt x="96" y="0"/>
                                </a:lnTo>
                                <a:lnTo>
                                  <a:pt x="96" y="15"/>
                                </a:lnTo>
                                <a:lnTo>
                                  <a:pt x="96" y="44"/>
                                </a:lnTo>
                                <a:lnTo>
                                  <a:pt x="63" y="87"/>
                                </a:lnTo>
                                <a:lnTo>
                                  <a:pt x="48" y="87"/>
                                </a:lnTo>
                                <a:lnTo>
                                  <a:pt x="31" y="72"/>
                                </a:lnTo>
                                <a:lnTo>
                                  <a:pt x="15" y="44"/>
                                </a:lnTo>
                                <a:lnTo>
                                  <a:pt x="0"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29" name="Freeform 621"/>
                        <wps:cNvSpPr>
                          <a:spLocks/>
                        </wps:cNvSpPr>
                        <wps:spPr bwMode="auto">
                          <a:xfrm rot="-5400000">
                            <a:off x="8616" y="1280"/>
                            <a:ext cx="93" cy="7"/>
                          </a:xfrm>
                          <a:custGeom>
                            <a:avLst/>
                            <a:gdLst>
                              <a:gd name="T0" fmla="*/ 0 w 177"/>
                              <a:gd name="T1" fmla="*/ 15 h 15"/>
                              <a:gd name="T2" fmla="*/ 81 w 177"/>
                              <a:gd name="T3" fmla="*/ 0 h 15"/>
                              <a:gd name="T4" fmla="*/ 129 w 177"/>
                              <a:gd name="T5" fmla="*/ 0 h 15"/>
                              <a:gd name="T6" fmla="*/ 177 w 177"/>
                              <a:gd name="T7" fmla="*/ 15 h 15"/>
                              <a:gd name="T8" fmla="*/ 81 w 177"/>
                              <a:gd name="T9" fmla="*/ 15 h 15"/>
                              <a:gd name="T10" fmla="*/ 33 w 177"/>
                              <a:gd name="T11" fmla="*/ 15 h 15"/>
                              <a:gd name="T12" fmla="*/ 0 w 177"/>
                              <a:gd name="T13" fmla="*/ 15 h 15"/>
                            </a:gdLst>
                            <a:ahLst/>
                            <a:cxnLst>
                              <a:cxn ang="0">
                                <a:pos x="T0" y="T1"/>
                              </a:cxn>
                              <a:cxn ang="0">
                                <a:pos x="T2" y="T3"/>
                              </a:cxn>
                              <a:cxn ang="0">
                                <a:pos x="T4" y="T5"/>
                              </a:cxn>
                              <a:cxn ang="0">
                                <a:pos x="T6" y="T7"/>
                              </a:cxn>
                              <a:cxn ang="0">
                                <a:pos x="T8" y="T9"/>
                              </a:cxn>
                              <a:cxn ang="0">
                                <a:pos x="T10" y="T11"/>
                              </a:cxn>
                              <a:cxn ang="0">
                                <a:pos x="T12" y="T13"/>
                              </a:cxn>
                            </a:cxnLst>
                            <a:rect l="0" t="0" r="r" b="b"/>
                            <a:pathLst>
                              <a:path w="177" h="15">
                                <a:moveTo>
                                  <a:pt x="0" y="15"/>
                                </a:moveTo>
                                <a:lnTo>
                                  <a:pt x="81" y="0"/>
                                </a:lnTo>
                                <a:lnTo>
                                  <a:pt x="129" y="0"/>
                                </a:lnTo>
                                <a:lnTo>
                                  <a:pt x="177" y="15"/>
                                </a:lnTo>
                                <a:lnTo>
                                  <a:pt x="81" y="15"/>
                                </a:lnTo>
                                <a:lnTo>
                                  <a:pt x="33" y="15"/>
                                </a:lnTo>
                                <a:lnTo>
                                  <a:pt x="0" y="15"/>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30" name="Freeform 622"/>
                        <wps:cNvSpPr>
                          <a:spLocks/>
                        </wps:cNvSpPr>
                        <wps:spPr bwMode="auto">
                          <a:xfrm rot="-5400000">
                            <a:off x="8551" y="1270"/>
                            <a:ext cx="152" cy="36"/>
                          </a:xfrm>
                          <a:custGeom>
                            <a:avLst/>
                            <a:gdLst>
                              <a:gd name="T0" fmla="*/ 0 w 288"/>
                              <a:gd name="T1" fmla="*/ 43 h 72"/>
                              <a:gd name="T2" fmla="*/ 0 w 288"/>
                              <a:gd name="T3" fmla="*/ 13 h 72"/>
                              <a:gd name="T4" fmla="*/ 15 w 288"/>
                              <a:gd name="T5" fmla="*/ 0 h 72"/>
                              <a:gd name="T6" fmla="*/ 271 w 288"/>
                              <a:gd name="T7" fmla="*/ 0 h 72"/>
                              <a:gd name="T8" fmla="*/ 288 w 288"/>
                              <a:gd name="T9" fmla="*/ 28 h 72"/>
                              <a:gd name="T10" fmla="*/ 288 w 288"/>
                              <a:gd name="T11" fmla="*/ 43 h 72"/>
                              <a:gd name="T12" fmla="*/ 271 w 288"/>
                              <a:gd name="T13" fmla="*/ 72 h 72"/>
                              <a:gd name="T14" fmla="*/ 31 w 288"/>
                              <a:gd name="T15" fmla="*/ 72 h 72"/>
                              <a:gd name="T16" fmla="*/ 0 w 288"/>
                              <a:gd name="T17" fmla="*/ 57 h 72"/>
                              <a:gd name="T18" fmla="*/ 0 w 288"/>
                              <a:gd name="T19" fmla="*/ 4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 h="72">
                                <a:moveTo>
                                  <a:pt x="0" y="43"/>
                                </a:moveTo>
                                <a:lnTo>
                                  <a:pt x="0" y="13"/>
                                </a:lnTo>
                                <a:lnTo>
                                  <a:pt x="15" y="0"/>
                                </a:lnTo>
                                <a:lnTo>
                                  <a:pt x="271" y="0"/>
                                </a:lnTo>
                                <a:lnTo>
                                  <a:pt x="288" y="28"/>
                                </a:lnTo>
                                <a:lnTo>
                                  <a:pt x="288" y="43"/>
                                </a:lnTo>
                                <a:lnTo>
                                  <a:pt x="271" y="72"/>
                                </a:lnTo>
                                <a:lnTo>
                                  <a:pt x="31" y="72"/>
                                </a:lnTo>
                                <a:lnTo>
                                  <a:pt x="0" y="57"/>
                                </a:lnTo>
                                <a:lnTo>
                                  <a:pt x="0" y="4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31" name="Freeform 623"/>
                        <wps:cNvSpPr>
                          <a:spLocks/>
                        </wps:cNvSpPr>
                        <wps:spPr bwMode="auto">
                          <a:xfrm rot="-5400000">
                            <a:off x="8537" y="1289"/>
                            <a:ext cx="93" cy="7"/>
                          </a:xfrm>
                          <a:custGeom>
                            <a:avLst/>
                            <a:gdLst>
                              <a:gd name="T0" fmla="*/ 0 w 175"/>
                              <a:gd name="T1" fmla="*/ 0 h 15"/>
                              <a:gd name="T2" fmla="*/ 96 w 175"/>
                              <a:gd name="T3" fmla="*/ 0 h 15"/>
                              <a:gd name="T4" fmla="*/ 175 w 175"/>
                              <a:gd name="T5" fmla="*/ 0 h 15"/>
                              <a:gd name="T6" fmla="*/ 175 w 175"/>
                              <a:gd name="T7" fmla="*/ 15 h 15"/>
                              <a:gd name="T8" fmla="*/ 96 w 175"/>
                              <a:gd name="T9" fmla="*/ 15 h 15"/>
                              <a:gd name="T10" fmla="*/ 0 w 175"/>
                              <a:gd name="T11" fmla="*/ 15 h 15"/>
                              <a:gd name="T12" fmla="*/ 0 w 175"/>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175" h="15">
                                <a:moveTo>
                                  <a:pt x="0" y="0"/>
                                </a:moveTo>
                                <a:lnTo>
                                  <a:pt x="96" y="0"/>
                                </a:lnTo>
                                <a:lnTo>
                                  <a:pt x="175" y="0"/>
                                </a:lnTo>
                                <a:lnTo>
                                  <a:pt x="175" y="15"/>
                                </a:lnTo>
                                <a:lnTo>
                                  <a:pt x="96" y="15"/>
                                </a:lnTo>
                                <a:lnTo>
                                  <a:pt x="0" y="15"/>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732" name="Line 624"/>
                        <wps:cNvCnPr>
                          <a:cxnSpLocks noChangeShapeType="1"/>
                        </wps:cNvCnPr>
                        <wps:spPr bwMode="auto">
                          <a:xfrm>
                            <a:off x="4127" y="1243"/>
                            <a:ext cx="43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33" name="Line 625"/>
                        <wps:cNvCnPr>
                          <a:cxnSpLocks noChangeShapeType="1"/>
                        </wps:cNvCnPr>
                        <wps:spPr bwMode="auto">
                          <a:xfrm>
                            <a:off x="4127" y="1305"/>
                            <a:ext cx="43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4" name="Line 626"/>
                        <wps:cNvCnPr>
                          <a:cxnSpLocks noChangeShapeType="1"/>
                        </wps:cNvCnPr>
                        <wps:spPr bwMode="auto">
                          <a:xfrm rot="10800000">
                            <a:off x="4078" y="15607"/>
                            <a:ext cx="43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35" name="Line 627"/>
                        <wps:cNvCnPr>
                          <a:cxnSpLocks noChangeShapeType="1"/>
                        </wps:cNvCnPr>
                        <wps:spPr bwMode="auto">
                          <a:xfrm rot="10800000">
                            <a:off x="4078" y="15532"/>
                            <a:ext cx="43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6" name="Line 628"/>
                        <wps:cNvCnPr>
                          <a:cxnSpLocks noChangeShapeType="1"/>
                        </wps:cNvCnPr>
                        <wps:spPr bwMode="auto">
                          <a:xfrm rot="16200000" flipH="1">
                            <a:off x="-2837" y="8423"/>
                            <a:ext cx="931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37" name="Line 629"/>
                        <wps:cNvCnPr>
                          <a:cxnSpLocks noChangeShapeType="1"/>
                        </wps:cNvCnPr>
                        <wps:spPr bwMode="auto">
                          <a:xfrm rot="16200000" flipH="1">
                            <a:off x="-2758" y="8423"/>
                            <a:ext cx="93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8" name="Line 630"/>
                        <wps:cNvCnPr>
                          <a:cxnSpLocks noChangeShapeType="1"/>
                        </wps:cNvCnPr>
                        <wps:spPr bwMode="auto">
                          <a:xfrm rot="5400000" flipH="1">
                            <a:off x="5995" y="8504"/>
                            <a:ext cx="931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39" name="Line 631"/>
                        <wps:cNvCnPr>
                          <a:cxnSpLocks noChangeShapeType="1"/>
                        </wps:cNvCnPr>
                        <wps:spPr bwMode="auto">
                          <a:xfrm rot="5400000" flipH="1">
                            <a:off x="5933" y="8504"/>
                            <a:ext cx="93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0" name="Line 632"/>
                        <wps:cNvCnPr>
                          <a:cxnSpLocks noChangeShapeType="1"/>
                        </wps:cNvCnPr>
                        <wps:spPr bwMode="auto">
                          <a:xfrm>
                            <a:off x="4127" y="1354"/>
                            <a:ext cx="43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41" name="Line 633"/>
                        <wps:cNvCnPr>
                          <a:cxnSpLocks noChangeShapeType="1"/>
                        </wps:cNvCnPr>
                        <wps:spPr bwMode="auto">
                          <a:xfrm rot="10800000">
                            <a:off x="4078" y="15474"/>
                            <a:ext cx="43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42" name="Line 634"/>
                        <wps:cNvCnPr>
                          <a:cxnSpLocks noChangeShapeType="1"/>
                        </wps:cNvCnPr>
                        <wps:spPr bwMode="auto">
                          <a:xfrm rot="16200000" flipH="1">
                            <a:off x="-2704" y="8421"/>
                            <a:ext cx="931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43" name="Line 635"/>
                        <wps:cNvCnPr>
                          <a:cxnSpLocks noChangeShapeType="1"/>
                        </wps:cNvCnPr>
                        <wps:spPr bwMode="auto">
                          <a:xfrm rot="5400000" flipH="1">
                            <a:off x="5862" y="8519"/>
                            <a:ext cx="931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8C9A5EE" id="Group 1342" o:spid="_x0000_s1026" style="position:absolute;margin-left:-44.65pt;margin-top:-18.35pt;width:542.45pt;height:744.6pt;rotation:180;z-index:251671552" coordorigin="1731,1141" coordsize="9039,14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">
                <v:group id="Group 235" o:spid="_x0000_s1027" style="position:absolute;left:2063;top:2759;width:309;height:517" coordorigin="2063,2797" coordsize="30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">
                  <v:shape id="Freeform 236" o:spid="_x0000_s1028" style="position:absolute;left:2063;top:2797;width:10;height:17;visibility:visible;mso-wrap-style:square;v-text-anchor:top" coordsize="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" path="m20,35l9,25,,,20,35xe" stroked="f">
                    <v:path arrowok="t" o:connecttype="custom" o:connectlocs="10,17;5,12;0,0;10,17" o:connectangles="0,0,0,0"/>
                  </v:shape>
                  <v:shape id="Freeform 237" o:spid="_x0000_s1029" style="position:absolute;left:2091;top:2801;width:1;height:13;visibility:visible;mso-wrap-style:square;v-text-anchor:top" coordsize="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" path="m,27l,17,,,,27xe" stroked="f">
                    <v:path arrowok="t" o:connecttype="custom" o:connectlocs="0,13;0,8;0,0;0,13" o:connectangles="0,0,0,0"/>
                  </v:shape>
                  <v:shape id="Freeform 238" o:spid="_x0000_s1030" style="position:absolute;left:2213;top:2831;width:9;height:13;visibility:visible;mso-wrap-style:square;v-text-anchor:top" coordsize="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" path="m19,27l,,19,18r,9xe" stroked="f">
                    <v:path arrowok="t" o:connecttype="custom" o:connectlocs="9,13;0,0;9,9;9,13" o:connectangles="0,0,0,0"/>
                  </v:shape>
                  <v:shape id="Freeform 239" o:spid="_x0000_s1031" style="position:absolute;left:2367;top:3309;width:5;height:5;visibility:visible;mso-wrap-style:square;v-text-anchor:top" coordsize="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" path="m11,l,10,,,11,xe" fillcolor="#cacdd1" stroked="f">
                    <v:path arrowok="t" o:connecttype="custom" o:connectlocs="5,0;0,5;0,0;5,0" o:connectangles="0,0,0,0"/>
                  </v:shape>
                </v:group>
                <v:shape id="Freeform 240" o:spid="_x0000_s1032" style="position:absolute;left:1549;top:13332;width:2521;height:2158;rotation:90;visibility:visible;mso-wrap-style:square;v-text-anchor:top" coordsize="4809,4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" path="m4040,4229l1042,4216r-48,l977,4216r-31,13l914,4259r-16,l866,4259r-33,28l818,4303r-16,l770,4259r-48,-43l689,4201r-48,l545,4216r-79,13l417,4229r-48,l321,4201r-33,-15l257,4157r,29l225,4186r-33,l177,4216r-33,13l129,4229r-16,l81,4216,65,4186r-34,l17,4172r-17,l,3925r31,l65,3910r,-13l81,3882r15,l129,3882r32,l177,3897r15,28l225,3940r15,l257,3955r16,-30l288,3910r33,-28l353,3867r64,l466,3867r96,15l626,3882r48,l722,3867r48,-29l802,3795r16,28l850,3853r48,l914,3867r32,15l1683,3882r17,l1587,3823r-17,l1555,3823r-16,l1507,3838r-16,-15l1474,3823r,-13l1459,3795r,-28l1474,3752r33,-15l1539,3737r31,15l1652,3708r96,-28l1779,3636r65,44l1892,3708r16,15l1940,3737r48,l2019,3737r17,15l2036,3708r,-43l2276,3665r129,l2516,3650r113,-14l2741,3593r96,-43l2886,3506r48,-43l2982,3389r48,-58l3061,3244r17,-72l3013,3172r-31,l2982,3216r-17,28l2982,3317r-17,14l2950,3331r-33,-57l2886,3244r-32,-13l2806,3244r-65,l2725,3244r-32,-28l2693,3172r,-28l2725,3129r33,-15l2789,3129r,-29l2789,3070r17,-56l2806,2970r15,-45l2902,2853r-65,-28l2806,2810r-33,l2773,2795r,-14l2886,2723r-17,-58l2854,2621r-17,-43l2821,2534r113,15l2982,2564r48,29l3126,2463r16,28l3157,2506r33,58l3253,2534r65,-28l3382,2506r80,l3462,2463r17,-30l3495,2404r63,l3575,2404r31,15l3623,2463r,15l3623,2491r,30l3606,2534r-15,15l3591,2578r48,43l3687,2665r-16,15l3654,2665r-15,l3623,2665r-80,l3510,2738r81,l3671,2708r79,-43l3815,2636r64,-58l3927,2521r48,-58l4007,2389r33,-130l4040,2115r15,-290l4071,1825r17,l4120,1825r16,-15l4120,1796r,-30l4136,1723r-65,-72l4055,1623r-48,-30l4023,1579r17,l4071,1564r32,-71l4151,1419r-31,-28l4136,1361r15,-29l4184,1332r32,l4232,1361r-16,58l4247,1447r33,31l4312,1564r16,-15l4328,1230r,-318l4295,868r-15,-13l4280,825r-33,-44l4280,768r15,l4328,725r32,-59l4360,608,4328,492r,-58l4328,376r15,-44l4360,304r33,-29l4424,260r-16,-15l4408,202r-48,-28l4343,145r,-30l4343,102r17,-30l4376,58r17,-15l4393,r15,l4664,r,58l4713,102r16,13l4729,145r,14l4713,174r-32,28l4681,232r-17,13l4648,260r48,29l4729,332r15,44l4761,419r-48,189l4729,651r,43l4761,738r48,30l4809,781r,15l4777,811r-16,14l4761,868r-32,59l4713,2463r,1143l4761,3665r31,72l4809,3810r,87l4792,3940r-15,29l4761,3984r16,71l4792,4129r,72l4777,4272r-48,31l4664,4303r-127,-16l4441,4272r-33,31l4343,4316r-48,l4247,4316r-63,-13l4136,4287r-96,-58xe" fillcolor="silver">
                  <v:path arrowok="t" o:connecttype="custom" o:connectlocs="496,2115;429,2152;336,2101;168,2101;101,2093;42,2108;0,1963;50,1941;118,1970;168,1941;328,1941;429,1912;882,1941;807,1912;765,1898;823,1876;992,1854;1067,1876;1319,1825;1538,1732;1579,1586;1554,1666;1471,1622;1412,1572;1462,1535;1487,1413;1513,1362;1538,1275;1655,1253;1815,1253;1874,1202;1899,1261;1933,1333;1857,1333;2000,1318;2118,1130;2160,913;2134,826;2134,782;2176,666;2226,724;2269,456;2244,384;2269,246;2303,138;2277,73;2303,22;2471,51;2454,101;2479,166;2479,347;2504,406;2471,1803;2512,1970;2512,2101;2328,2136;2193,2152" o:connectangles="0,0,0,0,0,0,0,0,0,0,0,0,0,0,0,0,0,0,0,0,0,0,0,0,0,0,0,0,0,0,0,0,0,0,0,0,0,0,0,0,0,0,0,0,0,0,0,0,0,0,0,0,0,0,0,0,0"/>
                </v:shape>
                <v:shape id="Freeform 241" o:spid="_x0000_s1033" style="position:absolute;left:1684;top:15353;width:160;height:37;rotation:90;visibility:visible;mso-wrap-style:square;v-text-anchor:top" coordsize="30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" path="m,13l15,,48,13r63,15l159,43r65,l288,28r17,15l272,56,224,71r-48,l128,56,63,43,,13xe" fillcolor="silver">
                  <v:path arrowok="t" o:connecttype="custom" o:connectlocs="0,7;8,0;25,7;58,15;83,22;118,22;151,15;160,22;143,29;118,37;92,37;67,29;33,22;0,7" o:connectangles="0,0,0,0,0,0,0,0,0,0,0,0,0,0"/>
                </v:shape>
                <v:shape id="Freeform 242" o:spid="_x0000_s1034" style="position:absolute;left:1737;top:15405;width:260;height:218;rotation:90;visibility:visible;mso-wrap-style:square;v-text-anchor:top" coordsize="497,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" path="m31,291l16,247r,-28l,132,,117r16,15l31,204r33,58l96,319r33,15l160,363r48,30l273,406r127,15l449,406r16,l480,393r,-59l465,291r,-44l449,189,417,146,384,117,336,74,288,44,256,30,225,15r-48,l144,r16,l225,r63,15l336,44r64,30l432,117r33,44l480,204r17,43l497,334,480,436r-63,l369,436r-81,l240,421,177,406,129,378,79,334,31,291xe" fillcolor="silver">
                  <v:path arrowok="t" o:connecttype="custom" o:connectlocs="16,146;8,124;8,110;0,66;0,59;8,66;16,102;33,131;50,160;67,167;84,182;109,197;143,203;209,211;235,203;243,203;251,197;251,167;243,146;243,124;235,95;218,73;201,59;176,37;151,22;134,15;118,8;93,8;75,0;84,0;118,0;151,8;176,22;209,37;226,59;243,81;251,102;260,124;260,167;251,218;218,218;193,218;151,218;126,211;93,203;67,189;41,167;16,146" o:connectangles="0,0,0,0,0,0,0,0,0,0,0,0,0,0,0,0,0,0,0,0,0,0,0,0,0,0,0,0,0,0,0,0,0,0,0,0,0,0,0,0,0,0,0,0,0,0,0,0"/>
                </v:shape>
                <v:shape id="Freeform 243" o:spid="_x0000_s1035" style="position:absolute;left:1728;top:13356;width:268;height:189;rotation:90;visibility:visible;mso-wrap-style:square;v-text-anchor:top" coordsize="512,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" path="m128,319r-32,l48,319,15,290,,262,48,232,80,218,96,188,80,160,48,132,,102,15,73,32,58,80,43,145,30r48,l305,43r63,l416,30,497,r,15l481,30r-32,l449,43r-16,l449,73r,15l416,73,401,58r-33,l353,58r32,30l401,117r15,15l401,132r-33,l337,102,289,73r-17,l241,73r14,15l272,102r48,30l320,145,224,88,159,73,96,58,80,73,96,88r15,l128,88r17,14l207,117r48,58l241,175,207,160,193,145,159,132r-31,13l111,175r,28l111,232r34,15l176,232r48,-29l241,203r31,l241,232r-48,30l96,275,80,290r,15l111,305r48,l224,275r48,-28l337,203r16,15l337,232r-17,15l289,262r-17,13l272,290r17,l353,262r48,-44l416,218r17,14l416,247r-15,15l368,275r17,30l416,290r33,-15l481,275r-48,44l449,334r32,l497,349r15,13l497,377,464,349,416,319r-48,l320,305r-96,14l128,319xe" fillcolor="silver">
                  <v:path arrowok="t" o:connecttype="custom" o:connectlocs="50,160;8,145;25,116;50,94;25,66;8,37;42,22;101,15;193,22;260,0;252,15;235,22;235,37;218,37;193,29;202,44;218,66;193,66;151,37;126,37;142,51;168,73;83,37;42,37;58,44;76,51;133,88;108,80;83,66;58,88;58,116;92,116;126,102;126,116;50,138;42,153;83,153;142,124;185,109;168,124;142,138;151,145;210,109;227,116;210,131;202,153;235,138;227,160;252,167;268,181;243,175;193,160;117,160" o:connectangles="0,0,0,0,0,0,0,0,0,0,0,0,0,0,0,0,0,0,0,0,0,0,0,0,0,0,0,0,0,0,0,0,0,0,0,0,0,0,0,0,0,0,0,0,0,0,0,0,0,0,0,0,0"/>
                </v:shape>
                <v:shape id="Freeform 244" o:spid="_x0000_s1036" style="position:absolute;left:1771;top:13597;width:33;height:30;rotation:90;visibility:visible;mso-wrap-style:square;v-text-anchor:top" coordsize="6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" path="m,29l16,14,31,,48,14,64,29r,15l48,57,16,44,,29xe" fillcolor="silver">
                  <v:path arrowok="t" o:connecttype="custom" o:connectlocs="0,15;8,7;16,0;25,7;33,15;33,23;25,30;8,23;0,15" o:connectangles="0,0,0,0,0,0,0,0,0"/>
                </v:shape>
                <v:shape id="Freeform 245" o:spid="_x0000_s1037" style="position:absolute;left:975;top:14449;width:1647;height:21;rotation:90;visibility:visible;mso-wrap-style:square;v-text-anchor:top" coordsize="314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" path="m48,29l,,17,,33,,48,,96,r65,l226,r79,l401,,514,,626,,754,r257,l1284,r303,l1877,r272,l2422,r111,l2662,r96,l2854,r80,l3015,r48,l3111,r31,l3142,29r-16,15l48,29xe" fillcolor="silver">
                  <v:path arrowok="t" o:connecttype="custom" o:connectlocs="25,14;0,0;9,0;17,0;25,0;50,0;84,0;118,0;160,0;210,0;269,0;328,0;395,0;530,0;673,0;832,0;984,0;1126,0;1270,0;1328,0;1395,0;1446,0;1496,0;1538,0;1580,0;1606,0;1631,0;1647,0;1647,14;1639,21;25,14" o:connectangles="0,0,0,0,0,0,0,0,0,0,0,0,0,0,0,0,0,0,0,0,0,0,0,0,0,0,0,0,0,0,0"/>
                </v:shape>
                <v:shape id="Freeform 246" o:spid="_x0000_s1038" style="position:absolute;left:1549;top:13332;width:2521;height:2158;rotation:90;visibility:visible;mso-wrap-style:square;v-text-anchor:top" coordsize="4809,4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" path="m4040,4229l1042,4216r-48,l977,4216r-31,13l914,4259r-16,l866,4259r-33,28l818,4303r-16,l770,4259r-48,-43l689,4201r-48,l545,4216r-79,13l417,4229r-48,l321,4201r-33,-15l257,4157r,29l225,4186r-33,l177,4216r-33,13l129,4229r-16,l81,4216,65,4186r-34,l17,4172r-17,l,3925r31,l65,3910r,-13l81,3882r15,l129,3882r32,l177,3897r15,28l225,3940r15,l257,3955r16,-30l288,3910r33,-28l353,3867r64,l466,3867r96,15l626,3882r48,l722,3867r48,-29l802,3795r16,28l850,3853r48,l914,3867r32,15l1683,3882r17,l1587,3823r-17,l1555,3823r-16,l1507,3838r-16,-15l1474,3823r,-13l1459,3795r,-28l1474,3752r33,-15l1539,3737r31,15l1652,3708r96,-28l1779,3636r65,44l1892,3708r16,15l1940,3737r48,l2019,3737r17,15l2036,3708r,-43l2276,3665r129,l2516,3650r113,-14l2741,3593r96,-43l2886,3506r48,-43l2982,3389r48,-58l3061,3244r17,-72l3013,3172r-31,l2982,3216r-17,28l2982,3317r-17,14l2950,3331r-33,-57l2886,3244r-32,-13l2806,3244r-65,l2725,3244r-32,-28l2693,3172r,-28l2725,3129r33,-15l2789,3129r,-29l2789,3070r17,-56l2806,2970r15,-45l2902,2853r-65,-28l2806,2810r-33,l2773,2795r,-14l2886,2723r-17,-58l2854,2621r-17,-43l2821,2534r113,15l2982,2564r48,29l3126,2463r16,28l3157,2506r33,58l3253,2534r65,-28l3382,2506r80,l3462,2463r17,-30l3495,2404r63,l3575,2404r31,15l3623,2463r,15l3623,2491r,30l3606,2534r-15,15l3591,2578r48,43l3687,2665r-16,15l3654,2665r-15,l3623,2665r-80,l3510,2738r81,l3671,2708r79,-43l3815,2636r64,-58l3927,2521r48,-58l4007,2389r33,-130l4040,2115r15,-290l4071,1825r17,l4120,1825r16,-15l4120,1796r,-30l4136,1723r-65,-72l4055,1623r-48,-30l4023,1579r17,l4071,1564r32,-71l4151,1419r-31,-28l4136,1361r15,-29l4184,1332r32,l4232,1361r-16,58l4247,1447r33,31l4312,1564r16,-15l4328,1230r,-318l4295,868r-15,-13l4280,825r-33,-44l4280,768r15,l4328,725r32,-59l4360,608,4328,492r,-58l4328,376r15,-44l4360,304r33,-29l4424,260r-16,-15l4408,202r-48,-28l4343,145r,-30l4343,102r17,-30l4376,58r17,-15l4393,r15,l4664,r,58l4713,102r16,13l4729,145r,14l4713,174r-32,28l4681,232r-17,13l4648,260r48,29l4729,332r15,44l4761,419r-48,189l4729,651r,43l4761,738r48,30l4809,781r,15l4777,811r-16,14l4761,868r-32,59l4713,2463r,1143l4761,3665r31,72l4809,3810r,87l4792,3940r-15,29l4761,3984r16,71l4792,4129r,72l4777,4272r-48,31l4664,4303r-127,-16l4441,4272r-33,31l4343,4316r-48,l4247,4316r-63,-13l4136,4287r-96,-58e" fillcolor="silver" strokeweight=".4pt">
                  <v:path arrowok="t" o:connecttype="custom" o:connectlocs="496,2115;429,2152;336,2101;168,2101;101,2093;42,2108;0,1963;50,1941;118,1970;168,1941;328,1941;429,1912;882,1941;807,1912;765,1898;823,1876;992,1854;1067,1876;1319,1825;1538,1732;1579,1586;1554,1666;1471,1622;1412,1572;1462,1535;1487,1413;1513,1362;1479,1267;1647,1246;1773,1253;1865,1202;1899,1246;1908,1311;1899,1333;1966,1333;2101,1195;2143,913;2168,862;2118,790;2168,681;2210,710;2269,615;2226,391;2286,304;2286,152;2286,87;2294,29;2445,29;2471,87;2462,145;2479,326;2521,391;2479,464;2521,1905;2504,2028;2445,2152;2252,2158" o:connectangles="0,0,0,0,0,0,0,0,0,0,0,0,0,0,0,0,0,0,0,0,0,0,0,0,0,0,0,0,0,0,0,0,0,0,0,0,0,0,0,0,0,0,0,0,0,0,0,0,0,0,0,0,0,0,0,0,0"/>
                </v:shape>
                <v:shape id="Freeform 247" o:spid="_x0000_s1039" style="position:absolute;left:1776;top:15431;width:186;height:159;rotation:90;visibility:visible;mso-wrap-style:square;v-text-anchor:top" coordsize="353,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" path="m288,275r-16,l288,290r,14l272,275,240,247r-16,l224,260,209,232r,-15l192,217r-16,l144,188r-16,15l128,217r,-29l113,160,96,145r-16,l65,130,48,117,32,130r,15l48,173r,15l48,203,32,173,,145,,87,,73r65,29l96,102r17,l113,r63,l240,43,224,58r-32,l161,58r,15l176,73r96,l288,87r-16,15l257,102r-17,l224,102r-15,l209,117r15,13l240,145r17,15l320,173r33,l320,173r-32,l257,160r,13l240,188r17,l288,203r65,14l336,217,288,203r-16,14l257,217r15,15l288,232r48,15l353,247r,13l336,275r17,15l353,304r,15l336,304,320,275r-15,l288,275xe" fillcolor="silver">
                  <v:path arrowok="t" o:connecttype="custom" o:connectlocs="143,137;152,152;126,123;118,130;110,108;93,108;67,101;67,94;51,72;34,65;17,65;25,86;25,101;0,72;0,36;51,51;60,0;126,21;101,29;85,36;143,36;143,51;126,51;110,51;118,65;135,80;186,86;152,86;135,86;135,94;186,108;152,101;135,108;152,116;186,123;177,137;186,152;177,152;161,137" o:connectangles="0,0,0,0,0,0,0,0,0,0,0,0,0,0,0,0,0,0,0,0,0,0,0,0,0,0,0,0,0,0,0,0,0,0,0,0,0,0,0"/>
                </v:shape>
                <v:shape id="Freeform 248" o:spid="_x0000_s1040" style="position:absolute;left:1791;top:15382;width:34;height:37;rotation:90;visibility:visible;mso-wrap-style:square;v-text-anchor:top" coordsize="6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" path="m,l64,72,31,28,,xe" fillcolor="silver">
                  <v:path arrowok="t" o:connecttype="custom" o:connectlocs="0,0;34,37;16,14;0,0" o:connectangles="0,0,0,0"/>
                </v:shape>
                <v:shape id="Freeform 249" o:spid="_x0000_s1041" style="position:absolute;left:1794;top:15376;width:9;height:8;rotation:90;visibility:visible;mso-wrap-style:square;v-text-anchor:top" coordsize="1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" path="m,l17,14,,xe" fillcolor="silver">
                  <v:path arrowok="t" o:connecttype="custom" o:connectlocs="0,0;9,8;0,0" o:connectangles="0,0,0"/>
                </v:shape>
                <v:shape id="Freeform 250" o:spid="_x0000_s1042" style="position:absolute;left:1843;top:13151;width:33;height:130;rotation:90;visibility:visible;mso-wrap-style:square;v-text-anchor:top" coordsize="65,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" path="m17,232l,15,,,17,,48,,65,r,15l65,130r,117l48,261r-15,l17,247r,-15xe" fillcolor="silver">
                  <v:path arrowok="t" o:connecttype="custom" o:connectlocs="9,116;0,7;0,0;9,0;24,0;33,0;33,7;33,65;33,123;24,130;17,130;9,123;9,116" o:connectangles="0,0,0,0,0,0,0,0,0,0,0,0,0"/>
                </v:shape>
                <v:shape id="Freeform 251" o:spid="_x0000_s1043" style="position:absolute;left:1831;top:15281;width:58;height:130;rotation:90;visibility:visible;mso-wrap-style:square;v-text-anchor:top" coordsize="1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" path="m,247l,217,15,189,,117,,59,15,15,32,,63,,80,r,30l80,74r16,28l111,145,96,130,80,117r-17,l63,145r,29l96,217,63,174r,-14l32,145r,15l32,174r,30l15,204r,28l15,247r,14l,261,,247xe" fillcolor="silver">
                  <v:path arrowok="t" o:connecttype="custom" o:connectlocs="0,123;0,108;8,94;0,58;0,29;8,7;17,0;33,0;42,0;42,15;42,37;50,51;58,72;50,65;42,58;33,58;33,72;33,87;50,108;33,87;33,80;17,72;17,80;17,87;17,102;8,102;8,116;8,123;8,130;0,130;0,123" o:connectangles="0,0,0,0,0,0,0,0,0,0,0,0,0,0,0,0,0,0,0,0,0,0,0,0,0,0,0,0,0,0,0"/>
                </v:shape>
                <v:shape id="Freeform 252" o:spid="_x0000_s1044" style="position:absolute;left:1800;top:15339;width:6;height:14;rotation:90;visibility:visible;mso-wrap-style:square;v-text-anchor:top" coordsize="1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" path="m,l15,29,,xe" fillcolor="silver">
                  <v:path arrowok="t" o:connecttype="custom" o:connectlocs="0,0;6,14;0,0" o:connectangles="0,0,0"/>
                </v:shape>
                <v:shape id="Freeform 253" o:spid="_x0000_s1045" style="position:absolute;left:1852;top:13215;width:11;height:95;rotation:90;visibility:visible;mso-wrap-style:square;v-text-anchor:top" coordsize="16,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" path="m,173l,,16,30r,56l16,173,,188,,173xe" fillcolor="silver">
                  <v:path arrowok="t" o:connecttype="custom" o:connectlocs="0,87;0,0;11,15;11,43;11,87;0,95;0,87" o:connectangles="0,0,0,0,0,0,0"/>
                </v:shape>
                <v:shape id="Freeform 254" o:spid="_x0000_s1046" style="position:absolute;left:1853;top:13130;width:17;height:87;rotation:90;visibility:visible;mso-wrap-style:square;v-text-anchor:top" coordsize="3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" path="m,15l17,,34,15r,145l17,173,,160,,15xe" fillcolor="silver">
                  <v:path arrowok="t" o:connecttype="custom" o:connectlocs="0,8;9,0;17,8;17,80;9,87;0,80;0,8" o:connectangles="0,0,0,0,0,0,0"/>
                </v:shape>
                <v:shape id="Freeform 255" o:spid="_x0000_s1047" style="position:absolute;left:1815;top:13588;width:93;height:87;rotation:90;visibility:visible;mso-wrap-style:square;v-text-anchor:top" coordsize="177,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" path="m,160l144,73,129,58,81,30,17,15,,,48,15,81,30r63,28l177,73r-33,43l96,130,,173,,160xe" fillcolor="silver">
                  <v:path arrowok="t" o:connecttype="custom" o:connectlocs="0,80;76,37;68,29;43,15;9,8;0,0;25,8;43,15;76,29;93,37;76,58;50,65;0,87;0,80" o:connectangles="0,0,0,0,0,0,0,0,0,0,0,0,0,0"/>
                </v:shape>
                <v:shape id="Freeform 256" o:spid="_x0000_s1048" style="position:absolute;left:1828;top:15456;width:9;height:15;rotation:90;visibility:visible;mso-wrap-style:square;v-text-anchor:top" coordsize="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" path="m16,r,15l16,30,,15,16,xe" fillcolor="silver">
                  <v:path arrowok="t" o:connecttype="custom" o:connectlocs="9,0;9,8;9,15;0,8;9,0" o:connectangles="0,0,0,0,0"/>
                </v:shape>
                <v:shape id="Freeform 257" o:spid="_x0000_s1049" style="position:absolute;left:1022;top:14481;width:1621;height:15;rotation:90;visibility:visible;mso-wrap-style:square;v-text-anchor:top" coordsize="309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" path="m49,15l,,15,,97,r64,l257,r96,l449,,560,,786,r240,l1283,r513,l2051,r242,l2500,r96,l2692,r81,l2853,r64,l2965,r48,l3045,r16,l3078,r15,15l3078,30r-17,l3045,30r-32,l2949,30r-63,l2805,30r-96,l2613,30r-113,l2372,30r-256,l1844,30r-273,l1283,30,1009,15r-255,l642,15r-113,l416,15r-79,l257,15r-64,l128,15r-31,l63,15r-14,xe" fillcolor="silver">
                  <v:path arrowok="t" o:connecttype="custom" o:connectlocs="26,8;0,0;8,0;51,0;84,0;135,0;185,0;235,0;293,0;412,0;538,0;672,0;941,0;1075,0;1202,0;1310,0;1361,0;1411,0;1453,0;1495,0;1529,0;1554,0;1579,0;1596,0;1604,0;1613,0;1621,8;1613,15;1604,15;1596,15;1579,15;1546,15;1513,15;1470,15;1420,15;1369,15;1310,15;1243,15;1109,15;966,15;823,15;672,15;529,8;395,8;336,8;277,8;218,8;177,8;135,8;101,8;67,8;51,8;33,8;26,8" o:connectangles="0,0,0,0,0,0,0,0,0,0,0,0,0,0,0,0,0,0,0,0,0,0,0,0,0,0,0,0,0,0,0,0,0,0,0,0,0,0,0,0,0,0,0,0,0,0,0,0,0,0,0,0,0,0"/>
                </v:shape>
                <v:shape id="Freeform 258" o:spid="_x0000_s1050" style="position:absolute;left:1840;top:13292;width:50;height:49;rotation:90;visibility:visible;mso-wrap-style:square;v-text-anchor:top" coordsize="96,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" path="m,l32,,63,13,80,28,96,43r,13l63,71,48,86,,100,,xe" fillcolor="silver">
                  <v:path arrowok="t" o:connecttype="custom" o:connectlocs="0,0;17,0;33,6;42,14;50,21;50,27;33,35;25,42;0,49;0,0" o:connectangles="0,0,0,0,0,0,0,0,0,0"/>
                </v:shape>
                <v:shape id="Freeform 259" o:spid="_x0000_s1051" style="position:absolute;left:1810;top:13548;width:110;height:49;rotation:90;visibility:visible;mso-wrap-style:square;v-text-anchor:top" coordsize="20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" path="m64,71l48,56r-17,l16,43,,43r31,l64,28,79,r65,13l208,43,192,71r-32,l79,100,64,71xe" fillcolor="silver">
                  <v:path arrowok="t" o:connecttype="custom" o:connectlocs="34,35;25,27;16,27;8,21;0,21;16,21;34,14;42,0;76,6;110,21;102,35;85,35;42,49;34,35" o:connectangles="0,0,0,0,0,0,0,0,0,0,0,0,0,0"/>
                </v:shape>
                <v:shape id="Freeform 260" o:spid="_x0000_s1052" style="position:absolute;left:1772;top:14416;width:1185;height:1021;rotation:90;visibility:visible;mso-wrap-style:square;v-text-anchor:top" coordsize="2259,2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" path="m384,1999r-16,-28l368,1927r16,-73l368,1839r,15l320,1927r-32,44l240,1999r-48,15l128,2014,80,1999,32,1984,15,1956,,1941r,-59l15,1869r17,-15l80,1854r31,l128,1869r,28l128,1912r-32,15l80,1927r-17,l63,1912r,-15l63,1882r-31,l15,1912r17,15l48,1956r15,15l128,1956r48,-15l272,1882r96,-57l416,1795r48,l545,1795r63,l673,1825r64,29l977,1984r32,15l1025,1999r32,l1057,1984r-15,-13l992,1956r-31,-15l896,1882r-48,-43l817,1767r,-58l817,1652r31,-74l881,1522r96,-117l1073,1289r32,-73l1105,1188r,-44l1073,1129r-31,-28l1025,1101r-33,15l992,1129r,15l1025,1144r17,l1042,1159r,14l1042,1188r-17,15l1009,1203r-17,l961,1173r,-44l977,1116r15,-15l1025,1086r32,-14l1073,1086r65,43l1169,1173r,43l1169,1246r-16,28l1121,1289r17,14l1153,1303r16,l1169,1318r-16,43l1121,1376r-79,29l1025,1435r-16,13l1009,1463r-65,28l929,1506r-16,29l913,1565r-48,28l848,1637r,28l865,1695r16,14l896,1695r,-15l896,1665r-15,-13l896,1637r,-15l913,1608r16,l944,1608r17,-15l961,1578r,15l977,1593r32,-43l1025,1565r,13l1009,1608r,14l1025,1637r17,-15l1057,1593r,-28l1042,1522r-17,l992,1522r-31,13l961,1578r-17,-13l944,1550r17,-28l977,1506r32,l1025,1491r17,-28l1057,1448r16,l1105,1420r16,l1153,1435r33,13l1201,1448r33,-28l1266,1405r31,l1345,1405r17,30l1378,1448r,58l1362,1522r,13l1378,1535r15,l1426,1535r32,43l1474,1608r,29l1458,1665r-32,15l1410,1695r-32,l1393,1739r17,28l1393,1795r-15,15l1362,1825r-32,29l1297,1854r-31,-15l1234,1825r-33,29l1186,1869r-17,13l1121,1882r-16,-13l1073,1854r-31,-15l1042,1810r15,-15l1090,1795r15,l1138,1767r15,-15l1153,1709r-15,-29l1121,1665r-16,-13l1057,1652r-32,13l992,1680r-15,29l961,1739r,43l977,1825r15,44l1042,1912r63,29l1153,1956r65,l1282,1941r111,-44l1441,1854r33,-29l1506,1782r31,-43l1537,1680r17,-43l1537,1578r,-56l1506,1478r-32,-58l1410,1333r16,-30l1441,1289r48,-30l1587,1318r48,28l1666,1376r48,l1779,1390r48,l1875,1376r48,l1971,1361r80,-58l2115,1231r17,-43l2147,1144r,-43l2147,1057r-15,-43l2115,971r-48,-44l2034,897r-31,-13l1971,884r-33,l1907,897r-32,15l1859,956r-17,15l1842,986r17,43l1890,1042r33,l1971,1029r15,-15l2003,971r31,15l2067,1014r15,28l2067,1072r-33,29l2034,1116r,13l2051,1144r16,15l2067,1188r-16,28l2019,1246r-33,l1971,1246r-33,l1923,1231r-16,-15l1890,1216r-15,15l1890,1259r-15,15l1842,1318r-15,15l1794,1346r-15,-13l1746,1333r-15,-30l1714,1289r-16,-43l1683,1231r-17,l1635,1231r-48,-15l1554,1173r,-14l1554,1144r16,-43l1602,1072r,-15l1587,1029r-17,-15l1570,986r,-30l1602,927r16,-15l1635,912r31,l1666,897r17,-43l1714,825r32,l1779,825r31,-28l1842,797r17,l1890,810r,15l1907,825r,-28l1890,782r-15,-15l1842,753r-32,14l1762,797r-31,l1698,797r-32,28l1635,869r-48,28l1554,927r-17,15l1522,1014r-16,43l1489,1057r-31,15l1458,1057r,-15l1458,1029r-32,-15l1378,1029r-48,13l1297,1029r-48,-30l1234,971r-16,-29l1234,897r15,-28l1266,854r31,l1314,854r16,15l1330,897r,15l1314,927r-17,l1282,912r-33,l1249,927r17,15l1297,971r33,15l1410,971r64,-29l1587,854r111,-87l1762,738r80,-15l1923,738r80,15l2067,797r32,13l2132,854r15,58l2163,971r17,l2195,971r,-29l2195,912r-32,-58l2132,782r-50,-72l1986,580r-15,-74l1971,450r15,-74l2019,318r,-14l2132,187r15,-28l2163,116r,-29l2163,44,2132,29r-17,l2067,29r-16,15l2051,57r,15l2067,72r32,l2115,72r,15l2115,116r-16,15l2067,131r-33,-30l2019,72r,-28l2034,29r33,-15l2082,r33,l2147,r64,29l2228,72r15,44l2211,174r-31,44l2132,246r-50,28l2082,289r17,15l2147,289r16,l2195,304r33,14l2243,348r16,43l2243,420r-15,58l2195,550r-32,58l2163,637r,30l2115,623r-16,-58l2082,506r-15,-56l2115,463r32,l2163,450r17,-15l2195,420r,-29l2180,361r-17,-13l2115,318r-16,l2067,333r-33,28l2019,391r-16,44l2003,478r16,28l2051,593r31,74l2163,753r48,101l2243,971r,115l2228,1159r-17,57l2163,1274r-48,59l2034,1376r,14l2067,1390r32,l2115,1390r48,15l2195,1420r33,43l2243,1491r,59l2243,1578r-15,15l2195,1622r-15,15l2099,1665r-48,-13l2003,1622r-17,-44l1986,1535r33,-29l2019,1550r15,15l2051,1578r16,15l2082,1593r33,-15l2147,1565r16,-43l2147,1491r-32,-28l2067,1448r-48,-13l1907,1435r-97,l1762,1435r-48,-15l1602,1361r-96,-58l1474,1303r-16,30l1522,1405r32,86l1587,1578r15,87l1602,1810r,44l1618,1882r32,30l1683,1927r48,l1762,1912r17,-30l1779,1854r,-15l1762,1810r-48,l1666,1825r17,-30l1698,1782r33,-15l1746,1767r48,15l1827,1810r15,44l1842,1897r,44l1810,1971r-48,28l1731,2014r-48,l1635,2014r-33,-15l1554,1956r-17,-29l1537,1897r,-28l1554,1810r-17,-15l1522,1825r-16,14l1506,1869r-32,28l1441,1941r-48,30l1345,1999r-48,15l1234,2027r-48,l1121,2027r-48,l913,1971,769,1912,608,1839r-80,-14l497,1825r-50,l416,1854r-17,28l384,1912r15,29l416,1956r16,15l447,1971r33,l512,1956r16,-15l545,1927r-17,-45l528,1869r65,13l641,1897r111,59l721,1956r-32,l625,1984r-80,30l480,2042r-33,l416,2027r-32,-28xe" fillcolor="silver">
                  <v:path arrowok="t" o:connecttype="custom" o:connectlocs="101,1007;58,927;17,941;243,898;547,986;513,703;520,572;504,565;605,637;529,724;462,855;504,797;547,811;504,761;622,724;714,768;723,848;630,927;580,898;513,855;731,949;773,710;958,695;1118,507;966,486;1092,521;1042,623;958,667;832,608;824,478;949,399;949,384;790,529;655,500;698,456;773,471;1126,456;1034,253;1118,15;1109,58;1126,0;1126,145;1135,319;1151,210;1051,239;1135,637;1177,746;1042,768;1126,746;773,652;883,964;891,891;908,1007;798,913;588,1014;201,956;277,935;218,1014" o:connectangles="0,0,0,0,0,0,0,0,0,0,0,0,0,0,0,0,0,0,0,0,0,0,0,0,0,0,0,0,0,0,0,0,0,0,0,0,0,0,0,0,0,0,0,0,0,0,0,0,0,0,0,0,0,0,0,0,0,0"/>
                </v:shape>
                <v:shape id="Freeform 261" o:spid="_x0000_s1053" style="position:absolute;left:1488;top:14066;width:1152;height:391;rotation:90;visibility:visible;mso-wrap-style:square;v-text-anchor:top" coordsize="2197,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" path="m17,768l,740r242,l1027,753r111,-13l1155,740r,-189l1155,536r240,l1508,521r96,-13l1716,478r96,-44l1909,377r79,-58l2053,247r64,-88l2180,r17,15l2197,43r-17,44l2165,159r-48,58l2053,291r-48,56l1940,406r-79,43l1781,493r-81,15l1556,551r-65,13l1412,564r-209,15l1188,594r,189l17,768xe" fillcolor="silver">
                  <v:path arrowok="t" o:connecttype="custom" o:connectlocs="9,384;0,370;127,370;539,376;597,370;606,370;606,275;606,268;731,268;791,260;841,254;900,239;950,217;1001,188;1042,159;1076,123;1110,79;1143,0;1152,7;1152,21;1143,43;1135,79;1110,108;1076,145;1051,173;1017,203;976,224;934,246;891,254;816,275;782,282;740,282;631,289;623,297;623,391;9,384" o:connectangles="0,0,0,0,0,0,0,0,0,0,0,0,0,0,0,0,0,0,0,0,0,0,0,0,0,0,0,0,0,0,0,0,0,0,0,0"/>
                </v:shape>
                <v:shape id="Freeform 262" o:spid="_x0000_s1054" style="position:absolute;left:1866;top:15568;width:26;height:9;rotation:90;visibility:visible;mso-wrap-style:square;v-text-anchor:top" coordsize="4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" path="m,l16,,48,,33,15,,xe" fillcolor="silver">
                  <v:path arrowok="t" o:connecttype="custom" o:connectlocs="0,0;9,0;26,0;18,9;0,0" o:connectangles="0,0,0,0,0"/>
                </v:shape>
                <v:shape id="Freeform 263" o:spid="_x0000_s1055" style="position:absolute;left:1550;top:13981;width:1184;height:494;rotation:90;visibility:visible;mso-wrap-style:square;v-text-anchor:top" coordsize="2261,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" path="m,956l17,926r96,-15l1138,926r,-15l1155,709r240,l1524,694r111,-13l1748,651r96,-44l1940,551r48,-31l2036,477r33,-58l2117,362r32,-59l2165,245r32,-115l2213,r32,l2261,15r,56l2261,130r,72l2228,260r-48,130l2117,492r-64,72l1973,622r-81,44l1812,709r-96,29l1635,753r-96,15l1443,768r-111,l1234,768r-15,l1219,985r-16,l17,970,,956xe" fillcolor="silver">
                  <v:path arrowok="t" o:connecttype="custom" o:connectlocs="0,479;9,464;59,457;596,464;596,457;605,356;731,356;798,348;856,342;915,326;966,304;1016,276;1041,261;1066,239;1083,210;1109,182;1125,152;1134,123;1150,65;1159,0;1176,0;1184,8;1184,36;1184,65;1184,101;1167,130;1142,196;1109,247;1075,283;1033,312;991,334;949,356;899,370;856,378;806,385;756,385;698,385;646,385;638,385;638,494;630,494;9,486;0,479" o:connectangles="0,0,0,0,0,0,0,0,0,0,0,0,0,0,0,0,0,0,0,0,0,0,0,0,0,0,0,0,0,0,0,0,0,0,0,0,0,0,0,0,0,0,0"/>
                </v:shape>
                <v:shape id="Freeform 264" o:spid="_x0000_s1056" style="position:absolute;left:1971;top:15567;width:35;height:139;rotation:90;visibility:visible;mso-wrap-style:square;v-text-anchor:top" coordsize="64,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" path="m48,217r,-59l31,102,16,58,,15,,,31,58r33,57l64,188,48,260,31,275r,-15l31,245,48,217xe" fillcolor="silver">
                  <v:path arrowok="t" o:connecttype="custom" o:connectlocs="26,110;26,80;17,52;9,29;0,8;0,0;17,29;35,58;35,95;26,131;17,139;17,131;17,124;26,110" o:connectangles="0,0,0,0,0,0,0,0,0,0,0,0,0,0"/>
                </v:shape>
                <v:shape id="Freeform 265" o:spid="_x0000_s1057" style="position:absolute;left:1899;top:15178;width:301;height:261;rotation:90;visibility:visible;mso-wrap-style:square;v-text-anchor:top" coordsize="577,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" path="m385,464r16,l416,464r17,-15l433,435,368,405,337,362r,-13l337,334r31,-15l401,334r32,15l464,392r33,l497,377,449,305,416,290,385,262r-48,l305,275r-16,15l289,305r-17,44l320,405r65,44l337,435,305,405,272,377,257,334r,-15l257,305r,-30l240,262r-48,28l176,290r-32,l113,275,96,262,65,188r,-43l32,73,,,113,58r144,43l289,132r,13l305,175r,13l289,203r,29l305,247r15,-15l353,232r48,30l464,319r48,43l529,405r48,117l464,492,416,479,385,464xe" fillcolor="silver">
                  <v:path arrowok="t" o:connecttype="custom" o:connectlocs="201,232;209,232;217,232;226,225;226,218;192,203;176,181;176,175;176,167;192,160;209,167;226,175;242,196;259,196;259,189;234,153;217,145;201,131;176,131;159,138;151,145;151,153;142,175;167,203;201,225;176,218;159,203;142,189;134,167;134,160;134,153;134,138;125,131;100,145;92,145;75,145;59,138;50,131;34,94;34,73;17,37;0,0;59,29;134,51;151,66;151,73;159,88;159,94;151,102;151,116;159,124;167,116;184,116;209,131;242,160;267,181;276,203;301,261;242,246;217,240;201,232" o:connectangles="0,0,0,0,0,0,0,0,0,0,0,0,0,0,0,0,0,0,0,0,0,0,0,0,0,0,0,0,0,0,0,0,0,0,0,0,0,0,0,0,0,0,0,0,0,0,0,0,0,0,0,0,0,0,0,0,0,0,0,0,0"/>
                </v:shape>
                <v:shape id="Freeform 266" o:spid="_x0000_s1058" style="position:absolute;left:1920;top:13601;width:33;height:22;rotation:90;visibility:visible;mso-wrap-style:square;v-text-anchor:top" coordsize="6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" path="m,28l16,,31,,48,,64,15,48,28,31,43r-15,l,28xe" fillcolor="silver">
                  <v:path arrowok="t" o:connecttype="custom" o:connectlocs="0,14;8,0;16,0;25,0;33,8;25,14;16,22;8,22;0,14" o:connectangles="0,0,0,0,0,0,0,0,0"/>
                </v:shape>
                <v:shape id="Freeform 267" o:spid="_x0000_s1059" style="position:absolute;left:1961;top:14068;width:68;height:94;rotation:90;visibility:visible;mso-wrap-style:square;v-text-anchor:top" coordsize="12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" path="m,145l48,117,65,102r31,l96,87,81,74,33,59,17,30,,,113,44r16,15l129,74r,28l96,130,65,145,33,160,,189,,174,,145xe" fillcolor="silver">
                  <v:path arrowok="t" o:connecttype="custom" o:connectlocs="0,72;25,58;34,51;51,51;51,43;43,37;17,29;9,15;0,0;60,22;68,29;68,37;68,51;51,65;34,72;17,80;0,94;0,87;0,72" o:connectangles="0,0,0,0,0,0,0,0,0,0,0,0,0,0,0,0,0,0,0"/>
                </v:shape>
                <v:shape id="Freeform 268" o:spid="_x0000_s1060" style="position:absolute;left:1942;top:15584;width:33;height:22;rotation:90;visibility:visible;mso-wrap-style:square;v-text-anchor:top" coordsize="6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" path="m,l15,,31,,63,29r,15l,xe" fillcolor="silver">
                  <v:path arrowok="t" o:connecttype="custom" o:connectlocs="0,0;8,0;16,0;33,15;33,22;0,0" o:connectangles="0,0,0,0,0,0"/>
                </v:shape>
                <v:shape id="Freeform 269" o:spid="_x0000_s1061" style="position:absolute;left:1941;top:14692;width:77;height:65;rotation:90;visibility:visible;mso-wrap-style:square;v-text-anchor:top" coordsize="144,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" path="m16,l31,,64,,96,15r31,56l144,130,96,101,48,71r-32,l16,43,,28,16,xe" fillcolor="silver">
                  <v:path arrowok="t" o:connecttype="custom" o:connectlocs="9,0;17,0;34,0;51,8;68,36;77,65;51,51;26,36;9,36;9,22;0,14;9,0" o:connectangles="0,0,0,0,0,0,0,0,0,0,0,0"/>
                </v:shape>
                <v:shape id="Freeform 270" o:spid="_x0000_s1062" style="position:absolute;left:1969;top:14909;width:59;height:86;rotation:90;visibility:visible;mso-wrap-style:square;v-text-anchor:top" coordsize="113,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" path="m,160l,145,17,130,32,117,48,102,65,59r,-15l48,15,32,,65,,80,,97,44r16,43l97,130,80,160,48,174r-16,l,174,,160xe" fillcolor="silver">
                  <v:path arrowok="t" o:connecttype="custom" o:connectlocs="0,79;0,72;9,64;17,58;25,50;34,29;34,22;25,7;17,0;34,0;42,0;51,22;59,43;51,64;42,79;25,86;17,86;0,86;0,79" o:connectangles="0,0,0,0,0,0,0,0,0,0,0,0,0,0,0,0,0,0,0"/>
                </v:shape>
                <v:shape id="Freeform 271" o:spid="_x0000_s1063" style="position:absolute;left:1969;top:14909;width:59;height:86;rotation:90;visibility:visible;mso-wrap-style:square;v-text-anchor:top" coordsize="113,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" path="m,160l,145,17,130,32,117,48,102,65,59r,-15l48,15,32,,65,,80,,97,44r16,43l97,130,80,160,48,174r-16,l,174,,160e" fillcolor="silver" strokeweight=".4pt">
                  <v:path arrowok="t" o:connecttype="custom" o:connectlocs="0,79;0,72;9,64;17,58;25,50;34,29;34,22;25,7;25,7;17,0;34,0;42,0;51,22;59,43;51,64;42,79;25,86;17,86;0,86;0,79" o:connectangles="0,0,0,0,0,0,0,0,0,0,0,0,0,0,0,0,0,0,0,0"/>
                </v:shape>
                <v:shape id="Freeform 272" o:spid="_x0000_s1064" style="position:absolute;left:1973;top:14978;width:58;height:80;rotation:90;visibility:visible;mso-wrap-style:square;v-text-anchor:top" coordsize="11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" path="m,117l,87r17,l33,87r15,15l48,117r17,l81,102,65,74,33,59,17,30,,,33,,48,15,96,59r17,43l113,130,96,145,65,160r-17,l17,145,,117xe" fillcolor="silver">
                  <v:path arrowok="t" o:connecttype="custom" o:connectlocs="0,59;0,44;9,44;17,44;25,51;25,59;33,59;42,51;33,37;17,30;9,15;0,0;17,0;25,8;49,30;58,51;58,65;49,73;33,80;25,80;9,73;0,59" o:connectangles="0,0,0,0,0,0,0,0,0,0,0,0,0,0,0,0,0,0,0,0,0,0"/>
                </v:shape>
                <v:shape id="Freeform 273" o:spid="_x0000_s1065" style="position:absolute;left:1973;top:14978;width:58;height:80;rotation:90;visibility:visible;mso-wrap-style:square;v-text-anchor:top" coordsize="11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" path="m,117l,87r17,l33,87r15,15l48,117r17,l81,102,65,74,33,59,17,30,,,33,,48,15,96,59r17,43l113,130,96,145,65,160r-17,l17,145,,117e" fillcolor="silver" strokeweight=".4pt">
                  <v:path arrowok="t" o:connecttype="custom" o:connectlocs="0,59;0,44;9,44;17,44;25,51;25,59;33,59;42,51;33,37;17,30;9,15;0,0;17,0;25,8;49,30;58,51;58,65;49,73;33,80;25,80;9,73;0,59" o:connectangles="0,0,0,0,0,0,0,0,0,0,0,0,0,0,0,0,0,0,0,0,0,0"/>
                </v:shape>
                <v:shape id="Freeform 274" o:spid="_x0000_s1066" style="position:absolute;left:1956;top:14028;width:34;height:22;rotation:90;visibility:visible;mso-wrap-style:square;v-text-anchor:top" coordsize="6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" path="m,13l,,17,,50,13,65,28r,15l34,28,,13xe" fillcolor="silver">
                  <v:path arrowok="t" o:connecttype="custom" o:connectlocs="0,7;0,0;9,0;26,7;34,14;34,22;18,14;0,7" o:connectangles="0,0,0,0,0,0,0,0"/>
                </v:shape>
                <v:shape id="Freeform 275" o:spid="_x0000_s1067" style="position:absolute;left:1923;top:15506;width:167;height:59;rotation:90;visibility:visible;mso-wrap-style:square;v-text-anchor:top" coordsize="32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" path="m192,87r15,28l111,72r-63,l,72,,59,,44,15,15,48,r63,l175,r65,l255,r16,l271,15r-64,l192,15,159,29r,30l175,72r65,15l320,115r-17,l255,102,223,87r-31,xe" fillcolor="silver">
                  <v:path arrowok="t" o:connecttype="custom" o:connectlocs="100,45;108,59;58,37;25,37;0,37;0,30;0,23;8,8;25,0;58,0;91,0;125,0;133,0;141,0;141,8;108,8;100,8;83,15;83,30;91,37;125,45;167,59;158,59;133,52;116,45;100,45" o:connectangles="0,0,0,0,0,0,0,0,0,0,0,0,0,0,0,0,0,0,0,0,0,0,0,0,0,0"/>
                </v:shape>
                <v:shape id="Freeform 276" o:spid="_x0000_s1068" style="position:absolute;left:1983;top:14176;width:23;height:22;rotation:90;visibility:visible;mso-wrap-style:square;v-text-anchor:top" coordsize="4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" path="m,13l,,15,,32,,48,13r,15l32,43,,43,,13xe" fillcolor="silver">
                  <v:path arrowok="t" o:connecttype="custom" o:connectlocs="0,7;0,0;7,0;15,0;23,7;23,14;15,22;0,22;0,7" o:connectangles="0,0,0,0,0,0,0,0,0"/>
                </v:shape>
                <v:shape id="Freeform 277" o:spid="_x0000_s1069" style="position:absolute;left:1980;top:13982;width:36;height:29;rotation:90;visibility:visible;mso-wrap-style:square;v-text-anchor:top" coordsize="6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" path="m,28l16,15,48,r,15l65,15,48,58,16,43,,28xe" fillcolor="silver">
                  <v:path arrowok="t" o:connecttype="custom" o:connectlocs="0,14;9,8;27,0;27,8;36,8;27,29;9,22;0,14" o:connectangles="0,0,0,0,0,0,0,0"/>
                </v:shape>
                <v:shape id="Freeform 278" o:spid="_x0000_s1070" style="position:absolute;left:1977;top:14054;width:42;height:29;rotation:90;visibility:visible;mso-wrap-style:square;v-text-anchor:top" coordsize="8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" path="m,28l32,,48,,63,,80,15r,28l63,43,48,58,32,43,,28xe" fillcolor="silver">
                  <v:path arrowok="t" o:connecttype="custom" o:connectlocs="0,14;17,0;25,0;33,0;42,8;42,22;33,22;25,29;17,22;0,14" o:connectangles="0,0,0,0,0,0,0,0,0,0"/>
                </v:shape>
                <v:shape id="Freeform 279" o:spid="_x0000_s1071" style="position:absolute;left:1987;top:13943;width:16;height:7;rotation:90;visibility:visible;mso-wrap-style:square;v-text-anchor:top" coordsize="3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" path="m,15l,,32,r,15l15,15,,15xe" fillcolor="silver">
                  <v:path arrowok="t" o:connecttype="custom" o:connectlocs="0,7;0,0;16,0;16,7;8,7;0,7" o:connectangles="0,0,0,0,0,0"/>
                </v:shape>
                <v:shape id="Freeform 280" o:spid="_x0000_s1072" style="position:absolute;left:1992;top:15591;width:33;height:7;rotation:90;visibility:visible;mso-wrap-style:square;v-text-anchor:top" coordsize="6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" path="m,15l31,,48,,63,15r-32,l,15xe" fillcolor="silver">
                  <v:path arrowok="t" o:connecttype="custom" o:connectlocs="0,7;16,0;25,0;33,7;16,7;0,7" o:connectangles="0,0,0,0,0,0"/>
                </v:shape>
                <v:shape id="Freeform 281" o:spid="_x0000_s1073" style="position:absolute;left:2004;top:14032;width:34;height:13;rotation:90;visibility:visible;mso-wrap-style:square;v-text-anchor:top" coordsize="6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" path="m,14l34,,50,,65,,50,29r-33,l,14xe" fillcolor="silver">
                  <v:path arrowok="t" o:connecttype="custom" o:connectlocs="0,6;18,0;26,0;34,0;26,13;9,13;0,6" o:connectangles="0,0,0,0,0,0,0"/>
                </v:shape>
                <v:shape id="Freeform 282" o:spid="_x0000_s1074" style="position:absolute;left:2008;top:15005;width:119;height:51;rotation:90;visibility:visible;mso-wrap-style:square;v-text-anchor:top" coordsize="22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" path="m,57l,43r31,l48,43,96,72r48,l160,72,175,57,160,43,144,28r-17,l112,28r,-15l112,r32,l175,r33,28l223,57,208,87r-16,13l144,100,79,87,,57xe" fillcolor="silver">
                  <v:path arrowok="t" o:connecttype="custom" o:connectlocs="0,29;0,22;17,22;26,22;51,37;77,37;85,37;93,29;85,22;77,14;68,14;60,14;60,7;60,0;77,0;93,0;111,14;119,29;111,44;102,51;77,51;42,44;0,29" o:connectangles="0,0,0,0,0,0,0,0,0,0,0,0,0,0,0,0,0,0,0,0,0,0,0"/>
                </v:shape>
                <v:shape id="Freeform 283" o:spid="_x0000_s1075" style="position:absolute;left:2008;top:15005;width:119;height:51;rotation:90;visibility:visible;mso-wrap-style:square;v-text-anchor:top" coordsize="22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" path="m,57l,43r31,l48,43,96,72r48,l160,72,175,57,160,43,144,28r-17,l112,28r,-15l112,r32,l175,r33,28l223,57,208,87r-16,13l144,100,79,87,,57e" fillcolor="silver" strokeweight=".4pt">
                  <v:path arrowok="t" o:connecttype="custom" o:connectlocs="0,29;0,22;0,22;17,22;26,22;51,37;77,37;85,37;93,29;85,22;77,14;68,14;60,14;60,7;60,0;77,0;93,0;111,14;119,29;111,44;102,51;77,51;42,44;0,29" o:connectangles="0,0,0,0,0,0,0,0,0,0,0,0,0,0,0,0,0,0,0,0,0,0,0,0"/>
                </v:shape>
                <v:shape id="Freeform 284" o:spid="_x0000_s1076" style="position:absolute;left:2040;top:15217;width:91;height:73;rotation:90;visibility:visible;mso-wrap-style:square;v-text-anchor:top" coordsize="176,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" path="m17,102l,72,17,29,48,16,96,r32,l161,16r15,43l161,72,144,87r-16,l128,59r,-15l113,29r-17,l80,44,65,59,48,87r17,15l96,102r17,l113,131r-17,l80,146r-32,l32,131,17,102xe" fillcolor="silver">
                  <v:path arrowok="t" o:connecttype="custom" o:connectlocs="9,51;0,36;9,15;25,8;50,0;66,0;83,8;91,30;83,36;74,44;66,44;66,30;66,22;58,15;50,15;41,22;34,30;25,44;34,51;50,51;58,51;58,66;50,66;41,73;25,73;17,66;9,51" o:connectangles="0,0,0,0,0,0,0,0,0,0,0,0,0,0,0,0,0,0,0,0,0,0,0,0,0,0,0"/>
                </v:shape>
                <v:shape id="Freeform 285" o:spid="_x0000_s1077" style="position:absolute;left:2040;top:15217;width:91;height:73;rotation:90;visibility:visible;mso-wrap-style:square;v-text-anchor:top" coordsize="176,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" path="m17,102l,72,17,29,48,16,96,r32,l161,16r15,43l161,72,144,87r-16,l128,59r,-15l113,29r-17,l80,44,65,59,48,87r17,15l96,102r17,l113,131r-17,l80,146r-32,l32,131,17,102e" fillcolor="silver" strokeweight=".4pt">
                  <v:path arrowok="t" o:connecttype="custom" o:connectlocs="9,51;0,36;9,15;25,8;50,0;66,0;83,8;91,30;83,36;74,44;66,44;66,30;66,22;58,15;50,15;41,22;34,30;25,44;34,51;34,51;50,51;50,51;58,51;58,66;50,66;41,73;25,73;17,66;9,51" o:connectangles="0,0,0,0,0,0,0,0,0,0,0,0,0,0,0,0,0,0,0,0,0,0,0,0,0,0,0,0,0"/>
                </v:shape>
                <v:shape id="Freeform 286" o:spid="_x0000_s1078" style="position:absolute;left:2718;top:14875;width:24;height:1346;rotation:90;visibility:visible;mso-wrap-style:square;v-text-anchor:top" coordsize="48,2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" path="m,2680l16,145r,-72l16,30,33,,48,160,33,2695r-17,l,2695r,-15xe" fillcolor="silver">
                  <v:path arrowok="t" o:connecttype="custom" o:connectlocs="0,1339;8,72;8,36;8,15;17,0;24,80;17,1346;8,1346;0,1346;0,1339" o:connectangles="0,0,0,0,0,0,0,0,0,0"/>
                </v:shape>
                <v:shape id="Freeform 287" o:spid="_x0000_s1079" style="position:absolute;left:2736;top:14900;width:26;height:1381;rotation:90;visibility:visible;mso-wrap-style:square;v-text-anchor:top" coordsize="48,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" path="m,l48,14r,15l48,44r,43l48,130r,59l48,261r,86l48,434r,102l48,651r,232l48,1130r,246l48,1623r,245l48,2101,31,2202r,101l31,2404r,87l31,2550r,71l31,2665r,43l31,2723r,15l,2767r,-15l,2723r,-28l,2636r,-58l,2506r,-87l,2333,,2231,,2116,,1883,,1636,,1376,,1115,,868,,638,,536,,419,,332,,246,,174,,115,,57,,29,,xe" fillcolor="silver">
                  <v:path arrowok="t" o:connecttype="custom" o:connectlocs="0,0;26,7;26,14;26,22;26,43;26,65;26,94;26,130;26,173;26,217;26,268;26,325;26,441;26,564;26,687;26,810;26,932;26,1049;17,1099;17,1149;17,1200;17,1243;17,1273;17,1308;17,1330;17,1352;17,1359;17,1367;0,1381;0,1374;0,1359;0,1345;0,1316;0,1287;0,1251;0,1207;0,1164;0,1113;0,1056;0,940;0,817;0,687;0,556;0,433;0,318;0,268;0,209;0,166;0,123;0,87;0,57;0,28;0,14;0,0" o:connectangles="0,0,0,0,0,0,0,0,0,0,0,0,0,0,0,0,0,0,0,0,0,0,0,0,0,0,0,0,0,0,0,0,0,0,0,0,0,0,0,0,0,0,0,0,0,0,0,0,0,0,0,0,0,0"/>
                </v:shape>
                <v:shape id="Freeform 288" o:spid="_x0000_s1080" style="position:absolute;left:2042;top:14924;width:151;height:79;rotation:90;visibility:visible;mso-wrap-style:square;v-text-anchor:top" coordsize="288,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" path="m48,143l64,100r,-13l64,56r-16,l33,56,16,71,,56,16,28,33,13r15,l64,13,81,28,96,43r,28l96,115r65,-15l225,100,240,71r,-15l240,43,225,28,209,43,192,56r-15,l161,56r,-13l177,28,192,13,225,r15,l273,13r15,15l288,71r-15,29l225,130r-33,13l144,143r-48,l96,130,64,143r,15l48,143xe" fillcolor="silver">
                  <v:path arrowok="t" o:connecttype="custom" o:connectlocs="25,72;34,50;34,44;34,28;25,28;17,28;8,36;0,28;8,14;17,7;25,7;34,7;42,14;50,22;50,36;50,58;84,50;118,50;126,36;126,28;126,22;118,14;110,22;101,28;93,28;84,28;84,22;93,14;101,7;118,0;126,0;143,7;151,14;151,36;143,50;118,65;101,72;76,72;50,72;50,65;34,72;34,79;25,72" o:connectangles="0,0,0,0,0,0,0,0,0,0,0,0,0,0,0,0,0,0,0,0,0,0,0,0,0,0,0,0,0,0,0,0,0,0,0,0,0,0,0,0,0,0,0"/>
                </v:shape>
                <v:shape id="Freeform 289" o:spid="_x0000_s1081" style="position:absolute;left:2042;top:14924;width:151;height:79;rotation:90;visibility:visible;mso-wrap-style:square;v-text-anchor:top" coordsize="288,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" path="m48,143l64,100r,-13l64,56r-16,l33,56,16,71,,56,16,28,33,13r15,l64,13,81,28,96,43r,28l96,115r65,-15l225,100,240,71r,-15l240,43,225,28,209,43,192,56r-15,l161,56r,-13l177,28,192,13,225,r15,l273,13r15,15l288,71r-15,29l225,130r-33,13l144,143r-48,l96,130,64,143r,15l48,143e" fillcolor="silver" strokeweight=".4pt">
                  <v:path arrowok="t" o:connecttype="custom" o:connectlocs="25,72;34,50;34,44;34,28;34,28;25,28;17,28;8,36;8,36;0,28;8,14;17,7;25,7;34,7;42,14;50,22;50,36;50,58;84,50;118,50;126,36;126,28;126,22;118,14;110,22;101,28;93,28;84,28;84,22;93,14;101,7;118,0;126,0;143,7;151,14;151,36;143,50;118,65;101,72;76,72;50,72;50,65;34,72;34,79;25,72" o:connectangles="0,0,0,0,0,0,0,0,0,0,0,0,0,0,0,0,0,0,0,0,0,0,0,0,0,0,0,0,0,0,0,0,0,0,0,0,0,0,0,0,0,0,0,0,0"/>
                </v:shape>
                <v:shape id="Freeform 290" o:spid="_x0000_s1082" style="position:absolute;left:2103;top:15177;width:60;height:51;rotation:90;visibility:visible;mso-wrap-style:square;v-text-anchor:top" coordsize="11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" path="m48,100l16,28,,13,,,64,13r48,30l112,56r-16,l81,87,64,100r-16,xe" fillcolor="silver">
                  <v:path arrowok="t" o:connecttype="custom" o:connectlocs="26,51;9,14;0,7;0,0;34,7;60,22;60,29;51,29;43,44;34,51;26,51" o:connectangles="0,0,0,0,0,0,0,0,0,0,0"/>
                </v:shape>
                <v:shape id="Freeform 291" o:spid="_x0000_s1083" style="position:absolute;left:2103;top:15177;width:60;height:51;rotation:90;visibility:visible;mso-wrap-style:square;v-text-anchor:top" coordsize="11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" path="m48,100l16,28,,13,,,64,13r48,30l112,56r-16,l81,87,64,100r-16,e" fillcolor="silver" strokeweight=".4pt">
                  <v:path arrowok="t" o:connecttype="custom" o:connectlocs="26,51;9,14;0,7;0,0;0,0;34,7;60,22;60,29;51,29;43,44;34,51;26,51;26,51" o:connectangles="0,0,0,0,0,0,0,0,0,0,0,0,0"/>
                </v:shape>
                <v:shape id="Freeform 292" o:spid="_x0000_s1084" style="position:absolute;left:2196;top:14995;width:126;height:114;rotation:90;visibility:visible;mso-wrap-style:square;v-text-anchor:top" coordsize="2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" path="m,202l,187,17,173,48,130,129,57,209,r16,13l240,28,209,72r-48,58l48,217,33,230r-16,l,202xe" fillcolor="silver">
                  <v:path arrowok="t" o:connecttype="custom" o:connectlocs="0,100;0,93;9,86;25,64;68,28;110,0;118,6;126,14;110,36;85,64;25,108;17,114;9,114;0,100" o:connectangles="0,0,0,0,0,0,0,0,0,0,0,0,0,0"/>
                </v:shape>
                <v:shape id="Freeform 293" o:spid="_x0000_s1085" style="position:absolute;left:2247;top:15232;width:60;height:94;rotation:90;visibility:visible;mso-wrap-style:square;v-text-anchor:top" coordsize="113,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" path="m,158l,130,,87r16,l16,130r17,15l48,145r16,l81,130,64,102,48,72,16,15,16,,33,,64,43,96,87r17,43l96,173,81,188r-33,l16,173,,158xe" fillcolor="silver">
                  <v:path arrowok="t" o:connecttype="custom" o:connectlocs="0,79;0,65;0,44;8,44;8,65;18,73;25,73;34,73;43,65;34,51;25,36;8,8;8,0;18,0;34,22;51,44;60,65;51,87;43,94;25,94;8,87;0,79" o:connectangles="0,0,0,0,0,0,0,0,0,0,0,0,0,0,0,0,0,0,0,0,0,0"/>
                </v:shape>
                <v:shape id="Freeform 294" o:spid="_x0000_s1086" style="position:absolute;left:2247;top:15232;width:60;height:94;rotation:90;visibility:visible;mso-wrap-style:square;v-text-anchor:top" coordsize="113,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" path="m,158l,130,,87r16,l16,130r17,15l48,145r16,l81,130,64,102,48,72,16,15,16,,33,,64,43,96,87r17,43l96,173,81,188r-33,l16,173,,158e" fillcolor="silver" strokeweight=".4pt">
                  <v:path arrowok="t" o:connecttype="custom" o:connectlocs="0,79;0,65;0,44;8,44;8,65;18,73;25,73;34,73;43,65;34,51;25,36;8,8;8,0;18,0;34,22;51,44;60,65;51,87;43,94;25,94;8,87;0,79" o:connectangles="0,0,0,0,0,0,0,0,0,0,0,0,0,0,0,0,0,0,0,0,0,0"/>
                </v:shape>
                <v:shape id="Freeform 295" o:spid="_x0000_s1087" style="position:absolute;left:2259;top:15006;width:60;height:42;rotation:90;visibility:visible;mso-wrap-style:square;v-text-anchor:top" coordsize="1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" path="m,87l96,r16,l64,59,31,74,,87xe" fillcolor="silver">
                  <v:path arrowok="t" o:connecttype="custom" o:connectlocs="0,42;51,0;60,0;34,28;17,36;0,42" o:connectangles="0,0,0,0,0,0"/>
                </v:shape>
                <v:shape id="Freeform 296" o:spid="_x0000_s1088" style="position:absolute;left:2245;top:15330;width:91;height:49;rotation:90;visibility:visible;mso-wrap-style:square;v-text-anchor:top" coordsize="17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" path="m,13l,,16,,64,43,96,57r16,l127,57,144,43,127,28r-15,l112,13,127,r17,l175,28r,29l175,72r-15,28l144,100r-48,l48,72,31,43,,13xe" fillcolor="silver">
                  <v:path arrowok="t" o:connecttype="custom" o:connectlocs="0,6;0,0;8,0;33,21;50,28;58,28;66,28;75,21;66,14;58,14;58,6;66,0;75,0;91,14;91,28;91,35;83,49;75,49;50,49;25,35;16,21;0,6" o:connectangles="0,0,0,0,0,0,0,0,0,0,0,0,0,0,0,0,0,0,0,0,0,0"/>
                </v:shape>
                <v:shape id="Freeform 297" o:spid="_x0000_s1089" style="position:absolute;left:2245;top:15330;width:91;height:49;rotation:90;visibility:visible;mso-wrap-style:square;v-text-anchor:top" coordsize="17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" path="m,13l,,16,,64,43,96,57r16,l127,57,144,43,127,28r-15,l112,13,127,r17,l175,28r,29l175,72r-15,28l144,100r-48,l48,72,31,43,,13e" fillcolor="silver" strokeweight=".4pt">
                  <v:path arrowok="t" o:connecttype="custom" o:connectlocs="0,6;0,0;8,0;33,21;50,28;58,28;66,28;75,21;66,14;58,14;58,6;66,0;75,0;91,14;91,28;91,35;83,49;75,49;50,49;25,35;16,21;0,6" o:connectangles="0,0,0,0,0,0,0,0,0,0,0,0,0,0,0,0,0,0,0,0,0,0"/>
                </v:shape>
                <v:shape id="Freeform 298" o:spid="_x0000_s1090" style="position:absolute;left:2277;top:14653;width:24;height:42;rotation:90;visibility:visible;mso-wrap-style:square;v-text-anchor:top" coordsize="4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" path="m,l31,15,48,30r,57l,44,,30,,15,,xe" fillcolor="silver">
                  <v:path arrowok="t" o:connecttype="custom" o:connectlocs="0,0;16,7;24,14;24,42;0,21;0,14;0,7;0,0" o:connectangles="0,0,0,0,0,0,0,0"/>
                </v:shape>
                <v:shape id="Freeform 299" o:spid="_x0000_s1091" style="position:absolute;left:2279;top:15167;width:68;height:80;rotation:90;visibility:visible;mso-wrap-style:square;v-text-anchor:top" coordsize="12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" path="m,146l,131,,102,,74,16,59r17,l33,74r,28l33,131r15,l64,131,96,102r,-43l96,r16,l129,30r,44l129,102r-17,44l81,161r-17,l33,161,,146xe" fillcolor="silver">
                  <v:path arrowok="t" o:connecttype="custom" o:connectlocs="0,73;0,65;0,51;0,37;8,29;17,29;17,37;17,51;17,65;25,65;34,65;51,51;51,29;51,0;59,0;68,15;68,37;68,51;59,73;43,80;34,80;17,80;0,73" o:connectangles="0,0,0,0,0,0,0,0,0,0,0,0,0,0,0,0,0,0,0,0,0,0,0"/>
                </v:shape>
                <v:shape id="Freeform 300" o:spid="_x0000_s1092" style="position:absolute;left:2279;top:15167;width:68;height:80;rotation:90;visibility:visible;mso-wrap-style:square;v-text-anchor:top" coordsize="12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" path="m,146l,131,,102,,74,16,59r17,l33,74r,28l33,131r15,l64,131,96,102r,-43l96,r16,l129,30r,44l129,102r-17,44l81,161r-17,l33,161,,146e" fillcolor="silver" strokeweight=".4pt">
                  <v:path arrowok="t" o:connecttype="custom" o:connectlocs="0,73;0,65;0,51;0,37;8,29;17,29;17,37;17,51;17,65;25,65;34,65;51,51;51,29;51,0;59,0;59,0;68,15;68,37;68,51;59,73;43,80;34,80;17,80;0,73" o:connectangles="0,0,0,0,0,0,0,0,0,0,0,0,0,0,0,0,0,0,0,0,0,0,0,0"/>
                </v:shape>
                <v:shape id="Freeform 301" o:spid="_x0000_s1093" style="position:absolute;left:2245;top:14612;width:456;height:384;rotation:90;visibility:visible;mso-wrap-style:square;v-text-anchor:top" coordsize="866,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" path="m,753l,739,,724,33,709r15,l48,724r16,15l81,724,96,696r,-59l96,579r33,-57l161,477r48,-43l257,420r64,-15l369,405r63,29l528,477r81,89l626,566r,-15l513,405,465,333,449,290r,-43l449,217r16,-44l497,145r48,-29l578,101r31,l689,86r81,l802,73,818,43r,-13l785,43r-15,l785,15,802,r31,l850,r,15l866,30,850,58,818,86r-33,15l770,116r-81,14l705,145r17,l754,160r16,28l770,217r15,30l770,275r-33,28l705,318r-48,l609,303,593,290r,-15l593,260r33,15l641,275r16,l689,247r,-15l689,217,641,173r-32,l578,173r-17,15l528,203r-31,57l497,318r16,44l528,405r50,44l578,464r15,-15l578,420,561,377,545,333,528,290r17,-15l561,362r17,43l609,449r48,73l722,579,850,681r-65,72l609,609,528,551,465,522,417,507,321,492r48,-15l417,492r96,30l528,522,497,492,465,477,417,449r-48,l305,449r-48,15l225,507r-16,29l209,566r16,28l257,609r31,l305,594r16,-15l336,536r17,15l369,579r,43l353,652r-17,29l305,696r-65,13l209,696,161,666r,-14l161,622,144,609r-15,l129,637r,15l129,681r,28l112,753,96,768r-32,l33,768,,753xe" fillcolor="silver">
                  <v:path arrowok="t" o:connecttype="custom" o:connectlocs="0,362;25,362;51,348;68,261;135,210;227,217;330,283;245,167;236,109;287,58;363,43;431,22;405,22;439,0;456,15;413,51;371,73;405,94;405,138;346,159;312,138;338,138;363,116;321,87;278,102;270,181;304,232;295,189;287,138;321,225;448,341;278,276;169,246;270,261;245,239;161,225;110,268;135,305;169,290;194,290;177,341;110,348;85,311;68,319;68,355;34,384" o:connectangles="0,0,0,0,0,0,0,0,0,0,0,0,0,0,0,0,0,0,0,0,0,0,0,0,0,0,0,0,0,0,0,0,0,0,0,0,0,0,0,0,0,0,0,0,0,0"/>
                </v:shape>
                <v:shape id="Freeform 302" o:spid="_x0000_s1094" style="position:absolute;left:2306;top:15212;width:8;height:0;rotation:90;visibility:visible;mso-wrap-style:square;v-text-anchor:top" coordsize="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" path="m,l17,,,xe" fillcolor="silver">
                  <v:path arrowok="t" o:connecttype="custom" o:connectlocs="0,0;8,0;0,0" o:connectangles="0,0,0"/>
                </v:shape>
                <v:shape id="Freeform 303" o:spid="_x0000_s1095" style="position:absolute;left:2306;top:15212;width:8;height:0;rotation:90;visibility:visible;mso-wrap-style:square;v-text-anchor:top" coordsize="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" path="m,l,,17,,,e" fillcolor="silver" strokeweight=".4pt">
                  <v:path arrowok="t" o:connecttype="custom" o:connectlocs="0,0;0,0;8,0;8,0;8,0;0,0" o:connectangles="0,0,0,0,0,0"/>
                </v:shape>
                <v:shape id="Freeform 304" o:spid="_x0000_s1096" style="position:absolute;left:2306;top:15341;width:86;height:52;rotation:90;visibility:visible;mso-wrap-style:square;v-text-anchor:top" coordsize="1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" path="m,87l48,73,129,r15,15l161,30,144,73r-15,29l96,102r-31,l,102,,87xe" fillcolor="silver">
                  <v:path arrowok="t" o:connecttype="custom" o:connectlocs="0,44;26,37;69,0;77,8;86,15;77,37;69,52;51,52;35,52;0,52;0,44" o:connectangles="0,0,0,0,0,0,0,0,0,0,0"/>
                </v:shape>
                <v:shape id="Freeform 305" o:spid="_x0000_s1097" style="position:absolute;left:2306;top:15341;width:86;height:52;rotation:90;visibility:visible;mso-wrap-style:square;v-text-anchor:top" coordsize="1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" path="m,87l48,73,129,r15,15l161,30,144,73r-15,29l96,102r-31,l,102,,87e" fillcolor="silver" strokeweight=".4pt">
                  <v:path arrowok="t" o:connecttype="custom" o:connectlocs="0,44;26,37;69,0;77,8;86,15;77,37;69,52;51,52;35,52;0,52;0,44" o:connectangles="0,0,0,0,0,0,0,0,0,0,0"/>
                </v:shape>
                <v:shape id="Freeform 306" o:spid="_x0000_s1098" style="position:absolute;left:2351;top:14832;width:9;height:38;rotation:90;visibility:visible;mso-wrap-style:square;v-text-anchor:top" coordsize="1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" path="m,l15,15r,15l15,58,,73,,xe" fillcolor="silver">
                  <v:path arrowok="t" o:connecttype="custom" o:connectlocs="0,0;9,8;9,16;9,30;0,38;0,0" o:connectangles="0,0,0,0,0,0"/>
                </v:shape>
                <v:shape id="Freeform 307" o:spid="_x0000_s1099" style="position:absolute;left:2334;top:15191;width:93;height:43;rotation:90;visibility:visible;mso-wrap-style:square;v-text-anchor:top" coordsize="17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" path="m,72l,44,15,29,48,,79,,96,14r-17,l48,29r,15l48,57r31,l111,44,159,r16,l175,14,159,44,144,72,111,87r-32,l31,87,,72xe" fillcolor="silver">
                  <v:path arrowok="t" o:connecttype="custom" o:connectlocs="0,36;0,22;8,14;26,0;42,0;51,7;42,7;26,14;26,22;26,28;42,28;59,22;84,0;93,0;93,7;84,22;77,36;59,43;42,43;16,43;0,36" o:connectangles="0,0,0,0,0,0,0,0,0,0,0,0,0,0,0,0,0,0,0,0,0"/>
                </v:shape>
                <v:shape id="Freeform 308" o:spid="_x0000_s1100" style="position:absolute;left:2334;top:15191;width:93;height:43;rotation:90;visibility:visible;mso-wrap-style:square;v-text-anchor:top" coordsize="17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" path="m,72l,44,15,29,48,,79,,96,14r-17,l48,29r,15l48,57r31,l111,44,159,r16,l175,14,159,44,144,72,111,87r-32,l31,87,,72e" fillcolor="silver" strokeweight=".4pt">
                  <v:path arrowok="t" o:connecttype="custom" o:connectlocs="0,36;0,22;8,14;26,0;26,0;42,0;51,7;42,7;26,14;26,22;26,28;42,28;59,22;84,0;93,0;93,7;93,7;84,22;77,36;59,43;42,43;16,43;0,36" o:connectangles="0,0,0,0,0,0,0,0,0,0,0,0,0,0,0,0,0,0,0,0,0,0,0"/>
                </v:shape>
                <v:shape id="Freeform 309" o:spid="_x0000_s1101" style="position:absolute;left:2379;top:15459;width:1;height:1;rotation:90;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" path="m,l,e" fillcolor="silver" strokeweight=".4pt">
                  <v:path arrowok="t" o:connecttype="custom" o:connectlocs="0,0;0,0;0,0" o:connectangles="0,0,0"/>
                </v:shape>
                <v:shape id="Freeform 310" o:spid="_x0000_s1102" style="position:absolute;left:2403;top:15232;width:59;height:44;rotation:90;visibility:visible;mso-wrap-style:square;v-text-anchor:top" coordsize="1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" path="m,44l,29,16,,33,r,14l33,29r,15l33,57r15,l64,44,81,29r15,l112,44,96,57,81,72,33,87r-17,l16,72,,44xe" fillcolor="silver">
                  <v:path arrowok="t" o:connecttype="custom" o:connectlocs="0,22;0,15;8,0;17,0;17,7;17,15;17,22;17,29;25,29;34,22;43,15;51,15;59,22;51,29;43,36;17,44;8,44;8,36;0,22" o:connectangles="0,0,0,0,0,0,0,0,0,0,0,0,0,0,0,0,0,0,0"/>
                </v:shape>
                <v:shape id="Freeform 311" o:spid="_x0000_s1103" style="position:absolute;left:2403;top:15232;width:59;height:44;rotation:90;visibility:visible;mso-wrap-style:square;v-text-anchor:top" coordsize="1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" path="m,44l,29,16,,33,r,14l33,29r,15l33,57r15,l64,44,81,29r15,l112,44,96,57,81,72,33,87r-17,l16,72,,44e" fillcolor="silver" strokeweight=".4pt">
                  <v:path arrowok="t" o:connecttype="custom" o:connectlocs="0,22;0,15;8,0;17,0;17,7;17,15;17,22;17,29;25,29;34,22;43,15;51,15;59,22;51,29;43,36;17,44;8,44;8,36;0,22" o:connectangles="0,0,0,0,0,0,0,0,0,0,0,0,0,0,0,0,0,0,0"/>
                </v:shape>
                <v:shape id="Freeform 312" o:spid="_x0000_s1104" style="position:absolute;left:2413;top:14937;width:25;height:14;rotation:90;visibility:visible;mso-wrap-style:square;v-text-anchor:top" coordsize="4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" path="m,13l,,15,,48,r,13l31,28r-16,l,13xe" fillcolor="silver">
                  <v:path arrowok="t" o:connecttype="custom" o:connectlocs="0,7;0,0;8,0;25,0;25,7;16,14;8,14;0,7" o:connectangles="0,0,0,0,0,0,0,0"/>
                </v:shape>
                <v:shape id="Freeform 313" o:spid="_x0000_s1105" style="position:absolute;left:2687;top:14801;width:456;height:948;rotation:90;visibility:visible;mso-wrap-style:square;v-text-anchor:top" coordsize="866,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" path="m,1882r64,-29l144,1825r81,-44l288,1738r64,-43l417,1636r48,-72l497,1506r31,-73l561,1317r15,-130l576,940r257,l849,912r,-825l849,r17,l866,174r,781l737,970r-113,l624,985r,159l609,1302r-33,87l545,1463r-32,71l480,1608r-96,100l273,1795r-65,30l144,1853r-65,29l16,1897,,1882xe" fillcolor="silver">
                  <v:path arrowok="t" o:connecttype="custom" o:connectlocs="0,941;34,926;76,912;118,890;152,869;185,847;220,818;245,782;262,753;278,716;295,658;303,593;303,470;439,470;447,456;447,43;447,0;456,0;456,87;456,477;388,485;329,485;329,492;329,572;321,651;303,694;287,731;270,767;253,804;202,854;144,897;110,912;76,926;42,941;8,948;0,941" o:connectangles="0,0,0,0,0,0,0,0,0,0,0,0,0,0,0,0,0,0,0,0,0,0,0,0,0,0,0,0,0,0,0,0,0,0,0,0"/>
                </v:shape>
                <v:shape id="Freeform 314" o:spid="_x0000_s1106" style="position:absolute;left:2662;top:14691;width:562;height:992;rotation:90;visibility:visible;mso-wrap-style:square;v-text-anchor:top" coordsize="1073,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" path="m,1927r,-15l96,1912r96,-29l288,1853r96,-28l464,1767r81,-44l608,1651r48,-86l689,1491r31,-72l737,1261r,-306l1009,942r,-479l1025,14r,-14l1042,r15,l1073,29r,15l1073,115r,884l1073,1014r-256,l817,1029r,115l817,1261r-17,115l769,1491r-49,102l672,1695r-96,87l528,1825r-48,28l416,1883r-48,29l240,1955,15,1984,,1927xe" fillcolor="silver">
                  <v:path arrowok="t" o:connecttype="custom" o:connectlocs="0,964;0,956;50,956;101,942;151,927;201,913;243,884;285,862;318,826;344,783;361,746;377,710;386,631;386,478;528,471;528,232;537,7;537,0;546,0;554,0;562,15;562,22;562,58;562,500;562,507;428,507;428,515;428,572;428,631;419,688;403,746;377,797;352,848;302,891;277,913;251,927;218,942;193,956;126,978;8,992;0,964" o:connectangles="0,0,0,0,0,0,0,0,0,0,0,0,0,0,0,0,0,0,0,0,0,0,0,0,0,0,0,0,0,0,0,0,0,0,0,0,0,0,0,0,0"/>
                </v:shape>
                <v:shape id="Freeform 315" o:spid="_x0000_s1107" style="position:absolute;left:2461;top:14789;width:33;height:29;rotation:90;visibility:visible;mso-wrap-style:square;v-text-anchor:top" coordsize="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" path="m,30l,15,,,16,,31,,64,58r-33,l,30xe" fillcolor="silver">
                  <v:path arrowok="t" o:connecttype="custom" o:connectlocs="0,15;0,8;0,0;8,0;16,0;33,29;16,29;0,15" o:connectangles="0,0,0,0,0,0,0,0"/>
                </v:shape>
                <v:shape id="Freeform 316" o:spid="_x0000_s1108" style="position:absolute;left:2469;top:14645;width:167;height:151;rotation:90;visibility:visible;mso-wrap-style:square;v-text-anchor:top" coordsize="320,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" path="m,260l49,230r31,l113,245r32,l161,245r15,l193,230,113,202,97,174,80,144,49,57r48,l128,72r33,15l193,115r16,15l224,159r,15l241,187r16,l241,130r,-43l257,28,289,r16,13l320,43r,44l305,187r,30l289,245r-17,l257,245r-16,l241,274r,15l145,304r-32,l65,304,,260xe" fillcolor="silver">
                  <v:path arrowok="t" o:connecttype="custom" o:connectlocs="0,129;26,114;42,114;59,122;76,122;84,122;92,122;101,114;59,100;51,86;42,72;26,28;51,28;67,36;84,43;101,57;109,65;117,79;117,86;126,93;134,93;126,65;126,43;134,14;151,0;159,6;167,21;167,43;159,93;159,108;151,122;142,122;134,122;126,122;126,136;126,144;76,151;59,151;34,151;0,129" o:connectangles="0,0,0,0,0,0,0,0,0,0,0,0,0,0,0,0,0,0,0,0,0,0,0,0,0,0,0,0,0,0,0,0,0,0,0,0,0,0,0,0"/>
                </v:shape>
                <v:shape id="Freeform 317" o:spid="_x0000_s1109" style="position:absolute;left:2499;top:15340;width:77;height:64;rotation:90;visibility:visible;mso-wrap-style:square;v-text-anchor:top" coordsize="144,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" path="m31,87l,44,,15,31,,48,15,96,44r48,86l96,102,31,87xe" fillcolor="silver">
                  <v:path arrowok="t" o:connecttype="custom" o:connectlocs="17,43;0,22;0,7;17,0;26,7;51,22;77,64;51,50;17,43" o:connectangles="0,0,0,0,0,0,0,0,0"/>
                </v:shape>
                <v:shape id="Freeform 318" o:spid="_x0000_s1110" style="position:absolute;left:2560;top:15000;width:35;height:29;rotation:90;visibility:visible;mso-wrap-style:square;v-text-anchor:top" coordsize="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" path="m,15l16,,31,,64,43,48,58r-32,l,15xe" fillcolor="silver">
                  <v:path arrowok="t" o:connecttype="custom" o:connectlocs="0,8;9,0;17,0;35,22;26,29;9,29;0,8" o:connectangles="0,0,0,0,0,0,0"/>
                </v:shape>
                <v:shape id="Freeform 319" o:spid="_x0000_s1111" style="position:absolute;left:2990;top:15331;width:35;height:22;rotation:90;visibility:visible;mso-wrap-style:square;v-text-anchor:top" coordsize="6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" path="m,43l17,15,33,,48,15,65,28,48,43r-15,l17,43,,43xe" fillcolor="silver">
                  <v:path arrowok="t" o:connecttype="custom" o:connectlocs="0,22;9,8;18,0;26,8;35,14;26,22;18,22;9,22;0,22" o:connectangles="0,0,0,0,0,0,0,0,0"/>
                </v:shape>
                <v:shape id="Freeform 320" o:spid="_x0000_s1112" style="position:absolute;left:3012;top:15320;width:108;height:52;rotation:90;visibility:visible;mso-wrap-style:square;v-text-anchor:top" coordsize="207,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" path="m,l32,15,63,30r48,28l144,30,159,15,176,r31,l176,30,159,73r-31,29l111,102r-31,l32,58,,xe" fillcolor="silver">
                  <v:path arrowok="t" o:connecttype="custom" o:connectlocs="0,0;17,8;33,15;58,30;75,15;83,8;92,0;108,0;92,15;83,37;67,52;58,52;42,52;17,30;0,0" o:connectangles="0,0,0,0,0,0,0,0,0,0,0,0,0,0,0"/>
                </v:shape>
                <v:shape id="Freeform 321" o:spid="_x0000_s1113" style="position:absolute;left:3080;top:15328;width:43;height:36;rotation:90;visibility:visible;mso-wrap-style:square;v-text-anchor:top" coordsize="8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" path="m,43l17,13,33,,48,13,81,28,65,43r,14l33,72,17,57,,43xe" fillcolor="silver">
                  <v:path arrowok="t" o:connecttype="custom" o:connectlocs="0,22;9,7;18,0;25,7;43,14;35,22;35,29;18,36;9,29;0,22" o:connectangles="0,0,0,0,0,0,0,0,0,0"/>
                </v:shape>
                <v:shape id="Freeform 322" o:spid="_x0000_s1114" style="position:absolute;left:3108;top:15297;width:25;height:29;rotation:90;visibility:visible;mso-wrap-style:square;v-text-anchor:top" coordsize="4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" path="m,43l17,15,33,,48,r,15l48,30,17,58,,43xe" fillcolor="silver">
                  <v:path arrowok="t" o:connecttype="custom" o:connectlocs="0,22;9,8;17,0;25,0;25,8;25,15;9,29;0,22" o:connectangles="0,0,0,0,0,0,0,0"/>
                </v:shape>
                <v:shape id="Freeform 323" o:spid="_x0000_s1115" style="position:absolute;left:3115;top:15357;width:25;height:29;rotation:90;visibility:visible;mso-wrap-style:square;v-text-anchor:top" coordsize="4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" path="m16,l31,28,48,56r-17,l16,28,,13,16,xe" fillcolor="silver">
                  <v:path arrowok="t" o:connecttype="custom" o:connectlocs="8,0;16,15;25,29;16,29;8,15;0,7;8,0" o:connectangles="0,0,0,0,0,0,0"/>
                </v:shape>
                <v:shape id="Freeform 324" o:spid="_x0000_s1116" style="position:absolute;left:3153;top:15330;width:16;height:22;rotation:90;visibility:visible;mso-wrap-style:square;v-text-anchor:top" coordsize="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" path="m,28l,13,16,,31,13r,15l16,44,,44,,28xe" fillcolor="silver">
                  <v:path arrowok="t" o:connecttype="custom" o:connectlocs="0,14;0,7;8,0;16,7;16,14;8,22;0,22;0,14" o:connectangles="0,0,0,0,0,0,0,0"/>
                </v:shape>
                <v:shape id="Freeform 325" o:spid="_x0000_s1117" style="position:absolute;left:3188;top:15329;width:25;height:15;rotation:90;visibility:visible;mso-wrap-style:square;v-text-anchor:top" coordsize="4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" path="m,15l17,,33,,48,15,33,30r-16,l,15xe" fillcolor="silver">
                  <v:path arrowok="t" o:connecttype="custom" o:connectlocs="0,8;9,0;17,0;25,8;17,15;9,15;0,8" o:connectangles="0,0,0,0,0,0,0"/>
                </v:shape>
                <v:shape id="Freeform 326" o:spid="_x0000_s1118" style="position:absolute;left:3383;top:15472;width:119;height:93;rotation:90;visibility:visible;mso-wrap-style:square;v-text-anchor:top" coordsize="225,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" path="m,44l,,16,r,15l48,72r16,30l96,131r16,l144,131,208,r17,15l208,29r,15l177,116r-48,73l81,159,48,131,,44xe" fillcolor="silver">
                  <v:path arrowok="t" o:connecttype="custom" o:connectlocs="0,22;0,0;8,0;8,7;25,35;34,50;51,64;59,64;76,64;110,0;119,7;110,14;110,22;94,57;68,93;43,78;25,64;0,22" o:connectangles="0,0,0,0,0,0,0,0,0,0,0,0,0,0,0,0,0,0"/>
                </v:shape>
                <v:shape id="Freeform 327" o:spid="_x0000_s1119" style="position:absolute;left:3462;top:15468;width:68;height:101;rotation:90;visibility:visible;mso-wrap-style:square;v-text-anchor:top" coordsize="12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" path="m16,144l,100,,72,33,57r15,l48,44,64,13,81,r,28l96,44r33,43l96,144,64,202r-16,l33,174,16,144xe" fillcolor="silver">
                  <v:path arrowok="t" o:connecttype="custom" o:connectlocs="8,72;0,50;0,36;17,29;25,29;25,22;34,7;43,0;43,14;51,22;68,44;51,72;34,101;25,101;17,87;8,72" o:connectangles="0,0,0,0,0,0,0,0,0,0,0,0,0,0,0,0"/>
                </v:shape>
                <v:shape id="Freeform 328" o:spid="_x0000_s1120" style="position:absolute;left:3446;top:15593;width:35;height:36;rotation:90;visibility:visible;mso-wrap-style:square;v-text-anchor:top" coordsize="6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" path="m,44l,14,17,,49,,65,29r,15l32,72,17,57,,44xe" fillcolor="silver">
                  <v:path arrowok="t" o:connecttype="custom" o:connectlocs="0,22;0,7;9,0;26,0;35,15;35,22;17,36;9,29;0,22" o:connectangles="0,0,0,0,0,0,0,0,0"/>
                </v:shape>
                <v:shape id="Freeform 329" o:spid="_x0000_s1121" style="position:absolute;left:3455;top:15409;width:25;height:28;rotation:90;visibility:visible;mso-wrap-style:square;v-text-anchor:top" coordsize="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" path="m,44l16,29,31,,48,14r,15l48,44r,13l16,57,,44xe" fillcolor="silver">
                  <v:path arrowok="t" o:connecttype="custom" o:connectlocs="0,22;8,14;16,0;25,7;25,14;25,22;25,28;8,28;0,22" o:connectangles="0,0,0,0,0,0,0,0,0"/>
                </v:shape>
                <v:shape id="Freeform 330" o:spid="_x0000_s1122" style="position:absolute;left:3556;top:15478;width:108;height:224;rotation:90;visibility:visible;mso-wrap-style:square;v-text-anchor:top" coordsize="209,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" path="m161,421l144,393r-15,l112,406r,30l81,436,96,406r16,-44l112,334r,-15l96,291,81,306r,13l81,349,64,377,48,393r-15,l33,362,81,291r31,-44l112,189r-16,l81,247,48,291,33,306,,319,,306,81,189r31,-59l112,74r,-15l96,74,48,160,33,204,,232,,189,33,174,48,145r,-15l48,117,33,87,16,74r,-15l16,44,33,30,48,,64,,81,r48,15l144,30r,14l161,87r,43l129,219r,87l129,349r32,44l177,421r32,28l192,449r-15,l161,436r,-15xe" fillcolor="silver">
                  <v:path arrowok="t" o:connecttype="custom" o:connectlocs="83,210;74,196;67,196;58,203;58,218;42,218;50,203;58,181;58,167;58,159;50,145;42,153;42,159;42,174;33,188;25,196;17,196;17,181;42,145;58,123;58,94;50,94;42,123;25,145;17,153;0,159;0,153;42,94;58,65;58,37;58,29;50,37;25,80;17,102;0,116;0,94;17,87;25,72;25,65;25,58;17,43;8,37;8,29;8,22;17,15;25,0;33,0;42,0;67,7;74,15;74,22;83,43;83,65;67,109;67,153;67,174;83,196;91,210;108,224;99,224;91,224;83,218;83,210" o:connectangles="0,0,0,0,0,0,0,0,0,0,0,0,0,0,0,0,0,0,0,0,0,0,0,0,0,0,0,0,0,0,0,0,0,0,0,0,0,0,0,0,0,0,0,0,0,0,0,0,0,0,0,0,0,0,0,0,0,0,0,0,0,0,0"/>
                </v:shape>
                <v:shape id="Freeform 331" o:spid="_x0000_s1123" style="position:absolute;left:3558;top:15357;width:109;height:232;rotation:90;visibility:visible;mso-wrap-style:square;v-text-anchor:top" coordsize="209,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" path="m,462l32,419,48,390,65,347r,-43l32,130r,-43l48,57,65,28,80,13,128,r81,72l192,72,161,87r-17,28l144,130r,28l161,173r15,14l176,260,161,232,144,217,128,173,96,72r-16,l80,87,65,115r15,43l113,232r31,43l176,319r,13l144,332,128,304,96,260r-16,l80,289r16,43l144,375r,31l128,406,113,390,96,375r,-13l80,347r,28l80,406r16,13l80,434r,15l48,434,32,449,15,462,,462xe" fillcolor="silver">
                  <v:path arrowok="t" o:connecttype="custom" o:connectlocs="0,232;17,210;25,196;34,174;34,153;17,65;17,44;25,29;34,14;42,7;67,0;109,36;100,36;84,44;75,58;75,65;75,79;84,87;92,94;92,131;84,117;75,109;67,87;50,36;42,36;42,44;34,58;42,79;59,117;75,138;92,160;92,167;75,167;67,153;50,131;42,131;42,145;50,167;75,188;75,204;67,204;59,196;50,188;50,182;42,174;42,188;42,204;50,210;42,218;42,225;25,218;17,225;8,232;0,232" o:connectangles="0,0,0,0,0,0,0,0,0,0,0,0,0,0,0,0,0,0,0,0,0,0,0,0,0,0,0,0,0,0,0,0,0,0,0,0,0,0,0,0,0,0,0,0,0,0,0,0,0,0,0,0,0,0"/>
                </v:shape>
                <v:shape id="Freeform 332" o:spid="_x0000_s1124" style="position:absolute;left:3712;top:15506;width:50;height:43;rotation:90;visibility:visible;mso-wrap-style:square;v-text-anchor:top" coordsize="9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" path="m,l96,r,15l96,44,63,87r-15,l31,72,15,44,,15,,xe" fillcolor="silver">
                  <v:path arrowok="t" o:connecttype="custom" o:connectlocs="0,0;50,0;50,7;50,22;33,43;25,43;16,36;8,22;0,7;0,0" o:connectangles="0,0,0,0,0,0,0,0,0,0"/>
                </v:shape>
                <v:shape id="Freeform 333" o:spid="_x0000_s1125" style="position:absolute;left:3736;top:15528;width:93;height:8;rotation:90;visibility:visible;mso-wrap-style:square;v-text-anchor:top" coordsize="1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" path="m,15l81,r48,l177,15r-96,l33,15,,15xe" fillcolor="silver">
                  <v:path arrowok="t" o:connecttype="custom" o:connectlocs="0,8;43,0;68,0;93,8;43,8;17,8;0,8" o:connectangles="0,0,0,0,0,0,0"/>
                </v:shape>
                <v:shape id="Freeform 334" o:spid="_x0000_s1126" style="position:absolute;left:3744;top:15509;width:152;height:37;rotation:90;visibility:visible;mso-wrap-style:square;v-text-anchor:top" coordsize="28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" path="m,43l,13,15,,271,r17,28l288,43,271,72,31,72,,57,,43xe" fillcolor="silver">
                  <v:path arrowok="t" o:connecttype="custom" o:connectlocs="0,22;0,7;8,0;143,0;152,14;152,22;143,37;16,37;0,29;0,22" o:connectangles="0,0,0,0,0,0,0,0,0,0"/>
                </v:shape>
                <v:shape id="Freeform 335" o:spid="_x0000_s1127" style="position:absolute;left:3817;top:15519;width:92;height:7;rotation:90;visibility:visible;mso-wrap-style:square;v-text-anchor:top" coordsize="1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" path="m,l96,r79,l175,15r-79,l,15,,xe" fillcolor="silver">
                  <v:path arrowok="t" o:connecttype="custom" o:connectlocs="0,0;50,0;92,0;92,7;50,7;0,7;0,0" o:connectangles="0,0,0,0,0,0,0"/>
                </v:shape>
                <v:shape id="Freeform 336" o:spid="_x0000_s1128" style="position:absolute;left:8504;top:13280;width:2266;height:2400;visibility:visible;mso-wrap-style:square;v-text-anchor:top" coordsize="4809,4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" path="m4040,4229l1042,4216r-48,l977,4216r-31,13l914,4259r-16,l866,4259r-33,28l818,4303r-16,l770,4259r-48,-43l689,4201r-48,l545,4216r-79,13l417,4229r-48,l321,4201r-33,-15l257,4157r,29l225,4186r-33,l177,4216r-33,13l129,4229r-16,l81,4216,65,4186r-34,l17,4172r-17,l,3925r31,l65,3910r,-13l81,3882r15,l129,3882r32,l177,3897r15,28l225,3940r15,l257,3955r16,-30l288,3910r33,-28l353,3867r64,l466,3867r96,15l626,3882r48,l722,3867r48,-29l802,3795r16,28l850,3853r48,l914,3867r32,15l1683,3882r17,l1587,3823r-17,l1555,3823r-16,l1507,3838r-16,-15l1474,3823r,-13l1459,3795r,-28l1474,3752r33,-15l1539,3737r31,15l1652,3708r96,-28l1779,3636r65,44l1892,3708r16,15l1940,3737r48,l2019,3737r17,15l2036,3708r,-43l2276,3665r129,l2516,3650r113,-14l2741,3593r96,-43l2886,3506r48,-43l2982,3389r48,-58l3061,3244r17,-72l3013,3172r-31,l2982,3216r-17,28l2982,3317r-17,14l2950,3331r-33,-57l2886,3244r-32,-13l2806,3244r-65,l2725,3244r-32,-28l2693,3172r,-28l2725,3129r33,-15l2789,3129r,-29l2789,3070r17,-56l2806,2970r15,-45l2902,2853r-65,-28l2806,2810r-33,l2773,2795r,-14l2886,2723r-17,-58l2854,2621r-17,-43l2821,2534r113,15l2982,2564r48,29l3126,2463r16,28l3157,2506r33,58l3253,2534r65,-28l3382,2506r80,l3462,2463r17,-30l3495,2404r63,l3575,2404r31,15l3623,2463r,15l3623,2491r,30l3606,2534r-15,15l3591,2578r48,43l3687,2665r-16,15l3654,2665r-15,l3623,2665r-80,l3510,2738r81,l3671,2708r79,-43l3815,2636r64,-58l3927,2521r48,-58l4007,2389r33,-130l4040,2115r15,-290l4071,1825r17,l4120,1825r16,-15l4120,1796r,-30l4136,1723r-65,-72l4055,1623r-48,-30l4023,1579r17,l4071,1564r32,-71l4151,1419r-31,-28l4136,1361r15,-29l4184,1332r32,l4232,1361r-16,58l4247,1447r33,31l4312,1564r16,-15l4328,1230r,-318l4295,868r-15,-13l4280,825r-33,-44l4280,768r15,l4328,725r32,-59l4360,608,4328,492r,-58l4328,376r15,-44l4360,304r33,-29l4424,260r-16,-15l4408,202r-48,-28l4343,145r,-30l4343,102r17,-30l4376,58r17,-15l4393,r15,l4664,r,58l4713,102r16,13l4729,145r,14l4713,174r-32,28l4681,232r-17,13l4648,260r48,29l4729,332r15,44l4761,419r-48,189l4729,651r,43l4761,738r48,30l4809,781r,15l4777,811r-16,14l4761,868r-32,59l4713,2463r,1143l4761,3665r31,72l4809,3810r,87l4792,3940r-15,29l4761,3984r16,71l4792,4129r,72l4777,4272r-48,31l4664,4303r-127,-16l4441,4272r-33,31l4343,4316r-48,l4247,4316r-63,-13l4136,4287r-96,-58xe" fillcolor="silver">
                  <v:path arrowok="t" o:connecttype="custom" o:connectlocs="446,2352;385,2393;302,2336;151,2336;90,2328;38,2344;0,2183;45,2159;106,2191;151,2159;295,2159;385,2126;793,2159;725,2126;687,2110;740,2086;892,2062;959,2086;1186,2030;1383,1926;1420,1764;1397,1852;1322,1804;1269,1748;1314,1707;1337,1571;1360,1514;1383,1417;1488,1394;1631,1394;1685,1337;1707,1402;1737,1482;1669,1482;1798,1466;1904,1256;1941,1015;1918,918;1918,870;1956,741;2001,805;2039,507;2017,427;2039,274;2070,153;2046,81;2070,24;2221,57;2206,112;2228,185;2228,386;2251,451;2221,2005;2258,2191;2258,2336;2093,2376;1972,2393" o:connectangles="0,0,0,0,0,0,0,0,0,0,0,0,0,0,0,0,0,0,0,0,0,0,0,0,0,0,0,0,0,0,0,0,0,0,0,0,0,0,0,0,0,0,0,0,0,0,0,0,0,0,0,0,0,0,0,0,0"/>
                </v:shape>
                <v:shape id="Freeform 337" o:spid="_x0000_s1129" style="position:absolute;left:10431;top:15624;width:143;height:41;visibility:visible;mso-wrap-style:square;v-text-anchor:top" coordsize="30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" path="m,13l15,,48,13r63,15l159,43r65,l288,28r17,15l272,56,224,71r-48,l128,56,63,43,,13xe" fillcolor="silver">
                  <v:path arrowok="t" o:connecttype="custom" o:connectlocs="0,8;7,0;23,8;52,16;75,25;105,25;135,16;143,25;128,32;105,41;83,41;60,32;30,25;0,8" o:connectangles="0,0,0,0,0,0,0,0,0,0,0,0,0,0"/>
                </v:shape>
                <v:shape id="Freeform 338" o:spid="_x0000_s1130" style="position:absolute;left:10513;top:15407;width:234;height:242;visibility:visible;mso-wrap-style:square;v-text-anchor:top" coordsize="497,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" path="m31,291l16,247r,-28l,132,,117r16,15l31,204r33,58l96,319r33,15l160,363r48,30l273,406r127,15l449,406r16,l480,393r,-59l465,291r,-44l449,189,417,146,384,117,336,74,288,44,256,30,225,15r-48,l144,r16,l225,r63,15l336,44r64,30l432,117r33,44l480,204r17,43l497,334,480,436r-63,l369,436r-81,l240,421,177,406,129,378,79,334,31,291xe" fillcolor="silver">
                  <v:path arrowok="t" o:connecttype="custom" o:connectlocs="15,162;8,137;8,122;0,73;0,65;8,73;15,113;30,145;45,177;61,185;75,201;98,218;129,225;188,234;211,225;219,225;226,218;226,185;219,162;219,137;211,105;196,81;181,65;158,41;136,24;121,17;106,8;83,8;68,0;75,0;106,0;136,8;158,24;188,41;203,65;219,89;226,113;234,137;234,185;226,242;196,242;174,242;136,242;113,234;83,225;61,210;37,185;15,162" o:connectangles="0,0,0,0,0,0,0,0,0,0,0,0,0,0,0,0,0,0,0,0,0,0,0,0,0,0,0,0,0,0,0,0,0,0,0,0,0,0,0,0,0,0,0,0,0,0,0,0"/>
                </v:shape>
                <v:shape id="Freeform 339" o:spid="_x0000_s1131" style="position:absolute;left:8655;top:15430;width:241;height:210;visibility:visible;mso-wrap-style:square;v-text-anchor:top" coordsize="512,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" path="m128,319r-32,l48,319,15,290,,262,48,232,80,218,96,188,80,160,48,132,,102,15,73,32,58,80,43,145,30r48,l305,43r63,l416,30,497,r,15l481,30r-32,l449,43r-16,l449,73r,15l416,73,401,58r-33,l353,58r32,30l401,117r15,15l401,132r-33,l337,102,289,73r-17,l241,73r14,15l272,102r48,30l320,145,224,88,159,73,96,58,80,73,96,88r15,l128,88r17,14l207,117r48,58l241,175,207,160,193,145,159,132r-31,13l111,175r,28l111,232r34,15l176,232r48,-29l241,203r31,l241,232r-48,30l96,275,80,290r,15l111,305r48,l224,275r48,-28l337,203r16,15l337,232r-17,15l289,262r-17,13l272,290r17,l353,262r48,-44l416,218r17,14l416,247r-15,15l368,275r17,30l416,290r33,-15l481,275r-48,44l449,334r32,l497,349r15,13l497,377,464,349,416,319r-48,l320,305r-96,14l128,319xe" fillcolor="silver">
                  <v:path arrowok="t" o:connecttype="custom" o:connectlocs="45,178;7,162;23,129;45,105;23,74;7,41;38,24;91,17;173,24;234,0;226,17;211,24;211,41;196,41;173,32;181,49;196,74;173,74;136,41;113,41;128,57;151,81;75,41;38,41;52,49;68,57;120,97;97,89;75,74;52,97;52,129;83,129;113,113;113,129;45,153;38,170;75,170;128,138;166,121;151,138;128,153;136,162;189,121;204,129;189,146;181,170;211,153;204,178;226,186;241,202;218,194;173,178;105,178" o:connectangles="0,0,0,0,0,0,0,0,0,0,0,0,0,0,0,0,0,0,0,0,0,0,0,0,0,0,0,0,0,0,0,0,0,0,0,0,0,0,0,0,0,0,0,0,0,0,0,0,0,0,0,0,0"/>
                </v:shape>
                <v:shape id="Freeform 340" o:spid="_x0000_s1132" style="position:absolute;left:8904;top:15600;width:31;height:32;visibility:visible;mso-wrap-style:square;v-text-anchor:top" coordsize="6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" path="m,29l16,14,31,,48,14,64,29r,15l48,57,16,44,,29xe" fillcolor="silver">
                  <v:path arrowok="t" o:connecttype="custom" o:connectlocs="0,16;8,8;15,0;23,8;31,16;31,25;23,32;8,25;0,16" o:connectangles="0,0,0,0,0,0,0,0,0"/>
                </v:shape>
                <v:shape id="Freeform 341" o:spid="_x0000_s1133" style="position:absolute;left:8941;top:15591;width:1481;height:24;visibility:visible;mso-wrap-style:square;v-text-anchor:top" coordsize="314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" path="m48,29l,,17,,33,,48,,96,r65,l226,r79,l401,,514,,626,,754,r257,l1284,r303,l1877,r272,l2422,r111,l2662,r96,l2854,r80,l3015,r48,l3111,r31,l3142,29r-16,15l48,29xe" fillcolor="silver">
                  <v:path arrowok="t" o:connecttype="custom" o:connectlocs="23,16;0,0;8,0;16,0;23,0;45,0;76,0;107,0;144,0;189,0;242,0;295,0;355,0;477,0;605,0;748,0;885,0;1013,0;1142,0;1194,0;1255,0;1300,0;1345,0;1383,0;1421,0;1444,0;1466,0;1481,0;1481,16;1473,24;23,16" o:connectangles="0,0,0,0,0,0,0,0,0,0,0,0,0,0,0,0,0,0,0,0,0,0,0,0,0,0,0,0,0,0,0"/>
                </v:shape>
                <v:shape id="Freeform 342" o:spid="_x0000_s1134" style="position:absolute;left:8504;top:13280;width:2266;height:2400;visibility:visible;mso-wrap-style:square;v-text-anchor:top" coordsize="4809,4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" path="m4040,4229l1042,4216r-48,l977,4216r-31,13l914,4259r-16,l866,4259r-33,28l818,4303r-16,l770,4259r-48,-43l689,4201r-48,l545,4216r-79,13l417,4229r-48,l321,4201r-33,-15l257,4157r,29l225,4186r-33,l177,4216r-33,13l129,4229r-16,l81,4216,65,4186r-34,l17,4172r-17,l,3925r31,l65,3910r,-13l81,3882r15,l129,3882r32,l177,3897r15,28l225,3940r15,l257,3955r16,-30l288,3910r33,-28l353,3867r64,l466,3867r96,15l626,3882r48,l722,3867r48,-29l802,3795r16,28l850,3853r48,l914,3867r32,15l1683,3882r17,l1587,3823r-17,l1555,3823r-16,l1507,3838r-16,-15l1474,3823r,-13l1459,3795r,-28l1474,3752r33,-15l1539,3737r31,15l1652,3708r96,-28l1779,3636r65,44l1892,3708r16,15l1940,3737r48,l2019,3737r17,15l2036,3708r,-43l2276,3665r129,l2516,3650r113,-14l2741,3593r96,-43l2886,3506r48,-43l2982,3389r48,-58l3061,3244r17,-72l3013,3172r-31,l2982,3216r-17,28l2982,3317r-17,14l2950,3331r-33,-57l2886,3244r-32,-13l2806,3244r-65,l2725,3244r-32,-28l2693,3172r,-28l2725,3129r33,-15l2789,3129r,-29l2789,3070r17,-56l2806,2970r15,-45l2902,2853r-65,-28l2806,2810r-33,l2773,2795r,-14l2886,2723r-17,-58l2854,2621r-17,-43l2821,2534r113,15l2982,2564r48,29l3126,2463r16,28l3157,2506r33,58l3253,2534r65,-28l3382,2506r80,l3462,2463r17,-30l3495,2404r63,l3575,2404r31,15l3623,2463r,15l3623,2491r,30l3606,2534r-15,15l3591,2578r48,43l3687,2665r-16,15l3654,2665r-15,l3623,2665r-80,l3510,2738r81,l3671,2708r79,-43l3815,2636r64,-58l3927,2521r48,-58l4007,2389r33,-130l4040,2115r15,-290l4071,1825r17,l4120,1825r16,-15l4120,1796r,-30l4136,1723r-65,-72l4055,1623r-48,-30l4023,1579r17,l4071,1564r32,-71l4151,1419r-31,-28l4136,1361r15,-29l4184,1332r32,l4232,1361r-16,58l4247,1447r33,31l4312,1564r16,-15l4328,1230r,-318l4295,868r-15,-13l4280,825r-33,-44l4280,768r15,l4328,725r32,-59l4360,608,4328,492r,-58l4328,376r15,-44l4360,304r33,-29l4424,260r-16,-15l4408,202r-48,-28l4343,145r,-30l4343,102r17,-30l4376,58r17,-15l4393,r15,l4664,r,58l4713,102r16,13l4729,145r,14l4713,174r-32,28l4681,232r-17,13l4648,260r48,29l4729,332r15,44l4761,419r-48,189l4729,651r,43l4761,738r48,30l4809,781r,15l4777,811r-16,14l4761,868r-32,59l4713,2463r,1143l4761,3665r31,72l4809,3810r,87l4792,3940r-15,29l4761,3984r16,71l4792,4129r,72l4777,4272r-48,31l4664,4303r-127,-16l4441,4272r-33,31l4343,4316r-48,l4247,4316r-63,-13l4136,4287r-96,-58e" fillcolor="silver" strokeweight=".4pt">
                  <v:path arrowok="t" o:connecttype="custom" o:connectlocs="446,2352;385,2393;302,2336;151,2336;90,2328;38,2344;0,2183;45,2159;106,2191;151,2159;295,2159;385,2126;793,2159;725,2126;687,2110;740,2086;892,2062;959,2086;1186,2030;1383,1926;1420,1764;1397,1852;1322,1804;1269,1748;1314,1707;1337,1571;1360,1514;1329,1409;1481,1385;1594,1394;1677,1337;1707,1385;1715,1457;1707,1482;1767,1482;1888,1328;1926,1015;1949,958;1904,878;1949,757;1987,789;2039,684;2001,434;2054,338;2054,169;2054,97;2062,32;2198,32;2221,97;2213,161;2228,362;2266,434;2228,515;2266,2119;2251,2255;2198,2393;2024,2400" o:connectangles="0,0,0,0,0,0,0,0,0,0,0,0,0,0,0,0,0,0,0,0,0,0,0,0,0,0,0,0,0,0,0,0,0,0,0,0,0,0,0,0,0,0,0,0,0,0,0,0,0,0,0,0,0,0,0,0,0"/>
                </v:shape>
                <v:shape id="Freeform 343" o:spid="_x0000_s1135" style="position:absolute;left:10544;top:15439;width:167;height:176;visibility:visible;mso-wrap-style:square;v-text-anchor:top" coordsize="353,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" path="m288,275r-16,l288,290r,14l272,275,240,247r-16,l224,260,209,232r,-15l192,217r-16,l144,188r-16,15l128,217r,-29l113,160,96,145r-16,l65,130,48,117,32,130r,15l48,173r,15l48,203,32,173,,145,,87,,73r65,29l96,102r17,l113,r63,l240,43,224,58r-32,l161,58r,15l176,73r96,l288,87r-16,15l257,102r-17,l224,102r-15,l209,117r15,13l240,145r17,15l320,173r33,l320,173r-32,l257,160r,13l240,188r17,l288,203r65,14l336,217,288,203r-16,14l257,217r15,15l288,232r48,15l353,247r,13l336,275r17,15l353,304r,15l336,304,320,275r-15,l288,275xe" fillcolor="silver">
                  <v:path arrowok="t" o:connecttype="custom" o:connectlocs="129,152;136,168;114,136;106,143;99,120;83,120;61,112;61,104;45,80;31,72;15,72;23,95;23,112;0,80;0,40;45,56;53,0;114,24;91,32;76,40;129,40;129,56;114,56;99,56;106,72;122,88;167,95;136,95;122,95;122,104;167,120;136,112;122,120;136,128;167,136;159,152;167,168;159,168;144,152" o:connectangles="0,0,0,0,0,0,0,0,0,0,0,0,0,0,0,0,0,0,0,0,0,0,0,0,0,0,0,0,0,0,0,0,0,0,0,0,0,0,0"/>
                </v:shape>
                <v:shape id="Freeform 344" o:spid="_x0000_s1136" style="position:absolute;left:10513;top:15575;width:31;height:40;visibility:visible;mso-wrap-style:square;v-text-anchor:top" coordsize="6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" path="m,l64,72,31,28,,xe" fillcolor="silver">
                  <v:path arrowok="t" o:connecttype="custom" o:connectlocs="0,0;31,40;15,16;0,0" o:connectangles="0,0,0,0"/>
                </v:shape>
                <v:shape id="Freeform 345" o:spid="_x0000_s1137" style="position:absolute;left:10504;top:15600;width:9;height:8;visibility:visible;mso-wrap-style:square;v-text-anchor:top" coordsize="1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" path="m,l17,14,,xe" fillcolor="silver">
                  <v:path arrowok="t" o:connecttype="custom" o:connectlocs="0,0;9,8;0,0" o:connectangles="0,0,0"/>
                </v:shape>
                <v:shape id="Freeform 346" o:spid="_x0000_s1138" style="position:absolute;left:8549;top:15463;width:30;height:145;visibility:visible;mso-wrap-style:square;v-text-anchor:top" coordsize="65,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" path="m17,232l,15,,,17,,48,,65,r,15l65,130r,117l48,261r-15,l17,247r,-15xe" fillcolor="silver">
                  <v:path arrowok="t" o:connecttype="custom" o:connectlocs="8,129;0,8;0,0;8,0;22,0;30,0;30,8;30,72;30,137;22,145;15,145;8,137;8,129" o:connectangles="0,0,0,0,0,0,0,0,0,0,0,0,0"/>
                </v:shape>
                <v:shape id="Freeform 347" o:spid="_x0000_s1139" style="position:absolute;left:10453;top:15463;width:51;height:145;visibility:visible;mso-wrap-style:square;v-text-anchor:top" coordsize="1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" path="m,247l,217,15,189,,117,,59,15,15,32,,63,,80,r,30l80,74r16,28l111,145,96,130,80,117r-17,l63,145r,29l96,217,63,174r,-14l32,145r,15l32,174r,30l15,204r,28l15,247r,14l,261,,247xe" fillcolor="silver">
                  <v:path arrowok="t" o:connecttype="custom" o:connectlocs="0,137;0,121;7,105;0,65;0,33;7,8;15,0;29,0;37,0;37,17;37,41;44,57;51,81;44,72;37,65;29,65;29,81;29,97;44,121;29,97;29,89;15,81;15,89;15,97;15,113;7,113;7,129;7,137;7,145;0,145;0,137" o:connectangles="0,0,0,0,0,0,0,0,0,0,0,0,0,0,0,0,0,0,0,0,0,0,0,0,0,0,0,0,0,0,0"/>
                </v:shape>
                <v:shape id="Freeform 348" o:spid="_x0000_s1140" style="position:absolute;left:10476;top:15591;width:6;height:17;visibility:visible;mso-wrap-style:square;v-text-anchor:top" coordsize="1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" path="m,l15,29,,xe" fillcolor="silver">
                  <v:path arrowok="t" o:connecttype="custom" o:connectlocs="0,0;6,17;0,0" o:connectangles="0,0,0"/>
                </v:shape>
                <v:shape id="Freeform 349" o:spid="_x0000_s1141" style="position:absolute;left:8601;top:15487;width:9;height:104;visibility:visible;mso-wrap-style:square;v-text-anchor:top" coordsize="16,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" path="m,173l,,16,30r,56l16,173,,188,,173xe" fillcolor="silver">
                  <v:path arrowok="t" o:connecttype="custom" o:connectlocs="0,96;0,0;9,17;9,48;9,96;0,104;0,96" o:connectangles="0,0,0,0,0,0,0"/>
                </v:shape>
                <v:shape id="Freeform 350" o:spid="_x0000_s1142" style="position:absolute;left:8518;top:15487;width:15;height:96;visibility:visible;mso-wrap-style:square;v-text-anchor:top" coordsize="3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" path="m,15l17,,34,15r,145l17,173,,160,,15xe" fillcolor="silver">
                  <v:path arrowok="t" o:connecttype="custom" o:connectlocs="0,8;8,0;15,8;15,89;8,96;0,89;0,8" o:connectangles="0,0,0,0,0,0,0"/>
                </v:shape>
                <v:shape id="Freeform 351" o:spid="_x0000_s1143" style="position:absolute;left:8896;top:15487;width:83;height:96;visibility:visible;mso-wrap-style:square;v-text-anchor:top" coordsize="177,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" path="m,160l144,73,129,58,81,30,17,15,,,48,15,81,30r63,28l177,73r-33,43l96,130,,173,,160xe" fillcolor="silver">
                  <v:path arrowok="t" o:connecttype="custom" o:connectlocs="0,89;68,41;60,32;38,17;8,8;0,0;23,8;38,17;68,32;83,41;68,64;45,72;0,96;0,89" o:connectangles="0,0,0,0,0,0,0,0,0,0,0,0,0,0"/>
                </v:shape>
                <v:shape id="Freeform 352" o:spid="_x0000_s1144" style="position:absolute;left:10581;top:15558;width:9;height:17;visibility:visible;mso-wrap-style:square;v-text-anchor:top" coordsize="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" path="m16,r,15l16,30,,15,16,xe" fillcolor="silver">
                  <v:path arrowok="t" o:connecttype="custom" o:connectlocs="9,0;9,9;9,17;0,9;9,0" o:connectangles="0,0,0,0,0"/>
                </v:shape>
                <v:shape id="Freeform 353" o:spid="_x0000_s1145" style="position:absolute;left:8979;top:15558;width:1458;height:17;visibility:visible;mso-wrap-style:square;v-text-anchor:top" coordsize="309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" path="m49,15l,,15,,97,r64,l257,r96,l449,,560,,786,r240,l1283,r513,l2051,r242,l2500,r96,l2692,r81,l2853,r64,l2965,r48,l3045,r16,l3078,r15,15l3078,30r-17,l3045,30r-32,l2949,30r-63,l2805,30r-96,l2613,30r-113,l2372,30r-256,l1844,30r-273,l1283,30,1009,15r-255,l642,15r-113,l416,15r-79,l257,15r-64,l128,15r-31,l63,15r-14,xe" fillcolor="silver">
                  <v:path arrowok="t" o:connecttype="custom" o:connectlocs="23,9;0,0;7,0;46,0;76,0;121,0;166,0;212,0;264,0;371,0;484,0;605,0;847,0;967,0;1081,0;1178,0;1224,0;1269,0;1307,0;1345,0;1375,0;1398,0;1420,0;1435,0;1443,0;1451,0;1458,9;1451,17;1443,17;1435,17;1420,17;1390,17;1360,17;1322,17;1277,17;1232,17;1178,17;1118,17;997,17;869,17;741,17;605,17;476,9;355,9;303,9;249,9;196,9;159,9;121,9;91,9;60,9;46,9;30,9;23,9" o:connectangles="0,0,0,0,0,0,0,0,0,0,0,0,0,0,0,0,0,0,0,0,0,0,0,0,0,0,0,0,0,0,0,0,0,0,0,0,0,0,0,0,0,0,0,0,0,0,0,0,0,0,0,0,0,0"/>
                </v:shape>
                <v:shape id="Freeform 354" o:spid="_x0000_s1146" style="position:absolute;left:8632;top:15504;width:46;height:54;visibility:visible;mso-wrap-style:square;v-text-anchor:top" coordsize="96,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" path="m,l32,,63,13,80,28,96,43r,13l63,71,48,86,,100,,xe" fillcolor="silver">
                  <v:path arrowok="t" o:connecttype="custom" o:connectlocs="0,0;15,0;30,7;38,15;46,23;46,30;30,38;23,46;0,54;0,0" o:connectangles="0,0,0,0,0,0,0,0,0,0"/>
                </v:shape>
                <v:shape id="Freeform 355" o:spid="_x0000_s1147" style="position:absolute;left:8836;top:15504;width:99;height:54;visibility:visible;mso-wrap-style:square;v-text-anchor:top" coordsize="20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" path="m64,71l48,56r-17,l16,43,,43r31,l64,28,79,r65,13l208,43,192,71r-32,l79,100,64,71xe" fillcolor="silver">
                  <v:path arrowok="t" o:connecttype="custom" o:connectlocs="30,38;23,30;15,30;8,23;0,23;15,23;30,15;38,0;69,7;99,23;91,38;76,38;38,54;30,38" o:connectangles="0,0,0,0,0,0,0,0,0,0,0,0,0,0"/>
                </v:shape>
                <v:shape id="Freeform 356" o:spid="_x0000_s1148" style="position:absolute;left:9570;top:14408;width:1064;height:1135;visibility:visible;mso-wrap-style:square;v-text-anchor:top" coordsize="2259,2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" path="m384,1999r-16,-28l368,1927r16,-73l368,1839r,15l320,1927r-32,44l240,1999r-48,15l128,2014,80,1999,32,1984,15,1956,,1941r,-59l15,1869r17,-15l80,1854r31,l128,1869r,28l128,1912r-32,15l80,1927r-17,l63,1912r,-15l63,1882r-31,l15,1912r17,15l48,1956r15,15l128,1956r48,-15l272,1882r96,-57l416,1795r48,l545,1795r63,l673,1825r64,29l977,1984r32,15l1025,1999r32,l1057,1984r-15,-13l992,1956r-31,-15l896,1882r-48,-43l817,1767r,-58l817,1652r31,-74l881,1522r96,-117l1073,1289r32,-73l1105,1188r,-44l1073,1129r-31,-28l1025,1101r-33,15l992,1129r,15l1025,1144r17,l1042,1159r,14l1042,1188r-17,15l1009,1203r-17,l961,1173r,-44l977,1116r15,-15l1025,1086r32,-14l1073,1086r65,43l1169,1173r,43l1169,1246r-16,28l1121,1289r17,14l1153,1303r16,l1169,1318r-16,43l1121,1376r-79,29l1025,1435r-16,13l1009,1463r-65,28l929,1506r-16,29l913,1565r-48,28l848,1637r,28l865,1695r16,14l896,1695r,-15l896,1665r-15,-13l896,1637r,-15l913,1608r16,l944,1608r17,-15l961,1578r,15l977,1593r32,-43l1025,1565r,13l1009,1608r,14l1025,1637r17,-15l1057,1593r,-28l1042,1522r-17,l992,1522r-31,13l961,1578r-17,-13l944,1550r17,-28l977,1506r32,l1025,1491r17,-28l1057,1448r16,l1105,1420r16,l1153,1435r33,13l1201,1448r33,-28l1266,1405r31,l1345,1405r17,30l1378,1448r,58l1362,1522r,13l1378,1535r15,l1426,1535r32,43l1474,1608r,29l1458,1665r-32,15l1410,1695r-32,l1393,1739r17,28l1393,1795r-15,15l1362,1825r-32,29l1297,1854r-31,-15l1234,1825r-33,29l1186,1869r-17,13l1121,1882r-16,-13l1073,1854r-31,-15l1042,1810r15,-15l1090,1795r15,l1138,1767r15,-15l1153,1709r-15,-29l1121,1665r-16,-13l1057,1652r-32,13l992,1680r-15,29l961,1739r,43l977,1825r15,44l1042,1912r63,29l1153,1956r65,l1282,1941r111,-44l1441,1854r33,-29l1506,1782r31,-43l1537,1680r17,-43l1537,1578r,-56l1506,1478r-32,-58l1410,1333r16,-30l1441,1289r48,-30l1587,1318r48,28l1666,1376r48,l1779,1390r48,l1875,1376r48,l1971,1361r80,-58l2115,1231r17,-43l2147,1144r,-43l2147,1057r-15,-43l2115,971r-48,-44l2034,897r-31,-13l1971,884r-33,l1907,897r-32,15l1859,956r-17,15l1842,986r17,43l1890,1042r33,l1971,1029r15,-15l2003,971r31,15l2067,1014r15,28l2067,1072r-33,29l2034,1116r,13l2051,1144r16,15l2067,1188r-16,28l2019,1246r-33,l1971,1246r-33,l1923,1231r-16,-15l1890,1216r-15,15l1890,1259r-15,15l1842,1318r-15,15l1794,1346r-15,-13l1746,1333r-15,-30l1714,1289r-16,-43l1683,1231r-17,l1635,1231r-48,-15l1554,1173r,-14l1554,1144r16,-43l1602,1072r,-15l1587,1029r-17,-15l1570,986r,-30l1602,927r16,-15l1635,912r31,l1666,897r17,-43l1714,825r32,l1779,825r31,-28l1842,797r17,l1890,810r,15l1907,825r,-28l1890,782r-15,-15l1842,753r-32,14l1762,797r-31,l1698,797r-32,28l1635,869r-48,28l1554,927r-17,15l1522,1014r-16,43l1489,1057r-31,15l1458,1057r,-15l1458,1029r-32,-15l1378,1029r-48,13l1297,1029r-48,-30l1234,971r-16,-29l1234,897r15,-28l1266,854r31,l1314,854r16,15l1330,897r,15l1314,927r-17,l1282,912r-33,l1249,927r17,15l1297,971r33,15l1410,971r64,-29l1587,854r111,-87l1762,738r80,-15l1923,738r80,15l2067,797r32,13l2132,854r15,58l2163,971r17,l2195,971r,-29l2195,912r-32,-58l2132,782r-50,-72l1986,580r-15,-74l1971,450r15,-74l2019,318r,-14l2132,187r15,-28l2163,116r,-29l2163,44,2132,29r-17,l2067,29r-16,15l2051,57r,15l2067,72r32,l2115,72r,15l2115,116r-16,15l2067,131r-33,-30l2019,72r,-28l2034,29r33,-15l2082,r33,l2147,r64,29l2228,72r15,44l2211,174r-31,44l2132,246r-50,28l2082,289r17,15l2147,289r16,l2195,304r33,14l2243,348r16,43l2243,420r-15,58l2195,550r-32,58l2163,637r,30l2115,623r-16,-58l2082,506r-15,-56l2115,463r32,l2163,450r17,-15l2195,420r,-29l2180,361r-17,-13l2115,318r-16,l2067,333r-33,28l2019,391r-16,44l2003,478r16,28l2051,593r31,74l2163,753r48,101l2243,971r,115l2228,1159r-17,57l2163,1274r-48,59l2034,1376r,14l2067,1390r32,l2115,1390r48,15l2195,1420r33,43l2243,1491r,59l2243,1578r-15,15l2195,1622r-15,15l2099,1665r-48,-13l2003,1622r-17,-44l1986,1535r33,-29l2019,1550r15,15l2051,1578r16,15l2082,1593r33,-15l2147,1565r16,-43l2147,1491r-32,-28l2067,1448r-48,-13l1907,1435r-97,l1762,1435r-48,-15l1602,1361r-96,-58l1474,1303r-16,30l1522,1405r32,86l1587,1578r15,87l1602,1810r,44l1618,1882r32,30l1683,1927r48,l1762,1912r17,-30l1779,1854r,-15l1762,1810r-48,l1666,1825r17,-30l1698,1782r33,-15l1746,1767r48,15l1827,1810r15,44l1842,1897r,44l1810,1971r-48,28l1731,2014r-48,l1635,2014r-33,-15l1554,1956r-17,-29l1537,1897r,-28l1554,1810r-17,-15l1522,1825r-16,14l1506,1869r-32,28l1441,1941r-48,30l1345,1999r-48,15l1234,2027r-48,l1121,2027r-48,l913,1971,769,1912,608,1839r-80,-14l497,1825r-50,l416,1854r-17,28l384,1912r15,29l416,1956r16,15l447,1971r33,l512,1956r16,-15l545,1927r-17,-45l528,1869r65,13l641,1897r111,59l721,1956r-32,l625,1984r-80,30l480,2042r-33,l416,2027r-32,-28xe" fillcolor="silver">
                  <v:path arrowok="t" o:connecttype="custom" o:connectlocs="90,1119;52,1031;15,1046;219,998;491,1096;460,781;467,636;453,628;543,708;475,805;415,950;453,885;491,902;453,846;559,805;642,853;649,942;566,1031;520,998;460,950;656,1054;694,789;861,773;1004,564;868,540;981,579;935,693;861,741;747,676;739,531;853,443;853,426;709,588;588,555;626,507;694,524;1011,507;928,281;1004,16;996,64;1011,0;1011,161;1019,354;1034,233;943,266;1019,708;1056,829;935,853;1011,829;694,724;793,1071;800,990;815,1119;717,1014;528,1127;181,1063;249,1039;196,1127" o:connectangles="0,0,0,0,0,0,0,0,0,0,0,0,0,0,0,0,0,0,0,0,0,0,0,0,0,0,0,0,0,0,0,0,0,0,0,0,0,0,0,0,0,0,0,0,0,0,0,0,0,0,0,0,0,0,0,0,0,0"/>
                </v:shape>
                <v:shape id="Freeform 357" o:spid="_x0000_s1149" style="position:absolute;left:8986;top:15093;width:1036;height:435;visibility:visible;mso-wrap-style:square;v-text-anchor:top" coordsize="2197,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" path="m17,768l,740r242,l1027,753r111,-13l1155,740r,-189l1155,536r240,l1508,521r96,-13l1716,478r96,-44l1909,377r79,-58l2053,247r64,-88l2180,r17,15l2197,43r-17,44l2165,159r-48,58l2053,291r-48,56l1940,406r-79,43l1781,493r-81,15l1556,551r-65,13l1412,564r-209,15l1188,594r,189l17,768xe" fillcolor="silver">
                  <v:path arrowok="t" o:connecttype="custom" o:connectlocs="8,427;0,411;114,411;484,418;537,411;545,411;545,306;545,298;658,298;711,289;756,282;809,266;854,241;900,209;937,177;968,137;998,88;1028,0;1036,8;1036,24;1028,48;1021,88;998,121;968,162;945,193;915,226;878,249;840,274;802,282;734,306;703,313;666,313;567,322;560,330;560,435;8,427" o:connectangles="0,0,0,0,0,0,0,0,0,0,0,0,0,0,0,0,0,0,0,0,0,0,0,0,0,0,0,0,0,0,0,0,0,0,0,0"/>
                </v:shape>
                <v:shape id="Freeform 358" o:spid="_x0000_s1150" style="position:absolute;left:10672;top:15512;width:23;height:8;visibility:visible;mso-wrap-style:square;v-text-anchor:top" coordsize="4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" path="m,l16,,48,,33,15,,xe" fillcolor="silver">
                  <v:path arrowok="t" o:connecttype="custom" o:connectlocs="0,0;8,0;23,0;16,8;0,0" o:connectangles="0,0,0,0,0"/>
                </v:shape>
                <v:shape id="Freeform 359" o:spid="_x0000_s1151" style="position:absolute;left:8941;top:14947;width:1066;height:548;visibility:visible;mso-wrap-style:square;v-text-anchor:top" coordsize="2261,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" path="m,956l17,926r96,-15l1138,926r,-15l1155,709r240,l1524,694r111,-13l1748,651r96,-44l1940,551r48,-31l2036,477r33,-58l2117,362r32,-59l2165,245r32,-115l2213,r32,l2261,15r,56l2261,130r,72l2228,260r-48,130l2117,492r-64,72l1973,622r-81,44l1812,709r-96,29l1635,753r-96,15l1443,768r-111,l1234,768r-15,l1219,985r-16,l17,970,,956xe" fillcolor="silver">
                  <v:path arrowok="t" o:connecttype="custom" o:connectlocs="0,532;8,515;53,507;537,515;537,507;545,394;658,394;719,386;771,379;824,362;869,338;915,307;937,289;960,265;975,233;998,201;1013,169;1021,136;1036,72;1043,0;1058,0;1066,8;1066,40;1066,72;1066,112;1050,145;1028,217;998,274;968,314;930,346;892,371;854,394;809,411;771,419;726,427;680,427;628,427;582,427;575,427;575,548;567,548;8,540;0,532" o:connectangles="0,0,0,0,0,0,0,0,0,0,0,0,0,0,0,0,0,0,0,0,0,0,0,0,0,0,0,0,0,0,0,0,0,0,0,0,0,0,0,0,0,0,0"/>
                </v:shape>
                <v:shape id="Freeform 360" o:spid="_x0000_s1152" style="position:absolute;left:10725;top:15317;width:31;height:155;visibility:visible;mso-wrap-style:square;v-text-anchor:top" coordsize="64,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" path="m48,217r,-59l31,102,16,58,,15,,,31,58r33,57l64,188,48,260,31,275r,-15l31,245,48,217xe" fillcolor="silver">
                  <v:path arrowok="t" o:connecttype="custom" o:connectlocs="23,122;23,89;15,57;8,33;0,8;0,0;15,33;31,65;31,106;23,147;15,155;15,147;15,138;23,122" o:connectangles="0,0,0,0,0,0,0,0,0,0,0,0,0,0"/>
                </v:shape>
                <v:shape id="Freeform 361" o:spid="_x0000_s1153" style="position:absolute;left:10310;top:15181;width:271;height:291;visibility:visible;mso-wrap-style:square;v-text-anchor:top" coordsize="577,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" path="m385,464r16,l416,464r17,-15l433,435,368,405,337,362r,-13l337,334r31,-15l401,334r32,15l464,392r33,l497,377,449,305,416,290,385,262r-48,l305,275r-16,15l289,305r-17,44l320,405r65,44l337,435,305,405,272,377,257,334r,-15l257,305r,-30l240,262r-48,28l176,290r-32,l113,275,96,262,65,188r,-43l32,73,,,113,58r144,43l289,132r,13l305,175r,13l289,203r,29l305,247r15,-15l353,232r48,30l464,319r48,43l529,405r48,117l464,492,416,479,385,464xe" fillcolor="silver">
                  <v:path arrowok="t" o:connecttype="custom" o:connectlocs="181,259;188,259;195,259;203,250;203,243;173,226;158,202;158,195;158,186;173,178;188,186;203,195;218,219;233,219;233,210;211,170;195,162;181,146;158,146;143,153;136,162;136,170;128,195;150,226;181,250;158,243;143,226;128,210;121,186;121,178;121,170;121,153;113,146;90,162;83,162;68,162;53,153;45,146;31,105;31,81;15,41;0,0;53,32;121,56;136,74;136,81;143,98;143,105;136,113;136,129;143,138;150,129;166,129;188,146;218,178;240,202;248,226;271,291;218,274;195,267;181,259" o:connectangles="0,0,0,0,0,0,0,0,0,0,0,0,0,0,0,0,0,0,0,0,0,0,0,0,0,0,0,0,0,0,0,0,0,0,0,0,0,0,0,0,0,0,0,0,0,0,0,0,0,0,0,0,0,0,0,0,0,0,0,0,0"/>
                </v:shape>
                <v:shape id="Freeform 362" o:spid="_x0000_s1154" style="position:absolute;left:8904;top:15439;width:31;height:24;visibility:visible;mso-wrap-style:square;v-text-anchor:top" coordsize="6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" path="m,28l16,,31,,48,,64,15,48,28,31,43r-15,l,28xe" fillcolor="silver">
                  <v:path arrowok="t" o:connecttype="custom" o:connectlocs="0,16;8,0;15,0;23,0;31,8;23,16;15,24;8,24;0,16" o:connectangles="0,0,0,0,0,0,0,0,0"/>
                </v:shape>
                <v:shape id="Freeform 363" o:spid="_x0000_s1155" style="position:absolute;left:9341;top:15333;width:61;height:106;visibility:visible;mso-wrap-style:square;v-text-anchor:top" coordsize="12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" path="m,145l48,117,65,102r31,l96,87,81,74,33,59,17,30,,,113,44r16,15l129,74r,28l96,130,65,145,33,160,,189,,174,,145xe" fillcolor="silver">
                  <v:path arrowok="t" o:connecttype="custom" o:connectlocs="0,81;23,66;31,57;45,57;45,49;38,42;16,33;8,17;0,0;53,25;61,33;61,42;61,57;45,73;31,81;16,90;0,106;0,98;0,81" o:connectangles="0,0,0,0,0,0,0,0,0,0,0,0,0,0,0,0,0,0,0"/>
                </v:shape>
                <v:shape id="Freeform 364" o:spid="_x0000_s1156" style="position:absolute;left:10688;top:15414;width:29;height:25;visibility:visible;mso-wrap-style:square;v-text-anchor:top" coordsize="6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" path="m,l15,,31,,63,29r,15l,xe" fillcolor="silver">
                  <v:path arrowok="t" o:connecttype="custom" o:connectlocs="0,0;7,0;14,0;29,16;29,25;0,0" o:connectangles="0,0,0,0,0,0"/>
                </v:shape>
                <v:shape id="Freeform 365" o:spid="_x0000_s1157" style="position:absolute;left:9887;top:15366;width:67;height:73;visibility:visible;mso-wrap-style:square;v-text-anchor:top" coordsize="144,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" path="m16,l31,,64,,96,15r31,56l144,130,96,101,48,71r-32,l16,43,,28,16,xe" fillcolor="silver">
                  <v:path arrowok="t" o:connecttype="custom" o:connectlocs="7,0;14,0;30,0;45,8;59,40;67,73;45,57;22,40;7,40;7,24;0,16;7,0" o:connectangles="0,0,0,0,0,0,0,0,0,0,0,0"/>
                </v:shape>
                <v:shape id="Freeform 366" o:spid="_x0000_s1158" style="position:absolute;left:10097;top:15333;width:54;height:97;visibility:visible;mso-wrap-style:square;v-text-anchor:top" coordsize="113,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" path="m,160l,145,17,130,32,117,48,102,65,59r,-15l48,15,32,,65,,80,,97,44r16,43l97,130,80,160,48,174r-16,l,174,,160xe" fillcolor="silver">
                  <v:path arrowok="t" o:connecttype="custom" o:connectlocs="0,89;0,81;8,72;15,65;23,57;31,33;31,25;23,8;15,0;31,0;38,0;46,25;54,49;46,72;38,89;23,97;15,97;0,97;0,89" o:connectangles="0,0,0,0,0,0,0,0,0,0,0,0,0,0,0,0,0,0,0"/>
                </v:shape>
                <v:shape id="Freeform 367" o:spid="_x0000_s1159" style="position:absolute;left:10097;top:15333;width:54;height:97;visibility:visible;mso-wrap-style:square;v-text-anchor:top" coordsize="113,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" path="m,160l,145,17,130,32,117,48,102,65,59r,-15l48,15,32,,65,,80,,97,44r16,43l97,130,80,160,48,174r-16,l,174,,160e" fillcolor="silver" strokeweight=".4pt">
                  <v:path arrowok="t" o:connecttype="custom" o:connectlocs="0,89;0,81;8,72;15,65;23,57;31,33;31,25;23,8;23,8;15,0;31,0;38,0;46,25;54,49;46,72;38,89;23,97;15,97;0,97;0,89" o:connectangles="0,0,0,0,0,0,0,0,0,0,0,0,0,0,0,0,0,0,0,0"/>
                </v:shape>
                <v:shape id="Freeform 368" o:spid="_x0000_s1160" style="position:absolute;left:10158;top:15333;width:52;height:90;visibility:visible;mso-wrap-style:square;v-text-anchor:top" coordsize="11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" path="m,117l,87r17,l33,87r15,15l48,117r17,l81,102,65,74,33,59,17,30,,,33,,48,15,96,59r17,43l113,130,96,145,65,160r-17,l17,145,,117xe" fillcolor="silver">
                  <v:path arrowok="t" o:connecttype="custom" o:connectlocs="0,66;0,49;8,49;15,49;22,57;22,66;30,66;37,57;30,42;15,33;8,17;0,0;15,0;22,8;44,33;52,57;52,73;44,82;30,90;22,90;8,82;0,66" o:connectangles="0,0,0,0,0,0,0,0,0,0,0,0,0,0,0,0,0,0,0,0,0,0"/>
                </v:shape>
                <v:shape id="Freeform 369" o:spid="_x0000_s1161" style="position:absolute;left:10158;top:15333;width:52;height:90;visibility:visible;mso-wrap-style:square;v-text-anchor:top" coordsize="11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" path="m,117l,87r17,l33,87r15,15l48,117r17,l81,102,65,74,33,59,17,30,,,33,,48,15,96,59r17,43l113,130,96,145,65,160r-17,l17,145,,117e" fillcolor="silver" strokeweight=".4pt">
                  <v:path arrowok="t" o:connecttype="custom" o:connectlocs="0,66;0,49;8,49;15,49;22,57;22,66;30,66;37,57;30,42;15,33;8,17;0,0;15,0;22,8;44,33;52,57;52,73;44,82;30,90;22,90;8,82;0,66" o:connectangles="0,0,0,0,0,0,0,0,0,0,0,0,0,0,0,0,0,0,0,0,0,0"/>
                </v:shape>
                <v:shape id="Freeform 370" o:spid="_x0000_s1162" style="position:absolute;left:9289;top:15398;width:29;height:25;visibility:visible;mso-wrap-style:square;v-text-anchor:top" coordsize="6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" path="m,13l,,17,,50,13,65,28r,15l34,28,,13xe" fillcolor="silver">
                  <v:path arrowok="t" o:connecttype="custom" o:connectlocs="0,8;0,0;8,0;22,8;29,16;29,25;15,16;0,8" o:connectangles="0,0,0,0,0,0,0,0"/>
                </v:shape>
                <v:shape id="Freeform 371" o:spid="_x0000_s1163" style="position:absolute;left:10574;top:15342;width:151;height:65;visibility:visible;mso-wrap-style:square;v-text-anchor:top" coordsize="32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" path="m192,87r15,28l111,72r-63,l,72,,59,,44,15,15,48,r63,l175,r65,l255,r16,l271,15r-64,l192,15,159,29r,30l175,72r65,15l320,115r-17,l255,102,223,87r-31,xe" fillcolor="silver">
                  <v:path arrowok="t" o:connecttype="custom" o:connectlocs="91,49;98,65;52,41;23,41;0,41;0,33;0,25;7,8;23,0;52,0;83,0;113,0;120,0;128,0;128,8;98,8;91,8;75,16;75,33;83,41;113,49;151,65;143,65;120,58;105,49;91,49" o:connectangles="0,0,0,0,0,0,0,0,0,0,0,0,0,0,0,0,0,0,0,0,0,0,0,0,0,0"/>
                </v:shape>
                <v:shape id="Freeform 372" o:spid="_x0000_s1164" style="position:absolute;left:9425;top:15374;width:22;height:24;visibility:visible;mso-wrap-style:square;v-text-anchor:top" coordsize="4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" path="m,13l,,15,,32,,48,13r,15l32,43,,43,,13xe" fillcolor="silver">
                  <v:path arrowok="t" o:connecttype="custom" o:connectlocs="0,7;0,0;7,0;15,0;22,7;22,16;15,24;0,24;0,7" o:connectangles="0,0,0,0,0,0,0,0,0"/>
                </v:shape>
                <v:shape id="Freeform 373" o:spid="_x0000_s1165" style="position:absolute;left:9251;top:15366;width:31;height:32;visibility:visible;mso-wrap-style:square;v-text-anchor:top" coordsize="6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" path="m,28l16,15,48,r,15l65,15,48,58,16,43,,28xe" fillcolor="silver">
                  <v:path arrowok="t" o:connecttype="custom" o:connectlocs="0,15;8,8;23,0;23,8;31,8;23,32;8,24;0,15" o:connectangles="0,0,0,0,0,0,0,0"/>
                </v:shape>
                <v:shape id="Freeform 374" o:spid="_x0000_s1166" style="position:absolute;left:9312;top:15366;width:38;height:32;visibility:visible;mso-wrap-style:square;v-text-anchor:top" coordsize="8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" path="m,28l32,,48,,63,,80,15r,28l63,43,48,58,32,43,,28xe" fillcolor="silver">
                  <v:path arrowok="t" o:connecttype="custom" o:connectlocs="0,15;15,0;23,0;30,0;38,8;38,24;30,24;23,32;15,24;0,15" o:connectangles="0,0,0,0,0,0,0,0,0,0"/>
                </v:shape>
                <v:shape id="Freeform 375" o:spid="_x0000_s1167" style="position:absolute;left:9214;top:15382;width:15;height:8;visibility:visible;mso-wrap-style:square;v-text-anchor:top" coordsize="3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" path="m,15l,,32,r,15l15,15,,15xe" fillcolor="silver">
                  <v:path arrowok="t" o:connecttype="custom" o:connectlocs="0,8;0,0;15,0;15,8;7,8;0,8" o:connectangles="0,0,0,0,0,0"/>
                </v:shape>
                <v:shape id="Freeform 376" o:spid="_x0000_s1168" style="position:absolute;left:10688;top:15366;width:29;height:8;visibility:visible;mso-wrap-style:square;v-text-anchor:top" coordsize="6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" path="m,15l31,,48,,63,15r-32,l,15xe" fillcolor="silver">
                  <v:path arrowok="t" o:connecttype="custom" o:connectlocs="0,8;14,0;22,0;29,8;14,8;0,8" o:connectangles="0,0,0,0,0,0"/>
                </v:shape>
                <v:shape id="Freeform 377" o:spid="_x0000_s1169" style="position:absolute;left:9289;top:15351;width:29;height:15;visibility:visible;mso-wrap-style:square;v-text-anchor:top" coordsize="6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" path="m,14l34,,50,,65,,50,29r-33,l,14xe" fillcolor="silver">
                  <v:path arrowok="t" o:connecttype="custom" o:connectlocs="0,7;15,0;22,0;29,0;22,15;8,15;0,7" o:connectangles="0,0,0,0,0,0,0"/>
                </v:shape>
                <v:shape id="Freeform 378" o:spid="_x0000_s1170" style="position:absolute;left:10143;top:15278;width:106;height:55;visibility:visible;mso-wrap-style:square;v-text-anchor:top" coordsize="22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" path="m,57l,43r31,l48,43,96,72r48,l160,72,175,57,160,43,144,28r-17,l112,28r,-15l112,r32,l175,r33,28l223,57,208,87r-16,13l144,100,79,87,,57xe" fillcolor="silver">
                  <v:path arrowok="t" o:connecttype="custom" o:connectlocs="0,31;0,24;15,24;23,24;46,40;68,40;76,40;83,31;76,24;68,15;60,15;53,15;53,7;53,0;68,0;83,0;99,15;106,31;99,48;91,55;68,55;38,48;0,31" o:connectangles="0,0,0,0,0,0,0,0,0,0,0,0,0,0,0,0,0,0,0,0,0,0,0"/>
                </v:shape>
                <v:shape id="Freeform 379" o:spid="_x0000_s1171" style="position:absolute;left:10143;top:15278;width:106;height:55;visibility:visible;mso-wrap-style:square;v-text-anchor:top" coordsize="22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" path="m,57l,43r31,l48,43,96,72r48,l160,72,175,57,160,43,144,28r-17,l112,28r,-15l112,r32,l175,r33,28l223,57,208,87r-16,13l144,100,79,87,,57e" fillcolor="silver" strokeweight=".4pt">
                  <v:path arrowok="t" o:connecttype="custom" o:connectlocs="0,31;0,24;0,24;15,24;23,24;46,40;68,40;76,40;83,31;76,24;68,15;60,15;53,15;53,7;53,0;68,0;83,0;99,15;106,31;99,48;91,55;68,55;38,48;0,31" o:connectangles="0,0,0,0,0,0,0,0,0,0,0,0,0,0,0,0,0,0,0,0,0,0,0,0"/>
                </v:shape>
                <v:shape id="Freeform 380" o:spid="_x0000_s1172" style="position:absolute;left:10356;top:15246;width:81;height:80;visibility:visible;mso-wrap-style:square;v-text-anchor:top" coordsize="176,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" path="m17,102l,72,17,29,48,16,96,r32,l161,16r15,43l161,72,144,87r-16,l128,59r,-15l113,29r-17,l80,44,65,59,48,87r17,15l96,102r17,l113,131r-17,l80,146r-32,l32,131,17,102xe" fillcolor="silver">
                  <v:path arrowok="t" o:connecttype="custom" o:connectlocs="8,56;0,39;8,16;22,9;44,0;59,0;74,9;81,32;74,39;66,48;59,48;59,32;59,24;52,16;44,16;37,24;30,32;22,48;30,56;44,56;52,56;52,72;44,72;37,80;22,80;15,72;8,56" o:connectangles="0,0,0,0,0,0,0,0,0,0,0,0,0,0,0,0,0,0,0,0,0,0,0,0,0,0,0"/>
                </v:shape>
                <v:shape id="Freeform 381" o:spid="_x0000_s1173" style="position:absolute;left:10356;top:15246;width:81;height:80;visibility:visible;mso-wrap-style:square;v-text-anchor:top" coordsize="176,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" path="m17,102l,72,17,29,48,16,96,r32,l161,16r15,43l161,72,144,87r-16,l128,59r,-15l113,29r-17,l80,44,65,59,48,87r17,15l96,102r17,l113,131r-17,l80,146r-32,l32,131,17,102e" fillcolor="silver" strokeweight=".4pt">
                  <v:path arrowok="t" o:connecttype="custom" o:connectlocs="8,56;0,39;8,16;22,9;44,0;59,0;74,9;81,32;74,39;66,48;59,48;59,32;59,24;52,16;44,16;37,24;30,32;22,48;30,56;30,56;44,56;44,56;52,56;52,72;44,72;37,80;22,80;15,72;8,56" o:connectangles="0,0,0,0,0,0,0,0,0,0,0,0,0,0,0,0,0,0,0,0,0,0,0,0,0,0,0,0,0"/>
                </v:shape>
                <v:shape id="Freeform 382" o:spid="_x0000_s1174" style="position:absolute;left:10650;top:13820;width:22;height:1497;visibility:visible;mso-wrap-style:square;v-text-anchor:top" coordsize="48,2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" path="m,2680l16,145r,-72l16,30,33,,48,160,33,2695r-17,l,2695r,-15xe" fillcolor="silver">
                  <v:path arrowok="t" o:connecttype="custom" o:connectlocs="0,1489;7,81;7,41;7,17;15,0;22,89;15,1497;7,1497;0,1497;0,1489" o:connectangles="0,0,0,0,0,0,0,0,0,0"/>
                </v:shape>
                <v:shape id="Freeform 383" o:spid="_x0000_s1175" style="position:absolute;left:10688;top:13780;width:23;height:1537;visibility:visible;mso-wrap-style:square;v-text-anchor:top" coordsize="48,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" path="m,l48,14r,15l48,44r,43l48,130r,59l48,261r,86l48,434r,102l48,651r,232l48,1130r,246l48,1623r,245l48,2101,31,2202r,101l31,2404r,87l31,2550r,71l31,2665r,43l31,2723r,15l,2767r,-15l,2723r,-28l,2636r,-58l,2506r,-87l,2333,,2231,,2116,,1883,,1636,,1376,,1115,,868,,638,,536,,419,,332,,246,,174,,115,,57,,29,,xe" fillcolor="silver">
                  <v:path arrowok="t" o:connecttype="custom" o:connectlocs="0,0;23,8;23,16;23,24;23,48;23,72;23,105;23,145;23,193;23,241;23,298;23,362;23,490;23,628;23,764;23,902;23,1038;23,1167;15,1223;15,1279;15,1335;15,1384;15,1416;15,1456;15,1480;15,1504;15,1513;15,1521;0,1537;0,1529;0,1513;0,1497;0,1464;0,1432;0,1392;0,1344;0,1296;0,1239;0,1175;0,1046;0,909;0,764;0,619;0,482;0,354;0,298;0,233;0,184;0,137;0,97;0,64;0,32;0,16;0,0" o:connectangles="0,0,0,0,0,0,0,0,0,0,0,0,0,0,0,0,0,0,0,0,0,0,0,0,0,0,0,0,0,0,0,0,0,0,0,0,0,0,0,0,0,0,0,0,0,0,0,0,0,0,0,0,0,0"/>
                </v:shape>
                <v:shape id="Freeform 384" o:spid="_x0000_s1176" style="position:absolute;left:10067;top:15205;width:137;height:89;visibility:visible;mso-wrap-style:square;v-text-anchor:top" coordsize="288,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" path="m48,143l64,100r,-13l64,56r-16,l33,56,16,71,,56,16,28,33,13r15,l64,13,81,28,96,43r,28l96,115r65,-15l225,100,240,71r,-15l240,43,225,28,209,43,192,56r-15,l161,56r,-13l177,28,192,13,225,r15,l273,13r15,15l288,71r-15,29l225,130r-33,13l144,143r-48,l96,130,64,143r,15l48,143xe" fillcolor="silver">
                  <v:path arrowok="t" o:connecttype="custom" o:connectlocs="23,81;30,56;30,49;30,32;23,32;16,32;8,40;0,32;8,16;16,7;23,7;30,7;39,16;46,24;46,40;46,65;77,56;107,56;114,40;114,32;114,24;107,16;99,24;91,32;84,32;77,32;77,24;84,16;91,7;107,0;114,0;130,7;137,16;137,40;130,56;107,73;91,81;69,81;46,81;46,73;30,81;30,89;23,81" o:connectangles="0,0,0,0,0,0,0,0,0,0,0,0,0,0,0,0,0,0,0,0,0,0,0,0,0,0,0,0,0,0,0,0,0,0,0,0,0,0,0,0,0,0,0"/>
                </v:shape>
                <v:shape id="Freeform 385" o:spid="_x0000_s1177" style="position:absolute;left:10067;top:15205;width:137;height:89;visibility:visible;mso-wrap-style:square;v-text-anchor:top" coordsize="288,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" path="m48,143l64,100r,-13l64,56r-16,l33,56,16,71,,56,16,28,33,13r15,l64,13,81,28,96,43r,28l96,115r65,-15l225,100,240,71r,-15l240,43,225,28,209,43,192,56r-15,l161,56r,-13l177,28,192,13,225,r15,l273,13r15,15l288,71r-15,29l225,130r-33,13l144,143r-48,l96,130,64,143r,15l48,143e" fillcolor="silver" strokeweight=".4pt">
                  <v:path arrowok="t" o:connecttype="custom" o:connectlocs="23,81;30,56;30,49;30,32;30,32;23,32;16,32;8,40;8,40;0,32;8,16;16,7;23,7;30,7;39,16;46,24;46,40;46,65;77,56;107,56;114,40;114,32;114,24;107,16;99,24;91,32;84,32;77,32;77,24;84,16;91,7;107,0;114,0;130,7;137,16;137,40;130,56;107,73;91,81;69,81;46,81;46,73;30,81;30,89;23,81" o:connectangles="0,0,0,0,0,0,0,0,0,0,0,0,0,0,0,0,0,0,0,0,0,0,0,0,0,0,0,0,0,0,0,0,0,0,0,0,0,0,0,0,0,0,0,0,0"/>
                </v:shape>
                <v:shape id="Freeform 386" o:spid="_x0000_s1178" style="position:absolute;left:10324;top:15205;width:54;height:56;visibility:visible;mso-wrap-style:square;v-text-anchor:top" coordsize="11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" path="m48,100l16,28,,13,,,64,13r48,30l112,56r-16,l81,87,64,100r-16,xe" fillcolor="silver">
                  <v:path arrowok="t" o:connecttype="custom" o:connectlocs="23,56;8,16;0,7;0,0;31,7;54,24;54,31;46,31;39,49;31,56;23,56" o:connectangles="0,0,0,0,0,0,0,0,0,0,0"/>
                </v:shape>
                <v:shape id="Freeform 387" o:spid="_x0000_s1179" style="position:absolute;left:10324;top:15205;width:54;height:56;visibility:visible;mso-wrap-style:square;v-text-anchor:top" coordsize="11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" path="m48,100l16,28,,13,,,64,13r48,30l112,56r-16,l81,87,64,100r-16,e" fillcolor="silver" strokeweight=".4pt">
                  <v:path arrowok="t" o:connecttype="custom" o:connectlocs="23,56;8,16;0,7;0,0;0,0;31,7;54,24;54,31;46,31;39,49;31,56;23,56;23,56" o:connectangles="0,0,0,0,0,0,0,0,0,0,0,0,0"/>
                </v:shape>
                <v:shape id="Freeform 388" o:spid="_x0000_s1180" style="position:absolute;left:10158;top:15029;width:113;height:127;visibility:visible;mso-wrap-style:square;v-text-anchor:top" coordsize="2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" path="m,202l,187,17,173,48,130,129,57,209,r16,13l240,28,209,72r-48,58l48,217,33,230r-16,l,202xe" fillcolor="silver">
                  <v:path arrowok="t" o:connecttype="custom" o:connectlocs="0,112;0,103;8,96;23,72;61,31;98,0;106,7;113,15;98,40;76,72;23,120;16,127;8,127;0,112" o:connectangles="0,0,0,0,0,0,0,0,0,0,0,0,0,0"/>
                </v:shape>
                <v:shape id="Freeform 389" o:spid="_x0000_s1181" style="position:absolute;left:10392;top:15020;width:53;height:105;visibility:visible;mso-wrap-style:square;v-text-anchor:top" coordsize="113,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" path="m,158l,130,,87r16,l16,130r17,15l48,145r16,l81,130,64,102,48,72,16,15,16,,33,,64,43,96,87r17,43l96,173,81,188r-33,l16,173,,158xe" fillcolor="silver">
                  <v:path arrowok="t" o:connecttype="custom" o:connectlocs="0,88;0,73;0,49;8,49;8,73;15,81;23,81;30,81;38,73;30,57;23,40;8,8;8,0;15,0;30,24;45,49;53,73;45,97;38,105;23,105;8,97;0,88" o:connectangles="0,0,0,0,0,0,0,0,0,0,0,0,0,0,0,0,0,0,0,0,0,0"/>
                </v:shape>
                <v:shape id="Freeform 390" o:spid="_x0000_s1182" style="position:absolute;left:10392;top:15020;width:53;height:105;visibility:visible;mso-wrap-style:square;v-text-anchor:top" coordsize="113,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" path="m,158l,130,,87r16,l16,130r17,15l48,145r16,l81,130,64,102,48,72,16,15,16,,33,,64,43,96,87r17,43l96,173,81,188r-33,l16,173,,158e" fillcolor="silver" strokeweight=".4pt">
                  <v:path arrowok="t" o:connecttype="custom" o:connectlocs="0,88;0,73;0,49;8,49;8,73;15,81;23,81;30,81;38,73;30,57;23,40;8,8;8,0;15,0;30,24;45,49;53,73;45,97;38,105;23,105;8,97;0,88" o:connectangles="0,0,0,0,0,0,0,0,0,0,0,0,0,0,0,0,0,0,0,0,0,0"/>
                </v:shape>
                <v:shape id="Freeform 391" o:spid="_x0000_s1183" style="position:absolute;left:10165;top:15037;width:54;height:47;visibility:visible;mso-wrap-style:square;v-text-anchor:top" coordsize="1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" path="m,87l96,r16,l64,59,31,74,,87xe" fillcolor="silver">
                  <v:path arrowok="t" o:connecttype="custom" o:connectlocs="0,47;46,0;54,0;31,32;15,40;0,47" o:connectangles="0,0,0,0,0,0"/>
                </v:shape>
                <v:shape id="Freeform 392" o:spid="_x0000_s1184" style="position:absolute;left:10445;top:15029;width:83;height:55;visibility:visible;mso-wrap-style:square;v-text-anchor:top" coordsize="17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" path="m,13l,,16,,64,43,96,57r16,l127,57,144,43,127,28r-15,l112,13,127,r17,l175,28r,29l175,72r-15,28l144,100r-48,l48,72,31,43,,13xe" fillcolor="silver">
                  <v:path arrowok="t" o:connecttype="custom" o:connectlocs="0,7;0,0;8,0;30,24;46,31;53,31;60,31;68,24;60,15;53,15;53,7;60,0;68,0;83,15;83,31;83,40;76,55;68,55;46,55;23,40;15,24;0,7" o:connectangles="0,0,0,0,0,0,0,0,0,0,0,0,0,0,0,0,0,0,0,0,0,0"/>
                </v:shape>
                <v:shape id="Freeform 393" o:spid="_x0000_s1185" style="position:absolute;left:10445;top:15029;width:83;height:55;visibility:visible;mso-wrap-style:square;v-text-anchor:top" coordsize="17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" path="m,13l,,16,,64,43,96,57r16,l127,57,144,43,127,28r-15,l112,13,127,r17,l175,28r,29l175,72r-15,28l144,100r-48,l48,72,31,43,,13e" fillcolor="silver" strokeweight=".4pt">
                  <v:path arrowok="t" o:connecttype="custom" o:connectlocs="0,7;0,0;8,0;30,24;46,31;53,31;60,31;68,24;60,15;53,15;53,7;60,0;68,0;83,15;83,31;83,40;76,55;68,55;46,55;23,40;15,24;0,7" o:connectangles="0,0,0,0,0,0,0,0,0,0,0,0,0,0,0,0,0,0,0,0,0,0"/>
                </v:shape>
                <v:shape id="Freeform 394" o:spid="_x0000_s1186" style="position:absolute;left:9863;top:15037;width:24;height:47;visibility:visible;mso-wrap-style:square;v-text-anchor:top" coordsize="4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" path="m,l31,15,48,30r,57l,44,,30,,15,,xe" fillcolor="silver">
                  <v:path arrowok="t" o:connecttype="custom" o:connectlocs="0,0;16,8;24,16;24,47;0,24;0,16;0,8;0,0" o:connectangles="0,0,0,0,0,0,0,0"/>
                </v:shape>
                <v:shape id="Freeform 395" o:spid="_x0000_s1187" style="position:absolute;left:10324;top:14988;width:61;height:87;visibility:visible;mso-wrap-style:square;v-text-anchor:top" coordsize="12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" path="m,146l,131,,102,,74,16,59r17,l33,74r,28l33,131r15,l64,131,96,102r,-43l96,r16,l129,30r,44l129,102r-17,44l81,161r-17,l33,161,,146xe" fillcolor="silver">
                  <v:path arrowok="t" o:connecttype="custom" o:connectlocs="0,79;0,71;0,55;0,40;8,32;16,32;16,40;16,55;16,71;23,71;30,71;45,55;45,32;45,0;53,0;61,16;61,40;61,55;53,79;38,87;30,87;16,87;0,79" o:connectangles="0,0,0,0,0,0,0,0,0,0,0,0,0,0,0,0,0,0,0,0,0,0,0"/>
                </v:shape>
                <v:shape id="Freeform 396" o:spid="_x0000_s1188" style="position:absolute;left:10324;top:14988;width:61;height:87;visibility:visible;mso-wrap-style:square;v-text-anchor:top" coordsize="12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" path="m,146l,131,,102,,74,16,59r17,l33,74r,28l33,131r15,l64,131,96,102r,-43l96,r16,l129,30r,44l129,102r-17,44l81,161r-17,l33,161,,146e" fillcolor="silver" strokeweight=".4pt">
                  <v:path arrowok="t" o:connecttype="custom" o:connectlocs="0,79;0,71;0,55;0,40;8,32;16,32;16,40;16,55;16,71;23,71;30,71;45,55;45,32;45,0;53,0;53,0;61,16;61,40;61,55;53,79;38,87;30,87;16,87;0,79" o:connectangles="0,0,0,0,0,0,0,0,0,0,0,0,0,0,0,0,0,0,0,0,0,0,0,0"/>
                </v:shape>
                <v:shape id="Freeform 397" o:spid="_x0000_s1189" style="position:absolute;left:9787;top:14641;width:410;height:427;visibility:visible;mso-wrap-style:square;v-text-anchor:top" coordsize="866,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" path="m,753l,739,,724,33,709r15,l48,724r16,15l81,724,96,696r,-59l96,579r33,-57l161,477r48,-43l257,420r64,-15l369,405r63,29l528,477r81,89l626,566r,-15l513,405,465,333,449,290r,-43l449,217r16,-44l497,145r48,-29l578,101r31,l689,86r81,l802,73,818,43r,-13l785,43r-15,l785,15,802,r31,l850,r,15l866,30,850,58,818,86r-33,15l770,116r-81,14l705,145r17,l754,160r16,28l770,217r15,30l770,275r-33,28l705,318r-48,l609,303,593,290r,-15l593,260r33,15l641,275r16,l689,247r,-15l689,217,641,173r-32,l578,173r-17,15l528,203r-31,57l497,318r16,44l528,405r50,44l578,464r15,-15l578,420,561,377,545,333,528,290r17,-15l561,362r17,43l609,449r48,73l722,579,850,681r-65,72l609,609,528,551,465,522,417,507,321,492r48,-15l417,492r96,30l528,522,497,492,465,477,417,449r-48,l305,449r-48,15l225,507r-16,29l209,566r16,28l257,609r31,l305,594r16,-15l336,536r17,15l369,579r,43l353,652r-17,29l305,696r-65,13l209,696,161,666r,-14l161,622,144,609r-15,l129,637r,15l129,681r,28l112,753,96,768r-32,l33,768,,753xe" fillcolor="silver">
                  <v:path arrowok="t" o:connecttype="custom" o:connectlocs="0,403;23,403;45,387;61,290;122,234;205,241;296,315;220,185;213,121;258,64;326,48;387,24;365,24;394,0;410,17;372,56;334,81;365,105;365,153;311,177;281,153;303,153;326,129;288,96;250,113;243,201;274,258;266,210;258,153;288,250;402,379;250,306;152,274;243,290;220,265;144,250;99,298;122,339;152,322;175,322;159,379;99,387;76,346;61,354;61,394;30,427" o:connectangles="0,0,0,0,0,0,0,0,0,0,0,0,0,0,0,0,0,0,0,0,0,0,0,0,0,0,0,0,0,0,0,0,0,0,0,0,0,0,0,0,0,0,0,0,0,0"/>
                </v:shape>
                <v:shape id="Freeform 398" o:spid="_x0000_s1190" style="position:absolute;left:10356;top:15037;width:6;height:0;visibility:visible;mso-wrap-style:square;v-text-anchor:top" coordsize="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" path="m,l17,,,xe" fillcolor="silver">
                  <v:path arrowok="t" o:connecttype="custom" o:connectlocs="0,0;6,0;0,0" o:connectangles="0,0,0"/>
                </v:shape>
                <v:shape id="Freeform 399" o:spid="_x0000_s1191" style="position:absolute;left:10356;top:15037;width:6;height:0;visibility:visible;mso-wrap-style:square;v-text-anchor:top" coordsize="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" path="m,l,,17,,,e" fillcolor="silver" strokeweight=".4pt">
                  <v:path arrowok="t" o:connecttype="custom" o:connectlocs="0,0;0,0;6,0;6,0;6,0;0,0" o:connectangles="0,0,0,0,0,0"/>
                </v:shape>
                <v:shape id="Freeform 400" o:spid="_x0000_s1192" style="position:absolute;left:10460;top:14963;width:76;height:57;visibility:visible;mso-wrap-style:square;v-text-anchor:top" coordsize="1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" path="m,87l48,73,129,r15,15l161,30,144,73r-15,29l96,102r-31,l,102,,87xe" fillcolor="silver">
                  <v:path arrowok="t" o:connecttype="custom" o:connectlocs="0,49;23,41;61,0;68,8;76,17;68,41;61,57;45,57;31,57;0,57;0,49" o:connectangles="0,0,0,0,0,0,0,0,0,0,0"/>
                </v:shape>
                <v:shape id="Freeform 401" o:spid="_x0000_s1193" style="position:absolute;left:10460;top:14963;width:76;height:57;visibility:visible;mso-wrap-style:square;v-text-anchor:top" coordsize="1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" path="m,87l48,73,129,r15,15l161,30,144,73r-15,29l96,102r-31,l,102,,87e" fillcolor="silver" strokeweight=".4pt">
                  <v:path arrowok="t" o:connecttype="custom" o:connectlocs="0,49;23,41;61,0;68,8;76,17;68,41;61,57;45,57;31,57;0,57;0,49" o:connectangles="0,0,0,0,0,0,0,0,0,0,0"/>
                </v:shape>
                <v:shape id="Freeform 402" o:spid="_x0000_s1194" style="position:absolute;left:10030;top:14963;width:7;height:41;visibility:visible;mso-wrap-style:square;v-text-anchor:top" coordsize="1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" path="m,l15,15r,15l15,58,,73,,xe" fillcolor="silver">
                  <v:path arrowok="t" o:connecttype="custom" o:connectlocs="0,0;7,8;7,17;7,33;0,41;0,0" o:connectangles="0,0,0,0,0,0"/>
                </v:shape>
                <v:shape id="Freeform 403" o:spid="_x0000_s1195" style="position:absolute;left:10317;top:14932;width:83;height:47;visibility:visible;mso-wrap-style:square;v-text-anchor:top" coordsize="17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" path="m,72l,44,15,29,48,,79,,96,14r-17,l48,29r,15l48,57r31,l111,44,159,r16,l175,14,159,44,144,72,111,87r-32,l31,87,,72xe" fillcolor="silver">
                  <v:path arrowok="t" o:connecttype="custom" o:connectlocs="0,39;0,24;7,16;23,0;37,0;46,8;37,8;23,16;23,24;23,31;37,31;53,24;75,0;83,0;83,8;75,24;68,39;53,47;37,47;15,47;0,39" o:connectangles="0,0,0,0,0,0,0,0,0,0,0,0,0,0,0,0,0,0,0,0,0"/>
                </v:shape>
                <v:shape id="Freeform 404" o:spid="_x0000_s1196" style="position:absolute;left:10317;top:14932;width:83;height:47;visibility:visible;mso-wrap-style:square;v-text-anchor:top" coordsize="17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" path="m,72l,44,15,29,48,,79,,96,14r-17,l48,29r,15l48,57r31,l111,44,159,r16,l175,14,159,44,144,72,111,87r-32,l31,87,,72e" fillcolor="silver" strokeweight=".4pt">
                  <v:path arrowok="t" o:connecttype="custom" o:connectlocs="0,39;0,24;7,16;23,0;23,0;37,0;46,8;37,8;23,16;23,24;23,31;37,31;53,24;75,0;83,0;83,8;83,8;75,24;68,39;53,47;37,47;15,47;0,39" o:connectangles="0,0,0,0,0,0,0,0,0,0,0,0,0,0,0,0,0,0,0,0,0,0,0"/>
                </v:shape>
                <v:shape id="Freeform 405" o:spid="_x0000_s1197" style="position:absolute;left:10581;top:14957;width:1;height: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" path="m,l,e" fillcolor="silver" strokeweight=".4pt">
                  <v:path arrowok="t" o:connecttype="custom" o:connectlocs="0,0;0,0;0,0" o:connectangles="0,0,0"/>
                </v:shape>
                <v:shape id="Freeform 406" o:spid="_x0000_s1198" style="position:absolute;left:10369;top:14875;width:53;height:49;visibility:visible;mso-wrap-style:square;v-text-anchor:top" coordsize="1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" path="m,44l,29,16,,33,r,14l33,29r,15l33,57r15,l64,44,81,29r15,l112,44,96,57,81,72,33,87r-17,l16,72,,44xe" fillcolor="silver">
                  <v:path arrowok="t" o:connecttype="custom" o:connectlocs="0,25;0,16;8,0;16,0;16,8;16,16;16,25;16,32;23,32;30,25;38,16;45,16;53,25;45,32;38,41;16,49;8,49;8,41;0,25" o:connectangles="0,0,0,0,0,0,0,0,0,0,0,0,0,0,0,0,0,0,0"/>
                </v:shape>
                <v:shape id="Freeform 407" o:spid="_x0000_s1199" style="position:absolute;left:10369;top:14875;width:53;height:49;visibility:visible;mso-wrap-style:square;v-text-anchor:top" coordsize="1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" path="m,44l,29,16,,33,r,14l33,29r,15l33,57r15,l64,44,81,29r15,l112,44,96,57,81,72,33,87r-17,l16,72,,44e" fillcolor="silver" strokeweight=".4pt">
                  <v:path arrowok="t" o:connecttype="custom" o:connectlocs="0,25;0,16;8,0;16,0;16,8;16,16;16,25;16,32;23,32;30,25;38,16;45,16;53,25;45,32;38,41;16,49;8,49;8,41;0,25" o:connectangles="0,0,0,0,0,0,0,0,0,0,0,0,0,0,0,0,0,0,0"/>
                </v:shape>
                <v:shape id="Freeform 408" o:spid="_x0000_s1200" style="position:absolute;left:10106;top:14899;width:22;height:16;visibility:visible;mso-wrap-style:square;v-text-anchor:top" coordsize="4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" path="m,13l,,15,,48,r,13l31,28r-16,l,13xe" fillcolor="silver">
                  <v:path arrowok="t" o:connecttype="custom" o:connectlocs="0,7;0,0;7,0;22,0;22,7;14,16;7,16;0,7" o:connectangles="0,0,0,0,0,0,0,0"/>
                </v:shape>
                <v:shape id="Freeform 409" o:spid="_x0000_s1201" style="position:absolute;left:10210;top:13836;width:409;height:1055;visibility:visible;mso-wrap-style:square;v-text-anchor:top" coordsize="866,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" path="m,1882r64,-29l144,1825r81,-44l288,1738r64,-43l417,1636r48,-72l497,1506r31,-73l561,1317r15,-130l576,940r257,l849,912r,-825l849,r17,l866,174r,781l737,970r-113,l624,985r,159l609,1302r-33,87l545,1463r-32,71l480,1608r-96,100l273,1795r-65,30l144,1853r-65,29l16,1897,,1882xe" fillcolor="silver">
                  <v:path arrowok="t" o:connecttype="custom" o:connectlocs="0,1047;30,1031;68,1015;106,990;136,967;166,943;197,910;220,870;235,838;249,797;265,732;272,660;272,523;393,523;401,507;401,48;401,0;409,0;409,97;409,531;348,539;295,539;295,548;295,636;288,724;272,772;257,814;242,853;227,894;181,950;129,998;98,1015;68,1031;37,1047;8,1055;0,1047" o:connectangles="0,0,0,0,0,0,0,0,0,0,0,0,0,0,0,0,0,0,0,0,0,0,0,0,0,0,0,0,0,0,0,0,0,0,0,0"/>
                </v:shape>
                <v:shape id="Freeform 410" o:spid="_x0000_s1202" style="position:absolute;left:10083;top:13780;width:507;height:1102;visibility:visible;mso-wrap-style:square;v-text-anchor:top" coordsize="1073,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" path="m,1927r,-15l96,1912r96,-29l288,1853r96,-28l464,1767r81,-44l608,1651r48,-86l689,1491r31,-72l737,1261r,-306l1009,942r,-479l1025,14r,-14l1042,r15,l1073,29r,15l1073,115r,884l1073,1014r-256,l817,1029r,115l817,1261r-17,115l769,1491r-49,102l672,1695r-96,87l528,1825r-48,28l416,1883r-48,29l240,1955,15,1984,,1927xe" fillcolor="silver">
                  <v:path arrowok="t" o:connecttype="custom" o:connectlocs="0,1070;0,1062;45,1062;91,1046;136,1029;181,1014;219,981;258,957;287,917;310,869;326,828;340,788;348,700;348,530;477,523;477,257;484,8;484,0;492,0;499,0;507,16;507,24;507,64;507,555;507,563;386,563;386,572;386,635;386,700;378,764;363,828;340,885;318,941;272,990;249,1014;227,1029;197,1046;174,1062;113,1086;7,1102;0,1070" o:connectangles="0,0,0,0,0,0,0,0,0,0,0,0,0,0,0,0,0,0,0,0,0,0,0,0,0,0,0,0,0,0,0,0,0,0,0,0,0,0,0,0,0"/>
                </v:shape>
                <v:shape id="Freeform 411" o:spid="_x0000_s1203" style="position:absolute;left:9976;top:14834;width:31;height:33;visibility:visible;mso-wrap-style:square;v-text-anchor:top" coordsize="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" path="m,30l,15,,,16,,31,,64,58r-33,l,30xe" fillcolor="silver">
                  <v:path arrowok="t" o:connecttype="custom" o:connectlocs="0,17;0,9;0,0;8,0;15,0;31,33;15,33;0,17" o:connectangles="0,0,0,0,0,0,0,0"/>
                </v:shape>
                <v:shape id="Freeform 412" o:spid="_x0000_s1204" style="position:absolute;left:9841;top:14682;width:151;height:168;visibility:visible;mso-wrap-style:square;v-text-anchor:top" coordsize="320,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" path="m,260l49,230r31,l113,245r32,l161,245r15,l193,230,113,202,97,174,80,144,49,57r48,l128,72r33,15l193,115r16,15l224,159r,15l241,187r16,l241,130r,-43l257,28,289,r16,13l320,43r,44l305,187r,30l289,245r-17,l257,245r-16,l241,274r,15l145,304r-32,l65,304,,260xe" fillcolor="silver">
                  <v:path arrowok="t" o:connecttype="custom" o:connectlocs="0,144;23,127;38,127;53,135;68,135;76,135;83,135;91,127;53,112;46,96;38,80;23,32;46,32;60,40;76,48;91,64;99,72;106,88;106,96;114,103;121,103;114,72;114,48;121,15;136,0;144,7;151,24;151,48;144,103;144,120;136,135;128,135;121,135;114,135;114,151;114,160;68,168;53,168;31,168;0,144" o:connectangles="0,0,0,0,0,0,0,0,0,0,0,0,0,0,0,0,0,0,0,0,0,0,0,0,0,0,0,0,0,0,0,0,0,0,0,0,0,0,0,0"/>
                </v:shape>
                <v:shape id="Freeform 413" o:spid="_x0000_s1205" style="position:absolute;left:10467;top:14746;width:69;height:71;visibility:visible;mso-wrap-style:square;v-text-anchor:top" coordsize="144,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" path="m31,87l,44,,15,31,,48,15,96,44r48,86l96,102,31,87xe" fillcolor="silver">
                  <v:path arrowok="t" o:connecttype="custom" o:connectlocs="15,48;0,24;0,8;15,0;23,8;46,24;69,71;46,56;15,48" o:connectangles="0,0,0,0,0,0,0,0,0"/>
                </v:shape>
                <v:shape id="Freeform 414" o:spid="_x0000_s1206" style="position:absolute;left:10165;top:14721;width:32;height:34;visibility:visible;mso-wrap-style:square;v-text-anchor:top" coordsize="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" path="m,15l16,,31,,64,43,48,58r-32,l,15xe" fillcolor="silver">
                  <v:path arrowok="t" o:connecttype="custom" o:connectlocs="0,9;8,0;16,0;32,25;24,34;8,34;0,9" o:connectangles="0,0,0,0,0,0,0"/>
                </v:shape>
                <v:shape id="Freeform 415" o:spid="_x0000_s1207" style="position:absolute;left:10460;top:14247;width:31;height:25;visibility:visible;mso-wrap-style:square;v-text-anchor:top" coordsize="6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" path="m,43l17,15,33,,48,15,65,28,48,43r-15,l17,43,,43xe" fillcolor="silver">
                  <v:path arrowok="t" o:connecttype="custom" o:connectlocs="0,25;8,9;16,0;23,9;31,16;23,25;16,25;8,25;0,25" o:connectangles="0,0,0,0,0,0,0,0,0"/>
                </v:shape>
                <v:shape id="Freeform 416" o:spid="_x0000_s1208" style="position:absolute;left:10431;top:14165;width:97;height:58;visibility:visible;mso-wrap-style:square;v-text-anchor:top" coordsize="207,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" path="m,l32,15,63,30r48,28l144,30,159,15,176,r31,l176,30,159,73r-31,29l111,102r-31,l32,58,,xe" fillcolor="silver">
                  <v:path arrowok="t" o:connecttype="custom" o:connectlocs="0,0;15,9;30,17;52,33;67,17;75,9;82,0;97,0;82,17;75,42;60,58;52,58;37,58;15,33;0,0" o:connectangles="0,0,0,0,0,0,0,0,0,0,0,0,0,0,0"/>
                </v:shape>
                <v:shape id="Freeform 417" o:spid="_x0000_s1209" style="position:absolute;left:10460;top:14134;width:38;height:41;visibility:visible;mso-wrap-style:square;v-text-anchor:top" coordsize="8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" path="m,43l17,13,33,,48,13,81,28,65,43r,14l33,72,17,57,,43xe" fillcolor="silver">
                  <v:path arrowok="t" o:connecttype="custom" o:connectlocs="0,24;8,7;15,0;23,7;38,16;30,24;30,32;15,41;8,32;0,24" o:connectangles="0,0,0,0,0,0,0,0,0,0"/>
                </v:shape>
                <v:shape id="Freeform 418" o:spid="_x0000_s1210" style="position:absolute;left:10437;top:14118;width:23;height:32;visibility:visible;mso-wrap-style:square;v-text-anchor:top" coordsize="4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" path="m,43l17,15,33,,48,r,15l48,30,17,58,,43xe" fillcolor="silver">
                  <v:path arrowok="t" o:connecttype="custom" o:connectlocs="0,24;8,8;16,0;23,0;23,8;23,17;8,32;0,24" o:connectangles="0,0,0,0,0,0,0,0"/>
                </v:shape>
                <v:shape id="Freeform 419" o:spid="_x0000_s1211" style="position:absolute;left:10491;top:14109;width:22;height:34;visibility:visible;mso-wrap-style:square;v-text-anchor:top" coordsize="4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" path="m16,l31,28,48,56r-17,l16,28,,13,16,xe" fillcolor="silver">
                  <v:path arrowok="t" o:connecttype="custom" o:connectlocs="7,0;14,17;22,34;14,34;7,17;0,8;7,0" o:connectangles="0,0,0,0,0,0,0"/>
                </v:shape>
                <v:shape id="Freeform 420" o:spid="_x0000_s1212" style="position:absolute;left:10467;top:14078;width:15;height:24;visibility:visible;mso-wrap-style:square;v-text-anchor:top" coordsize="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" path="m,28l,13,16,,31,13r,15l16,44,,44,,28xe" fillcolor="silver">
                  <v:path arrowok="t" o:connecttype="custom" o:connectlocs="0,15;0,7;8,0;15,7;15,15;8,24;0,24;0,15" o:connectangles="0,0,0,0,0,0,0,0"/>
                </v:shape>
                <v:shape id="Freeform 421" o:spid="_x0000_s1213" style="position:absolute;left:10460;top:14036;width:22;height:17;visibility:visible;mso-wrap-style:square;v-text-anchor:top" coordsize="4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" path="m,15l17,,33,,48,15,33,30r-16,l,15xe" fillcolor="silver">
                  <v:path arrowok="t" o:connecttype="custom" o:connectlocs="0,9;8,0;15,0;22,9;15,17;8,17;0,9" o:connectangles="0,0,0,0,0,0,0"/>
                </v:shape>
                <v:shape id="Freeform 422" o:spid="_x0000_s1214" style="position:absolute;left:10581;top:13724;width:107;height:103;visibility:visible;mso-wrap-style:square;v-text-anchor:top" coordsize="225,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" path="m,44l,,16,r,15l48,72r16,30l96,131r16,l144,131,208,r17,15l208,29r,15l177,116r-48,73l81,159,48,131,,44xe" fillcolor="silver">
                  <v:path arrowok="t" o:connecttype="custom" o:connectlocs="0,24;0,0;8,0;8,8;23,39;30,56;46,71;53,71;68,71;99,0;107,8;99,16;99,24;84,63;61,103;39,87;23,71;0,24" o:connectangles="0,0,0,0,0,0,0,0,0,0,0,0,0,0,0,0,0,0"/>
                </v:shape>
                <v:shape id="Freeform 423" o:spid="_x0000_s1215" style="position:absolute;left:10605;top:13660;width:61;height:112;visibility:visible;mso-wrap-style:square;v-text-anchor:top" coordsize="12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" path="m16,144l,100,,72,33,57r15,l48,44,64,13,81,r,28l96,44r33,43l96,144,64,202r-16,l33,174,16,144xe" fillcolor="silver">
                  <v:path arrowok="t" o:connecttype="custom" o:connectlocs="8,80;0,55;0,40;16,32;23,32;23,24;30,7;38,0;38,16;45,24;61,48;45,80;30,112;23,112;16,96;8,80" o:connectangles="0,0,0,0,0,0,0,0,0,0,0,0,0,0,0,0"/>
                </v:shape>
                <v:shape id="Freeform 424" o:spid="_x0000_s1216" style="position:absolute;left:10701;top:13732;width:32;height:40;visibility:visible;mso-wrap-style:square;v-text-anchor:top" coordsize="6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" path="m,44l,14,17,,49,,65,29r,15l32,72,17,57,,44xe" fillcolor="silver">
                  <v:path arrowok="t" o:connecttype="custom" o:connectlocs="0,24;0,8;8,0;24,0;32,16;32,24;16,40;8,32;0,24" o:connectangles="0,0,0,0,0,0,0,0,0"/>
                </v:shape>
                <v:shape id="Freeform 425" o:spid="_x0000_s1217" style="position:absolute;left:10536;top:13732;width:23;height:32;visibility:visible;mso-wrap-style:square;v-text-anchor:top" coordsize="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" path="m,44l16,29,31,,48,14r,15l48,44r,13l16,57,,44xe" fillcolor="silver">
                  <v:path arrowok="t" o:connecttype="custom" o:connectlocs="0,25;8,16;15,0;23,8;23,16;23,25;23,32;8,32;0,25" o:connectangles="0,0,0,0,0,0,0,0,0"/>
                </v:shape>
                <v:shape id="Freeform 426" o:spid="_x0000_s1218" style="position:absolute;left:10650;top:13466;width:97;height:249;visibility:visible;mso-wrap-style:square;v-text-anchor:top" coordsize="209,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" path="m161,421l144,393r-15,l112,406r,30l81,436,96,406r16,-44l112,334r,-15l96,291,81,306r,13l81,349,64,377,48,393r-15,l33,362,81,291r31,-44l112,189r-16,l81,247,48,291,33,306,,319,,306,81,189r31,-59l112,74r,-15l96,74,48,160,33,204,,232,,189,33,174,48,145r,-15l48,117,33,87,16,74r,-15l16,44,33,30,48,,64,,81,r48,15l144,30r,14l161,87r,43l129,219r,87l129,349r32,44l177,421r32,28l192,449r-15,l161,436r,-15xe" fillcolor="silver">
                  <v:path arrowok="t" o:connecttype="custom" o:connectlocs="75,233;67,218;60,218;52,225;52,242;38,242;45,225;52,201;52,185;52,177;45,161;38,170;38,177;38,194;30,209;22,218;15,218;15,201;38,161;52,137;52,105;45,105;38,137;22,161;15,170;0,177;0,170;38,105;52,72;52,41;52,33;45,41;22,89;15,113;0,129;0,105;15,96;22,80;22,72;22,65;15,48;7,41;7,33;7,24;15,17;22,0;30,0;38,0;60,8;67,17;67,24;75,48;75,72;60,121;60,170;60,194;75,218;82,233;97,249;89,249;82,249;75,242;75,233" o:connectangles="0,0,0,0,0,0,0,0,0,0,0,0,0,0,0,0,0,0,0,0,0,0,0,0,0,0,0,0,0,0,0,0,0,0,0,0,0,0,0,0,0,0,0,0,0,0,0,0,0,0,0,0,0,0,0,0,0,0,0,0,0,0,0"/>
                </v:shape>
                <v:shape id="Freeform 427" o:spid="_x0000_s1219" style="position:absolute;left:10544;top:13457;width:98;height:258;visibility:visible;mso-wrap-style:square;v-text-anchor:top" coordsize="209,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" path="m,462l32,419,48,390,65,347r,-43l32,130r,-43l48,57,65,28,80,13,128,r81,72l192,72,161,87r-17,28l144,130r,28l161,173r15,14l176,260,161,232,144,217,128,173,96,72r-16,l80,87,65,115r15,43l113,232r31,43l176,319r,13l144,332,128,304,96,260r-16,l80,289r16,43l144,375r,31l128,406,113,390,96,375r,-13l80,347r,28l80,406r16,13l80,434r,15l48,434,32,449,15,462,,462xe" fillcolor="silver">
                  <v:path arrowok="t" o:connecttype="custom" o:connectlocs="0,258;15,234;23,218;30,194;30,170;15,73;15,49;23,32;30,16;38,7;60,0;98,40;90,40;75,49;68,64;68,73;68,88;75,97;83,104;83,145;75,130;68,121;60,97;45,40;38,40;38,49;30,64;38,88;53,130;68,154;83,178;83,185;68,185;60,170;45,145;38,145;38,161;45,185;68,209;68,227;60,227;53,218;45,209;45,202;38,194;38,209;38,227;45,234;38,242;38,251;23,242;15,251;7,258;0,258" o:connectangles="0,0,0,0,0,0,0,0,0,0,0,0,0,0,0,0,0,0,0,0,0,0,0,0,0,0,0,0,0,0,0,0,0,0,0,0,0,0,0,0,0,0,0,0,0,0,0,0,0,0,0,0,0,0"/>
                </v:shape>
                <v:shape id="Freeform 428" o:spid="_x0000_s1220" style="position:absolute;left:10619;top:13425;width:47;height:49;visibility:visible;mso-wrap-style:square;v-text-anchor:top" coordsize="9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" path="m,l96,r,15l96,44,63,87r-15,l31,72,15,44,,15,,xe" fillcolor="silver">
                  <v:path arrowok="t" o:connecttype="custom" o:connectlocs="0,0;47,0;47,8;47,25;31,49;24,49;15,41;7,25;0,8;0,0" o:connectangles="0,0,0,0,0,0,0,0,0,0"/>
                </v:shape>
                <v:shape id="Freeform 429" o:spid="_x0000_s1221" style="position:absolute;left:10605;top:13392;width:83;height:9;visibility:visible;mso-wrap-style:square;v-text-anchor:top" coordsize="1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" path="m,15l81,r48,l177,15r-96,l33,15,,15xe" fillcolor="silver">
                  <v:path arrowok="t" o:connecttype="custom" o:connectlocs="0,9;38,0;60,0;83,9;38,9;15,9;0,9" o:connectangles="0,0,0,0,0,0,0"/>
                </v:shape>
                <v:shape id="Freeform 430" o:spid="_x0000_s1222" style="position:absolute;left:10574;top:13356;width:137;height:40;visibility:visible;mso-wrap-style:square;v-text-anchor:top" coordsize="28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" path="m,43l,13,15,,271,r17,28l288,43,271,72,31,72,,57,,43xe" fillcolor="silver">
                  <v:path arrowok="t" o:connecttype="custom" o:connectlocs="0,24;0,7;7,0;129,0;137,16;137,24;129,40;15,40;0,32;0,24" o:connectangles="0,0,0,0,0,0,0,0,0,0"/>
                </v:shape>
                <v:shape id="Freeform 431" o:spid="_x0000_s1223" style="position:absolute;left:10596;top:13305;width:83;height:7;visibility:visible;mso-wrap-style:square;v-text-anchor:top" coordsize="1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" path="m,l96,r79,l175,15r-79,l,15,,xe" fillcolor="silver">
                  <v:path arrowok="t" o:connecttype="custom" o:connectlocs="0,0;46,0;83,0;83,7;46,7;0,7;0,0" o:connectangles="0,0,0,0,0,0,0"/>
                </v:shape>
                <v:shape id="Freeform 432" o:spid="_x0000_s1224" style="position:absolute;left:1731;top:1141;width:2290;height:2422;visibility:visible;mso-wrap-style:square;v-text-anchor:top" coordsize="4856,4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" path="m763,87r3022,l3842,87r30,l3890,70r30,-26l3948,44r29,l4007,17,4025,r20,l4073,44r39,35l4160,97r50,8l4297,87r75,-17l4422,70r48,l4528,105r29,17l4585,149r11,-27l4614,105r39,l4672,87r29,-17l4710,70r30,l4770,87r18,35l4818,122r18,l4847,131r9,245l4808,376r-20,8l4788,401r-18,10l4749,419r-27,9l4692,419r-20,-18l4653,376r-18,-8l4605,358r-9,-9l4576,376r-28,25l4528,428r-39,8l4441,436r-57,l4276,428r-48,l4171,428r-48,8l4073,454r-28,52l4016,489r-30,-35l3959,454r-39,-8l3900,428r-752,-9l3137,428r107,61l3262,489r11,9l3301,489r30,-8l3340,481r9,8l3360,506r19,9l3369,550r-9,10l3331,576r-30,-8l3273,560r-98,43l3089,638r-28,43l2992,628r-48,-17l2915,593r-19,-25l2848,576r-29,l2798,560r-9,43l2789,646r-240,l2423,655r-116,8l2191,690r-106,35l1988,777r-49,35l1901,855r-58,70l1805,995r-30,79l1757,1152r57,-8l1843,1144r10,-35l1853,1066r-10,-71l1853,995r20,l1912,1047r27,27l1978,1091r48,-17l2095,1074r18,8l2133,1101r10,43l2133,1169r-29,27l2074,1204r-27,-8l2037,1222r,25l2026,1309r,44l1999,1396r-69,70l1999,1501r27,17l2056,1528r9,8l2056,1545r-117,70l1960,1650r18,52l1999,1745r9,53l2008,1807r-117,-27l1843,1763r-48,-26l1709,1869r-30,-19l1661,1815r-30,-52l1574,1798r-69,17l1439,1824r-68,l1371,1877r-21,25l1332,1920r-58,9l1254,1920r-28,-8l1197,1877r,-18l1197,1834r9,-19l1226,1798r10,-26l1236,1755r-48,-45l1138,1658r11,-8l1167,1658r21,l1215,1658r69,l1313,1588r-87,10l1149,1615r-69,43l1014,1693r-68,62l888,1807r-38,70l820,1937r-39,140l772,2218r,295l752,2523r-19,l704,2523r-10,8l694,2548r10,27l694,2618r48,70l772,2723r39,25l811,2759r-21,8l752,2784r-28,78l685,2932r9,27l694,2986r-18,16l646,3011r-29,l598,2986r10,-54l578,2897r-28,-35l512,2784r-10,l502,3116r,322l539,3473r11,27l539,3527r50,51l560,3578r-21,17l491,3630r-9,53l482,3744r20,113l502,3919r,52l491,4024r-18,25l434,4067r-39,26l434,4111r,35l473,4171r18,45l491,4233r,16l473,4276r-21,19l443,4311r,44l434,4355r-270,l164,4295r-50,-27l105,4249r-9,-33l105,4206r9,-17l153,4163r,-44l164,4111r9,-18l135,4067,96,4032,77,3989r,-62l105,3744r,-44l96,3657,66,3613,18,3587r-9,-9l9,3570r9,-8l39,3543r27,-16l66,3481r30,-51l96,1877,96,717,48,655,9,585,,515,,428,18,384,28,358,39,341,18,271,9,192r,-70l18,44,77,27r67,l279,27r87,17l404,27,463,9,512,r57,l626,17r50,10l763,87xe" fillcolor="silver">
                  <v:path arrowok="t" o:connecttype="custom" o:connectlocs="1834,39;1898,0;1985,58;2135,58;2194,58;2249,48;2290,209;2240,233;2186,205;2135,238;1994,238;1894,272;1485,233;1557,272;1593,286;1543,311;1388,340;1319,311;1088,369;896,476;855,636;874,553;955,597;1006,650;961,694;943,835;914,898;947,1005;792,1029;679,1014;601,1073;564,1020;560,951;573,922;509,922;387,1077;346,1403;327,1456;373,1539;327,1661;287,1631;237,1733;278,1990;227,2082;223,2252;223,2320;213,2389;77,2389;54,2330;64,2262;50,2058;4,1985;45,1908;0,286;8,151;68,15;241,0" o:connectangles="0,0,0,0,0,0,0,0,0,0,0,0,0,0,0,0,0,0,0,0,0,0,0,0,0,0,0,0,0,0,0,0,0,0,0,0,0,0,0,0,0,0,0,0,0,0,0,0,0,0,0,0,0,0,0,0,0"/>
                </v:shape>
                <v:shape id="Freeform 433" o:spid="_x0000_s1225" style="position:absolute;left:1731;top:1141;width:2290;height:2422;visibility:visible;mso-wrap-style:square;v-text-anchor:top" coordsize="4856,4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" path="m763,87r3022,l3842,87r30,l3890,70r30,-26l3948,44r29,l4007,17,4025,r20,l4073,44r39,35l4160,97r50,8l4297,87r75,-17l4422,70r48,l4528,105r29,17l4585,149r11,-27l4614,105r39,l4672,87r29,-17l4710,70r30,l4770,87r18,35l4818,122r18,l4847,131r9,245l4808,376r-20,8l4788,401r-18,10l4749,419r-27,9l4692,419r-20,-18l4653,376r-18,-8l4605,358r-9,-9l4576,376r-28,25l4528,428r-39,8l4441,436r-57,l4276,428r-48,l4171,428r-48,8l4073,454r-28,52l4016,489r-30,-35l3959,454r-39,-8l3900,428r-752,-9l3137,428r107,61l3262,489r11,9l3301,489r30,-8l3340,481r9,8l3360,506r19,9l3369,550r-9,10l3331,576r-30,-8l3273,560r-98,43l3089,638r-28,43l2992,628r-48,-17l2915,593r-19,-25l2848,576r-29,l2798,560r-9,43l2789,646r-240,l2423,655r-116,8l2191,690r-106,35l1988,777r-49,35l1901,855r-58,70l1805,995r-30,79l1757,1152r57,-8l1843,1144r10,-35l1853,1066r-10,-71l1853,995r20,l1912,1047r27,27l1978,1091r48,-17l2095,1074r18,8l2133,1101r10,43l2133,1169r-29,27l2074,1204r-27,-8l2037,1222r,25l2026,1309r,44l1999,1396r-69,70l1999,1501r27,17l2056,1528r9,8l2056,1545r-117,70l1960,1650r18,52l1999,1745r9,53l2008,1807r-117,-27l1843,1763r-48,-26l1709,1869r-30,-19l1661,1815r-30,-52l1574,1798r-69,17l1439,1824r-68,l1371,1877r-21,25l1332,1920r-58,9l1254,1920r-28,-8l1197,1877r,-18l1197,1834r9,-19l1226,1798r10,-26l1236,1755r-48,-45l1138,1658r11,-8l1167,1658r21,l1215,1658r69,l1313,1588r-87,10l1149,1615r-69,43l1014,1693r-68,62l888,1807r-38,70l820,1937r-39,140l772,2218r,295l752,2523r-19,l704,2523r-10,8l694,2548r10,27l694,2618r48,70l772,2723r39,25l811,2759r-21,8l752,2784r-28,78l685,2932r9,27l694,2986r-18,16l646,3011r-29,l598,2986r10,-54l578,2897r-28,-35l512,2784r-10,l502,3116r,322l539,3473r11,27l539,3527r50,51l560,3578r-21,17l491,3630r-9,53l482,3744r20,113l502,3919r,52l491,4024r-18,25l434,4067r-39,26l434,4111r,35l473,4171r18,45l491,4233r,16l473,4276r-21,19l443,4311r,44l434,4355r-270,l164,4295r-50,-27l105,4249r-9,-33l105,4206r9,-17l153,4163r,-44l164,4111r9,-18l135,4067,96,4032,77,3989r,-62l105,3744r,-44l96,3657,66,3613,18,3587r-9,-9l9,3570r9,-8l39,3543r27,-16l66,3481r30,-51l96,1877,96,717,48,655,9,585,,515,,428,18,384,28,358,39,341,18,271,9,192r,-70l18,44,77,27r67,l279,27r87,17l404,27,463,9,512,r57,l626,17r50,10l763,87e" fillcolor="silver" strokeweight=".25pt">
                  <v:path arrowok="t" o:connecttype="custom" o:connectlocs="1834,39;1898,0;1985,58;2135,58;2194,58;2249,48;2290,209;2240,233;2186,205;2135,238;1994,238;1894,272;1485,233;1557,272;1593,286;1543,311;1388,340;1319,311;1088,369;896,476;855,636;874,553;955,597;1006,650;961,694;943,835;914,898;947,1005;792,1029;679,1014;601,1073;564,1020;560,951;573,922;509,922;387,1077;346,1403;327,1456;373,1539;327,1661;287,1631;237,1733;278,1990;227,2082;223,2252;223,2320;213,2389;77,2389;54,2330;64,2262;50,2058;4,1985;45,1908;0,286;8,151;68,15;241,0" o:connectangles="0,0,0,0,0,0,0,0,0,0,0,0,0,0,0,0,0,0,0,0,0,0,0,0,0,0,0,0,0,0,0,0,0,0,0,0,0,0,0,0,0,0,0,0,0,0,0,0,0,0,0,0,0,0,0,0,0"/>
                </v:shape>
                <v:shape id="Freeform 434" o:spid="_x0000_s1226" style="position:absolute;left:1926;top:1155;width:147;height:44;visibility:visible;mso-wrap-style:square;v-text-anchor:top" coordsize="3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" path="m310,60l290,78,262,60,203,43,136,35r-59,l20,43,,43,38,17,88,8,125,r50,8l242,35r68,25xe" fillcolor="silver">
                  <v:path arrowok="t" o:connecttype="custom" o:connectlocs="147,34;138,44;124,34;96,24;64,20;37,20;9,24;0,24;18,10;42,5;59,0;83,5;115,20;147,34" o:connectangles="0,0,0,0,0,0,0,0,0,0,0,0,0,0"/>
                </v:shape>
                <v:shape id="Freeform 435" o:spid="_x0000_s1227" style="position:absolute;left:1754;top:1176;width:236;height:247;visibility:visible;mso-wrap-style:square;v-text-anchor:top" coordsize="50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" path="m454,147r28,35l491,217r11,89l502,314r-11,-8l473,244,443,174,404,114,366,87,338,69,279,43,222,35,96,17,48,25r-19,l18,43r,52l18,147r11,45l48,244r29,43l116,331r37,35l203,392r39,17l279,419r39,l356,436r-18,8l270,444,212,427,153,401,105,366,66,322,39,287,18,244,9,192,,104,9,8,66,r69,l203,r57,8l318,25r48,35l425,95r29,52xe" fillcolor="silver">
                  <v:path arrowok="t" o:connecttype="custom" o:connectlocs="213,82;227,101;231,121;236,170;236,175;231,170;222,136;208,97;190,63;172,48;159,38;131,24;104,19;45,9;23,14;14,14;8,24;8,53;8,82;14,107;23,136;36,160;55,184;72,204;95,218;114,228;131,233;149,233;167,243;159,247;127,247;100,238;72,223;49,204;31,179;18,160;8,136;4,107;0,58;4,4;31,0;63,0;95,0;122,4;149,14;172,33;200,53;213,82" o:connectangles="0,0,0,0,0,0,0,0,0,0,0,0,0,0,0,0,0,0,0,0,0,0,0,0,0,0,0,0,0,0,0,0,0,0,0,0,0,0,0,0,0,0,0,0,0,0,0,0"/>
                </v:shape>
                <v:shape id="Freeform 436" o:spid="_x0000_s1228" style="position:absolute;left:3620;top:1170;width:250;height:213;visibility:visible;mso-wrap-style:square;v-text-anchor:top" coordsize="530,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" path="m386,53r39,9l463,70r39,19l521,124r-48,25l443,175r-9,17l443,227r30,27l530,289r-19,27l482,324r-48,25l386,359,317,349,203,341r-50,l96,359,29,384,18,367r11,-8l57,349r9,l86,341,66,316r,-10l66,297r30,9l116,324r28,8l153,332r20,-8l135,289r-30,-8l105,254r20,l144,254r39,27l221,316r21,l269,316,251,297r-9,-16l203,254,192,237r107,60l356,316r69,8l434,324r9,-8l434,297r-19,l395,297r-30,-8l308,262,251,219r18,-9l290,210r18,9l328,237r28,17l395,237r20,-27l404,184r-9,-27l365,149r-27,l299,175r-20,9l251,184r28,-35l317,124,425,97r9,-8l434,79r-39,l356,79,299,97r-57,43l183,184r-19,-9l173,149r30,-17l231,124,251,97r-9,-8l221,79r-57,35l116,157,96,167,86,157r,-25l105,124,144,97,135,79,96,97,57,114,38,97,77,62,57,53r-19,l18,45,,27,,10,9,,48,35,86,53r49,17l192,79r98,-9l386,53xe" fillcolor="silver">
                  <v:path arrowok="t" o:connecttype="custom" o:connectlocs="200,34;237,49;223,83;205,107;223,141;241,175;205,194;150,194;72,189;14,213;14,199;31,194;31,175;31,165;55,180;72,184;64,160;50,141;68,141;104,175;127,175;114,156;91,131;168,175;205,180;205,165;186,165;145,145;127,116;145,121;168,141;196,116;186,87;159,83;132,102;132,83;200,54;205,44;168,44;114,78;77,97;96,73;118,54;104,44;55,87;41,87;50,69;64,44;27,63;36,34;18,29;0,15;4,0;41,29;91,44;182,29" o:connectangles="0,0,0,0,0,0,0,0,0,0,0,0,0,0,0,0,0,0,0,0,0,0,0,0,0,0,0,0,0,0,0,0,0,0,0,0,0,0,0,0,0,0,0,0,0,0,0,0,0,0,0,0,0,0,0,0"/>
                </v:shape>
                <v:shape id="Freeform 437" o:spid="_x0000_s1229" style="position:absolute;left:3579;top:1184;width:30;height:29;visibility:visible;mso-wrap-style:square;v-text-anchor:top" coordsize="6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" path="m66,26l57,43,39,52,18,43,,26,9,8,28,,48,8,66,26xe" fillcolor="silver">
                  <v:path arrowok="t" o:connecttype="custom" o:connectlocs="30,15;26,24;18,29;8,24;0,15;4,4;13,0;22,4;30,15" o:connectangles="0,0,0,0,0,0,0,0,0"/>
                </v:shape>
                <v:shape id="Freeform 438" o:spid="_x0000_s1230" style="position:absolute;left:2081;top:1209;width:1494;height:19;visibility:visible;mso-wrap-style:square;v-text-anchor:top" coordsize="316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" path="m3130,r39,27l3148,27r-9,l3119,27r-48,l3013,27r-68,l2858,27r-96,l2657,27r-117,l2415,27r-261,l1864,27r-290,l1284,27r-288,l725,27r-117,l494,27r-107,l290,27r-86,l135,27r-57,l30,35,,35,,9,10,,3130,xe" fillcolor="silver">
                  <v:path arrowok="t" o:connecttype="custom" o:connectlocs="1476,0;1494,15;1484,15;1480,15;1470,15;1448,15;1420,15;1388,15;1347,15;1302,15;1253,15;1197,15;1139,15;1015,15;879,15;742,15;605,15;470,15;342,15;287,15;233,15;182,15;137,15;96,15;64,15;37,15;14,19;0,19;0,5;5,0;1476,0" o:connectangles="0,0,0,0,0,0,0,0,0,0,0,0,0,0,0,0,0,0,0,0,0,0,0,0,0,0,0,0,0,0,0"/>
                </v:shape>
                <v:shape id="Freeform 439" o:spid="_x0000_s1231" style="position:absolute;left:1785;top:1209;width:178;height:174;visibility:visible;mso-wrap-style:square;v-text-anchor:top" coordsize="37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" path="m78,44r9,l78,27,78,9r9,35l117,79r20,-9l137,54r19,33l165,97r20,8l194,97r30,25l233,122r9,-8l242,105r10,17l252,149r20,18l290,167r10,17l320,192r9,-8l338,175,320,140r,-18l320,114r29,18l359,167r18,69l368,246,311,227r-30,-8l252,219r11,95l185,306,126,279r30,-8l176,271r28,l204,262r,-16l194,236,87,246r,-19l107,219r30,8l156,227r9,-16l165,201r-9,l146,192r10,-8l137,167,98,157,50,149r-29,l21,140r29,l78,149r20,l117,149r9,-17l98,122,69,114,11,105r10,l39,105r30,9l87,105,98,97,87,87,78,79r-39,l21,70,11,62r,-8l30,44,11,27,,9,21,r9,9l50,35r9,9l78,44xe" fillcolor="silver">
                  <v:path arrowok="t" o:connecttype="custom" o:connectlocs="41,24;37,5;55,44;65,30;78,54;92,54;110,68;114,58;119,83;137,93;151,106;160,97;151,68;165,73;178,131;147,126;119,121;87,170;74,150;96,150;96,136;41,136;51,121;74,126;78,111;69,106;65,93;24,83;10,78;37,83;55,83;46,68;5,58;18,58;41,58;41,48;18,44;5,34;14,24;0,5;14,5;28,24" o:connectangles="0,0,0,0,0,0,0,0,0,0,0,0,0,0,0,0,0,0,0,0,0,0,0,0,0,0,0,0,0,0,0,0,0,0,0,0,0,0,0,0,0,0"/>
                </v:shape>
                <v:shape id="Freeform 440" o:spid="_x0000_s1232" style="position:absolute;left:1958;top:1209;width:28;height:43;visibility:visible;mso-wrap-style:square;v-text-anchor:top" coordsize="5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" path="m57,79l,,39,35,57,79xe" fillcolor="silver">
                  <v:path arrowok="t" o:connecttype="custom" o:connectlocs="28,43;0,0;19,19;28,43" o:connectangles="0,0,0,0"/>
                </v:shape>
                <v:shape id="Freeform 441" o:spid="_x0000_s1233" style="position:absolute;left:1986;top:1213;width:13;height:15;visibility:visible;mso-wrap-style:square;v-text-anchor:top" coordsize="3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" path="m30,26l11,18,,,30,26xe" fillcolor="silver">
                  <v:path arrowok="t" o:connecttype="custom" o:connectlocs="13,15;5,10;0,0;13,15" o:connectangles="0,0,0,0"/>
                </v:shape>
                <v:shape id="Freeform 442" o:spid="_x0000_s1234" style="position:absolute;left:3938;top:1204;width:37;height:151;visibility:visible;mso-wrap-style:square;v-text-anchor:top" coordsize="77,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" path="m57,17l77,254r-11,8l57,270,27,262r-9,l,254,,130,,8,18,,39,,57,8r,9xe" fillcolor="silver">
                  <v:path arrowok="t" o:connecttype="custom" o:connectlocs="27,10;37,142;32,147;27,151;13,147;9,147;0,142;0,73;0,4;9,0;19,0;27,4;27,10" o:connectangles="0,0,0,0,0,0,0,0,0,0,0,0,0"/>
                </v:shape>
                <v:shape id="Freeform 443" o:spid="_x0000_s1235" style="position:absolute;left:2003;top:1213;width:52;height:150;visibility:visible;mso-wrap-style:square;v-text-anchor:top" coordsize="107,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" path="m107,10l98,45,87,78r11,70l98,218,87,245,59,270r-20,l30,262,11,237r,-45l11,158,,123r11,17l20,140r19,l39,113,30,88,,45,30,78r9,27l59,113r,-8l59,88r,-27l68,70,78,61r,-35l78,18,78,,98,r9,10xe" fillcolor="silver">
                  <v:path arrowok="t" o:connecttype="custom" o:connectlocs="52,6;48,25;42,43;48,82;48,121;42,136;29,150;19,150;15,146;5,132;5,107;5,88;0,68;5,78;10,78;19,78;19,63;15,49;0,25;15,43;19,58;29,63;29,58;29,49;29,34;33,39;38,34;38,14;38,10;38,0;48,0;52,6" o:connectangles="0,0,0,0,0,0,0,0,0,0,0,0,0,0,0,0,0,0,0,0,0,0,0,0,0,0,0,0,0,0,0,0"/>
                </v:shape>
                <v:shape id="Freeform 444" o:spid="_x0000_s1236" style="position:absolute;left:2018;top:1213;width:8;height:15;visibility:visible;mso-wrap-style:square;v-text-anchor:top" coordsize="1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" path="m18,26l,,18,26xe" fillcolor="silver">
                  <v:path arrowok="t" o:connecttype="custom" o:connectlocs="8,15;0,0;8,15" o:connectangles="0,0,0"/>
                </v:shape>
                <v:shape id="Freeform 445" o:spid="_x0000_s1237" style="position:absolute;left:3906;top:1224;width:14;height:103;visibility:visible;mso-wrap-style:square;v-text-anchor:top" coordsize="30,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" path="m30,8r,176l10,148,,95,,8,21,r9,8xe" fillcolor="silver">
                  <v:path arrowok="t" o:connecttype="custom" o:connectlocs="14,4;14,103;5,83;0,53;0,4;10,0;14,4" o:connectangles="0,0,0,0,0,0,0"/>
                </v:shape>
                <v:shape id="Freeform 446" o:spid="_x0000_s1238" style="position:absolute;left:3989;top:1228;width:8;height:99;visibility:visible;mso-wrap-style:square;v-text-anchor:top" coordsize="20,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" path="m20,166l9,176,,166,,9,9,,20,9r,157xe" fillcolor="silver">
                  <v:path arrowok="t" o:connecttype="custom" o:connectlocs="8,93;4,99;0,93;0,5;4,0;8,5;8,93" o:connectangles="0,0,0,0,0,0,0"/>
                </v:shape>
                <v:shape id="Freeform 447" o:spid="_x0000_s1239" style="position:absolute;left:3534;top:1233;width:90;height:94;visibility:visible;mso-wrap-style:square;v-text-anchor:top" coordsize="192,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" path="m192,10l37,88r29,35l96,140r66,27l192,167,144,157,96,140,48,123,,88,48,61,87,35,183,r9,10xe" fillcolor="silver">
                  <v:path arrowok="t" o:connecttype="custom" o:connectlocs="90,6;17,50;31,69;45,79;76,94;90,94;68,88;45,79;23,69;0,50;23,34;41,20;86,0;90,6" o:connectangles="0,0,0,0,0,0,0,0,0,0,0,0,0,0"/>
                </v:shape>
                <v:shape id="Freeform 448" o:spid="_x0000_s1240" style="position:absolute;left:1912;top:1248;width:6;height:19;visibility:visible;mso-wrap-style:square;v-text-anchor:top" coordsize="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" path="m9,35l,17,,,9,17r,18xe" fillcolor="silver">
                  <v:path arrowok="t" o:connecttype="custom" o:connectlocs="6,19;0,9;0,0;6,9;6,19" o:connectangles="0,0,0,0,0"/>
                </v:shape>
                <v:shape id="Freeform 449" o:spid="_x0000_s1241" style="position:absolute;left:2067;top:1242;width:1467;height:21;visibility:visible;mso-wrap-style:square;v-text-anchor:top" coordsize="310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" path="m3059,r50,17l3088,25r-68,l2944,25r-86,l2760,25r-96,l2547,25,2316,35r-242,l1814,35,1293,25r-251,l800,25r-213,l491,25r-87,l317,25r-77,l173,25r-59,l75,25r-38,l18,25r-9,l,17,9,8r9,l37,8r38,l135,8,210,r78,l375,,482,,598,,713,,973,r272,l1535,r279,l2095,r251,l2471,r106,l2684,r96,l2858,r66,l2983,r37,l3050,r9,xe" fillcolor="silver">
                  <v:path arrowok="t" o:connecttype="custom" o:connectlocs="1443,0;1467,10;1457,15;1425,15;1389,15;1349,15;1302,15;1257,15;1202,15;1093,21;979,21;856,21;610,15;492,15;377,15;277,15;232,15;191,15;150,15;113,15;82,15;54,15;35,15;17,15;8,15;4,15;0,10;4,5;8,5;17,5;35,5;64,5;99,0;136,0;177,0;227,0;282,0;336,0;459,0;587,0;724,0;856,0;989,0;1107,0;1166,0;1216,0;1266,0;1312,0;1349,0;1380,0;1408,0;1425,0;1439,0;1443,0" o:connectangles="0,0,0,0,0,0,0,0,0,0,0,0,0,0,0,0,0,0,0,0,0,0,0,0,0,0,0,0,0,0,0,0,0,0,0,0,0,0,0,0,0,0,0,0,0,0,0,0,0,0,0,0,0,0"/>
                </v:shape>
                <v:shape id="Freeform 450" o:spid="_x0000_s1242" style="position:absolute;left:3842;top:1252;width:50;height:59;visibility:visible;mso-wrap-style:square;v-text-anchor:top" coordsize="105,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" path="m105,105r-37,l38,88,18,70,,53,,43,18,26,48,8,105,r,105xe" fillcolor="silver">
                  <v:path arrowok="t" o:connecttype="custom" o:connectlocs="50,59;32,59;18,49;9,39;0,30;0,24;9,15;23,4;50,0;50,59" o:connectangles="0,0,0,0,0,0,0,0,0,0"/>
                </v:shape>
                <v:shape id="Freeform 451" o:spid="_x0000_s1243" style="position:absolute;left:3579;top:1258;width:108;height:53;visibility:visible;mso-wrap-style:square;v-text-anchor:top" coordsize="2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" path="m153,27r20,8l192,45r20,l231,53r-39,9l164,80,135,97,66,80,,45,28,35,66,18,135,r18,27xe" fillcolor="silver">
                  <v:path arrowok="t" o:connecttype="custom" o:connectlocs="72,15;81,19;90,25;99,25;108,29;90,34;77,44;63,53;31,44;0,25;13,19;31,10;63,0;72,15" o:connectangles="0,0,0,0,0,0,0,0,0,0,0,0,0,0"/>
                </v:shape>
                <v:shape id="Freeform 452" o:spid="_x0000_s1244" style="position:absolute;left:1872;top:1277;width:1070;height:1150;visibility:visible;mso-wrap-style:square;v-text-anchor:top" coordsize="2269,2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" path="m1892,45r20,34l1912,114r-30,70l1892,192r20,l1951,114r28,-35l2027,45r59,-18l2134,27r48,8l2239,62r20,17l2269,105r,52l2259,175r-29,9l2182,192r-30,-8l2134,167r,-18l2134,132r9,-8l2173,114r9,l2200,124r11,8l2211,149r10,18l2239,167r11,-35l2250,124r-11,-19l2230,89,2200,79r-57,l2095,105r-96,52l1901,219r-48,26l1796,254r-69,l1661,245r-69,-18l1526,192,1293,62,1254,45r-27,l1206,45r,8l1206,62r10,8l1264,79r38,26l1371,157r39,53l1439,271r9,61l1448,394r-29,79l1371,533r-87,122l1188,760r-30,70l1158,865r10,35l1197,925r19,18l1236,943r28,-8l1275,917r,-9l1275,900r-30,l1227,900r-11,-8l1216,882r,-25l1236,838r18,l1275,847r27,26l1302,917r-9,8l1275,952r-39,18l1206,970r-18,l1129,925r-48,-43l1081,830r9,-27l1110,778r19,-18l1129,751r-19,-8l1090,743r-9,-10l1110,700r30,-19l1216,646r29,-27l1254,603r,-27l1314,559r27,-18l1350,516r,-43l1389,454r21,-43l1410,376r-21,-27l1371,341r-21,8l1350,367r21,17l1380,394r-9,25l1362,427r-12,10l1332,437r-30,9l1302,463r-9,-9l1275,454r-21,44l1236,489r,-16l1254,446r,-19l1245,419r-29,8l1206,454r,35l1216,516r20,17l1275,533r18,-25l1302,473r12,16l1314,498r-12,26l1284,541r-30,10l1236,559r-20,17l1206,594r-9,17l1158,619r-29,l1101,619r-20,-16l1072,594r-21,9l1033,629r-30,17l955,646r-39,l898,619,878,594r11,-43l898,533r,-17l878,516r-10,-8l830,508,791,463,781,446r,-35l802,384r28,-17l859,359r19,-10l859,306r,-25l868,262r10,-25l889,219r48,-27l964,192r21,10l1033,227r29,-35l1072,175r29,-8l1129,167r29,8l1188,184r18,26l1216,227r-10,18l1177,245r-28,9l1129,271r-19,26l1110,332r19,35l1140,384r28,10l1206,394r30,-10l1275,367r18,-35l1302,306r,-44l1293,210r-29,-35l1216,140r-48,-35l1101,97r-59,l975,105,868,149r-48,35l781,227r-38,44l733,316r-18,51l715,419r,54l733,524r10,52l781,619r69,97l830,743r-10,17l763,795,676,733,626,700,589,690,539,673r-57,-8l434,665r-57,8l327,681r-37,19l203,751r-59,71l126,865r-11,43l105,952r,43l126,1049r27,43l183,1135r48,27l251,1170r39,9l318,1170r20,-8l377,1144r28,-44l416,1084r,-19l395,1030r-29,-27l327,1003r-37,19l261,1057r-10,27l213,1065r-21,-16l174,1022r18,-35l213,960r9,-8l222,925r-19,-8l192,900r,-35l203,838r28,-16l261,803r29,l318,803r20,19l357,838r9,-8l377,822r,-27l377,778r28,-45l434,716r19,l482,716r30,9l530,751r21,17l560,822r18,8l589,822r37,l676,838r19,35l704,892r,25l695,952r-30,26l647,987r,16l676,1022r19,17l695,1065r-10,35l665,1127r-18,8l626,1135r-27,9l589,1162r-11,33l560,1231r-48,10l473,1241r-30,16l416,1266r-21,-9l377,1241r-20,l357,1257r9,17l395,1292r30,9l453,1301r59,-35l530,1266r30,-9l599,1222r27,-43l685,1152r30,-17l724,1109r19,-70l763,1003r9,-8l791,987r11,8l802,1014r9,16l830,1039r59,-17l927,1014r37,8l1014,1057r19,27l1051,1109r-18,53l1023,1187r-20,8l964,1206r-9,-11l937,1187r,-25l937,1144r9,-9l955,1127r30,8l1003,1135r,-26l964,1084r-37,-19l859,1084r-68,33l676,1206r-116,86l491,1319r-66,8l338,1327r-87,-18l192,1266r-39,-25l135,1206r-30,-54l87,1092r-9,-8l67,1084r-10,33l67,1144r20,51l126,1274r48,70l261,1493r18,61l290,1615r-11,70l251,1746r-11,26l135,1877r-30,35l96,1938r,44l105,2017r21,17l153,2052r39,-18l203,2025r10,-16l203,1999r-11,l174,1999r-21,l135,1974r9,-27l153,1938r21,l203,1938r19,17l240,1990r,27l222,2042r-19,18l174,2069r-39,l105,2060,57,2034,28,1990r-9,-52l48,1895r30,-45l126,1817r48,-35l174,1772r,-9l115,1772r-28,l67,1763,39,1738,19,1711,,1676r,-35l19,1571r38,-52l87,1458r9,-35l96,1388r39,53l164,1493r19,61l192,1606r-48,-8l115,1598r-19,8l78,1625r-11,25l67,1668r11,25l105,1728r30,18l164,1746r28,-8l222,1703r18,-35l251,1625r,-35l240,1546r-37,-80l174,1398r-69,-97l48,1195,19,1084,9,970,19,900,48,838,87,778r48,-45l222,681r,-8l213,665r-21,l164,665r-29,l96,655,57,629,28,594,19,559,,498,9,481,28,454,48,427,78,411r66,-17l203,402r37,25l261,473r-10,43l231,551r-9,-43l222,489,203,473,192,463r-18,l135,473r-30,25l96,533r19,35l135,594r57,17l240,619r107,l453,611r50,8l551,629r114,61l763,751r18,-8l791,725,743,646,695,568,676,473,665,384,656,227r-9,-35l626,167,608,132r-48,-8l530,124r-39,16l473,167r,25l473,210r18,17l530,245r59,-18l578,254r-27,17l530,281r-18,l453,271,425,237,405,192r,-43l425,105,453,79,491,45,530,35r48,-8l617,35r48,18l695,89r20,35l715,149r,35l695,227r9,18l715,245r18,-18l743,202r20,-27l772,149r48,-44l868,79,916,53,964,35r50,-17l1081,10r48,l1197,18r153,52l1506,132r146,78l1727,227r48,l1825,210r39,-26l1873,157r,-25l1864,97r-11,-8l1834,79r-20,-9l1796,70r-48,19l1738,105r-11,19l1727,157r11,18l1679,167r-66,-18l1506,89r38,l1574,79r66,-26l1709,27,1786,r28,10l1844,10r48,35xe" fillcolor="silver">
                  <v:path arrowok="t" o:connecttype="custom" o:connectlocs="984,15;1015,102;1047,93;896,122;569,25;683,219;583,524;583,466;532,514;523,389;655,252;642,237;591,248;614,263;546,344;423,344;368,228;442,107;569,117;551,219;551,58;337,233;295,389;59,481;150,650;123,588;91,500;178,457;264,457;305,549;278,646;168,699;323,640;391,578;455,670;455,603;91,704;59,708;45,1077;82,1111;105,1135;59,1010;0,912;68,888;91,966;9,603;77,370;37,228;91,257;214,340;314,213;223,117;191,107;337,69;387,58;779,117;855,39;728,49" o:connectangles="0,0,0,0,0,0,0,0,0,0,0,0,0,0,0,0,0,0,0,0,0,0,0,0,0,0,0,0,0,0,0,0,0,0,0,0,0,0,0,0,0,0,0,0,0,0,0,0,0,0,0,0,0,0,0,0,0,0"/>
                </v:shape>
                <v:shape id="Freeform 453" o:spid="_x0000_s1245" style="position:absolute;left:2486;top:1292;width:1048;height:441;visibility:visible;mso-wrap-style:square;v-text-anchor:top" coordsize="222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" path="m2184,8r39,27l1972,35r-793,l1063,35r-10,17l1053,235r-9,9l811,244,697,262,590,279,484,305r-97,44l290,400r-86,71l137,549,87,628,12,795,,776,,751,12,706,39,638,87,567r50,-70l194,436r67,-52l338,340r78,-43l494,270,649,235r66,-8l793,218r212,-8l1015,192,1015,,2184,8xe" fillcolor="silver">
                  <v:path arrowok="t" o:connecttype="custom" o:connectlocs="1030,4;1048,19;930,19;556,19;501,19;496,29;496,130;492,135;382,135;329,145;278,155;228,169;182,194;137,222;96,261;65,305;41,348;6,441;0,430;0,417;6,392;18,354;41,315;65,276;91,242;123,213;159,189;196,165;233,150;306,130;337,126;374,121;474,116;479,107;479,0;1030,4" o:connectangles="0,0,0,0,0,0,0,0,0,0,0,0,0,0,0,0,0,0,0,0,0,0,0,0,0,0,0,0,0,0,0,0,0,0,0,0"/>
                </v:shape>
                <v:shape id="Freeform 454" o:spid="_x0000_s1246" style="position:absolute;left:1808;top:1311;width:23;height:5;visibility:visible;mso-wrap-style:square;v-text-anchor:top" coordsize="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" path="m48,l19,8,,8,9,,19,,48,xe" fillcolor="silver">
                  <v:path arrowok="t" o:connecttype="custom" o:connectlocs="23,0;9,5;0,5;4,0;9,0;23,0" o:connectangles="0,0,0,0,0,0"/>
                </v:shape>
                <v:shape id="Freeform 455" o:spid="_x0000_s1247" style="position:absolute;left:2499;top:1327;width:1080;height:551;visibility:visible;mso-wrap-style:square;v-text-anchor:top" coordsize="2289,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" path="m2289,16r-30,35l2154,60r-1014,l1131,68r-12,210l868,278,754,295,637,305,521,330,416,374r-96,53l281,470r-50,44l194,566r-39,61l126,679r-19,62l78,871,57,995r-39,l9,985,,914,,854,9,793,30,722,78,601,144,487r68,-68l290,365r78,-52l454,278r87,-35l637,227r96,-10l831,217r106,l1044,217r9,l1062,r9,l2259,8r30,8xe" fillcolor="silver">
                  <v:path arrowok="t" o:connecttype="custom" o:connectlocs="1080,9;1066,28;1016,33;538,33;534,38;528,154;410,154;356,163;301,169;246,183;196,207;151,236;133,260;109,285;92,313;73,347;59,376;50,410;37,482;27,551;8,551;4,545;0,506;0,473;4,439;14,400;37,333;68,270;100,232;137,202;174,173;214,154;255,135;301,126;346,120;392,120;442,120;493,120;497,120;501,0;505,0;1066,4;1080,9" o:connectangles="0,0,0,0,0,0,0,0,0,0,0,0,0,0,0,0,0,0,0,0,0,0,0,0,0,0,0,0,0,0,0,0,0,0,0,0,0,0,0,0,0,0,0"/>
                </v:shape>
                <v:shape id="Freeform 456" o:spid="_x0000_s1248" style="position:absolute;left:1749;top:1348;width:33;height:161;visibility:visible;mso-wrap-style:square;v-text-anchor:top" coordsize="6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" path="m18,70l9,130r18,44l38,227r28,52l57,287,18,227,,165,,95,9,25,27,r,17l27,35,18,70xe" fillcolor="silver">
                  <v:path arrowok="t" o:connecttype="custom" o:connectlocs="9,39;5,73;14,98;19,127;33,157;29,161;9,127;0,93;0,53;5,14;14,0;14,10;14,20;9,39" o:connectangles="0,0,0,0,0,0,0,0,0,0,0,0,0,0"/>
                </v:shape>
                <v:shape id="Freeform 457" o:spid="_x0000_s1249" style="position:absolute;left:1922;top:1355;width:278;height:285;visibility:visible;mso-wrap-style:square;v-text-anchor:top" coordsize="590,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" path="m194,62l174,52r-9,l146,62r,8l146,79r58,35l242,157r,9l233,184r-20,17l174,192,146,176,98,122r-11,9l78,141r39,68l146,244r48,10l233,254r39,-10l290,227r10,-18l300,166,252,114,204,62r29,25l272,114r28,35l320,184r,17l320,227r,17l338,254r39,-10l407,227r18,l455,244r29,27l512,323r9,53l551,436r39,79l464,454,329,411,290,393r-9,-17l272,358r,-25l290,314r,-17l290,287r-18,-8l252,287r-30,l185,271,108,201,69,157,39,105,,9,10,r98,27l146,44r48,18xe" fillcolor="silver">
                  <v:path arrowok="t" o:connecttype="custom" o:connectlocs="82,29;69,34;69,44;114,87;110,102;82,106;46,68;37,78;69,135;110,141;137,126;141,92;96,34;128,63;151,102;151,126;159,141;192,126;214,135;241,179;260,241;219,251;137,217;128,198;137,174;137,159;119,159;87,150;33,87;0,5;51,15;91,34" o:connectangles="0,0,0,0,0,0,0,0,0,0,0,0,0,0,0,0,0,0,0,0,0,0,0,0,0,0,0,0,0,0,0,0"/>
                </v:shape>
                <v:shape id="Freeform 458" o:spid="_x0000_s1250" style="position:absolute;left:3587;top:1348;width:22;height:29;visibility:visible;mso-wrap-style:square;v-text-anchor:top" coordsize="4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" path="m48,17l39,35,21,52,,43,,35,,17,21,,39,8r9,9xe" fillcolor="silver">
                  <v:path arrowok="t" o:connecttype="custom" o:connectlocs="22,9;18,20;10,29;0,24;0,20;0,9;10,0;18,4;22,9" o:connectangles="0,0,0,0,0,0,0,0,0"/>
                </v:shape>
                <v:shape id="Freeform 459" o:spid="_x0000_s1251" style="position:absolute;left:3110;top:1377;width:64;height:114;visibility:visible;mso-wrap-style:square;v-text-anchor:top" coordsize="13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" path="m126,35l87,78,68,87r-38,l30,105r9,l98,140r18,25l126,192r,8l20,148,,132,,122,,87,30,61,59,43,98,26,116,r21,18l126,35xe" fillcolor="silver">
                  <v:path arrowok="t" o:connecttype="custom" o:connectlocs="59,20;41,44;32,50;14,50;14,60;18,60;46,80;54,94;59,109;59,114;9,84;0,75;0,70;0,50;14,35;28,25;46,15;54,0;64,10;59,20" o:connectangles="0,0,0,0,0,0,0,0,0,0,0,0,0,0,0,0,0,0,0,0"/>
                </v:shape>
                <v:shape id="Freeform 460" o:spid="_x0000_s1252" style="position:absolute;left:1785;top:1383;width:28;height:29;visibility:visible;mso-wrap-style:square;v-text-anchor:top" coordsize="5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" path="m59,53r-9,l39,45,,18,,,59,53xe" fillcolor="silver">
                  <v:path arrowok="t" o:connecttype="custom" o:connectlocs="28,29;24,29;19,25;0,10;0,0;28,29" o:connectangles="0,0,0,0,0,0"/>
                </v:shape>
                <v:shape id="Freeform 461" o:spid="_x0000_s1253" style="position:absolute;left:2555;top:1383;width:68;height:73;visibility:visible;mso-wrap-style:square;v-text-anchor:top" coordsize="144,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" path="m135,132r-29,l87,124,48,105,19,53,,,48,35,96,53r19,17l135,79r9,26l135,132xe" fillcolor="silver">
                  <v:path arrowok="t" o:connecttype="custom" o:connectlocs="64,73;50,73;41,69;23,58;9,29;0,0;23,19;45,29;54,39;64,44;68,58;64,73" o:connectangles="0,0,0,0,0,0,0,0,0,0,0,0"/>
                </v:shape>
                <v:shape id="Freeform 462" o:spid="_x0000_s1254" style="position:absolute;left:2358;top:1389;width:51;height:107;visibility:visible;mso-wrap-style:square;v-text-anchor:top" coordsize="107,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" path="m107,25r,18l87,52,68,60,57,79,39,114r,25l48,165r20,9l68,182,39,192,18,182,9,139,,95,,60,39,17,48,,77,,96,8r11,17xe" fillcolor="silver">
                  <v:path arrowok="t" o:connecttype="custom" o:connectlocs="51,14;51,24;41,29;32,33;27,44;19,64;19,77;23,92;32,97;32,101;19,107;9,101;4,77;0,53;0,33;19,9;23,0;37,0;46,4;51,14" o:connectangles="0,0,0,0,0,0,0,0,0,0,0,0,0,0,0,0,0,0,0,0"/>
                </v:shape>
                <v:shape id="Freeform 463" o:spid="_x0000_s1255" style="position:absolute;left:2358;top:1389;width:51;height:107;visibility:visible;mso-wrap-style:square;v-text-anchor:top" coordsize="107,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" path="m107,25r,18l87,52,68,60,57,79,39,114r,25l48,165r20,9l68,182,39,192,18,182,9,139,,95,,60,39,17,48,,77,,96,8r11,17e" fillcolor="silver" strokeweight=".25pt">
                  <v:path arrowok="t" o:connecttype="custom" o:connectlocs="51,14;51,24;41,29;32,33;27,44;19,64;19,77;23,92;32,97;32,101;19,107;9,101;4,77;0,53;0,33;19,9;23,0;37,0;46,4;51,14" o:connectangles="0,0,0,0,0,0,0,0,0,0,0,0,0,0,0,0,0,0,0,0"/>
                </v:shape>
                <v:shape id="Freeform 464" o:spid="_x0000_s1256" style="position:absolute;left:2295;top:1402;width:56;height:89;visibility:visible;mso-wrap-style:square;v-text-anchor:top" coordsize="11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" path="m116,44r,18l96,62r-9,l66,44,57,35r-9,l39,54r9,25l77,105r28,17l116,157r-29,l57,140,18,89,,54,,35,18,18,39,,66,,96,18r20,26xe" fillcolor="silver">
                  <v:path arrowok="t" o:connecttype="custom" o:connectlocs="56,25;56,35;46,35;42,35;32,25;28,20;23,20;19,31;23,45;37,60;51,69;56,89;42,89;28,79;9,50;0,31;0,20;9,10;19,0;32,0;46,10;56,25" o:connectangles="0,0,0,0,0,0,0,0,0,0,0,0,0,0,0,0,0,0,0,0,0,0"/>
                </v:shape>
                <v:shape id="Freeform 465" o:spid="_x0000_s1257" style="position:absolute;left:2295;top:1402;width:56;height:89;visibility:visible;mso-wrap-style:square;v-text-anchor:top" coordsize="11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" path="m116,44r,18l96,62r-9,l66,44,57,35r-9,l39,54r9,25l77,105r28,17l116,157r-29,l57,140,18,89,,54,,35,18,18,39,,66,,96,18r20,26e" fillcolor="silver" strokeweight=".25pt">
                  <v:path arrowok="t" o:connecttype="custom" o:connectlocs="56,25;56,35;46,35;42,35;32,25;28,20;23,20;19,31;23,45;37,60;51,69;56,89;42,89;28,79;9,50;0,31;0,20;9,10;19,0;32,0;46,10;56,25" o:connectangles="0,0,0,0,0,0,0,0,0,0,0,0,0,0,0,0,0,0,0,0,0,0"/>
                </v:shape>
                <v:shape id="Freeform 466" o:spid="_x0000_s1258" style="position:absolute;left:3192;top:1394;width:32;height:29;visibility:visible;mso-wrap-style:square;v-text-anchor:top" coordsize="6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" path="m66,35r,9l57,52,27,44,,17,,,37,17,66,35xe" fillcolor="silver">
                  <v:path arrowok="t" o:connecttype="custom" o:connectlocs="32,20;32,25;28,29;13,25;0,9;0,0;18,9;32,20" o:connectangles="0,0,0,0,0,0,0,0"/>
                </v:shape>
                <v:shape id="Freeform 467" o:spid="_x0000_s1259" style="position:absolute;left:1782;top:1417;width:153;height:74;visibility:visible;mso-wrap-style:square;v-text-anchor:top" coordsize="3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" path="m107,27r,-19l213,35r48,17l320,52r9,10l320,78,299,95r-38,18l203,122r-68,l78,130r-19,l39,122r,-17l96,105,126,95r20,l155,62r,-10l135,43,59,35,,8,9,,59,17,87,35r20,-8xe" fillcolor="silver">
                  <v:path arrowok="t" o:connecttype="custom" o:connectlocs="50,15;50,5;99,20;121,30;149,30;153,35;149,44;139,54;121,64;94,69;63,69;36,74;27,74;18,69;18,60;45,60;59,54;68,54;72,35;72,30;63,24;27,20;0,5;4,0;27,10;40,20;50,15" o:connectangles="0,0,0,0,0,0,0,0,0,0,0,0,0,0,0,0,0,0,0,0,0,0,0,0,0,0,0"/>
                </v:shape>
                <v:shape id="Freeform 468" o:spid="_x0000_s1260" style="position:absolute;left:3064;top:1417;width:29;height:28;visibility:visible;mso-wrap-style:square;v-text-anchor:top" coordsize="5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" path="m59,27l48,52r-9,l30,52,9,43,,35,,17,20,,48,8,59,27xe" fillcolor="silver">
                  <v:path arrowok="t" o:connecttype="custom" o:connectlocs="29,15;24,28;19,28;15,28;4,23;0,19;0,9;10,0;24,4;29,15" o:connectangles="0,0,0,0,0,0,0,0,0,0"/>
                </v:shape>
                <v:shape id="Freeform 469" o:spid="_x0000_s1261" style="position:absolute;left:3228;top:1423;width:33;height:22;visibility:visible;mso-wrap-style:square;v-text-anchor:top" coordsize="6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" path="m69,27l59,44r-20,l21,44,,27,39,,59,9,69,27xe" fillcolor="silver">
                  <v:path arrowok="t" o:connecttype="custom" o:connectlocs="33,14;28,22;19,22;10,22;0,14;19,0;28,5;33,14" o:connectangles="0,0,0,0,0,0,0,0"/>
                </v:shape>
                <v:shape id="Freeform 470" o:spid="_x0000_s1262" style="position:absolute;left:3161;top:1423;width:40;height:29;visibility:visible;mso-wrap-style:square;v-text-anchor:top" coordsize="8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" path="m87,27l58,44,39,54r-9,l9,35,,19,30,r9,l69,9,87,27xe" fillcolor="silver">
                  <v:path arrowok="t" o:connecttype="custom" o:connectlocs="40,15;27,24;18,29;14,29;4,19;0,10;14,0;18,0;32,5;40,15" o:connectangles="0,0,0,0,0,0,0,0,0,0"/>
                </v:shape>
                <v:shape id="Freeform 471" o:spid="_x0000_s1263" style="position:absolute;left:3287;top:1427;width:19;height:14;visibility:visible;mso-wrap-style:square;v-text-anchor:top" coordsize="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" path="m39,10r-9,8l30,26,11,18,,10,11,,30,r9,10xe" fillcolor="silver">
                  <v:path arrowok="t" o:connecttype="custom" o:connectlocs="19,5;15,10;15,14;5,10;0,5;5,0;15,0;19,5" o:connectangles="0,0,0,0,0,0,0,0"/>
                </v:shape>
                <v:shape id="Freeform 472" o:spid="_x0000_s1264" style="position:absolute;left:1785;top:1445;width:23;height:11;visibility:visible;mso-wrap-style:square;v-text-anchor:top" coordsize="5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" path="m50,10l39,18r-28,l,,30,,50,10xe" fillcolor="silver">
                  <v:path arrowok="t" o:connecttype="custom" o:connectlocs="23,6;18,11;5,11;0,0;14,0;23,6" o:connectangles="0,0,0,0,0,0"/>
                </v:shape>
                <v:shape id="Freeform 473" o:spid="_x0000_s1265" style="position:absolute;left:3192;top:1452;width:27;height:18;visibility:visible;mso-wrap-style:square;v-text-anchor:top" coordsize="5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" path="m57,16l27,33,9,33,,33,27,,48,r9,l57,16xe" fillcolor="silver">
                  <v:path arrowok="t" o:connecttype="custom" o:connectlocs="27,9;13,18;4,18;0,18;13,0;23,0;27,0;27,9" o:connectangles="0,0,0,0,0,0,0,0"/>
                </v:shape>
                <v:shape id="Freeform 474" o:spid="_x0000_s1266" style="position:absolute;left:2259;top:1491;width:103;height:58;visibility:visible;mso-wrap-style:square;v-text-anchor:top" coordsize="22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" path="m213,43r9,10l213,62r-19,l174,53,126,35,78,27,58,35,48,43,58,62r20,8l96,70r11,l117,79,96,97r-18,8l48,97,10,70,,43,10,18,39,,78,r66,10l213,43xe" fillcolor="silver">
                  <v:path arrowok="t" o:connecttype="custom" o:connectlocs="99,24;103,29;99,34;90,34;81,29;58,19;36,15;27,19;22,24;27,34;36,39;45,39;50,39;54,44;45,54;36,58;22,54;5,39;0,24;5,10;18,0;36,0;67,6;99,24" o:connectangles="0,0,0,0,0,0,0,0,0,0,0,0,0,0,0,0,0,0,0,0,0,0,0,0"/>
                </v:shape>
                <v:shape id="Freeform 475" o:spid="_x0000_s1267" style="position:absolute;left:2259;top:1491;width:103;height:58;visibility:visible;mso-wrap-style:square;v-text-anchor:top" coordsize="22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" path="m213,43r9,10l213,62r-19,l174,53,126,35,78,27,58,35,48,43,58,62r20,8l96,70r11,l117,79,96,97r-18,8l48,97,10,70,,43,10,18,39,,78,r66,10l213,43e" fillcolor="silver" strokeweight=".25pt">
                  <v:path arrowok="t" o:connecttype="custom" o:connectlocs="99,24;103,29;99,34;90,34;81,29;58,19;36,15;27,19;22,24;27,34;36,39;45,39;50,39;54,44;45,54;36,58;22,54;5,39;0,24;5,10;18,0;36,0;67,6;99,24" o:connectangles="0,0,0,0,0,0,0,0,0,0,0,0,0,0,0,0,0,0,0,0,0,0,0,0"/>
                </v:shape>
                <v:shape id="Freeform 476" o:spid="_x0000_s1268" style="position:absolute;left:2067;top:1501;width:78;height:83;visibility:visible;mso-wrap-style:square;v-text-anchor:top" coordsize="16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" path="m153,35r9,36l162,106r-39,33l87,149r-39,l9,122,,96,9,61,27,52r10,9l37,87r,9l57,114r18,l96,106,114,79r,-27l114,44r-9,-9l75,44,57,35r,-10l66,9,96,r18,9l144,17r9,18xe" fillcolor="silver">
                  <v:path arrowok="t" o:connecttype="custom" o:connectlocs="74,19;78,40;78,59;59,77;42,83;23,83;4,68;0,53;4,34;13,29;18,34;18,48;18,53;27,64;36,64;46,59;55,44;55,29;55,25;51,19;36,25;27,19;27,14;32,5;46,0;55,5;69,9;74,19" o:connectangles="0,0,0,0,0,0,0,0,0,0,0,0,0,0,0,0,0,0,0,0,0,0,0,0,0,0,0,0"/>
                </v:shape>
                <v:shape id="Freeform 477" o:spid="_x0000_s1269" style="position:absolute;left:2067;top:1501;width:78;height:83;visibility:visible;mso-wrap-style:square;v-text-anchor:top" coordsize="16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" path="m153,35r9,36l162,106r-39,33l87,149r-39,l9,122,,96,9,61,27,52r10,9l37,87r,9l57,114r18,l96,106,114,79r,-27l114,44r-9,-9l75,44,57,35r,-10l66,9,96,r18,9l144,17r9,18e" fillcolor="silver" strokeweight=".25pt">
                  <v:path arrowok="t" o:connecttype="custom" o:connectlocs="74,19;78,40;78,59;59,77;42,83;23,83;4,68;0,53;4,34;13,29;18,34;18,48;18,53;27,64;36,64;46,59;55,44;55,29;55,25;51,19;36,25;36,25;27,19;27,14;32,5;46,0;55,5;69,9;74,19" o:connectangles="0,0,0,0,0,0,0,0,0,0,0,0,0,0,0,0,0,0,0,0,0,0,0,0,0,0,0,0,0"/>
                </v:shape>
                <v:shape id="Freeform 478" o:spid="_x0000_s1270" style="position:absolute;left:1840;top:1505;width:13;height:1513;visibility:visible;mso-wrap-style:square;v-text-anchor:top" coordsize="29,2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" path="m20,16r9,2558l29,2653r-9,35l,2723,,2566,,8,20,r,8l20,16xe" fillcolor="silver">
                  <v:path arrowok="t" o:connecttype="custom" o:connectlocs="9,9;13,1430;13,1474;9,1494;0,1513;0,1426;0,4;9,0;9,4;9,9" o:connectangles="0,0,0,0,0,0,0,0,0,0"/>
                </v:shape>
                <v:shape id="Freeform 479" o:spid="_x0000_s1271" style="position:absolute;left:1800;top:1515;width:16;height:1548;visibility:visible;mso-wrap-style:square;v-text-anchor:top" coordsize="39,2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" path="m39,2785l,2767r,-8l,2732r,-33l,2645r,-60l,2515r,-87l,2340,,2236,,2131,,1895,,1650,,1398,,1144,,892,,657,,551,,455,,359,,273,,202,,141,,89,,54,,27,39,r,27l39,62r,62l39,184r,70l39,341r,89l39,533r,114l39,882r,254l39,1390r,260l39,1904r,235l39,2244r,114l39,2445r,87l39,2602r,62l39,2724r,26l39,2785xe" fillcolor="silver">
                  <v:path arrowok="t" o:connecttype="custom" o:connectlocs="16,1548;0,1538;0,1534;0,1519;0,1500;0,1470;0,1437;0,1398;0,1350;0,1301;0,1243;0,1184;0,1053;0,917;0,777;0,636;0,496;0,365;0,306;0,253;0,200;0,152;0,112;0,78;0,49;0,30;0,15;16,0;16,15;16,34;16,69;16,102;16,141;16,190;16,239;16,296;16,360;16,490;16,631;16,773;16,917;16,1058;16,1189;16,1247;16,1311;16,1359;16,1407;16,1446;16,1481;16,1514;16,1529;16,1548" o:connectangles="0,0,0,0,0,0,0,0,0,0,0,0,0,0,0,0,0,0,0,0,0,0,0,0,0,0,0,0,0,0,0,0,0,0,0,0,0,0,0,0,0,0,0,0,0,0,0,0,0,0,0,0"/>
                </v:shape>
                <v:shape id="Freeform 480" o:spid="_x0000_s1272" style="position:absolute;left:2304;top:1530;width:137;height:90;visibility:visible;mso-wrap-style:square;v-text-anchor:top" coordsize="29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" path="m242,19l224,54,213,79r11,26l233,114r9,l252,97r20,l281,97r9,8l281,132r-29,25l242,157r-18,-8l204,132,185,114r,-17l185,44,126,54,69,62,48,87r-9,18l48,114r11,8l78,122,98,105r19,-8l126,97r9,25l117,132,87,157r-18,8l48,165,21,157,,122,,87,21,62,59,35,98,19r48,l185,19r,16l213,9,233,r9,19xe" fillcolor="silver">
                  <v:path arrowok="t" o:connecttype="custom" o:connectlocs="114,10;106,29;101,43;106,57;110,62;114,62;119,53;128,53;133,53;137,57;133,72;119,86;114,86;106,81;96,72;87,62;87,53;87,24;60,29;33,34;23,47;18,57;23,62;28,67;37,67;46,57;55,53;60,53;64,67;55,72;41,86;33,90;23,90;10,86;0,67;0,47;10,34;28,19;46,10;69,10;87,10;87,19;101,5;110,0;114,10" o:connectangles="0,0,0,0,0,0,0,0,0,0,0,0,0,0,0,0,0,0,0,0,0,0,0,0,0,0,0,0,0,0,0,0,0,0,0,0,0,0,0,0,0,0,0,0,0"/>
                </v:shape>
                <v:shape id="Freeform 481" o:spid="_x0000_s1273" style="position:absolute;left:2304;top:1530;width:137;height:90;visibility:visible;mso-wrap-style:square;v-text-anchor:top" coordsize="29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" path="m242,19l224,54,213,79r11,26l233,114r9,l252,97r20,l281,97r9,8l281,132r-29,25l242,157r-18,-8l204,132,185,114r,-17l185,44,126,54,69,62,48,87r-9,18l48,114r11,8l78,122,98,105r19,-8l126,97r9,25l117,132,87,157r-18,8l48,165,21,157,,122,,87,21,62,59,35,98,19r48,l185,19r,16l213,9,233,r9,19e" fillcolor="silver" strokeweight=".25pt">
                  <v:path arrowok="t" o:connecttype="custom" o:connectlocs="114,10;106,29;101,43;106,57;110,62;114,62;119,53;128,53;133,53;137,57;133,72;119,86;114,86;106,81;96,72;87,62;87,53;87,24;60,29;33,34;23,47;18,57;23,62;28,67;37,67;46,57;55,53;60,53;64,67;55,72;41,86;33,90;23,90;10,86;0,67;0,47;10,34;28,19;46,10;69,10;87,10;87,19;101,5;110,0;114,10" o:connectangles="0,0,0,0,0,0,0,0,0,0,0,0,0,0,0,0,0,0,0,0,0,0,0,0,0,0,0,0,0,0,0,0,0,0,0,0,0,0,0,0,0,0,0,0,0"/>
                </v:shape>
                <v:shape id="Freeform 482" o:spid="_x0000_s1274" style="position:absolute;left:2125;top:1563;width:61;height:57;visibility:visible;mso-wrap-style:square;v-text-anchor:top" coordsize="126,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" path="m78,r30,70l126,95r,8l117,103,60,78,,60,,52,21,43,39,17,50,,60,,78,xe" fillcolor="silver">
                  <v:path arrowok="t" o:connecttype="custom" o:connectlocs="38,0;52,39;61,53;61,57;57,57;29,43;0,33;0,29;10,24;19,9;24,0;29,0;38,0" o:connectangles="0,0,0,0,0,0,0,0,0,0,0,0,0"/>
                </v:shape>
                <v:shape id="Freeform 483" o:spid="_x0000_s1275" style="position:absolute;left:2125;top:1563;width:61;height:57;visibility:visible;mso-wrap-style:square;v-text-anchor:top" coordsize="126,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" path="m78,r30,70l126,95r,8l117,103,60,78,,60,,52,21,43,39,17,50,,60,,78,e" fillcolor="silver" strokeweight=".25pt">
                  <v:path arrowok="t" o:connecttype="custom" o:connectlocs="38,0;52,39;61,53;61,57;57,57;29,43;0,33;0,29;10,24;19,9;24,0;29,0;38,0" o:connectangles="0,0,0,0,0,0,0,0,0,0,0,0,0"/>
                </v:shape>
                <v:shape id="Freeform 484" o:spid="_x0000_s1276" style="position:absolute;left:2232;top:1669;width:119;height:127;visibility:visible;mso-wrap-style:square;v-text-anchor:top" coordsize="25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" path="m251,25r,18l240,60,201,95r-86,70l39,227,18,217,,209,39,157,96,103,201,8,222,r9,l251,25xe" fillcolor="silver">
                  <v:path arrowok="t" o:connecttype="custom" o:connectlocs="119,14;119,24;114,34;95,53;55,92;18,127;9,121;0,117;18,88;46,58;95,4;105,0;110,0;119,14" o:connectangles="0,0,0,0,0,0,0,0,0,0,0,0,0,0"/>
                </v:shape>
                <v:shape id="Freeform 485" o:spid="_x0000_s1277" style="position:absolute;left:2063;top:1698;width:55;height:113;visibility:visible;mso-wrap-style:square;v-text-anchor:top" coordsize="11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" path="m107,35r9,35l116,105r-18,8l86,70,68,51,48,43r-10,l29,62r9,35l48,122r38,70l86,200r-9,l38,157,,97,,62,,26,29,,59,,86,18r21,17xe" fillcolor="silver">
                  <v:path arrowok="t" o:connecttype="custom" o:connectlocs="51,20;55,40;55,59;46,64;41,40;32,29;23,24;18,24;14,35;18,55;23,69;41,108;41,113;37,113;18,89;0,55;0,35;0,15;14,0;28,0;41,10;51,20" o:connectangles="0,0,0,0,0,0,0,0,0,0,0,0,0,0,0,0,0,0,0,0,0,0"/>
                </v:shape>
                <v:shape id="Freeform 486" o:spid="_x0000_s1278" style="position:absolute;left:2063;top:1698;width:55;height:113;visibility:visible;mso-wrap-style:square;v-text-anchor:top" coordsize="11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" path="m107,35r9,35l116,105r-18,8l86,70,68,51,48,43r-10,l29,62r9,35l48,122r38,70l86,200r-9,l38,157,,97,,62,,26,29,,59,,86,18r21,17e" fillcolor="silver" strokeweight=".25pt">
                  <v:path arrowok="t" o:connecttype="custom" o:connectlocs="51,20;55,40;55,59;46,64;41,40;32,29;23,24;18,24;14,35;18,55;23,69;41,108;41,113;37,113;18,89;0,55;0,35;0,15;14,0;28,0;41,10;51,20" o:connectangles="0,0,0,0,0,0,0,0,0,0,0,0,0,0,0,0,0,0,0,0,0,0"/>
                </v:shape>
                <v:shape id="Freeform 487" o:spid="_x0000_s1279" style="position:absolute;left:2292;top:1737;width:48;height:54;visibility:visible;mso-wrap-style:square;v-text-anchor:top" coordsize="10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" path="m105,8l9,95,,95,48,43,75,17,105,r,8xe" fillcolor="silver">
                  <v:path arrowok="t" o:connecttype="custom" o:connectlocs="48,5;4,54;0,54;22,24;34,10;48,0;48,5" o:connectangles="0,0,0,0,0,0,0"/>
                </v:shape>
                <v:shape id="Freeform 488" o:spid="_x0000_s1280" style="position:absolute;left:1972;top:1743;width:87;height:63;visibility:visible;mso-wrap-style:square;v-text-anchor:top" coordsize="18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" path="m182,87r,18l173,105,114,62,86,35r-9,l48,44,38,54,48,70r18,9l77,87,66,114,38,105,9,70,,44,,27,18,9,38,,86,r39,27l164,54r18,33xe" fillcolor="silver">
                  <v:path arrowok="t" o:connecttype="custom" o:connectlocs="87,48;87,58;83,58;54,34;41,19;37,19;23,24;18,30;23,39;32,44;37,48;32,63;18,58;4,39;0,24;0,15;9,5;18,0;41,0;60,15;78,30;87,48" o:connectangles="0,0,0,0,0,0,0,0,0,0,0,0,0,0,0,0,0,0,0,0,0,0"/>
                </v:shape>
                <v:shape id="Freeform 489" o:spid="_x0000_s1281" style="position:absolute;left:1972;top:1743;width:87;height:63;visibility:visible;mso-wrap-style:square;v-text-anchor:top" coordsize="18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" path="m182,87r,18l173,105,114,62,86,35r-9,l48,44,38,54,48,70r18,9l77,87,66,114,38,105,9,70,,44,,27,18,9,38,,86,r39,27l164,54r18,33e" fillcolor="silver" strokeweight=".25pt">
                  <v:path arrowok="t" o:connecttype="custom" o:connectlocs="87,48;87,58;83,58;54,34;41,19;37,19;23,24;18,30;23,39;32,44;37,48;32,63;18,58;4,39;0,24;0,15;9,5;18,0;41,0;60,15;78,30;87,48" o:connectangles="0,0,0,0,0,0,0,0,0,0,0,0,0,0,0,0,0,0,0,0,0,0"/>
                </v:shape>
                <v:shape id="Freeform 490" o:spid="_x0000_s1282" style="position:absolute;left:2623;top:1743;width:28;height:44;visibility:visible;mso-wrap-style:square;v-text-anchor:top" coordsize="6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" path="m48,79r-27,l,54,,,48,35,60,54r,16l48,79xe" fillcolor="silver">
                  <v:path arrowok="t" o:connecttype="custom" o:connectlocs="22,44;10,44;0,30;0,0;22,19;28,30;28,39;22,44" o:connectangles="0,0,0,0,0,0,0,0"/>
                </v:shape>
                <v:shape id="Freeform 491" o:spid="_x0000_s1283" style="position:absolute;left:2118;top:1748;width:68;height:96;visibility:visible;mso-wrap-style:square;v-text-anchor:top" coordsize="14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" path="m135,26r9,9l144,53r-9,35l126,105r-21,l96,88r,-27l96,35r-9,l68,35,39,70r,35l39,175r-9,l18,175,9,131,,96,9,53,30,26,57,10,68,r37,10l135,26xe" fillcolor="silver">
                  <v:path arrowok="t" o:connecttype="custom" o:connectlocs="64,14;68,19;68,29;64,48;60,58;50,58;45,48;45,33;45,19;41,19;32,19;18,38;18,58;18,96;14,96;9,96;4,72;0,53;4,29;14,14;27,5;32,0;50,5;64,14" o:connectangles="0,0,0,0,0,0,0,0,0,0,0,0,0,0,0,0,0,0,0,0,0,0,0,0"/>
                </v:shape>
                <v:shape id="Freeform 492" o:spid="_x0000_s1284" style="position:absolute;left:2118;top:1748;width:68;height:96;visibility:visible;mso-wrap-style:square;v-text-anchor:top" coordsize="14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" path="m135,26r9,9l144,53r-9,35l126,105r-21,l96,88r,-27l96,35r-9,l68,35,39,70r,35l39,175r-9,l18,175,9,131,,96,9,53,30,26,57,10,68,r37,10l135,26e" fillcolor="silver" strokeweight=".25pt">
                  <v:path arrowok="t" o:connecttype="custom" o:connectlocs="64,14;68,19;68,29;64,48;60,58;50,58;45,48;45,33;45,19;41,19;32,19;18,38;18,58;18,96;14,96;9,96;4,72;0,53;4,29;14,14;27,5;32,0;50,5;64,14" o:connectangles="0,0,0,0,0,0,0,0,0,0,0,0,0,0,0,0,0,0,0,0,0,0,0,0"/>
                </v:shape>
                <v:shape id="Freeform 493" o:spid="_x0000_s1285" style="position:absolute;left:2317;top:1753;width:406;height:441;visibility:visible;mso-wrap-style:square;v-text-anchor:top" coordsize="859,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" path="m850,25r9,18l850,51,829,68r-18,l802,51r,-16l772,60r-9,26l754,146r,54l733,252r-27,53l656,338r-58,27l550,365r-68,l425,349,329,287,242,217r-11,l222,227,347,365r48,79l404,479r,43l404,566r-18,43l356,636r-48,26l281,679r-39,10l164,689r-77,8l57,714,29,733r10,16l48,749r20,l68,741r19,8l77,768,57,793r-39,l9,793,,776,,749,,733,29,689,57,671r39,l164,654r-9,-18l135,636,105,619,87,592,77,566r,-35l87,514r29,-35l155,452r48,10l242,470r18,27l260,505r,9l231,505r-19,l194,514r-20,17l174,549r,17l222,601r20,8l270,601r38,-9l329,576r27,-62l356,462r-9,-53l318,365,290,322r-20,-9l270,322r11,35l299,400r19,35l318,479r-10,35l290,417,270,374,242,330,194,260,135,200,9,95,68,25,242,173r96,54l386,252r57,26l530,287r-37,l443,287,347,252r-18,8l356,287r39,18l443,322r50,8l550,322r48,-17l637,270r9,-27l646,208,628,182,608,165r-48,l550,182r-20,18l530,235r-18,l502,227r-9,-27l493,157r,-36l521,95,550,78,608,68r48,18l694,113r12,17l706,146r9,19l733,165r,-19l733,121,724,95r,-27l754,25,763,8,792,r37,8l850,25xe" fillcolor="silver">
                  <v:path arrowok="t" o:connecttype="custom" o:connectlocs="402,28;379,28;361,48;346,140;283,203;201,194;109,121;187,247;191,315;146,368;78,383;14,408;32,417;36,427;4,441;0,408;45,373;64,354;36,315;55,266;114,261;123,286;92,286;82,315;128,334;168,286;150,203;128,179;150,242;137,232;92,145;32,14;182,140;233,160;155,145;209,179;283,170;305,116;265,92;251,131;233,111;246,53;310,48;334,81;346,81;342,38;374,0" o:connectangles="0,0,0,0,0,0,0,0,0,0,0,0,0,0,0,0,0,0,0,0,0,0,0,0,0,0,0,0,0,0,0,0,0,0,0,0,0,0,0,0,0,0,0,0,0,0,0"/>
                </v:shape>
                <v:shape id="Freeform 494" o:spid="_x0000_s1286" style="position:absolute;left:2145;top:1791;width:4;height:5;visibility:visible;mso-wrap-style:square;v-text-anchor:top" coordsize="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" path="m11,r,l,10,,,11,e" fillcolor="silver" strokeweight=".25pt">
                  <v:path arrowok="t" o:connecttype="custom" o:connectlocs="4,0;4,0;0,5;0,5;0,0;4,0" o:connectangles="0,0,0,0,0,0"/>
                </v:shape>
                <v:shape id="Freeform 495" o:spid="_x0000_s1287" style="position:absolute;left:1968;top:1806;width:81;height:57;visibility:visible;mso-wrap-style:square;v-text-anchor:top" coordsize="174,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" path="m174,26r-59,9l37,105,19,97,,78,19,43,37,8,76,,96,r58,l174,26xe" fillcolor="silver">
                  <v:path arrowok="t" o:connecttype="custom" o:connectlocs="81,14;54,19;17,57;9,53;0,42;9,23;17,4;35,0;45,0;72,0;81,14" o:connectangles="0,0,0,0,0,0,0,0,0,0,0"/>
                </v:shape>
                <v:shape id="Freeform 496" o:spid="_x0000_s1288" style="position:absolute;left:1968;top:1806;width:81;height:57;visibility:visible;mso-wrap-style:square;v-text-anchor:top" coordsize="174,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" path="m174,26r-59,9l37,105,19,97,,78,19,43,37,8,76,,96,r58,l174,26e" fillcolor="silver" strokeweight=".25pt">
                  <v:path arrowok="t" o:connecttype="custom" o:connectlocs="81,14;54,19;17,57;9,53;0,42;9,23;17,4;35,0;45,0;72,0;81,14" o:connectangles="0,0,0,0,0,0,0,0,0,0,0"/>
                </v:shape>
                <v:shape id="Freeform 497" o:spid="_x0000_s1289" style="position:absolute;left:2467;top:1821;width:15;height:38;visibility:visible;mso-wrap-style:square;v-text-anchor:top" coordsize="2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" path="m29,71r-9,l,61,,44,11,17,29,r,71xe" fillcolor="silver">
                  <v:path arrowok="t" o:connecttype="custom" o:connectlocs="15,38;10,38;0,33;0,24;6,9;15,0;15,38" o:connectangles="0,0,0,0,0,0,0"/>
                </v:shape>
                <v:shape id="Freeform 498" o:spid="_x0000_s1290" style="position:absolute;left:2103;top:1844;width:83;height:48;visibility:visible;mso-wrap-style:square;v-text-anchor:top" coordsize="1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" path="m174,27r,16l174,62,146,87r-20,l108,87r-10,l108,78,126,62r9,-10l135,35r-37,l69,43,21,87,,87,,78,21,43,39,27,69,8,98,r48,l174,27xe" fillcolor="silver">
                  <v:path arrowok="t" o:connecttype="custom" o:connectlocs="83,15;83,24;83,34;70,48;60,48;52,48;47,48;52,43;60,34;64,29;64,19;47,19;33,24;10,48;0,48;0,43;10,24;19,15;33,4;47,0;70,0;83,15" o:connectangles="0,0,0,0,0,0,0,0,0,0,0,0,0,0,0,0,0,0,0,0,0,0"/>
                </v:shape>
                <v:shape id="Freeform 499" o:spid="_x0000_s1291" style="position:absolute;left:2103;top:1844;width:83;height:48;visibility:visible;mso-wrap-style:square;v-text-anchor:top" coordsize="1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" path="m174,27r,16l174,62,146,87r-20,l108,87r-10,l108,78,126,62r9,-10l135,35r-37,l69,43,21,87,,87,,78,21,43,39,27,69,8,98,r48,l174,27e" fillcolor="silver" strokeweight=".25pt">
                  <v:path arrowok="t" o:connecttype="custom" o:connectlocs="83,15;83,24;83,34;70,48;60,48;52,48;47,48;52,43;60,34;64,29;64,19;47,19;33,24;10,48;0,48;0,48;0,43;10,24;19,15;33,4;47,0;70,0;83,15" o:connectangles="0,0,0,0,0,0,0,0,0,0,0,0,0,0,0,0,0,0,0,0,0,0,0"/>
                </v:shape>
                <v:shape id="Freeform 500" o:spid="_x0000_s1292" style="position:absolute;left:1922;top:1873;width:1;height:5;visibility:visible;mso-wrap-style:square;v-text-anchor:top" coordsize="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" path="m,l,10,,xe" fillcolor="silver">
                  <v:path arrowok="t" o:connecttype="custom" o:connectlocs="0,0;0,5;0,0" o:connectangles="0,0,0"/>
                </v:shape>
                <v:shape id="Freeform 501" o:spid="_x0000_s1293" style="position:absolute;left:1922;top:1873;width:1;height:5;visibility:visible;mso-wrap-style:square;v-text-anchor:top" coordsize="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" path="m,l,10,,e" fillcolor="silver" strokeweight=".25pt">
                  <v:path arrowok="t" o:connecttype="custom" o:connectlocs="0,0;0,5;0,0" o:connectangles="0,0,0"/>
                </v:shape>
                <v:shape id="Freeform 502" o:spid="_x0000_s1294" style="position:absolute;left:2085;top:1907;width:56;height:49;visibility:visible;mso-wrap-style:square;v-text-anchor:top" coordsize="11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" path="m116,35r-9,25l86,87r-9,l77,71r,-19l77,35r,-8l59,35r-9,9l29,52,,60,,44,,27,38,9,77,r9,l107,9r9,26xe" fillcolor="silver">
                  <v:path arrowok="t" o:connecttype="custom" o:connectlocs="56,20;52,34;42,49;37,49;37,40;37,29;37,20;37,15;28,20;24,25;14,29;0,34;0,25;0,15;18,5;37,0;42,0;52,5;56,20" o:connectangles="0,0,0,0,0,0,0,0,0,0,0,0,0,0,0,0,0,0,0"/>
                </v:shape>
                <v:shape id="Freeform 503" o:spid="_x0000_s1295" style="position:absolute;left:2085;top:1907;width:56;height:49;visibility:visible;mso-wrap-style:square;v-text-anchor:top" coordsize="11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" path="m116,35r-9,25l86,87r-9,l77,71r,-19l77,35r,-8l59,35r-9,9l29,52,,60,,44,,27,38,9,77,r9,l107,9r9,26e" fillcolor="silver" strokeweight=".25pt">
                  <v:path arrowok="t" o:connecttype="custom" o:connectlocs="56,20;52,34;42,49;37,49;37,40;37,29;37,20;37,15;28,20;24,25;14,29;0,34;0,25;0,15;18,5;37,0;42,0;52,5;56,20" o:connectangles="0,0,0,0,0,0,0,0,0,0,0,0,0,0,0,0,0,0,0"/>
                </v:shape>
                <v:shape id="Freeform 504" o:spid="_x0000_s1296" style="position:absolute;left:2381;top:1912;width:23;height:19;visibility:visible;mso-wrap-style:square;v-text-anchor:top" coordsize="4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" path="m48,18r,17l39,35,,35,,18,9,,29,,48,18xe" fillcolor="silver">
                  <v:path arrowok="t" o:connecttype="custom" o:connectlocs="23,10;23,19;19,19;0,19;0,10;4,0;14,0;23,10" o:connectangles="0,0,0,0,0,0,0,0"/>
                </v:shape>
                <v:shape id="Freeform 505" o:spid="_x0000_s1297" style="position:absolute;left:1890;top:1931;width:409;height:1073;visibility:visible;mso-wrap-style:square;v-text-anchor:top" coordsize="868,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" path="m868,27l791,52,713,78r-76,44l569,165r-69,54l452,279r-48,61l356,411r-29,68l299,603,279,733r,244l28,987r-10,8l18,1841r,87l,1920,,1755,,960r114,-9l240,951r,-18l240,759,260,611r19,-79l299,454r39,-70l386,305,482,200,587,113,656,78,724,43,791,16,859,r9,27xe" fillcolor="silver">
                  <v:path arrowok="t" o:connecttype="custom" o:connectlocs="409,15;373,29;336,43;300,68;268,92;236,122;213,155;190,189;168,229;154,267;141,336;131,408;131,544;13,549;8,554;8,1025;8,1073;0,1069;0,977;0,534;54,529;113,529;113,519;113,422;123,340;131,296;141,253;159,214;182,170;227,111;277,63;309,43;341,24;373,9;405,0;409,15" o:connectangles="0,0,0,0,0,0,0,0,0,0,0,0,0,0,0,0,0,0,0,0,0,0,0,0,0,0,0,0,0,0,0,0,0,0,0,0"/>
                </v:shape>
                <v:shape id="Freeform 506" o:spid="_x0000_s1298" style="position:absolute;left:1918;top:1946;width:514;height:1117;visibility:visible;mso-wrap-style:square;v-text-anchor:top" coordsize="1092,2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" path="m1092,60l985,78,889,95,782,121r-87,35l608,208r-78,52l464,340r-48,87l377,487r-20,79l347,722r-9,316l78,1046r-10,9l68,1536,57,1988r-9,18l39,2006r-9,l9,1980r,-35l,1885,,995,9,985r242,-9l261,968r,-122l261,722r9,-111l299,497,347,392,407,287r86,-87l541,156r58,-35l656,95,724,68,841,35,1062,r30,60xe" fillcolor="silver">
                  <v:path arrowok="t" o:connecttype="custom" o:connectlocs="514,33;464,43;418,53;368,67;327,87;286,116;249,145;218,189;196,238;177,271;168,315;163,402;159,578;37,582;32,587;32,855;27,1107;23,1117;18,1117;14,1117;4,1103;4,1083;0,1050;0,554;4,548;118,543;123,539;123,471;123,402;127,340;141,277;163,218;192,160;232,111;255,87;282,67;309,53;341,38;396,19;500,0;514,33" o:connectangles="0,0,0,0,0,0,0,0,0,0,0,0,0,0,0,0,0,0,0,0,0,0,0,0,0,0,0,0,0,0,0,0,0,0,0,0,0,0,0,0,0"/>
                </v:shape>
                <v:shape id="Freeform 507" o:spid="_x0000_s1299" style="position:absolute;left:2505;top:1956;width:31;height:34;visibility:visible;mso-wrap-style:square;v-text-anchor:top" coordsize="6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" path="m69,35r,27l48,62r-9,l30,62,,,30,19,69,35xe" fillcolor="silver">
                  <v:path arrowok="t" o:connecttype="custom" o:connectlocs="31,19;31,34;22,34;18,34;13,34;0,0;13,10;31,19" o:connectangles="0,0,0,0,0,0,0,0"/>
                </v:shape>
                <v:shape id="Freeform 508" o:spid="_x0000_s1300" style="position:absolute;left:2518;top:1976;width:155;height:169;visibility:visible;mso-wrap-style:square;v-text-anchor:top" coordsize="329,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" path="m329,44l269,70r-27,l203,70,173,52r-18,l135,62r,8l135,79r68,26l231,131r20,26l269,244r-27,-8l192,236,164,219,135,192,116,176,105,149,96,131,68,114r,8l77,166r10,61l68,271,39,306,18,289,9,271,,219,18,114r,-35l29,70,48,62r20,l87,52,77,27,87,9,173,r39,l260,r69,44xe" fillcolor="silver">
                  <v:path arrowok="t" o:connecttype="custom" o:connectlocs="155,24;127,39;114,39;96,39;82,29;73,29;64,34;64,39;64,44;96,58;109,72;118,87;127,135;114,130;90,130;77,121;64,106;55,97;49,82;45,72;32,63;32,67;36,92;41,125;32,150;18,169;8,160;4,150;0,121;8,63;8,44;14,39;23,34;32,34;41,29;36,15;41,5;82,0;100,0;122,0;155,24" o:connectangles="0,0,0,0,0,0,0,0,0,0,0,0,0,0,0,0,0,0,0,0,0,0,0,0,0,0,0,0,0,0,0,0,0,0,0,0,0,0,0,0,0"/>
                </v:shape>
                <v:shape id="Freeform 509" o:spid="_x0000_s1301" style="position:absolute;left:1968;top:2014;width:72;height:68;visibility:visible;mso-wrap-style:square;v-text-anchor:top" coordsize="154,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" path="m124,44r11,35l154,122r-30,l96,114,58,87,,,58,27r66,17xe" fillcolor="silver">
                  <v:path arrowok="t" o:connecttype="custom" o:connectlocs="58,25;63,44;72,68;58,68;45,64;27,48;0,0;27,15;58,25" o:connectangles="0,0,0,0,0,0,0,0,0"/>
                </v:shape>
                <v:shape id="Freeform 510" o:spid="_x0000_s1302" style="position:absolute;left:2310;top:2078;width:41;height:28;visibility:visible;mso-wrap-style:square;v-text-anchor:top" coordsize="8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" path="m87,43l67,52r-30,l,8,28,,58,,87,43xe" fillcolor="silver">
                  <v:path arrowok="t" o:connecttype="custom" o:connectlocs="41,23;32,28;17,28;0,4;13,0;27,0;41,23" o:connectangles="0,0,0,0,0,0,0"/>
                </v:shape>
                <v:shape id="Freeform 511" o:spid="_x0000_s1303" style="position:absolute;left:2021;top:2558;width:23;height:30;visibility:visible;mso-wrap-style:square;v-text-anchor:top" coordsize="4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" path="m48,18r,26l20,54,9,54,,35,9,18,20,,39,8r9,10xe" fillcolor="silver">
                  <v:path arrowok="t" o:connecttype="custom" o:connectlocs="23,10;23,24;10,30;4,30;0,19;4,10;10,0;19,4;23,10" o:connectangles="0,0,0,0,0,0,0,0,0"/>
                </v:shape>
                <v:shape id="Freeform 512" o:spid="_x0000_s1304" style="position:absolute;left:1981;top:2610;width:97;height:59;visibility:visible;mso-wrap-style:square;v-text-anchor:top" coordsize="203,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" path="m203,95l174,87,146,78,96,43,68,78,48,95r-28,8l,103,30,70,48,35,78,,96,r30,l174,43r29,52xe" fillcolor="silver">
                  <v:path arrowok="t" o:connecttype="custom" o:connectlocs="97,54;83,50;70,45;46,25;32,45;23,54;10,59;0,59;14,40;23,20;37,0;46,0;60,0;83,25;97,54" o:connectangles="0,0,0,0,0,0,0,0,0,0,0,0,0,0,0"/>
                </v:shape>
                <v:shape id="Freeform 513" o:spid="_x0000_s1305" style="position:absolute;left:2018;top:2664;width:26;height:39;visibility:visible;mso-wrap-style:square;v-text-anchor:top" coordsize="5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" path="m57,27l48,54,29,70,9,54,,35,,27,9,8,29,,48,8r9,11l57,27xe" fillcolor="silver">
                  <v:path arrowok="t" o:connecttype="custom" o:connectlocs="26,15;22,30;13,39;4,30;0,20;0,15;4,4;13,0;22,4;26,11;26,15" o:connectangles="0,0,0,0,0,0,0,0,0,0,0"/>
                </v:shape>
                <v:shape id="Freeform 514" o:spid="_x0000_s1306" style="position:absolute;left:2049;top:2688;width:18;height:30;visibility:visible;mso-wrap-style:square;v-text-anchor:top" coordsize="3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" path="m39,l28,43,18,53,,53,,43,,26,18,,39,xe" fillcolor="silver">
                  <v:path arrowok="t" o:connecttype="custom" o:connectlocs="18,0;13,24;8,30;0,30;0,24;0,15;8,0;18,0" o:connectangles="0,0,0,0,0,0,0,0"/>
                </v:shape>
                <v:shape id="Freeform 515" o:spid="_x0000_s1307" style="position:absolute;left:1996;top:2693;width:22;height:30;visibility:visible;mso-wrap-style:square;v-text-anchor:top" coordsize="4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" path="m48,51l29,43,18,33,,,9,,38,25,48,43r,8xe" fillcolor="silver">
                  <v:path arrowok="t" o:connecttype="custom" o:connectlocs="22,30;13,25;8,19;0,0;4,0;17,15;22,25;22,30" o:connectangles="0,0,0,0,0,0,0,0"/>
                </v:shape>
                <v:shape id="Freeform 516" o:spid="_x0000_s1308" style="position:absolute;left:2026;top:2732;width:18;height:25;visibility:visible;mso-wrap-style:square;v-text-anchor:top" coordsize="3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" path="m39,18l30,35,11,45,,27,,10,11,,30,10r9,8xe" fillcolor="silver">
                  <v:path arrowok="t" o:connecttype="custom" o:connectlocs="18,10;14,19;5,25;0,15;0,6;5,0;14,6;18,10" o:connectangles="0,0,0,0,0,0,0,0"/>
                </v:shape>
                <v:shape id="Freeform 517" o:spid="_x0000_s1309" style="position:absolute;left:2026;top:2782;width:18;height:18;visibility:visible;mso-wrap-style:square;v-text-anchor:top" coordsize="3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" path="m39,16r-9,9l20,35,,25,11,,30,r9,16xe" fillcolor="silver">
                  <v:path arrowok="t" o:connecttype="custom" o:connectlocs="18,8;14,13;9,18;0,13;5,0;14,0;18,8" o:connectangles="0,0,0,0,0,0,0"/>
                </v:shape>
                <v:shape id="Freeform 518" o:spid="_x0000_s1310" style="position:absolute;left:1827;top:3014;width:104;height:106;visibility:visible;mso-wrap-style:square;v-text-anchor:top" coordsize="22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" path="m213,138r11,54l213,192r-10,l194,173,165,111,146,86,117,51r-19,l78,60,,182r,-9l,157,11,138,50,68,98,r39,25l165,60r48,78xe" fillcolor="silver">
                  <v:path arrowok="t" o:connecttype="custom" o:connectlocs="99,76;104,106;99,106;94,106;90,96;77,61;68,47;54,28;46,28;36,33;0,100;0,96;0,87;5,76;23,38;46,0;64,14;77,33;99,76" o:connectangles="0,0,0,0,0,0,0,0,0,0,0,0,0,0,0,0,0,0,0"/>
                </v:shape>
                <v:shape id="Freeform 519" o:spid="_x0000_s1311" style="position:absolute;left:1845;top:3067;width:59;height:111;visibility:visible;mso-wrap-style:square;v-text-anchor:top" coordsize="12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" path="m116,62r10,35l126,130,98,140,78,157r,8l78,192r-19,8l50,200r,-17l50,157,,130,30,62,59,,78,8,98,26r18,36xe" fillcolor="silver">
                  <v:path arrowok="t" o:connecttype="custom" o:connectlocs="54,34;59,54;59,72;46,78;37,87;37,92;37,107;28,111;23,111;23,102;23,87;0,72;14,34;28,0;37,4;46,14;54,34" o:connectangles="0,0,0,0,0,0,0,0,0,0,0,0,0,0,0,0,0"/>
                </v:shape>
                <v:shape id="Freeform 520" o:spid="_x0000_s1312" style="position:absolute;left:1776;top:3072;width:32;height:38;visibility:visible;mso-wrap-style:square;v-text-anchor:top" coordsize="6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" path="m68,27r,27l48,70,18,62,,44,,27,,18,29,,57,8,68,27xe" fillcolor="silver">
                  <v:path arrowok="t" o:connecttype="custom" o:connectlocs="32,15;32,29;23,38;8,34;0,24;0,15;0,10;14,0;27,4;32,15" o:connectangles="0,0,0,0,0,0,0,0,0,0"/>
                </v:shape>
                <v:shape id="Freeform 521" o:spid="_x0000_s1313" style="position:absolute;left:1950;top:3077;width:22;height:25;visibility:visible;mso-wrap-style:square;v-text-anchor:top" coordsize="4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" path="m49,19l39,36,28,46r-18,l,27,,10,10,,39,,49,19xe" fillcolor="silver">
                  <v:path arrowok="t" o:connecttype="custom" o:connectlocs="22,10;18,20;13,25;4,25;0,15;0,5;4,0;18,0;22,10" o:connectangles="0,0,0,0,0,0,0,0,0"/>
                </v:shape>
                <v:shape id="Freeform 522" o:spid="_x0000_s1314" style="position:absolute;left:1763;top:3120;width:100;height:262;visibility:visible;mso-wrap-style:square;v-text-anchor:top" coordsize="213,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" path="m59,33l69,78r9,l87,68r,-25l98,25r9,-9l126,25r-9,35l98,95r,35l98,147r19,18l126,157r,-19l135,111,146,86,165,60r20,18l185,95r-59,78l98,217r,53l107,270r10,l135,217r30,-44l185,147r19,l204,157,135,270r-28,52l87,384r11,16l117,392r29,-89l174,260r39,-35l213,270r-28,17l165,313r,17l165,349r20,35l194,392r10,8l185,417r-20,18l155,452r-9,18l126,470,87,452,69,435,59,409,48,374r,-44l69,243,87,157,78,111,59,78,30,43,,8,11,,30,8r18,8l59,33xe" fillcolor="silver">
                  <v:path arrowok="t" o:connecttype="custom" o:connectlocs="32,43;41,38;46,14;59,14;46,53;46,82;59,88;63,62;77,33;87,53;46,121;50,151;63,121;87,82;96,88;50,179;46,223;69,169;100,125;87,160;77,184;87,214;96,223;77,242;69,262;41,252;28,228;23,184;41,88;28,43;0,4;14,4;28,18" o:connectangles="0,0,0,0,0,0,0,0,0,0,0,0,0,0,0,0,0,0,0,0,0,0,0,0,0,0,0,0,0,0,0,0,0"/>
                </v:shape>
                <v:shape id="Freeform 523" o:spid="_x0000_s1315" style="position:absolute;left:1872;top:3124;width:96;height:258;visibility:visible;mso-wrap-style:square;v-text-anchor:top" coordsize="20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" path="m203,8l174,35,153,78r-18,35l135,157r39,184l174,376r-21,25l135,436r-20,18l67,462,,392r9,-8l39,376,57,341,67,331,57,314,39,287,19,270r,-61l39,217r18,27l78,287r27,105l126,392r9,-16l135,349r-9,-35l87,217,57,184,19,149r,-19l39,122r18,17l78,157r27,52l115,209r,-44l105,139,57,78r,-8l67,60,87,70r9,17l105,95r21,8l126,87,115,60,105,35,115,25r11,l164,35,174,8,192,r11,8xe" fillcolor="silver">
                  <v:path arrowok="t" o:connecttype="custom" o:connectlocs="96,4;82,20;72,44;64,63;64,88;82,190;82,210;72,224;64,243;54,254;32,258;0,219;4,214;18,210;27,190;32,185;27,175;18,160;9,151;9,117;18,121;27,136;37,160;50,219;60,219;64,210;64,195;60,175;41,121;27,103;9,83;9,73;18,68;27,78;37,88;50,117;54,117;54,92;50,78;27,44;27,39;32,34;41,39;45,49;50,53;60,58;60,49;54,34;50,20;54,14;60,14;78,20;82,4;91,0;96,4" o:connectangles="0,0,0,0,0,0,0,0,0,0,0,0,0,0,0,0,0,0,0,0,0,0,0,0,0,0,0,0,0,0,0,0,0,0,0,0,0,0,0,0,0,0,0,0,0,0,0,0,0,0,0,0,0,0,0"/>
                </v:shape>
                <v:shape id="Freeform 524" o:spid="_x0000_s1316" style="position:absolute;left:1840;top:3367;width:50;height:49;visibility:visible;mso-wrap-style:square;v-text-anchor:top" coordsize="10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" path="m107,87l,87,9,70,20,43,48,,59,r9,8l107,43r,27l107,87xe" fillcolor="silver">
                  <v:path arrowok="t" o:connecttype="custom" o:connectlocs="50,49;0,49;4,39;9,24;22,0;28,0;32,5;50,24;50,39;50,49" o:connectangles="0,0,0,0,0,0,0,0,0,0"/>
                </v:shape>
                <v:shape id="Freeform 525" o:spid="_x0000_s1317" style="position:absolute;left:1827;top:3439;width:85;height:11;visibility:visible;mso-wrap-style:square;v-text-anchor:top" coordsize="18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" path="m185,10l89,18r-39,l,10,,,98,r39,l185,10xe" fillcolor="silver">
                  <v:path arrowok="t" o:connecttype="custom" o:connectlocs="85,6;41,11;23,11;0,6;0,0;45,0;63,0;85,6" o:connectangles="0,0,0,0,0,0,0,0"/>
                </v:shape>
                <v:shape id="Freeform 526" o:spid="_x0000_s1318" style="position:absolute;left:1804;top:3470;width:140;height:33;visibility:visible;mso-wrap-style:square;v-text-anchor:top" coordsize="2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" path="m299,27r-9,17l272,60,20,60,,44,,17,20,,261,r20,l299,27xe" fillcolor="silver">
                  <v:path arrowok="t" o:connecttype="custom" o:connectlocs="140,15;136,24;127,33;9,33;0,24;0,9;9,0;122,0;132,0;140,15" o:connectangles="0,0,0,0,0,0,0,0,0,0"/>
                </v:shape>
                <v:shape id="Freeform 527" o:spid="_x0000_s1319" style="position:absolute;left:1831;top:3529;width:87;height:9;visibility:visible;mso-wrap-style:square;v-text-anchor:top" coordsize="18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" path="m183,16r-96,l,16,,8,87,r96,8l183,16xe" fillcolor="silver">
                  <v:path arrowok="t" o:connecttype="custom" o:connectlocs="87,9;41,9;0,9;0,5;41,0;87,5;87,9" o:connectangles="0,0,0,0,0,0,0"/>
                </v:shape>
                <v:shape id="Freeform 528" o:spid="_x0000_s1320" style="position:absolute;left:8377;top:1327;width:2521;height:2159;rotation:-90;visibility:visible;mso-wrap-style:square;v-text-anchor:top" coordsize="4809,4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" path="m4040,4229l1042,4216r-48,l977,4216r-31,13l914,4259r-16,l866,4259r-33,28l818,4303r-16,l770,4259r-48,-43l689,4201r-48,l545,4216r-79,13l417,4229r-48,l321,4201r-33,-15l257,4157r,29l225,4186r-33,l177,4216r-33,13l129,4229r-16,l81,4216,65,4186r-34,l17,4172r-17,l,3925r31,l65,3910r,-13l81,3882r15,l129,3882r32,l177,3897r15,28l225,3940r15,l257,3955r16,-30l288,3910r33,-28l353,3867r64,l466,3867r96,15l626,3882r48,l722,3867r48,-29l802,3795r16,28l850,3853r48,l914,3867r32,15l1683,3882r17,l1587,3823r-17,l1555,3823r-16,l1507,3838r-16,-15l1474,3823r,-13l1459,3795r,-28l1474,3752r33,-15l1539,3737r31,15l1652,3708r96,-28l1779,3636r65,44l1892,3708r16,15l1940,3737r48,l2019,3737r17,15l2036,3708r,-43l2276,3665r129,l2516,3650r113,-14l2741,3593r96,-43l2886,3506r48,-43l2982,3389r48,-58l3061,3244r17,-72l3013,3172r-31,l2982,3216r-17,28l2982,3317r-17,14l2950,3331r-33,-57l2886,3244r-32,-13l2806,3244r-65,l2725,3244r-32,-28l2693,3172r,-28l2725,3129r33,-15l2789,3129r,-29l2789,3070r17,-56l2806,2970r15,-45l2902,2853r-65,-28l2806,2810r-33,l2773,2795r,-14l2886,2723r-17,-58l2854,2621r-17,-43l2821,2534r113,15l2982,2564r48,29l3126,2463r16,28l3157,2506r33,58l3253,2534r65,-28l3382,2506r80,l3462,2463r17,-30l3495,2404r63,l3575,2404r31,15l3623,2463r,15l3623,2491r,30l3606,2534r-15,15l3591,2578r48,43l3687,2665r-16,15l3654,2665r-15,l3623,2665r-80,l3510,2738r81,l3671,2708r79,-43l3815,2636r64,-58l3927,2521r48,-58l4007,2389r33,-130l4040,2115r15,-290l4071,1825r17,l4120,1825r16,-15l4120,1796r,-30l4136,1723r-65,-72l4055,1623r-48,-30l4023,1579r17,l4071,1564r32,-71l4151,1419r-31,-28l4136,1361r15,-29l4184,1332r32,l4232,1361r-16,58l4247,1447r33,31l4312,1564r16,-15l4328,1230r,-318l4295,868r-15,-13l4280,825r-33,-44l4280,768r15,l4328,725r32,-59l4360,608,4328,492r,-58l4328,376r15,-44l4360,304r33,-29l4424,260r-16,-15l4408,202r-48,-28l4343,145r,-30l4343,102r17,-30l4376,58r17,-15l4393,r15,l4664,r,58l4713,102r16,13l4729,145r,14l4713,174r-32,28l4681,232r-17,13l4648,260r48,29l4729,332r15,44l4761,419r-48,189l4729,651r,43l4761,738r48,30l4809,781r,15l4777,811r-16,14l4761,868r-32,59l4713,2463r,1143l4761,3665r31,72l4809,3810r,87l4792,3940r-15,29l4761,3984r16,71l4792,4129r,72l4777,4272r-48,31l4664,4303r-127,-16l4441,4272r-33,31l4343,4316r-48,l4247,4316r-63,-13l4136,4287r-96,-58xe" fillcolor="silver">
                  <v:path arrowok="t" o:connecttype="custom" o:connectlocs="496,2115;429,2152;336,2101;168,2101;101,2094;42,2109;0,1963;50,1942;118,1971;168,1942;328,1942;429,1912;882,1942;807,1912;765,1898;823,1877;992,1855;1067,1877;1319,1826;1538,1732;1579,1587;1554,1666;1471,1623;1412,1573;1462,1536;1487,1413;1513,1362;1538,1275;1655,1254;1815,1254;1874,1203;1899,1261;1933,1333;1857,1333;2000,1319;2118,1130;2160,913;2134,826;2134,782;2176,666;2226,724;2269,456;2244,384;2269,246;2303,138;2277,73;2303,22;2471,51;2454,101;2479,166;2479,347;2504,406;2471,1804;2512,1971;2512,2101;2328,2137;2193,2152" o:connectangles="0,0,0,0,0,0,0,0,0,0,0,0,0,0,0,0,0,0,0,0,0,0,0,0,0,0,0,0,0,0,0,0,0,0,0,0,0,0,0,0,0,0,0,0,0,0,0,0,0,0,0,0,0,0,0,0,0"/>
                </v:shape>
                <v:shape id="Freeform 529" o:spid="_x0000_s1321" style="position:absolute;left:10604;top:1425;width:160;height:35;rotation:-90;visibility:visible;mso-wrap-style:square;v-text-anchor:top" coordsize="30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" path="m,13l15,,48,13r63,15l159,43r65,l288,28r17,15l272,56,224,71r-48,l128,56,63,43,,13xe" fillcolor="silver">
                  <v:path arrowok="t" o:connecttype="custom" o:connectlocs="0,6;8,0;25,6;58,14;83,21;118,21;151,14;160,21;143,28;118,35;92,35;67,28;33,21;0,6" o:connectangles="0,0,0,0,0,0,0,0,0,0,0,0,0,0"/>
                </v:shape>
                <v:shape id="Freeform 530" o:spid="_x0000_s1322" style="position:absolute;left:10449;top:1192;width:260;height:218;rotation:-90;visibility:visible;mso-wrap-style:square;v-text-anchor:top" coordsize="497,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" path="m31,291l16,247r,-28l,132,,117r16,15l31,204r33,58l96,319r33,15l160,363r48,30l273,406r127,15l449,406r16,l480,393r,-59l465,291r,-44l449,189,417,146,384,117,336,74,288,44,256,30,225,15r-48,l144,r16,l225,r63,15l336,44r64,30l432,117r33,44l480,204r17,43l497,334,480,436r-63,l369,436r-81,l240,421,177,406,129,378,79,334,31,291xe" fillcolor="silver">
                  <v:path arrowok="t" o:connecttype="custom" o:connectlocs="16,146;8,124;8,110;0,66;0,59;8,66;16,102;33,131;50,160;67,167;84,182;109,197;143,203;209,211;235,203;243,203;251,197;251,167;243,146;243,124;235,95;218,73;201,59;176,37;151,22;134,15;118,8;93,8;75,0;84,0;118,0;151,8;176,22;209,37;226,59;243,81;251,102;260,124;260,167;251,218;218,218;193,218;151,218;126,211;93,203;67,189;41,167;16,146" o:connectangles="0,0,0,0,0,0,0,0,0,0,0,0,0,0,0,0,0,0,0,0,0,0,0,0,0,0,0,0,0,0,0,0,0,0,0,0,0,0,0,0,0,0,0,0,0,0,0,0"/>
                </v:shape>
                <v:shape id="Freeform 531" o:spid="_x0000_s1323" style="position:absolute;left:10451;top:3271;width:268;height:188;rotation:-90;visibility:visible;mso-wrap-style:square;v-text-anchor:top" coordsize="512,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" path="m128,319r-32,l48,319,15,290,,262,48,232,80,218,96,188,80,160,48,132,,102,15,73,32,58,80,43,145,30r48,l305,43r63,l416,30,497,r,15l481,30r-32,l449,43r-16,l449,73r,15l416,73,401,58r-33,l353,58r32,30l401,117r15,15l401,132r-33,l337,102,289,73r-17,l241,73r14,15l272,102r48,30l320,145,224,88,159,73,96,58,80,73,96,88r15,l128,88r17,14l207,117r48,58l241,175,207,160,193,145,159,132r-31,13l111,175r,28l111,232r34,15l176,232r48,-29l241,203r31,l241,232r-48,30l96,275,80,290r,15l111,305r48,l224,275r48,-28l337,203r16,15l337,232r-17,15l289,262r-17,13l272,290r17,l353,262r48,-44l416,218r17,14l416,247r-15,15l368,275r17,30l416,290r33,-15l481,275r-48,44l449,334r32,l497,349r15,13l497,377,464,349,416,319r-48,l320,305r-96,14l128,319xe" fillcolor="silver">
                  <v:path arrowok="t" o:connecttype="custom" o:connectlocs="50,159;8,145;25,116;50,94;25,66;8,36;42,21;101,15;193,21;260,0;252,15;235,21;235,36;218,36;193,29;202,44;218,66;193,66;151,36;126,36;142,51;168,72;83,36;42,36;58,44;76,51;133,87;108,80;83,66;58,87;58,116;92,116;126,101;126,116;50,137;42,152;83,152;142,123;185,109;168,123;142,137;151,145;210,109;227,116;210,131;202,152;235,137;227,159;252,167;268,181;243,174;193,159;117,159" o:connectangles="0,0,0,0,0,0,0,0,0,0,0,0,0,0,0,0,0,0,0,0,0,0,0,0,0,0,0,0,0,0,0,0,0,0,0,0,0,0,0,0,0,0,0,0,0,0,0,0,0,0,0,0,0"/>
                </v:shape>
                <v:shape id="Freeform 532" o:spid="_x0000_s1324" style="position:absolute;left:10642;top:3190;width:33;height:29;rotation:-90;visibility:visible;mso-wrap-style:square;v-text-anchor:top" coordsize="6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" path="m,29l16,14,31,,48,14,64,29r,15l48,57,16,44,,29xe" fillcolor="silver">
                  <v:path arrowok="t" o:connecttype="custom" o:connectlocs="0,15;8,7;16,0;25,7;33,15;33,22;25,29;8,22;0,15" o:connectangles="0,0,0,0,0,0,0,0,0"/>
                </v:shape>
                <v:shape id="Freeform 533" o:spid="_x0000_s1325" style="position:absolute;left:9823;top:2345;width:1647;height:21;rotation:-90;visibility:visible;mso-wrap-style:square;v-text-anchor:top" coordsize="314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" path="m48,29l,,17,,33,,48,,96,r65,l226,r79,l401,,514,,626,,754,r257,l1284,r303,l1877,r272,l2422,r111,l2662,r96,l2854,r80,l3015,r48,l3111,r31,l3142,29r-16,15l48,29xe" fillcolor="silver">
                  <v:path arrowok="t" o:connecttype="custom" o:connectlocs="25,14;0,0;9,0;17,0;25,0;50,0;84,0;118,0;160,0;210,0;269,0;328,0;395,0;530,0;673,0;832,0;984,0;1126,0;1270,0;1328,0;1395,0;1446,0;1496,0;1538,0;1580,0;1606,0;1631,0;1647,0;1647,14;1639,21;25,14" o:connectangles="0,0,0,0,0,0,0,0,0,0,0,0,0,0,0,0,0,0,0,0,0,0,0,0,0,0,0,0,0,0,0"/>
                </v:shape>
                <v:shape id="Freeform 534" o:spid="_x0000_s1326" style="position:absolute;left:8377;top:1327;width:2521;height:2159;rotation:-90;visibility:visible;mso-wrap-style:square;v-text-anchor:top" coordsize="4809,4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" path="m4040,4229l1042,4216r-48,l977,4216r-31,13l914,4259r-16,l866,4259r-33,28l818,4303r-16,l770,4259r-48,-43l689,4201r-48,l545,4216r-79,13l417,4229r-48,l321,4201r-33,-15l257,4157r,29l225,4186r-33,l177,4216r-33,13l129,4229r-16,l81,4216,65,4186r-34,l17,4172r-17,l,3925r31,l65,3910r,-13l81,3882r15,l129,3882r32,l177,3897r15,28l225,3940r15,l257,3955r16,-30l288,3910r33,-28l353,3867r64,l466,3867r96,15l626,3882r48,l722,3867r48,-29l802,3795r16,28l850,3853r48,l914,3867r32,15l1683,3882r17,l1587,3823r-17,l1555,3823r-16,l1507,3838r-16,-15l1474,3823r,-13l1459,3795r,-28l1474,3752r33,-15l1539,3737r31,15l1652,3708r96,-28l1779,3636r65,44l1892,3708r16,15l1940,3737r48,l2019,3737r17,15l2036,3708r,-43l2276,3665r129,l2516,3650r113,-14l2741,3593r96,-43l2886,3506r48,-43l2982,3389r48,-58l3061,3244r17,-72l3013,3172r-31,l2982,3216r-17,28l2982,3317r-17,14l2950,3331r-33,-57l2886,3244r-32,-13l2806,3244r-65,l2725,3244r-32,-28l2693,3172r,-28l2725,3129r33,-15l2789,3129r,-29l2789,3070r17,-56l2806,2970r15,-45l2902,2853r-65,-28l2806,2810r-33,l2773,2795r,-14l2886,2723r-17,-58l2854,2621r-17,-43l2821,2534r113,15l2982,2564r48,29l3126,2463r16,28l3157,2506r33,58l3253,2534r65,-28l3382,2506r80,l3462,2463r17,-30l3495,2404r63,l3575,2404r31,15l3623,2463r,15l3623,2491r,30l3606,2534r-15,15l3591,2578r48,43l3687,2665r-16,15l3654,2665r-15,l3623,2665r-80,l3510,2738r81,l3671,2708r79,-43l3815,2636r64,-58l3927,2521r48,-58l4007,2389r33,-130l4040,2115r15,-290l4071,1825r17,l4120,1825r16,-15l4120,1796r,-30l4136,1723r-65,-72l4055,1623r-48,-30l4023,1579r17,l4071,1564r32,-71l4151,1419r-31,-28l4136,1361r15,-29l4184,1332r32,l4232,1361r-16,58l4247,1447r33,31l4312,1564r16,-15l4328,1230r,-318l4295,868r-15,-13l4280,825r-33,-44l4280,768r15,l4328,725r32,-59l4360,608,4328,492r,-58l4328,376r15,-44l4360,304r33,-29l4424,260r-16,-15l4408,202r-48,-28l4343,145r,-30l4343,102r17,-30l4376,58r17,-15l4393,r15,l4664,r,58l4713,102r16,13l4729,145r,14l4713,174r-32,28l4681,232r-17,13l4648,260r48,29l4729,332r15,44l4761,419r-48,189l4729,651r,43l4761,738r48,30l4809,781r,15l4777,811r-16,14l4761,868r-32,59l4713,2463r,1143l4761,3665r31,72l4809,3810r,87l4792,3940r-15,29l4761,3984r16,71l4792,4129r,72l4777,4272r-48,31l4664,4303r-127,-16l4441,4272r-33,31l4343,4316r-48,l4247,4316r-63,-13l4136,4287r-96,-58e" fillcolor="silver" strokeweight=".4pt">
                  <v:path arrowok="t" o:connecttype="custom" o:connectlocs="496,2115;429,2152;336,2101;168,2101;101,2094;42,2109;0,1963;50,1942;118,1971;168,1942;328,1942;429,1912;882,1942;807,1912;765,1898;823,1877;992,1855;1067,1877;1319,1826;1538,1732;1579,1587;1554,1666;1471,1623;1412,1573;1462,1536;1487,1413;1513,1362;1479,1268;1647,1246;1773,1254;1865,1203;1899,1246;1908,1311;1899,1333;1966,1333;2101,1195;2143,913;2168,862;2118,790;2168,681;2210,710;2269,615;2226,391;2286,304;2286,152;2286,87;2294,29;2445,29;2471,87;2462,145;2479,326;2521,391;2479,464;2521,1906;2504,2028;2445,2152;2252,2159" o:connectangles="0,0,0,0,0,0,0,0,0,0,0,0,0,0,0,0,0,0,0,0,0,0,0,0,0,0,0,0,0,0,0,0,0,0,0,0,0,0,0,0,0,0,0,0,0,0,0,0,0,0,0,0,0,0,0,0,0"/>
                </v:shape>
                <v:shape id="Freeform 535" o:spid="_x0000_s1327" style="position:absolute;left:10485;top:1226;width:186;height:158;rotation:-90;visibility:visible;mso-wrap-style:square;v-text-anchor:top" coordsize="353,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" path="m288,275r-16,l288,290r,14l272,275,240,247r-16,l224,260,209,232r,-15l192,217r-16,l144,188r-16,15l128,217r,-29l113,160,96,145r-16,l65,130,48,117,32,130r,15l48,173r,15l48,203,32,173,,145,,87,,73r65,29l96,102r17,l113,r63,l240,43,224,58r-32,l161,58r,15l176,73r96,l288,87r-16,15l257,102r-17,l224,102r-15,l209,117r15,13l240,145r17,15l320,173r33,l320,173r-32,l257,160r,13l240,188r17,l288,203r65,14l336,217,288,203r-16,14l257,217r15,15l288,232r48,15l353,247r,13l336,275r17,15l353,304r,15l336,304,320,275r-15,l288,275xe" fillcolor="silver">
                  <v:path arrowok="t" o:connecttype="custom" o:connectlocs="143,136;152,151;126,122;118,129;110,107;93,107;67,101;67,93;51,72;34,64;17,64;25,86;25,101;0,72;0,36;51,51;60,0;126,21;101,29;85,36;143,36;143,51;126,51;110,51;118,64;135,79;186,86;152,86;135,86;135,93;186,107;152,101;135,107;152,115;186,122;177,136;186,151;177,151;161,136" o:connectangles="0,0,0,0,0,0,0,0,0,0,0,0,0,0,0,0,0,0,0,0,0,0,0,0,0,0,0,0,0,0,0,0,0,0,0,0,0,0,0"/>
                </v:shape>
                <v:shape id="Freeform 536" o:spid="_x0000_s1328" style="position:absolute;left:10622;top:1396;width:34;height:36;rotation:-90;visibility:visible;mso-wrap-style:square;v-text-anchor:top" coordsize="6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" path="m,l64,72,31,28,,xe" fillcolor="silver">
                  <v:path arrowok="t" o:connecttype="custom" o:connectlocs="0,0;34,36;16,14;0,0" o:connectangles="0,0,0,0"/>
                </v:shape>
                <v:shape id="Freeform 537" o:spid="_x0000_s1329" style="position:absolute;left:10643;top:1433;width:9;height:7;rotation:-90;visibility:visible;mso-wrap-style:square;v-text-anchor:top" coordsize="1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" path="m,l17,14,,xe" fillcolor="silver">
                  <v:path arrowok="t" o:connecttype="custom" o:connectlocs="0,0;9,7;0,0" o:connectangles="0,0,0"/>
                </v:shape>
                <v:shape id="Freeform 538" o:spid="_x0000_s1330" style="position:absolute;left:10569;top:3535;width:34;height:130;rotation:-90;visibility:visible;mso-wrap-style:square;v-text-anchor:top" coordsize="65,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" path="m17,232l,15,,,17,,48,,65,r,15l65,130r,117l48,261r-15,l17,247r,-15xe" fillcolor="silver">
                  <v:path arrowok="t" o:connecttype="custom" o:connectlocs="9,116;0,7;0,0;9,0;25,0;34,0;34,7;34,65;34,123;25,130;17,130;9,123;9,116" o:connectangles="0,0,0,0,0,0,0,0,0,0,0,0,0"/>
                </v:shape>
                <v:shape id="Freeform 539" o:spid="_x0000_s1331" style="position:absolute;left:10557;top:1405;width:58;height:130;rotation:-90;visibility:visible;mso-wrap-style:square;v-text-anchor:top" coordsize="1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" path="m,247l,217,15,189,,117,,59,15,15,32,,63,,80,r,30l80,74r16,28l111,145,96,130,80,117r-17,l63,145r,29l96,217,63,174r,-14l32,145r,15l32,174r,30l15,204r,28l15,247r,14l,261,,247xe" fillcolor="silver">
                  <v:path arrowok="t" o:connecttype="custom" o:connectlocs="0,123;0,108;8,94;0,58;0,29;8,7;17,0;33,0;42,0;42,15;42,37;50,51;58,72;50,65;42,58;33,58;33,72;33,87;50,108;33,87;33,80;17,72;17,80;17,87;17,102;8,102;8,116;8,123;8,130;0,130;0,123" o:connectangles="0,0,0,0,0,0,0,0,0,0,0,0,0,0,0,0,0,0,0,0,0,0,0,0,0,0,0,0,0,0,0"/>
                </v:shape>
                <v:shape id="Freeform 540" o:spid="_x0000_s1332" style="position:absolute;left:10640;top:1463;width:7;height:15;rotation:-90;visibility:visible;mso-wrap-style:square;v-text-anchor:top" coordsize="1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" path="m,l15,29,,xe" fillcolor="silver">
                  <v:path arrowok="t" o:connecttype="custom" o:connectlocs="0,0;7,15;0,0" o:connectangles="0,0,0"/>
                </v:shape>
                <v:shape id="Freeform 541" o:spid="_x0000_s1333" style="position:absolute;left:10583;top:3506;width:11;height:94;rotation:-90;visibility:visible;mso-wrap-style:square;v-text-anchor:top" coordsize="16,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" path="m,173l,,16,30r,56l16,173,,188,,173xe" fillcolor="silver">
                  <v:path arrowok="t" o:connecttype="custom" o:connectlocs="0,87;0,0;11,15;11,43;11,87;0,94;0,87" o:connectangles="0,0,0,0,0,0,0"/>
                </v:shape>
                <v:shape id="Freeform 542" o:spid="_x0000_s1334" style="position:absolute;left:10578;top:3597;width:16;height:87;rotation:-90;visibility:visible;mso-wrap-style:square;v-text-anchor:top" coordsize="3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" path="m,15l17,,34,15r,145l17,173,,160,,15xe" fillcolor="silver">
                  <v:path arrowok="t" o:connecttype="custom" o:connectlocs="0,8;8,0;16,8;16,80;8,87;0,80;0,8" o:connectangles="0,0,0,0,0,0,0"/>
                </v:shape>
                <v:shape id="Freeform 543" o:spid="_x0000_s1335" style="position:absolute;left:10540;top:3139;width:92;height:87;rotation:-90;visibility:visible;mso-wrap-style:square;v-text-anchor:top" coordsize="177,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" path="m,160l144,73,129,58,81,30,17,15,,,48,15,81,30r63,28l177,73r-33,43l96,130,,173,,160xe" fillcolor="silver">
                  <v:path arrowok="t" o:connecttype="custom" o:connectlocs="0,80;75,37;67,29;42,15;9,8;0,0;25,8;42,15;75,29;92,37;75,58;50,65;0,87;0,80" o:connectangles="0,0,0,0,0,0,0,0,0,0,0,0,0,0"/>
                </v:shape>
                <v:shape id="Freeform 544" o:spid="_x0000_s1336" style="position:absolute;left:10609;top:1345;width:10;height:14;rotation:-90;visibility:visible;mso-wrap-style:square;v-text-anchor:top" coordsize="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" path="m16,r,15l16,30,,15,16,xe" fillcolor="silver">
                  <v:path arrowok="t" o:connecttype="custom" o:connectlocs="10,0;10,7;10,14;0,7;10,0" o:connectangles="0,0,0,0,0"/>
                </v:shape>
                <v:shape id="Freeform 545" o:spid="_x0000_s1337" style="position:absolute;left:9804;top:2320;width:1620;height:14;rotation:-90;visibility:visible;mso-wrap-style:square;v-text-anchor:top" coordsize="309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" path="m49,15l,,15,,97,r64,l257,r96,l449,,560,,786,r240,l1283,r513,l2051,r242,l2500,r96,l2692,r81,l2853,r64,l2965,r48,l3045,r16,l3078,r15,15l3078,30r-17,l3045,30r-32,l2949,30r-63,l2805,30r-96,l2613,30r-113,l2372,30r-256,l1844,30r-273,l1283,30,1009,15r-255,l642,15r-113,l416,15r-79,l257,15r-64,l128,15r-31,l63,15r-14,xe" fillcolor="silver">
                  <v:path arrowok="t" o:connecttype="custom" o:connectlocs="26,7;0,0;8,0;51,0;84,0;135,0;185,0;235,0;293,0;412,0;537,0;672,0;941,0;1074,0;1201,0;1309,0;1360,0;1410,0;1452,0;1494,0;1528,0;1553,0;1578,0;1595,0;1603,0;1612,0;1620,7;1612,14;1603,14;1595,14;1578,14;1545,14;1512,14;1469,14;1419,14;1369,14;1309,14;1242,14;1108,14;966,14;823,14;672,14;528,7;395,7;336,7;277,7;218,7;177,7;135,7;101,7;67,7;51,7;33,7;26,7" o:connectangles="0,0,0,0,0,0,0,0,0,0,0,0,0,0,0,0,0,0,0,0,0,0,0,0,0,0,0,0,0,0,0,0,0,0,0,0,0,0,0,0,0,0,0,0,0,0,0,0,0,0,0,0,0,0"/>
                </v:shape>
                <v:shape id="Freeform 546" o:spid="_x0000_s1338" style="position:absolute;left:10556;top:3474;width:51;height:50;rotation:-90;visibility:visible;mso-wrap-style:square;v-text-anchor:top" coordsize="96,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" path="m,l32,,63,13,80,28,96,43r,13l63,71,48,86,,100,,xe" fillcolor="silver">
                  <v:path arrowok="t" o:connecttype="custom" o:connectlocs="0,0;17,0;33,7;43,14;51,22;51,28;33,36;26,43;0,50;0,0" o:connectangles="0,0,0,0,0,0,0,0,0,0"/>
                </v:shape>
                <v:shape id="Freeform 547" o:spid="_x0000_s1339" style="position:absolute;left:10527;top:3218;width:110;height:50;rotation:-90;visibility:visible;mso-wrap-style:square;v-text-anchor:top" coordsize="20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" path="m64,71l48,56r-17,l16,43,,43r31,l64,28,79,r65,13l208,43,192,71r-32,l79,100,64,71xe" fillcolor="silver">
                  <v:path arrowok="t" o:connecttype="custom" o:connectlocs="34,36;25,28;16,28;8,22;0,22;16,22;34,14;42,0;76,7;110,22;102,36;85,36;42,50;34,36" o:connectangles="0,0,0,0,0,0,0,0,0,0,0,0,0,0"/>
                </v:shape>
                <v:shape id="Freeform 548" o:spid="_x0000_s1340" style="position:absolute;left:9490;top:1379;width:1183;height:1021;rotation:-90;visibility:visible;mso-wrap-style:square;v-text-anchor:top" coordsize="2259,2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" path="m384,1999r-16,-28l368,1927r16,-73l368,1839r,15l320,1927r-32,44l240,1999r-48,15l128,2014,80,1999,32,1984,15,1956,,1941r,-59l15,1869r17,-15l80,1854r31,l128,1869r,28l128,1912r-32,15l80,1927r-17,l63,1912r,-15l63,1882r-31,l15,1912r17,15l48,1956r15,15l128,1956r48,-15l272,1882r96,-57l416,1795r48,l545,1795r63,l673,1825r64,29l977,1984r32,15l1025,1999r32,l1057,1984r-15,-13l992,1956r-31,-15l896,1882r-48,-43l817,1767r,-58l817,1652r31,-74l881,1522r96,-117l1073,1289r32,-73l1105,1188r,-44l1073,1129r-31,-28l1025,1101r-33,15l992,1129r,15l1025,1144r17,l1042,1159r,14l1042,1188r-17,15l1009,1203r-17,l961,1173r,-44l977,1116r15,-15l1025,1086r32,-14l1073,1086r65,43l1169,1173r,43l1169,1246r-16,28l1121,1289r17,14l1153,1303r16,l1169,1318r-16,43l1121,1376r-79,29l1025,1435r-16,13l1009,1463r-65,28l929,1506r-16,29l913,1565r-48,28l848,1637r,28l865,1695r16,14l896,1695r,-15l896,1665r-15,-13l896,1637r,-15l913,1608r16,l944,1608r17,-15l961,1578r,15l977,1593r32,-43l1025,1565r,13l1009,1608r,14l1025,1637r17,-15l1057,1593r,-28l1042,1522r-17,l992,1522r-31,13l961,1578r-17,-13l944,1550r17,-28l977,1506r32,l1025,1491r17,-28l1057,1448r16,l1105,1420r16,l1153,1435r33,13l1201,1448r33,-28l1266,1405r31,l1345,1405r17,30l1378,1448r,58l1362,1522r,13l1378,1535r15,l1426,1535r32,43l1474,1608r,29l1458,1665r-32,15l1410,1695r-32,l1393,1739r17,28l1393,1795r-15,15l1362,1825r-32,29l1297,1854r-31,-15l1234,1825r-33,29l1186,1869r-17,13l1121,1882r-16,-13l1073,1854r-31,-15l1042,1810r15,-15l1090,1795r15,l1138,1767r15,-15l1153,1709r-15,-29l1121,1665r-16,-13l1057,1652r-32,13l992,1680r-15,29l961,1739r,43l977,1825r15,44l1042,1912r63,29l1153,1956r65,l1282,1941r111,-44l1441,1854r33,-29l1506,1782r31,-43l1537,1680r17,-43l1537,1578r,-56l1506,1478r-32,-58l1410,1333r16,-30l1441,1289r48,-30l1587,1318r48,28l1666,1376r48,l1779,1390r48,l1875,1376r48,l1971,1361r80,-58l2115,1231r17,-43l2147,1144r,-43l2147,1057r-15,-43l2115,971r-48,-44l2034,897r-31,-13l1971,884r-33,l1907,897r-32,15l1859,956r-17,15l1842,986r17,43l1890,1042r33,l1971,1029r15,-15l2003,971r31,15l2067,1014r15,28l2067,1072r-33,29l2034,1116r,13l2051,1144r16,15l2067,1188r-16,28l2019,1246r-33,l1971,1246r-33,l1923,1231r-16,-15l1890,1216r-15,15l1890,1259r-15,15l1842,1318r-15,15l1794,1346r-15,-13l1746,1333r-15,-30l1714,1289r-16,-43l1683,1231r-17,l1635,1231r-48,-15l1554,1173r,-14l1554,1144r16,-43l1602,1072r,-15l1587,1029r-17,-15l1570,986r,-30l1602,927r16,-15l1635,912r31,l1666,897r17,-43l1714,825r32,l1779,825r31,-28l1842,797r17,l1890,810r,15l1907,825r,-28l1890,782r-15,-15l1842,753r-32,14l1762,797r-31,l1698,797r-32,28l1635,869r-48,28l1554,927r-17,15l1522,1014r-16,43l1489,1057r-31,15l1458,1057r,-15l1458,1029r-32,-15l1378,1029r-48,13l1297,1029r-48,-30l1234,971r-16,-29l1234,897r15,-28l1266,854r31,l1314,854r16,15l1330,897r,15l1314,927r-17,l1282,912r-33,l1249,927r17,15l1297,971r33,15l1410,971r64,-29l1587,854r111,-87l1762,738r80,-15l1923,738r80,15l2067,797r32,13l2132,854r15,58l2163,971r17,l2195,971r,-29l2195,912r-32,-58l2132,782r-50,-72l1986,580r-15,-74l1971,450r15,-74l2019,318r,-14l2132,187r15,-28l2163,116r,-29l2163,44,2132,29r-17,l2067,29r-16,15l2051,57r,15l2067,72r32,l2115,72r,15l2115,116r-16,15l2067,131r-33,-30l2019,72r,-28l2034,29r33,-15l2082,r33,l2147,r64,29l2228,72r15,44l2211,174r-31,44l2132,246r-50,28l2082,289r17,15l2147,289r16,l2195,304r33,14l2243,348r16,43l2243,420r-15,58l2195,550r-32,58l2163,637r,30l2115,623r-16,-58l2082,506r-15,-56l2115,463r32,l2163,450r17,-15l2195,420r,-29l2180,361r-17,-13l2115,318r-16,l2067,333r-33,28l2019,391r-16,44l2003,478r16,28l2051,593r31,74l2163,753r48,101l2243,971r,115l2228,1159r-17,57l2163,1274r-48,59l2034,1376r,14l2067,1390r32,l2115,1390r48,15l2195,1420r33,43l2243,1491r,59l2243,1578r-15,15l2195,1622r-15,15l2099,1665r-48,-13l2003,1622r-17,-44l1986,1535r33,-29l2019,1550r15,15l2051,1578r16,15l2082,1593r33,-15l2147,1565r16,-43l2147,1491r-32,-28l2067,1448r-48,-13l1907,1435r-97,l1762,1435r-48,-15l1602,1361r-96,-58l1474,1303r-16,30l1522,1405r32,86l1587,1578r15,87l1602,1810r,44l1618,1882r32,30l1683,1927r48,l1762,1912r17,-30l1779,1854r,-15l1762,1810r-48,l1666,1825r17,-30l1698,1782r33,-15l1746,1767r48,15l1827,1810r15,44l1842,1897r,44l1810,1971r-48,28l1731,2014r-48,l1635,2014r-33,-15l1554,1956r-17,-29l1537,1897r,-28l1554,1810r-17,-15l1522,1825r-16,14l1506,1869r-32,28l1441,1941r-48,30l1345,1999r-48,15l1234,2027r-48,l1121,2027r-48,l913,1971,769,1912,608,1839r-80,-14l497,1825r-50,l416,1854r-17,28l384,1912r15,29l416,1956r16,15l447,1971r33,l512,1956r16,-15l545,1927r-17,-45l528,1869r65,13l641,1897r111,59l721,1956r-32,l625,1984r-80,30l480,2042r-33,l416,2027r-32,-28xe" fillcolor="silver">
                  <v:path arrowok="t" o:connecttype="custom" o:connectlocs="101,1007;58,927;17,941;243,898;546,986;512,703;519,572;503,565;604,637;528,724;461,855;503,797;546,811;503,761;621,724;713,768;722,848;629,927;579,898;512,855;729,949;772,710;957,695;1116,507;965,486;1090,521;1040,623;957,667;831,608;822,478;948,399;948,384;789,529;654,500;696,456;772,471;1124,456;1032,253;1116,15;1108,58;1124,0;1124,145;1133,319;1149,210;1049,239;1133,637;1175,746;1040,768;1124,746;772,652;881,964;889,891;906,1007;797,913;587,1014;201,956;277,935;218,1014" o:connectangles="0,0,0,0,0,0,0,0,0,0,0,0,0,0,0,0,0,0,0,0,0,0,0,0,0,0,0,0,0,0,0,0,0,0,0,0,0,0,0,0,0,0,0,0,0,0,0,0,0,0,0,0,0,0,0,0,0,0"/>
                </v:shape>
                <v:shape id="Freeform 549" o:spid="_x0000_s1341" style="position:absolute;left:9807;top:2358;width:1151;height:392;rotation:-90;visibility:visible;mso-wrap-style:square;v-text-anchor:top" coordsize="2197,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" path="m17,768l,740r242,l1027,753r111,-13l1155,740r,-189l1155,536r240,l1508,521r96,-13l1716,478r96,-44l1909,377r79,-58l2053,247r64,-88l2180,r17,15l2197,43r-17,44l2165,159r-48,58l2053,291r-48,56l1940,406r-79,43l1781,493r-81,15l1556,551r-65,13l1412,564r-209,15l1188,594r,189l17,768xe" fillcolor="silver">
                  <v:path arrowok="t" o:connecttype="custom" o:connectlocs="9,384;0,370;127,370;538,377;596,370;605,370;605,276;605,268;731,268;790,261;840,254;899,239;949,217;1000,189;1042,160;1076,124;1109,80;1142,0;1151,8;1151,22;1142,44;1134,80;1109,109;1076,146;1050,174;1016,203;975,225;933,247;891,254;815,276;781,282;740,282;630,290;622,297;622,392;9,384" o:connectangles="0,0,0,0,0,0,0,0,0,0,0,0,0,0,0,0,0,0,0,0,0,0,0,0,0,0,0,0,0,0,0,0,0,0,0,0"/>
                </v:shape>
                <v:shape id="Freeform 550" o:spid="_x0000_s1342" style="position:absolute;left:10555;top:1239;width:25;height:8;rotation:-90;visibility:visible;mso-wrap-style:square;v-text-anchor:top" coordsize="4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" path="m,l16,,48,,33,15,,xe" fillcolor="silver">
                  <v:path arrowok="t" o:connecttype="custom" o:connectlocs="0,0;8,0;25,0;17,8;0,0" o:connectangles="0,0,0,0,0"/>
                </v:shape>
                <v:shape id="Freeform 551" o:spid="_x0000_s1343" style="position:absolute;left:9711;top:2340;width:1185;height:493;rotation:-90;visibility:visible;mso-wrap-style:square;v-text-anchor:top" coordsize="2261,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" path="m,956l17,926r96,-15l1138,926r,-15l1155,709r240,l1524,694r111,-13l1748,651r96,-44l1940,551r48,-31l2036,477r33,-58l2117,362r32,-59l2165,245r32,-115l2213,r32,l2261,15r,56l2261,130r,72l2228,260r-48,130l2117,492r-64,72l1973,622r-81,44l1812,709r-96,29l1635,753r-96,15l1443,768r-111,l1234,768r-15,l1219,985r-16,l17,970,,956xe" fillcolor="silver">
                  <v:path arrowok="t" o:connecttype="custom" o:connectlocs="0,478;9,463;59,456;596,463;596,456;605,355;731,355;799,347;857,341;916,326;966,304;1017,276;1042,260;1067,239;1084,210;1110,181;1126,152;1135,123;1151,65;1160,0;1177,0;1185,8;1185,36;1185,65;1185,101;1168,130;1143,195;1110,246;1076,282;1034,311;992,333;950,355;899,369;857,377;807,384;756,384;698,384;647,384;639,384;639,493;630,493;9,485;0,478" o:connectangles="0,0,0,0,0,0,0,0,0,0,0,0,0,0,0,0,0,0,0,0,0,0,0,0,0,0,0,0,0,0,0,0,0,0,0,0,0,0,0,0,0,0,0"/>
                </v:shape>
                <v:shape id="Freeform 552" o:spid="_x0000_s1344" style="position:absolute;left:10441;top:1109;width:35;height:139;rotation:-90;visibility:visible;mso-wrap-style:square;v-text-anchor:top" coordsize="64,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" path="m48,217r,-59l31,102,16,58,,15,,,31,58r33,57l64,188,48,260,31,275r,-15l31,245,48,217xe" fillcolor="silver">
                  <v:path arrowok="t" o:connecttype="custom" o:connectlocs="26,110;26,80;17,52;9,29;0,8;0,0;17,29;35,58;35,95;26,131;17,139;17,131;17,124;26,110" o:connectangles="0,0,0,0,0,0,0,0,0,0,0,0,0,0"/>
                </v:shape>
                <v:shape id="Freeform 553" o:spid="_x0000_s1345" style="position:absolute;left:10247;top:1377;width:301;height:261;rotation:-90;visibility:visible;mso-wrap-style:square;v-text-anchor:top" coordsize="577,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" path="m385,464r16,l416,464r17,-15l433,435,368,405,337,362r,-13l337,334r31,-15l401,334r32,15l464,392r33,l497,377,449,305,416,290,385,262r-48,l305,275r-16,15l289,305r-17,44l320,405r65,44l337,435,305,405,272,377,257,334r,-15l257,305r,-30l240,262r-48,28l176,290r-32,l113,275,96,262,65,188r,-43l32,73,,,113,58r144,43l289,132r,13l305,175r,13l289,203r,29l305,247r15,-15l353,232r48,30l464,319r48,43l529,405r48,117l464,492,416,479,385,464xe" fillcolor="silver">
                  <v:path arrowok="t" o:connecttype="custom" o:connectlocs="201,232;209,232;217,232;226,225;226,218;192,203;176,181;176,175;176,167;192,160;209,167;226,175;242,196;259,196;259,189;234,153;217,145;201,131;176,131;159,138;151,145;151,153;142,175;167,203;201,225;176,218;159,203;142,189;134,167;134,160;134,153;134,138;125,131;100,145;92,145;75,145;59,138;50,131;34,94;34,73;17,37;0,0;59,29;134,51;151,66;151,73;159,88;159,94;151,102;151,116;159,124;167,116;184,116;209,131;242,160;267,181;276,203;301,261;242,246;217,240;201,232" o:connectangles="0,0,0,0,0,0,0,0,0,0,0,0,0,0,0,0,0,0,0,0,0,0,0,0,0,0,0,0,0,0,0,0,0,0,0,0,0,0,0,0,0,0,0,0,0,0,0,0,0,0,0,0,0,0,0,0,0,0,0,0,0"/>
                </v:shape>
                <v:shape id="Freeform 554" o:spid="_x0000_s1346" style="position:absolute;left:10493;top:3194;width:33;height:22;rotation:-90;visibility:visible;mso-wrap-style:square;v-text-anchor:top" coordsize="6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" path="m,28l16,,31,,48,,64,15,48,28,31,43r-15,l,28xe" fillcolor="silver">
                  <v:path arrowok="t" o:connecttype="custom" o:connectlocs="0,14;8,0;16,0;25,0;33,8;25,14;16,22;8,22;0,14" o:connectangles="0,0,0,0,0,0,0,0,0"/>
                </v:shape>
                <v:shape id="Freeform 555" o:spid="_x0000_s1347" style="position:absolute;left:10417;top:2653;width:69;height:95;rotation:-90;visibility:visible;mso-wrap-style:square;v-text-anchor:top" coordsize="12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" path="m,145l48,117,65,102r31,l96,87,81,74,33,59,17,30,,,113,44r16,15l129,74r,28l96,130,65,145,33,160,,189,,174,,145xe" fillcolor="silver">
                  <v:path arrowok="t" o:connecttype="custom" o:connectlocs="0,73;26,59;35,51;51,51;51,44;43,37;18,30;9,15;0,0;60,22;69,30;69,37;69,51;51,65;35,73;18,80;0,95;0,87;0,73" o:connectangles="0,0,0,0,0,0,0,0,0,0,0,0,0,0,0,0,0,0,0"/>
                </v:shape>
                <v:shape id="Freeform 556" o:spid="_x0000_s1348" style="position:absolute;left:10472;top:1210;width:32;height:22;rotation:-90;visibility:visible;mso-wrap-style:square;v-text-anchor:top" coordsize="6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" path="m,l15,,31,,63,29r,15l,xe" fillcolor="silver">
                  <v:path arrowok="t" o:connecttype="custom" o:connectlocs="0,0;8,0;16,0;32,15;32,22;0,0" o:connectangles="0,0,0,0,0,0"/>
                </v:shape>
                <v:shape id="Freeform 557" o:spid="_x0000_s1349" style="position:absolute;left:10428;top:2059;width:77;height:65;rotation:-90;visibility:visible;mso-wrap-style:square;v-text-anchor:top" coordsize="144,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" path="m16,l31,,64,,96,15r31,56l144,130,96,101,48,71r-32,l16,43,,28,16,xe" fillcolor="silver">
                  <v:path arrowok="t" o:connecttype="custom" o:connectlocs="9,0;17,0;34,0;51,8;68,36;77,65;51,51;26,36;9,36;9,22;0,14;9,0" o:connectangles="0,0,0,0,0,0,0,0,0,0,0,0"/>
                </v:shape>
                <v:shape id="Freeform 558" o:spid="_x0000_s1350" style="position:absolute;left:10417;top:1821;width:61;height:87;rotation:-90;visibility:visible;mso-wrap-style:square;v-text-anchor:top" coordsize="113,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" path="m,160l,145,17,130,32,117,48,102,65,59r,-15l48,15,32,,65,,80,,97,44r16,43l97,130,80,160,48,174r-16,l,174,,160xe" fillcolor="silver">
                  <v:path arrowok="t" o:connecttype="custom" o:connectlocs="0,80;0,73;9,65;17,59;26,51;35,30;35,22;26,8;17,0;35,0;43,0;52,22;61,44;52,65;43,80;26,87;17,87;0,87;0,80" o:connectangles="0,0,0,0,0,0,0,0,0,0,0,0,0,0,0,0,0,0,0"/>
                </v:shape>
                <v:shape id="Freeform 559" o:spid="_x0000_s1351" style="position:absolute;left:10417;top:1821;width:61;height:87;rotation:-90;visibility:visible;mso-wrap-style:square;v-text-anchor:top" coordsize="113,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" path="m,160l,145,17,130,32,117,48,102,65,59r,-15l48,15,32,,65,,80,,97,44r16,43l97,130,80,160,48,174r-16,l,174,,160e" fillcolor="silver" strokeweight=".4pt">
                  <v:path arrowok="t" o:connecttype="custom" o:connectlocs="0,80;0,73;9,65;17,59;26,51;35,30;35,22;26,8;26,8;17,0;35,0;43,0;52,22;61,44;52,65;43,80;26,87;17,87;0,87;0,80" o:connectangles="0,0,0,0,0,0,0,0,0,0,0,0,0,0,0,0,0,0,0,0"/>
                </v:shape>
                <v:shape id="Freeform 560" o:spid="_x0000_s1352" style="position:absolute;left:10414;top:1757;width:60;height:80;rotation:-90;visibility:visible;mso-wrap-style:square;v-text-anchor:top" coordsize="11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" path="m,117l,87r17,l33,87r15,15l48,117r17,l81,102,65,74,33,59,17,30,,,33,,48,15,96,59r17,43l113,130,96,145,65,160r-17,l17,145,,117xe" fillcolor="silver">
                  <v:path arrowok="t" o:connecttype="custom" o:connectlocs="0,59;0,44;9,44;18,44;25,51;25,59;35,59;43,51;35,37;18,30;9,15;0,0;18,0;25,8;51,30;60,51;60,65;51,73;35,80;25,80;9,73;0,59" o:connectangles="0,0,0,0,0,0,0,0,0,0,0,0,0,0,0,0,0,0,0,0,0,0"/>
                </v:shape>
                <v:shape id="Freeform 561" o:spid="_x0000_s1353" style="position:absolute;left:10414;top:1757;width:60;height:80;rotation:-90;visibility:visible;mso-wrap-style:square;v-text-anchor:top" coordsize="11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" path="m,117l,87r17,l33,87r15,15l48,117r17,l81,102,65,74,33,59,17,30,,,33,,48,15,96,59r17,43l113,130,96,145,65,160r-17,l17,145,,117e" fillcolor="silver" strokeweight=".4pt">
                  <v:path arrowok="t" o:connecttype="custom" o:connectlocs="0,59;0,44;9,44;18,44;25,51;25,59;35,59;43,51;35,37;18,30;9,15;0,0;18,0;25,8;51,30;60,51;60,65;51,73;35,80;25,80;9,73;0,59" o:connectangles="0,0,0,0,0,0,0,0,0,0,0,0,0,0,0,0,0,0,0,0,0,0"/>
                </v:shape>
                <v:shape id="Freeform 562" o:spid="_x0000_s1354" style="position:absolute;left:10456;top:2766;width:34;height:22;rotation:-90;visibility:visible;mso-wrap-style:square;v-text-anchor:top" coordsize="6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" path="m,13l,,17,,50,13,65,28r,15l34,28,,13xe" fillcolor="silver">
                  <v:path arrowok="t" o:connecttype="custom" o:connectlocs="0,7;0,0;9,0;26,7;34,14;34,22;18,14;0,7" o:connectangles="0,0,0,0,0,0,0,0"/>
                </v:shape>
                <v:shape id="Freeform 563" o:spid="_x0000_s1355" style="position:absolute;left:10357;top:1252;width:167;height:58;rotation:-90;visibility:visible;mso-wrap-style:square;v-text-anchor:top" coordsize="32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" path="m192,87r15,28l111,72r-63,l,72,,59,,44,15,15,48,r63,l175,r65,l255,r16,l271,15r-64,l192,15,159,29r,30l175,72r65,15l320,115r-17,l255,102,223,87r-31,xe" fillcolor="silver">
                  <v:path arrowok="t" o:connecttype="custom" o:connectlocs="100,44;108,58;58,36;25,36;0,36;0,30;0,22;8,8;25,0;58,0;91,0;125,0;133,0;141,0;141,8;108,8;100,8;83,15;83,30;91,36;125,44;167,58;158,58;133,51;116,44;100,44" o:connectangles="0,0,0,0,0,0,0,0,0,0,0,0,0,0,0,0,0,0,0,0,0,0,0,0,0,0"/>
                </v:shape>
                <v:shape id="Freeform 564" o:spid="_x0000_s1356" style="position:absolute;left:10440;top:2619;width:24;height:21;rotation:-90;visibility:visible;mso-wrap-style:square;v-text-anchor:top" coordsize="4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" path="m,13l,,15,,32,,48,13r,15l32,43,,43,,13xe" fillcolor="silver">
                  <v:path arrowok="t" o:connecttype="custom" o:connectlocs="0,6;0,0;8,0;16,0;24,6;24,14;16,21;0,21;0,6" o:connectangles="0,0,0,0,0,0,0,0,0"/>
                </v:shape>
                <v:shape id="Freeform 565" o:spid="_x0000_s1357" style="position:absolute;left:10430;top:2804;width:35;height:28;rotation:-90;visibility:visible;mso-wrap-style:square;v-text-anchor:top" coordsize="6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" path="m,28l16,15,48,r,15l65,15,48,58,16,43,,28xe" fillcolor="silver">
                  <v:path arrowok="t" o:connecttype="custom" o:connectlocs="0,14;9,7;26,0;26,7;35,7;26,28;9,21;0,14" o:connectangles="0,0,0,0,0,0,0,0"/>
                </v:shape>
                <v:shape id="Freeform 566" o:spid="_x0000_s1358" style="position:absolute;left:10427;top:2733;width:42;height:28;rotation:-90;visibility:visible;mso-wrap-style:square;v-text-anchor:top" coordsize="8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" path="m,28l32,,48,,63,,80,15r,28l63,43,48,58,32,43,,28xe" fillcolor="silver">
                  <v:path arrowok="t" o:connecttype="custom" o:connectlocs="0,14;17,0;25,0;33,0;42,7;42,21;33,21;25,28;17,21;0,14" o:connectangles="0,0,0,0,0,0,0,0,0,0"/>
                </v:shape>
                <v:shape id="Freeform 567" o:spid="_x0000_s1359" style="position:absolute;left:10443;top:2865;width:16;height:8;rotation:-90;visibility:visible;mso-wrap-style:square;v-text-anchor:top" coordsize="3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" path="m,15l,,32,r,15l15,15,,15xe" fillcolor="silver">
                  <v:path arrowok="t" o:connecttype="custom" o:connectlocs="0,8;0,0;16,0;16,8;8,8;0,8" o:connectangles="0,0,0,0,0,0"/>
                </v:shape>
                <v:shape id="Freeform 568" o:spid="_x0000_s1360" style="position:absolute;left:10422;top:1217;width:32;height:7;rotation:-90;visibility:visible;mso-wrap-style:square;v-text-anchor:top" coordsize="6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" path="m,15l31,,48,,63,15r-32,l,15xe" fillcolor="silver">
                  <v:path arrowok="t" o:connecttype="custom" o:connectlocs="0,7;16,0;24,0;32,7;16,7;0,7" o:connectangles="0,0,0,0,0,0"/>
                </v:shape>
                <v:shape id="Freeform 569" o:spid="_x0000_s1361" style="position:absolute;left:10410;top:2770;width:34;height:14;rotation:-90;visibility:visible;mso-wrap-style:square;v-text-anchor:top" coordsize="6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" path="m,14l34,,50,,65,,50,29r-33,l,14xe" fillcolor="silver">
                  <v:path arrowok="t" o:connecttype="custom" o:connectlocs="0,7;18,0;26,0;34,0;26,14;9,14;0,7" o:connectangles="0,0,0,0,0,0,0"/>
                </v:shape>
                <v:shape id="Freeform 570" o:spid="_x0000_s1362" style="position:absolute;left:10320;top:1761;width:119;height:49;rotation:-90;visibility:visible;mso-wrap-style:square;v-text-anchor:top" coordsize="22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" path="m,57l,43r31,l48,43,96,72r48,l160,72,175,57,160,43,144,28r-17,l112,28r,-15l112,r32,l175,r33,28l223,57,208,87r-16,13l144,100,79,87,,57xe" fillcolor="silver">
                  <v:path arrowok="t" o:connecttype="custom" o:connectlocs="0,28;0,21;17,21;26,21;51,35;77,35;85,35;93,28;85,21;77,14;68,14;60,14;60,6;60,0;77,0;93,0;111,14;119,28;111,43;102,49;77,49;42,43;0,28" o:connectangles="0,0,0,0,0,0,0,0,0,0,0,0,0,0,0,0,0,0,0,0,0,0,0"/>
                </v:shape>
                <v:shape id="Freeform 571" o:spid="_x0000_s1363" style="position:absolute;left:10320;top:1761;width:119;height:49;rotation:-90;visibility:visible;mso-wrap-style:square;v-text-anchor:top" coordsize="22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" path="m,57l,43r31,l48,43,96,72r48,l160,72,175,57,160,43,144,28r-17,l112,28r,-15l112,r32,l175,r33,28l223,57,208,87r-16,13l144,100,79,87,,57e" fillcolor="silver" strokeweight=".4pt">
                  <v:path arrowok="t" o:connecttype="custom" o:connectlocs="0,28;0,21;0,21;17,21;26,21;51,35;77,35;85,35;93,28;85,21;77,14;68,14;60,14;60,6;60,0;77,0;93,0;111,14;119,28;111,43;102,49;77,49;42,43;0,28" o:connectangles="0,0,0,0,0,0,0,0,0,0,0,0,0,0,0,0,0,0,0,0,0,0,0,0"/>
                </v:shape>
                <v:shape id="Freeform 572" o:spid="_x0000_s1364" style="position:absolute;left:10317;top:1525;width:89;height:73;rotation:-90;visibility:visible;mso-wrap-style:square;v-text-anchor:top" coordsize="176,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" path="m17,102l,72,17,29,48,16,96,r32,l161,16r15,43l161,72,144,87r-16,l128,59r,-15l113,29r-17,l80,44,65,59,48,87r17,15l96,102r17,l113,131r-17,l80,146r-32,l32,131,17,102xe" fillcolor="silver">
                  <v:path arrowok="t" o:connecttype="custom" o:connectlocs="9,51;0,36;9,15;24,8;49,0;65,0;81,8;89,30;81,36;73,44;65,44;65,30;65,22;57,15;49,15;40,22;33,30;24,44;33,51;49,51;57,51;57,66;49,66;40,73;24,73;16,66;9,51" o:connectangles="0,0,0,0,0,0,0,0,0,0,0,0,0,0,0,0,0,0,0,0,0,0,0,0,0,0,0"/>
                </v:shape>
                <v:shape id="Freeform 573" o:spid="_x0000_s1365" style="position:absolute;left:10317;top:1525;width:89;height:73;rotation:-90;visibility:visible;mso-wrap-style:square;v-text-anchor:top" coordsize="176,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" path="m17,102l,72,17,29,48,16,96,r32,l161,16r15,43l161,72,144,87r-16,l128,59r,-15l113,29r-17,l80,44,65,59,48,87r17,15l96,102r17,l113,131r-17,l80,146r-32,l32,131,17,102e" fillcolor="silver" strokeweight=".4pt">
                  <v:path arrowok="t" o:connecttype="custom" o:connectlocs="9,51;0,36;9,15;24,8;49,0;65,0;81,8;89,30;81,36;73,44;65,44;65,30;65,22;57,15;49,15;40,22;33,30;24,44;33,51;33,51;49,51;49,51;57,51;57,66;49,66;40,73;24,73;16,66;9,51" o:connectangles="0,0,0,0,0,0,0,0,0,0,0,0,0,0,0,0,0,0,0,0,0,0,0,0,0,0,0,0,0"/>
                </v:shape>
                <v:shape id="Freeform 574" o:spid="_x0000_s1366" style="position:absolute;left:9704;top:594;width:24;height:1347;rotation:-90;visibility:visible;mso-wrap-style:square;v-text-anchor:top" coordsize="48,2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" path="m,2680l16,145r,-72l16,30,33,,48,160,33,2695r-17,l,2695r,-15xe" fillcolor="silver">
                  <v:path arrowok="t" o:connecttype="custom" o:connectlocs="0,1340;8,72;8,36;8,15;17,0;24,80;17,1347;8,1347;0,1347;0,1340" o:connectangles="0,0,0,0,0,0,0,0,0,0"/>
                </v:shape>
                <v:shape id="Freeform 575" o:spid="_x0000_s1367" style="position:absolute;left:9686;top:533;width:26;height:1381;rotation:-90;visibility:visible;mso-wrap-style:square;v-text-anchor:top" coordsize="48,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" path="m,l48,14r,15l48,44r,43l48,130r,59l48,261r,86l48,434r,102l48,651r,232l48,1130r,246l48,1623r,245l48,2101,31,2202r,101l31,2404r,87l31,2550r,71l31,2665r,43l31,2723r,15l,2767r,-15l,2723r,-28l,2636r,-58l,2506r,-87l,2333,,2231,,2116,,1883,,1636,,1376,,1115,,868,,638,,536,,419,,332,,246,,174,,115,,57,,29,,xe" fillcolor="silver">
                  <v:path arrowok="t" o:connecttype="custom" o:connectlocs="0,0;26,7;26,14;26,22;26,43;26,65;26,94;26,130;26,173;26,217;26,268;26,325;26,441;26,564;26,687;26,810;26,932;26,1049;17,1099;17,1149;17,1200;17,1243;17,1273;17,1308;17,1330;17,1352;17,1359;17,1367;0,1381;0,1374;0,1359;0,1345;0,1316;0,1287;0,1251;0,1207;0,1164;0,1113;0,1056;0,940;0,817;0,687;0,556;0,433;0,318;0,268;0,209;0,166;0,123;0,87;0,57;0,28;0,14;0,0" o:connectangles="0,0,0,0,0,0,0,0,0,0,0,0,0,0,0,0,0,0,0,0,0,0,0,0,0,0,0,0,0,0,0,0,0,0,0,0,0,0,0,0,0,0,0,0,0,0,0,0,0,0,0,0,0,0"/>
                </v:shape>
                <v:shape id="Freeform 576" o:spid="_x0000_s1368" style="position:absolute;left:10253;top:1813;width:151;height:79;rotation:-90;visibility:visible;mso-wrap-style:square;v-text-anchor:top" coordsize="288,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" path="m48,143l64,100r,-13l64,56r-16,l33,56,16,71,,56,16,28,33,13r15,l64,13,81,28,96,43r,28l96,115r65,-15l225,100,240,71r,-15l240,43,225,28,209,43,192,56r-15,l161,56r,-13l177,28,192,13,225,r15,l273,13r15,15l288,71r-15,29l225,130r-33,13l144,143r-48,l96,130,64,143r,15l48,143xe" fillcolor="silver">
                  <v:path arrowok="t" o:connecttype="custom" o:connectlocs="25,72;34,50;34,44;34,28;25,28;17,28;8,36;0,28;8,14;17,7;25,7;34,7;42,14;50,22;50,36;50,58;84,50;118,50;126,36;126,28;126,22;118,14;110,22;101,28;93,28;84,28;84,22;93,14;101,7;118,0;126,0;143,7;151,14;151,36;143,50;118,65;101,72;76,72;50,72;50,65;34,72;34,79;25,72" o:connectangles="0,0,0,0,0,0,0,0,0,0,0,0,0,0,0,0,0,0,0,0,0,0,0,0,0,0,0,0,0,0,0,0,0,0,0,0,0,0,0,0,0,0,0"/>
                </v:shape>
                <v:shape id="Freeform 577" o:spid="_x0000_s1369" style="position:absolute;left:10253;top:1813;width:151;height:79;rotation:-90;visibility:visible;mso-wrap-style:square;v-text-anchor:top" coordsize="288,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" path="m48,143l64,100r,-13l64,56r-16,l33,56,16,71,,56,16,28,33,13r15,l64,13,81,28,96,43r,28l96,115r65,-15l225,100,240,71r,-15l240,43,225,28,209,43,192,56r-15,l161,56r,-13l177,28,192,13,225,r15,l273,13r15,15l288,71r-15,29l225,130r-33,13l144,143r-48,l96,130,64,143r,15l48,143e" fillcolor="silver" strokeweight=".4pt">
                  <v:path arrowok="t" o:connecttype="custom" o:connectlocs="25,72;34,50;34,44;34,28;34,28;25,28;17,28;8,36;8,36;0,28;8,14;17,7;25,7;34,7;42,14;50,22;50,36;50,58;84,50;118,50;126,36;126,28;126,22;118,14;110,22;101,28;93,28;84,28;84,22;93,14;101,7;118,0;126,0;143,7;151,14;151,36;143,50;118,65;101,72;76,72;50,72;50,65;34,72;34,79;25,72" o:connectangles="0,0,0,0,0,0,0,0,0,0,0,0,0,0,0,0,0,0,0,0,0,0,0,0,0,0,0,0,0,0,0,0,0,0,0,0,0,0,0,0,0,0,0,0,0"/>
                </v:shape>
                <v:shape id="Freeform 578" o:spid="_x0000_s1370" style="position:absolute;left:10285;top:1587;width:58;height:50;rotation:-90;visibility:visible;mso-wrap-style:square;v-text-anchor:top" coordsize="11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" path="m48,100l16,28,,13,,,64,13r48,30l112,56r-16,l81,87,64,100r-16,xe" fillcolor="silver">
                  <v:path arrowok="t" o:connecttype="custom" o:connectlocs="25,50;8,14;0,7;0,0;33,7;58,22;58,28;50,28;42,44;33,50;25,50" o:connectangles="0,0,0,0,0,0,0,0,0,0,0"/>
                </v:shape>
                <v:shape id="Freeform 579" o:spid="_x0000_s1371" style="position:absolute;left:10285;top:1587;width:58;height:50;rotation:-90;visibility:visible;mso-wrap-style:square;v-text-anchor:top" coordsize="11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" path="m48,100l16,28,,13,,,64,13r48,30l112,56r-16,l81,87,64,100r-16,e" fillcolor="silver" strokeweight=".4pt">
                  <v:path arrowok="t" o:connecttype="custom" o:connectlocs="25,50;8,14;0,7;0,0;0,0;33,7;58,22;58,28;50,28;42,44;33,50;25,50;25,50" o:connectangles="0,0,0,0,0,0,0,0,0,0,0,0,0"/>
                </v:shape>
                <v:shape id="Freeform 580" o:spid="_x0000_s1372" style="position:absolute;left:10124;top:1706;width:127;height:115;rotation:-90;visibility:visible;mso-wrap-style:square;v-text-anchor:top" coordsize="2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" path="m,202l,187,17,173,48,130,129,57,209,r16,13l240,28,209,72r-48,58l48,217,33,230r-16,l,202xe" fillcolor="silver">
                  <v:path arrowok="t" o:connecttype="custom" o:connectlocs="0,101;0,94;9,87;25,65;68,29;111,0;119,7;127,14;111,36;85,65;25,109;17,115;9,115;0,101" o:connectangles="0,0,0,0,0,0,0,0,0,0,0,0,0,0"/>
                </v:shape>
                <v:shape id="Freeform 581" o:spid="_x0000_s1373" style="position:absolute;left:10140;top:1490;width:60;height:94;rotation:-90;visibility:visible;mso-wrap-style:square;v-text-anchor:top" coordsize="113,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" path="m,158l,130,,87r16,l16,130r17,15l48,145r16,l81,130,64,102,48,72,16,15,16,,33,,64,43,96,87r17,43l96,173,81,188r-33,l16,173,,158xe" fillcolor="silver">
                  <v:path arrowok="t" o:connecttype="custom" o:connectlocs="0,79;0,65;0,44;8,44;8,65;18,73;25,73;34,73;43,65;34,51;25,36;8,8;8,0;18,0;34,22;51,44;60,65;51,87;43,94;25,94;8,87;0,79" o:connectangles="0,0,0,0,0,0,0,0,0,0,0,0,0,0,0,0,0,0,0,0,0,0"/>
                </v:shape>
                <v:shape id="Freeform 582" o:spid="_x0000_s1374" style="position:absolute;left:10140;top:1490;width:60;height:94;rotation:-90;visibility:visible;mso-wrap-style:square;v-text-anchor:top" coordsize="113,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" path="m,158l,130,,87r16,l16,130r17,15l48,145r16,l81,130,64,102,48,72,16,15,16,,33,,64,43,96,87r17,43l96,173,81,188r-33,l16,173,,158e" fillcolor="silver" strokeweight=".4pt">
                  <v:path arrowok="t" o:connecttype="custom" o:connectlocs="0,79;0,65;0,44;8,44;8,65;18,73;25,73;34,73;43,65;34,51;25,36;8,8;8,0;18,0;34,22;51,44;60,65;51,87;43,94;25,94;8,87;0,79" o:connectangles="0,0,0,0,0,0,0,0,0,0,0,0,0,0,0,0,0,0,0,0,0,0"/>
                </v:shape>
                <v:shape id="Freeform 583" o:spid="_x0000_s1375" style="position:absolute;left:10129;top:1768;width:59;height:42;rotation:-90;visibility:visible;mso-wrap-style:square;v-text-anchor:top" coordsize="1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" path="m,87l96,r16,l64,59,31,74,,87xe" fillcolor="silver">
                  <v:path arrowok="t" o:connecttype="custom" o:connectlocs="0,42;51,0;59,0;34,28;16,36;0,42" o:connectangles="0,0,0,0,0,0"/>
                </v:shape>
                <v:shape id="Freeform 584" o:spid="_x0000_s1376" style="position:absolute;left:10109;top:1436;width:92;height:50;rotation:-90;visibility:visible;mso-wrap-style:square;v-text-anchor:top" coordsize="17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" path="m,13l,,16,,64,43,96,57r16,l127,57,144,43,127,28r-15,l112,13,127,r17,l175,28r,29l175,72r-15,28l144,100r-48,l48,72,31,43,,13xe" fillcolor="silver">
                  <v:path arrowok="t" o:connecttype="custom" o:connectlocs="0,7;0,0;8,0;34,22;50,29;59,29;67,29;76,22;67,14;59,14;59,7;67,0;76,0;92,14;92,29;92,36;84,50;76,50;50,50;25,36;16,22;0,7" o:connectangles="0,0,0,0,0,0,0,0,0,0,0,0,0,0,0,0,0,0,0,0,0,0"/>
                </v:shape>
                <v:shape id="Freeform 585" o:spid="_x0000_s1377" style="position:absolute;left:10109;top:1436;width:92;height:50;rotation:-90;visibility:visible;mso-wrap-style:square;v-text-anchor:top" coordsize="17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" path="m,13l,,16,,64,43,96,57r16,l127,57,144,43,127,28r-15,l112,13,127,r17,l175,28r,29l175,72r-15,28l144,100r-48,l48,72,31,43,,13e" fillcolor="silver" strokeweight=".4pt">
                  <v:path arrowok="t" o:connecttype="custom" o:connectlocs="0,7;0,0;8,0;34,22;50,29;59,29;67,29;76,22;67,14;59,14;59,7;67,0;76,0;92,14;92,29;92,36;84,50;76,50;50,50;25,36;16,22;0,7" o:connectangles="0,0,0,0,0,0,0,0,0,0,0,0,0,0,0,0,0,0,0,0,0,0"/>
                </v:shape>
                <v:shape id="Freeform 586" o:spid="_x0000_s1378" style="position:absolute;left:10146;top:2120;width:26;height:42;rotation:-90;visibility:visible;mso-wrap-style:square;v-text-anchor:top" coordsize="4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" path="m,l31,15,48,30r,57l,44,,30,,15,,xe" fillcolor="silver">
                  <v:path arrowok="t" o:connecttype="custom" o:connectlocs="0,0;17,7;26,14;26,42;0,21;0,14;0,7;0,0" o:connectangles="0,0,0,0,0,0,0,0"/>
                </v:shape>
                <v:shape id="Freeform 587" o:spid="_x0000_s1379" style="position:absolute;left:10099;top:1567;width:68;height:79;rotation:-90;visibility:visible;mso-wrap-style:square;v-text-anchor:top" coordsize="12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" path="m,146l,131,,102,,74,16,59r17,l33,74r,28l33,131r15,l64,131,96,102r,-43l96,r16,l129,30r,44l129,102r-17,44l81,161r-17,l33,161,,146xe" fillcolor="silver">
                  <v:path arrowok="t" o:connecttype="custom" o:connectlocs="0,72;0,64;0,50;0,36;8,29;17,29;17,36;17,50;17,64;25,64;34,64;51,50;51,29;51,0;59,0;68,15;68,36;68,50;59,72;43,79;34,79;17,79;0,72" o:connectangles="0,0,0,0,0,0,0,0,0,0,0,0,0,0,0,0,0,0,0,0,0,0,0"/>
                </v:shape>
                <v:shape id="Freeform 588" o:spid="_x0000_s1380" style="position:absolute;left:10099;top:1567;width:68;height:79;rotation:-90;visibility:visible;mso-wrap-style:square;v-text-anchor:top" coordsize="12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" path="m,146l,131,,102,,74,16,59r17,l33,74r,28l33,131r15,l64,131,96,102r,-43l96,r16,l129,30r,44l129,102r-17,44l81,161r-17,l33,161,,146e" fillcolor="silver" strokeweight=".4pt">
                  <v:path arrowok="t" o:connecttype="custom" o:connectlocs="0,72;0,64;0,50;0,36;8,29;17,29;17,36;17,50;17,64;25,64;34,64;51,50;51,29;51,0;59,0;59,0;68,15;68,36;68,50;59,72;43,79;34,79;17,79;0,72" o:connectangles="0,0,0,0,0,0,0,0,0,0,0,0,0,0,0,0,0,0,0,0,0,0,0,0"/>
                </v:shape>
                <v:shape id="Freeform 589" o:spid="_x0000_s1381" style="position:absolute;left:9746;top:1820;width:456;height:383;rotation:-90;visibility:visible;mso-wrap-style:square;v-text-anchor:top" coordsize="866,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" path="m,753l,739,,724,33,709r15,l48,724r16,15l81,724,96,696r,-59l96,579r33,-57l161,477r48,-43l257,420r64,-15l369,405r63,29l528,477r81,89l626,566r,-15l513,405,465,333,449,290r,-43l449,217r16,-44l497,145r48,-29l578,101r31,l689,86r81,l802,73,818,43r,-13l785,43r-15,l785,15,802,r31,l850,r,15l866,30,850,58,818,86r-33,15l770,116r-81,14l705,145r17,l754,160r16,28l770,217r15,30l770,275r-33,28l705,318r-48,l609,303,593,290r,-15l593,260r33,15l641,275r16,l689,247r,-15l689,217,641,173r-32,l578,173r-17,15l528,203r-31,57l497,318r16,44l528,405r50,44l578,464r15,-15l578,420,561,377,545,333,528,290r17,-15l561,362r17,43l609,449r48,73l722,579,850,681r-65,72l609,609,528,551,465,522,417,507,321,492r48,-15l417,492r96,30l528,522,497,492,465,477,417,449r-48,l305,449r-48,15l225,507r-16,29l209,566r16,28l257,609r31,l305,594r16,-15l336,536r17,15l369,579r,43l353,652r-17,29l305,696r-65,13l209,696,161,666r,-14l161,622,144,609r-15,l129,637r,15l129,681r,28l112,753,96,768r-32,l33,768,,753xe" fillcolor="silver">
                  <v:path arrowok="t" o:connecttype="custom" o:connectlocs="0,361;25,361;51,347;68,260;135,209;227,216;330,282;245,166;236,108;287,58;363,43;431,21;405,21;439,0;456,15;413,50;371,72;405,94;405,137;346,159;312,137;338,137;363,116;321,86;278,101;270,181;304,231;295,188;287,137;321,224;448,340;278,275;169,245;270,260;245,238;161,224;110,267;135,304;169,289;194,289;177,340;110,347;85,310;68,318;68,354;34,383" o:connectangles="0,0,0,0,0,0,0,0,0,0,0,0,0,0,0,0,0,0,0,0,0,0,0,0,0,0,0,0,0,0,0,0,0,0,0,0,0,0,0,0,0,0,0,0,0,0"/>
                </v:shape>
                <v:shape id="Freeform 590" o:spid="_x0000_s1382" style="position:absolute;left:10134;top:1603;width:7;height:0;rotation:-90;visibility:visible;mso-wrap-style:square;v-text-anchor:top" coordsize="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" path="m,l17,,,xe" fillcolor="silver">
                  <v:path arrowok="t" o:connecttype="custom" o:connectlocs="0,0;7,0;0,0" o:connectangles="0,0,0"/>
                </v:shape>
                <v:shape id="Freeform 591" o:spid="_x0000_s1383" style="position:absolute;left:10134;top:1603;width:7;height:0;rotation:-90;visibility:visible;mso-wrap-style:square;v-text-anchor:top" coordsize="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" path="m,l,,17,,,e" fillcolor="silver" strokeweight=".4pt">
                  <v:path arrowok="t" o:connecttype="custom" o:connectlocs="0,0;0,0;7,0;7,0;7,0;0,0" o:connectangles="0,0,0,0,0,0"/>
                </v:shape>
                <v:shape id="Freeform 592" o:spid="_x0000_s1384" style="position:absolute;left:10054;top:1424;width:85;height:52;rotation:-90;visibility:visible;mso-wrap-style:square;v-text-anchor:top" coordsize="1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" path="m,87l48,73,129,r15,15l161,30,144,73r-15,29l96,102r-31,l,102,,87xe" fillcolor="silver">
                  <v:path arrowok="t" o:connecttype="custom" o:connectlocs="0,44;25,37;68,0;76,8;85,15;76,37;68,52;51,52;34,52;0,52;0,44" o:connectangles="0,0,0,0,0,0,0,0,0,0,0"/>
                </v:shape>
                <v:shape id="Freeform 593" o:spid="_x0000_s1385" style="position:absolute;left:10054;top:1424;width:85;height:52;rotation:-90;visibility:visible;mso-wrap-style:square;v-text-anchor:top" coordsize="1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" path="m,87l48,73,129,r15,15l161,30,144,73r-15,29l96,102r-31,l,102,,87e" fillcolor="silver" strokeweight=".4pt">
                  <v:path arrowok="t" o:connecttype="custom" o:connectlocs="0,44;25,37;68,0;76,8;85,15;76,37;68,52;51,52;34,52;0,52;0,44" o:connectangles="0,0,0,0,0,0,0,0,0,0,0"/>
                </v:shape>
                <v:shape id="Freeform 594" o:spid="_x0000_s1386" style="position:absolute;left:10085;top:1946;width:9;height:37;rotation:-90;visibility:visible;mso-wrap-style:square;v-text-anchor:top" coordsize="1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" path="m,l15,15r,15l15,58,,73,,xe" fillcolor="silver">
                  <v:path arrowok="t" o:connecttype="custom" o:connectlocs="0,0;9,8;9,15;9,29;0,37;0,0" o:connectangles="0,0,0,0,0,0"/>
                </v:shape>
                <v:shape id="Freeform 595" o:spid="_x0000_s1387" style="position:absolute;left:10019;top:1581;width:92;height:43;rotation:-90;visibility:visible;mso-wrap-style:square;v-text-anchor:top" coordsize="17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" path="m,72l,44,15,29,48,,79,,96,14r-17,l48,29r,15l48,57r31,l111,44,159,r16,l175,14,159,44,144,72,111,87r-32,l31,87,,72xe" fillcolor="silver">
                  <v:path arrowok="t" o:connecttype="custom" o:connectlocs="0,36;0,22;8,14;25,0;42,0;50,7;42,7;25,14;25,22;25,28;42,28;58,22;84,0;92,0;92,7;84,22;76,36;58,43;42,43;16,43;0,36" o:connectangles="0,0,0,0,0,0,0,0,0,0,0,0,0,0,0,0,0,0,0,0,0"/>
                </v:shape>
                <v:shape id="Freeform 596" o:spid="_x0000_s1388" style="position:absolute;left:10019;top:1581;width:92;height:43;rotation:-90;visibility:visible;mso-wrap-style:square;v-text-anchor:top" coordsize="17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" path="m,72l,44,15,29,48,,79,,96,14r-17,l48,29r,15l48,57r31,l111,44,159,r16,l175,14,159,44,144,72,111,87r-32,l31,87,,72e" fillcolor="silver" strokeweight=".4pt">
                  <v:path arrowok="t" o:connecttype="custom" o:connectlocs="0,36;0,22;8,14;25,0;25,0;42,0;50,7;42,7;25,14;25,22;25,28;42,28;58,22;84,0;92,0;92,7;92,7;84,22;76,36;58,43;42,43;16,43;0,36" o:connectangles="0,0,0,0,0,0,0,0,0,0,0,0,0,0,0,0,0,0,0,0,0,0,0"/>
                </v:shape>
                <v:shape id="Freeform 597" o:spid="_x0000_s1389" style="position:absolute;left:10065;top:1355;width:1;height:1;rotation:-90;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" path="m,l,e" fillcolor="silver" strokeweight=".4pt">
                  <v:path arrowok="t" o:connecttype="custom" o:connectlocs="0,0;0,0;0,0" o:connectangles="0,0,0"/>
                </v:shape>
                <v:shape id="Freeform 598" o:spid="_x0000_s1390" style="position:absolute;left:9984;top:1540;width:59;height:44;rotation:-90;visibility:visible;mso-wrap-style:square;v-text-anchor:top" coordsize="1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" path="m,44l,29,16,,33,r,14l33,29r,15l33,57r15,l64,44,81,29r15,l112,44,96,57,81,72,33,87r-17,l16,72,,44xe" fillcolor="silver">
                  <v:path arrowok="t" o:connecttype="custom" o:connectlocs="0,22;0,15;8,0;17,0;17,7;17,15;17,22;17,29;25,29;34,22;43,15;51,15;59,22;51,29;43,36;17,44;8,44;8,36;0,22" o:connectangles="0,0,0,0,0,0,0,0,0,0,0,0,0,0,0,0,0,0,0"/>
                </v:shape>
                <v:shape id="Freeform 599" o:spid="_x0000_s1391" style="position:absolute;left:9984;top:1540;width:59;height:44;rotation:-90;visibility:visible;mso-wrap-style:square;v-text-anchor:top" coordsize="1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" path="m,44l,29,16,,33,r,14l33,29r,15l33,57r15,l64,44,81,29r15,l112,44,96,57,81,72,33,87r-17,l16,72,,44e" fillcolor="silver" strokeweight=".4pt">
                  <v:path arrowok="t" o:connecttype="custom" o:connectlocs="0,22;0,15;8,0;17,0;17,7;17,15;17,22;17,29;25,29;34,22;43,15;51,15;59,22;51,29;43,36;17,44;8,44;8,36;0,22" o:connectangles="0,0,0,0,0,0,0,0,0,0,0,0,0,0,0,0,0,0,0"/>
                </v:shape>
                <v:shape id="Freeform 600" o:spid="_x0000_s1392" style="position:absolute;left:10008;top:1866;width:25;height:14;rotation:-90;visibility:visible;mso-wrap-style:square;v-text-anchor:top" coordsize="4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" path="m,13l,,15,,48,r,13l31,28r-16,l,13xe" fillcolor="silver">
                  <v:path arrowok="t" o:connecttype="custom" o:connectlocs="0,7;0,0;8,0;25,0;25,7;16,14;8,14;0,7" o:connectangles="0,0,0,0,0,0,0,0"/>
                </v:shape>
                <v:shape id="Freeform 601" o:spid="_x0000_s1393" style="position:absolute;left:9305;top:1066;width:454;height:948;rotation:-90;visibility:visible;mso-wrap-style:square;v-text-anchor:top" coordsize="866,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" path="m,1882r64,-29l144,1825r81,-44l288,1738r64,-43l417,1636r48,-72l497,1506r31,-73l561,1317r15,-130l576,940r257,l849,912r,-825l849,r17,l866,174r,781l737,970r-113,l624,985r,159l609,1302r-33,87l545,1463r-32,71l480,1608r-96,100l273,1795r-65,30l144,1853r-65,29l16,1897,,1882xe" fillcolor="silver">
                  <v:path arrowok="t" o:connecttype="custom" o:connectlocs="0,941;34,926;75,912;118,890;151,869;185,847;219,818;244,782;261,753;277,716;294,658;302,593;302,470;437,470;445,456;445,43;445,0;454,0;454,87;454,477;386,485;327,485;327,492;327,572;319,651;302,694;286,731;269,767;252,804;201,854;143,897;109,912;75,926;41,941;8,948;0,941" o:connectangles="0,0,0,0,0,0,0,0,0,0,0,0,0,0,0,0,0,0,0,0,0,0,0,0,0,0,0,0,0,0,0,0,0,0,0,0"/>
                </v:shape>
                <v:shape id="Freeform 602" o:spid="_x0000_s1394" style="position:absolute;left:9221;top:1134;width:564;height:990;rotation:-90;visibility:visible;mso-wrap-style:square;v-text-anchor:top" coordsize="1073,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" path="m,1927r,-15l96,1912r96,-29l288,1853r96,-28l464,1767r81,-44l608,1651r48,-86l689,1491r31,-72l737,1261r,-306l1009,942r,-479l1025,14r,-14l1042,r15,l1073,29r,15l1073,115r,884l1073,1014r-256,l817,1029r,115l817,1261r-17,115l769,1491r-49,102l672,1695r-96,87l528,1825r-48,28l416,1883r-48,29l240,1955,15,1984,,1927xe" fillcolor="silver">
                  <v:path arrowok="t" o:connecttype="custom" o:connectlocs="0,962;0,954;50,954;101,940;151,925;202,911;244,882;286,860;320,824;345,781;362,744;378,708;387,629;387,477;530,470;530,231;539,7;539,0;548,0;556,0;564,14;564,22;564,57;564,498;564,506;429,506;429,513;429,571;429,629;421,687;404,744;378,795;353,846;303,889;278,911;252,925;219,940;193,954;126,976;8,990;0,962" o:connectangles="0,0,0,0,0,0,0,0,0,0,0,0,0,0,0,0,0,0,0,0,0,0,0,0,0,0,0,0,0,0,0,0,0,0,0,0,0,0,0,0,0"/>
                </v:shape>
                <v:shape id="Freeform 603" o:spid="_x0000_s1395" style="position:absolute;left:9953;top:1996;width:33;height:31;rotation:-90;visibility:visible;mso-wrap-style:square;v-text-anchor:top" coordsize="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" path="m,30l,15,,,16,,31,,64,58r-33,l,30xe" fillcolor="silver">
                  <v:path arrowok="t" o:connecttype="custom" o:connectlocs="0,16;0,8;0,0;8,0;16,0;33,31;16,31;0,16" o:connectangles="0,0,0,0,0,0,0,0"/>
                </v:shape>
                <v:shape id="Freeform 604" o:spid="_x0000_s1396" style="position:absolute;left:9811;top:2020;width:168;height:151;rotation:-90;visibility:visible;mso-wrap-style:square;v-text-anchor:top" coordsize="320,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" path="m,260l49,230r31,l113,245r32,l161,245r15,l193,230,113,202,97,174,80,144,49,57r48,l128,72r33,15l193,115r16,15l224,159r,15l241,187r16,l241,130r,-43l257,28,289,r16,13l320,43r,44l305,187r,30l289,245r-17,l257,245r-16,l241,274r,15l145,304r-32,l65,304,,260xe" fillcolor="silver">
                  <v:path arrowok="t" o:connecttype="custom" o:connectlocs="0,129;26,114;42,114;59,122;76,122;85,122;92,122;101,114;59,100;51,86;42,72;26,28;51,28;67,36;85,43;101,57;110,65;118,79;118,86;127,93;135,93;127,65;127,43;135,14;152,0;160,6;168,21;168,43;160,93;160,108;152,122;143,122;135,122;127,122;127,136;127,144;76,151;59,151;34,151;0,129" o:connectangles="0,0,0,0,0,0,0,0,0,0,0,0,0,0,0,0,0,0,0,0,0,0,0,0,0,0,0,0,0,0,0,0,0,0,0,0,0,0,0,0"/>
                </v:shape>
                <v:shape id="Freeform 605" o:spid="_x0000_s1397" style="position:absolute;left:9870;top:1413;width:76;height:64;rotation:-90;visibility:visible;mso-wrap-style:square;v-text-anchor:top" coordsize="144,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" path="m31,87l,44,,15,31,,48,15,96,44r48,86l96,102,31,87xe" fillcolor="silver">
                  <v:path arrowok="t" o:connecttype="custom" o:connectlocs="16,43;0,22;0,7;16,0;25,7;51,22;76,64;51,50;16,43" o:connectangles="0,0,0,0,0,0,0,0,0"/>
                </v:shape>
                <v:shape id="Freeform 606" o:spid="_x0000_s1398" style="position:absolute;left:9852;top:1785;width:35;height:31;rotation:-90;visibility:visible;mso-wrap-style:square;v-text-anchor:top" coordsize="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" path="m,15l16,,31,,64,43,48,58r-32,l,15xe" fillcolor="silver">
                  <v:path arrowok="t" o:connecttype="custom" o:connectlocs="0,8;9,0;17,0;35,23;26,31;9,31;0,8" o:connectangles="0,0,0,0,0,0,0"/>
                </v:shape>
                <v:shape id="Freeform 607" o:spid="_x0000_s1399" style="position:absolute;left:9420;top:1463;width:35;height:22;rotation:-90;visibility:visible;mso-wrap-style:square;v-text-anchor:top" coordsize="6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" path="m,43l17,15,33,,48,15,65,28,48,43r-15,l17,43,,43xe" fillcolor="silver">
                  <v:path arrowok="t" o:connecttype="custom" o:connectlocs="0,22;9,8;18,0;26,8;35,14;26,22;18,22;9,22;0,22" o:connectangles="0,0,0,0,0,0,0,0,0"/>
                </v:shape>
                <v:shape id="Freeform 608" o:spid="_x0000_s1400" style="position:absolute;left:9325;top:1443;width:109;height:51;rotation:-90;visibility:visible;mso-wrap-style:square;v-text-anchor:top" coordsize="207,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" path="m,l32,15,63,30r48,28l144,30,159,15,176,r31,l176,30,159,73r-31,29l111,102r-31,l32,58,,xe" fillcolor="silver">
                  <v:path arrowok="t" o:connecttype="custom" o:connectlocs="0,0;17,8;33,15;58,29;76,15;84,8;93,0;109,0;93,15;84,37;67,51;58,51;42,51;17,29;0,0" o:connectangles="0,0,0,0,0,0,0,0,0,0,0,0,0,0,0"/>
                </v:shape>
                <v:shape id="Freeform 609" o:spid="_x0000_s1401" style="position:absolute;left:9323;top:1453;width:42;height:36;rotation:-90;visibility:visible;mso-wrap-style:square;v-text-anchor:top" coordsize="8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" path="m,43l17,13,33,,48,13,81,28,65,43r,14l33,72,17,57,,43xe" fillcolor="silver">
                  <v:path arrowok="t" o:connecttype="custom" o:connectlocs="0,22;9,7;17,0;25,7;42,14;34,22;34,29;17,36;9,29;0,22" o:connectangles="0,0,0,0,0,0,0,0,0,0"/>
                </v:shape>
                <v:shape id="Freeform 610" o:spid="_x0000_s1402" style="position:absolute;left:9313;top:1489;width:26;height:29;rotation:-90;visibility:visible;mso-wrap-style:square;v-text-anchor:top" coordsize="4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" path="m,43l17,15,33,,48,r,15l48,30,17,58,,43xe" fillcolor="silver">
                  <v:path arrowok="t" o:connecttype="custom" o:connectlocs="0,22;9,8;18,0;26,0;26,8;26,15;9,29;0,22" o:connectangles="0,0,0,0,0,0,0,0"/>
                </v:shape>
                <v:shape id="Freeform 611" o:spid="_x0000_s1403" style="position:absolute;left:9306;top:1430;width:25;height:29;rotation:-90;visibility:visible;mso-wrap-style:square;v-text-anchor:top" coordsize="4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" path="m16,l31,28,48,56r-17,l16,28,,13,16,xe" fillcolor="silver">
                  <v:path arrowok="t" o:connecttype="custom" o:connectlocs="8,0;16,15;25,29;16,29;8,15;0,7;8,0" o:connectangles="0,0,0,0,0,0,0"/>
                </v:shape>
                <v:shape id="Freeform 612" o:spid="_x0000_s1404" style="position:absolute;left:9277;top:1464;width:16;height:22;rotation:-90;visibility:visible;mso-wrap-style:square;v-text-anchor:top" coordsize="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" path="m,28l,13,16,,31,13r,15l16,44,,44,,28xe" fillcolor="silver">
                  <v:path arrowok="t" o:connecttype="custom" o:connectlocs="0,14;0,7;8,0;16,7;16,14;8,22;0,22;0,14" o:connectangles="0,0,0,0,0,0,0,0"/>
                </v:shape>
                <v:shape id="Freeform 613" o:spid="_x0000_s1405" style="position:absolute;left:9232;top:1472;width:25;height:16;rotation:-90;visibility:visible;mso-wrap-style:square;v-text-anchor:top" coordsize="4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" path="m,15l17,,33,,48,15,33,30r-16,l,15xe" fillcolor="silver">
                  <v:path arrowok="t" o:connecttype="custom" o:connectlocs="0,8;9,0;17,0;25,8;17,16;9,16;0,8" o:connectangles="0,0,0,0,0,0,0"/>
                </v:shape>
                <v:shape id="Freeform 614" o:spid="_x0000_s1406" style="position:absolute;left:8943;top:1251;width:119;height:94;rotation:-90;visibility:visible;mso-wrap-style:square;v-text-anchor:top" coordsize="225,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" path="m,44l,,16,r,15l48,72r16,30l96,131r16,l144,131,208,r17,15l208,29r,15l177,116r-48,73l81,159,48,131,,44xe" fillcolor="silver">
                  <v:path arrowok="t" o:connecttype="custom" o:connectlocs="0,22;0,0;8,0;8,7;25,36;34,51;51,65;59,65;76,65;110,0;119,7;110,14;110,22;94,58;68,94;43,79;25,65;0,22" o:connectangles="0,0,0,0,0,0,0,0,0,0,0,0,0,0,0,0,0,0"/>
                </v:shape>
                <v:shape id="Freeform 615" o:spid="_x0000_s1407" style="position:absolute;left:8916;top:1245;width:68;height:101;rotation:-90;visibility:visible;mso-wrap-style:square;v-text-anchor:top" coordsize="12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" path="m16,144l,100,,72,33,57r15,l48,44,64,13,81,r,28l96,44r33,43l96,144,64,202r-16,l33,174,16,144xe" fillcolor="silver">
                  <v:path arrowok="t" o:connecttype="custom" o:connectlocs="8,72;0,50;0,36;17,29;25,29;25,22;34,7;43,0;43,14;51,22;68,44;51,72;34,101;25,101;17,87;8,72" o:connectangles="0,0,0,0,0,0,0,0,0,0,0,0,0,0,0,0"/>
                </v:shape>
                <v:shape id="Freeform 616" o:spid="_x0000_s1408" style="position:absolute;left:8964;top:1186;width:35;height:36;rotation:-90;visibility:visible;mso-wrap-style:square;v-text-anchor:top" coordsize="6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" path="m,44l,14,17,,49,,65,29r,15l32,72,17,57,,44xe" fillcolor="silver">
                  <v:path arrowok="t" o:connecttype="custom" o:connectlocs="0,22;0,7;9,0;26,0;35,15;35,22;17,36;9,29;0,22" o:connectangles="0,0,0,0,0,0,0,0,0"/>
                </v:shape>
                <v:shape id="Freeform 617" o:spid="_x0000_s1409" style="position:absolute;left:8966;top:1378;width:26;height:29;rotation:-90;visibility:visible;mso-wrap-style:square;v-text-anchor:top" coordsize="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" path="m,44l16,29,31,,48,14r,15l48,44r,13l16,57,,44xe" fillcolor="silver">
                  <v:path arrowok="t" o:connecttype="custom" o:connectlocs="0,22;9,15;17,0;26,7;26,15;26,22;26,29;9,29;0,22" o:connectangles="0,0,0,0,0,0,0,0,0"/>
                </v:shape>
                <v:shape id="Freeform 618" o:spid="_x0000_s1410" style="position:absolute;left:8783;top:1112;width:108;height:226;rotation:-90;visibility:visible;mso-wrap-style:square;v-text-anchor:top" coordsize="209,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" path="m161,421l144,393r-15,l112,406r,30l81,436,96,406r16,-44l112,334r,-15l96,291,81,306r,13l81,349,64,377,48,393r-15,l33,362,81,291r31,-44l112,189r-16,l81,247,48,291,33,306,,319,,306,81,189r31,-59l112,74r,-15l96,74,48,160,33,204,,232,,189,33,174,48,145r,-15l48,117,33,87,16,74r,-15l16,44,33,30,48,,64,,81,r48,15l144,30r,14l161,87r,43l129,219r,87l129,349r32,44l177,421r32,28l192,449r-15,l161,436r,-15xe" fillcolor="silver">
                  <v:path arrowok="t" o:connecttype="custom" o:connectlocs="83,212;74,198;67,198;58,204;58,219;42,219;50,204;58,182;58,168;58,161;50,146;42,154;42,161;42,176;33,190;25,198;17,198;17,182;42,146;58,124;58,95;50,95;42,124;25,146;17,154;0,161;0,154;42,95;58,65;58,37;58,30;50,37;25,81;17,103;0,117;0,95;17,88;25,73;25,65;25,59;17,44;8,37;8,30;8,22;17,15;25,0;33,0;42,0;67,8;74,15;74,22;83,44;83,65;67,110;67,154;67,176;83,198;91,212;108,226;99,226;91,226;83,219;83,212" o:connectangles="0,0,0,0,0,0,0,0,0,0,0,0,0,0,0,0,0,0,0,0,0,0,0,0,0,0,0,0,0,0,0,0,0,0,0,0,0,0,0,0,0,0,0,0,0,0,0,0,0,0,0,0,0,0,0,0,0,0,0,0,0,0,0"/>
                </v:shape>
                <v:shape id="Freeform 619" o:spid="_x0000_s1411" style="position:absolute;left:8779;top:1228;width:109;height:232;rotation:-90;visibility:visible;mso-wrap-style:square;v-text-anchor:top" coordsize="209,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" path="m,462l32,419,48,390,65,347r,-43l32,130r,-43l48,57,65,28,80,13,128,r81,72l192,72,161,87r-17,28l144,130r,28l161,173r15,14l176,260,161,232,144,217,128,173,96,72r-16,l80,87,65,115r15,43l113,232r31,43l176,319r,13l144,332,128,304,96,260r-16,l80,289r16,43l144,375r,31l128,406,113,390,96,375r,-13l80,347r,28l80,406r16,13l80,434r,15l48,434,32,449,15,462,,462xe" fillcolor="silver">
                  <v:path arrowok="t" o:connecttype="custom" o:connectlocs="0,232;17,210;25,196;34,174;34,153;17,65;17,44;25,29;34,14;42,7;67,0;109,36;100,36;84,44;75,58;75,65;75,79;84,87;92,94;92,131;84,117;75,109;67,87;50,36;42,36;42,44;34,58;42,79;59,117;75,138;92,160;92,167;75,167;67,153;50,131;42,131;42,145;50,167;75,188;75,204;67,204;59,196;50,188;50,182;42,174;42,188;42,204;50,210;42,218;42,225;25,218;17,225;8,232;0,232" o:connectangles="0,0,0,0,0,0,0,0,0,0,0,0,0,0,0,0,0,0,0,0,0,0,0,0,0,0,0,0,0,0,0,0,0,0,0,0,0,0,0,0,0,0,0,0,0,0,0,0,0,0,0,0,0,0"/>
                </v:shape>
                <v:shape id="Freeform 620" o:spid="_x0000_s1412" style="position:absolute;left:8684;top:1267;width:51;height:44;rotation:-90;visibility:visible;mso-wrap-style:square;v-text-anchor:top" coordsize="9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" path="m,l96,r,15l96,44,63,87r-15,l31,72,15,44,,15,,xe" fillcolor="silver">
                  <v:path arrowok="t" o:connecttype="custom" o:connectlocs="0,0;51,0;51,8;51,22;33,44;26,44;16,36;8,22;0,8;0,0" o:connectangles="0,0,0,0,0,0,0,0,0,0"/>
                </v:shape>
                <v:shape id="Freeform 621" o:spid="_x0000_s1413" style="position:absolute;left:8616;top:1280;width:93;height:7;rotation:-90;visibility:visible;mso-wrap-style:square;v-text-anchor:top" coordsize="1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" path="m,15l81,r48,l177,15r-96,l33,15,,15xe" fillcolor="silver">
                  <v:path arrowok="t" o:connecttype="custom" o:connectlocs="0,7;43,0;68,0;93,7;43,7;17,7;0,7" o:connectangles="0,0,0,0,0,0,0"/>
                </v:shape>
                <v:shape id="Freeform 622" o:spid="_x0000_s1414" style="position:absolute;left:8551;top:1270;width:152;height:36;rotation:-90;visibility:visible;mso-wrap-style:square;v-text-anchor:top" coordsize="28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" path="m,43l,13,15,,271,r17,28l288,43,271,72,31,72,,57,,43xe" fillcolor="silver">
                  <v:path arrowok="t" o:connecttype="custom" o:connectlocs="0,22;0,7;8,0;143,0;152,14;152,22;143,36;16,36;0,29;0,22" o:connectangles="0,0,0,0,0,0,0,0,0,0"/>
                </v:shape>
                <v:shape id="Freeform 623" o:spid="_x0000_s1415" style="position:absolute;left:8537;top:1289;width:93;height:7;rotation:-90;visibility:visible;mso-wrap-style:square;v-text-anchor:top" coordsize="1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" path="m,l96,r79,l175,15r-79,l,15,,xe" fillcolor="silver">
                  <v:path arrowok="t" o:connecttype="custom" o:connectlocs="0,0;51,0;93,0;93,7;51,7;0,7;0,0" o:connectangles="0,0,0,0,0,0,0"/>
                </v:shape>
                <v:line id="Line 624" o:spid="_x0000_s1416" style="position:absolute;visibility:visible;mso-wrap-style:square" from="4127,1243" to="8447,1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" strokeweight="3pt"/>
                <v:line id="Line 625" o:spid="_x0000_s1417" style="position:absolute;visibility:visible;mso-wrap-style:square" from="4127,1305" to="8447,1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" strokeweight="1.5pt"/>
                <v:line id="Line 626" o:spid="_x0000_s1418" style="position:absolute;rotation:180;visibility:visible;mso-wrap-style:square" from="4078,15607" to="8398,1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" strokeweight="3pt"/>
                <v:line id="Line 627" o:spid="_x0000_s1419" style="position:absolute;rotation:180;visibility:visible;mso-wrap-style:square" from="4078,15532" to="8398,15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" strokeweight="1.5pt"/>
                <v:line id="Line 628" o:spid="_x0000_s1420" style="position:absolute;rotation:90;flip:x;visibility:visible;mso-wrap-style:square" from="-2837,8423" to="6473,8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" strokeweight="3pt"/>
                <v:line id="Line 629" o:spid="_x0000_s1421" style="position:absolute;rotation:90;flip:x;visibility:visible;mso-wrap-style:square" from="-2758,8423" to="6552,8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" strokeweight="1.5pt"/>
                <v:line id="Line 630" o:spid="_x0000_s1422" style="position:absolute;rotation:-90;flip:x;visibility:visible;mso-wrap-style:square" from="5995,8504" to="15305,8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" strokeweight="3pt"/>
                <v:line id="Line 631" o:spid="_x0000_s1423" style="position:absolute;rotation:-90;flip:x;visibility:visible;mso-wrap-style:square" from="5933,8504" to="15243,8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" strokeweight="1.5pt"/>
                <v:line id="Line 632" o:spid="_x0000_s1424" style="position:absolute;visibility:visible;mso-wrap-style:square" from="4127,1354" to="8447,1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" strokeweight="3pt"/>
                <v:line id="Line 633" o:spid="_x0000_s1425" style="position:absolute;rotation:180;visibility:visible;mso-wrap-style:square" from="4078,15474" to="8398,15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" strokeweight="3pt"/>
                <v:line id="Line 634" o:spid="_x0000_s1426" style="position:absolute;rotation:90;flip:x;visibility:visible;mso-wrap-style:square" from="-2704,8421" to="6606,8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" strokeweight="3pt"/>
                <v:line id="Line 635" o:spid="_x0000_s1427" style="position:absolute;rotation:-90;flip:x;visibility:visible;mso-wrap-style:square" from="5862,8519" to="15172,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" strokeweight="3pt"/>
              </v:group>
            </w:pict>
          </mc:Fallback>
        </mc:AlternateContent>
      </w:r>
    </w:p>
    <w:p w14:paraId="1B1F9C34" w14:textId="2A2351C5" w:rsidR="005807FA" w:rsidRPr="00895643" w:rsidRDefault="005807FA" w:rsidP="005807FA">
      <w:pPr>
        <w:jc w:val="center"/>
        <w:rPr>
          <w:rFonts w:ascii="Times New Roman" w:hAnsi="Times New Roman"/>
          <w:bCs/>
          <w:sz w:val="32"/>
          <w:szCs w:val="32"/>
        </w:rPr>
      </w:pPr>
      <w:r>
        <w:rPr>
          <w:rFonts w:ascii="Times New Roman" w:hAnsi="Times New Roman"/>
          <w:bCs/>
          <w:sz w:val="32"/>
          <w:szCs w:val="32"/>
        </w:rPr>
        <w:t>BỘ GI</w:t>
      </w:r>
      <w:r w:rsidR="00B76AEE">
        <w:rPr>
          <w:rFonts w:ascii="Times New Roman" w:hAnsi="Times New Roman"/>
          <w:bCs/>
          <w:sz w:val="32"/>
          <w:szCs w:val="32"/>
        </w:rPr>
        <w:t>ÁO</w:t>
      </w:r>
      <w:r>
        <w:rPr>
          <w:rFonts w:ascii="Times New Roman" w:hAnsi="Times New Roman"/>
          <w:bCs/>
          <w:sz w:val="32"/>
          <w:szCs w:val="32"/>
        </w:rPr>
        <w:t xml:space="preserve"> DỤC VÀ DÀO TAO</w:t>
      </w:r>
    </w:p>
    <w:p w14:paraId="26B845DE" w14:textId="77777777" w:rsidR="005807FA" w:rsidRDefault="005807FA" w:rsidP="005807FA">
      <w:pPr>
        <w:jc w:val="center"/>
        <w:rPr>
          <w:rFonts w:ascii="Times New Roman" w:hAnsi="Times New Roman"/>
          <w:sz w:val="28"/>
          <w:szCs w:val="28"/>
        </w:rPr>
      </w:pPr>
      <w:r>
        <w:rPr>
          <w:rFonts w:ascii="Times New Roman" w:hAnsi="Times New Roman"/>
          <w:szCs w:val="28"/>
        </w:rPr>
        <w:t>TRƯỜNG ĐẠI HỌC DUY TÂN</w:t>
      </w:r>
    </w:p>
    <w:p w14:paraId="065D1A5D" w14:textId="77777777" w:rsidR="005807FA" w:rsidRPr="00895643" w:rsidRDefault="005807FA" w:rsidP="005807FA">
      <w:pPr>
        <w:jc w:val="center"/>
        <w:rPr>
          <w:szCs w:val="24"/>
        </w:rPr>
      </w:pPr>
      <w:r w:rsidRPr="00895643">
        <w:rPr>
          <w:rFonts w:ascii="Times New Roman" w:hAnsi="Times New Roman"/>
          <w:szCs w:val="24"/>
        </w:rPr>
        <w:t>--------------</w:t>
      </w:r>
      <w:r w:rsidRPr="00895643">
        <w:rPr>
          <w:rFonts w:ascii="Times New Roman" w:hAnsi="Times New Roman"/>
          <w:szCs w:val="24"/>
        </w:rPr>
        <w:sym w:font="Wingdings" w:char="F0D0"/>
      </w:r>
      <w:r w:rsidRPr="00895643">
        <w:rPr>
          <w:rFonts w:ascii="Times New Roman" w:hAnsi="Times New Roman"/>
          <w:szCs w:val="24"/>
        </w:rPr>
        <w:sym w:font="Wingdings" w:char="F0D1"/>
      </w:r>
      <w:r w:rsidRPr="00895643">
        <w:rPr>
          <w:rFonts w:ascii="Times New Roman" w:hAnsi="Times New Roman"/>
          <w:szCs w:val="24"/>
        </w:rPr>
        <w:sym w:font="Wingdings" w:char="F0B6"/>
      </w:r>
      <w:r w:rsidRPr="00895643">
        <w:rPr>
          <w:rFonts w:ascii="Times New Roman" w:hAnsi="Times New Roman"/>
          <w:szCs w:val="24"/>
        </w:rPr>
        <w:sym w:font="Wingdings" w:char="F0D0"/>
      </w:r>
      <w:r w:rsidRPr="00895643">
        <w:rPr>
          <w:rFonts w:ascii="Times New Roman" w:hAnsi="Times New Roman"/>
          <w:szCs w:val="24"/>
        </w:rPr>
        <w:sym w:font="Wingdings" w:char="F0D1"/>
      </w:r>
      <w:r w:rsidRPr="00895643">
        <w:rPr>
          <w:rFonts w:ascii="Times New Roman" w:hAnsi="Times New Roman"/>
          <w:szCs w:val="24"/>
        </w:rPr>
        <w:t>-------------</w:t>
      </w:r>
    </w:p>
    <w:p w14:paraId="3CC9048D" w14:textId="77777777" w:rsidR="005807FA" w:rsidRDefault="005807FA" w:rsidP="005807FA">
      <w:pPr>
        <w:jc w:val="center"/>
        <w:rPr>
          <w:b/>
          <w:szCs w:val="28"/>
        </w:rPr>
      </w:pPr>
    </w:p>
    <w:p w14:paraId="06C079DB" w14:textId="34A0D0B5" w:rsidR="005807FA" w:rsidRDefault="005807FA" w:rsidP="005807FA">
      <w:pPr>
        <w:jc w:val="center"/>
        <w:rPr>
          <w:szCs w:val="28"/>
        </w:rPr>
      </w:pPr>
    </w:p>
    <w:p w14:paraId="210F77DD" w14:textId="187391EA" w:rsidR="005807FA" w:rsidRDefault="00B76AEE" w:rsidP="005807FA">
      <w:pPr>
        <w:spacing w:line="360" w:lineRule="auto"/>
        <w:jc w:val="center"/>
        <w:rPr>
          <w:rFonts w:ascii="Times New Roman" w:hAnsi="Times New Roman"/>
          <w:szCs w:val="48"/>
        </w:rPr>
      </w:pPr>
      <w:r>
        <w:rPr>
          <w:rFonts w:ascii="Times New Roman" w:hAnsi="Times New Roman"/>
          <w:noProof/>
          <w:szCs w:val="28"/>
        </w:rPr>
        <w:drawing>
          <wp:anchor distT="0" distB="0" distL="114300" distR="114300" simplePos="0" relativeHeight="251672576" behindDoc="0" locked="0" layoutInCell="1" allowOverlap="1" wp14:anchorId="3B1E4C10" wp14:editId="24B16F8A">
            <wp:simplePos x="0" y="0"/>
            <wp:positionH relativeFrom="margin">
              <wp:align>center</wp:align>
            </wp:positionH>
            <wp:positionV relativeFrom="paragraph">
              <wp:posOffset>201612</wp:posOffset>
            </wp:positionV>
            <wp:extent cx="2800350" cy="933450"/>
            <wp:effectExtent l="0" t="0" r="0" b="0"/>
            <wp:wrapNone/>
            <wp:docPr id="1288" name="Picture 1288" descr="A red and white sig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 name="Picture 1288" descr="A red and white sign&#10;&#10;Description automatically generated with medium confidenc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00350" cy="933450"/>
                    </a:xfrm>
                    <a:prstGeom prst="rect">
                      <a:avLst/>
                    </a:prstGeom>
                    <a:noFill/>
                    <a:ln>
                      <a:noFill/>
                    </a:ln>
                  </pic:spPr>
                </pic:pic>
              </a:graphicData>
            </a:graphic>
          </wp:anchor>
        </w:drawing>
      </w:r>
    </w:p>
    <w:p w14:paraId="697620B1" w14:textId="5251D078" w:rsidR="005807FA" w:rsidRDefault="005807FA" w:rsidP="005807FA">
      <w:pPr>
        <w:spacing w:line="360" w:lineRule="auto"/>
        <w:jc w:val="center"/>
        <w:rPr>
          <w:rFonts w:ascii="Times New Roman" w:hAnsi="Times New Roman"/>
          <w:szCs w:val="48"/>
        </w:rPr>
      </w:pPr>
    </w:p>
    <w:p w14:paraId="27B77E63" w14:textId="457859EE" w:rsidR="00B76AEE" w:rsidRDefault="00B76AEE" w:rsidP="005807FA">
      <w:pPr>
        <w:spacing w:line="360" w:lineRule="auto"/>
        <w:jc w:val="center"/>
        <w:rPr>
          <w:rFonts w:ascii="Times New Roman" w:hAnsi="Times New Roman"/>
          <w:szCs w:val="48"/>
        </w:rPr>
      </w:pPr>
    </w:p>
    <w:p w14:paraId="351EE19E" w14:textId="7CC24249" w:rsidR="00B76AEE" w:rsidRDefault="00B76AEE" w:rsidP="005807FA">
      <w:pPr>
        <w:spacing w:line="360" w:lineRule="auto"/>
        <w:jc w:val="center"/>
        <w:rPr>
          <w:rFonts w:ascii="Times New Roman" w:hAnsi="Times New Roman"/>
          <w:szCs w:val="48"/>
        </w:rPr>
      </w:pPr>
    </w:p>
    <w:p w14:paraId="4375ED32" w14:textId="1E19689D" w:rsidR="00B76AEE" w:rsidRDefault="00B76AEE" w:rsidP="005807FA">
      <w:pPr>
        <w:spacing w:line="360" w:lineRule="auto"/>
        <w:jc w:val="center"/>
        <w:rPr>
          <w:rFonts w:ascii="Times New Roman" w:hAnsi="Times New Roman"/>
          <w:szCs w:val="48"/>
        </w:rPr>
      </w:pPr>
    </w:p>
    <w:p w14:paraId="4FCF1385" w14:textId="77777777" w:rsidR="00B76AEE" w:rsidRDefault="00B76AEE" w:rsidP="005807FA">
      <w:pPr>
        <w:spacing w:line="360" w:lineRule="auto"/>
        <w:jc w:val="center"/>
        <w:rPr>
          <w:rFonts w:ascii="Times New Roman" w:hAnsi="Times New Roman"/>
          <w:szCs w:val="48"/>
        </w:rPr>
      </w:pPr>
    </w:p>
    <w:p w14:paraId="73D1041C" w14:textId="57F5956B" w:rsidR="005807FA" w:rsidRPr="00895643" w:rsidRDefault="00B76AEE" w:rsidP="005807FA">
      <w:pPr>
        <w:jc w:val="center"/>
        <w:rPr>
          <w:rFonts w:ascii="Times New Roman" w:hAnsi="Times New Roman"/>
          <w:b/>
          <w:bCs/>
          <w:sz w:val="48"/>
          <w:szCs w:val="48"/>
          <w:u w:val="single"/>
        </w:rPr>
      </w:pPr>
      <w:r>
        <w:rPr>
          <w:rFonts w:ascii="Times New Roman" w:hAnsi="Times New Roman"/>
          <w:b/>
          <w:bCs/>
          <w:sz w:val="48"/>
          <w:szCs w:val="48"/>
          <w:u w:val="single"/>
        </w:rPr>
        <w:t>ĐỒ ÁN MÁY ĐIỆN</w:t>
      </w:r>
    </w:p>
    <w:p w14:paraId="34978FE6" w14:textId="77777777" w:rsidR="005807FA" w:rsidRDefault="005807FA" w:rsidP="005807FA">
      <w:pPr>
        <w:rPr>
          <w:rFonts w:ascii="Times New Roman" w:hAnsi="Times New Roman"/>
          <w:i/>
          <w:szCs w:val="32"/>
        </w:rPr>
      </w:pPr>
      <w:r>
        <w:rPr>
          <w:rFonts w:ascii="Times New Roman" w:hAnsi="Times New Roman"/>
          <w:i/>
          <w:szCs w:val="32"/>
        </w:rPr>
        <w:tab/>
      </w:r>
    </w:p>
    <w:p w14:paraId="3578296C" w14:textId="77777777" w:rsidR="005807FA" w:rsidRPr="005807FA" w:rsidRDefault="005807FA" w:rsidP="005807FA">
      <w:pPr>
        <w:spacing w:before="120" w:after="120"/>
        <w:jc w:val="center"/>
        <w:rPr>
          <w:rFonts w:ascii="Times New Roman" w:hAnsi="Times New Roman"/>
          <w:i/>
          <w:sz w:val="28"/>
          <w:szCs w:val="28"/>
        </w:rPr>
      </w:pPr>
      <w:proofErr w:type="spellStart"/>
      <w:r>
        <w:rPr>
          <w:rFonts w:ascii="Times New Roman" w:hAnsi="Times New Roman"/>
          <w:i/>
          <w:sz w:val="32"/>
          <w:szCs w:val="32"/>
          <w:u w:val="single"/>
        </w:rPr>
        <w:t>Đề</w:t>
      </w:r>
      <w:proofErr w:type="spellEnd"/>
      <w:r>
        <w:rPr>
          <w:rFonts w:ascii="Times New Roman" w:hAnsi="Times New Roman"/>
          <w:i/>
          <w:sz w:val="32"/>
          <w:szCs w:val="32"/>
          <w:u w:val="single"/>
        </w:rPr>
        <w:t xml:space="preserve"> </w:t>
      </w:r>
      <w:proofErr w:type="spellStart"/>
      <w:r>
        <w:rPr>
          <w:rFonts w:ascii="Times New Roman" w:hAnsi="Times New Roman"/>
          <w:i/>
          <w:sz w:val="32"/>
          <w:szCs w:val="32"/>
          <w:u w:val="single"/>
        </w:rPr>
        <w:t>tài</w:t>
      </w:r>
      <w:proofErr w:type="spellEnd"/>
      <w:r>
        <w:rPr>
          <w:rFonts w:ascii="Times New Roman" w:hAnsi="Times New Roman"/>
          <w:i/>
          <w:sz w:val="32"/>
          <w:szCs w:val="32"/>
          <w:u w:val="single"/>
        </w:rPr>
        <w:t>:</w:t>
      </w:r>
      <w:r>
        <w:rPr>
          <w:rFonts w:ascii="Times New Roman" w:hAnsi="Times New Roman"/>
          <w:i/>
          <w:sz w:val="32"/>
          <w:szCs w:val="32"/>
        </w:rPr>
        <w:t xml:space="preserve"> </w:t>
      </w:r>
      <w:proofErr w:type="gramStart"/>
      <w:r>
        <w:rPr>
          <w:rFonts w:ascii="Times New Roman" w:hAnsi="Times New Roman"/>
          <w:i/>
          <w:szCs w:val="28"/>
        </w:rPr>
        <w:t>“.</w:t>
      </w:r>
      <w:r w:rsidRPr="00B76AEE">
        <w:rPr>
          <w:rFonts w:ascii="Times New Roman" w:hAnsi="Times New Roman"/>
          <w:b/>
          <w:bCs/>
          <w:iCs/>
          <w:sz w:val="40"/>
          <w:szCs w:val="44"/>
        </w:rPr>
        <w:t>THIẾT</w:t>
      </w:r>
      <w:proofErr w:type="gramEnd"/>
      <w:r w:rsidRPr="00B76AEE">
        <w:rPr>
          <w:rFonts w:ascii="Times New Roman" w:hAnsi="Times New Roman"/>
          <w:b/>
          <w:bCs/>
          <w:iCs/>
          <w:sz w:val="40"/>
          <w:szCs w:val="44"/>
        </w:rPr>
        <w:t xml:space="preserve"> KẾ ĐỘNG CƠ KHÔNG ĐỒNG BỘ BA PHA ROTOR LỒNG SÓC</w:t>
      </w:r>
      <w:r>
        <w:rPr>
          <w:rFonts w:ascii="Times New Roman" w:hAnsi="Times New Roman"/>
          <w:i/>
          <w:szCs w:val="28"/>
        </w:rPr>
        <w:t xml:space="preserve"> ”</w:t>
      </w:r>
    </w:p>
    <w:p w14:paraId="5DD9D6EB" w14:textId="77777777" w:rsidR="005807FA" w:rsidRDefault="005807FA" w:rsidP="005807FA">
      <w:pPr>
        <w:jc w:val="center"/>
        <w:rPr>
          <w:sz w:val="40"/>
          <w:szCs w:val="40"/>
        </w:rPr>
      </w:pPr>
    </w:p>
    <w:p w14:paraId="0916E88A" w14:textId="77777777" w:rsidR="005807FA" w:rsidRDefault="005807FA" w:rsidP="005807FA">
      <w:pPr>
        <w:rPr>
          <w:b/>
          <w:sz w:val="40"/>
          <w:szCs w:val="40"/>
        </w:rPr>
      </w:pPr>
    </w:p>
    <w:p w14:paraId="4EE3B094" w14:textId="77777777" w:rsidR="005807FA" w:rsidRDefault="005807FA" w:rsidP="005807FA">
      <w:pPr>
        <w:ind w:left="2880" w:firstLine="720"/>
        <w:rPr>
          <w:rFonts w:ascii="Times New Roman" w:hAnsi="Times New Roman"/>
          <w:b/>
          <w:szCs w:val="28"/>
        </w:rPr>
      </w:pPr>
      <w:r>
        <w:rPr>
          <w:rFonts w:ascii="Times New Roman" w:hAnsi="Times New Roman"/>
          <w:b/>
          <w:szCs w:val="28"/>
        </w:rPr>
        <w:t xml:space="preserve">GVHD: </w:t>
      </w:r>
      <w:r>
        <w:rPr>
          <w:rFonts w:ascii="Times New Roman" w:hAnsi="Times New Roman"/>
          <w:b/>
          <w:szCs w:val="28"/>
        </w:rPr>
        <w:tab/>
        <w:t xml:space="preserve">Nguyễn Thanh </w:t>
      </w:r>
      <w:proofErr w:type="spellStart"/>
      <w:r>
        <w:rPr>
          <w:rFonts w:ascii="Times New Roman" w:hAnsi="Times New Roman"/>
          <w:b/>
          <w:szCs w:val="28"/>
        </w:rPr>
        <w:t>Hùng</w:t>
      </w:r>
      <w:proofErr w:type="spellEnd"/>
      <w:r>
        <w:rPr>
          <w:rFonts w:ascii="Times New Roman" w:hAnsi="Times New Roman"/>
          <w:b/>
          <w:szCs w:val="28"/>
        </w:rPr>
        <w:tab/>
      </w:r>
      <w:r>
        <w:rPr>
          <w:rFonts w:ascii="Times New Roman" w:hAnsi="Times New Roman"/>
          <w:b/>
          <w:szCs w:val="28"/>
        </w:rPr>
        <w:tab/>
      </w:r>
    </w:p>
    <w:p w14:paraId="0FF9EB52" w14:textId="77777777" w:rsidR="005807FA" w:rsidRDefault="005807FA" w:rsidP="005807FA">
      <w:pPr>
        <w:ind w:left="2880" w:firstLine="720"/>
        <w:rPr>
          <w:rFonts w:ascii="Times New Roman" w:hAnsi="Times New Roman"/>
          <w:szCs w:val="28"/>
        </w:rPr>
      </w:pPr>
      <w:r>
        <w:rPr>
          <w:rFonts w:ascii="Times New Roman" w:hAnsi="Times New Roman"/>
          <w:b/>
          <w:szCs w:val="28"/>
        </w:rPr>
        <w:t xml:space="preserve">SVTH: </w:t>
      </w:r>
      <w:r>
        <w:rPr>
          <w:rFonts w:ascii="Times New Roman" w:hAnsi="Times New Roman"/>
          <w:b/>
          <w:szCs w:val="28"/>
        </w:rPr>
        <w:tab/>
        <w:t xml:space="preserve">Nguyễn Đình Đức </w:t>
      </w:r>
    </w:p>
    <w:p w14:paraId="01C55C32" w14:textId="4309D850" w:rsidR="005807FA" w:rsidRDefault="005807FA" w:rsidP="005807FA">
      <w:pPr>
        <w:ind w:left="2880" w:firstLine="720"/>
        <w:rPr>
          <w:rFonts w:ascii="Times New Roman" w:hAnsi="Times New Roman"/>
          <w:b/>
          <w:szCs w:val="28"/>
        </w:rPr>
      </w:pPr>
      <w:proofErr w:type="spellStart"/>
      <w:r>
        <w:rPr>
          <w:rFonts w:ascii="Times New Roman" w:hAnsi="Times New Roman"/>
          <w:b/>
          <w:szCs w:val="28"/>
        </w:rPr>
        <w:t>Lớp</w:t>
      </w:r>
      <w:proofErr w:type="spellEnd"/>
      <w:r>
        <w:rPr>
          <w:rFonts w:ascii="Times New Roman" w:hAnsi="Times New Roman"/>
          <w:b/>
          <w:szCs w:val="28"/>
        </w:rPr>
        <w:t>:</w:t>
      </w:r>
      <w:r>
        <w:rPr>
          <w:rFonts w:ascii="Times New Roman" w:hAnsi="Times New Roman"/>
          <w:b/>
          <w:szCs w:val="28"/>
        </w:rPr>
        <w:tab/>
      </w:r>
      <w:r>
        <w:rPr>
          <w:rFonts w:ascii="Times New Roman" w:hAnsi="Times New Roman"/>
          <w:b/>
          <w:szCs w:val="28"/>
        </w:rPr>
        <w:tab/>
      </w:r>
      <w:r w:rsidR="006B2BC1">
        <w:rPr>
          <w:rFonts w:ascii="Times New Roman" w:hAnsi="Times New Roman"/>
          <w:b/>
          <w:szCs w:val="28"/>
        </w:rPr>
        <w:t>EE 447 A</w:t>
      </w:r>
      <w:r>
        <w:rPr>
          <w:rFonts w:ascii="Times New Roman" w:hAnsi="Times New Roman"/>
          <w:b/>
          <w:szCs w:val="28"/>
        </w:rPr>
        <w:t xml:space="preserve"> </w:t>
      </w:r>
    </w:p>
    <w:p w14:paraId="0B6E8E82" w14:textId="77777777" w:rsidR="005807FA" w:rsidRDefault="005807FA" w:rsidP="005807FA">
      <w:pPr>
        <w:ind w:left="2880" w:firstLine="720"/>
        <w:rPr>
          <w:rFonts w:ascii="Times New Roman" w:hAnsi="Times New Roman"/>
          <w:b/>
          <w:szCs w:val="28"/>
        </w:rPr>
      </w:pPr>
      <w:proofErr w:type="spellStart"/>
      <w:r>
        <w:rPr>
          <w:rFonts w:ascii="Times New Roman" w:hAnsi="Times New Roman"/>
          <w:b/>
          <w:szCs w:val="28"/>
        </w:rPr>
        <w:t>Khóa</w:t>
      </w:r>
      <w:proofErr w:type="spellEnd"/>
      <w:r>
        <w:rPr>
          <w:rFonts w:ascii="Times New Roman" w:hAnsi="Times New Roman"/>
          <w:b/>
          <w:szCs w:val="28"/>
        </w:rPr>
        <w:t>:             K24</w:t>
      </w:r>
    </w:p>
    <w:p w14:paraId="2B5DC861" w14:textId="77777777" w:rsidR="005807FA" w:rsidRDefault="005807FA" w:rsidP="005807FA">
      <w:pPr>
        <w:ind w:left="2880" w:firstLine="720"/>
        <w:rPr>
          <w:rFonts w:ascii="Times New Roman" w:hAnsi="Times New Roman"/>
          <w:b/>
          <w:szCs w:val="28"/>
        </w:rPr>
      </w:pPr>
      <w:r>
        <w:rPr>
          <w:rFonts w:ascii="Times New Roman" w:hAnsi="Times New Roman"/>
          <w:b/>
          <w:szCs w:val="28"/>
        </w:rPr>
        <w:t>MSSV:</w:t>
      </w:r>
      <w:r>
        <w:rPr>
          <w:rFonts w:ascii="Times New Roman" w:hAnsi="Times New Roman"/>
          <w:b/>
          <w:szCs w:val="28"/>
        </w:rPr>
        <w:tab/>
        <w:t>24216609433</w:t>
      </w:r>
    </w:p>
    <w:p w14:paraId="47DCEFB8" w14:textId="77777777" w:rsidR="005807FA" w:rsidRDefault="005807FA" w:rsidP="005807FA">
      <w:pPr>
        <w:jc w:val="center"/>
        <w:rPr>
          <w:b/>
          <w:sz w:val="40"/>
          <w:szCs w:val="40"/>
        </w:rPr>
      </w:pPr>
    </w:p>
    <w:p w14:paraId="01E5432C" w14:textId="77777777" w:rsidR="005807FA" w:rsidRDefault="005807FA" w:rsidP="005807FA">
      <w:pPr>
        <w:jc w:val="center"/>
        <w:rPr>
          <w:b/>
          <w:sz w:val="40"/>
          <w:szCs w:val="40"/>
        </w:rPr>
      </w:pPr>
    </w:p>
    <w:p w14:paraId="534E9832" w14:textId="77777777" w:rsidR="005807FA" w:rsidRDefault="005807FA" w:rsidP="005807FA">
      <w:pPr>
        <w:jc w:val="center"/>
        <w:rPr>
          <w:b/>
          <w:sz w:val="40"/>
          <w:szCs w:val="40"/>
        </w:rPr>
      </w:pPr>
    </w:p>
    <w:p w14:paraId="09318C43" w14:textId="77777777" w:rsidR="005807FA" w:rsidRDefault="005807FA" w:rsidP="005807FA">
      <w:pPr>
        <w:ind w:left="2160"/>
        <w:rPr>
          <w:rFonts w:ascii="Times New Roman" w:hAnsi="Times New Roman"/>
          <w:b/>
          <w:sz w:val="28"/>
          <w:szCs w:val="28"/>
        </w:rPr>
      </w:pPr>
      <w:r>
        <w:rPr>
          <w:rFonts w:ascii="Times New Roman" w:hAnsi="Times New Roman"/>
          <w:b/>
          <w:szCs w:val="28"/>
        </w:rPr>
        <w:tab/>
      </w:r>
      <w:r>
        <w:rPr>
          <w:rFonts w:ascii="Times New Roman" w:hAnsi="Times New Roman"/>
          <w:b/>
          <w:szCs w:val="28"/>
        </w:rPr>
        <w:tab/>
      </w:r>
    </w:p>
    <w:p w14:paraId="4CDEA581" w14:textId="77777777" w:rsidR="005807FA" w:rsidRDefault="005807FA" w:rsidP="005807FA">
      <w:pPr>
        <w:ind w:left="2160"/>
        <w:rPr>
          <w:rFonts w:ascii="Times New Roman" w:hAnsi="Times New Roman"/>
          <w:b/>
          <w:szCs w:val="28"/>
        </w:rPr>
      </w:pPr>
    </w:p>
    <w:p w14:paraId="1480246D" w14:textId="77777777" w:rsidR="005807FA" w:rsidRDefault="005807FA" w:rsidP="005807FA">
      <w:pPr>
        <w:ind w:left="2160"/>
        <w:rPr>
          <w:rFonts w:ascii="Times New Roman" w:hAnsi="Times New Roman"/>
          <w:b/>
          <w:szCs w:val="28"/>
        </w:rPr>
      </w:pPr>
      <w:r>
        <w:rPr>
          <w:rFonts w:ascii="Times New Roman" w:hAnsi="Times New Roman"/>
          <w:b/>
          <w:szCs w:val="28"/>
        </w:rPr>
        <w:tab/>
      </w:r>
      <w:r>
        <w:rPr>
          <w:rFonts w:ascii="Times New Roman" w:hAnsi="Times New Roman"/>
          <w:b/>
          <w:szCs w:val="28"/>
        </w:rPr>
        <w:tab/>
        <w:t xml:space="preserve"> </w:t>
      </w:r>
    </w:p>
    <w:p w14:paraId="130225EB" w14:textId="77777777" w:rsidR="005807FA" w:rsidRDefault="005807FA" w:rsidP="005807FA">
      <w:pPr>
        <w:ind w:left="2160"/>
        <w:rPr>
          <w:rFonts w:ascii="Times New Roman" w:hAnsi="Times New Roman"/>
          <w:b/>
          <w:sz w:val="40"/>
          <w:szCs w:val="28"/>
        </w:rPr>
      </w:pPr>
    </w:p>
    <w:p w14:paraId="54756450" w14:textId="77777777" w:rsidR="005807FA" w:rsidRDefault="005807FA" w:rsidP="005807FA">
      <w:pPr>
        <w:ind w:left="2160"/>
        <w:rPr>
          <w:rFonts w:ascii="Times New Roman" w:hAnsi="Times New Roman"/>
          <w:b/>
          <w:sz w:val="40"/>
          <w:szCs w:val="28"/>
        </w:rPr>
      </w:pPr>
    </w:p>
    <w:p w14:paraId="369636E4" w14:textId="77777777" w:rsidR="005807FA" w:rsidRDefault="005807FA" w:rsidP="005807FA">
      <w:pPr>
        <w:ind w:left="2160"/>
        <w:rPr>
          <w:rFonts w:ascii="Times New Roman" w:hAnsi="Times New Roman"/>
          <w:b/>
          <w:sz w:val="40"/>
          <w:szCs w:val="28"/>
        </w:rPr>
      </w:pPr>
    </w:p>
    <w:p w14:paraId="3BC49CE6" w14:textId="77777777" w:rsidR="005807FA" w:rsidRDefault="005807FA" w:rsidP="005807FA">
      <w:pPr>
        <w:spacing w:line="360" w:lineRule="auto"/>
        <w:jc w:val="center"/>
        <w:rPr>
          <w:rFonts w:ascii="Times New Roman" w:hAnsi="Times New Roman"/>
          <w:b/>
          <w:bCs/>
          <w:sz w:val="28"/>
          <w:szCs w:val="28"/>
          <w:lang w:val="nl-NL"/>
        </w:rPr>
      </w:pPr>
      <w:r>
        <w:rPr>
          <w:rFonts w:ascii="Times New Roman" w:hAnsi="Times New Roman"/>
          <w:b/>
          <w:bCs/>
          <w:sz w:val="28"/>
          <w:szCs w:val="28"/>
          <w:lang w:val="nl-NL"/>
        </w:rPr>
        <w:t xml:space="preserve">       </w:t>
      </w:r>
    </w:p>
    <w:bookmarkEnd w:id="0"/>
    <w:p w14:paraId="00C3F5C1" w14:textId="77777777" w:rsidR="005807FA" w:rsidRDefault="005807FA" w:rsidP="005807FA"/>
    <w:p w14:paraId="78B7AA8D" w14:textId="77777777" w:rsidR="005807FA" w:rsidRPr="005807FA" w:rsidRDefault="005807FA" w:rsidP="005807FA">
      <w:pPr>
        <w:tabs>
          <w:tab w:val="center" w:pos="5760"/>
        </w:tabs>
        <w:rPr>
          <w:rFonts w:asciiTheme="minorHAnsi" w:hAnsiTheme="minorHAnsi"/>
          <w:b/>
          <w:i/>
          <w:sz w:val="32"/>
          <w:szCs w:val="32"/>
          <w:lang w:val="vi-VN"/>
        </w:rPr>
      </w:pPr>
    </w:p>
    <w:p w14:paraId="3916E154" w14:textId="77777777" w:rsidR="005807FA" w:rsidRDefault="005807FA" w:rsidP="005807FA">
      <w:pPr>
        <w:tabs>
          <w:tab w:val="center" w:pos="5760"/>
        </w:tabs>
        <w:jc w:val="center"/>
        <w:rPr>
          <w:rFonts w:asciiTheme="minorHAnsi" w:hAnsiTheme="minorHAnsi"/>
          <w:b/>
          <w:i/>
          <w:sz w:val="32"/>
          <w:szCs w:val="32"/>
          <w:lang w:val="vi-VN"/>
        </w:rPr>
      </w:pPr>
    </w:p>
    <w:p w14:paraId="3DCF2D81" w14:textId="77777777" w:rsidR="005807FA" w:rsidRDefault="005807FA" w:rsidP="005807FA">
      <w:pPr>
        <w:tabs>
          <w:tab w:val="center" w:pos="5760"/>
        </w:tabs>
        <w:jc w:val="center"/>
        <w:rPr>
          <w:rFonts w:asciiTheme="minorHAnsi" w:hAnsiTheme="minorHAnsi"/>
          <w:b/>
          <w:i/>
          <w:sz w:val="32"/>
          <w:szCs w:val="32"/>
          <w:lang w:val="vi-VN"/>
        </w:rPr>
      </w:pPr>
    </w:p>
    <w:p w14:paraId="4C956A66" w14:textId="4C6D2C1B" w:rsidR="005807FA" w:rsidRDefault="005807FA">
      <w:pPr>
        <w:spacing w:after="160" w:line="259" w:lineRule="auto"/>
        <w:rPr>
          <w:rFonts w:ascii="Times New Roman" w:hAnsi="Times New Roman"/>
          <w:sz w:val="32"/>
          <w:szCs w:val="32"/>
          <w:lang w:val="nl-NL"/>
        </w:rPr>
      </w:pPr>
    </w:p>
    <w:p w14:paraId="78BB0906" w14:textId="77777777" w:rsidR="005807FA" w:rsidRDefault="005807FA">
      <w:pPr>
        <w:spacing w:after="160" w:line="259" w:lineRule="auto"/>
        <w:rPr>
          <w:rFonts w:ascii="Times New Roman" w:hAnsi="Times New Roman"/>
          <w:sz w:val="32"/>
          <w:szCs w:val="32"/>
          <w:lang w:val="nl-NL"/>
        </w:rPr>
      </w:pPr>
      <w:r>
        <w:rPr>
          <w:rFonts w:ascii="Times New Roman" w:hAnsi="Times New Roman"/>
          <w:sz w:val="32"/>
          <w:szCs w:val="32"/>
          <w:lang w:val="nl-NL"/>
        </w:rPr>
        <w:br w:type="page"/>
      </w:r>
    </w:p>
    <w:p w14:paraId="6AA1E279" w14:textId="77777777" w:rsidR="005807FA" w:rsidRDefault="005807FA" w:rsidP="005807FA">
      <w:pPr>
        <w:spacing w:after="160" w:line="259" w:lineRule="auto"/>
        <w:jc w:val="center"/>
        <w:rPr>
          <w:rFonts w:ascii="Times New Roman" w:hAnsi="Times New Roman"/>
          <w:sz w:val="32"/>
          <w:szCs w:val="32"/>
          <w:lang w:val="nl-NL"/>
        </w:rPr>
        <w:sectPr w:rsidR="005807FA" w:rsidSect="005807FA">
          <w:pgSz w:w="11906" w:h="16838"/>
          <w:pgMar w:top="1440" w:right="1440" w:bottom="1440" w:left="1440" w:header="706" w:footer="706" w:gutter="0"/>
          <w:cols w:space="708"/>
          <w:docGrid w:linePitch="360"/>
        </w:sectPr>
      </w:pPr>
    </w:p>
    <w:p w14:paraId="095A6EB6" w14:textId="222B1A6F" w:rsidR="004F020E" w:rsidRPr="00255DE6" w:rsidRDefault="004F020E" w:rsidP="005807FA">
      <w:pPr>
        <w:spacing w:after="160" w:line="259" w:lineRule="auto"/>
        <w:jc w:val="center"/>
        <w:rPr>
          <w:rFonts w:ascii="Times New Roman" w:hAnsi="Times New Roman"/>
          <w:b/>
          <w:sz w:val="28"/>
          <w:szCs w:val="28"/>
          <w:lang w:val="nl-NL"/>
        </w:rPr>
      </w:pPr>
      <w:r w:rsidRPr="00AA0FC4">
        <w:rPr>
          <w:rFonts w:ascii="Times New Roman" w:hAnsi="Times New Roman"/>
          <w:sz w:val="32"/>
          <w:szCs w:val="32"/>
          <w:lang w:val="nl-NL"/>
        </w:rPr>
        <w:lastRenderedPageBreak/>
        <w:t>LỜI NÓI ĐẦU</w:t>
      </w:r>
    </w:p>
    <w:p w14:paraId="6D5603E5" w14:textId="77777777" w:rsidR="004F020E" w:rsidRPr="00AA0FC4" w:rsidRDefault="004F020E" w:rsidP="004F020E">
      <w:pPr>
        <w:tabs>
          <w:tab w:val="left" w:pos="360"/>
        </w:tabs>
        <w:spacing w:line="360" w:lineRule="auto"/>
        <w:ind w:right="-14" w:firstLine="390"/>
        <w:jc w:val="both"/>
        <w:rPr>
          <w:rFonts w:ascii="Times New Roman" w:hAnsi="Times New Roman"/>
          <w:sz w:val="26"/>
          <w:szCs w:val="26"/>
          <w:lang w:val="nl-NL"/>
        </w:rPr>
      </w:pPr>
      <w:r>
        <w:rPr>
          <w:rFonts w:ascii="Times New Roman" w:hAnsi="Times New Roman"/>
          <w:sz w:val="26"/>
          <w:szCs w:val="26"/>
          <w:lang w:val="nl-NL"/>
        </w:rPr>
        <w:t xml:space="preserve"> </w:t>
      </w:r>
      <w:r w:rsidRPr="00AA0FC4">
        <w:rPr>
          <w:rFonts w:ascii="Times New Roman" w:hAnsi="Times New Roman"/>
          <w:sz w:val="26"/>
          <w:szCs w:val="26"/>
          <w:lang w:val="nl-NL"/>
        </w:rPr>
        <w:t>Động cơ không đồng bộ (KĐB) ba pha rôto lồng sóc được dùng phổ biến trong công nghiệp (vì có ưu điểm là độ tin cậy tốt, giá cả thấp, trọng lượng nhẹ, kết cấu chắc chắn và dễ bảo dưỡng), với dải công suất từ hàng trăm Watts đến vài Megawatts và là bộ phận chính trong các hệ truyền động.</w:t>
      </w:r>
    </w:p>
    <w:p w14:paraId="17E068D9" w14:textId="513A3EA9" w:rsidR="004F020E" w:rsidRPr="00AA0FC4" w:rsidRDefault="004F020E" w:rsidP="004F020E">
      <w:pPr>
        <w:tabs>
          <w:tab w:val="left" w:pos="540"/>
          <w:tab w:val="left" w:pos="2160"/>
        </w:tabs>
        <w:spacing w:line="360" w:lineRule="auto"/>
        <w:ind w:firstLine="624"/>
        <w:jc w:val="both"/>
        <w:rPr>
          <w:rFonts w:ascii="Times New Roman" w:hAnsi="Times New Roman"/>
          <w:sz w:val="26"/>
          <w:szCs w:val="26"/>
          <w:lang w:val="nl-NL"/>
        </w:rPr>
      </w:pPr>
      <w:r w:rsidRPr="00AA0FC4">
        <w:rPr>
          <w:rFonts w:ascii="Times New Roman" w:hAnsi="Times New Roman"/>
          <w:sz w:val="26"/>
          <w:szCs w:val="26"/>
          <w:lang w:val="nl-NL"/>
        </w:rPr>
        <w:t xml:space="preserve"> Ngày nay, hiệu suất của động cơ đã dần trở thành một trong những tiêu chí được áp dụng trong công nghiệp. Vấn đề này đặt ra cho lĩnh vực thiết kế và chế tạo động cơ điện là không ngừng nghiên cứu, thiết kế để tạo ra sản phẩm đạt những chỉ tiêu về kinh tế - kỹ thuật nhằm đáp ứng yêu cầu phát triển của nền kinh tế quốc dân. Chính vì vậy em </w:t>
      </w:r>
      <w:r w:rsidR="006716E1">
        <w:rPr>
          <w:rFonts w:ascii="Times New Roman" w:hAnsi="Times New Roman"/>
          <w:sz w:val="26"/>
          <w:szCs w:val="26"/>
          <w:lang w:val="nl-NL"/>
        </w:rPr>
        <w:t xml:space="preserve">đã chọn </w:t>
      </w:r>
      <w:r w:rsidRPr="00AA0FC4">
        <w:rPr>
          <w:rFonts w:ascii="Times New Roman" w:hAnsi="Times New Roman"/>
          <w:sz w:val="26"/>
          <w:szCs w:val="26"/>
          <w:lang w:val="nl-NL"/>
        </w:rPr>
        <w:t xml:space="preserve">thực hiện đề tài : </w:t>
      </w:r>
      <w:r w:rsidRPr="00AA0FC4">
        <w:rPr>
          <w:rFonts w:ascii="Times New Roman" w:hAnsi="Times New Roman"/>
          <w:b/>
          <w:bCs/>
          <w:i/>
          <w:iCs/>
          <w:sz w:val="26"/>
          <w:szCs w:val="26"/>
          <w:lang w:val="nl-NL"/>
        </w:rPr>
        <w:t>“ Thiết kế động cơ điện không đồng bộ ba pha rôto lồng sóc”</w:t>
      </w:r>
      <w:r w:rsidRPr="00AA0FC4">
        <w:rPr>
          <w:rFonts w:ascii="Times New Roman" w:hAnsi="Times New Roman"/>
          <w:sz w:val="26"/>
          <w:szCs w:val="26"/>
          <w:lang w:val="nl-NL"/>
        </w:rPr>
        <w:t xml:space="preserve"> cho đồ án tốt nghiệp cuối khoá của mình.</w:t>
      </w:r>
    </w:p>
    <w:p w14:paraId="1722FBAA" w14:textId="77777777" w:rsidR="004F020E" w:rsidRPr="00AA0FC4" w:rsidRDefault="004F020E" w:rsidP="004F020E">
      <w:pPr>
        <w:keepNext/>
        <w:spacing w:line="360" w:lineRule="auto"/>
        <w:ind w:firstLine="720"/>
        <w:jc w:val="both"/>
        <w:outlineLvl w:val="1"/>
        <w:rPr>
          <w:rFonts w:ascii="Times New Roman" w:hAnsi="Times New Roman"/>
          <w:sz w:val="26"/>
          <w:szCs w:val="26"/>
          <w:lang w:val="nl-NL"/>
        </w:rPr>
      </w:pPr>
      <w:r w:rsidRPr="00AA0FC4">
        <w:rPr>
          <w:rFonts w:ascii="Times New Roman" w:hAnsi="Times New Roman"/>
          <w:sz w:val="26"/>
          <w:szCs w:val="26"/>
          <w:lang w:val="nl-NL"/>
        </w:rPr>
        <w:t>Nôi dung đồ án gồm 7 chương:</w:t>
      </w:r>
    </w:p>
    <w:p w14:paraId="341D7064" w14:textId="77777777" w:rsidR="004F020E" w:rsidRPr="00AA0FC4" w:rsidRDefault="004F020E" w:rsidP="004F020E">
      <w:pPr>
        <w:spacing w:line="360" w:lineRule="auto"/>
        <w:ind w:left="720" w:hanging="720"/>
        <w:jc w:val="both"/>
        <w:rPr>
          <w:rFonts w:ascii="Times New Roman" w:hAnsi="Times New Roman"/>
          <w:i/>
          <w:sz w:val="26"/>
          <w:szCs w:val="26"/>
          <w:lang w:val="nl-NL"/>
        </w:rPr>
      </w:pPr>
      <w:r w:rsidRPr="00AA0FC4">
        <w:rPr>
          <w:rFonts w:ascii="Times New Roman" w:hAnsi="Times New Roman"/>
          <w:sz w:val="26"/>
          <w:szCs w:val="26"/>
          <w:lang w:val="nl-NL"/>
        </w:rPr>
        <w:t xml:space="preserve">     </w:t>
      </w:r>
      <w:r w:rsidRPr="00AA0FC4">
        <w:rPr>
          <w:rFonts w:ascii="Times New Roman" w:hAnsi="Times New Roman"/>
          <w:sz w:val="26"/>
          <w:szCs w:val="26"/>
          <w:lang w:val="nl-NL"/>
        </w:rPr>
        <w:tab/>
      </w:r>
      <w:r w:rsidRPr="00AA0FC4">
        <w:rPr>
          <w:rFonts w:ascii="Times New Roman" w:hAnsi="Times New Roman"/>
          <w:i/>
          <w:iCs/>
          <w:sz w:val="26"/>
          <w:szCs w:val="26"/>
          <w:lang w:val="nl-NL"/>
        </w:rPr>
        <w:t>Chương 1</w:t>
      </w:r>
      <w:r w:rsidRPr="00AA0FC4">
        <w:rPr>
          <w:rFonts w:ascii="Times New Roman" w:hAnsi="Times New Roman"/>
          <w:b/>
          <w:bCs/>
          <w:i/>
          <w:iCs/>
          <w:sz w:val="26"/>
          <w:szCs w:val="26"/>
          <w:lang w:val="nl-NL"/>
        </w:rPr>
        <w:t>:</w:t>
      </w:r>
      <w:r w:rsidRPr="00AA0FC4">
        <w:rPr>
          <w:rFonts w:ascii="Times New Roman" w:hAnsi="Times New Roman"/>
          <w:sz w:val="26"/>
          <w:szCs w:val="26"/>
          <w:lang w:val="nl-NL"/>
        </w:rPr>
        <w:t xml:space="preserve"> </w:t>
      </w:r>
      <w:r w:rsidRPr="00AA0FC4">
        <w:rPr>
          <w:rFonts w:ascii="Times New Roman" w:hAnsi="Times New Roman"/>
          <w:i/>
          <w:sz w:val="26"/>
          <w:szCs w:val="26"/>
          <w:lang w:val="nl-NL"/>
        </w:rPr>
        <w:t>Đại cương về động cơ điện không đồng bộ</w:t>
      </w:r>
      <w:r w:rsidRPr="00AA0FC4">
        <w:rPr>
          <w:rFonts w:ascii="Times New Roman" w:hAnsi="Times New Roman"/>
          <w:i/>
          <w:iCs/>
          <w:sz w:val="26"/>
          <w:szCs w:val="26"/>
          <w:lang w:val="nl-NL"/>
        </w:rPr>
        <w:t>.</w:t>
      </w:r>
      <w:r w:rsidRPr="00AA0FC4">
        <w:rPr>
          <w:rFonts w:ascii="Times New Roman" w:hAnsi="Times New Roman"/>
          <w:i/>
          <w:sz w:val="26"/>
          <w:szCs w:val="26"/>
          <w:lang w:val="nl-NL"/>
        </w:rPr>
        <w:t xml:space="preserve"> </w:t>
      </w:r>
    </w:p>
    <w:p w14:paraId="686D78AE" w14:textId="77777777" w:rsidR="004F020E" w:rsidRPr="00AA0FC4" w:rsidRDefault="004F020E" w:rsidP="004F020E">
      <w:pPr>
        <w:spacing w:line="360" w:lineRule="auto"/>
        <w:jc w:val="both"/>
        <w:rPr>
          <w:rFonts w:ascii="Times New Roman" w:hAnsi="Times New Roman"/>
          <w:i/>
          <w:iCs/>
          <w:sz w:val="26"/>
          <w:szCs w:val="26"/>
          <w:lang w:val="nl-NL"/>
        </w:rPr>
      </w:pPr>
      <w:r w:rsidRPr="00AA0FC4">
        <w:rPr>
          <w:rFonts w:ascii="Times New Roman" w:hAnsi="Times New Roman"/>
          <w:sz w:val="26"/>
          <w:szCs w:val="26"/>
          <w:lang w:val="nl-NL"/>
        </w:rPr>
        <w:t xml:space="preserve">     </w:t>
      </w:r>
      <w:r w:rsidRPr="00AA0FC4">
        <w:rPr>
          <w:rFonts w:ascii="Times New Roman" w:hAnsi="Times New Roman"/>
          <w:sz w:val="26"/>
          <w:szCs w:val="26"/>
          <w:lang w:val="nl-NL"/>
        </w:rPr>
        <w:tab/>
      </w:r>
      <w:r w:rsidRPr="00AA0FC4">
        <w:rPr>
          <w:rFonts w:ascii="Times New Roman" w:hAnsi="Times New Roman"/>
          <w:i/>
          <w:iCs/>
          <w:sz w:val="26"/>
          <w:szCs w:val="26"/>
          <w:lang w:val="nl-NL"/>
        </w:rPr>
        <w:t>Chương 2</w:t>
      </w:r>
      <w:r w:rsidRPr="00AA0FC4">
        <w:rPr>
          <w:rFonts w:ascii="Times New Roman" w:hAnsi="Times New Roman"/>
          <w:b/>
          <w:bCs/>
          <w:i/>
          <w:iCs/>
          <w:sz w:val="26"/>
          <w:szCs w:val="26"/>
          <w:lang w:val="nl-NL"/>
        </w:rPr>
        <w:t>:</w:t>
      </w:r>
      <w:r w:rsidRPr="00AA0FC4">
        <w:rPr>
          <w:rFonts w:ascii="Times New Roman" w:hAnsi="Times New Roman"/>
          <w:sz w:val="26"/>
          <w:szCs w:val="26"/>
          <w:lang w:val="nl-NL"/>
        </w:rPr>
        <w:t xml:space="preserve"> </w:t>
      </w:r>
      <w:r w:rsidRPr="00AA0FC4">
        <w:rPr>
          <w:rFonts w:ascii="Times New Roman" w:hAnsi="Times New Roman"/>
          <w:i/>
          <w:iCs/>
          <w:sz w:val="26"/>
          <w:szCs w:val="26"/>
          <w:lang w:val="nl-NL"/>
        </w:rPr>
        <w:t>Xác định các kích thước chủ yếu.</w:t>
      </w:r>
    </w:p>
    <w:p w14:paraId="4ABB8892" w14:textId="77777777" w:rsidR="004F020E" w:rsidRPr="00AA0FC4" w:rsidRDefault="004F020E" w:rsidP="004F020E">
      <w:pPr>
        <w:spacing w:line="360" w:lineRule="auto"/>
        <w:ind w:firstLine="360"/>
        <w:jc w:val="both"/>
        <w:rPr>
          <w:rFonts w:ascii="Times New Roman" w:hAnsi="Times New Roman"/>
          <w:i/>
          <w:iCs/>
          <w:sz w:val="26"/>
          <w:szCs w:val="26"/>
        </w:rPr>
      </w:pPr>
      <w:r w:rsidRPr="00AA0FC4">
        <w:rPr>
          <w:rFonts w:ascii="Times New Roman" w:hAnsi="Times New Roman"/>
          <w:sz w:val="26"/>
          <w:szCs w:val="26"/>
          <w:lang w:val="nl-NL"/>
        </w:rPr>
        <w:tab/>
      </w:r>
      <w:proofErr w:type="spellStart"/>
      <w:r w:rsidRPr="00AA0FC4">
        <w:rPr>
          <w:rFonts w:ascii="Times New Roman" w:hAnsi="Times New Roman"/>
          <w:i/>
          <w:iCs/>
          <w:sz w:val="26"/>
          <w:szCs w:val="26"/>
        </w:rPr>
        <w:t>Chương</w:t>
      </w:r>
      <w:proofErr w:type="spellEnd"/>
      <w:r w:rsidRPr="00AA0FC4">
        <w:rPr>
          <w:rFonts w:ascii="Times New Roman" w:hAnsi="Times New Roman"/>
          <w:i/>
          <w:iCs/>
          <w:sz w:val="26"/>
          <w:szCs w:val="26"/>
        </w:rPr>
        <w:t xml:space="preserve"> 3</w:t>
      </w:r>
      <w:r w:rsidRPr="00AA0FC4">
        <w:rPr>
          <w:rFonts w:ascii="Times New Roman" w:hAnsi="Times New Roman"/>
          <w:b/>
          <w:bCs/>
          <w:i/>
          <w:iCs/>
          <w:sz w:val="26"/>
          <w:szCs w:val="26"/>
        </w:rPr>
        <w:t xml:space="preserve">: </w:t>
      </w:r>
      <w:proofErr w:type="spellStart"/>
      <w:r w:rsidRPr="00AA0FC4">
        <w:rPr>
          <w:rFonts w:ascii="Times New Roman" w:hAnsi="Times New Roman"/>
          <w:i/>
          <w:iCs/>
          <w:sz w:val="26"/>
          <w:szCs w:val="26"/>
        </w:rPr>
        <w:t>Thiết</w:t>
      </w:r>
      <w:proofErr w:type="spellEnd"/>
      <w:r w:rsidRPr="00AA0FC4">
        <w:rPr>
          <w:rFonts w:ascii="Times New Roman" w:hAnsi="Times New Roman"/>
          <w:i/>
          <w:iCs/>
          <w:sz w:val="26"/>
          <w:szCs w:val="26"/>
        </w:rPr>
        <w:t xml:space="preserve"> </w:t>
      </w:r>
      <w:proofErr w:type="spellStart"/>
      <w:r w:rsidRPr="00AA0FC4">
        <w:rPr>
          <w:rFonts w:ascii="Times New Roman" w:hAnsi="Times New Roman"/>
          <w:i/>
          <w:iCs/>
          <w:sz w:val="26"/>
          <w:szCs w:val="26"/>
        </w:rPr>
        <w:t>kế</w:t>
      </w:r>
      <w:proofErr w:type="spellEnd"/>
      <w:r w:rsidRPr="00AA0FC4">
        <w:rPr>
          <w:rFonts w:ascii="Times New Roman" w:hAnsi="Times New Roman"/>
          <w:i/>
          <w:iCs/>
          <w:sz w:val="26"/>
          <w:szCs w:val="26"/>
        </w:rPr>
        <w:t xml:space="preserve"> </w:t>
      </w:r>
      <w:proofErr w:type="spellStart"/>
      <w:r w:rsidRPr="00AA0FC4">
        <w:rPr>
          <w:rFonts w:ascii="Times New Roman" w:hAnsi="Times New Roman"/>
          <w:i/>
          <w:iCs/>
          <w:sz w:val="26"/>
          <w:szCs w:val="26"/>
        </w:rPr>
        <w:t>stato</w:t>
      </w:r>
      <w:proofErr w:type="spellEnd"/>
      <w:r w:rsidRPr="00AA0FC4">
        <w:rPr>
          <w:rFonts w:ascii="Times New Roman" w:hAnsi="Times New Roman"/>
          <w:i/>
          <w:iCs/>
          <w:sz w:val="26"/>
          <w:szCs w:val="26"/>
        </w:rPr>
        <w:t>.</w:t>
      </w:r>
    </w:p>
    <w:p w14:paraId="17732F52" w14:textId="77777777" w:rsidR="004F020E" w:rsidRPr="00AA0FC4" w:rsidRDefault="004F020E" w:rsidP="004F020E">
      <w:pPr>
        <w:spacing w:line="360" w:lineRule="auto"/>
        <w:ind w:firstLine="360"/>
        <w:jc w:val="both"/>
        <w:rPr>
          <w:rFonts w:ascii="Times New Roman" w:hAnsi="Times New Roman"/>
          <w:i/>
          <w:iCs/>
          <w:sz w:val="26"/>
          <w:szCs w:val="26"/>
        </w:rPr>
      </w:pPr>
      <w:r w:rsidRPr="00AA0FC4">
        <w:rPr>
          <w:rFonts w:ascii="Times New Roman" w:hAnsi="Times New Roman"/>
          <w:sz w:val="26"/>
          <w:szCs w:val="26"/>
        </w:rPr>
        <w:tab/>
      </w:r>
      <w:proofErr w:type="spellStart"/>
      <w:r w:rsidRPr="00AA0FC4">
        <w:rPr>
          <w:rFonts w:ascii="Times New Roman" w:hAnsi="Times New Roman"/>
          <w:i/>
          <w:iCs/>
          <w:sz w:val="26"/>
          <w:szCs w:val="26"/>
        </w:rPr>
        <w:t>Chương</w:t>
      </w:r>
      <w:proofErr w:type="spellEnd"/>
      <w:r w:rsidRPr="00AA0FC4">
        <w:rPr>
          <w:rFonts w:ascii="Times New Roman" w:hAnsi="Times New Roman"/>
          <w:i/>
          <w:iCs/>
          <w:sz w:val="26"/>
          <w:szCs w:val="26"/>
        </w:rPr>
        <w:t xml:space="preserve"> 4</w:t>
      </w:r>
      <w:r w:rsidRPr="00AA0FC4">
        <w:rPr>
          <w:rFonts w:ascii="Times New Roman" w:hAnsi="Times New Roman"/>
          <w:b/>
          <w:bCs/>
          <w:i/>
          <w:iCs/>
          <w:sz w:val="26"/>
          <w:szCs w:val="26"/>
        </w:rPr>
        <w:t>:</w:t>
      </w:r>
      <w:r w:rsidRPr="00AA0FC4">
        <w:rPr>
          <w:rFonts w:ascii="Times New Roman" w:hAnsi="Times New Roman"/>
          <w:sz w:val="26"/>
          <w:szCs w:val="26"/>
        </w:rPr>
        <w:t xml:space="preserve"> </w:t>
      </w:r>
      <w:proofErr w:type="spellStart"/>
      <w:r w:rsidRPr="00AA0FC4">
        <w:rPr>
          <w:rFonts w:ascii="Times New Roman" w:hAnsi="Times New Roman"/>
          <w:i/>
          <w:iCs/>
          <w:sz w:val="26"/>
          <w:szCs w:val="26"/>
        </w:rPr>
        <w:t>Thiết</w:t>
      </w:r>
      <w:proofErr w:type="spellEnd"/>
      <w:r w:rsidRPr="00AA0FC4">
        <w:rPr>
          <w:rFonts w:ascii="Times New Roman" w:hAnsi="Times New Roman"/>
          <w:i/>
          <w:iCs/>
          <w:sz w:val="26"/>
          <w:szCs w:val="26"/>
        </w:rPr>
        <w:t xml:space="preserve"> </w:t>
      </w:r>
      <w:proofErr w:type="spellStart"/>
      <w:r w:rsidRPr="00AA0FC4">
        <w:rPr>
          <w:rFonts w:ascii="Times New Roman" w:hAnsi="Times New Roman"/>
          <w:i/>
          <w:iCs/>
          <w:sz w:val="26"/>
          <w:szCs w:val="26"/>
        </w:rPr>
        <w:t>kế</w:t>
      </w:r>
      <w:proofErr w:type="spellEnd"/>
      <w:r w:rsidRPr="00AA0FC4">
        <w:rPr>
          <w:rFonts w:ascii="Times New Roman" w:hAnsi="Times New Roman"/>
          <w:i/>
          <w:iCs/>
          <w:sz w:val="26"/>
          <w:szCs w:val="26"/>
        </w:rPr>
        <w:t xml:space="preserve"> </w:t>
      </w:r>
      <w:proofErr w:type="spellStart"/>
      <w:r w:rsidRPr="00AA0FC4">
        <w:rPr>
          <w:rFonts w:ascii="Times New Roman" w:hAnsi="Times New Roman"/>
          <w:i/>
          <w:iCs/>
          <w:sz w:val="26"/>
          <w:szCs w:val="26"/>
        </w:rPr>
        <w:t>rôto</w:t>
      </w:r>
      <w:proofErr w:type="spellEnd"/>
    </w:p>
    <w:p w14:paraId="38EB0DF1" w14:textId="77777777" w:rsidR="004F020E" w:rsidRPr="00AA0FC4" w:rsidRDefault="004F020E" w:rsidP="004F020E">
      <w:pPr>
        <w:spacing w:line="360" w:lineRule="auto"/>
        <w:ind w:left="720"/>
        <w:jc w:val="both"/>
        <w:rPr>
          <w:rFonts w:ascii="Times New Roman" w:hAnsi="Times New Roman"/>
          <w:i/>
          <w:sz w:val="26"/>
          <w:szCs w:val="26"/>
        </w:rPr>
      </w:pPr>
      <w:proofErr w:type="spellStart"/>
      <w:r w:rsidRPr="00AA0FC4">
        <w:rPr>
          <w:rFonts w:ascii="Times New Roman" w:hAnsi="Times New Roman"/>
          <w:i/>
          <w:iCs/>
          <w:sz w:val="26"/>
          <w:szCs w:val="26"/>
        </w:rPr>
        <w:t>Chương</w:t>
      </w:r>
      <w:proofErr w:type="spellEnd"/>
      <w:r w:rsidRPr="00AA0FC4">
        <w:rPr>
          <w:rFonts w:ascii="Times New Roman" w:hAnsi="Times New Roman"/>
          <w:i/>
          <w:iCs/>
          <w:sz w:val="26"/>
          <w:szCs w:val="26"/>
        </w:rPr>
        <w:t xml:space="preserve"> 5</w:t>
      </w:r>
      <w:r w:rsidRPr="00AA0FC4">
        <w:rPr>
          <w:rFonts w:ascii="Times New Roman" w:hAnsi="Times New Roman"/>
          <w:b/>
          <w:bCs/>
          <w:i/>
          <w:iCs/>
          <w:sz w:val="26"/>
          <w:szCs w:val="26"/>
        </w:rPr>
        <w:t>:</w:t>
      </w:r>
      <w:r w:rsidRPr="00AA0FC4">
        <w:rPr>
          <w:rFonts w:ascii="Times New Roman" w:hAnsi="Times New Roman"/>
          <w:sz w:val="26"/>
          <w:szCs w:val="26"/>
        </w:rPr>
        <w:t xml:space="preserve"> </w:t>
      </w:r>
      <w:proofErr w:type="spellStart"/>
      <w:r w:rsidRPr="00AA0FC4">
        <w:rPr>
          <w:rFonts w:ascii="Times New Roman" w:hAnsi="Times New Roman"/>
          <w:i/>
          <w:sz w:val="26"/>
          <w:szCs w:val="26"/>
        </w:rPr>
        <w:t>Tính</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toán</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mạch</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từ</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và</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xác</w:t>
      </w:r>
      <w:proofErr w:type="spellEnd"/>
      <w:r w:rsidRPr="00AA0FC4">
        <w:rPr>
          <w:rFonts w:ascii="Times New Roman" w:hAnsi="Times New Roman"/>
          <w:i/>
          <w:sz w:val="26"/>
          <w:szCs w:val="26"/>
        </w:rPr>
        <w:t xml:space="preserve"> </w:t>
      </w:r>
      <w:proofErr w:type="spellStart"/>
      <w:r w:rsidRPr="00AA0FC4">
        <w:rPr>
          <w:rFonts w:ascii="Times New Roman" w:hAnsi="Times New Roman" w:hint="eastAsia"/>
          <w:i/>
          <w:sz w:val="26"/>
          <w:szCs w:val="26"/>
        </w:rPr>
        <w:t>đ</w:t>
      </w:r>
      <w:r w:rsidRPr="00AA0FC4">
        <w:rPr>
          <w:rFonts w:ascii="Times New Roman" w:hAnsi="Times New Roman"/>
          <w:i/>
          <w:sz w:val="26"/>
          <w:szCs w:val="26"/>
        </w:rPr>
        <w:t>ịnh</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tham</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số</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của</w:t>
      </w:r>
      <w:proofErr w:type="spellEnd"/>
      <w:r w:rsidRPr="00AA0FC4">
        <w:rPr>
          <w:rFonts w:ascii="Times New Roman" w:hAnsi="Times New Roman"/>
          <w:i/>
          <w:sz w:val="26"/>
          <w:szCs w:val="26"/>
        </w:rPr>
        <w:t xml:space="preserve"> </w:t>
      </w:r>
      <w:proofErr w:type="spellStart"/>
      <w:r w:rsidRPr="00AA0FC4">
        <w:rPr>
          <w:rFonts w:ascii="Times New Roman" w:hAnsi="Times New Roman" w:hint="eastAsia"/>
          <w:i/>
          <w:sz w:val="26"/>
          <w:szCs w:val="26"/>
        </w:rPr>
        <w:t>đ</w:t>
      </w:r>
      <w:r w:rsidRPr="00AA0FC4">
        <w:rPr>
          <w:rFonts w:ascii="Times New Roman" w:hAnsi="Times New Roman"/>
          <w:i/>
          <w:sz w:val="26"/>
          <w:szCs w:val="26"/>
        </w:rPr>
        <w:t>ộng</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c</w:t>
      </w:r>
      <w:r w:rsidRPr="00AA0FC4">
        <w:rPr>
          <w:rFonts w:ascii="Times New Roman" w:hAnsi="Times New Roman" w:hint="eastAsia"/>
          <w:i/>
          <w:sz w:val="26"/>
          <w:szCs w:val="26"/>
        </w:rPr>
        <w:t>ơ</w:t>
      </w:r>
      <w:proofErr w:type="spellEnd"/>
      <w:r w:rsidRPr="00AA0FC4">
        <w:rPr>
          <w:rFonts w:ascii="Times New Roman" w:hAnsi="Times New Roman"/>
          <w:i/>
          <w:sz w:val="26"/>
          <w:szCs w:val="26"/>
        </w:rPr>
        <w:t xml:space="preserve"> ở </w:t>
      </w:r>
      <w:proofErr w:type="spellStart"/>
      <w:proofErr w:type="gramStart"/>
      <w:r w:rsidRPr="00AA0FC4">
        <w:rPr>
          <w:rFonts w:ascii="Times New Roman" w:hAnsi="Times New Roman"/>
          <w:i/>
          <w:sz w:val="26"/>
          <w:szCs w:val="26"/>
        </w:rPr>
        <w:t>chế</w:t>
      </w:r>
      <w:proofErr w:type="spellEnd"/>
      <w:r w:rsidRPr="00AA0FC4">
        <w:rPr>
          <w:rFonts w:ascii="Times New Roman" w:hAnsi="Times New Roman"/>
          <w:i/>
          <w:sz w:val="26"/>
          <w:szCs w:val="26"/>
        </w:rPr>
        <w:t xml:space="preserve">  </w:t>
      </w:r>
      <w:proofErr w:type="spellStart"/>
      <w:r w:rsidRPr="00AA0FC4">
        <w:rPr>
          <w:rFonts w:ascii="Times New Roman" w:hAnsi="Times New Roman" w:hint="eastAsia"/>
          <w:i/>
          <w:sz w:val="26"/>
          <w:szCs w:val="26"/>
        </w:rPr>
        <w:t>đ</w:t>
      </w:r>
      <w:r w:rsidRPr="00AA0FC4">
        <w:rPr>
          <w:rFonts w:ascii="Times New Roman" w:hAnsi="Times New Roman"/>
          <w:i/>
          <w:sz w:val="26"/>
          <w:szCs w:val="26"/>
        </w:rPr>
        <w:t>ộ</w:t>
      </w:r>
      <w:proofErr w:type="spellEnd"/>
      <w:proofErr w:type="gramEnd"/>
      <w:r w:rsidRPr="00AA0FC4">
        <w:rPr>
          <w:rFonts w:ascii="Times New Roman" w:hAnsi="Times New Roman"/>
          <w:i/>
          <w:sz w:val="26"/>
          <w:szCs w:val="26"/>
        </w:rPr>
        <w:t xml:space="preserve"> </w:t>
      </w:r>
      <w:proofErr w:type="spellStart"/>
      <w:r w:rsidRPr="00AA0FC4">
        <w:rPr>
          <w:rFonts w:ascii="Times New Roman" w:hAnsi="Times New Roman" w:hint="eastAsia"/>
          <w:i/>
          <w:sz w:val="26"/>
          <w:szCs w:val="26"/>
        </w:rPr>
        <w:t>đ</w:t>
      </w:r>
      <w:r w:rsidRPr="00AA0FC4">
        <w:rPr>
          <w:rFonts w:ascii="Times New Roman" w:hAnsi="Times New Roman"/>
          <w:i/>
          <w:sz w:val="26"/>
          <w:szCs w:val="26"/>
        </w:rPr>
        <w:t>ịnh</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mức</w:t>
      </w:r>
      <w:proofErr w:type="spellEnd"/>
      <w:r w:rsidRPr="00AA0FC4">
        <w:rPr>
          <w:rFonts w:ascii="Times New Roman" w:hAnsi="Times New Roman"/>
          <w:i/>
          <w:sz w:val="26"/>
          <w:szCs w:val="26"/>
        </w:rPr>
        <w:t>.</w:t>
      </w:r>
    </w:p>
    <w:p w14:paraId="2C82B663" w14:textId="77777777" w:rsidR="004F020E" w:rsidRPr="00AA0FC4" w:rsidRDefault="004F020E" w:rsidP="004F020E">
      <w:pPr>
        <w:spacing w:line="360" w:lineRule="auto"/>
        <w:ind w:firstLine="360"/>
        <w:jc w:val="both"/>
        <w:rPr>
          <w:rFonts w:ascii="Times New Roman" w:hAnsi="Times New Roman"/>
          <w:sz w:val="26"/>
          <w:szCs w:val="26"/>
        </w:rPr>
      </w:pPr>
      <w:r w:rsidRPr="00AA0FC4">
        <w:rPr>
          <w:rFonts w:ascii="Times New Roman" w:hAnsi="Times New Roman"/>
          <w:sz w:val="26"/>
          <w:szCs w:val="26"/>
        </w:rPr>
        <w:tab/>
      </w:r>
      <w:proofErr w:type="spellStart"/>
      <w:r w:rsidRPr="00AA0FC4">
        <w:rPr>
          <w:rFonts w:ascii="Times New Roman" w:hAnsi="Times New Roman"/>
          <w:i/>
          <w:iCs/>
          <w:sz w:val="26"/>
          <w:szCs w:val="26"/>
        </w:rPr>
        <w:t>Chương</w:t>
      </w:r>
      <w:proofErr w:type="spellEnd"/>
      <w:r w:rsidRPr="00AA0FC4">
        <w:rPr>
          <w:rFonts w:ascii="Times New Roman" w:hAnsi="Times New Roman"/>
          <w:i/>
          <w:iCs/>
          <w:sz w:val="26"/>
          <w:szCs w:val="26"/>
        </w:rPr>
        <w:t xml:space="preserve"> 6</w:t>
      </w:r>
      <w:r w:rsidRPr="00AA0FC4">
        <w:rPr>
          <w:rFonts w:ascii="Times New Roman" w:hAnsi="Times New Roman"/>
          <w:b/>
          <w:bCs/>
          <w:i/>
          <w:iCs/>
          <w:sz w:val="26"/>
          <w:szCs w:val="26"/>
        </w:rPr>
        <w:t>:</w:t>
      </w:r>
      <w:r w:rsidRPr="00AA0FC4">
        <w:rPr>
          <w:rFonts w:ascii="Times New Roman" w:hAnsi="Times New Roman"/>
          <w:sz w:val="26"/>
          <w:szCs w:val="26"/>
        </w:rPr>
        <w:t xml:space="preserve"> </w:t>
      </w:r>
      <w:proofErr w:type="spellStart"/>
      <w:r w:rsidRPr="00AA0FC4">
        <w:rPr>
          <w:rFonts w:ascii="Times New Roman" w:hAnsi="Times New Roman" w:hint="eastAsia"/>
          <w:i/>
          <w:sz w:val="26"/>
          <w:szCs w:val="26"/>
        </w:rPr>
        <w:t>Đ</w:t>
      </w:r>
      <w:r w:rsidRPr="00AA0FC4">
        <w:rPr>
          <w:rFonts w:ascii="Times New Roman" w:hAnsi="Times New Roman"/>
          <w:i/>
          <w:sz w:val="26"/>
          <w:szCs w:val="26"/>
        </w:rPr>
        <w:t>ặc</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tính</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làm</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việc</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và</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khởi</w:t>
      </w:r>
      <w:proofErr w:type="spellEnd"/>
      <w:r w:rsidRPr="00AA0FC4">
        <w:rPr>
          <w:rFonts w:ascii="Times New Roman" w:hAnsi="Times New Roman"/>
          <w:i/>
          <w:sz w:val="26"/>
          <w:szCs w:val="26"/>
        </w:rPr>
        <w:t xml:space="preserve"> </w:t>
      </w:r>
      <w:proofErr w:type="spellStart"/>
      <w:r w:rsidRPr="00AA0FC4">
        <w:rPr>
          <w:rFonts w:ascii="Times New Roman" w:hAnsi="Times New Roman" w:hint="eastAsia"/>
          <w:i/>
          <w:sz w:val="26"/>
          <w:szCs w:val="26"/>
        </w:rPr>
        <w:t>đ</w:t>
      </w:r>
      <w:r w:rsidRPr="00AA0FC4">
        <w:rPr>
          <w:rFonts w:ascii="Times New Roman" w:hAnsi="Times New Roman"/>
          <w:i/>
          <w:sz w:val="26"/>
          <w:szCs w:val="26"/>
        </w:rPr>
        <w:t>ộng</w:t>
      </w:r>
      <w:proofErr w:type="spellEnd"/>
      <w:r w:rsidRPr="00AA0FC4">
        <w:rPr>
          <w:rFonts w:ascii="Times New Roman" w:hAnsi="Times New Roman"/>
          <w:sz w:val="26"/>
          <w:szCs w:val="26"/>
        </w:rPr>
        <w:t>.</w:t>
      </w:r>
    </w:p>
    <w:p w14:paraId="2D9BB3A8" w14:textId="77777777" w:rsidR="004F020E" w:rsidRPr="00AA0FC4" w:rsidRDefault="004F020E" w:rsidP="004F020E">
      <w:pPr>
        <w:spacing w:line="360" w:lineRule="auto"/>
        <w:ind w:firstLine="720"/>
        <w:jc w:val="both"/>
        <w:rPr>
          <w:rFonts w:ascii="Times New Roman" w:hAnsi="Times New Roman"/>
          <w:sz w:val="26"/>
          <w:szCs w:val="26"/>
        </w:rPr>
      </w:pPr>
      <w:proofErr w:type="spellStart"/>
      <w:r w:rsidRPr="00AA0FC4">
        <w:rPr>
          <w:rFonts w:ascii="Times New Roman" w:hAnsi="Times New Roman"/>
          <w:i/>
          <w:iCs/>
          <w:sz w:val="26"/>
          <w:szCs w:val="26"/>
        </w:rPr>
        <w:t>Chương</w:t>
      </w:r>
      <w:proofErr w:type="spellEnd"/>
      <w:r w:rsidRPr="00AA0FC4">
        <w:rPr>
          <w:rFonts w:ascii="Times New Roman" w:hAnsi="Times New Roman"/>
          <w:i/>
          <w:iCs/>
          <w:sz w:val="26"/>
          <w:szCs w:val="26"/>
        </w:rPr>
        <w:t xml:space="preserve"> 7:</w:t>
      </w:r>
      <w:r w:rsidRPr="00AA0FC4">
        <w:rPr>
          <w:rFonts w:ascii="Times New Roman" w:hAnsi="Times New Roman"/>
          <w:sz w:val="26"/>
          <w:szCs w:val="26"/>
        </w:rPr>
        <w:t xml:space="preserve"> </w:t>
      </w:r>
      <w:proofErr w:type="spellStart"/>
      <w:r w:rsidRPr="00AA0FC4">
        <w:rPr>
          <w:rFonts w:ascii="Times New Roman" w:hAnsi="Times New Roman"/>
          <w:i/>
          <w:sz w:val="26"/>
          <w:szCs w:val="26"/>
        </w:rPr>
        <w:t>Trọng</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l</w:t>
      </w:r>
      <w:r w:rsidRPr="00AA0FC4">
        <w:rPr>
          <w:rFonts w:ascii="Times New Roman" w:hAnsi="Times New Roman" w:hint="eastAsia"/>
          <w:i/>
          <w:sz w:val="26"/>
          <w:szCs w:val="26"/>
        </w:rPr>
        <w:t>ư</w:t>
      </w:r>
      <w:r w:rsidRPr="00AA0FC4">
        <w:rPr>
          <w:rFonts w:ascii="Times New Roman" w:hAnsi="Times New Roman"/>
          <w:i/>
          <w:sz w:val="26"/>
          <w:szCs w:val="26"/>
        </w:rPr>
        <w:t>ợng</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vật</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liệu</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tác</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dụng</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và</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chỉ</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tiêu</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sử</w:t>
      </w:r>
      <w:proofErr w:type="spellEnd"/>
      <w:r w:rsidRPr="00AA0FC4">
        <w:rPr>
          <w:rFonts w:ascii="Times New Roman" w:hAnsi="Times New Roman"/>
          <w:i/>
          <w:sz w:val="26"/>
          <w:szCs w:val="26"/>
        </w:rPr>
        <w:t xml:space="preserve"> </w:t>
      </w:r>
      <w:proofErr w:type="spellStart"/>
      <w:r w:rsidRPr="00AA0FC4">
        <w:rPr>
          <w:rFonts w:ascii="Times New Roman" w:hAnsi="Times New Roman"/>
          <w:i/>
          <w:sz w:val="26"/>
          <w:szCs w:val="26"/>
        </w:rPr>
        <w:t>dụng</w:t>
      </w:r>
      <w:proofErr w:type="spellEnd"/>
      <w:r w:rsidRPr="00AA0FC4">
        <w:rPr>
          <w:rFonts w:ascii="Times New Roman" w:hAnsi="Times New Roman"/>
          <w:i/>
          <w:sz w:val="26"/>
          <w:szCs w:val="26"/>
        </w:rPr>
        <w:t>.</w:t>
      </w:r>
    </w:p>
    <w:p w14:paraId="4947F6A4" w14:textId="77777777" w:rsidR="004F020E" w:rsidRPr="00AA0FC4" w:rsidRDefault="004F020E" w:rsidP="004F020E">
      <w:pPr>
        <w:spacing w:line="360" w:lineRule="auto"/>
        <w:ind w:firstLine="720"/>
        <w:jc w:val="both"/>
        <w:rPr>
          <w:rFonts w:ascii="Times New Roman" w:hAnsi="Times New Roman"/>
          <w:sz w:val="26"/>
          <w:szCs w:val="26"/>
        </w:rPr>
      </w:pPr>
      <w:proofErr w:type="spellStart"/>
      <w:r w:rsidRPr="00AA0FC4">
        <w:rPr>
          <w:rFonts w:ascii="Times New Roman" w:hAnsi="Times New Roman"/>
          <w:sz w:val="26"/>
          <w:szCs w:val="26"/>
        </w:rPr>
        <w:t>Em</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xi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bày</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ỏ</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lò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biết</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ơ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ác</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hầy</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ô</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giáo</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mà</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đặc</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biệt</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là</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ác</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hầy</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ô</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giáo</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rong</w:t>
      </w:r>
      <w:proofErr w:type="spellEnd"/>
      <w:r w:rsidRPr="00AA0FC4">
        <w:rPr>
          <w:rFonts w:ascii="Times New Roman" w:hAnsi="Times New Roman"/>
          <w:sz w:val="26"/>
          <w:szCs w:val="26"/>
        </w:rPr>
        <w:t xml:space="preserve"> khoa </w:t>
      </w:r>
      <w:proofErr w:type="spellStart"/>
      <w:r>
        <w:rPr>
          <w:rFonts w:ascii="Times New Roman" w:hAnsi="Times New Roman"/>
          <w:sz w:val="26"/>
          <w:szCs w:val="26"/>
        </w:rPr>
        <w:t>Điện</w:t>
      </w:r>
      <w:proofErr w:type="spellEnd"/>
      <w:r>
        <w:rPr>
          <w:rFonts w:ascii="Times New Roman" w:hAnsi="Times New Roman"/>
          <w:sz w:val="26"/>
          <w:szCs w:val="26"/>
        </w:rPr>
        <w:t xml:space="preserve"> – </w:t>
      </w:r>
      <w:proofErr w:type="spellStart"/>
      <w:r>
        <w:rPr>
          <w:rFonts w:ascii="Times New Roman" w:hAnsi="Times New Roman"/>
          <w:sz w:val="26"/>
          <w:szCs w:val="26"/>
        </w:rPr>
        <w:t>Điện</w:t>
      </w:r>
      <w:proofErr w:type="spellEnd"/>
      <w:r>
        <w:rPr>
          <w:rFonts w:ascii="Times New Roman" w:hAnsi="Times New Roman"/>
          <w:sz w:val="26"/>
          <w:szCs w:val="26"/>
        </w:rPr>
        <w:t xml:space="preserve"> </w:t>
      </w:r>
      <w:proofErr w:type="spellStart"/>
      <w:r>
        <w:rPr>
          <w:rFonts w:ascii="Times New Roman" w:hAnsi="Times New Roman"/>
          <w:sz w:val="26"/>
          <w:szCs w:val="26"/>
        </w:rPr>
        <w:t>Tử</w:t>
      </w:r>
      <w:proofErr w:type="spellEnd"/>
      <w:r>
        <w:rPr>
          <w:rFonts w:ascii="Times New Roman" w:hAnsi="Times New Roman"/>
          <w:sz w:val="26"/>
          <w:szCs w:val="26"/>
        </w:rPr>
        <w:t xml:space="preserve"> </w:t>
      </w:r>
      <w:proofErr w:type="spellStart"/>
      <w:r w:rsidRPr="00AA0FC4">
        <w:rPr>
          <w:rFonts w:ascii="Times New Roman" w:hAnsi="Times New Roman"/>
          <w:sz w:val="26"/>
          <w:szCs w:val="26"/>
        </w:rPr>
        <w:t>đã</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giúp</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đỡ</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hỉ</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bảo</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em</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ậ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ình</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ro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nhữ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năm</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học</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ập</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ại</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rườ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Đại</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Học</w:t>
      </w:r>
      <w:proofErr w:type="spellEnd"/>
      <w:r>
        <w:rPr>
          <w:rFonts w:ascii="Times New Roman" w:hAnsi="Times New Roman"/>
          <w:sz w:val="26"/>
          <w:szCs w:val="26"/>
        </w:rPr>
        <w:t xml:space="preserve"> </w:t>
      </w:r>
      <w:proofErr w:type="spellStart"/>
      <w:r>
        <w:rPr>
          <w:rFonts w:ascii="Times New Roman" w:hAnsi="Times New Roman"/>
          <w:sz w:val="26"/>
          <w:szCs w:val="26"/>
        </w:rPr>
        <w:t>Duy</w:t>
      </w:r>
      <w:proofErr w:type="spellEnd"/>
      <w:r>
        <w:rPr>
          <w:rFonts w:ascii="Times New Roman" w:hAnsi="Times New Roman"/>
          <w:sz w:val="26"/>
          <w:szCs w:val="26"/>
        </w:rPr>
        <w:t xml:space="preserve"> </w:t>
      </w:r>
      <w:proofErr w:type="spellStart"/>
      <w:r>
        <w:rPr>
          <w:rFonts w:ascii="Times New Roman" w:hAnsi="Times New Roman"/>
          <w:sz w:val="26"/>
          <w:szCs w:val="26"/>
        </w:rPr>
        <w:t>Tân</w:t>
      </w:r>
      <w:proofErr w:type="spellEnd"/>
      <w:r w:rsidRPr="00AA0FC4">
        <w:rPr>
          <w:rFonts w:ascii="Times New Roman" w:hAnsi="Times New Roman"/>
          <w:sz w:val="26"/>
          <w:szCs w:val="26"/>
        </w:rPr>
        <w:t xml:space="preserve">. Cho </w:t>
      </w:r>
      <w:proofErr w:type="spellStart"/>
      <w:r w:rsidRPr="00AA0FC4">
        <w:rPr>
          <w:rFonts w:ascii="Times New Roman" w:hAnsi="Times New Roman"/>
          <w:sz w:val="26"/>
          <w:szCs w:val="26"/>
        </w:rPr>
        <w:t>em</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gửi</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lời</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ảm</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ơ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hâ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hành</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đế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hầy</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giáo</w:t>
      </w:r>
      <w:proofErr w:type="spellEnd"/>
      <w:r w:rsidRPr="00AA0FC4">
        <w:rPr>
          <w:rFonts w:ascii="Times New Roman" w:hAnsi="Times New Roman"/>
          <w:sz w:val="26"/>
          <w:szCs w:val="26"/>
        </w:rPr>
        <w:t xml:space="preserve"> </w:t>
      </w:r>
      <w:r>
        <w:rPr>
          <w:rFonts w:ascii="Times New Roman" w:hAnsi="Times New Roman"/>
          <w:b/>
          <w:bCs/>
          <w:sz w:val="26"/>
          <w:szCs w:val="26"/>
        </w:rPr>
        <w:t xml:space="preserve">Nguyễn Thanh </w:t>
      </w:r>
      <w:proofErr w:type="spellStart"/>
      <w:r>
        <w:rPr>
          <w:rFonts w:ascii="Times New Roman" w:hAnsi="Times New Roman"/>
          <w:b/>
          <w:bCs/>
          <w:sz w:val="26"/>
          <w:szCs w:val="26"/>
        </w:rPr>
        <w:t>Hùng</w:t>
      </w:r>
      <w:proofErr w:type="spellEnd"/>
      <w:r>
        <w:rPr>
          <w:rFonts w:ascii="Times New Roman" w:hAnsi="Times New Roman"/>
          <w:b/>
          <w:bCs/>
          <w:sz w:val="26"/>
          <w:szCs w:val="26"/>
        </w:rPr>
        <w:t xml:space="preserve"> </w:t>
      </w:r>
      <w:r w:rsidRPr="00AA0FC4">
        <w:rPr>
          <w:rFonts w:ascii="Times New Roman" w:hAnsi="Times New Roman"/>
          <w:sz w:val="26"/>
          <w:szCs w:val="26"/>
        </w:rPr>
        <w:t xml:space="preserve">– </w:t>
      </w:r>
      <w:proofErr w:type="spellStart"/>
      <w:r w:rsidRPr="00AA0FC4">
        <w:rPr>
          <w:rFonts w:ascii="Times New Roman" w:hAnsi="Times New Roman"/>
          <w:sz w:val="26"/>
          <w:szCs w:val="26"/>
        </w:rPr>
        <w:t>là</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người</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rực</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iếp</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hướ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dẫ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em</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hoà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hành</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bả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đồ</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á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ốt</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nghiệp</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này</w:t>
      </w:r>
      <w:proofErr w:type="spellEnd"/>
      <w:r w:rsidRPr="00AA0FC4">
        <w:rPr>
          <w:rFonts w:ascii="Times New Roman" w:hAnsi="Times New Roman"/>
          <w:sz w:val="26"/>
          <w:szCs w:val="26"/>
        </w:rPr>
        <w:t>.</w:t>
      </w:r>
    </w:p>
    <w:p w14:paraId="68CDDDC6" w14:textId="77777777" w:rsidR="004F020E" w:rsidRDefault="004F020E" w:rsidP="004F020E">
      <w:pPr>
        <w:spacing w:line="360" w:lineRule="auto"/>
        <w:ind w:firstLine="720"/>
        <w:jc w:val="both"/>
        <w:rPr>
          <w:rFonts w:ascii="Times New Roman" w:hAnsi="Times New Roman"/>
          <w:sz w:val="26"/>
          <w:szCs w:val="26"/>
        </w:rPr>
      </w:pPr>
      <w:proofErr w:type="spellStart"/>
      <w:r w:rsidRPr="00AA0FC4">
        <w:rPr>
          <w:rFonts w:ascii="Times New Roman" w:hAnsi="Times New Roman"/>
          <w:sz w:val="26"/>
          <w:szCs w:val="26"/>
        </w:rPr>
        <w:t>Tro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một</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khoả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hời</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gia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ngắ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hắc</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rằ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bả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đồ</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á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ốt</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nghiệp</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sẽ</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khô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ránh</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khỏi</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nhữ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hiếu</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sót</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Em</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rất</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mong</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được</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sự</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hỉ</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dẫ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ủa</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hầy</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giáo</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ô</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giáo</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và</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ác</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bạ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Em</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xi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hân</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thành</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cảm</w:t>
      </w:r>
      <w:proofErr w:type="spellEnd"/>
      <w:r w:rsidRPr="00AA0FC4">
        <w:rPr>
          <w:rFonts w:ascii="Times New Roman" w:hAnsi="Times New Roman"/>
          <w:sz w:val="26"/>
          <w:szCs w:val="26"/>
        </w:rPr>
        <w:t xml:space="preserve"> </w:t>
      </w:r>
      <w:proofErr w:type="spellStart"/>
      <w:r w:rsidRPr="00AA0FC4">
        <w:rPr>
          <w:rFonts w:ascii="Times New Roman" w:hAnsi="Times New Roman"/>
          <w:sz w:val="26"/>
          <w:szCs w:val="26"/>
        </w:rPr>
        <w:t>ơn</w:t>
      </w:r>
      <w:proofErr w:type="spellEnd"/>
      <w:r w:rsidRPr="00AA0FC4">
        <w:rPr>
          <w:rFonts w:ascii="Times New Roman" w:hAnsi="Times New Roman"/>
          <w:sz w:val="26"/>
          <w:szCs w:val="26"/>
        </w:rPr>
        <w:t>.</w:t>
      </w:r>
      <w:r>
        <w:rPr>
          <w:rFonts w:ascii="Times New Roman" w:hAnsi="Times New Roman"/>
          <w:sz w:val="26"/>
          <w:szCs w:val="26"/>
        </w:rPr>
        <w:t xml:space="preserve">                                    </w:t>
      </w:r>
    </w:p>
    <w:p w14:paraId="3CC1D9DC" w14:textId="77777777" w:rsidR="004F020E" w:rsidRDefault="004F020E" w:rsidP="004F020E">
      <w:pPr>
        <w:spacing w:line="360" w:lineRule="auto"/>
        <w:ind w:firstLine="720"/>
        <w:jc w:val="both"/>
        <w:rPr>
          <w:rFonts w:ascii="Times New Roman" w:hAnsi="Times New Roman"/>
          <w:sz w:val="26"/>
          <w:szCs w:val="26"/>
        </w:rPr>
      </w:pPr>
      <w:r>
        <w:rPr>
          <w:rFonts w:ascii="Times New Roman" w:hAnsi="Times New Roman"/>
          <w:sz w:val="26"/>
          <w:szCs w:val="26"/>
        </w:rPr>
        <w:t xml:space="preserve">                                                                                      </w:t>
      </w:r>
    </w:p>
    <w:p w14:paraId="73CF9A18" w14:textId="77777777" w:rsidR="004F020E" w:rsidRDefault="004F020E" w:rsidP="004F020E">
      <w:pPr>
        <w:spacing w:line="360" w:lineRule="auto"/>
        <w:ind w:firstLine="720"/>
        <w:jc w:val="both"/>
        <w:rPr>
          <w:rFonts w:ascii="Times New Roman" w:hAnsi="Times New Roman"/>
          <w:sz w:val="26"/>
          <w:szCs w:val="26"/>
        </w:rPr>
      </w:pPr>
    </w:p>
    <w:p w14:paraId="7FFD8B87" w14:textId="152EDDAB" w:rsidR="004F020E" w:rsidRDefault="004F020E" w:rsidP="004F020E">
      <w:pPr>
        <w:spacing w:line="360" w:lineRule="auto"/>
        <w:ind w:left="4320" w:firstLine="720"/>
        <w:jc w:val="center"/>
        <w:rPr>
          <w:rFonts w:ascii="Times New Roman" w:hAnsi="Times New Roman"/>
          <w:b/>
          <w:bCs/>
          <w:sz w:val="26"/>
          <w:szCs w:val="26"/>
        </w:rPr>
      </w:pPr>
      <w:proofErr w:type="spellStart"/>
      <w:r w:rsidRPr="00AA0FC4">
        <w:rPr>
          <w:rFonts w:ascii="Times New Roman" w:hAnsi="Times New Roman"/>
          <w:b/>
          <w:bCs/>
          <w:sz w:val="26"/>
          <w:szCs w:val="26"/>
        </w:rPr>
        <w:t>Sinh</w:t>
      </w:r>
      <w:proofErr w:type="spellEnd"/>
      <w:r w:rsidRPr="00AA0FC4">
        <w:rPr>
          <w:rFonts w:ascii="Times New Roman" w:hAnsi="Times New Roman"/>
          <w:b/>
          <w:bCs/>
          <w:sz w:val="26"/>
          <w:szCs w:val="26"/>
        </w:rPr>
        <w:t xml:space="preserve"> </w:t>
      </w:r>
      <w:proofErr w:type="spellStart"/>
      <w:r w:rsidRPr="00AA0FC4">
        <w:rPr>
          <w:rFonts w:ascii="Times New Roman" w:hAnsi="Times New Roman"/>
          <w:b/>
          <w:bCs/>
          <w:sz w:val="26"/>
          <w:szCs w:val="26"/>
        </w:rPr>
        <w:t>viên</w:t>
      </w:r>
      <w:proofErr w:type="spellEnd"/>
    </w:p>
    <w:p w14:paraId="3CDEC316" w14:textId="03EA557A" w:rsidR="004F020E" w:rsidRPr="00AA0FC4" w:rsidRDefault="004F020E" w:rsidP="004F020E">
      <w:pPr>
        <w:spacing w:line="360" w:lineRule="auto"/>
        <w:ind w:left="4320" w:firstLine="720"/>
        <w:jc w:val="center"/>
        <w:rPr>
          <w:rFonts w:ascii="Times New Roman" w:hAnsi="Times New Roman"/>
          <w:sz w:val="26"/>
          <w:szCs w:val="26"/>
        </w:rPr>
      </w:pPr>
      <w:r w:rsidRPr="00AA0FC4">
        <w:rPr>
          <w:rFonts w:ascii="Times New Roman" w:hAnsi="Times New Roman"/>
          <w:b/>
          <w:bCs/>
          <w:sz w:val="26"/>
          <w:szCs w:val="26"/>
        </w:rPr>
        <w:t xml:space="preserve">Nguyễn </w:t>
      </w:r>
      <w:r>
        <w:rPr>
          <w:rFonts w:ascii="Times New Roman" w:hAnsi="Times New Roman"/>
          <w:b/>
          <w:bCs/>
          <w:sz w:val="26"/>
          <w:szCs w:val="26"/>
        </w:rPr>
        <w:t xml:space="preserve">Đình Đức                </w:t>
      </w:r>
    </w:p>
    <w:p w14:paraId="48EF055F" w14:textId="77777777" w:rsidR="004F020E" w:rsidRPr="004F020E" w:rsidRDefault="004F020E" w:rsidP="004F020E">
      <w:pPr>
        <w:tabs>
          <w:tab w:val="left" w:pos="6108"/>
        </w:tabs>
        <w:spacing w:line="360" w:lineRule="auto"/>
        <w:jc w:val="center"/>
        <w:outlineLvl w:val="2"/>
        <w:rPr>
          <w:rFonts w:ascii="Times New Roman" w:hAnsi="Times New Roman"/>
          <w:b/>
          <w:sz w:val="32"/>
          <w:szCs w:val="32"/>
        </w:rPr>
      </w:pPr>
      <w:r w:rsidRPr="004F020E">
        <w:rPr>
          <w:rFonts w:ascii="Times New Roman" w:hAnsi="Times New Roman"/>
          <w:b/>
          <w:sz w:val="32"/>
          <w:szCs w:val="32"/>
        </w:rPr>
        <w:lastRenderedPageBreak/>
        <w:t>CHƯƠNG 1</w:t>
      </w:r>
    </w:p>
    <w:p w14:paraId="14ADFA50" w14:textId="77777777" w:rsidR="004F020E" w:rsidRPr="004F020E" w:rsidRDefault="004F020E" w:rsidP="004F020E">
      <w:pPr>
        <w:spacing w:line="360" w:lineRule="auto"/>
        <w:ind w:firstLine="720"/>
        <w:jc w:val="center"/>
        <w:outlineLvl w:val="2"/>
        <w:rPr>
          <w:rFonts w:ascii="Times New Roman" w:hAnsi="Times New Roman"/>
          <w:b/>
          <w:sz w:val="32"/>
          <w:szCs w:val="32"/>
        </w:rPr>
      </w:pPr>
      <w:r w:rsidRPr="004F020E">
        <w:rPr>
          <w:rFonts w:ascii="Times New Roman" w:hAnsi="Times New Roman"/>
          <w:b/>
          <w:sz w:val="32"/>
          <w:szCs w:val="32"/>
        </w:rPr>
        <w:t>ĐẠI CƯƠNG VỀ ĐỘNG CƠ ĐIỆN KHÔNG ĐỒNG BỘ</w:t>
      </w:r>
    </w:p>
    <w:p w14:paraId="716878A5" w14:textId="77777777" w:rsidR="004F020E" w:rsidRPr="001314F6" w:rsidRDefault="004F020E" w:rsidP="004F020E">
      <w:pPr>
        <w:spacing w:line="360" w:lineRule="auto"/>
        <w:outlineLvl w:val="2"/>
        <w:rPr>
          <w:rFonts w:ascii="Times New Roman" w:hAnsi="Times New Roman"/>
          <w:b/>
          <w:sz w:val="28"/>
          <w:szCs w:val="28"/>
        </w:rPr>
      </w:pPr>
      <w:r w:rsidRPr="001314F6">
        <w:rPr>
          <w:rFonts w:ascii="Times New Roman" w:hAnsi="Times New Roman"/>
          <w:b/>
          <w:sz w:val="28"/>
          <w:szCs w:val="28"/>
        </w:rPr>
        <w:t>1.1 TỔNG QUAN VỀ ĐỘNG CƠ ĐIỆN KHÔNG ĐỒNG BỘ</w:t>
      </w:r>
    </w:p>
    <w:p w14:paraId="4FE94AE0"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do </w:t>
      </w:r>
      <w:proofErr w:type="spellStart"/>
      <w:r w:rsidRPr="001314F6">
        <w:rPr>
          <w:rFonts w:ascii="Times New Roman" w:hAnsi="Times New Roman"/>
          <w:sz w:val="28"/>
          <w:szCs w:val="28"/>
        </w:rPr>
        <w:t>kế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ấ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iệ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ắ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ắ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ử</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ụ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uậ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ẻ</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ử</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ụ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ề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ưới</w:t>
      </w:r>
      <w:proofErr w:type="spellEnd"/>
      <w:r w:rsidRPr="001314F6">
        <w:rPr>
          <w:rFonts w:ascii="Times New Roman" w:hAnsi="Times New Roman"/>
          <w:sz w:val="28"/>
          <w:szCs w:val="28"/>
        </w:rPr>
        <w:t xml:space="preserve"> 100 kW. </w:t>
      </w:r>
    </w:p>
    <w:p w14:paraId="43EA53CF"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ấ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iệc</w:t>
      </w:r>
      <w:proofErr w:type="spellEnd"/>
      <w:r w:rsidRPr="001314F6">
        <w:rPr>
          <w:rFonts w:ascii="Times New Roman" w:hAnsi="Times New Roman"/>
          <w:sz w:val="28"/>
          <w:szCs w:val="28"/>
        </w:rPr>
        <w:t xml:space="preserve"> tin </w:t>
      </w:r>
      <w:proofErr w:type="spellStart"/>
      <w:r w:rsidRPr="001314F6">
        <w:rPr>
          <w:rFonts w:ascii="Times New Roman" w:hAnsi="Times New Roman"/>
          <w:sz w:val="28"/>
          <w:szCs w:val="28"/>
        </w:rPr>
        <w:t>cậ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iế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ợ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ớ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u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ì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ể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ề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ỉ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ă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ở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ớ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5-7 </w:t>
      </w:r>
      <w:proofErr w:type="spellStart"/>
      <w:r w:rsidRPr="001314F6">
        <w:rPr>
          <w:rFonts w:ascii="Times New Roman" w:hAnsi="Times New Roman"/>
          <w:sz w:val="28"/>
          <w:szCs w:val="28"/>
        </w:rPr>
        <w:t>l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ị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ứ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ổ</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uyế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ể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ười</w:t>
      </w:r>
      <w:proofErr w:type="spellEnd"/>
      <w:r w:rsidRPr="001314F6">
        <w:rPr>
          <w:rFonts w:ascii="Times New Roman" w:hAnsi="Times New Roman"/>
          <w:sz w:val="28"/>
          <w:szCs w:val="28"/>
        </w:rPr>
        <w:t xml:space="preserve"> ta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iề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â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ở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ờ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ôme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ở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ên</w:t>
      </w:r>
      <w:proofErr w:type="spellEnd"/>
      <w:r w:rsidRPr="001314F6">
        <w:rPr>
          <w:rFonts w:ascii="Times New Roman" w:hAnsi="Times New Roman"/>
          <w:sz w:val="28"/>
          <w:szCs w:val="28"/>
        </w:rPr>
        <w:t xml:space="preserve">. </w:t>
      </w:r>
    </w:p>
    <w:p w14:paraId="0F9DFD46"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ề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ỉ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ạm</w:t>
      </w:r>
      <w:proofErr w:type="spellEnd"/>
      <w:r w:rsidRPr="001314F6">
        <w:rPr>
          <w:rFonts w:ascii="Times New Roman" w:hAnsi="Times New Roman"/>
          <w:sz w:val="28"/>
          <w:szCs w:val="28"/>
        </w:rPr>
        <w:t xml:space="preserve"> vi </w:t>
      </w:r>
      <w:proofErr w:type="spellStart"/>
      <w:r w:rsidRPr="001314F6">
        <w:rPr>
          <w:rFonts w:ascii="Times New Roman" w:hAnsi="Times New Roman"/>
          <w:sz w:val="28"/>
          <w:szCs w:val="28"/>
        </w:rPr>
        <w:t>nh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ị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ôme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ở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ớ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ở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ớ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ắ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ơn</w:t>
      </w:r>
      <w:proofErr w:type="spellEnd"/>
      <w:r w:rsidRPr="001314F6">
        <w:rPr>
          <w:rFonts w:ascii="Times New Roman" w:hAnsi="Times New Roman"/>
          <w:sz w:val="28"/>
          <w:szCs w:val="28"/>
        </w:rPr>
        <w:t xml:space="preserve"> so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do </w:t>
      </w:r>
      <w:proofErr w:type="spellStart"/>
      <w:r w:rsidRPr="001314F6">
        <w:rPr>
          <w:rFonts w:ascii="Times New Roman" w:hAnsi="Times New Roman"/>
          <w:sz w:val="28"/>
          <w:szCs w:val="28"/>
        </w:rPr>
        <w:t>đ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ơn</w:t>
      </w:r>
      <w:proofErr w:type="spellEnd"/>
      <w:r w:rsidRPr="001314F6">
        <w:rPr>
          <w:rFonts w:ascii="Times New Roman" w:hAnsi="Times New Roman"/>
          <w:sz w:val="28"/>
          <w:szCs w:val="28"/>
        </w:rPr>
        <w:t xml:space="preserve">. </w:t>
      </w:r>
    </w:p>
    <w:p w14:paraId="3B0A2E70"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x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ệ</w:t>
      </w:r>
      <w:proofErr w:type="spellEnd"/>
      <w:r w:rsidRPr="001314F6">
        <w:rPr>
          <w:rFonts w:ascii="Times New Roman" w:hAnsi="Times New Roman"/>
          <w:sz w:val="28"/>
          <w:szCs w:val="28"/>
        </w:rPr>
        <w:t xml:space="preserve"> IP23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ín</w:t>
      </w:r>
      <w:proofErr w:type="spellEnd"/>
      <w:r w:rsidRPr="001314F6">
        <w:rPr>
          <w:rFonts w:ascii="Times New Roman" w:hAnsi="Times New Roman"/>
          <w:sz w:val="28"/>
          <w:szCs w:val="28"/>
        </w:rPr>
        <w:t xml:space="preserve"> IP44. </w:t>
      </w:r>
      <w:proofErr w:type="spellStart"/>
      <w:r w:rsidRPr="001314F6">
        <w:rPr>
          <w:rFonts w:ascii="Times New Roman" w:hAnsi="Times New Roman"/>
          <w:sz w:val="28"/>
          <w:szCs w:val="28"/>
        </w:rPr>
        <w:t>Nhữ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ấ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ệ</w:t>
      </w:r>
      <w:proofErr w:type="spellEnd"/>
      <w:r w:rsidRPr="001314F6">
        <w:rPr>
          <w:rFonts w:ascii="Times New Roman" w:hAnsi="Times New Roman"/>
          <w:sz w:val="28"/>
          <w:szCs w:val="28"/>
        </w:rPr>
        <w:t xml:space="preserve"> IP23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ướ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â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ặt</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h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ầ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ú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ô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ô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ú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ế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ắ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ấ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ệ</w:t>
      </w:r>
      <w:proofErr w:type="spellEnd"/>
      <w:r w:rsidRPr="001314F6">
        <w:rPr>
          <w:rFonts w:ascii="Times New Roman" w:hAnsi="Times New Roman"/>
          <w:sz w:val="28"/>
          <w:szCs w:val="28"/>
        </w:rPr>
        <w:t xml:space="preserve"> IP44 </w:t>
      </w:r>
      <w:proofErr w:type="spellStart"/>
      <w:r w:rsidRPr="001314F6">
        <w:rPr>
          <w:rFonts w:ascii="Times New Roman" w:hAnsi="Times New Roman"/>
          <w:sz w:val="28"/>
          <w:szCs w:val="28"/>
        </w:rPr>
        <w:t>th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ờ</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ặt</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ngoà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ổ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ó</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m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oà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do </w:t>
      </w:r>
      <w:proofErr w:type="spellStart"/>
      <w:r w:rsidRPr="001314F6">
        <w:rPr>
          <w:rFonts w:ascii="Times New Roman" w:hAnsi="Times New Roman"/>
          <w:sz w:val="28"/>
          <w:szCs w:val="28"/>
        </w:rPr>
        <w:t>đ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iệ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ém</w:t>
      </w:r>
      <w:proofErr w:type="spellEnd"/>
      <w:r w:rsidRPr="001314F6">
        <w:rPr>
          <w:rFonts w:ascii="Times New Roman" w:hAnsi="Times New Roman"/>
          <w:sz w:val="28"/>
          <w:szCs w:val="28"/>
        </w:rPr>
        <w:t xml:space="preserve"> </w:t>
      </w:r>
      <w:proofErr w:type="spellStart"/>
      <w:proofErr w:type="gramStart"/>
      <w:r w:rsidRPr="001314F6">
        <w:rPr>
          <w:rFonts w:ascii="Times New Roman" w:hAnsi="Times New Roman"/>
          <w:sz w:val="28"/>
          <w:szCs w:val="28"/>
        </w:rPr>
        <w:t>hơn</w:t>
      </w:r>
      <w:proofErr w:type="spellEnd"/>
      <w:r w:rsidRPr="001314F6">
        <w:rPr>
          <w:rFonts w:ascii="Times New Roman" w:hAnsi="Times New Roman"/>
          <w:sz w:val="28"/>
          <w:szCs w:val="28"/>
        </w:rPr>
        <w:t xml:space="preserve">  do</w:t>
      </w:r>
      <w:proofErr w:type="gram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IP23 </w:t>
      </w:r>
      <w:proofErr w:type="spellStart"/>
      <w:r w:rsidRPr="001314F6">
        <w:rPr>
          <w:rFonts w:ascii="Times New Roman" w:hAnsi="Times New Roman"/>
          <w:sz w:val="28"/>
          <w:szCs w:val="28"/>
        </w:rPr>
        <w:t>như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ưỡ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ễ</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à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ơn</w:t>
      </w:r>
      <w:proofErr w:type="spellEnd"/>
      <w:r w:rsidRPr="001314F6">
        <w:rPr>
          <w:rFonts w:ascii="Times New Roman" w:hAnsi="Times New Roman"/>
          <w:sz w:val="28"/>
          <w:szCs w:val="28"/>
        </w:rPr>
        <w:t xml:space="preserve">. </w:t>
      </w:r>
    </w:p>
    <w:p w14:paraId="10A44785"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Hiện</w:t>
      </w:r>
      <w:proofErr w:type="spellEnd"/>
      <w:r w:rsidRPr="001314F6">
        <w:rPr>
          <w:rFonts w:ascii="Times New Roman" w:hAnsi="Times New Roman"/>
          <w:sz w:val="28"/>
          <w:szCs w:val="28"/>
        </w:rPr>
        <w:t xml:space="preserve"> nay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ướ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ã</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x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ã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ê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uẩ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ã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0,55 - 90 KW </w:t>
      </w:r>
      <w:proofErr w:type="spellStart"/>
      <w:r w:rsidRPr="001314F6">
        <w:rPr>
          <w:rFonts w:ascii="Times New Roman" w:hAnsi="Times New Roman"/>
          <w:sz w:val="28"/>
          <w:szCs w:val="28"/>
        </w:rPr>
        <w:t>ký</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iệ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K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ê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uẩ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iệt</w:t>
      </w:r>
      <w:proofErr w:type="spellEnd"/>
      <w:r w:rsidRPr="001314F6">
        <w:rPr>
          <w:rFonts w:ascii="Times New Roman" w:hAnsi="Times New Roman"/>
          <w:sz w:val="28"/>
          <w:szCs w:val="28"/>
        </w:rPr>
        <w:t xml:space="preserve"> </w:t>
      </w:r>
      <w:smartTag w:uri="urn:schemas-microsoft-com:office:smarttags" w:element="place">
        <w:smartTag w:uri="urn:schemas-microsoft-com:office:smarttags" w:element="country-region">
          <w:r w:rsidRPr="001314F6">
            <w:rPr>
              <w:rFonts w:ascii="Times New Roman" w:hAnsi="Times New Roman"/>
              <w:sz w:val="28"/>
              <w:szCs w:val="28"/>
            </w:rPr>
            <w:t>Nam</w:t>
          </w:r>
        </w:smartTag>
      </w:smartTag>
      <w:r w:rsidRPr="001314F6">
        <w:rPr>
          <w:rFonts w:ascii="Times New Roman" w:hAnsi="Times New Roman"/>
          <w:sz w:val="28"/>
          <w:szCs w:val="28"/>
        </w:rPr>
        <w:t xml:space="preserve"> 1987-1994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h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ng</w:t>
      </w:r>
      <w:proofErr w:type="spellEnd"/>
      <w:r w:rsidRPr="001314F6">
        <w:rPr>
          <w:rFonts w:ascii="Times New Roman" w:hAnsi="Times New Roman"/>
          <w:sz w:val="28"/>
          <w:szCs w:val="28"/>
        </w:rPr>
        <w:t xml:space="preserve"> 10-1 [3]. Theo </w:t>
      </w:r>
      <w:proofErr w:type="spellStart"/>
      <w:r w:rsidRPr="001314F6">
        <w:rPr>
          <w:rFonts w:ascii="Times New Roman" w:hAnsi="Times New Roman"/>
          <w:sz w:val="28"/>
          <w:szCs w:val="28"/>
        </w:rPr>
        <w:t>tiê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uẩ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ã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ề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IP44. </w:t>
      </w:r>
    </w:p>
    <w:p w14:paraId="09588213"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lastRenderedPageBreak/>
        <w:t>Ngoà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ê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uẩ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ò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ê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uẩn</w:t>
      </w:r>
      <w:proofErr w:type="spellEnd"/>
      <w:r w:rsidRPr="001314F6">
        <w:rPr>
          <w:rFonts w:ascii="Times New Roman" w:hAnsi="Times New Roman"/>
          <w:sz w:val="28"/>
          <w:szCs w:val="28"/>
        </w:rPr>
        <w:t xml:space="preserve"> TCVN 315-85, </w:t>
      </w:r>
      <w:proofErr w:type="spellStart"/>
      <w:r w:rsidRPr="001314F6">
        <w:rPr>
          <w:rFonts w:ascii="Times New Roman" w:hAnsi="Times New Roman"/>
          <w:sz w:val="28"/>
          <w:szCs w:val="28"/>
        </w:rPr>
        <w:t>qu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ị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ã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110 kW-1000 kW, </w:t>
      </w:r>
      <w:proofErr w:type="spellStart"/>
      <w:r w:rsidRPr="001314F6">
        <w:rPr>
          <w:rFonts w:ascii="Times New Roman" w:hAnsi="Times New Roman"/>
          <w:sz w:val="28"/>
          <w:szCs w:val="28"/>
        </w:rPr>
        <w:t>gồ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au</w:t>
      </w:r>
      <w:proofErr w:type="spellEnd"/>
      <w:r w:rsidRPr="001314F6">
        <w:rPr>
          <w:rFonts w:ascii="Times New Roman" w:hAnsi="Times New Roman"/>
          <w:sz w:val="28"/>
          <w:szCs w:val="28"/>
        </w:rPr>
        <w:t xml:space="preserve">: 110,160, 200, 250, 320, 400, 500, 630, 800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1000 kW. </w:t>
      </w:r>
    </w:p>
    <w:p w14:paraId="2382D4B1" w14:textId="77777777" w:rsidR="004F020E" w:rsidRPr="001314F6" w:rsidRDefault="004F020E" w:rsidP="004F020E">
      <w:pPr>
        <w:spacing w:line="360" w:lineRule="auto"/>
        <w:ind w:firstLine="720"/>
        <w:jc w:val="both"/>
        <w:outlineLvl w:val="2"/>
        <w:rPr>
          <w:rFonts w:ascii="Times New Roman" w:hAnsi="Times New Roman"/>
          <w:sz w:val="28"/>
          <w:szCs w:val="28"/>
        </w:rPr>
      </w:pPr>
      <w:proofErr w:type="spellStart"/>
      <w:r w:rsidRPr="001314F6">
        <w:rPr>
          <w:rFonts w:ascii="Times New Roman" w:hAnsi="Times New Roman"/>
          <w:sz w:val="28"/>
          <w:szCs w:val="28"/>
        </w:rPr>
        <w:t>Ký</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iệ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h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ý</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iệ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ọ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ã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ý</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iệ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iề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â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ký</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iệ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í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ướ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ắ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ặt</w:t>
      </w:r>
      <w:proofErr w:type="spellEnd"/>
      <w:r w:rsidRPr="001314F6">
        <w:rPr>
          <w:rFonts w:ascii="Times New Roman" w:hAnsi="Times New Roman"/>
          <w:sz w:val="28"/>
          <w:szCs w:val="28"/>
        </w:rPr>
        <w:t>.</w:t>
      </w:r>
    </w:p>
    <w:p w14:paraId="6D265035" w14:textId="77777777" w:rsidR="004F020E" w:rsidRDefault="004F020E" w:rsidP="004F020E">
      <w:pPr>
        <w:spacing w:line="360" w:lineRule="auto"/>
        <w:jc w:val="both"/>
        <w:rPr>
          <w:rFonts w:ascii="Times New Roman" w:hAnsi="Times New Roman"/>
          <w:b/>
          <w:sz w:val="28"/>
          <w:szCs w:val="28"/>
        </w:rPr>
      </w:pPr>
    </w:p>
    <w:p w14:paraId="71DFED26" w14:textId="77777777" w:rsidR="004F020E" w:rsidRPr="001314F6" w:rsidRDefault="004F020E" w:rsidP="004F020E">
      <w:pPr>
        <w:spacing w:line="360" w:lineRule="auto"/>
        <w:jc w:val="both"/>
        <w:rPr>
          <w:rFonts w:ascii="Times New Roman" w:hAnsi="Times New Roman"/>
          <w:b/>
          <w:sz w:val="28"/>
          <w:szCs w:val="28"/>
        </w:rPr>
      </w:pPr>
      <w:r w:rsidRPr="001314F6">
        <w:rPr>
          <w:rFonts w:ascii="Times New Roman" w:hAnsi="Times New Roman"/>
          <w:b/>
          <w:sz w:val="28"/>
          <w:szCs w:val="28"/>
        </w:rPr>
        <w:t xml:space="preserve">1.1.1. </w:t>
      </w:r>
      <w:proofErr w:type="spellStart"/>
      <w:r w:rsidRPr="001314F6">
        <w:rPr>
          <w:rFonts w:ascii="Times New Roman" w:hAnsi="Times New Roman"/>
          <w:b/>
          <w:sz w:val="28"/>
          <w:szCs w:val="28"/>
        </w:rPr>
        <w:t>Nguyên</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lý</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làm</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việc</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của</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động</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cơ</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điện</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không</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đồng</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bộ</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xoay</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chiều</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ba</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pha</w:t>
      </w:r>
      <w:proofErr w:type="spellEnd"/>
      <w:r w:rsidRPr="001314F6">
        <w:rPr>
          <w:rFonts w:ascii="Times New Roman" w:hAnsi="Times New Roman"/>
          <w:b/>
          <w:sz w:val="28"/>
          <w:szCs w:val="28"/>
        </w:rPr>
        <w:t>.</w:t>
      </w:r>
    </w:p>
    <w:p w14:paraId="3699BA39" w14:textId="77777777" w:rsidR="004F020E" w:rsidRPr="001314F6" w:rsidRDefault="004F020E" w:rsidP="004F020E">
      <w:pPr>
        <w:spacing w:after="120" w:line="360" w:lineRule="auto"/>
        <w:jc w:val="both"/>
        <w:rPr>
          <w:rFonts w:ascii="Times New Roman" w:hAnsi="Times New Roman"/>
          <w:sz w:val="28"/>
          <w:szCs w:val="28"/>
        </w:rPr>
      </w:pPr>
      <w:r w:rsidRPr="001314F6">
        <w:rPr>
          <w:rFonts w:ascii="Times New Roman" w:hAnsi="Times New Roman"/>
          <w:sz w:val="28"/>
          <w:szCs w:val="28"/>
        </w:rPr>
        <w:t xml:space="preserve">      </w:t>
      </w:r>
      <w:proofErr w:type="spellStart"/>
      <w:r>
        <w:rPr>
          <w:rFonts w:ascii="Times New Roman" w:hAnsi="Times New Roman"/>
          <w:sz w:val="28"/>
          <w:szCs w:val="28"/>
        </w:rPr>
        <w:t>Động</w:t>
      </w:r>
      <w:proofErr w:type="spellEnd"/>
      <w:r>
        <w:rPr>
          <w:rFonts w:ascii="Times New Roman" w:hAnsi="Times New Roman"/>
          <w:sz w:val="28"/>
          <w:szCs w:val="28"/>
        </w:rPr>
        <w:t xml:space="preserve"> </w:t>
      </w:r>
      <w:proofErr w:type="spellStart"/>
      <w:r>
        <w:rPr>
          <w:rFonts w:ascii="Times New Roman" w:hAnsi="Times New Roman"/>
          <w:sz w:val="28"/>
          <w:szCs w:val="28"/>
        </w:rPr>
        <w:t>cơ</w:t>
      </w:r>
      <w:proofErr w:type="spellEnd"/>
      <w:r>
        <w:rPr>
          <w:rFonts w:ascii="Times New Roman" w:hAnsi="Times New Roman"/>
          <w:sz w:val="28"/>
          <w:szCs w:val="28"/>
        </w:rPr>
        <w:t xml:space="preserve"> </w:t>
      </w:r>
      <w:proofErr w:type="spellStart"/>
      <w:r>
        <w:rPr>
          <w:rFonts w:ascii="Times New Roman" w:hAnsi="Times New Roman"/>
          <w:sz w:val="28"/>
          <w:szCs w:val="28"/>
        </w:rPr>
        <w:t>không</w:t>
      </w:r>
      <w:proofErr w:type="spellEnd"/>
      <w:r>
        <w:rPr>
          <w:rFonts w:ascii="Times New Roman" w:hAnsi="Times New Roman"/>
          <w:sz w:val="28"/>
          <w:szCs w:val="28"/>
        </w:rPr>
        <w:t xml:space="preserve"> </w:t>
      </w:r>
      <w:proofErr w:type="spellStart"/>
      <w:r>
        <w:rPr>
          <w:rFonts w:ascii="Times New Roman" w:hAnsi="Times New Roman"/>
          <w:sz w:val="28"/>
          <w:szCs w:val="28"/>
        </w:rPr>
        <w:t>đồ</w:t>
      </w:r>
      <w:r w:rsidRPr="001314F6">
        <w:rPr>
          <w:rFonts w:ascii="Times New Roman" w:hAnsi="Times New Roman"/>
          <w:sz w:val="28"/>
          <w:szCs w:val="28"/>
        </w:rPr>
        <w:t>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í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ần</w:t>
      </w:r>
      <w:proofErr w:type="spellEnd"/>
      <w:r w:rsidRPr="001314F6">
        <w:rPr>
          <w:rFonts w:ascii="Times New Roman" w:hAnsi="Times New Roman"/>
          <w:sz w:val="28"/>
          <w:szCs w:val="28"/>
        </w:rPr>
        <w:t xml:space="preserve"> </w:t>
      </w:r>
      <w:proofErr w:type="spellStart"/>
      <w:proofErr w:type="gramStart"/>
      <w:r w:rsidRPr="001314F6">
        <w:rPr>
          <w:rFonts w:ascii="Times New Roman" w:hAnsi="Times New Roman"/>
          <w:sz w:val="28"/>
          <w:szCs w:val="28"/>
        </w:rPr>
        <w:t>tĩ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proofErr w:type="gram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ần</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ồ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ứ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a</w:t>
      </w:r>
      <w:proofErr w:type="spellEnd"/>
      <w:r w:rsidRPr="001314F6">
        <w:rPr>
          <w:rFonts w:ascii="Times New Roman" w:hAnsi="Times New Roman"/>
          <w:sz w:val="28"/>
          <w:szCs w:val="28"/>
        </w:rPr>
        <w:t xml:space="preserve">. </w:t>
      </w:r>
    </w:p>
    <w:p w14:paraId="4289FA71" w14:textId="2D518447" w:rsidR="004F020E" w:rsidRPr="00AA0FC4" w:rsidRDefault="004F020E" w:rsidP="006E46A3">
      <w:pPr>
        <w:spacing w:after="120" w:line="360" w:lineRule="auto"/>
        <w:ind w:firstLine="720"/>
        <w:jc w:val="both"/>
        <w:rPr>
          <w:rFonts w:ascii="Times New Roman" w:hAnsi="Times New Roman"/>
          <w:sz w:val="28"/>
          <w:szCs w:val="28"/>
        </w:rPr>
      </w:pPr>
      <w:r>
        <w:rPr>
          <w:rFonts w:ascii="Times New Roman" w:hAnsi="Times New Roman"/>
          <w:sz w:val="28"/>
          <w:szCs w:val="28"/>
        </w:rPr>
        <w:t xml:space="preserve">Khi </w:t>
      </w:r>
      <w:proofErr w:type="spellStart"/>
      <w:r>
        <w:rPr>
          <w:rFonts w:ascii="Times New Roman" w:hAnsi="Times New Roman"/>
          <w:sz w:val="28"/>
          <w:szCs w:val="28"/>
        </w:rPr>
        <w:t>đấu</w:t>
      </w:r>
      <w:proofErr w:type="spellEnd"/>
      <w:r>
        <w:rPr>
          <w:rFonts w:ascii="Times New Roman" w:hAnsi="Times New Roman"/>
          <w:sz w:val="28"/>
          <w:szCs w:val="28"/>
        </w:rPr>
        <w:t xml:space="preserve"> </w:t>
      </w:r>
      <w:proofErr w:type="spellStart"/>
      <w:r>
        <w:rPr>
          <w:rFonts w:ascii="Times New Roman" w:hAnsi="Times New Roman"/>
          <w:sz w:val="28"/>
          <w:szCs w:val="28"/>
        </w:rPr>
        <w:t>dây</w:t>
      </w:r>
      <w:proofErr w:type="spellEnd"/>
      <w:r>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ẽ</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ố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ao</w:t>
      </w:r>
      <w:proofErr w:type="spellEnd"/>
      <w:r w:rsidRPr="001314F6">
        <w:rPr>
          <w:rFonts w:ascii="Times New Roman" w:hAnsi="Times New Roman"/>
          <w:sz w:val="28"/>
          <w:szCs w:val="28"/>
        </w:rPr>
        <w:t xml:space="preserve"> ra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ờng</w:t>
      </w:r>
      <w:proofErr w:type="spellEnd"/>
      <w:r w:rsidRPr="001314F6">
        <w:rPr>
          <w:rFonts w:ascii="Times New Roman" w:hAnsi="Times New Roman"/>
          <w:sz w:val="28"/>
          <w:szCs w:val="28"/>
        </w:rPr>
        <w:t xml:space="preserve"> quay, quay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r>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1</m:t>
            </m:r>
          </m:sub>
        </m:sSub>
        <m:r>
          <w:rPr>
            <w:rFonts w:ascii="Cambria Math" w:hAnsi="Times New Roman"/>
            <w:sz w:val="28"/>
            <w:szCs w:val="28"/>
          </w:rPr>
          <m:t>=60.</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sub>
            </m:sSub>
          </m:num>
          <m:den>
            <m:r>
              <w:rPr>
                <w:rFonts w:ascii="Cambria Math" w:hAnsi="Times New Roman"/>
                <w:sz w:val="28"/>
                <w:szCs w:val="28"/>
              </w:rPr>
              <m:t>p</m:t>
            </m:r>
          </m:den>
        </m:f>
      </m:oMath>
    </w:p>
    <w:p w14:paraId="4259A3CE" w14:textId="77777777" w:rsidR="004F020E" w:rsidRPr="001314F6" w:rsidRDefault="004F020E" w:rsidP="004F020E">
      <w:pPr>
        <w:spacing w:after="120"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ó</w:t>
      </w:r>
      <w:proofErr w:type="spellEnd"/>
      <w:r w:rsidRPr="001314F6">
        <w:rPr>
          <w:rFonts w:ascii="Times New Roman" w:hAnsi="Times New Roman"/>
          <w:sz w:val="28"/>
          <w:szCs w:val="28"/>
        </w:rPr>
        <w:t xml:space="preserve">: </w:t>
      </w:r>
    </w:p>
    <w:p w14:paraId="03EDFF1D" w14:textId="77777777" w:rsidR="004F020E" w:rsidRPr="001314F6" w:rsidRDefault="004F020E" w:rsidP="004F020E">
      <w:pPr>
        <w:spacing w:after="120" w:line="360" w:lineRule="auto"/>
        <w:ind w:firstLine="720"/>
        <w:jc w:val="both"/>
        <w:rPr>
          <w:rFonts w:ascii="Times New Roman" w:hAnsi="Times New Roman"/>
          <w:sz w:val="28"/>
          <w:szCs w:val="28"/>
        </w:rPr>
      </w:pPr>
      <w:r w:rsidRPr="001314F6">
        <w:rPr>
          <w:rFonts w:ascii="Times New Roman" w:hAnsi="Times New Roman"/>
          <w:sz w:val="28"/>
          <w:szCs w:val="28"/>
        </w:rPr>
        <w:t>-f</w:t>
      </w:r>
      <w:r w:rsidRPr="001314F6">
        <w:rPr>
          <w:rFonts w:ascii="Times New Roman" w:hAnsi="Times New Roman"/>
          <w:sz w:val="28"/>
          <w:szCs w:val="28"/>
          <w:vertAlign w:val="subscript"/>
        </w:rPr>
        <w:t>1</w:t>
      </w:r>
      <w:r w:rsidRPr="001314F6">
        <w:rPr>
          <w:rFonts w:ascii="Times New Roman" w:hAnsi="Times New Roman"/>
          <w:sz w:val="28"/>
          <w:szCs w:val="28"/>
        </w:rPr>
        <w:t xml:space="preserve">: </w:t>
      </w:r>
      <w:proofErr w:type="spellStart"/>
      <w:r w:rsidRPr="001314F6">
        <w:rPr>
          <w:rFonts w:ascii="Times New Roman" w:hAnsi="Times New Roman"/>
          <w:sz w:val="28"/>
          <w:szCs w:val="28"/>
        </w:rPr>
        <w:t>t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uồ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p>
    <w:p w14:paraId="5C60B6E1" w14:textId="77777777" w:rsidR="004F020E" w:rsidRPr="001314F6" w:rsidRDefault="004F020E" w:rsidP="004F020E">
      <w:pPr>
        <w:spacing w:after="120" w:line="360" w:lineRule="auto"/>
        <w:ind w:firstLine="720"/>
        <w:jc w:val="both"/>
        <w:rPr>
          <w:rFonts w:ascii="Times New Roman" w:hAnsi="Times New Roman"/>
          <w:sz w:val="28"/>
          <w:szCs w:val="28"/>
        </w:rPr>
      </w:pPr>
      <w:r w:rsidRPr="001314F6">
        <w:rPr>
          <w:rFonts w:ascii="Times New Roman" w:hAnsi="Times New Roman"/>
          <w:sz w:val="28"/>
          <w:szCs w:val="28"/>
        </w:rPr>
        <w:t xml:space="preserve">-p: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ô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p>
    <w:p w14:paraId="0554AA30" w14:textId="77777777" w:rsidR="004F020E" w:rsidRDefault="004F020E" w:rsidP="004F020E">
      <w:pPr>
        <w:spacing w:after="120"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Phần</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nằ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quay bao </w:t>
      </w:r>
      <w:proofErr w:type="spellStart"/>
      <w:r w:rsidRPr="001314F6">
        <w:rPr>
          <w:rFonts w:ascii="Times New Roman" w:hAnsi="Times New Roman"/>
          <w:sz w:val="28"/>
          <w:szCs w:val="28"/>
        </w:rPr>
        <w:t>gồ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bao </w:t>
      </w:r>
      <w:proofErr w:type="spellStart"/>
      <w:r w:rsidRPr="001314F6">
        <w:rPr>
          <w:rFonts w:ascii="Times New Roman" w:hAnsi="Times New Roman"/>
          <w:sz w:val="28"/>
          <w:szCs w:val="28"/>
        </w:rPr>
        <w:t>gồ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a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ẫ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ầ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ắ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ạch</w:t>
      </w:r>
      <w:proofErr w:type="spellEnd"/>
      <w:r w:rsidRPr="001314F6">
        <w:rPr>
          <w:rFonts w:ascii="Times New Roman" w:hAnsi="Times New Roman"/>
          <w:sz w:val="28"/>
          <w:szCs w:val="28"/>
        </w:rPr>
        <w:t xml:space="preserve">. </w:t>
      </w:r>
    </w:p>
    <w:p w14:paraId="1C119BC0" w14:textId="25D2570B" w:rsidR="004F020E" w:rsidRDefault="004F020E" w:rsidP="004F020E">
      <w:pPr>
        <w:spacing w:after="120" w:line="360" w:lineRule="auto"/>
        <w:ind w:firstLine="720"/>
        <w:jc w:val="both"/>
        <w:rPr>
          <w:rFonts w:ascii="Times New Roman" w:hAnsi="Times New Roman"/>
          <w:sz w:val="28"/>
          <w:szCs w:val="28"/>
        </w:rPr>
      </w:pPr>
      <w:r>
        <w:rPr>
          <w:noProof/>
          <w:sz w:val="28"/>
          <w:szCs w:val="28"/>
        </w:rPr>
        <mc:AlternateContent>
          <mc:Choice Requires="wpg">
            <w:drawing>
              <wp:anchor distT="0" distB="0" distL="114300" distR="114300" simplePos="0" relativeHeight="251667456" behindDoc="0" locked="0" layoutInCell="1" allowOverlap="1" wp14:anchorId="48991FC8" wp14:editId="60123C46">
                <wp:simplePos x="0" y="0"/>
                <wp:positionH relativeFrom="column">
                  <wp:posOffset>822325</wp:posOffset>
                </wp:positionH>
                <wp:positionV relativeFrom="paragraph">
                  <wp:posOffset>39370</wp:posOffset>
                </wp:positionV>
                <wp:extent cx="4330700" cy="1946275"/>
                <wp:effectExtent l="27305" t="26035" r="4445" b="0"/>
                <wp:wrapNone/>
                <wp:docPr id="465" name="Group 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0700" cy="1946275"/>
                          <a:chOff x="2735" y="2115"/>
                          <a:chExt cx="6820" cy="3065"/>
                        </a:xfrm>
                      </wpg:grpSpPr>
                      <wps:wsp>
                        <wps:cNvPr id="466" name="Rectangle 390"/>
                        <wps:cNvSpPr>
                          <a:spLocks noChangeArrowheads="1"/>
                        </wps:cNvSpPr>
                        <wps:spPr bwMode="auto">
                          <a:xfrm>
                            <a:off x="4031" y="4838"/>
                            <a:ext cx="22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3F965" w14:textId="77777777" w:rsidR="004F020E" w:rsidRDefault="004F020E" w:rsidP="004F020E">
                              <w:r>
                                <w:rPr>
                                  <w:color w:val="000000"/>
                                  <w:sz w:val="28"/>
                                  <w:szCs w:val="28"/>
                                </w:rPr>
                                <w:t>a)</w:t>
                              </w:r>
                            </w:p>
                          </w:txbxContent>
                        </wps:txbx>
                        <wps:bodyPr rot="0" vert="horz" wrap="none" lIns="0" tIns="0" rIns="0" bIns="0" anchor="t" anchorCtr="0" upright="1">
                          <a:spAutoFit/>
                        </wps:bodyPr>
                      </wps:wsp>
                      <wps:wsp>
                        <wps:cNvPr id="467" name="Freeform 391"/>
                        <wps:cNvSpPr>
                          <a:spLocks/>
                        </wps:cNvSpPr>
                        <wps:spPr bwMode="auto">
                          <a:xfrm>
                            <a:off x="3433" y="2733"/>
                            <a:ext cx="1431" cy="1226"/>
                          </a:xfrm>
                          <a:custGeom>
                            <a:avLst/>
                            <a:gdLst>
                              <a:gd name="T0" fmla="*/ 1428 w 1431"/>
                              <a:gd name="T1" fmla="*/ 559 h 1226"/>
                              <a:gd name="T2" fmla="*/ 1406 w 1431"/>
                              <a:gd name="T3" fmla="*/ 454 h 1226"/>
                              <a:gd name="T4" fmla="*/ 1364 w 1431"/>
                              <a:gd name="T5" fmla="*/ 354 h 1226"/>
                              <a:gd name="T6" fmla="*/ 1301 w 1431"/>
                              <a:gd name="T7" fmla="*/ 261 h 1226"/>
                              <a:gd name="T8" fmla="*/ 1221 w 1431"/>
                              <a:gd name="T9" fmla="*/ 179 h 1226"/>
                              <a:gd name="T10" fmla="*/ 1126 w 1431"/>
                              <a:gd name="T11" fmla="*/ 110 h 1226"/>
                              <a:gd name="T12" fmla="*/ 1018 w 1431"/>
                              <a:gd name="T13" fmla="*/ 57 h 1226"/>
                              <a:gd name="T14" fmla="*/ 901 w 1431"/>
                              <a:gd name="T15" fmla="*/ 21 h 1226"/>
                              <a:gd name="T16" fmla="*/ 778 w 1431"/>
                              <a:gd name="T17" fmla="*/ 2 h 1226"/>
                              <a:gd name="T18" fmla="*/ 653 w 1431"/>
                              <a:gd name="T19" fmla="*/ 2 h 1226"/>
                              <a:gd name="T20" fmla="*/ 530 w 1431"/>
                              <a:gd name="T21" fmla="*/ 21 h 1226"/>
                              <a:gd name="T22" fmla="*/ 413 w 1431"/>
                              <a:gd name="T23" fmla="*/ 57 h 1226"/>
                              <a:gd name="T24" fmla="*/ 305 w 1431"/>
                              <a:gd name="T25" fmla="*/ 110 h 1226"/>
                              <a:gd name="T26" fmla="*/ 209 w 1431"/>
                              <a:gd name="T27" fmla="*/ 179 h 1226"/>
                              <a:gd name="T28" fmla="*/ 129 w 1431"/>
                              <a:gd name="T29" fmla="*/ 261 h 1226"/>
                              <a:gd name="T30" fmla="*/ 67 w 1431"/>
                              <a:gd name="T31" fmla="*/ 354 h 1226"/>
                              <a:gd name="T32" fmla="*/ 24 w 1431"/>
                              <a:gd name="T33" fmla="*/ 454 h 1226"/>
                              <a:gd name="T34" fmla="*/ 3 w 1431"/>
                              <a:gd name="T35" fmla="*/ 559 h 1226"/>
                              <a:gd name="T36" fmla="*/ 3 w 1431"/>
                              <a:gd name="T37" fmla="*/ 666 h 1226"/>
                              <a:gd name="T38" fmla="*/ 24 w 1431"/>
                              <a:gd name="T39" fmla="*/ 771 h 1226"/>
                              <a:gd name="T40" fmla="*/ 67 w 1431"/>
                              <a:gd name="T41" fmla="*/ 872 h 1226"/>
                              <a:gd name="T42" fmla="*/ 129 w 1431"/>
                              <a:gd name="T43" fmla="*/ 964 h 1226"/>
                              <a:gd name="T44" fmla="*/ 209 w 1431"/>
                              <a:gd name="T45" fmla="*/ 1046 h 1226"/>
                              <a:gd name="T46" fmla="*/ 305 w 1431"/>
                              <a:gd name="T47" fmla="*/ 1115 h 1226"/>
                              <a:gd name="T48" fmla="*/ 413 w 1431"/>
                              <a:gd name="T49" fmla="*/ 1168 h 1226"/>
                              <a:gd name="T50" fmla="*/ 530 w 1431"/>
                              <a:gd name="T51" fmla="*/ 1205 h 1226"/>
                              <a:gd name="T52" fmla="*/ 653 w 1431"/>
                              <a:gd name="T53" fmla="*/ 1223 h 1226"/>
                              <a:gd name="T54" fmla="*/ 778 w 1431"/>
                              <a:gd name="T55" fmla="*/ 1223 h 1226"/>
                              <a:gd name="T56" fmla="*/ 901 w 1431"/>
                              <a:gd name="T57" fmla="*/ 1205 h 1226"/>
                              <a:gd name="T58" fmla="*/ 1018 w 1431"/>
                              <a:gd name="T59" fmla="*/ 1168 h 1226"/>
                              <a:gd name="T60" fmla="*/ 1126 w 1431"/>
                              <a:gd name="T61" fmla="*/ 1115 h 1226"/>
                              <a:gd name="T62" fmla="*/ 1221 w 1431"/>
                              <a:gd name="T63" fmla="*/ 1046 h 1226"/>
                              <a:gd name="T64" fmla="*/ 1301 w 1431"/>
                              <a:gd name="T65" fmla="*/ 964 h 1226"/>
                              <a:gd name="T66" fmla="*/ 1364 w 1431"/>
                              <a:gd name="T67" fmla="*/ 872 h 1226"/>
                              <a:gd name="T68" fmla="*/ 1406 w 1431"/>
                              <a:gd name="T69" fmla="*/ 771 h 1226"/>
                              <a:gd name="T70" fmla="*/ 1428 w 1431"/>
                              <a:gd name="T71" fmla="*/ 666 h 1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31" h="1226">
                                <a:moveTo>
                                  <a:pt x="1431" y="613"/>
                                </a:moveTo>
                                <a:lnTo>
                                  <a:pt x="1428" y="559"/>
                                </a:lnTo>
                                <a:lnTo>
                                  <a:pt x="1420" y="506"/>
                                </a:lnTo>
                                <a:lnTo>
                                  <a:pt x="1406" y="454"/>
                                </a:lnTo>
                                <a:lnTo>
                                  <a:pt x="1388" y="403"/>
                                </a:lnTo>
                                <a:lnTo>
                                  <a:pt x="1364" y="354"/>
                                </a:lnTo>
                                <a:lnTo>
                                  <a:pt x="1335" y="306"/>
                                </a:lnTo>
                                <a:lnTo>
                                  <a:pt x="1301" y="261"/>
                                </a:lnTo>
                                <a:lnTo>
                                  <a:pt x="1263" y="219"/>
                                </a:lnTo>
                                <a:lnTo>
                                  <a:pt x="1221" y="179"/>
                                </a:lnTo>
                                <a:lnTo>
                                  <a:pt x="1175" y="143"/>
                                </a:lnTo>
                                <a:lnTo>
                                  <a:pt x="1126" y="110"/>
                                </a:lnTo>
                                <a:lnTo>
                                  <a:pt x="1073" y="82"/>
                                </a:lnTo>
                                <a:lnTo>
                                  <a:pt x="1018" y="57"/>
                                </a:lnTo>
                                <a:lnTo>
                                  <a:pt x="960" y="37"/>
                                </a:lnTo>
                                <a:lnTo>
                                  <a:pt x="901" y="21"/>
                                </a:lnTo>
                                <a:lnTo>
                                  <a:pt x="840" y="9"/>
                                </a:lnTo>
                                <a:lnTo>
                                  <a:pt x="778" y="2"/>
                                </a:lnTo>
                                <a:lnTo>
                                  <a:pt x="715" y="0"/>
                                </a:lnTo>
                                <a:lnTo>
                                  <a:pt x="653" y="2"/>
                                </a:lnTo>
                                <a:lnTo>
                                  <a:pt x="591" y="9"/>
                                </a:lnTo>
                                <a:lnTo>
                                  <a:pt x="530" y="21"/>
                                </a:lnTo>
                                <a:lnTo>
                                  <a:pt x="471" y="37"/>
                                </a:lnTo>
                                <a:lnTo>
                                  <a:pt x="413" y="57"/>
                                </a:lnTo>
                                <a:lnTo>
                                  <a:pt x="357" y="82"/>
                                </a:lnTo>
                                <a:lnTo>
                                  <a:pt x="305" y="110"/>
                                </a:lnTo>
                                <a:lnTo>
                                  <a:pt x="255" y="143"/>
                                </a:lnTo>
                                <a:lnTo>
                                  <a:pt x="209" y="179"/>
                                </a:lnTo>
                                <a:lnTo>
                                  <a:pt x="167" y="219"/>
                                </a:lnTo>
                                <a:lnTo>
                                  <a:pt x="129" y="261"/>
                                </a:lnTo>
                                <a:lnTo>
                                  <a:pt x="96" y="306"/>
                                </a:lnTo>
                                <a:lnTo>
                                  <a:pt x="67" y="354"/>
                                </a:lnTo>
                                <a:lnTo>
                                  <a:pt x="43" y="403"/>
                                </a:lnTo>
                                <a:lnTo>
                                  <a:pt x="24" y="454"/>
                                </a:lnTo>
                                <a:lnTo>
                                  <a:pt x="11" y="506"/>
                                </a:lnTo>
                                <a:lnTo>
                                  <a:pt x="3" y="559"/>
                                </a:lnTo>
                                <a:lnTo>
                                  <a:pt x="0" y="613"/>
                                </a:lnTo>
                                <a:lnTo>
                                  <a:pt x="3" y="666"/>
                                </a:lnTo>
                                <a:lnTo>
                                  <a:pt x="11" y="719"/>
                                </a:lnTo>
                                <a:lnTo>
                                  <a:pt x="24" y="771"/>
                                </a:lnTo>
                                <a:lnTo>
                                  <a:pt x="43" y="822"/>
                                </a:lnTo>
                                <a:lnTo>
                                  <a:pt x="67" y="872"/>
                                </a:lnTo>
                                <a:lnTo>
                                  <a:pt x="96" y="919"/>
                                </a:lnTo>
                                <a:lnTo>
                                  <a:pt x="129" y="964"/>
                                </a:lnTo>
                                <a:lnTo>
                                  <a:pt x="167" y="1007"/>
                                </a:lnTo>
                                <a:lnTo>
                                  <a:pt x="209" y="1046"/>
                                </a:lnTo>
                                <a:lnTo>
                                  <a:pt x="255" y="1082"/>
                                </a:lnTo>
                                <a:lnTo>
                                  <a:pt x="305" y="1115"/>
                                </a:lnTo>
                                <a:lnTo>
                                  <a:pt x="357" y="1144"/>
                                </a:lnTo>
                                <a:lnTo>
                                  <a:pt x="413" y="1168"/>
                                </a:lnTo>
                                <a:lnTo>
                                  <a:pt x="471" y="1189"/>
                                </a:lnTo>
                                <a:lnTo>
                                  <a:pt x="530" y="1205"/>
                                </a:lnTo>
                                <a:lnTo>
                                  <a:pt x="591" y="1216"/>
                                </a:lnTo>
                                <a:lnTo>
                                  <a:pt x="653" y="1223"/>
                                </a:lnTo>
                                <a:lnTo>
                                  <a:pt x="715" y="1226"/>
                                </a:lnTo>
                                <a:lnTo>
                                  <a:pt x="778" y="1223"/>
                                </a:lnTo>
                                <a:lnTo>
                                  <a:pt x="840" y="1216"/>
                                </a:lnTo>
                                <a:lnTo>
                                  <a:pt x="901" y="1205"/>
                                </a:lnTo>
                                <a:lnTo>
                                  <a:pt x="960" y="1189"/>
                                </a:lnTo>
                                <a:lnTo>
                                  <a:pt x="1018" y="1168"/>
                                </a:lnTo>
                                <a:lnTo>
                                  <a:pt x="1073" y="1144"/>
                                </a:lnTo>
                                <a:lnTo>
                                  <a:pt x="1126" y="1115"/>
                                </a:lnTo>
                                <a:lnTo>
                                  <a:pt x="1175" y="1082"/>
                                </a:lnTo>
                                <a:lnTo>
                                  <a:pt x="1221" y="1046"/>
                                </a:lnTo>
                                <a:lnTo>
                                  <a:pt x="1263" y="1007"/>
                                </a:lnTo>
                                <a:lnTo>
                                  <a:pt x="1301" y="964"/>
                                </a:lnTo>
                                <a:lnTo>
                                  <a:pt x="1335" y="919"/>
                                </a:lnTo>
                                <a:lnTo>
                                  <a:pt x="1364" y="872"/>
                                </a:lnTo>
                                <a:lnTo>
                                  <a:pt x="1388" y="822"/>
                                </a:lnTo>
                                <a:lnTo>
                                  <a:pt x="1406" y="771"/>
                                </a:lnTo>
                                <a:lnTo>
                                  <a:pt x="1420" y="719"/>
                                </a:lnTo>
                                <a:lnTo>
                                  <a:pt x="1428" y="666"/>
                                </a:lnTo>
                                <a:lnTo>
                                  <a:pt x="1431" y="613"/>
                                </a:lnTo>
                                <a:close/>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Freeform 392"/>
                        <wps:cNvSpPr>
                          <a:spLocks/>
                        </wps:cNvSpPr>
                        <wps:spPr bwMode="auto">
                          <a:xfrm>
                            <a:off x="4003" y="2726"/>
                            <a:ext cx="291" cy="249"/>
                          </a:xfrm>
                          <a:custGeom>
                            <a:avLst/>
                            <a:gdLst>
                              <a:gd name="T0" fmla="*/ 291 w 291"/>
                              <a:gd name="T1" fmla="*/ 125 h 249"/>
                              <a:gd name="T2" fmla="*/ 288 w 291"/>
                              <a:gd name="T3" fmla="*/ 100 h 249"/>
                              <a:gd name="T4" fmla="*/ 280 w 291"/>
                              <a:gd name="T5" fmla="*/ 77 h 249"/>
                              <a:gd name="T6" fmla="*/ 266 w 291"/>
                              <a:gd name="T7" fmla="*/ 56 h 249"/>
                              <a:gd name="T8" fmla="*/ 248 w 291"/>
                              <a:gd name="T9" fmla="*/ 37 h 249"/>
                              <a:gd name="T10" fmla="*/ 226 w 291"/>
                              <a:gd name="T11" fmla="*/ 21 h 249"/>
                              <a:gd name="T12" fmla="*/ 201 w 291"/>
                              <a:gd name="T13" fmla="*/ 10 h 249"/>
                              <a:gd name="T14" fmla="*/ 174 w 291"/>
                              <a:gd name="T15" fmla="*/ 2 h 249"/>
                              <a:gd name="T16" fmla="*/ 145 w 291"/>
                              <a:gd name="T17" fmla="*/ 0 h 249"/>
                              <a:gd name="T18" fmla="*/ 117 w 291"/>
                              <a:gd name="T19" fmla="*/ 2 h 249"/>
                              <a:gd name="T20" fmla="*/ 90 w 291"/>
                              <a:gd name="T21" fmla="*/ 10 h 249"/>
                              <a:gd name="T22" fmla="*/ 65 w 291"/>
                              <a:gd name="T23" fmla="*/ 21 h 249"/>
                              <a:gd name="T24" fmla="*/ 42 w 291"/>
                              <a:gd name="T25" fmla="*/ 37 h 249"/>
                              <a:gd name="T26" fmla="*/ 24 w 291"/>
                              <a:gd name="T27" fmla="*/ 56 h 249"/>
                              <a:gd name="T28" fmla="*/ 11 w 291"/>
                              <a:gd name="T29" fmla="*/ 77 h 249"/>
                              <a:gd name="T30" fmla="*/ 3 w 291"/>
                              <a:gd name="T31" fmla="*/ 100 h 249"/>
                              <a:gd name="T32" fmla="*/ 0 w 291"/>
                              <a:gd name="T33" fmla="*/ 125 h 249"/>
                              <a:gd name="T34" fmla="*/ 3 w 291"/>
                              <a:gd name="T35" fmla="*/ 149 h 249"/>
                              <a:gd name="T36" fmla="*/ 11 w 291"/>
                              <a:gd name="T37" fmla="*/ 172 h 249"/>
                              <a:gd name="T38" fmla="*/ 24 w 291"/>
                              <a:gd name="T39" fmla="*/ 194 h 249"/>
                              <a:gd name="T40" fmla="*/ 42 w 291"/>
                              <a:gd name="T41" fmla="*/ 213 h 249"/>
                              <a:gd name="T42" fmla="*/ 65 w 291"/>
                              <a:gd name="T43" fmla="*/ 228 h 249"/>
                              <a:gd name="T44" fmla="*/ 90 w 291"/>
                              <a:gd name="T45" fmla="*/ 240 h 249"/>
                              <a:gd name="T46" fmla="*/ 117 w 291"/>
                              <a:gd name="T47" fmla="*/ 247 h 249"/>
                              <a:gd name="T48" fmla="*/ 145 w 291"/>
                              <a:gd name="T49" fmla="*/ 249 h 249"/>
                              <a:gd name="T50" fmla="*/ 174 w 291"/>
                              <a:gd name="T51" fmla="*/ 247 h 249"/>
                              <a:gd name="T52" fmla="*/ 201 w 291"/>
                              <a:gd name="T53" fmla="*/ 240 h 249"/>
                              <a:gd name="T54" fmla="*/ 226 w 291"/>
                              <a:gd name="T55" fmla="*/ 228 h 249"/>
                              <a:gd name="T56" fmla="*/ 248 w 291"/>
                              <a:gd name="T57" fmla="*/ 213 h 249"/>
                              <a:gd name="T58" fmla="*/ 266 w 291"/>
                              <a:gd name="T59" fmla="*/ 194 h 249"/>
                              <a:gd name="T60" fmla="*/ 280 w 291"/>
                              <a:gd name="T61" fmla="*/ 172 h 249"/>
                              <a:gd name="T62" fmla="*/ 288 w 291"/>
                              <a:gd name="T63" fmla="*/ 149 h 249"/>
                              <a:gd name="T64" fmla="*/ 291 w 291"/>
                              <a:gd name="T65" fmla="*/ 125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1" h="249">
                                <a:moveTo>
                                  <a:pt x="291" y="125"/>
                                </a:moveTo>
                                <a:lnTo>
                                  <a:pt x="288" y="100"/>
                                </a:lnTo>
                                <a:lnTo>
                                  <a:pt x="280" y="77"/>
                                </a:lnTo>
                                <a:lnTo>
                                  <a:pt x="266" y="56"/>
                                </a:lnTo>
                                <a:lnTo>
                                  <a:pt x="248" y="37"/>
                                </a:lnTo>
                                <a:lnTo>
                                  <a:pt x="226" y="21"/>
                                </a:lnTo>
                                <a:lnTo>
                                  <a:pt x="201" y="10"/>
                                </a:lnTo>
                                <a:lnTo>
                                  <a:pt x="174" y="2"/>
                                </a:lnTo>
                                <a:lnTo>
                                  <a:pt x="145" y="0"/>
                                </a:lnTo>
                                <a:lnTo>
                                  <a:pt x="117" y="2"/>
                                </a:lnTo>
                                <a:lnTo>
                                  <a:pt x="90" y="10"/>
                                </a:lnTo>
                                <a:lnTo>
                                  <a:pt x="65" y="21"/>
                                </a:lnTo>
                                <a:lnTo>
                                  <a:pt x="42" y="37"/>
                                </a:lnTo>
                                <a:lnTo>
                                  <a:pt x="24" y="56"/>
                                </a:lnTo>
                                <a:lnTo>
                                  <a:pt x="11" y="77"/>
                                </a:lnTo>
                                <a:lnTo>
                                  <a:pt x="3" y="100"/>
                                </a:lnTo>
                                <a:lnTo>
                                  <a:pt x="0" y="125"/>
                                </a:lnTo>
                                <a:lnTo>
                                  <a:pt x="3" y="149"/>
                                </a:lnTo>
                                <a:lnTo>
                                  <a:pt x="11" y="172"/>
                                </a:lnTo>
                                <a:lnTo>
                                  <a:pt x="24" y="194"/>
                                </a:lnTo>
                                <a:lnTo>
                                  <a:pt x="42" y="213"/>
                                </a:lnTo>
                                <a:lnTo>
                                  <a:pt x="65" y="228"/>
                                </a:lnTo>
                                <a:lnTo>
                                  <a:pt x="90" y="240"/>
                                </a:lnTo>
                                <a:lnTo>
                                  <a:pt x="117" y="247"/>
                                </a:lnTo>
                                <a:lnTo>
                                  <a:pt x="145" y="249"/>
                                </a:lnTo>
                                <a:lnTo>
                                  <a:pt x="174" y="247"/>
                                </a:lnTo>
                                <a:lnTo>
                                  <a:pt x="201" y="240"/>
                                </a:lnTo>
                                <a:lnTo>
                                  <a:pt x="226" y="228"/>
                                </a:lnTo>
                                <a:lnTo>
                                  <a:pt x="248" y="213"/>
                                </a:lnTo>
                                <a:lnTo>
                                  <a:pt x="266" y="194"/>
                                </a:lnTo>
                                <a:lnTo>
                                  <a:pt x="280" y="172"/>
                                </a:lnTo>
                                <a:lnTo>
                                  <a:pt x="288" y="149"/>
                                </a:lnTo>
                                <a:lnTo>
                                  <a:pt x="291" y="125"/>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Freeform 393"/>
                        <wps:cNvSpPr>
                          <a:spLocks/>
                        </wps:cNvSpPr>
                        <wps:spPr bwMode="auto">
                          <a:xfrm>
                            <a:off x="4003" y="3710"/>
                            <a:ext cx="291" cy="249"/>
                          </a:xfrm>
                          <a:custGeom>
                            <a:avLst/>
                            <a:gdLst>
                              <a:gd name="T0" fmla="*/ 291 w 291"/>
                              <a:gd name="T1" fmla="*/ 124 h 249"/>
                              <a:gd name="T2" fmla="*/ 288 w 291"/>
                              <a:gd name="T3" fmla="*/ 100 h 249"/>
                              <a:gd name="T4" fmla="*/ 280 w 291"/>
                              <a:gd name="T5" fmla="*/ 76 h 249"/>
                              <a:gd name="T6" fmla="*/ 266 w 291"/>
                              <a:gd name="T7" fmla="*/ 55 h 249"/>
                              <a:gd name="T8" fmla="*/ 248 w 291"/>
                              <a:gd name="T9" fmla="*/ 36 h 249"/>
                              <a:gd name="T10" fmla="*/ 226 w 291"/>
                              <a:gd name="T11" fmla="*/ 20 h 249"/>
                              <a:gd name="T12" fmla="*/ 201 w 291"/>
                              <a:gd name="T13" fmla="*/ 9 h 249"/>
                              <a:gd name="T14" fmla="*/ 174 w 291"/>
                              <a:gd name="T15" fmla="*/ 2 h 249"/>
                              <a:gd name="T16" fmla="*/ 145 w 291"/>
                              <a:gd name="T17" fmla="*/ 0 h 249"/>
                              <a:gd name="T18" fmla="*/ 117 w 291"/>
                              <a:gd name="T19" fmla="*/ 2 h 249"/>
                              <a:gd name="T20" fmla="*/ 90 w 291"/>
                              <a:gd name="T21" fmla="*/ 9 h 249"/>
                              <a:gd name="T22" fmla="*/ 65 w 291"/>
                              <a:gd name="T23" fmla="*/ 20 h 249"/>
                              <a:gd name="T24" fmla="*/ 42 w 291"/>
                              <a:gd name="T25" fmla="*/ 36 h 249"/>
                              <a:gd name="T26" fmla="*/ 24 w 291"/>
                              <a:gd name="T27" fmla="*/ 55 h 249"/>
                              <a:gd name="T28" fmla="*/ 11 w 291"/>
                              <a:gd name="T29" fmla="*/ 76 h 249"/>
                              <a:gd name="T30" fmla="*/ 3 w 291"/>
                              <a:gd name="T31" fmla="*/ 100 h 249"/>
                              <a:gd name="T32" fmla="*/ 0 w 291"/>
                              <a:gd name="T33" fmla="*/ 124 h 249"/>
                              <a:gd name="T34" fmla="*/ 3 w 291"/>
                              <a:gd name="T35" fmla="*/ 148 h 249"/>
                              <a:gd name="T36" fmla="*/ 11 w 291"/>
                              <a:gd name="T37" fmla="*/ 172 h 249"/>
                              <a:gd name="T38" fmla="*/ 24 w 291"/>
                              <a:gd name="T39" fmla="*/ 193 h 249"/>
                              <a:gd name="T40" fmla="*/ 42 w 291"/>
                              <a:gd name="T41" fmla="*/ 212 h 249"/>
                              <a:gd name="T42" fmla="*/ 65 w 291"/>
                              <a:gd name="T43" fmla="*/ 228 h 249"/>
                              <a:gd name="T44" fmla="*/ 90 w 291"/>
                              <a:gd name="T45" fmla="*/ 239 h 249"/>
                              <a:gd name="T46" fmla="*/ 117 w 291"/>
                              <a:gd name="T47" fmla="*/ 246 h 249"/>
                              <a:gd name="T48" fmla="*/ 145 w 291"/>
                              <a:gd name="T49" fmla="*/ 249 h 249"/>
                              <a:gd name="T50" fmla="*/ 174 w 291"/>
                              <a:gd name="T51" fmla="*/ 246 h 249"/>
                              <a:gd name="T52" fmla="*/ 201 w 291"/>
                              <a:gd name="T53" fmla="*/ 239 h 249"/>
                              <a:gd name="T54" fmla="*/ 226 w 291"/>
                              <a:gd name="T55" fmla="*/ 228 h 249"/>
                              <a:gd name="T56" fmla="*/ 248 w 291"/>
                              <a:gd name="T57" fmla="*/ 212 h 249"/>
                              <a:gd name="T58" fmla="*/ 266 w 291"/>
                              <a:gd name="T59" fmla="*/ 193 h 249"/>
                              <a:gd name="T60" fmla="*/ 280 w 291"/>
                              <a:gd name="T61" fmla="*/ 172 h 249"/>
                              <a:gd name="T62" fmla="*/ 288 w 291"/>
                              <a:gd name="T63" fmla="*/ 148 h 249"/>
                              <a:gd name="T64" fmla="*/ 291 w 291"/>
                              <a:gd name="T65" fmla="*/ 124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1" h="249">
                                <a:moveTo>
                                  <a:pt x="291" y="124"/>
                                </a:moveTo>
                                <a:lnTo>
                                  <a:pt x="288" y="100"/>
                                </a:lnTo>
                                <a:lnTo>
                                  <a:pt x="280" y="76"/>
                                </a:lnTo>
                                <a:lnTo>
                                  <a:pt x="266" y="55"/>
                                </a:lnTo>
                                <a:lnTo>
                                  <a:pt x="248" y="36"/>
                                </a:lnTo>
                                <a:lnTo>
                                  <a:pt x="226" y="20"/>
                                </a:lnTo>
                                <a:lnTo>
                                  <a:pt x="201" y="9"/>
                                </a:lnTo>
                                <a:lnTo>
                                  <a:pt x="174" y="2"/>
                                </a:lnTo>
                                <a:lnTo>
                                  <a:pt x="145" y="0"/>
                                </a:lnTo>
                                <a:lnTo>
                                  <a:pt x="117" y="2"/>
                                </a:lnTo>
                                <a:lnTo>
                                  <a:pt x="90" y="9"/>
                                </a:lnTo>
                                <a:lnTo>
                                  <a:pt x="65" y="20"/>
                                </a:lnTo>
                                <a:lnTo>
                                  <a:pt x="42" y="36"/>
                                </a:lnTo>
                                <a:lnTo>
                                  <a:pt x="24" y="55"/>
                                </a:lnTo>
                                <a:lnTo>
                                  <a:pt x="11" y="76"/>
                                </a:lnTo>
                                <a:lnTo>
                                  <a:pt x="3" y="100"/>
                                </a:lnTo>
                                <a:lnTo>
                                  <a:pt x="0" y="124"/>
                                </a:lnTo>
                                <a:lnTo>
                                  <a:pt x="3" y="148"/>
                                </a:lnTo>
                                <a:lnTo>
                                  <a:pt x="11" y="172"/>
                                </a:lnTo>
                                <a:lnTo>
                                  <a:pt x="24" y="193"/>
                                </a:lnTo>
                                <a:lnTo>
                                  <a:pt x="42" y="212"/>
                                </a:lnTo>
                                <a:lnTo>
                                  <a:pt x="65" y="228"/>
                                </a:lnTo>
                                <a:lnTo>
                                  <a:pt x="90" y="239"/>
                                </a:lnTo>
                                <a:lnTo>
                                  <a:pt x="117" y="246"/>
                                </a:lnTo>
                                <a:lnTo>
                                  <a:pt x="145" y="249"/>
                                </a:lnTo>
                                <a:lnTo>
                                  <a:pt x="174" y="246"/>
                                </a:lnTo>
                                <a:lnTo>
                                  <a:pt x="201" y="239"/>
                                </a:lnTo>
                                <a:lnTo>
                                  <a:pt x="226" y="228"/>
                                </a:lnTo>
                                <a:lnTo>
                                  <a:pt x="248" y="212"/>
                                </a:lnTo>
                                <a:lnTo>
                                  <a:pt x="266" y="193"/>
                                </a:lnTo>
                                <a:lnTo>
                                  <a:pt x="280" y="172"/>
                                </a:lnTo>
                                <a:lnTo>
                                  <a:pt x="288" y="148"/>
                                </a:lnTo>
                                <a:lnTo>
                                  <a:pt x="291" y="124"/>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Line 394"/>
                        <wps:cNvCnPr>
                          <a:cxnSpLocks noChangeShapeType="1"/>
                        </wps:cNvCnPr>
                        <wps:spPr bwMode="auto">
                          <a:xfrm flipV="1">
                            <a:off x="2988" y="3870"/>
                            <a:ext cx="304" cy="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1" name="Line 395"/>
                        <wps:cNvCnPr>
                          <a:cxnSpLocks noChangeShapeType="1"/>
                        </wps:cNvCnPr>
                        <wps:spPr bwMode="auto">
                          <a:xfrm flipH="1">
                            <a:off x="4945" y="2734"/>
                            <a:ext cx="304" cy="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396"/>
                        <wps:cNvCnPr>
                          <a:cxnSpLocks noChangeShapeType="1"/>
                        </wps:cNvCnPr>
                        <wps:spPr bwMode="auto">
                          <a:xfrm flipH="1" flipV="1">
                            <a:off x="4945" y="2658"/>
                            <a:ext cx="304" cy="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397"/>
                        <wps:cNvCnPr>
                          <a:cxnSpLocks noChangeShapeType="1"/>
                        </wps:cNvCnPr>
                        <wps:spPr bwMode="auto">
                          <a:xfrm>
                            <a:off x="2988" y="3959"/>
                            <a:ext cx="304" cy="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Freeform 398"/>
                        <wps:cNvSpPr>
                          <a:spLocks/>
                        </wps:cNvSpPr>
                        <wps:spPr bwMode="auto">
                          <a:xfrm>
                            <a:off x="3236" y="2564"/>
                            <a:ext cx="1824" cy="1563"/>
                          </a:xfrm>
                          <a:custGeom>
                            <a:avLst/>
                            <a:gdLst>
                              <a:gd name="T0" fmla="*/ 1822 w 1824"/>
                              <a:gd name="T1" fmla="*/ 720 h 1563"/>
                              <a:gd name="T2" fmla="*/ 1799 w 1824"/>
                              <a:gd name="T3" fmla="*/ 599 h 1563"/>
                              <a:gd name="T4" fmla="*/ 1755 w 1824"/>
                              <a:gd name="T5" fmla="*/ 483 h 1563"/>
                              <a:gd name="T6" fmla="*/ 1690 w 1824"/>
                              <a:gd name="T7" fmla="*/ 373 h 1563"/>
                              <a:gd name="T8" fmla="*/ 1606 w 1824"/>
                              <a:gd name="T9" fmla="*/ 274 h 1563"/>
                              <a:gd name="T10" fmla="*/ 1505 w 1824"/>
                              <a:gd name="T11" fmla="*/ 187 h 1563"/>
                              <a:gd name="T12" fmla="*/ 1389 w 1824"/>
                              <a:gd name="T13" fmla="*/ 115 h 1563"/>
                              <a:gd name="T14" fmla="*/ 1261 w 1824"/>
                              <a:gd name="T15" fmla="*/ 60 h 1563"/>
                              <a:gd name="T16" fmla="*/ 1125 w 1824"/>
                              <a:gd name="T17" fmla="*/ 22 h 1563"/>
                              <a:gd name="T18" fmla="*/ 984 w 1824"/>
                              <a:gd name="T19" fmla="*/ 3 h 1563"/>
                              <a:gd name="T20" fmla="*/ 841 w 1824"/>
                              <a:gd name="T21" fmla="*/ 3 h 1563"/>
                              <a:gd name="T22" fmla="*/ 699 w 1824"/>
                              <a:gd name="T23" fmla="*/ 22 h 1563"/>
                              <a:gd name="T24" fmla="*/ 563 w 1824"/>
                              <a:gd name="T25" fmla="*/ 60 h 1563"/>
                              <a:gd name="T26" fmla="*/ 436 w 1824"/>
                              <a:gd name="T27" fmla="*/ 115 h 1563"/>
                              <a:gd name="T28" fmla="*/ 320 w 1824"/>
                              <a:gd name="T29" fmla="*/ 187 h 1563"/>
                              <a:gd name="T30" fmla="*/ 219 w 1824"/>
                              <a:gd name="T31" fmla="*/ 274 h 1563"/>
                              <a:gd name="T32" fmla="*/ 134 w 1824"/>
                              <a:gd name="T33" fmla="*/ 373 h 1563"/>
                              <a:gd name="T34" fmla="*/ 70 w 1824"/>
                              <a:gd name="T35" fmla="*/ 483 h 1563"/>
                              <a:gd name="T36" fmla="*/ 25 w 1824"/>
                              <a:gd name="T37" fmla="*/ 599 h 1563"/>
                              <a:gd name="T38" fmla="*/ 3 w 1824"/>
                              <a:gd name="T39" fmla="*/ 720 h 1563"/>
                              <a:gd name="T40" fmla="*/ 3 w 1824"/>
                              <a:gd name="T41" fmla="*/ 843 h 1563"/>
                              <a:gd name="T42" fmla="*/ 25 w 1824"/>
                              <a:gd name="T43" fmla="*/ 964 h 1563"/>
                              <a:gd name="T44" fmla="*/ 70 w 1824"/>
                              <a:gd name="T45" fmla="*/ 1081 h 1563"/>
                              <a:gd name="T46" fmla="*/ 134 w 1824"/>
                              <a:gd name="T47" fmla="*/ 1190 h 1563"/>
                              <a:gd name="T48" fmla="*/ 219 w 1824"/>
                              <a:gd name="T49" fmla="*/ 1289 h 1563"/>
                              <a:gd name="T50" fmla="*/ 320 w 1824"/>
                              <a:gd name="T51" fmla="*/ 1376 h 1563"/>
                              <a:gd name="T52" fmla="*/ 436 w 1824"/>
                              <a:gd name="T53" fmla="*/ 1448 h 1563"/>
                              <a:gd name="T54" fmla="*/ 563 w 1824"/>
                              <a:gd name="T55" fmla="*/ 1504 h 1563"/>
                              <a:gd name="T56" fmla="*/ 699 w 1824"/>
                              <a:gd name="T57" fmla="*/ 1542 h 1563"/>
                              <a:gd name="T58" fmla="*/ 841 w 1824"/>
                              <a:gd name="T59" fmla="*/ 1561 h 1563"/>
                              <a:gd name="T60" fmla="*/ 984 w 1824"/>
                              <a:gd name="T61" fmla="*/ 1561 h 1563"/>
                              <a:gd name="T62" fmla="*/ 1125 w 1824"/>
                              <a:gd name="T63" fmla="*/ 1542 h 1563"/>
                              <a:gd name="T64" fmla="*/ 1261 w 1824"/>
                              <a:gd name="T65" fmla="*/ 1504 h 1563"/>
                              <a:gd name="T66" fmla="*/ 1389 w 1824"/>
                              <a:gd name="T67" fmla="*/ 1448 h 1563"/>
                              <a:gd name="T68" fmla="*/ 1505 w 1824"/>
                              <a:gd name="T69" fmla="*/ 1376 h 1563"/>
                              <a:gd name="T70" fmla="*/ 1606 w 1824"/>
                              <a:gd name="T71" fmla="*/ 1289 h 1563"/>
                              <a:gd name="T72" fmla="*/ 1690 w 1824"/>
                              <a:gd name="T73" fmla="*/ 1190 h 1563"/>
                              <a:gd name="T74" fmla="*/ 1755 w 1824"/>
                              <a:gd name="T75" fmla="*/ 1081 h 1563"/>
                              <a:gd name="T76" fmla="*/ 1799 w 1824"/>
                              <a:gd name="T77" fmla="*/ 964 h 1563"/>
                              <a:gd name="T78" fmla="*/ 1822 w 1824"/>
                              <a:gd name="T79" fmla="*/ 843 h 1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24" h="1563">
                                <a:moveTo>
                                  <a:pt x="1824" y="782"/>
                                </a:moveTo>
                                <a:lnTo>
                                  <a:pt x="1822" y="720"/>
                                </a:lnTo>
                                <a:lnTo>
                                  <a:pt x="1813" y="660"/>
                                </a:lnTo>
                                <a:lnTo>
                                  <a:pt x="1799" y="599"/>
                                </a:lnTo>
                                <a:lnTo>
                                  <a:pt x="1780" y="540"/>
                                </a:lnTo>
                                <a:lnTo>
                                  <a:pt x="1755" y="483"/>
                                </a:lnTo>
                                <a:lnTo>
                                  <a:pt x="1725" y="427"/>
                                </a:lnTo>
                                <a:lnTo>
                                  <a:pt x="1690" y="373"/>
                                </a:lnTo>
                                <a:lnTo>
                                  <a:pt x="1650" y="322"/>
                                </a:lnTo>
                                <a:lnTo>
                                  <a:pt x="1606" y="274"/>
                                </a:lnTo>
                                <a:lnTo>
                                  <a:pt x="1557" y="229"/>
                                </a:lnTo>
                                <a:lnTo>
                                  <a:pt x="1505" y="187"/>
                                </a:lnTo>
                                <a:lnTo>
                                  <a:pt x="1448" y="149"/>
                                </a:lnTo>
                                <a:lnTo>
                                  <a:pt x="1389" y="115"/>
                                </a:lnTo>
                                <a:lnTo>
                                  <a:pt x="1326" y="85"/>
                                </a:lnTo>
                                <a:lnTo>
                                  <a:pt x="1261" y="60"/>
                                </a:lnTo>
                                <a:lnTo>
                                  <a:pt x="1194" y="38"/>
                                </a:lnTo>
                                <a:lnTo>
                                  <a:pt x="1125" y="22"/>
                                </a:lnTo>
                                <a:lnTo>
                                  <a:pt x="1055" y="10"/>
                                </a:lnTo>
                                <a:lnTo>
                                  <a:pt x="984" y="3"/>
                                </a:lnTo>
                                <a:lnTo>
                                  <a:pt x="912" y="0"/>
                                </a:lnTo>
                                <a:lnTo>
                                  <a:pt x="841" y="3"/>
                                </a:lnTo>
                                <a:lnTo>
                                  <a:pt x="770" y="10"/>
                                </a:lnTo>
                                <a:lnTo>
                                  <a:pt x="699" y="22"/>
                                </a:lnTo>
                                <a:lnTo>
                                  <a:pt x="630" y="38"/>
                                </a:lnTo>
                                <a:lnTo>
                                  <a:pt x="563" y="60"/>
                                </a:lnTo>
                                <a:lnTo>
                                  <a:pt x="498" y="85"/>
                                </a:lnTo>
                                <a:lnTo>
                                  <a:pt x="436" y="115"/>
                                </a:lnTo>
                                <a:lnTo>
                                  <a:pt x="376" y="149"/>
                                </a:lnTo>
                                <a:lnTo>
                                  <a:pt x="320" y="187"/>
                                </a:lnTo>
                                <a:lnTo>
                                  <a:pt x="267" y="229"/>
                                </a:lnTo>
                                <a:lnTo>
                                  <a:pt x="219" y="274"/>
                                </a:lnTo>
                                <a:lnTo>
                                  <a:pt x="174" y="322"/>
                                </a:lnTo>
                                <a:lnTo>
                                  <a:pt x="134" y="373"/>
                                </a:lnTo>
                                <a:lnTo>
                                  <a:pt x="100" y="427"/>
                                </a:lnTo>
                                <a:lnTo>
                                  <a:pt x="70" y="483"/>
                                </a:lnTo>
                                <a:lnTo>
                                  <a:pt x="45" y="540"/>
                                </a:lnTo>
                                <a:lnTo>
                                  <a:pt x="25" y="599"/>
                                </a:lnTo>
                                <a:lnTo>
                                  <a:pt x="11" y="660"/>
                                </a:lnTo>
                                <a:lnTo>
                                  <a:pt x="3" y="720"/>
                                </a:lnTo>
                                <a:lnTo>
                                  <a:pt x="0" y="782"/>
                                </a:lnTo>
                                <a:lnTo>
                                  <a:pt x="3" y="843"/>
                                </a:lnTo>
                                <a:lnTo>
                                  <a:pt x="11" y="904"/>
                                </a:lnTo>
                                <a:lnTo>
                                  <a:pt x="25" y="964"/>
                                </a:lnTo>
                                <a:lnTo>
                                  <a:pt x="45" y="1023"/>
                                </a:lnTo>
                                <a:lnTo>
                                  <a:pt x="70" y="1081"/>
                                </a:lnTo>
                                <a:lnTo>
                                  <a:pt x="100" y="1137"/>
                                </a:lnTo>
                                <a:lnTo>
                                  <a:pt x="134" y="1190"/>
                                </a:lnTo>
                                <a:lnTo>
                                  <a:pt x="174" y="1241"/>
                                </a:lnTo>
                                <a:lnTo>
                                  <a:pt x="219" y="1289"/>
                                </a:lnTo>
                                <a:lnTo>
                                  <a:pt x="267" y="1334"/>
                                </a:lnTo>
                                <a:lnTo>
                                  <a:pt x="320" y="1376"/>
                                </a:lnTo>
                                <a:lnTo>
                                  <a:pt x="376" y="1414"/>
                                </a:lnTo>
                                <a:lnTo>
                                  <a:pt x="436" y="1448"/>
                                </a:lnTo>
                                <a:lnTo>
                                  <a:pt x="498" y="1478"/>
                                </a:lnTo>
                                <a:lnTo>
                                  <a:pt x="563" y="1504"/>
                                </a:lnTo>
                                <a:lnTo>
                                  <a:pt x="630" y="1525"/>
                                </a:lnTo>
                                <a:lnTo>
                                  <a:pt x="699" y="1542"/>
                                </a:lnTo>
                                <a:lnTo>
                                  <a:pt x="770" y="1554"/>
                                </a:lnTo>
                                <a:lnTo>
                                  <a:pt x="841" y="1561"/>
                                </a:lnTo>
                                <a:lnTo>
                                  <a:pt x="912" y="1563"/>
                                </a:lnTo>
                                <a:lnTo>
                                  <a:pt x="984" y="1561"/>
                                </a:lnTo>
                                <a:lnTo>
                                  <a:pt x="1055" y="1554"/>
                                </a:lnTo>
                                <a:lnTo>
                                  <a:pt x="1125" y="1542"/>
                                </a:lnTo>
                                <a:lnTo>
                                  <a:pt x="1194" y="1525"/>
                                </a:lnTo>
                                <a:lnTo>
                                  <a:pt x="1261" y="1504"/>
                                </a:lnTo>
                                <a:lnTo>
                                  <a:pt x="1326" y="1478"/>
                                </a:lnTo>
                                <a:lnTo>
                                  <a:pt x="1389" y="1448"/>
                                </a:lnTo>
                                <a:lnTo>
                                  <a:pt x="1448" y="1414"/>
                                </a:lnTo>
                                <a:lnTo>
                                  <a:pt x="1505" y="1376"/>
                                </a:lnTo>
                                <a:lnTo>
                                  <a:pt x="1557" y="1334"/>
                                </a:lnTo>
                                <a:lnTo>
                                  <a:pt x="1606" y="1289"/>
                                </a:lnTo>
                                <a:lnTo>
                                  <a:pt x="1650" y="1241"/>
                                </a:lnTo>
                                <a:lnTo>
                                  <a:pt x="1690" y="1190"/>
                                </a:lnTo>
                                <a:lnTo>
                                  <a:pt x="1725" y="1137"/>
                                </a:lnTo>
                                <a:lnTo>
                                  <a:pt x="1755" y="1081"/>
                                </a:lnTo>
                                <a:lnTo>
                                  <a:pt x="1780" y="1023"/>
                                </a:lnTo>
                                <a:lnTo>
                                  <a:pt x="1799" y="964"/>
                                </a:lnTo>
                                <a:lnTo>
                                  <a:pt x="1813" y="904"/>
                                </a:lnTo>
                                <a:lnTo>
                                  <a:pt x="1822" y="843"/>
                                </a:lnTo>
                                <a:lnTo>
                                  <a:pt x="1824" y="78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Line 399"/>
                        <wps:cNvCnPr>
                          <a:cxnSpLocks noChangeShapeType="1"/>
                        </wps:cNvCnPr>
                        <wps:spPr bwMode="auto">
                          <a:xfrm flipV="1">
                            <a:off x="4514" y="4296"/>
                            <a:ext cx="44"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6" name="Line 400"/>
                        <wps:cNvCnPr>
                          <a:cxnSpLocks noChangeShapeType="1"/>
                        </wps:cNvCnPr>
                        <wps:spPr bwMode="auto">
                          <a:xfrm flipV="1">
                            <a:off x="4589" y="4263"/>
                            <a:ext cx="61" cy="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7" name="Freeform 401"/>
                        <wps:cNvSpPr>
                          <a:spLocks/>
                        </wps:cNvSpPr>
                        <wps:spPr bwMode="auto">
                          <a:xfrm>
                            <a:off x="4680" y="4224"/>
                            <a:ext cx="59" cy="27"/>
                          </a:xfrm>
                          <a:custGeom>
                            <a:avLst/>
                            <a:gdLst>
                              <a:gd name="T0" fmla="*/ 0 w 59"/>
                              <a:gd name="T1" fmla="*/ 27 h 27"/>
                              <a:gd name="T2" fmla="*/ 54 w 59"/>
                              <a:gd name="T3" fmla="*/ 2 h 27"/>
                              <a:gd name="T4" fmla="*/ 59 w 59"/>
                              <a:gd name="T5" fmla="*/ 0 h 27"/>
                            </a:gdLst>
                            <a:ahLst/>
                            <a:cxnLst>
                              <a:cxn ang="0">
                                <a:pos x="T0" y="T1"/>
                              </a:cxn>
                              <a:cxn ang="0">
                                <a:pos x="T2" y="T3"/>
                              </a:cxn>
                              <a:cxn ang="0">
                                <a:pos x="T4" y="T5"/>
                              </a:cxn>
                            </a:cxnLst>
                            <a:rect l="0" t="0" r="r" b="b"/>
                            <a:pathLst>
                              <a:path w="59" h="27">
                                <a:moveTo>
                                  <a:pt x="0" y="27"/>
                                </a:moveTo>
                                <a:lnTo>
                                  <a:pt x="54" y="2"/>
                                </a:lnTo>
                                <a:lnTo>
                                  <a:pt x="59"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Freeform 402"/>
                        <wps:cNvSpPr>
                          <a:spLocks/>
                        </wps:cNvSpPr>
                        <wps:spPr bwMode="auto">
                          <a:xfrm>
                            <a:off x="4767" y="4178"/>
                            <a:ext cx="56" cy="31"/>
                          </a:xfrm>
                          <a:custGeom>
                            <a:avLst/>
                            <a:gdLst>
                              <a:gd name="T0" fmla="*/ 0 w 56"/>
                              <a:gd name="T1" fmla="*/ 31 h 31"/>
                              <a:gd name="T2" fmla="*/ 35 w 56"/>
                              <a:gd name="T3" fmla="*/ 12 h 31"/>
                              <a:gd name="T4" fmla="*/ 56 w 56"/>
                              <a:gd name="T5" fmla="*/ 0 h 31"/>
                            </a:gdLst>
                            <a:ahLst/>
                            <a:cxnLst>
                              <a:cxn ang="0">
                                <a:pos x="T0" y="T1"/>
                              </a:cxn>
                              <a:cxn ang="0">
                                <a:pos x="T2" y="T3"/>
                              </a:cxn>
                              <a:cxn ang="0">
                                <a:pos x="T4" y="T5"/>
                              </a:cxn>
                            </a:cxnLst>
                            <a:rect l="0" t="0" r="r" b="b"/>
                            <a:pathLst>
                              <a:path w="56" h="31">
                                <a:moveTo>
                                  <a:pt x="0" y="31"/>
                                </a:moveTo>
                                <a:lnTo>
                                  <a:pt x="35" y="12"/>
                                </a:lnTo>
                                <a:lnTo>
                                  <a:pt x="56"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403"/>
                        <wps:cNvSpPr>
                          <a:spLocks/>
                        </wps:cNvSpPr>
                        <wps:spPr bwMode="auto">
                          <a:xfrm>
                            <a:off x="4850" y="4126"/>
                            <a:ext cx="53" cy="35"/>
                          </a:xfrm>
                          <a:custGeom>
                            <a:avLst/>
                            <a:gdLst>
                              <a:gd name="T0" fmla="*/ 0 w 53"/>
                              <a:gd name="T1" fmla="*/ 35 h 35"/>
                              <a:gd name="T2" fmla="*/ 18 w 53"/>
                              <a:gd name="T3" fmla="*/ 24 h 35"/>
                              <a:gd name="T4" fmla="*/ 53 w 53"/>
                              <a:gd name="T5" fmla="*/ 0 h 35"/>
                            </a:gdLst>
                            <a:ahLst/>
                            <a:cxnLst>
                              <a:cxn ang="0">
                                <a:pos x="T0" y="T1"/>
                              </a:cxn>
                              <a:cxn ang="0">
                                <a:pos x="T2" y="T3"/>
                              </a:cxn>
                              <a:cxn ang="0">
                                <a:pos x="T4" y="T5"/>
                              </a:cxn>
                            </a:cxnLst>
                            <a:rect l="0" t="0" r="r" b="b"/>
                            <a:pathLst>
                              <a:path w="53" h="35">
                                <a:moveTo>
                                  <a:pt x="0" y="35"/>
                                </a:moveTo>
                                <a:lnTo>
                                  <a:pt x="18" y="24"/>
                                </a:lnTo>
                                <a:lnTo>
                                  <a:pt x="53"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Freeform 404"/>
                        <wps:cNvSpPr>
                          <a:spLocks/>
                        </wps:cNvSpPr>
                        <wps:spPr bwMode="auto">
                          <a:xfrm>
                            <a:off x="4929" y="4068"/>
                            <a:ext cx="48" cy="39"/>
                          </a:xfrm>
                          <a:custGeom>
                            <a:avLst/>
                            <a:gdLst>
                              <a:gd name="T0" fmla="*/ 0 w 48"/>
                              <a:gd name="T1" fmla="*/ 39 h 39"/>
                              <a:gd name="T2" fmla="*/ 1 w 48"/>
                              <a:gd name="T3" fmla="*/ 39 h 39"/>
                              <a:gd name="T4" fmla="*/ 48 w 48"/>
                              <a:gd name="T5" fmla="*/ 0 h 39"/>
                            </a:gdLst>
                            <a:ahLst/>
                            <a:cxnLst>
                              <a:cxn ang="0">
                                <a:pos x="T0" y="T1"/>
                              </a:cxn>
                              <a:cxn ang="0">
                                <a:pos x="T2" y="T3"/>
                              </a:cxn>
                              <a:cxn ang="0">
                                <a:pos x="T4" y="T5"/>
                              </a:cxn>
                            </a:cxnLst>
                            <a:rect l="0" t="0" r="r" b="b"/>
                            <a:pathLst>
                              <a:path w="48" h="39">
                                <a:moveTo>
                                  <a:pt x="0" y="39"/>
                                </a:moveTo>
                                <a:lnTo>
                                  <a:pt x="1" y="39"/>
                                </a:lnTo>
                                <a:lnTo>
                                  <a:pt x="48"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Freeform 405"/>
                        <wps:cNvSpPr>
                          <a:spLocks/>
                        </wps:cNvSpPr>
                        <wps:spPr bwMode="auto">
                          <a:xfrm>
                            <a:off x="5001" y="4006"/>
                            <a:ext cx="45" cy="42"/>
                          </a:xfrm>
                          <a:custGeom>
                            <a:avLst/>
                            <a:gdLst>
                              <a:gd name="T0" fmla="*/ 0 w 45"/>
                              <a:gd name="T1" fmla="*/ 42 h 42"/>
                              <a:gd name="T2" fmla="*/ 42 w 45"/>
                              <a:gd name="T3" fmla="*/ 3 h 42"/>
                              <a:gd name="T4" fmla="*/ 45 w 45"/>
                              <a:gd name="T5" fmla="*/ 0 h 42"/>
                            </a:gdLst>
                            <a:ahLst/>
                            <a:cxnLst>
                              <a:cxn ang="0">
                                <a:pos x="T0" y="T1"/>
                              </a:cxn>
                              <a:cxn ang="0">
                                <a:pos x="T2" y="T3"/>
                              </a:cxn>
                              <a:cxn ang="0">
                                <a:pos x="T4" y="T5"/>
                              </a:cxn>
                            </a:cxnLst>
                            <a:rect l="0" t="0" r="r" b="b"/>
                            <a:pathLst>
                              <a:path w="45" h="42">
                                <a:moveTo>
                                  <a:pt x="0" y="42"/>
                                </a:moveTo>
                                <a:lnTo>
                                  <a:pt x="42" y="3"/>
                                </a:lnTo>
                                <a:lnTo>
                                  <a:pt x="45"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Freeform 406"/>
                        <wps:cNvSpPr>
                          <a:spLocks/>
                        </wps:cNvSpPr>
                        <wps:spPr bwMode="auto">
                          <a:xfrm>
                            <a:off x="5067" y="3938"/>
                            <a:ext cx="40" cy="46"/>
                          </a:xfrm>
                          <a:custGeom>
                            <a:avLst/>
                            <a:gdLst>
                              <a:gd name="T0" fmla="*/ 0 w 40"/>
                              <a:gd name="T1" fmla="*/ 46 h 46"/>
                              <a:gd name="T2" fmla="*/ 26 w 40"/>
                              <a:gd name="T3" fmla="*/ 17 h 46"/>
                              <a:gd name="T4" fmla="*/ 40 w 40"/>
                              <a:gd name="T5" fmla="*/ 0 h 46"/>
                            </a:gdLst>
                            <a:ahLst/>
                            <a:cxnLst>
                              <a:cxn ang="0">
                                <a:pos x="T0" y="T1"/>
                              </a:cxn>
                              <a:cxn ang="0">
                                <a:pos x="T2" y="T3"/>
                              </a:cxn>
                              <a:cxn ang="0">
                                <a:pos x="T4" y="T5"/>
                              </a:cxn>
                            </a:cxnLst>
                            <a:rect l="0" t="0" r="r" b="b"/>
                            <a:pathLst>
                              <a:path w="40" h="46">
                                <a:moveTo>
                                  <a:pt x="0" y="46"/>
                                </a:moveTo>
                                <a:lnTo>
                                  <a:pt x="26" y="17"/>
                                </a:lnTo>
                                <a:lnTo>
                                  <a:pt x="4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Freeform 407"/>
                        <wps:cNvSpPr>
                          <a:spLocks/>
                        </wps:cNvSpPr>
                        <wps:spPr bwMode="auto">
                          <a:xfrm>
                            <a:off x="5127" y="3867"/>
                            <a:ext cx="35" cy="48"/>
                          </a:xfrm>
                          <a:custGeom>
                            <a:avLst/>
                            <a:gdLst>
                              <a:gd name="T0" fmla="*/ 0 w 35"/>
                              <a:gd name="T1" fmla="*/ 48 h 48"/>
                              <a:gd name="T2" fmla="*/ 13 w 35"/>
                              <a:gd name="T3" fmla="*/ 32 h 48"/>
                              <a:gd name="T4" fmla="*/ 35 w 35"/>
                              <a:gd name="T5" fmla="*/ 0 h 48"/>
                            </a:gdLst>
                            <a:ahLst/>
                            <a:cxnLst>
                              <a:cxn ang="0">
                                <a:pos x="T0" y="T1"/>
                              </a:cxn>
                              <a:cxn ang="0">
                                <a:pos x="T2" y="T3"/>
                              </a:cxn>
                              <a:cxn ang="0">
                                <a:pos x="T4" y="T5"/>
                              </a:cxn>
                            </a:cxnLst>
                            <a:rect l="0" t="0" r="r" b="b"/>
                            <a:pathLst>
                              <a:path w="35" h="48">
                                <a:moveTo>
                                  <a:pt x="0" y="48"/>
                                </a:moveTo>
                                <a:lnTo>
                                  <a:pt x="13" y="32"/>
                                </a:lnTo>
                                <a:lnTo>
                                  <a:pt x="35"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Freeform 408"/>
                        <wps:cNvSpPr>
                          <a:spLocks/>
                        </wps:cNvSpPr>
                        <wps:spPr bwMode="auto">
                          <a:xfrm>
                            <a:off x="5179" y="3791"/>
                            <a:ext cx="31" cy="51"/>
                          </a:xfrm>
                          <a:custGeom>
                            <a:avLst/>
                            <a:gdLst>
                              <a:gd name="T0" fmla="*/ 0 w 31"/>
                              <a:gd name="T1" fmla="*/ 51 h 51"/>
                              <a:gd name="T2" fmla="*/ 2 w 31"/>
                              <a:gd name="T3" fmla="*/ 49 h 51"/>
                              <a:gd name="T4" fmla="*/ 31 w 31"/>
                              <a:gd name="T5" fmla="*/ 0 h 51"/>
                            </a:gdLst>
                            <a:ahLst/>
                            <a:cxnLst>
                              <a:cxn ang="0">
                                <a:pos x="T0" y="T1"/>
                              </a:cxn>
                              <a:cxn ang="0">
                                <a:pos x="T2" y="T3"/>
                              </a:cxn>
                              <a:cxn ang="0">
                                <a:pos x="T4" y="T5"/>
                              </a:cxn>
                            </a:cxnLst>
                            <a:rect l="0" t="0" r="r" b="b"/>
                            <a:pathLst>
                              <a:path w="31" h="51">
                                <a:moveTo>
                                  <a:pt x="0" y="51"/>
                                </a:moveTo>
                                <a:lnTo>
                                  <a:pt x="2" y="49"/>
                                </a:lnTo>
                                <a:lnTo>
                                  <a:pt x="31"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409"/>
                        <wps:cNvSpPr>
                          <a:spLocks/>
                        </wps:cNvSpPr>
                        <wps:spPr bwMode="auto">
                          <a:xfrm>
                            <a:off x="5224" y="3713"/>
                            <a:ext cx="27" cy="53"/>
                          </a:xfrm>
                          <a:custGeom>
                            <a:avLst/>
                            <a:gdLst>
                              <a:gd name="T0" fmla="*/ 0 w 27"/>
                              <a:gd name="T1" fmla="*/ 53 h 53"/>
                              <a:gd name="T2" fmla="*/ 26 w 27"/>
                              <a:gd name="T3" fmla="*/ 3 h 53"/>
                              <a:gd name="T4" fmla="*/ 27 w 27"/>
                              <a:gd name="T5" fmla="*/ 0 h 53"/>
                            </a:gdLst>
                            <a:ahLst/>
                            <a:cxnLst>
                              <a:cxn ang="0">
                                <a:pos x="T0" y="T1"/>
                              </a:cxn>
                              <a:cxn ang="0">
                                <a:pos x="T2" y="T3"/>
                              </a:cxn>
                              <a:cxn ang="0">
                                <a:pos x="T4" y="T5"/>
                              </a:cxn>
                            </a:cxnLst>
                            <a:rect l="0" t="0" r="r" b="b"/>
                            <a:pathLst>
                              <a:path w="27" h="53">
                                <a:moveTo>
                                  <a:pt x="0" y="53"/>
                                </a:moveTo>
                                <a:lnTo>
                                  <a:pt x="26" y="3"/>
                                </a:lnTo>
                                <a:lnTo>
                                  <a:pt x="27"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Freeform 410"/>
                        <wps:cNvSpPr>
                          <a:spLocks/>
                        </wps:cNvSpPr>
                        <wps:spPr bwMode="auto">
                          <a:xfrm>
                            <a:off x="5262" y="3632"/>
                            <a:ext cx="21" cy="54"/>
                          </a:xfrm>
                          <a:custGeom>
                            <a:avLst/>
                            <a:gdLst>
                              <a:gd name="T0" fmla="*/ 0 w 21"/>
                              <a:gd name="T1" fmla="*/ 54 h 54"/>
                              <a:gd name="T2" fmla="*/ 15 w 21"/>
                              <a:gd name="T3" fmla="*/ 19 h 54"/>
                              <a:gd name="T4" fmla="*/ 21 w 21"/>
                              <a:gd name="T5" fmla="*/ 0 h 54"/>
                            </a:gdLst>
                            <a:ahLst/>
                            <a:cxnLst>
                              <a:cxn ang="0">
                                <a:pos x="T0" y="T1"/>
                              </a:cxn>
                              <a:cxn ang="0">
                                <a:pos x="T2" y="T3"/>
                              </a:cxn>
                              <a:cxn ang="0">
                                <a:pos x="T4" y="T5"/>
                              </a:cxn>
                            </a:cxnLst>
                            <a:rect l="0" t="0" r="r" b="b"/>
                            <a:pathLst>
                              <a:path w="21" h="54">
                                <a:moveTo>
                                  <a:pt x="0" y="54"/>
                                </a:moveTo>
                                <a:lnTo>
                                  <a:pt x="15" y="19"/>
                                </a:lnTo>
                                <a:lnTo>
                                  <a:pt x="21"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Freeform 411"/>
                        <wps:cNvSpPr>
                          <a:spLocks/>
                        </wps:cNvSpPr>
                        <wps:spPr bwMode="auto">
                          <a:xfrm>
                            <a:off x="5291" y="3549"/>
                            <a:ext cx="16" cy="55"/>
                          </a:xfrm>
                          <a:custGeom>
                            <a:avLst/>
                            <a:gdLst>
                              <a:gd name="T0" fmla="*/ 0 w 16"/>
                              <a:gd name="T1" fmla="*/ 55 h 55"/>
                              <a:gd name="T2" fmla="*/ 7 w 16"/>
                              <a:gd name="T3" fmla="*/ 35 h 55"/>
                              <a:gd name="T4" fmla="*/ 16 w 16"/>
                              <a:gd name="T5" fmla="*/ 0 h 55"/>
                            </a:gdLst>
                            <a:ahLst/>
                            <a:cxnLst>
                              <a:cxn ang="0">
                                <a:pos x="T0" y="T1"/>
                              </a:cxn>
                              <a:cxn ang="0">
                                <a:pos x="T2" y="T3"/>
                              </a:cxn>
                              <a:cxn ang="0">
                                <a:pos x="T4" y="T5"/>
                              </a:cxn>
                            </a:cxnLst>
                            <a:rect l="0" t="0" r="r" b="b"/>
                            <a:pathLst>
                              <a:path w="16" h="55">
                                <a:moveTo>
                                  <a:pt x="0" y="55"/>
                                </a:moveTo>
                                <a:lnTo>
                                  <a:pt x="7" y="35"/>
                                </a:lnTo>
                                <a:lnTo>
                                  <a:pt x="16"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 name="Freeform 412"/>
                        <wps:cNvSpPr>
                          <a:spLocks/>
                        </wps:cNvSpPr>
                        <wps:spPr bwMode="auto">
                          <a:xfrm>
                            <a:off x="5313" y="3464"/>
                            <a:ext cx="10" cy="57"/>
                          </a:xfrm>
                          <a:custGeom>
                            <a:avLst/>
                            <a:gdLst>
                              <a:gd name="T0" fmla="*/ 0 w 10"/>
                              <a:gd name="T1" fmla="*/ 57 h 57"/>
                              <a:gd name="T2" fmla="*/ 1 w 10"/>
                              <a:gd name="T3" fmla="*/ 53 h 57"/>
                              <a:gd name="T4" fmla="*/ 10 w 10"/>
                              <a:gd name="T5" fmla="*/ 0 h 57"/>
                            </a:gdLst>
                            <a:ahLst/>
                            <a:cxnLst>
                              <a:cxn ang="0">
                                <a:pos x="T0" y="T1"/>
                              </a:cxn>
                              <a:cxn ang="0">
                                <a:pos x="T2" y="T3"/>
                              </a:cxn>
                              <a:cxn ang="0">
                                <a:pos x="T4" y="T5"/>
                              </a:cxn>
                            </a:cxnLst>
                            <a:rect l="0" t="0" r="r" b="b"/>
                            <a:pathLst>
                              <a:path w="10" h="57">
                                <a:moveTo>
                                  <a:pt x="0" y="57"/>
                                </a:moveTo>
                                <a:lnTo>
                                  <a:pt x="1" y="53"/>
                                </a:lnTo>
                                <a:lnTo>
                                  <a:pt x="1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Freeform 413"/>
                        <wps:cNvSpPr>
                          <a:spLocks/>
                        </wps:cNvSpPr>
                        <wps:spPr bwMode="auto">
                          <a:xfrm>
                            <a:off x="5326" y="3379"/>
                            <a:ext cx="5" cy="57"/>
                          </a:xfrm>
                          <a:custGeom>
                            <a:avLst/>
                            <a:gdLst>
                              <a:gd name="T0" fmla="*/ 0 w 5"/>
                              <a:gd name="T1" fmla="*/ 57 h 57"/>
                              <a:gd name="T2" fmla="*/ 5 w 5"/>
                              <a:gd name="T3" fmla="*/ 1 h 57"/>
                              <a:gd name="T4" fmla="*/ 5 w 5"/>
                              <a:gd name="T5" fmla="*/ 0 h 57"/>
                            </a:gdLst>
                            <a:ahLst/>
                            <a:cxnLst>
                              <a:cxn ang="0">
                                <a:pos x="T0" y="T1"/>
                              </a:cxn>
                              <a:cxn ang="0">
                                <a:pos x="T2" y="T3"/>
                              </a:cxn>
                              <a:cxn ang="0">
                                <a:pos x="T4" y="T5"/>
                              </a:cxn>
                            </a:cxnLst>
                            <a:rect l="0" t="0" r="r" b="b"/>
                            <a:pathLst>
                              <a:path w="5" h="57">
                                <a:moveTo>
                                  <a:pt x="0" y="57"/>
                                </a:moveTo>
                                <a:lnTo>
                                  <a:pt x="5" y="1"/>
                                </a:lnTo>
                                <a:lnTo>
                                  <a:pt x="5"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Freeform 414"/>
                        <wps:cNvSpPr>
                          <a:spLocks/>
                        </wps:cNvSpPr>
                        <wps:spPr bwMode="auto">
                          <a:xfrm>
                            <a:off x="5329" y="3293"/>
                            <a:ext cx="2" cy="57"/>
                          </a:xfrm>
                          <a:custGeom>
                            <a:avLst/>
                            <a:gdLst>
                              <a:gd name="T0" fmla="*/ 2 w 2"/>
                              <a:gd name="T1" fmla="*/ 57 h 57"/>
                              <a:gd name="T2" fmla="*/ 2 w 2"/>
                              <a:gd name="T3" fmla="*/ 18 h 57"/>
                              <a:gd name="T4" fmla="*/ 0 w 2"/>
                              <a:gd name="T5" fmla="*/ 0 h 57"/>
                            </a:gdLst>
                            <a:ahLst/>
                            <a:cxnLst>
                              <a:cxn ang="0">
                                <a:pos x="T0" y="T1"/>
                              </a:cxn>
                              <a:cxn ang="0">
                                <a:pos x="T2" y="T3"/>
                              </a:cxn>
                              <a:cxn ang="0">
                                <a:pos x="T4" y="T5"/>
                              </a:cxn>
                            </a:cxnLst>
                            <a:rect l="0" t="0" r="r" b="b"/>
                            <a:pathLst>
                              <a:path w="2" h="57">
                                <a:moveTo>
                                  <a:pt x="2" y="57"/>
                                </a:moveTo>
                                <a:lnTo>
                                  <a:pt x="2" y="18"/>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415"/>
                        <wps:cNvSpPr>
                          <a:spLocks/>
                        </wps:cNvSpPr>
                        <wps:spPr bwMode="auto">
                          <a:xfrm>
                            <a:off x="5320" y="3208"/>
                            <a:ext cx="7" cy="56"/>
                          </a:xfrm>
                          <a:custGeom>
                            <a:avLst/>
                            <a:gdLst>
                              <a:gd name="T0" fmla="*/ 7 w 7"/>
                              <a:gd name="T1" fmla="*/ 56 h 56"/>
                              <a:gd name="T2" fmla="*/ 5 w 7"/>
                              <a:gd name="T3" fmla="*/ 34 h 56"/>
                              <a:gd name="T4" fmla="*/ 0 w 7"/>
                              <a:gd name="T5" fmla="*/ 0 h 56"/>
                            </a:gdLst>
                            <a:ahLst/>
                            <a:cxnLst>
                              <a:cxn ang="0">
                                <a:pos x="T0" y="T1"/>
                              </a:cxn>
                              <a:cxn ang="0">
                                <a:pos x="T2" y="T3"/>
                              </a:cxn>
                              <a:cxn ang="0">
                                <a:pos x="T4" y="T5"/>
                              </a:cxn>
                            </a:cxnLst>
                            <a:rect l="0" t="0" r="r" b="b"/>
                            <a:pathLst>
                              <a:path w="7" h="56">
                                <a:moveTo>
                                  <a:pt x="7" y="56"/>
                                </a:moveTo>
                                <a:lnTo>
                                  <a:pt x="5" y="34"/>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Freeform 416"/>
                        <wps:cNvSpPr>
                          <a:spLocks/>
                        </wps:cNvSpPr>
                        <wps:spPr bwMode="auto">
                          <a:xfrm>
                            <a:off x="5302" y="3123"/>
                            <a:ext cx="13" cy="56"/>
                          </a:xfrm>
                          <a:custGeom>
                            <a:avLst/>
                            <a:gdLst>
                              <a:gd name="T0" fmla="*/ 13 w 13"/>
                              <a:gd name="T1" fmla="*/ 56 h 56"/>
                              <a:gd name="T2" fmla="*/ 12 w 13"/>
                              <a:gd name="T3" fmla="*/ 51 h 56"/>
                              <a:gd name="T4" fmla="*/ 0 w 13"/>
                              <a:gd name="T5" fmla="*/ 0 h 56"/>
                            </a:gdLst>
                            <a:ahLst/>
                            <a:cxnLst>
                              <a:cxn ang="0">
                                <a:pos x="T0" y="T1"/>
                              </a:cxn>
                              <a:cxn ang="0">
                                <a:pos x="T2" y="T3"/>
                              </a:cxn>
                              <a:cxn ang="0">
                                <a:pos x="T4" y="T5"/>
                              </a:cxn>
                            </a:cxnLst>
                            <a:rect l="0" t="0" r="r" b="b"/>
                            <a:pathLst>
                              <a:path w="13" h="56">
                                <a:moveTo>
                                  <a:pt x="13" y="56"/>
                                </a:moveTo>
                                <a:lnTo>
                                  <a:pt x="12" y="51"/>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Line 417"/>
                        <wps:cNvCnPr>
                          <a:cxnSpLocks noChangeShapeType="1"/>
                        </wps:cNvCnPr>
                        <wps:spPr bwMode="auto">
                          <a:xfrm flipH="1" flipV="1">
                            <a:off x="5276" y="3040"/>
                            <a:ext cx="18" cy="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18"/>
                        <wps:cNvCnPr>
                          <a:cxnSpLocks noChangeShapeType="1"/>
                        </wps:cNvCnPr>
                        <wps:spPr bwMode="auto">
                          <a:xfrm flipH="1" flipV="1">
                            <a:off x="5249" y="2975"/>
                            <a:ext cx="16" cy="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5" name="Line 419"/>
                        <wps:cNvCnPr>
                          <a:cxnSpLocks noChangeShapeType="1"/>
                        </wps:cNvCnPr>
                        <wps:spPr bwMode="auto">
                          <a:xfrm>
                            <a:off x="4514" y="2975"/>
                            <a:ext cx="5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6" name="Line 420"/>
                        <wps:cNvCnPr>
                          <a:cxnSpLocks noChangeShapeType="1"/>
                        </wps:cNvCnPr>
                        <wps:spPr bwMode="auto">
                          <a:xfrm>
                            <a:off x="4598" y="2975"/>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7" name="Line 421"/>
                        <wps:cNvCnPr>
                          <a:cxnSpLocks noChangeShapeType="1"/>
                        </wps:cNvCnPr>
                        <wps:spPr bwMode="auto">
                          <a:xfrm>
                            <a:off x="4698" y="2975"/>
                            <a:ext cx="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8" name="Line 422"/>
                        <wps:cNvCnPr>
                          <a:cxnSpLocks noChangeShapeType="1"/>
                        </wps:cNvCnPr>
                        <wps:spPr bwMode="auto">
                          <a:xfrm>
                            <a:off x="4798" y="2975"/>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9" name="Line 423"/>
                        <wps:cNvCnPr>
                          <a:cxnSpLocks noChangeShapeType="1"/>
                        </wps:cNvCnPr>
                        <wps:spPr bwMode="auto">
                          <a:xfrm>
                            <a:off x="4898" y="2975"/>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0" name="Line 424"/>
                        <wps:cNvCnPr>
                          <a:cxnSpLocks noChangeShapeType="1"/>
                        </wps:cNvCnPr>
                        <wps:spPr bwMode="auto">
                          <a:xfrm>
                            <a:off x="4998" y="2975"/>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1" name="Line 425"/>
                        <wps:cNvCnPr>
                          <a:cxnSpLocks noChangeShapeType="1"/>
                        </wps:cNvCnPr>
                        <wps:spPr bwMode="auto">
                          <a:xfrm>
                            <a:off x="5098" y="2975"/>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2" name="Line 426"/>
                        <wps:cNvCnPr>
                          <a:cxnSpLocks noChangeShapeType="1"/>
                        </wps:cNvCnPr>
                        <wps:spPr bwMode="auto">
                          <a:xfrm>
                            <a:off x="5198" y="2975"/>
                            <a:ext cx="5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3" name="Line 427"/>
                        <wps:cNvCnPr>
                          <a:cxnSpLocks noChangeShapeType="1"/>
                        </wps:cNvCnPr>
                        <wps:spPr bwMode="auto">
                          <a:xfrm>
                            <a:off x="5249" y="2975"/>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4" name="Line 428"/>
                        <wps:cNvCnPr>
                          <a:cxnSpLocks noChangeShapeType="1"/>
                        </wps:cNvCnPr>
                        <wps:spPr bwMode="auto">
                          <a:xfrm flipH="1">
                            <a:off x="3734" y="3710"/>
                            <a:ext cx="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5" name="Line 429"/>
                        <wps:cNvCnPr>
                          <a:cxnSpLocks noChangeShapeType="1"/>
                        </wps:cNvCnPr>
                        <wps:spPr bwMode="auto">
                          <a:xfrm flipH="1">
                            <a:off x="3634" y="3710"/>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6" name="Line 430"/>
                        <wps:cNvCnPr>
                          <a:cxnSpLocks noChangeShapeType="1"/>
                        </wps:cNvCnPr>
                        <wps:spPr bwMode="auto">
                          <a:xfrm flipH="1">
                            <a:off x="3534" y="3710"/>
                            <a:ext cx="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7" name="Line 431"/>
                        <wps:cNvCnPr>
                          <a:cxnSpLocks noChangeShapeType="1"/>
                        </wps:cNvCnPr>
                        <wps:spPr bwMode="auto">
                          <a:xfrm flipH="1">
                            <a:off x="3434" y="3710"/>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 name="Line 432"/>
                        <wps:cNvCnPr>
                          <a:cxnSpLocks noChangeShapeType="1"/>
                        </wps:cNvCnPr>
                        <wps:spPr bwMode="auto">
                          <a:xfrm flipH="1">
                            <a:off x="3334" y="3710"/>
                            <a:ext cx="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433"/>
                        <wps:cNvCnPr>
                          <a:cxnSpLocks noChangeShapeType="1"/>
                        </wps:cNvCnPr>
                        <wps:spPr bwMode="auto">
                          <a:xfrm flipH="1">
                            <a:off x="3234" y="3710"/>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 name="Line 434"/>
                        <wps:cNvCnPr>
                          <a:cxnSpLocks noChangeShapeType="1"/>
                        </wps:cNvCnPr>
                        <wps:spPr bwMode="auto">
                          <a:xfrm flipH="1">
                            <a:off x="3134" y="3710"/>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1" name="Line 435"/>
                        <wps:cNvCnPr>
                          <a:cxnSpLocks noChangeShapeType="1"/>
                        </wps:cNvCnPr>
                        <wps:spPr bwMode="auto">
                          <a:xfrm flipH="1">
                            <a:off x="3044" y="3710"/>
                            <a:ext cx="5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2" name="Line 436"/>
                        <wps:cNvCnPr>
                          <a:cxnSpLocks noChangeShapeType="1"/>
                        </wps:cNvCnPr>
                        <wps:spPr bwMode="auto">
                          <a:xfrm flipV="1">
                            <a:off x="3791" y="3659"/>
                            <a:ext cx="1" cy="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3" name="Line 437"/>
                        <wps:cNvCnPr>
                          <a:cxnSpLocks noChangeShapeType="1"/>
                        </wps:cNvCnPr>
                        <wps:spPr bwMode="auto">
                          <a:xfrm flipV="1">
                            <a:off x="3791" y="3573"/>
                            <a:ext cx="1" cy="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4" name="Line 438"/>
                        <wps:cNvCnPr>
                          <a:cxnSpLocks noChangeShapeType="1"/>
                        </wps:cNvCnPr>
                        <wps:spPr bwMode="auto">
                          <a:xfrm flipV="1">
                            <a:off x="3791" y="3488"/>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5" name="Line 439"/>
                        <wps:cNvCnPr>
                          <a:cxnSpLocks noChangeShapeType="1"/>
                        </wps:cNvCnPr>
                        <wps:spPr bwMode="auto">
                          <a:xfrm flipV="1">
                            <a:off x="3791" y="3402"/>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6" name="Line 440"/>
                        <wps:cNvCnPr>
                          <a:cxnSpLocks noChangeShapeType="1"/>
                        </wps:cNvCnPr>
                        <wps:spPr bwMode="auto">
                          <a:xfrm flipV="1">
                            <a:off x="3791" y="3316"/>
                            <a:ext cx="1"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7" name="Line 441"/>
                        <wps:cNvCnPr>
                          <a:cxnSpLocks noChangeShapeType="1"/>
                        </wps:cNvCnPr>
                        <wps:spPr bwMode="auto">
                          <a:xfrm flipV="1">
                            <a:off x="3791" y="3230"/>
                            <a:ext cx="1"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8" name="Line 442"/>
                        <wps:cNvCnPr>
                          <a:cxnSpLocks noChangeShapeType="1"/>
                        </wps:cNvCnPr>
                        <wps:spPr bwMode="auto">
                          <a:xfrm flipV="1">
                            <a:off x="3791" y="3144"/>
                            <a:ext cx="1" cy="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9" name="Line 443"/>
                        <wps:cNvCnPr>
                          <a:cxnSpLocks noChangeShapeType="1"/>
                        </wps:cNvCnPr>
                        <wps:spPr bwMode="auto">
                          <a:xfrm flipV="1">
                            <a:off x="3791" y="3059"/>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0" name="Line 444"/>
                        <wps:cNvCnPr>
                          <a:cxnSpLocks noChangeShapeType="1"/>
                        </wps:cNvCnPr>
                        <wps:spPr bwMode="auto">
                          <a:xfrm flipV="1">
                            <a:off x="3791" y="2973"/>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Line 445"/>
                        <wps:cNvCnPr>
                          <a:cxnSpLocks noChangeShapeType="1"/>
                        </wps:cNvCnPr>
                        <wps:spPr bwMode="auto">
                          <a:xfrm flipV="1">
                            <a:off x="3791" y="2887"/>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2" name="Line 446"/>
                        <wps:cNvCnPr>
                          <a:cxnSpLocks noChangeShapeType="1"/>
                        </wps:cNvCnPr>
                        <wps:spPr bwMode="auto">
                          <a:xfrm flipV="1">
                            <a:off x="3791" y="2802"/>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3" name="Line 447"/>
                        <wps:cNvCnPr>
                          <a:cxnSpLocks noChangeShapeType="1"/>
                        </wps:cNvCnPr>
                        <wps:spPr bwMode="auto">
                          <a:xfrm flipV="1">
                            <a:off x="3791" y="2716"/>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4" name="Line 448"/>
                        <wps:cNvCnPr>
                          <a:cxnSpLocks noChangeShapeType="1"/>
                        </wps:cNvCnPr>
                        <wps:spPr bwMode="auto">
                          <a:xfrm flipV="1">
                            <a:off x="3791" y="2630"/>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5" name="Line 449"/>
                        <wps:cNvCnPr>
                          <a:cxnSpLocks noChangeShapeType="1"/>
                        </wps:cNvCnPr>
                        <wps:spPr bwMode="auto">
                          <a:xfrm flipV="1">
                            <a:off x="3791" y="2544"/>
                            <a:ext cx="1" cy="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6" name="Line 450"/>
                        <wps:cNvCnPr>
                          <a:cxnSpLocks noChangeShapeType="1"/>
                        </wps:cNvCnPr>
                        <wps:spPr bwMode="auto">
                          <a:xfrm flipV="1">
                            <a:off x="3791" y="2459"/>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7" name="Line 451"/>
                        <wps:cNvCnPr>
                          <a:cxnSpLocks noChangeShapeType="1"/>
                        </wps:cNvCnPr>
                        <wps:spPr bwMode="auto">
                          <a:xfrm flipV="1">
                            <a:off x="3791" y="2380"/>
                            <a:ext cx="1" cy="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8" name="Line 452"/>
                        <wps:cNvCnPr>
                          <a:cxnSpLocks noChangeShapeType="1"/>
                        </wps:cNvCnPr>
                        <wps:spPr bwMode="auto">
                          <a:xfrm>
                            <a:off x="4514" y="2975"/>
                            <a:ext cx="1" cy="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9" name="Line 453"/>
                        <wps:cNvCnPr>
                          <a:cxnSpLocks noChangeShapeType="1"/>
                        </wps:cNvCnPr>
                        <wps:spPr bwMode="auto">
                          <a:xfrm>
                            <a:off x="4514" y="3057"/>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0" name="Line 454"/>
                        <wps:cNvCnPr>
                          <a:cxnSpLocks noChangeShapeType="1"/>
                        </wps:cNvCnPr>
                        <wps:spPr bwMode="auto">
                          <a:xfrm>
                            <a:off x="4514" y="3142"/>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1" name="Line 455"/>
                        <wps:cNvCnPr>
                          <a:cxnSpLocks noChangeShapeType="1"/>
                        </wps:cNvCnPr>
                        <wps:spPr bwMode="auto">
                          <a:xfrm>
                            <a:off x="4514" y="3228"/>
                            <a:ext cx="1"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2" name="Line 456"/>
                        <wps:cNvCnPr>
                          <a:cxnSpLocks noChangeShapeType="1"/>
                        </wps:cNvCnPr>
                        <wps:spPr bwMode="auto">
                          <a:xfrm>
                            <a:off x="4514" y="3314"/>
                            <a:ext cx="1"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3" name="Line 457"/>
                        <wps:cNvCnPr>
                          <a:cxnSpLocks noChangeShapeType="1"/>
                        </wps:cNvCnPr>
                        <wps:spPr bwMode="auto">
                          <a:xfrm>
                            <a:off x="4514" y="3400"/>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4" name="Line 458"/>
                        <wps:cNvCnPr>
                          <a:cxnSpLocks noChangeShapeType="1"/>
                        </wps:cNvCnPr>
                        <wps:spPr bwMode="auto">
                          <a:xfrm>
                            <a:off x="4514" y="3486"/>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5" name="Line 459"/>
                        <wps:cNvCnPr>
                          <a:cxnSpLocks noChangeShapeType="1"/>
                        </wps:cNvCnPr>
                        <wps:spPr bwMode="auto">
                          <a:xfrm>
                            <a:off x="4514" y="3571"/>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 name="Line 460"/>
                        <wps:cNvCnPr>
                          <a:cxnSpLocks noChangeShapeType="1"/>
                        </wps:cNvCnPr>
                        <wps:spPr bwMode="auto">
                          <a:xfrm>
                            <a:off x="4514" y="3657"/>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7" name="Line 461"/>
                        <wps:cNvCnPr>
                          <a:cxnSpLocks noChangeShapeType="1"/>
                        </wps:cNvCnPr>
                        <wps:spPr bwMode="auto">
                          <a:xfrm>
                            <a:off x="4514" y="3743"/>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8" name="Line 462"/>
                        <wps:cNvCnPr>
                          <a:cxnSpLocks noChangeShapeType="1"/>
                        </wps:cNvCnPr>
                        <wps:spPr bwMode="auto">
                          <a:xfrm>
                            <a:off x="4514" y="3828"/>
                            <a:ext cx="1" cy="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9" name="Line 463"/>
                        <wps:cNvCnPr>
                          <a:cxnSpLocks noChangeShapeType="1"/>
                        </wps:cNvCnPr>
                        <wps:spPr bwMode="auto">
                          <a:xfrm>
                            <a:off x="4514" y="3914"/>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0" name="Line 464"/>
                        <wps:cNvCnPr>
                          <a:cxnSpLocks noChangeShapeType="1"/>
                        </wps:cNvCnPr>
                        <wps:spPr bwMode="auto">
                          <a:xfrm>
                            <a:off x="4514" y="4000"/>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1" name="Line 465"/>
                        <wps:cNvCnPr>
                          <a:cxnSpLocks noChangeShapeType="1"/>
                        </wps:cNvCnPr>
                        <wps:spPr bwMode="auto">
                          <a:xfrm>
                            <a:off x="4514" y="4086"/>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2" name="Line 466"/>
                        <wps:cNvCnPr>
                          <a:cxnSpLocks noChangeShapeType="1"/>
                        </wps:cNvCnPr>
                        <wps:spPr bwMode="auto">
                          <a:xfrm>
                            <a:off x="4514" y="4171"/>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3" name="Line 467"/>
                        <wps:cNvCnPr>
                          <a:cxnSpLocks noChangeShapeType="1"/>
                        </wps:cNvCnPr>
                        <wps:spPr bwMode="auto">
                          <a:xfrm>
                            <a:off x="4514" y="4257"/>
                            <a:ext cx="1" cy="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4" name="Line 468"/>
                        <wps:cNvCnPr>
                          <a:cxnSpLocks noChangeShapeType="1"/>
                        </wps:cNvCnPr>
                        <wps:spPr bwMode="auto">
                          <a:xfrm flipH="1">
                            <a:off x="3746" y="2380"/>
                            <a:ext cx="45"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5" name="Line 469"/>
                        <wps:cNvCnPr>
                          <a:cxnSpLocks noChangeShapeType="1"/>
                        </wps:cNvCnPr>
                        <wps:spPr bwMode="auto">
                          <a:xfrm flipH="1">
                            <a:off x="3654" y="2403"/>
                            <a:ext cx="61" cy="2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6" name="Freeform 470"/>
                        <wps:cNvSpPr>
                          <a:spLocks/>
                        </wps:cNvSpPr>
                        <wps:spPr bwMode="auto">
                          <a:xfrm>
                            <a:off x="3565" y="2438"/>
                            <a:ext cx="59" cy="26"/>
                          </a:xfrm>
                          <a:custGeom>
                            <a:avLst/>
                            <a:gdLst>
                              <a:gd name="T0" fmla="*/ 59 w 59"/>
                              <a:gd name="T1" fmla="*/ 0 h 26"/>
                              <a:gd name="T2" fmla="*/ 5 w 59"/>
                              <a:gd name="T3" fmla="*/ 24 h 26"/>
                              <a:gd name="T4" fmla="*/ 0 w 59"/>
                              <a:gd name="T5" fmla="*/ 26 h 26"/>
                            </a:gdLst>
                            <a:ahLst/>
                            <a:cxnLst>
                              <a:cxn ang="0">
                                <a:pos x="T0" y="T1"/>
                              </a:cxn>
                              <a:cxn ang="0">
                                <a:pos x="T2" y="T3"/>
                              </a:cxn>
                              <a:cxn ang="0">
                                <a:pos x="T4" y="T5"/>
                              </a:cxn>
                            </a:cxnLst>
                            <a:rect l="0" t="0" r="r" b="b"/>
                            <a:pathLst>
                              <a:path w="59" h="26">
                                <a:moveTo>
                                  <a:pt x="59" y="0"/>
                                </a:moveTo>
                                <a:lnTo>
                                  <a:pt x="5" y="24"/>
                                </a:lnTo>
                                <a:lnTo>
                                  <a:pt x="0" y="26"/>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Freeform 471"/>
                        <wps:cNvSpPr>
                          <a:spLocks/>
                        </wps:cNvSpPr>
                        <wps:spPr bwMode="auto">
                          <a:xfrm>
                            <a:off x="3480" y="2479"/>
                            <a:ext cx="56" cy="31"/>
                          </a:xfrm>
                          <a:custGeom>
                            <a:avLst/>
                            <a:gdLst>
                              <a:gd name="T0" fmla="*/ 56 w 56"/>
                              <a:gd name="T1" fmla="*/ 0 h 31"/>
                              <a:gd name="T2" fmla="*/ 21 w 56"/>
                              <a:gd name="T3" fmla="*/ 18 h 31"/>
                              <a:gd name="T4" fmla="*/ 0 w 56"/>
                              <a:gd name="T5" fmla="*/ 31 h 31"/>
                            </a:gdLst>
                            <a:ahLst/>
                            <a:cxnLst>
                              <a:cxn ang="0">
                                <a:pos x="T0" y="T1"/>
                              </a:cxn>
                              <a:cxn ang="0">
                                <a:pos x="T2" y="T3"/>
                              </a:cxn>
                              <a:cxn ang="0">
                                <a:pos x="T4" y="T5"/>
                              </a:cxn>
                            </a:cxnLst>
                            <a:rect l="0" t="0" r="r" b="b"/>
                            <a:pathLst>
                              <a:path w="56" h="31">
                                <a:moveTo>
                                  <a:pt x="56" y="0"/>
                                </a:moveTo>
                                <a:lnTo>
                                  <a:pt x="21" y="18"/>
                                </a:lnTo>
                                <a:lnTo>
                                  <a:pt x="0" y="31"/>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472"/>
                        <wps:cNvSpPr>
                          <a:spLocks/>
                        </wps:cNvSpPr>
                        <wps:spPr bwMode="auto">
                          <a:xfrm>
                            <a:off x="3400" y="2526"/>
                            <a:ext cx="53" cy="35"/>
                          </a:xfrm>
                          <a:custGeom>
                            <a:avLst/>
                            <a:gdLst>
                              <a:gd name="T0" fmla="*/ 53 w 53"/>
                              <a:gd name="T1" fmla="*/ 0 h 35"/>
                              <a:gd name="T2" fmla="*/ 36 w 53"/>
                              <a:gd name="T3" fmla="*/ 11 h 35"/>
                              <a:gd name="T4" fmla="*/ 0 w 53"/>
                              <a:gd name="T5" fmla="*/ 35 h 35"/>
                            </a:gdLst>
                            <a:ahLst/>
                            <a:cxnLst>
                              <a:cxn ang="0">
                                <a:pos x="T0" y="T1"/>
                              </a:cxn>
                              <a:cxn ang="0">
                                <a:pos x="T2" y="T3"/>
                              </a:cxn>
                              <a:cxn ang="0">
                                <a:pos x="T4" y="T5"/>
                              </a:cxn>
                            </a:cxnLst>
                            <a:rect l="0" t="0" r="r" b="b"/>
                            <a:pathLst>
                              <a:path w="53" h="35">
                                <a:moveTo>
                                  <a:pt x="53" y="0"/>
                                </a:moveTo>
                                <a:lnTo>
                                  <a:pt x="36" y="11"/>
                                </a:lnTo>
                                <a:lnTo>
                                  <a:pt x="0" y="3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 name="Freeform 473"/>
                        <wps:cNvSpPr>
                          <a:spLocks/>
                        </wps:cNvSpPr>
                        <wps:spPr bwMode="auto">
                          <a:xfrm>
                            <a:off x="3325" y="2579"/>
                            <a:ext cx="49" cy="39"/>
                          </a:xfrm>
                          <a:custGeom>
                            <a:avLst/>
                            <a:gdLst>
                              <a:gd name="T0" fmla="*/ 49 w 49"/>
                              <a:gd name="T1" fmla="*/ 0 h 39"/>
                              <a:gd name="T2" fmla="*/ 48 w 49"/>
                              <a:gd name="T3" fmla="*/ 1 h 39"/>
                              <a:gd name="T4" fmla="*/ 0 w 49"/>
                              <a:gd name="T5" fmla="*/ 39 h 39"/>
                            </a:gdLst>
                            <a:ahLst/>
                            <a:cxnLst>
                              <a:cxn ang="0">
                                <a:pos x="T0" y="T1"/>
                              </a:cxn>
                              <a:cxn ang="0">
                                <a:pos x="T2" y="T3"/>
                              </a:cxn>
                              <a:cxn ang="0">
                                <a:pos x="T4" y="T5"/>
                              </a:cxn>
                            </a:cxnLst>
                            <a:rect l="0" t="0" r="r" b="b"/>
                            <a:pathLst>
                              <a:path w="49" h="39">
                                <a:moveTo>
                                  <a:pt x="49" y="0"/>
                                </a:moveTo>
                                <a:lnTo>
                                  <a:pt x="48" y="1"/>
                                </a:lnTo>
                                <a:lnTo>
                                  <a:pt x="0" y="3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Freeform 474"/>
                        <wps:cNvSpPr>
                          <a:spLocks/>
                        </wps:cNvSpPr>
                        <wps:spPr bwMode="auto">
                          <a:xfrm>
                            <a:off x="3256" y="2638"/>
                            <a:ext cx="46" cy="42"/>
                          </a:xfrm>
                          <a:custGeom>
                            <a:avLst/>
                            <a:gdLst>
                              <a:gd name="T0" fmla="*/ 46 w 46"/>
                              <a:gd name="T1" fmla="*/ 0 h 42"/>
                              <a:gd name="T2" fmla="*/ 3 w 46"/>
                              <a:gd name="T3" fmla="*/ 39 h 42"/>
                              <a:gd name="T4" fmla="*/ 0 w 46"/>
                              <a:gd name="T5" fmla="*/ 42 h 42"/>
                            </a:gdLst>
                            <a:ahLst/>
                            <a:cxnLst>
                              <a:cxn ang="0">
                                <a:pos x="T0" y="T1"/>
                              </a:cxn>
                              <a:cxn ang="0">
                                <a:pos x="T2" y="T3"/>
                              </a:cxn>
                              <a:cxn ang="0">
                                <a:pos x="T4" y="T5"/>
                              </a:cxn>
                            </a:cxnLst>
                            <a:rect l="0" t="0" r="r" b="b"/>
                            <a:pathLst>
                              <a:path w="46" h="42">
                                <a:moveTo>
                                  <a:pt x="46" y="0"/>
                                </a:moveTo>
                                <a:lnTo>
                                  <a:pt x="3" y="39"/>
                                </a:lnTo>
                                <a:lnTo>
                                  <a:pt x="0" y="42"/>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 name="Freeform 475"/>
                        <wps:cNvSpPr>
                          <a:spLocks/>
                        </wps:cNvSpPr>
                        <wps:spPr bwMode="auto">
                          <a:xfrm>
                            <a:off x="3194" y="2702"/>
                            <a:ext cx="41" cy="45"/>
                          </a:xfrm>
                          <a:custGeom>
                            <a:avLst/>
                            <a:gdLst>
                              <a:gd name="T0" fmla="*/ 41 w 41"/>
                              <a:gd name="T1" fmla="*/ 0 h 45"/>
                              <a:gd name="T2" fmla="*/ 14 w 41"/>
                              <a:gd name="T3" fmla="*/ 29 h 45"/>
                              <a:gd name="T4" fmla="*/ 0 w 41"/>
                              <a:gd name="T5" fmla="*/ 45 h 45"/>
                            </a:gdLst>
                            <a:ahLst/>
                            <a:cxnLst>
                              <a:cxn ang="0">
                                <a:pos x="T0" y="T1"/>
                              </a:cxn>
                              <a:cxn ang="0">
                                <a:pos x="T2" y="T3"/>
                              </a:cxn>
                              <a:cxn ang="0">
                                <a:pos x="T4" y="T5"/>
                              </a:cxn>
                            </a:cxnLst>
                            <a:rect l="0" t="0" r="r" b="b"/>
                            <a:pathLst>
                              <a:path w="41" h="45">
                                <a:moveTo>
                                  <a:pt x="41" y="0"/>
                                </a:moveTo>
                                <a:lnTo>
                                  <a:pt x="14" y="29"/>
                                </a:lnTo>
                                <a:lnTo>
                                  <a:pt x="0" y="45"/>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Freeform 476"/>
                        <wps:cNvSpPr>
                          <a:spLocks/>
                        </wps:cNvSpPr>
                        <wps:spPr bwMode="auto">
                          <a:xfrm>
                            <a:off x="3139" y="2771"/>
                            <a:ext cx="36" cy="48"/>
                          </a:xfrm>
                          <a:custGeom>
                            <a:avLst/>
                            <a:gdLst>
                              <a:gd name="T0" fmla="*/ 36 w 36"/>
                              <a:gd name="T1" fmla="*/ 0 h 48"/>
                              <a:gd name="T2" fmla="*/ 23 w 36"/>
                              <a:gd name="T3" fmla="*/ 16 h 48"/>
                              <a:gd name="T4" fmla="*/ 0 w 36"/>
                              <a:gd name="T5" fmla="*/ 48 h 48"/>
                            </a:gdLst>
                            <a:ahLst/>
                            <a:cxnLst>
                              <a:cxn ang="0">
                                <a:pos x="T0" y="T1"/>
                              </a:cxn>
                              <a:cxn ang="0">
                                <a:pos x="T2" y="T3"/>
                              </a:cxn>
                              <a:cxn ang="0">
                                <a:pos x="T4" y="T5"/>
                              </a:cxn>
                            </a:cxnLst>
                            <a:rect l="0" t="0" r="r" b="b"/>
                            <a:pathLst>
                              <a:path w="36" h="48">
                                <a:moveTo>
                                  <a:pt x="36" y="0"/>
                                </a:moveTo>
                                <a:lnTo>
                                  <a:pt x="23" y="16"/>
                                </a:lnTo>
                                <a:lnTo>
                                  <a:pt x="0" y="48"/>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 name="Freeform 477"/>
                        <wps:cNvSpPr>
                          <a:spLocks/>
                        </wps:cNvSpPr>
                        <wps:spPr bwMode="auto">
                          <a:xfrm>
                            <a:off x="3090" y="2843"/>
                            <a:ext cx="31" cy="51"/>
                          </a:xfrm>
                          <a:custGeom>
                            <a:avLst/>
                            <a:gdLst>
                              <a:gd name="T0" fmla="*/ 31 w 31"/>
                              <a:gd name="T1" fmla="*/ 0 h 51"/>
                              <a:gd name="T2" fmla="*/ 30 w 31"/>
                              <a:gd name="T3" fmla="*/ 2 h 51"/>
                              <a:gd name="T4" fmla="*/ 0 w 31"/>
                              <a:gd name="T5" fmla="*/ 51 h 51"/>
                            </a:gdLst>
                            <a:ahLst/>
                            <a:cxnLst>
                              <a:cxn ang="0">
                                <a:pos x="T0" y="T1"/>
                              </a:cxn>
                              <a:cxn ang="0">
                                <a:pos x="T2" y="T3"/>
                              </a:cxn>
                              <a:cxn ang="0">
                                <a:pos x="T4" y="T5"/>
                              </a:cxn>
                            </a:cxnLst>
                            <a:rect l="0" t="0" r="r" b="b"/>
                            <a:pathLst>
                              <a:path w="31" h="51">
                                <a:moveTo>
                                  <a:pt x="31" y="0"/>
                                </a:moveTo>
                                <a:lnTo>
                                  <a:pt x="30" y="2"/>
                                </a:lnTo>
                                <a:lnTo>
                                  <a:pt x="0" y="51"/>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Freeform 478"/>
                        <wps:cNvSpPr>
                          <a:spLocks/>
                        </wps:cNvSpPr>
                        <wps:spPr bwMode="auto">
                          <a:xfrm>
                            <a:off x="3049" y="2920"/>
                            <a:ext cx="27" cy="52"/>
                          </a:xfrm>
                          <a:custGeom>
                            <a:avLst/>
                            <a:gdLst>
                              <a:gd name="T0" fmla="*/ 27 w 27"/>
                              <a:gd name="T1" fmla="*/ 0 h 52"/>
                              <a:gd name="T2" fmla="*/ 1 w 27"/>
                              <a:gd name="T3" fmla="*/ 49 h 52"/>
                              <a:gd name="T4" fmla="*/ 0 w 27"/>
                              <a:gd name="T5" fmla="*/ 52 h 52"/>
                            </a:gdLst>
                            <a:ahLst/>
                            <a:cxnLst>
                              <a:cxn ang="0">
                                <a:pos x="T0" y="T1"/>
                              </a:cxn>
                              <a:cxn ang="0">
                                <a:pos x="T2" y="T3"/>
                              </a:cxn>
                              <a:cxn ang="0">
                                <a:pos x="T4" y="T5"/>
                              </a:cxn>
                            </a:cxnLst>
                            <a:rect l="0" t="0" r="r" b="b"/>
                            <a:pathLst>
                              <a:path w="27" h="52">
                                <a:moveTo>
                                  <a:pt x="27" y="0"/>
                                </a:moveTo>
                                <a:lnTo>
                                  <a:pt x="1" y="49"/>
                                </a:lnTo>
                                <a:lnTo>
                                  <a:pt x="0" y="52"/>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 name="Freeform 479"/>
                        <wps:cNvSpPr>
                          <a:spLocks/>
                        </wps:cNvSpPr>
                        <wps:spPr bwMode="auto">
                          <a:xfrm>
                            <a:off x="3016" y="2999"/>
                            <a:ext cx="22" cy="54"/>
                          </a:xfrm>
                          <a:custGeom>
                            <a:avLst/>
                            <a:gdLst>
                              <a:gd name="T0" fmla="*/ 22 w 22"/>
                              <a:gd name="T1" fmla="*/ 0 h 54"/>
                              <a:gd name="T2" fmla="*/ 7 w 22"/>
                              <a:gd name="T3" fmla="*/ 35 h 54"/>
                              <a:gd name="T4" fmla="*/ 0 w 22"/>
                              <a:gd name="T5" fmla="*/ 54 h 54"/>
                            </a:gdLst>
                            <a:ahLst/>
                            <a:cxnLst>
                              <a:cxn ang="0">
                                <a:pos x="T0" y="T1"/>
                              </a:cxn>
                              <a:cxn ang="0">
                                <a:pos x="T2" y="T3"/>
                              </a:cxn>
                              <a:cxn ang="0">
                                <a:pos x="T4" y="T5"/>
                              </a:cxn>
                            </a:cxnLst>
                            <a:rect l="0" t="0" r="r" b="b"/>
                            <a:pathLst>
                              <a:path w="22" h="54">
                                <a:moveTo>
                                  <a:pt x="22" y="0"/>
                                </a:moveTo>
                                <a:lnTo>
                                  <a:pt x="7" y="35"/>
                                </a:lnTo>
                                <a:lnTo>
                                  <a:pt x="0" y="54"/>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 name="Freeform 480"/>
                        <wps:cNvSpPr>
                          <a:spLocks/>
                        </wps:cNvSpPr>
                        <wps:spPr bwMode="auto">
                          <a:xfrm>
                            <a:off x="2992" y="3080"/>
                            <a:ext cx="15" cy="56"/>
                          </a:xfrm>
                          <a:custGeom>
                            <a:avLst/>
                            <a:gdLst>
                              <a:gd name="T0" fmla="*/ 15 w 15"/>
                              <a:gd name="T1" fmla="*/ 0 h 56"/>
                              <a:gd name="T2" fmla="*/ 9 w 15"/>
                              <a:gd name="T3" fmla="*/ 20 h 56"/>
                              <a:gd name="T4" fmla="*/ 0 w 15"/>
                              <a:gd name="T5" fmla="*/ 56 h 56"/>
                            </a:gdLst>
                            <a:ahLst/>
                            <a:cxnLst>
                              <a:cxn ang="0">
                                <a:pos x="T0" y="T1"/>
                              </a:cxn>
                              <a:cxn ang="0">
                                <a:pos x="T2" y="T3"/>
                              </a:cxn>
                              <a:cxn ang="0">
                                <a:pos x="T4" y="T5"/>
                              </a:cxn>
                            </a:cxnLst>
                            <a:rect l="0" t="0" r="r" b="b"/>
                            <a:pathLst>
                              <a:path w="15" h="56">
                                <a:moveTo>
                                  <a:pt x="15" y="0"/>
                                </a:moveTo>
                                <a:lnTo>
                                  <a:pt x="9" y="20"/>
                                </a:lnTo>
                                <a:lnTo>
                                  <a:pt x="0" y="56"/>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 name="Freeform 481"/>
                        <wps:cNvSpPr>
                          <a:spLocks/>
                        </wps:cNvSpPr>
                        <wps:spPr bwMode="auto">
                          <a:xfrm>
                            <a:off x="2975" y="3164"/>
                            <a:ext cx="10" cy="57"/>
                          </a:xfrm>
                          <a:custGeom>
                            <a:avLst/>
                            <a:gdLst>
                              <a:gd name="T0" fmla="*/ 10 w 10"/>
                              <a:gd name="T1" fmla="*/ 0 h 57"/>
                              <a:gd name="T2" fmla="*/ 9 w 10"/>
                              <a:gd name="T3" fmla="*/ 4 h 57"/>
                              <a:gd name="T4" fmla="*/ 0 w 10"/>
                              <a:gd name="T5" fmla="*/ 57 h 57"/>
                            </a:gdLst>
                            <a:ahLst/>
                            <a:cxnLst>
                              <a:cxn ang="0">
                                <a:pos x="T0" y="T1"/>
                              </a:cxn>
                              <a:cxn ang="0">
                                <a:pos x="T2" y="T3"/>
                              </a:cxn>
                              <a:cxn ang="0">
                                <a:pos x="T4" y="T5"/>
                              </a:cxn>
                            </a:cxnLst>
                            <a:rect l="0" t="0" r="r" b="b"/>
                            <a:pathLst>
                              <a:path w="10" h="57">
                                <a:moveTo>
                                  <a:pt x="10" y="0"/>
                                </a:moveTo>
                                <a:lnTo>
                                  <a:pt x="9" y="4"/>
                                </a:lnTo>
                                <a:lnTo>
                                  <a:pt x="0" y="57"/>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 name="Freeform 482"/>
                        <wps:cNvSpPr>
                          <a:spLocks/>
                        </wps:cNvSpPr>
                        <wps:spPr bwMode="auto">
                          <a:xfrm>
                            <a:off x="2966" y="3249"/>
                            <a:ext cx="5" cy="57"/>
                          </a:xfrm>
                          <a:custGeom>
                            <a:avLst/>
                            <a:gdLst>
                              <a:gd name="T0" fmla="*/ 5 w 5"/>
                              <a:gd name="T1" fmla="*/ 0 h 57"/>
                              <a:gd name="T2" fmla="*/ 0 w 5"/>
                              <a:gd name="T3" fmla="*/ 55 h 57"/>
                              <a:gd name="T4" fmla="*/ 0 w 5"/>
                              <a:gd name="T5" fmla="*/ 57 h 57"/>
                            </a:gdLst>
                            <a:ahLst/>
                            <a:cxnLst>
                              <a:cxn ang="0">
                                <a:pos x="T0" y="T1"/>
                              </a:cxn>
                              <a:cxn ang="0">
                                <a:pos x="T2" y="T3"/>
                              </a:cxn>
                              <a:cxn ang="0">
                                <a:pos x="T4" y="T5"/>
                              </a:cxn>
                            </a:cxnLst>
                            <a:rect l="0" t="0" r="r" b="b"/>
                            <a:pathLst>
                              <a:path w="5" h="57">
                                <a:moveTo>
                                  <a:pt x="5" y="0"/>
                                </a:moveTo>
                                <a:lnTo>
                                  <a:pt x="0" y="55"/>
                                </a:lnTo>
                                <a:lnTo>
                                  <a:pt x="0" y="57"/>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Freeform 483"/>
                        <wps:cNvSpPr>
                          <a:spLocks/>
                        </wps:cNvSpPr>
                        <wps:spPr bwMode="auto">
                          <a:xfrm>
                            <a:off x="2966" y="3334"/>
                            <a:ext cx="1" cy="58"/>
                          </a:xfrm>
                          <a:custGeom>
                            <a:avLst/>
                            <a:gdLst>
                              <a:gd name="T0" fmla="*/ 0 w 1"/>
                              <a:gd name="T1" fmla="*/ 0 h 58"/>
                              <a:gd name="T2" fmla="*/ 0 w 1"/>
                              <a:gd name="T3" fmla="*/ 39 h 58"/>
                              <a:gd name="T4" fmla="*/ 1 w 1"/>
                              <a:gd name="T5" fmla="*/ 58 h 58"/>
                            </a:gdLst>
                            <a:ahLst/>
                            <a:cxnLst>
                              <a:cxn ang="0">
                                <a:pos x="T0" y="T1"/>
                              </a:cxn>
                              <a:cxn ang="0">
                                <a:pos x="T2" y="T3"/>
                              </a:cxn>
                              <a:cxn ang="0">
                                <a:pos x="T4" y="T5"/>
                              </a:cxn>
                            </a:cxnLst>
                            <a:rect l="0" t="0" r="r" b="b"/>
                            <a:pathLst>
                              <a:path w="1" h="58">
                                <a:moveTo>
                                  <a:pt x="0" y="0"/>
                                </a:moveTo>
                                <a:lnTo>
                                  <a:pt x="0" y="39"/>
                                </a:lnTo>
                                <a:lnTo>
                                  <a:pt x="1" y="58"/>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Freeform 484"/>
                        <wps:cNvSpPr>
                          <a:spLocks/>
                        </wps:cNvSpPr>
                        <wps:spPr bwMode="auto">
                          <a:xfrm>
                            <a:off x="2969" y="3420"/>
                            <a:ext cx="7" cy="57"/>
                          </a:xfrm>
                          <a:custGeom>
                            <a:avLst/>
                            <a:gdLst>
                              <a:gd name="T0" fmla="*/ 0 w 7"/>
                              <a:gd name="T1" fmla="*/ 0 h 57"/>
                              <a:gd name="T2" fmla="*/ 2 w 7"/>
                              <a:gd name="T3" fmla="*/ 22 h 57"/>
                              <a:gd name="T4" fmla="*/ 7 w 7"/>
                              <a:gd name="T5" fmla="*/ 57 h 57"/>
                            </a:gdLst>
                            <a:ahLst/>
                            <a:cxnLst>
                              <a:cxn ang="0">
                                <a:pos x="T0" y="T1"/>
                              </a:cxn>
                              <a:cxn ang="0">
                                <a:pos x="T2" y="T3"/>
                              </a:cxn>
                              <a:cxn ang="0">
                                <a:pos x="T4" y="T5"/>
                              </a:cxn>
                            </a:cxnLst>
                            <a:rect l="0" t="0" r="r" b="b"/>
                            <a:pathLst>
                              <a:path w="7" h="57">
                                <a:moveTo>
                                  <a:pt x="0" y="0"/>
                                </a:moveTo>
                                <a:lnTo>
                                  <a:pt x="2" y="22"/>
                                </a:lnTo>
                                <a:lnTo>
                                  <a:pt x="7" y="57"/>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 name="Freeform 485"/>
                        <wps:cNvSpPr>
                          <a:spLocks/>
                        </wps:cNvSpPr>
                        <wps:spPr bwMode="auto">
                          <a:xfrm>
                            <a:off x="2980" y="3505"/>
                            <a:ext cx="13" cy="56"/>
                          </a:xfrm>
                          <a:custGeom>
                            <a:avLst/>
                            <a:gdLst>
                              <a:gd name="T0" fmla="*/ 0 w 13"/>
                              <a:gd name="T1" fmla="*/ 0 h 56"/>
                              <a:gd name="T2" fmla="*/ 1 w 13"/>
                              <a:gd name="T3" fmla="*/ 5 h 56"/>
                              <a:gd name="T4" fmla="*/ 13 w 13"/>
                              <a:gd name="T5" fmla="*/ 56 h 56"/>
                            </a:gdLst>
                            <a:ahLst/>
                            <a:cxnLst>
                              <a:cxn ang="0">
                                <a:pos x="T0" y="T1"/>
                              </a:cxn>
                              <a:cxn ang="0">
                                <a:pos x="T2" y="T3"/>
                              </a:cxn>
                              <a:cxn ang="0">
                                <a:pos x="T4" y="T5"/>
                              </a:cxn>
                            </a:cxnLst>
                            <a:rect l="0" t="0" r="r" b="b"/>
                            <a:pathLst>
                              <a:path w="13" h="56">
                                <a:moveTo>
                                  <a:pt x="0" y="0"/>
                                </a:moveTo>
                                <a:lnTo>
                                  <a:pt x="1" y="5"/>
                                </a:lnTo>
                                <a:lnTo>
                                  <a:pt x="13" y="56"/>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Line 486"/>
                        <wps:cNvCnPr>
                          <a:cxnSpLocks noChangeShapeType="1"/>
                        </wps:cNvCnPr>
                        <wps:spPr bwMode="auto">
                          <a:xfrm>
                            <a:off x="3000" y="3589"/>
                            <a:ext cx="18" cy="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3" name="Line 487"/>
                        <wps:cNvCnPr>
                          <a:cxnSpLocks noChangeShapeType="1"/>
                        </wps:cNvCnPr>
                        <wps:spPr bwMode="auto">
                          <a:xfrm>
                            <a:off x="3029" y="3671"/>
                            <a:ext cx="15" cy="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4" name="Line 488"/>
                        <wps:cNvCnPr>
                          <a:cxnSpLocks noChangeShapeType="1"/>
                        </wps:cNvCnPr>
                        <wps:spPr bwMode="auto">
                          <a:xfrm>
                            <a:off x="4148" y="2726"/>
                            <a:ext cx="11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5" name="Line 489"/>
                        <wps:cNvCnPr>
                          <a:cxnSpLocks noChangeShapeType="1"/>
                        </wps:cNvCnPr>
                        <wps:spPr bwMode="auto">
                          <a:xfrm flipH="1">
                            <a:off x="3044" y="3959"/>
                            <a:ext cx="110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6" name="Freeform 490"/>
                        <wps:cNvSpPr>
                          <a:spLocks/>
                        </wps:cNvSpPr>
                        <wps:spPr bwMode="auto">
                          <a:xfrm>
                            <a:off x="2735" y="2135"/>
                            <a:ext cx="2826" cy="2421"/>
                          </a:xfrm>
                          <a:custGeom>
                            <a:avLst/>
                            <a:gdLst>
                              <a:gd name="T0" fmla="*/ 2823 w 2826"/>
                              <a:gd name="T1" fmla="*/ 1135 h 2421"/>
                              <a:gd name="T2" fmla="*/ 2801 w 2826"/>
                              <a:gd name="T3" fmla="*/ 984 h 2421"/>
                              <a:gd name="T4" fmla="*/ 2757 w 2826"/>
                              <a:gd name="T5" fmla="*/ 837 h 2421"/>
                              <a:gd name="T6" fmla="*/ 2692 w 2826"/>
                              <a:gd name="T7" fmla="*/ 695 h 2421"/>
                              <a:gd name="T8" fmla="*/ 2606 w 2826"/>
                              <a:gd name="T9" fmla="*/ 562 h 2421"/>
                              <a:gd name="T10" fmla="*/ 2502 w 2826"/>
                              <a:gd name="T11" fmla="*/ 439 h 2421"/>
                              <a:gd name="T12" fmla="*/ 2380 w 2826"/>
                              <a:gd name="T13" fmla="*/ 328 h 2421"/>
                              <a:gd name="T14" fmla="*/ 2244 w 2826"/>
                              <a:gd name="T15" fmla="*/ 231 h 2421"/>
                              <a:gd name="T16" fmla="*/ 2094 w 2826"/>
                              <a:gd name="T17" fmla="*/ 150 h 2421"/>
                              <a:gd name="T18" fmla="*/ 1934 w 2826"/>
                              <a:gd name="T19" fmla="*/ 85 h 2421"/>
                              <a:gd name="T20" fmla="*/ 1765 w 2826"/>
                              <a:gd name="T21" fmla="*/ 38 h 2421"/>
                              <a:gd name="T22" fmla="*/ 1590 w 2826"/>
                              <a:gd name="T23" fmla="*/ 10 h 2421"/>
                              <a:gd name="T24" fmla="*/ 1413 w 2826"/>
                              <a:gd name="T25" fmla="*/ 0 h 2421"/>
                              <a:gd name="T26" fmla="*/ 1236 w 2826"/>
                              <a:gd name="T27" fmla="*/ 10 h 2421"/>
                              <a:gd name="T28" fmla="*/ 1062 w 2826"/>
                              <a:gd name="T29" fmla="*/ 38 h 2421"/>
                              <a:gd name="T30" fmla="*/ 893 w 2826"/>
                              <a:gd name="T31" fmla="*/ 85 h 2421"/>
                              <a:gd name="T32" fmla="*/ 732 w 2826"/>
                              <a:gd name="T33" fmla="*/ 150 h 2421"/>
                              <a:gd name="T34" fmla="*/ 583 w 2826"/>
                              <a:gd name="T35" fmla="*/ 231 h 2421"/>
                              <a:gd name="T36" fmla="*/ 446 w 2826"/>
                              <a:gd name="T37" fmla="*/ 328 h 2421"/>
                              <a:gd name="T38" fmla="*/ 324 w 2826"/>
                              <a:gd name="T39" fmla="*/ 439 h 2421"/>
                              <a:gd name="T40" fmla="*/ 220 w 2826"/>
                              <a:gd name="T41" fmla="*/ 562 h 2421"/>
                              <a:gd name="T42" fmla="*/ 135 w 2826"/>
                              <a:gd name="T43" fmla="*/ 695 h 2421"/>
                              <a:gd name="T44" fmla="*/ 69 w 2826"/>
                              <a:gd name="T45" fmla="*/ 837 h 2421"/>
                              <a:gd name="T46" fmla="*/ 25 w 2826"/>
                              <a:gd name="T47" fmla="*/ 984 h 2421"/>
                              <a:gd name="T48" fmla="*/ 3 w 2826"/>
                              <a:gd name="T49" fmla="*/ 1135 h 2421"/>
                              <a:gd name="T50" fmla="*/ 3 w 2826"/>
                              <a:gd name="T51" fmla="*/ 1287 h 2421"/>
                              <a:gd name="T52" fmla="*/ 25 w 2826"/>
                              <a:gd name="T53" fmla="*/ 1438 h 2421"/>
                              <a:gd name="T54" fmla="*/ 69 w 2826"/>
                              <a:gd name="T55" fmla="*/ 1585 h 2421"/>
                              <a:gd name="T56" fmla="*/ 135 w 2826"/>
                              <a:gd name="T57" fmla="*/ 1726 h 2421"/>
                              <a:gd name="T58" fmla="*/ 220 w 2826"/>
                              <a:gd name="T59" fmla="*/ 1859 h 2421"/>
                              <a:gd name="T60" fmla="*/ 324 w 2826"/>
                              <a:gd name="T61" fmla="*/ 1983 h 2421"/>
                              <a:gd name="T62" fmla="*/ 446 w 2826"/>
                              <a:gd name="T63" fmla="*/ 2093 h 2421"/>
                              <a:gd name="T64" fmla="*/ 583 w 2826"/>
                              <a:gd name="T65" fmla="*/ 2190 h 2421"/>
                              <a:gd name="T66" fmla="*/ 732 w 2826"/>
                              <a:gd name="T67" fmla="*/ 2272 h 2421"/>
                              <a:gd name="T68" fmla="*/ 893 w 2826"/>
                              <a:gd name="T69" fmla="*/ 2336 h 2421"/>
                              <a:gd name="T70" fmla="*/ 1062 w 2826"/>
                              <a:gd name="T71" fmla="*/ 2383 h 2421"/>
                              <a:gd name="T72" fmla="*/ 1236 w 2826"/>
                              <a:gd name="T73" fmla="*/ 2412 h 2421"/>
                              <a:gd name="T74" fmla="*/ 1413 w 2826"/>
                              <a:gd name="T75" fmla="*/ 2421 h 2421"/>
                              <a:gd name="T76" fmla="*/ 1590 w 2826"/>
                              <a:gd name="T77" fmla="*/ 2412 h 2421"/>
                              <a:gd name="T78" fmla="*/ 1765 w 2826"/>
                              <a:gd name="T79" fmla="*/ 2383 h 2421"/>
                              <a:gd name="T80" fmla="*/ 1934 w 2826"/>
                              <a:gd name="T81" fmla="*/ 2336 h 2421"/>
                              <a:gd name="T82" fmla="*/ 2094 w 2826"/>
                              <a:gd name="T83" fmla="*/ 2272 h 2421"/>
                              <a:gd name="T84" fmla="*/ 2244 w 2826"/>
                              <a:gd name="T85" fmla="*/ 2190 h 2421"/>
                              <a:gd name="T86" fmla="*/ 2380 w 2826"/>
                              <a:gd name="T87" fmla="*/ 2093 h 2421"/>
                              <a:gd name="T88" fmla="*/ 2502 w 2826"/>
                              <a:gd name="T89" fmla="*/ 1983 h 2421"/>
                              <a:gd name="T90" fmla="*/ 2606 w 2826"/>
                              <a:gd name="T91" fmla="*/ 1859 h 2421"/>
                              <a:gd name="T92" fmla="*/ 2692 w 2826"/>
                              <a:gd name="T93" fmla="*/ 1726 h 2421"/>
                              <a:gd name="T94" fmla="*/ 2757 w 2826"/>
                              <a:gd name="T95" fmla="*/ 1585 h 2421"/>
                              <a:gd name="T96" fmla="*/ 2801 w 2826"/>
                              <a:gd name="T97" fmla="*/ 1438 h 2421"/>
                              <a:gd name="T98" fmla="*/ 2823 w 2826"/>
                              <a:gd name="T99" fmla="*/ 1287 h 2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26" h="2421">
                                <a:moveTo>
                                  <a:pt x="2826" y="1211"/>
                                </a:moveTo>
                                <a:lnTo>
                                  <a:pt x="2823" y="1135"/>
                                </a:lnTo>
                                <a:lnTo>
                                  <a:pt x="2815" y="1059"/>
                                </a:lnTo>
                                <a:lnTo>
                                  <a:pt x="2801" y="984"/>
                                </a:lnTo>
                                <a:lnTo>
                                  <a:pt x="2782" y="910"/>
                                </a:lnTo>
                                <a:lnTo>
                                  <a:pt x="2757" y="837"/>
                                </a:lnTo>
                                <a:lnTo>
                                  <a:pt x="2727" y="765"/>
                                </a:lnTo>
                                <a:lnTo>
                                  <a:pt x="2692" y="695"/>
                                </a:lnTo>
                                <a:lnTo>
                                  <a:pt x="2652" y="628"/>
                                </a:lnTo>
                                <a:lnTo>
                                  <a:pt x="2606" y="562"/>
                                </a:lnTo>
                                <a:lnTo>
                                  <a:pt x="2556" y="499"/>
                                </a:lnTo>
                                <a:lnTo>
                                  <a:pt x="2502" y="439"/>
                                </a:lnTo>
                                <a:lnTo>
                                  <a:pt x="2443" y="382"/>
                                </a:lnTo>
                                <a:lnTo>
                                  <a:pt x="2380" y="328"/>
                                </a:lnTo>
                                <a:lnTo>
                                  <a:pt x="2314" y="278"/>
                                </a:lnTo>
                                <a:lnTo>
                                  <a:pt x="2244" y="231"/>
                                </a:lnTo>
                                <a:lnTo>
                                  <a:pt x="2170" y="189"/>
                                </a:lnTo>
                                <a:lnTo>
                                  <a:pt x="2094" y="150"/>
                                </a:lnTo>
                                <a:lnTo>
                                  <a:pt x="2015" y="115"/>
                                </a:lnTo>
                                <a:lnTo>
                                  <a:pt x="1934" y="85"/>
                                </a:lnTo>
                                <a:lnTo>
                                  <a:pt x="1850" y="59"/>
                                </a:lnTo>
                                <a:lnTo>
                                  <a:pt x="1765" y="38"/>
                                </a:lnTo>
                                <a:lnTo>
                                  <a:pt x="1678" y="22"/>
                                </a:lnTo>
                                <a:lnTo>
                                  <a:pt x="1590" y="10"/>
                                </a:lnTo>
                                <a:lnTo>
                                  <a:pt x="1502" y="3"/>
                                </a:lnTo>
                                <a:lnTo>
                                  <a:pt x="1413" y="0"/>
                                </a:lnTo>
                                <a:lnTo>
                                  <a:pt x="1325" y="3"/>
                                </a:lnTo>
                                <a:lnTo>
                                  <a:pt x="1236" y="10"/>
                                </a:lnTo>
                                <a:lnTo>
                                  <a:pt x="1148" y="22"/>
                                </a:lnTo>
                                <a:lnTo>
                                  <a:pt x="1062" y="38"/>
                                </a:lnTo>
                                <a:lnTo>
                                  <a:pt x="977" y="59"/>
                                </a:lnTo>
                                <a:lnTo>
                                  <a:pt x="893" y="85"/>
                                </a:lnTo>
                                <a:lnTo>
                                  <a:pt x="812" y="115"/>
                                </a:lnTo>
                                <a:lnTo>
                                  <a:pt x="732" y="150"/>
                                </a:lnTo>
                                <a:lnTo>
                                  <a:pt x="656" y="189"/>
                                </a:lnTo>
                                <a:lnTo>
                                  <a:pt x="583" y="231"/>
                                </a:lnTo>
                                <a:lnTo>
                                  <a:pt x="513" y="278"/>
                                </a:lnTo>
                                <a:lnTo>
                                  <a:pt x="446" y="328"/>
                                </a:lnTo>
                                <a:lnTo>
                                  <a:pt x="383" y="382"/>
                                </a:lnTo>
                                <a:lnTo>
                                  <a:pt x="324" y="439"/>
                                </a:lnTo>
                                <a:lnTo>
                                  <a:pt x="270" y="499"/>
                                </a:lnTo>
                                <a:lnTo>
                                  <a:pt x="220" y="562"/>
                                </a:lnTo>
                                <a:lnTo>
                                  <a:pt x="175" y="628"/>
                                </a:lnTo>
                                <a:lnTo>
                                  <a:pt x="135" y="695"/>
                                </a:lnTo>
                                <a:lnTo>
                                  <a:pt x="100" y="765"/>
                                </a:lnTo>
                                <a:lnTo>
                                  <a:pt x="69" y="837"/>
                                </a:lnTo>
                                <a:lnTo>
                                  <a:pt x="45" y="910"/>
                                </a:lnTo>
                                <a:lnTo>
                                  <a:pt x="25" y="984"/>
                                </a:lnTo>
                                <a:lnTo>
                                  <a:pt x="12" y="1059"/>
                                </a:lnTo>
                                <a:lnTo>
                                  <a:pt x="3" y="1135"/>
                                </a:lnTo>
                                <a:lnTo>
                                  <a:pt x="0" y="1211"/>
                                </a:lnTo>
                                <a:lnTo>
                                  <a:pt x="3" y="1287"/>
                                </a:lnTo>
                                <a:lnTo>
                                  <a:pt x="12" y="1362"/>
                                </a:lnTo>
                                <a:lnTo>
                                  <a:pt x="25" y="1438"/>
                                </a:lnTo>
                                <a:lnTo>
                                  <a:pt x="45" y="1512"/>
                                </a:lnTo>
                                <a:lnTo>
                                  <a:pt x="69" y="1585"/>
                                </a:lnTo>
                                <a:lnTo>
                                  <a:pt x="100" y="1656"/>
                                </a:lnTo>
                                <a:lnTo>
                                  <a:pt x="135" y="1726"/>
                                </a:lnTo>
                                <a:lnTo>
                                  <a:pt x="175" y="1794"/>
                                </a:lnTo>
                                <a:lnTo>
                                  <a:pt x="220" y="1859"/>
                                </a:lnTo>
                                <a:lnTo>
                                  <a:pt x="270" y="1922"/>
                                </a:lnTo>
                                <a:lnTo>
                                  <a:pt x="324" y="1983"/>
                                </a:lnTo>
                                <a:lnTo>
                                  <a:pt x="383" y="2039"/>
                                </a:lnTo>
                                <a:lnTo>
                                  <a:pt x="446" y="2093"/>
                                </a:lnTo>
                                <a:lnTo>
                                  <a:pt x="513" y="2144"/>
                                </a:lnTo>
                                <a:lnTo>
                                  <a:pt x="583" y="2190"/>
                                </a:lnTo>
                                <a:lnTo>
                                  <a:pt x="656" y="2233"/>
                                </a:lnTo>
                                <a:lnTo>
                                  <a:pt x="732" y="2272"/>
                                </a:lnTo>
                                <a:lnTo>
                                  <a:pt x="812" y="2306"/>
                                </a:lnTo>
                                <a:lnTo>
                                  <a:pt x="893" y="2336"/>
                                </a:lnTo>
                                <a:lnTo>
                                  <a:pt x="977" y="2362"/>
                                </a:lnTo>
                                <a:lnTo>
                                  <a:pt x="1062" y="2383"/>
                                </a:lnTo>
                                <a:lnTo>
                                  <a:pt x="1148" y="2400"/>
                                </a:lnTo>
                                <a:lnTo>
                                  <a:pt x="1236" y="2412"/>
                                </a:lnTo>
                                <a:lnTo>
                                  <a:pt x="1325" y="2419"/>
                                </a:lnTo>
                                <a:lnTo>
                                  <a:pt x="1413" y="2421"/>
                                </a:lnTo>
                                <a:lnTo>
                                  <a:pt x="1502" y="2419"/>
                                </a:lnTo>
                                <a:lnTo>
                                  <a:pt x="1590" y="2412"/>
                                </a:lnTo>
                                <a:lnTo>
                                  <a:pt x="1678" y="2400"/>
                                </a:lnTo>
                                <a:lnTo>
                                  <a:pt x="1765" y="2383"/>
                                </a:lnTo>
                                <a:lnTo>
                                  <a:pt x="1850" y="2362"/>
                                </a:lnTo>
                                <a:lnTo>
                                  <a:pt x="1934" y="2336"/>
                                </a:lnTo>
                                <a:lnTo>
                                  <a:pt x="2015" y="2306"/>
                                </a:lnTo>
                                <a:lnTo>
                                  <a:pt x="2094" y="2272"/>
                                </a:lnTo>
                                <a:lnTo>
                                  <a:pt x="2170" y="2233"/>
                                </a:lnTo>
                                <a:lnTo>
                                  <a:pt x="2244" y="2190"/>
                                </a:lnTo>
                                <a:lnTo>
                                  <a:pt x="2314" y="2144"/>
                                </a:lnTo>
                                <a:lnTo>
                                  <a:pt x="2380" y="2093"/>
                                </a:lnTo>
                                <a:lnTo>
                                  <a:pt x="2443" y="2039"/>
                                </a:lnTo>
                                <a:lnTo>
                                  <a:pt x="2502" y="1983"/>
                                </a:lnTo>
                                <a:lnTo>
                                  <a:pt x="2556" y="1922"/>
                                </a:lnTo>
                                <a:lnTo>
                                  <a:pt x="2606" y="1859"/>
                                </a:lnTo>
                                <a:lnTo>
                                  <a:pt x="2652" y="1794"/>
                                </a:lnTo>
                                <a:lnTo>
                                  <a:pt x="2692" y="1726"/>
                                </a:lnTo>
                                <a:lnTo>
                                  <a:pt x="2727" y="1656"/>
                                </a:lnTo>
                                <a:lnTo>
                                  <a:pt x="2757" y="1585"/>
                                </a:lnTo>
                                <a:lnTo>
                                  <a:pt x="2782" y="1512"/>
                                </a:lnTo>
                                <a:lnTo>
                                  <a:pt x="2801" y="1438"/>
                                </a:lnTo>
                                <a:lnTo>
                                  <a:pt x="2815" y="1362"/>
                                </a:lnTo>
                                <a:lnTo>
                                  <a:pt x="2823" y="1287"/>
                                </a:lnTo>
                                <a:lnTo>
                                  <a:pt x="2826" y="121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 name="Freeform 491"/>
                        <wps:cNvSpPr>
                          <a:spLocks/>
                        </wps:cNvSpPr>
                        <wps:spPr bwMode="auto">
                          <a:xfrm>
                            <a:off x="5838" y="3007"/>
                            <a:ext cx="46" cy="339"/>
                          </a:xfrm>
                          <a:custGeom>
                            <a:avLst/>
                            <a:gdLst>
                              <a:gd name="T0" fmla="*/ 46 w 46"/>
                              <a:gd name="T1" fmla="*/ 339 h 339"/>
                              <a:gd name="T2" fmla="*/ 43 w 46"/>
                              <a:gd name="T3" fmla="*/ 253 h 339"/>
                              <a:gd name="T4" fmla="*/ 34 w 46"/>
                              <a:gd name="T5" fmla="*/ 168 h 339"/>
                              <a:gd name="T6" fmla="*/ 20 w 46"/>
                              <a:gd name="T7" fmla="*/ 84 h 339"/>
                              <a:gd name="T8" fmla="*/ 0 w 46"/>
                              <a:gd name="T9" fmla="*/ 0 h 339"/>
                            </a:gdLst>
                            <a:ahLst/>
                            <a:cxnLst>
                              <a:cxn ang="0">
                                <a:pos x="T0" y="T1"/>
                              </a:cxn>
                              <a:cxn ang="0">
                                <a:pos x="T2" y="T3"/>
                              </a:cxn>
                              <a:cxn ang="0">
                                <a:pos x="T4" y="T5"/>
                              </a:cxn>
                              <a:cxn ang="0">
                                <a:pos x="T6" y="T7"/>
                              </a:cxn>
                              <a:cxn ang="0">
                                <a:pos x="T8" y="T9"/>
                              </a:cxn>
                            </a:cxnLst>
                            <a:rect l="0" t="0" r="r" b="b"/>
                            <a:pathLst>
                              <a:path w="46" h="339">
                                <a:moveTo>
                                  <a:pt x="46" y="339"/>
                                </a:moveTo>
                                <a:lnTo>
                                  <a:pt x="43" y="253"/>
                                </a:lnTo>
                                <a:lnTo>
                                  <a:pt x="34" y="168"/>
                                </a:lnTo>
                                <a:lnTo>
                                  <a:pt x="20" y="84"/>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 name="Line 492"/>
                        <wps:cNvCnPr>
                          <a:cxnSpLocks noChangeShapeType="1"/>
                        </wps:cNvCnPr>
                        <wps:spPr bwMode="auto">
                          <a:xfrm flipV="1">
                            <a:off x="5884" y="3163"/>
                            <a:ext cx="46" cy="1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9" name="Line 493"/>
                        <wps:cNvCnPr>
                          <a:cxnSpLocks noChangeShapeType="1"/>
                        </wps:cNvCnPr>
                        <wps:spPr bwMode="auto">
                          <a:xfrm flipH="1" flipV="1">
                            <a:off x="5837" y="3163"/>
                            <a:ext cx="47" cy="1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0" name="Line 494"/>
                        <wps:cNvCnPr>
                          <a:cxnSpLocks noChangeShapeType="1"/>
                        </wps:cNvCnPr>
                        <wps:spPr bwMode="auto">
                          <a:xfrm flipV="1">
                            <a:off x="4829" y="3346"/>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1" name="Line 495"/>
                        <wps:cNvCnPr>
                          <a:cxnSpLocks noChangeShapeType="1"/>
                        </wps:cNvCnPr>
                        <wps:spPr bwMode="auto">
                          <a:xfrm flipH="1" flipV="1">
                            <a:off x="4719" y="3346"/>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2" name="Freeform 496"/>
                        <wps:cNvSpPr>
                          <a:spLocks/>
                        </wps:cNvSpPr>
                        <wps:spPr bwMode="auto">
                          <a:xfrm>
                            <a:off x="4720" y="3189"/>
                            <a:ext cx="46" cy="339"/>
                          </a:xfrm>
                          <a:custGeom>
                            <a:avLst/>
                            <a:gdLst>
                              <a:gd name="T0" fmla="*/ 46 w 46"/>
                              <a:gd name="T1" fmla="*/ 339 h 339"/>
                              <a:gd name="T2" fmla="*/ 43 w 46"/>
                              <a:gd name="T3" fmla="*/ 253 h 339"/>
                              <a:gd name="T4" fmla="*/ 35 w 46"/>
                              <a:gd name="T5" fmla="*/ 168 h 339"/>
                              <a:gd name="T6" fmla="*/ 20 w 46"/>
                              <a:gd name="T7" fmla="*/ 84 h 339"/>
                              <a:gd name="T8" fmla="*/ 0 w 46"/>
                              <a:gd name="T9" fmla="*/ 0 h 339"/>
                            </a:gdLst>
                            <a:ahLst/>
                            <a:cxnLst>
                              <a:cxn ang="0">
                                <a:pos x="T0" y="T1"/>
                              </a:cxn>
                              <a:cxn ang="0">
                                <a:pos x="T2" y="T3"/>
                              </a:cxn>
                              <a:cxn ang="0">
                                <a:pos x="T4" y="T5"/>
                              </a:cxn>
                              <a:cxn ang="0">
                                <a:pos x="T6" y="T7"/>
                              </a:cxn>
                              <a:cxn ang="0">
                                <a:pos x="T8" y="T9"/>
                              </a:cxn>
                            </a:cxnLst>
                            <a:rect l="0" t="0" r="r" b="b"/>
                            <a:pathLst>
                              <a:path w="46" h="339">
                                <a:moveTo>
                                  <a:pt x="46" y="339"/>
                                </a:moveTo>
                                <a:lnTo>
                                  <a:pt x="43" y="253"/>
                                </a:lnTo>
                                <a:lnTo>
                                  <a:pt x="35" y="168"/>
                                </a:lnTo>
                                <a:lnTo>
                                  <a:pt x="20" y="84"/>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Line 497"/>
                        <wps:cNvCnPr>
                          <a:cxnSpLocks noChangeShapeType="1"/>
                        </wps:cNvCnPr>
                        <wps:spPr bwMode="auto">
                          <a:xfrm flipV="1">
                            <a:off x="4829" y="3346"/>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4" name="Line 498"/>
                        <wps:cNvCnPr>
                          <a:cxnSpLocks noChangeShapeType="1"/>
                        </wps:cNvCnPr>
                        <wps:spPr bwMode="auto">
                          <a:xfrm flipV="1">
                            <a:off x="4766" y="3315"/>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5" name="Freeform 499"/>
                        <wps:cNvSpPr>
                          <a:spLocks/>
                        </wps:cNvSpPr>
                        <wps:spPr bwMode="auto">
                          <a:xfrm>
                            <a:off x="5211" y="2709"/>
                            <a:ext cx="27" cy="35"/>
                          </a:xfrm>
                          <a:custGeom>
                            <a:avLst/>
                            <a:gdLst>
                              <a:gd name="T0" fmla="*/ 6 w 27"/>
                              <a:gd name="T1" fmla="*/ 17 h 35"/>
                              <a:gd name="T2" fmla="*/ 12 w 27"/>
                              <a:gd name="T3" fmla="*/ 0 h 35"/>
                              <a:gd name="T4" fmla="*/ 16 w 27"/>
                              <a:gd name="T5" fmla="*/ 1 h 35"/>
                              <a:gd name="T6" fmla="*/ 19 w 27"/>
                              <a:gd name="T7" fmla="*/ 3 h 35"/>
                              <a:gd name="T8" fmla="*/ 22 w 27"/>
                              <a:gd name="T9" fmla="*/ 5 h 35"/>
                              <a:gd name="T10" fmla="*/ 25 w 27"/>
                              <a:gd name="T11" fmla="*/ 8 h 35"/>
                              <a:gd name="T12" fmla="*/ 26 w 27"/>
                              <a:gd name="T13" fmla="*/ 12 h 35"/>
                              <a:gd name="T14" fmla="*/ 27 w 27"/>
                              <a:gd name="T15" fmla="*/ 15 h 35"/>
                              <a:gd name="T16" fmla="*/ 27 w 27"/>
                              <a:gd name="T17" fmla="*/ 19 h 35"/>
                              <a:gd name="T18" fmla="*/ 26 w 27"/>
                              <a:gd name="T19" fmla="*/ 22 h 35"/>
                              <a:gd name="T20" fmla="*/ 25 w 27"/>
                              <a:gd name="T21" fmla="*/ 25 h 35"/>
                              <a:gd name="T22" fmla="*/ 22 w 27"/>
                              <a:gd name="T23" fmla="*/ 28 h 35"/>
                              <a:gd name="T24" fmla="*/ 20 w 27"/>
                              <a:gd name="T25" fmla="*/ 31 h 35"/>
                              <a:gd name="T26" fmla="*/ 16 w 27"/>
                              <a:gd name="T27" fmla="*/ 33 h 35"/>
                              <a:gd name="T28" fmla="*/ 12 w 27"/>
                              <a:gd name="T29" fmla="*/ 34 h 35"/>
                              <a:gd name="T30" fmla="*/ 8 w 27"/>
                              <a:gd name="T31" fmla="*/ 35 h 35"/>
                              <a:gd name="T32" fmla="*/ 4 w 27"/>
                              <a:gd name="T33" fmla="*/ 35 h 35"/>
                              <a:gd name="T34" fmla="*/ 0 w 27"/>
                              <a:gd name="T35" fmla="*/ 34 h 35"/>
                              <a:gd name="T36" fmla="*/ 6 w 27"/>
                              <a:gd name="T3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5">
                                <a:moveTo>
                                  <a:pt x="6" y="17"/>
                                </a:moveTo>
                                <a:lnTo>
                                  <a:pt x="12" y="0"/>
                                </a:lnTo>
                                <a:lnTo>
                                  <a:pt x="16" y="1"/>
                                </a:lnTo>
                                <a:lnTo>
                                  <a:pt x="19" y="3"/>
                                </a:lnTo>
                                <a:lnTo>
                                  <a:pt x="22" y="5"/>
                                </a:lnTo>
                                <a:lnTo>
                                  <a:pt x="25" y="8"/>
                                </a:lnTo>
                                <a:lnTo>
                                  <a:pt x="26" y="12"/>
                                </a:lnTo>
                                <a:lnTo>
                                  <a:pt x="27" y="15"/>
                                </a:lnTo>
                                <a:lnTo>
                                  <a:pt x="27" y="19"/>
                                </a:lnTo>
                                <a:lnTo>
                                  <a:pt x="26" y="22"/>
                                </a:lnTo>
                                <a:lnTo>
                                  <a:pt x="25" y="25"/>
                                </a:lnTo>
                                <a:lnTo>
                                  <a:pt x="22" y="28"/>
                                </a:lnTo>
                                <a:lnTo>
                                  <a:pt x="20" y="31"/>
                                </a:lnTo>
                                <a:lnTo>
                                  <a:pt x="16" y="33"/>
                                </a:lnTo>
                                <a:lnTo>
                                  <a:pt x="12" y="34"/>
                                </a:lnTo>
                                <a:lnTo>
                                  <a:pt x="8" y="35"/>
                                </a:lnTo>
                                <a:lnTo>
                                  <a:pt x="4" y="35"/>
                                </a:lnTo>
                                <a:lnTo>
                                  <a:pt x="0" y="34"/>
                                </a:lnTo>
                                <a:lnTo>
                                  <a:pt x="6" y="17"/>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76" name="Freeform 500"/>
                        <wps:cNvSpPr>
                          <a:spLocks/>
                        </wps:cNvSpPr>
                        <wps:spPr bwMode="auto">
                          <a:xfrm>
                            <a:off x="5211" y="2709"/>
                            <a:ext cx="27" cy="35"/>
                          </a:xfrm>
                          <a:custGeom>
                            <a:avLst/>
                            <a:gdLst>
                              <a:gd name="T0" fmla="*/ 12 w 27"/>
                              <a:gd name="T1" fmla="*/ 0 h 35"/>
                              <a:gd name="T2" fmla="*/ 16 w 27"/>
                              <a:gd name="T3" fmla="*/ 1 h 35"/>
                              <a:gd name="T4" fmla="*/ 19 w 27"/>
                              <a:gd name="T5" fmla="*/ 3 h 35"/>
                              <a:gd name="T6" fmla="*/ 22 w 27"/>
                              <a:gd name="T7" fmla="*/ 5 h 35"/>
                              <a:gd name="T8" fmla="*/ 25 w 27"/>
                              <a:gd name="T9" fmla="*/ 8 h 35"/>
                              <a:gd name="T10" fmla="*/ 26 w 27"/>
                              <a:gd name="T11" fmla="*/ 12 h 35"/>
                              <a:gd name="T12" fmla="*/ 27 w 27"/>
                              <a:gd name="T13" fmla="*/ 15 h 35"/>
                              <a:gd name="T14" fmla="*/ 27 w 27"/>
                              <a:gd name="T15" fmla="*/ 19 h 35"/>
                              <a:gd name="T16" fmla="*/ 26 w 27"/>
                              <a:gd name="T17" fmla="*/ 22 h 35"/>
                              <a:gd name="T18" fmla="*/ 25 w 27"/>
                              <a:gd name="T19" fmla="*/ 25 h 35"/>
                              <a:gd name="T20" fmla="*/ 22 w 27"/>
                              <a:gd name="T21" fmla="*/ 28 h 35"/>
                              <a:gd name="T22" fmla="*/ 20 w 27"/>
                              <a:gd name="T23" fmla="*/ 31 h 35"/>
                              <a:gd name="T24" fmla="*/ 16 w 27"/>
                              <a:gd name="T25" fmla="*/ 33 h 35"/>
                              <a:gd name="T26" fmla="*/ 12 w 27"/>
                              <a:gd name="T27" fmla="*/ 34 h 35"/>
                              <a:gd name="T28" fmla="*/ 8 w 27"/>
                              <a:gd name="T29" fmla="*/ 35 h 35"/>
                              <a:gd name="T30" fmla="*/ 4 w 27"/>
                              <a:gd name="T31" fmla="*/ 35 h 35"/>
                              <a:gd name="T32" fmla="*/ 0 w 27"/>
                              <a:gd name="T33" fmla="*/ 3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35">
                                <a:moveTo>
                                  <a:pt x="12" y="0"/>
                                </a:moveTo>
                                <a:lnTo>
                                  <a:pt x="16" y="1"/>
                                </a:lnTo>
                                <a:lnTo>
                                  <a:pt x="19" y="3"/>
                                </a:lnTo>
                                <a:lnTo>
                                  <a:pt x="22" y="5"/>
                                </a:lnTo>
                                <a:lnTo>
                                  <a:pt x="25" y="8"/>
                                </a:lnTo>
                                <a:lnTo>
                                  <a:pt x="26" y="12"/>
                                </a:lnTo>
                                <a:lnTo>
                                  <a:pt x="27" y="15"/>
                                </a:lnTo>
                                <a:lnTo>
                                  <a:pt x="27" y="19"/>
                                </a:lnTo>
                                <a:lnTo>
                                  <a:pt x="26" y="22"/>
                                </a:lnTo>
                                <a:lnTo>
                                  <a:pt x="25" y="25"/>
                                </a:lnTo>
                                <a:lnTo>
                                  <a:pt x="22" y="28"/>
                                </a:lnTo>
                                <a:lnTo>
                                  <a:pt x="20" y="31"/>
                                </a:lnTo>
                                <a:lnTo>
                                  <a:pt x="16" y="33"/>
                                </a:lnTo>
                                <a:lnTo>
                                  <a:pt x="12" y="34"/>
                                </a:lnTo>
                                <a:lnTo>
                                  <a:pt x="8" y="35"/>
                                </a:lnTo>
                                <a:lnTo>
                                  <a:pt x="4" y="35"/>
                                </a:lnTo>
                                <a:lnTo>
                                  <a:pt x="0" y="3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Freeform 501"/>
                        <wps:cNvSpPr>
                          <a:spLocks/>
                        </wps:cNvSpPr>
                        <wps:spPr bwMode="auto">
                          <a:xfrm>
                            <a:off x="4939" y="2641"/>
                            <a:ext cx="284" cy="102"/>
                          </a:xfrm>
                          <a:custGeom>
                            <a:avLst/>
                            <a:gdLst>
                              <a:gd name="T0" fmla="*/ 272 w 284"/>
                              <a:gd name="T1" fmla="*/ 102 h 102"/>
                              <a:gd name="T2" fmla="*/ 278 w 284"/>
                              <a:gd name="T3" fmla="*/ 85 h 102"/>
                              <a:gd name="T4" fmla="*/ 284 w 284"/>
                              <a:gd name="T5" fmla="*/ 68 h 102"/>
                              <a:gd name="T6" fmla="*/ 12 w 284"/>
                              <a:gd name="T7" fmla="*/ 0 h 102"/>
                              <a:gd name="T8" fmla="*/ 6 w 284"/>
                              <a:gd name="T9" fmla="*/ 17 h 102"/>
                              <a:gd name="T10" fmla="*/ 0 w 284"/>
                              <a:gd name="T11" fmla="*/ 34 h 102"/>
                              <a:gd name="T12" fmla="*/ 272 w 284"/>
                              <a:gd name="T13" fmla="*/ 102 h 102"/>
                            </a:gdLst>
                            <a:ahLst/>
                            <a:cxnLst>
                              <a:cxn ang="0">
                                <a:pos x="T0" y="T1"/>
                              </a:cxn>
                              <a:cxn ang="0">
                                <a:pos x="T2" y="T3"/>
                              </a:cxn>
                              <a:cxn ang="0">
                                <a:pos x="T4" y="T5"/>
                              </a:cxn>
                              <a:cxn ang="0">
                                <a:pos x="T6" y="T7"/>
                              </a:cxn>
                              <a:cxn ang="0">
                                <a:pos x="T8" y="T9"/>
                              </a:cxn>
                              <a:cxn ang="0">
                                <a:pos x="T10" y="T11"/>
                              </a:cxn>
                              <a:cxn ang="0">
                                <a:pos x="T12" y="T13"/>
                              </a:cxn>
                            </a:cxnLst>
                            <a:rect l="0" t="0" r="r" b="b"/>
                            <a:pathLst>
                              <a:path w="284" h="102">
                                <a:moveTo>
                                  <a:pt x="272" y="102"/>
                                </a:moveTo>
                                <a:lnTo>
                                  <a:pt x="278" y="85"/>
                                </a:lnTo>
                                <a:lnTo>
                                  <a:pt x="284" y="68"/>
                                </a:lnTo>
                                <a:lnTo>
                                  <a:pt x="12" y="0"/>
                                </a:lnTo>
                                <a:lnTo>
                                  <a:pt x="6" y="17"/>
                                </a:lnTo>
                                <a:lnTo>
                                  <a:pt x="0" y="34"/>
                                </a:lnTo>
                                <a:lnTo>
                                  <a:pt x="272" y="102"/>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78" name="Freeform 502"/>
                        <wps:cNvSpPr>
                          <a:spLocks/>
                        </wps:cNvSpPr>
                        <wps:spPr bwMode="auto">
                          <a:xfrm>
                            <a:off x="4939" y="2641"/>
                            <a:ext cx="284" cy="102"/>
                          </a:xfrm>
                          <a:custGeom>
                            <a:avLst/>
                            <a:gdLst>
                              <a:gd name="T0" fmla="*/ 272 w 284"/>
                              <a:gd name="T1" fmla="*/ 102 h 102"/>
                              <a:gd name="T2" fmla="*/ 278 w 284"/>
                              <a:gd name="T3" fmla="*/ 85 h 102"/>
                              <a:gd name="T4" fmla="*/ 284 w 284"/>
                              <a:gd name="T5" fmla="*/ 68 h 102"/>
                              <a:gd name="T6" fmla="*/ 12 w 284"/>
                              <a:gd name="T7" fmla="*/ 0 h 102"/>
                              <a:gd name="T8" fmla="*/ 6 w 284"/>
                              <a:gd name="T9" fmla="*/ 17 h 102"/>
                              <a:gd name="T10" fmla="*/ 0 w 284"/>
                              <a:gd name="T11" fmla="*/ 34 h 102"/>
                              <a:gd name="T12" fmla="*/ 272 w 284"/>
                              <a:gd name="T13" fmla="*/ 102 h 102"/>
                            </a:gdLst>
                            <a:ahLst/>
                            <a:cxnLst>
                              <a:cxn ang="0">
                                <a:pos x="T0" y="T1"/>
                              </a:cxn>
                              <a:cxn ang="0">
                                <a:pos x="T2" y="T3"/>
                              </a:cxn>
                              <a:cxn ang="0">
                                <a:pos x="T4" y="T5"/>
                              </a:cxn>
                              <a:cxn ang="0">
                                <a:pos x="T6" y="T7"/>
                              </a:cxn>
                              <a:cxn ang="0">
                                <a:pos x="T8" y="T9"/>
                              </a:cxn>
                              <a:cxn ang="0">
                                <a:pos x="T10" y="T11"/>
                              </a:cxn>
                              <a:cxn ang="0">
                                <a:pos x="T12" y="T13"/>
                              </a:cxn>
                            </a:cxnLst>
                            <a:rect l="0" t="0" r="r" b="b"/>
                            <a:pathLst>
                              <a:path w="284" h="102">
                                <a:moveTo>
                                  <a:pt x="272" y="102"/>
                                </a:moveTo>
                                <a:lnTo>
                                  <a:pt x="278" y="85"/>
                                </a:lnTo>
                                <a:lnTo>
                                  <a:pt x="284" y="68"/>
                                </a:lnTo>
                                <a:lnTo>
                                  <a:pt x="12" y="0"/>
                                </a:lnTo>
                                <a:lnTo>
                                  <a:pt x="6" y="17"/>
                                </a:lnTo>
                                <a:lnTo>
                                  <a:pt x="0" y="34"/>
                                </a:lnTo>
                                <a:lnTo>
                                  <a:pt x="272" y="102"/>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Freeform 503"/>
                        <wps:cNvSpPr>
                          <a:spLocks/>
                        </wps:cNvSpPr>
                        <wps:spPr bwMode="auto">
                          <a:xfrm>
                            <a:off x="4923" y="2640"/>
                            <a:ext cx="28" cy="35"/>
                          </a:xfrm>
                          <a:custGeom>
                            <a:avLst/>
                            <a:gdLst>
                              <a:gd name="T0" fmla="*/ 22 w 28"/>
                              <a:gd name="T1" fmla="*/ 18 h 35"/>
                              <a:gd name="T2" fmla="*/ 16 w 28"/>
                              <a:gd name="T3" fmla="*/ 35 h 35"/>
                              <a:gd name="T4" fmla="*/ 12 w 28"/>
                              <a:gd name="T5" fmla="*/ 34 h 35"/>
                              <a:gd name="T6" fmla="*/ 8 w 28"/>
                              <a:gd name="T7" fmla="*/ 32 h 35"/>
                              <a:gd name="T8" fmla="*/ 6 w 28"/>
                              <a:gd name="T9" fmla="*/ 30 h 35"/>
                              <a:gd name="T10" fmla="*/ 3 w 28"/>
                              <a:gd name="T11" fmla="*/ 27 h 35"/>
                              <a:gd name="T12" fmla="*/ 1 w 28"/>
                              <a:gd name="T13" fmla="*/ 24 h 35"/>
                              <a:gd name="T14" fmla="*/ 0 w 28"/>
                              <a:gd name="T15" fmla="*/ 20 h 35"/>
                              <a:gd name="T16" fmla="*/ 0 w 28"/>
                              <a:gd name="T17" fmla="*/ 16 h 35"/>
                              <a:gd name="T18" fmla="*/ 1 w 28"/>
                              <a:gd name="T19" fmla="*/ 13 h 35"/>
                              <a:gd name="T20" fmla="*/ 3 w 28"/>
                              <a:gd name="T21" fmla="*/ 10 h 35"/>
                              <a:gd name="T22" fmla="*/ 5 w 28"/>
                              <a:gd name="T23" fmla="*/ 7 h 35"/>
                              <a:gd name="T24" fmla="*/ 8 w 28"/>
                              <a:gd name="T25" fmla="*/ 4 h 35"/>
                              <a:gd name="T26" fmla="*/ 12 w 28"/>
                              <a:gd name="T27" fmla="*/ 2 h 35"/>
                              <a:gd name="T28" fmla="*/ 15 w 28"/>
                              <a:gd name="T29" fmla="*/ 1 h 35"/>
                              <a:gd name="T30" fmla="*/ 19 w 28"/>
                              <a:gd name="T31" fmla="*/ 0 h 35"/>
                              <a:gd name="T32" fmla="*/ 24 w 28"/>
                              <a:gd name="T33" fmla="*/ 0 h 35"/>
                              <a:gd name="T34" fmla="*/ 28 w 28"/>
                              <a:gd name="T35" fmla="*/ 1 h 35"/>
                              <a:gd name="T36" fmla="*/ 22 w 28"/>
                              <a:gd name="T3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35">
                                <a:moveTo>
                                  <a:pt x="22" y="18"/>
                                </a:moveTo>
                                <a:lnTo>
                                  <a:pt x="16" y="35"/>
                                </a:lnTo>
                                <a:lnTo>
                                  <a:pt x="12" y="34"/>
                                </a:lnTo>
                                <a:lnTo>
                                  <a:pt x="8" y="32"/>
                                </a:lnTo>
                                <a:lnTo>
                                  <a:pt x="6" y="30"/>
                                </a:lnTo>
                                <a:lnTo>
                                  <a:pt x="3" y="27"/>
                                </a:lnTo>
                                <a:lnTo>
                                  <a:pt x="1" y="24"/>
                                </a:lnTo>
                                <a:lnTo>
                                  <a:pt x="0" y="20"/>
                                </a:lnTo>
                                <a:lnTo>
                                  <a:pt x="0" y="16"/>
                                </a:lnTo>
                                <a:lnTo>
                                  <a:pt x="1" y="13"/>
                                </a:lnTo>
                                <a:lnTo>
                                  <a:pt x="3" y="10"/>
                                </a:lnTo>
                                <a:lnTo>
                                  <a:pt x="5" y="7"/>
                                </a:lnTo>
                                <a:lnTo>
                                  <a:pt x="8" y="4"/>
                                </a:lnTo>
                                <a:lnTo>
                                  <a:pt x="12" y="2"/>
                                </a:lnTo>
                                <a:lnTo>
                                  <a:pt x="15" y="1"/>
                                </a:lnTo>
                                <a:lnTo>
                                  <a:pt x="19" y="0"/>
                                </a:lnTo>
                                <a:lnTo>
                                  <a:pt x="24" y="0"/>
                                </a:lnTo>
                                <a:lnTo>
                                  <a:pt x="28" y="1"/>
                                </a:lnTo>
                                <a:lnTo>
                                  <a:pt x="22" y="18"/>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80" name="Freeform 504"/>
                        <wps:cNvSpPr>
                          <a:spLocks/>
                        </wps:cNvSpPr>
                        <wps:spPr bwMode="auto">
                          <a:xfrm>
                            <a:off x="4923" y="2640"/>
                            <a:ext cx="28" cy="35"/>
                          </a:xfrm>
                          <a:custGeom>
                            <a:avLst/>
                            <a:gdLst>
                              <a:gd name="T0" fmla="*/ 16 w 28"/>
                              <a:gd name="T1" fmla="*/ 35 h 35"/>
                              <a:gd name="T2" fmla="*/ 12 w 28"/>
                              <a:gd name="T3" fmla="*/ 34 h 35"/>
                              <a:gd name="T4" fmla="*/ 8 w 28"/>
                              <a:gd name="T5" fmla="*/ 32 h 35"/>
                              <a:gd name="T6" fmla="*/ 6 w 28"/>
                              <a:gd name="T7" fmla="*/ 30 h 35"/>
                              <a:gd name="T8" fmla="*/ 3 w 28"/>
                              <a:gd name="T9" fmla="*/ 27 h 35"/>
                              <a:gd name="T10" fmla="*/ 1 w 28"/>
                              <a:gd name="T11" fmla="*/ 24 h 35"/>
                              <a:gd name="T12" fmla="*/ 0 w 28"/>
                              <a:gd name="T13" fmla="*/ 20 h 35"/>
                              <a:gd name="T14" fmla="*/ 0 w 28"/>
                              <a:gd name="T15" fmla="*/ 16 h 35"/>
                              <a:gd name="T16" fmla="*/ 1 w 28"/>
                              <a:gd name="T17" fmla="*/ 13 h 35"/>
                              <a:gd name="T18" fmla="*/ 3 w 28"/>
                              <a:gd name="T19" fmla="*/ 10 h 35"/>
                              <a:gd name="T20" fmla="*/ 5 w 28"/>
                              <a:gd name="T21" fmla="*/ 7 h 35"/>
                              <a:gd name="T22" fmla="*/ 8 w 28"/>
                              <a:gd name="T23" fmla="*/ 4 h 35"/>
                              <a:gd name="T24" fmla="*/ 12 w 28"/>
                              <a:gd name="T25" fmla="*/ 2 h 35"/>
                              <a:gd name="T26" fmla="*/ 15 w 28"/>
                              <a:gd name="T27" fmla="*/ 1 h 35"/>
                              <a:gd name="T28" fmla="*/ 19 w 28"/>
                              <a:gd name="T29" fmla="*/ 0 h 35"/>
                              <a:gd name="T30" fmla="*/ 24 w 28"/>
                              <a:gd name="T31" fmla="*/ 0 h 35"/>
                              <a:gd name="T32" fmla="*/ 28 w 28"/>
                              <a:gd name="T33" fmla="*/ 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35">
                                <a:moveTo>
                                  <a:pt x="16" y="35"/>
                                </a:moveTo>
                                <a:lnTo>
                                  <a:pt x="12" y="34"/>
                                </a:lnTo>
                                <a:lnTo>
                                  <a:pt x="8" y="32"/>
                                </a:lnTo>
                                <a:lnTo>
                                  <a:pt x="6" y="30"/>
                                </a:lnTo>
                                <a:lnTo>
                                  <a:pt x="3" y="27"/>
                                </a:lnTo>
                                <a:lnTo>
                                  <a:pt x="1" y="24"/>
                                </a:lnTo>
                                <a:lnTo>
                                  <a:pt x="0" y="20"/>
                                </a:lnTo>
                                <a:lnTo>
                                  <a:pt x="0" y="16"/>
                                </a:lnTo>
                                <a:lnTo>
                                  <a:pt x="1" y="13"/>
                                </a:lnTo>
                                <a:lnTo>
                                  <a:pt x="3" y="10"/>
                                </a:lnTo>
                                <a:lnTo>
                                  <a:pt x="5" y="7"/>
                                </a:lnTo>
                                <a:lnTo>
                                  <a:pt x="8" y="4"/>
                                </a:lnTo>
                                <a:lnTo>
                                  <a:pt x="12" y="2"/>
                                </a:lnTo>
                                <a:lnTo>
                                  <a:pt x="15" y="1"/>
                                </a:lnTo>
                                <a:lnTo>
                                  <a:pt x="19" y="0"/>
                                </a:lnTo>
                                <a:lnTo>
                                  <a:pt x="24" y="0"/>
                                </a:lnTo>
                                <a:lnTo>
                                  <a:pt x="28" y="1"/>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Freeform 505"/>
                        <wps:cNvSpPr>
                          <a:spLocks/>
                        </wps:cNvSpPr>
                        <wps:spPr bwMode="auto">
                          <a:xfrm>
                            <a:off x="4923" y="2640"/>
                            <a:ext cx="28" cy="35"/>
                          </a:xfrm>
                          <a:custGeom>
                            <a:avLst/>
                            <a:gdLst>
                              <a:gd name="T0" fmla="*/ 22 w 28"/>
                              <a:gd name="T1" fmla="*/ 18 h 35"/>
                              <a:gd name="T2" fmla="*/ 16 w 28"/>
                              <a:gd name="T3" fmla="*/ 35 h 35"/>
                              <a:gd name="T4" fmla="*/ 12 w 28"/>
                              <a:gd name="T5" fmla="*/ 34 h 35"/>
                              <a:gd name="T6" fmla="*/ 8 w 28"/>
                              <a:gd name="T7" fmla="*/ 32 h 35"/>
                              <a:gd name="T8" fmla="*/ 6 w 28"/>
                              <a:gd name="T9" fmla="*/ 30 h 35"/>
                              <a:gd name="T10" fmla="*/ 3 w 28"/>
                              <a:gd name="T11" fmla="*/ 27 h 35"/>
                              <a:gd name="T12" fmla="*/ 1 w 28"/>
                              <a:gd name="T13" fmla="*/ 24 h 35"/>
                              <a:gd name="T14" fmla="*/ 0 w 28"/>
                              <a:gd name="T15" fmla="*/ 20 h 35"/>
                              <a:gd name="T16" fmla="*/ 0 w 28"/>
                              <a:gd name="T17" fmla="*/ 16 h 35"/>
                              <a:gd name="T18" fmla="*/ 1 w 28"/>
                              <a:gd name="T19" fmla="*/ 13 h 35"/>
                              <a:gd name="T20" fmla="*/ 3 w 28"/>
                              <a:gd name="T21" fmla="*/ 10 h 35"/>
                              <a:gd name="T22" fmla="*/ 5 w 28"/>
                              <a:gd name="T23" fmla="*/ 7 h 35"/>
                              <a:gd name="T24" fmla="*/ 8 w 28"/>
                              <a:gd name="T25" fmla="*/ 4 h 35"/>
                              <a:gd name="T26" fmla="*/ 12 w 28"/>
                              <a:gd name="T27" fmla="*/ 2 h 35"/>
                              <a:gd name="T28" fmla="*/ 15 w 28"/>
                              <a:gd name="T29" fmla="*/ 1 h 35"/>
                              <a:gd name="T30" fmla="*/ 19 w 28"/>
                              <a:gd name="T31" fmla="*/ 0 h 35"/>
                              <a:gd name="T32" fmla="*/ 24 w 28"/>
                              <a:gd name="T33" fmla="*/ 0 h 35"/>
                              <a:gd name="T34" fmla="*/ 28 w 28"/>
                              <a:gd name="T35" fmla="*/ 1 h 35"/>
                              <a:gd name="T36" fmla="*/ 22 w 28"/>
                              <a:gd name="T3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35">
                                <a:moveTo>
                                  <a:pt x="22" y="18"/>
                                </a:moveTo>
                                <a:lnTo>
                                  <a:pt x="16" y="35"/>
                                </a:lnTo>
                                <a:lnTo>
                                  <a:pt x="12" y="34"/>
                                </a:lnTo>
                                <a:lnTo>
                                  <a:pt x="8" y="32"/>
                                </a:lnTo>
                                <a:lnTo>
                                  <a:pt x="6" y="30"/>
                                </a:lnTo>
                                <a:lnTo>
                                  <a:pt x="3" y="27"/>
                                </a:lnTo>
                                <a:lnTo>
                                  <a:pt x="1" y="24"/>
                                </a:lnTo>
                                <a:lnTo>
                                  <a:pt x="0" y="20"/>
                                </a:lnTo>
                                <a:lnTo>
                                  <a:pt x="0" y="16"/>
                                </a:lnTo>
                                <a:lnTo>
                                  <a:pt x="1" y="13"/>
                                </a:lnTo>
                                <a:lnTo>
                                  <a:pt x="3" y="10"/>
                                </a:lnTo>
                                <a:lnTo>
                                  <a:pt x="5" y="7"/>
                                </a:lnTo>
                                <a:lnTo>
                                  <a:pt x="8" y="4"/>
                                </a:lnTo>
                                <a:lnTo>
                                  <a:pt x="12" y="2"/>
                                </a:lnTo>
                                <a:lnTo>
                                  <a:pt x="15" y="1"/>
                                </a:lnTo>
                                <a:lnTo>
                                  <a:pt x="19" y="0"/>
                                </a:lnTo>
                                <a:lnTo>
                                  <a:pt x="24" y="0"/>
                                </a:lnTo>
                                <a:lnTo>
                                  <a:pt x="28" y="1"/>
                                </a:lnTo>
                                <a:lnTo>
                                  <a:pt x="22" y="18"/>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82" name="Freeform 506"/>
                        <wps:cNvSpPr>
                          <a:spLocks/>
                        </wps:cNvSpPr>
                        <wps:spPr bwMode="auto">
                          <a:xfrm>
                            <a:off x="4923" y="2640"/>
                            <a:ext cx="28" cy="35"/>
                          </a:xfrm>
                          <a:custGeom>
                            <a:avLst/>
                            <a:gdLst>
                              <a:gd name="T0" fmla="*/ 16 w 28"/>
                              <a:gd name="T1" fmla="*/ 35 h 35"/>
                              <a:gd name="T2" fmla="*/ 12 w 28"/>
                              <a:gd name="T3" fmla="*/ 34 h 35"/>
                              <a:gd name="T4" fmla="*/ 8 w 28"/>
                              <a:gd name="T5" fmla="*/ 32 h 35"/>
                              <a:gd name="T6" fmla="*/ 6 w 28"/>
                              <a:gd name="T7" fmla="*/ 30 h 35"/>
                              <a:gd name="T8" fmla="*/ 3 w 28"/>
                              <a:gd name="T9" fmla="*/ 27 h 35"/>
                              <a:gd name="T10" fmla="*/ 1 w 28"/>
                              <a:gd name="T11" fmla="*/ 24 h 35"/>
                              <a:gd name="T12" fmla="*/ 0 w 28"/>
                              <a:gd name="T13" fmla="*/ 20 h 35"/>
                              <a:gd name="T14" fmla="*/ 0 w 28"/>
                              <a:gd name="T15" fmla="*/ 16 h 35"/>
                              <a:gd name="T16" fmla="*/ 1 w 28"/>
                              <a:gd name="T17" fmla="*/ 13 h 35"/>
                              <a:gd name="T18" fmla="*/ 3 w 28"/>
                              <a:gd name="T19" fmla="*/ 10 h 35"/>
                              <a:gd name="T20" fmla="*/ 5 w 28"/>
                              <a:gd name="T21" fmla="*/ 7 h 35"/>
                              <a:gd name="T22" fmla="*/ 8 w 28"/>
                              <a:gd name="T23" fmla="*/ 4 h 35"/>
                              <a:gd name="T24" fmla="*/ 12 w 28"/>
                              <a:gd name="T25" fmla="*/ 2 h 35"/>
                              <a:gd name="T26" fmla="*/ 15 w 28"/>
                              <a:gd name="T27" fmla="*/ 1 h 35"/>
                              <a:gd name="T28" fmla="*/ 19 w 28"/>
                              <a:gd name="T29" fmla="*/ 0 h 35"/>
                              <a:gd name="T30" fmla="*/ 24 w 28"/>
                              <a:gd name="T31" fmla="*/ 0 h 35"/>
                              <a:gd name="T32" fmla="*/ 28 w 28"/>
                              <a:gd name="T33" fmla="*/ 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35">
                                <a:moveTo>
                                  <a:pt x="16" y="35"/>
                                </a:moveTo>
                                <a:lnTo>
                                  <a:pt x="12" y="34"/>
                                </a:lnTo>
                                <a:lnTo>
                                  <a:pt x="8" y="32"/>
                                </a:lnTo>
                                <a:lnTo>
                                  <a:pt x="6" y="30"/>
                                </a:lnTo>
                                <a:lnTo>
                                  <a:pt x="3" y="27"/>
                                </a:lnTo>
                                <a:lnTo>
                                  <a:pt x="1" y="24"/>
                                </a:lnTo>
                                <a:lnTo>
                                  <a:pt x="0" y="20"/>
                                </a:lnTo>
                                <a:lnTo>
                                  <a:pt x="0" y="16"/>
                                </a:lnTo>
                                <a:lnTo>
                                  <a:pt x="1" y="13"/>
                                </a:lnTo>
                                <a:lnTo>
                                  <a:pt x="3" y="10"/>
                                </a:lnTo>
                                <a:lnTo>
                                  <a:pt x="5" y="7"/>
                                </a:lnTo>
                                <a:lnTo>
                                  <a:pt x="8" y="4"/>
                                </a:lnTo>
                                <a:lnTo>
                                  <a:pt x="12" y="2"/>
                                </a:lnTo>
                                <a:lnTo>
                                  <a:pt x="15" y="1"/>
                                </a:lnTo>
                                <a:lnTo>
                                  <a:pt x="19" y="0"/>
                                </a:lnTo>
                                <a:lnTo>
                                  <a:pt x="24" y="0"/>
                                </a:lnTo>
                                <a:lnTo>
                                  <a:pt x="28" y="1"/>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Freeform 507"/>
                        <wps:cNvSpPr>
                          <a:spLocks/>
                        </wps:cNvSpPr>
                        <wps:spPr bwMode="auto">
                          <a:xfrm>
                            <a:off x="4939" y="2641"/>
                            <a:ext cx="284" cy="102"/>
                          </a:xfrm>
                          <a:custGeom>
                            <a:avLst/>
                            <a:gdLst>
                              <a:gd name="T0" fmla="*/ 12 w 284"/>
                              <a:gd name="T1" fmla="*/ 0 h 102"/>
                              <a:gd name="T2" fmla="*/ 6 w 284"/>
                              <a:gd name="T3" fmla="*/ 17 h 102"/>
                              <a:gd name="T4" fmla="*/ 0 w 284"/>
                              <a:gd name="T5" fmla="*/ 34 h 102"/>
                              <a:gd name="T6" fmla="*/ 272 w 284"/>
                              <a:gd name="T7" fmla="*/ 102 h 102"/>
                              <a:gd name="T8" fmla="*/ 278 w 284"/>
                              <a:gd name="T9" fmla="*/ 85 h 102"/>
                              <a:gd name="T10" fmla="*/ 284 w 284"/>
                              <a:gd name="T11" fmla="*/ 68 h 102"/>
                              <a:gd name="T12" fmla="*/ 12 w 284"/>
                              <a:gd name="T13" fmla="*/ 0 h 102"/>
                            </a:gdLst>
                            <a:ahLst/>
                            <a:cxnLst>
                              <a:cxn ang="0">
                                <a:pos x="T0" y="T1"/>
                              </a:cxn>
                              <a:cxn ang="0">
                                <a:pos x="T2" y="T3"/>
                              </a:cxn>
                              <a:cxn ang="0">
                                <a:pos x="T4" y="T5"/>
                              </a:cxn>
                              <a:cxn ang="0">
                                <a:pos x="T6" y="T7"/>
                              </a:cxn>
                              <a:cxn ang="0">
                                <a:pos x="T8" y="T9"/>
                              </a:cxn>
                              <a:cxn ang="0">
                                <a:pos x="T10" y="T11"/>
                              </a:cxn>
                              <a:cxn ang="0">
                                <a:pos x="T12" y="T13"/>
                              </a:cxn>
                            </a:cxnLst>
                            <a:rect l="0" t="0" r="r" b="b"/>
                            <a:pathLst>
                              <a:path w="284" h="102">
                                <a:moveTo>
                                  <a:pt x="12" y="0"/>
                                </a:moveTo>
                                <a:lnTo>
                                  <a:pt x="6" y="17"/>
                                </a:lnTo>
                                <a:lnTo>
                                  <a:pt x="0" y="34"/>
                                </a:lnTo>
                                <a:lnTo>
                                  <a:pt x="272" y="102"/>
                                </a:lnTo>
                                <a:lnTo>
                                  <a:pt x="278" y="85"/>
                                </a:lnTo>
                                <a:lnTo>
                                  <a:pt x="284" y="68"/>
                                </a:lnTo>
                                <a:lnTo>
                                  <a:pt x="12" y="0"/>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84" name="Freeform 508"/>
                        <wps:cNvSpPr>
                          <a:spLocks/>
                        </wps:cNvSpPr>
                        <wps:spPr bwMode="auto">
                          <a:xfrm>
                            <a:off x="4939" y="2641"/>
                            <a:ext cx="284" cy="102"/>
                          </a:xfrm>
                          <a:custGeom>
                            <a:avLst/>
                            <a:gdLst>
                              <a:gd name="T0" fmla="*/ 12 w 284"/>
                              <a:gd name="T1" fmla="*/ 0 h 102"/>
                              <a:gd name="T2" fmla="*/ 6 w 284"/>
                              <a:gd name="T3" fmla="*/ 17 h 102"/>
                              <a:gd name="T4" fmla="*/ 0 w 284"/>
                              <a:gd name="T5" fmla="*/ 34 h 102"/>
                              <a:gd name="T6" fmla="*/ 272 w 284"/>
                              <a:gd name="T7" fmla="*/ 102 h 102"/>
                              <a:gd name="T8" fmla="*/ 278 w 284"/>
                              <a:gd name="T9" fmla="*/ 85 h 102"/>
                              <a:gd name="T10" fmla="*/ 284 w 284"/>
                              <a:gd name="T11" fmla="*/ 68 h 102"/>
                              <a:gd name="T12" fmla="*/ 12 w 284"/>
                              <a:gd name="T13" fmla="*/ 0 h 102"/>
                            </a:gdLst>
                            <a:ahLst/>
                            <a:cxnLst>
                              <a:cxn ang="0">
                                <a:pos x="T0" y="T1"/>
                              </a:cxn>
                              <a:cxn ang="0">
                                <a:pos x="T2" y="T3"/>
                              </a:cxn>
                              <a:cxn ang="0">
                                <a:pos x="T4" y="T5"/>
                              </a:cxn>
                              <a:cxn ang="0">
                                <a:pos x="T6" y="T7"/>
                              </a:cxn>
                              <a:cxn ang="0">
                                <a:pos x="T8" y="T9"/>
                              </a:cxn>
                              <a:cxn ang="0">
                                <a:pos x="T10" y="T11"/>
                              </a:cxn>
                              <a:cxn ang="0">
                                <a:pos x="T12" y="T13"/>
                              </a:cxn>
                            </a:cxnLst>
                            <a:rect l="0" t="0" r="r" b="b"/>
                            <a:pathLst>
                              <a:path w="284" h="102">
                                <a:moveTo>
                                  <a:pt x="12" y="0"/>
                                </a:moveTo>
                                <a:lnTo>
                                  <a:pt x="6" y="17"/>
                                </a:lnTo>
                                <a:lnTo>
                                  <a:pt x="0" y="34"/>
                                </a:lnTo>
                                <a:lnTo>
                                  <a:pt x="272" y="102"/>
                                </a:lnTo>
                                <a:lnTo>
                                  <a:pt x="278" y="85"/>
                                </a:lnTo>
                                <a:lnTo>
                                  <a:pt x="284" y="68"/>
                                </a:lnTo>
                                <a:lnTo>
                                  <a:pt x="12"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Freeform 509"/>
                        <wps:cNvSpPr>
                          <a:spLocks/>
                        </wps:cNvSpPr>
                        <wps:spPr bwMode="auto">
                          <a:xfrm>
                            <a:off x="5211" y="2709"/>
                            <a:ext cx="27" cy="35"/>
                          </a:xfrm>
                          <a:custGeom>
                            <a:avLst/>
                            <a:gdLst>
                              <a:gd name="T0" fmla="*/ 6 w 27"/>
                              <a:gd name="T1" fmla="*/ 17 h 35"/>
                              <a:gd name="T2" fmla="*/ 12 w 27"/>
                              <a:gd name="T3" fmla="*/ 0 h 35"/>
                              <a:gd name="T4" fmla="*/ 16 w 27"/>
                              <a:gd name="T5" fmla="*/ 1 h 35"/>
                              <a:gd name="T6" fmla="*/ 19 w 27"/>
                              <a:gd name="T7" fmla="*/ 3 h 35"/>
                              <a:gd name="T8" fmla="*/ 22 w 27"/>
                              <a:gd name="T9" fmla="*/ 5 h 35"/>
                              <a:gd name="T10" fmla="*/ 25 w 27"/>
                              <a:gd name="T11" fmla="*/ 8 h 35"/>
                              <a:gd name="T12" fmla="*/ 26 w 27"/>
                              <a:gd name="T13" fmla="*/ 12 h 35"/>
                              <a:gd name="T14" fmla="*/ 27 w 27"/>
                              <a:gd name="T15" fmla="*/ 15 h 35"/>
                              <a:gd name="T16" fmla="*/ 27 w 27"/>
                              <a:gd name="T17" fmla="*/ 19 h 35"/>
                              <a:gd name="T18" fmla="*/ 26 w 27"/>
                              <a:gd name="T19" fmla="*/ 22 h 35"/>
                              <a:gd name="T20" fmla="*/ 25 w 27"/>
                              <a:gd name="T21" fmla="*/ 25 h 35"/>
                              <a:gd name="T22" fmla="*/ 22 w 27"/>
                              <a:gd name="T23" fmla="*/ 28 h 35"/>
                              <a:gd name="T24" fmla="*/ 20 w 27"/>
                              <a:gd name="T25" fmla="*/ 31 h 35"/>
                              <a:gd name="T26" fmla="*/ 16 w 27"/>
                              <a:gd name="T27" fmla="*/ 33 h 35"/>
                              <a:gd name="T28" fmla="*/ 12 w 27"/>
                              <a:gd name="T29" fmla="*/ 34 h 35"/>
                              <a:gd name="T30" fmla="*/ 8 w 27"/>
                              <a:gd name="T31" fmla="*/ 35 h 35"/>
                              <a:gd name="T32" fmla="*/ 4 w 27"/>
                              <a:gd name="T33" fmla="*/ 35 h 35"/>
                              <a:gd name="T34" fmla="*/ 0 w 27"/>
                              <a:gd name="T35" fmla="*/ 34 h 35"/>
                              <a:gd name="T36" fmla="*/ 6 w 27"/>
                              <a:gd name="T3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5">
                                <a:moveTo>
                                  <a:pt x="6" y="17"/>
                                </a:moveTo>
                                <a:lnTo>
                                  <a:pt x="12" y="0"/>
                                </a:lnTo>
                                <a:lnTo>
                                  <a:pt x="16" y="1"/>
                                </a:lnTo>
                                <a:lnTo>
                                  <a:pt x="19" y="3"/>
                                </a:lnTo>
                                <a:lnTo>
                                  <a:pt x="22" y="5"/>
                                </a:lnTo>
                                <a:lnTo>
                                  <a:pt x="25" y="8"/>
                                </a:lnTo>
                                <a:lnTo>
                                  <a:pt x="26" y="12"/>
                                </a:lnTo>
                                <a:lnTo>
                                  <a:pt x="27" y="15"/>
                                </a:lnTo>
                                <a:lnTo>
                                  <a:pt x="27" y="19"/>
                                </a:lnTo>
                                <a:lnTo>
                                  <a:pt x="26" y="22"/>
                                </a:lnTo>
                                <a:lnTo>
                                  <a:pt x="25" y="25"/>
                                </a:lnTo>
                                <a:lnTo>
                                  <a:pt x="22" y="28"/>
                                </a:lnTo>
                                <a:lnTo>
                                  <a:pt x="20" y="31"/>
                                </a:lnTo>
                                <a:lnTo>
                                  <a:pt x="16" y="33"/>
                                </a:lnTo>
                                <a:lnTo>
                                  <a:pt x="12" y="34"/>
                                </a:lnTo>
                                <a:lnTo>
                                  <a:pt x="8" y="35"/>
                                </a:lnTo>
                                <a:lnTo>
                                  <a:pt x="4" y="35"/>
                                </a:lnTo>
                                <a:lnTo>
                                  <a:pt x="0" y="34"/>
                                </a:lnTo>
                                <a:lnTo>
                                  <a:pt x="6" y="17"/>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86" name="Freeform 510"/>
                        <wps:cNvSpPr>
                          <a:spLocks/>
                        </wps:cNvSpPr>
                        <wps:spPr bwMode="auto">
                          <a:xfrm>
                            <a:off x="5211" y="2709"/>
                            <a:ext cx="27" cy="35"/>
                          </a:xfrm>
                          <a:custGeom>
                            <a:avLst/>
                            <a:gdLst>
                              <a:gd name="T0" fmla="*/ 12 w 27"/>
                              <a:gd name="T1" fmla="*/ 0 h 35"/>
                              <a:gd name="T2" fmla="*/ 16 w 27"/>
                              <a:gd name="T3" fmla="*/ 1 h 35"/>
                              <a:gd name="T4" fmla="*/ 19 w 27"/>
                              <a:gd name="T5" fmla="*/ 3 h 35"/>
                              <a:gd name="T6" fmla="*/ 22 w 27"/>
                              <a:gd name="T7" fmla="*/ 5 h 35"/>
                              <a:gd name="T8" fmla="*/ 25 w 27"/>
                              <a:gd name="T9" fmla="*/ 8 h 35"/>
                              <a:gd name="T10" fmla="*/ 26 w 27"/>
                              <a:gd name="T11" fmla="*/ 12 h 35"/>
                              <a:gd name="T12" fmla="*/ 27 w 27"/>
                              <a:gd name="T13" fmla="*/ 15 h 35"/>
                              <a:gd name="T14" fmla="*/ 27 w 27"/>
                              <a:gd name="T15" fmla="*/ 19 h 35"/>
                              <a:gd name="T16" fmla="*/ 26 w 27"/>
                              <a:gd name="T17" fmla="*/ 22 h 35"/>
                              <a:gd name="T18" fmla="*/ 25 w 27"/>
                              <a:gd name="T19" fmla="*/ 25 h 35"/>
                              <a:gd name="T20" fmla="*/ 22 w 27"/>
                              <a:gd name="T21" fmla="*/ 28 h 35"/>
                              <a:gd name="T22" fmla="*/ 20 w 27"/>
                              <a:gd name="T23" fmla="*/ 31 h 35"/>
                              <a:gd name="T24" fmla="*/ 16 w 27"/>
                              <a:gd name="T25" fmla="*/ 33 h 35"/>
                              <a:gd name="T26" fmla="*/ 12 w 27"/>
                              <a:gd name="T27" fmla="*/ 34 h 35"/>
                              <a:gd name="T28" fmla="*/ 8 w 27"/>
                              <a:gd name="T29" fmla="*/ 35 h 35"/>
                              <a:gd name="T30" fmla="*/ 4 w 27"/>
                              <a:gd name="T31" fmla="*/ 35 h 35"/>
                              <a:gd name="T32" fmla="*/ 0 w 27"/>
                              <a:gd name="T33" fmla="*/ 3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35">
                                <a:moveTo>
                                  <a:pt x="12" y="0"/>
                                </a:moveTo>
                                <a:lnTo>
                                  <a:pt x="16" y="1"/>
                                </a:lnTo>
                                <a:lnTo>
                                  <a:pt x="19" y="3"/>
                                </a:lnTo>
                                <a:lnTo>
                                  <a:pt x="22" y="5"/>
                                </a:lnTo>
                                <a:lnTo>
                                  <a:pt x="25" y="8"/>
                                </a:lnTo>
                                <a:lnTo>
                                  <a:pt x="26" y="12"/>
                                </a:lnTo>
                                <a:lnTo>
                                  <a:pt x="27" y="15"/>
                                </a:lnTo>
                                <a:lnTo>
                                  <a:pt x="27" y="19"/>
                                </a:lnTo>
                                <a:lnTo>
                                  <a:pt x="26" y="22"/>
                                </a:lnTo>
                                <a:lnTo>
                                  <a:pt x="25" y="25"/>
                                </a:lnTo>
                                <a:lnTo>
                                  <a:pt x="22" y="28"/>
                                </a:lnTo>
                                <a:lnTo>
                                  <a:pt x="20" y="31"/>
                                </a:lnTo>
                                <a:lnTo>
                                  <a:pt x="16" y="33"/>
                                </a:lnTo>
                                <a:lnTo>
                                  <a:pt x="12" y="34"/>
                                </a:lnTo>
                                <a:lnTo>
                                  <a:pt x="8" y="35"/>
                                </a:lnTo>
                                <a:lnTo>
                                  <a:pt x="4" y="35"/>
                                </a:lnTo>
                                <a:lnTo>
                                  <a:pt x="0" y="3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Freeform 511"/>
                        <wps:cNvSpPr>
                          <a:spLocks/>
                        </wps:cNvSpPr>
                        <wps:spPr bwMode="auto">
                          <a:xfrm>
                            <a:off x="5210" y="2708"/>
                            <a:ext cx="28" cy="35"/>
                          </a:xfrm>
                          <a:custGeom>
                            <a:avLst/>
                            <a:gdLst>
                              <a:gd name="T0" fmla="*/ 7 w 28"/>
                              <a:gd name="T1" fmla="*/ 18 h 35"/>
                              <a:gd name="T2" fmla="*/ 0 w 28"/>
                              <a:gd name="T3" fmla="*/ 1 h 35"/>
                              <a:gd name="T4" fmla="*/ 4 w 28"/>
                              <a:gd name="T5" fmla="*/ 0 h 35"/>
                              <a:gd name="T6" fmla="*/ 8 w 28"/>
                              <a:gd name="T7" fmla="*/ 0 h 35"/>
                              <a:gd name="T8" fmla="*/ 12 w 28"/>
                              <a:gd name="T9" fmla="*/ 0 h 35"/>
                              <a:gd name="T10" fmla="*/ 16 w 28"/>
                              <a:gd name="T11" fmla="*/ 2 h 35"/>
                              <a:gd name="T12" fmla="*/ 20 w 28"/>
                              <a:gd name="T13" fmla="*/ 3 h 35"/>
                              <a:gd name="T14" fmla="*/ 23 w 28"/>
                              <a:gd name="T15" fmla="*/ 6 h 35"/>
                              <a:gd name="T16" fmla="*/ 25 w 28"/>
                              <a:gd name="T17" fmla="*/ 9 h 35"/>
                              <a:gd name="T18" fmla="*/ 27 w 28"/>
                              <a:gd name="T19" fmla="*/ 12 h 35"/>
                              <a:gd name="T20" fmla="*/ 28 w 28"/>
                              <a:gd name="T21" fmla="*/ 15 h 35"/>
                              <a:gd name="T22" fmla="*/ 28 w 28"/>
                              <a:gd name="T23" fmla="*/ 19 h 35"/>
                              <a:gd name="T24" fmla="*/ 28 w 28"/>
                              <a:gd name="T25" fmla="*/ 22 h 35"/>
                              <a:gd name="T26" fmla="*/ 26 w 28"/>
                              <a:gd name="T27" fmla="*/ 26 h 35"/>
                              <a:gd name="T28" fmla="*/ 24 w 28"/>
                              <a:gd name="T29" fmla="*/ 29 h 35"/>
                              <a:gd name="T30" fmla="*/ 21 w 28"/>
                              <a:gd name="T31" fmla="*/ 31 h 35"/>
                              <a:gd name="T32" fmla="*/ 18 w 28"/>
                              <a:gd name="T33" fmla="*/ 33 h 35"/>
                              <a:gd name="T34" fmla="*/ 14 w 28"/>
                              <a:gd name="T35" fmla="*/ 35 h 35"/>
                              <a:gd name="T36" fmla="*/ 7 w 28"/>
                              <a:gd name="T3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35">
                                <a:moveTo>
                                  <a:pt x="7" y="18"/>
                                </a:moveTo>
                                <a:lnTo>
                                  <a:pt x="0" y="1"/>
                                </a:lnTo>
                                <a:lnTo>
                                  <a:pt x="4" y="0"/>
                                </a:lnTo>
                                <a:lnTo>
                                  <a:pt x="8" y="0"/>
                                </a:lnTo>
                                <a:lnTo>
                                  <a:pt x="12" y="0"/>
                                </a:lnTo>
                                <a:lnTo>
                                  <a:pt x="16" y="2"/>
                                </a:lnTo>
                                <a:lnTo>
                                  <a:pt x="20" y="3"/>
                                </a:lnTo>
                                <a:lnTo>
                                  <a:pt x="23" y="6"/>
                                </a:lnTo>
                                <a:lnTo>
                                  <a:pt x="25" y="9"/>
                                </a:lnTo>
                                <a:lnTo>
                                  <a:pt x="27" y="12"/>
                                </a:lnTo>
                                <a:lnTo>
                                  <a:pt x="28" y="15"/>
                                </a:lnTo>
                                <a:lnTo>
                                  <a:pt x="28" y="19"/>
                                </a:lnTo>
                                <a:lnTo>
                                  <a:pt x="28" y="22"/>
                                </a:lnTo>
                                <a:lnTo>
                                  <a:pt x="26" y="26"/>
                                </a:lnTo>
                                <a:lnTo>
                                  <a:pt x="24" y="29"/>
                                </a:lnTo>
                                <a:lnTo>
                                  <a:pt x="21" y="31"/>
                                </a:lnTo>
                                <a:lnTo>
                                  <a:pt x="18" y="33"/>
                                </a:lnTo>
                                <a:lnTo>
                                  <a:pt x="14" y="35"/>
                                </a:lnTo>
                                <a:lnTo>
                                  <a:pt x="7" y="18"/>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88" name="Freeform 512"/>
                        <wps:cNvSpPr>
                          <a:spLocks/>
                        </wps:cNvSpPr>
                        <wps:spPr bwMode="auto">
                          <a:xfrm>
                            <a:off x="5210" y="2708"/>
                            <a:ext cx="28" cy="35"/>
                          </a:xfrm>
                          <a:custGeom>
                            <a:avLst/>
                            <a:gdLst>
                              <a:gd name="T0" fmla="*/ 0 w 28"/>
                              <a:gd name="T1" fmla="*/ 1 h 35"/>
                              <a:gd name="T2" fmla="*/ 4 w 28"/>
                              <a:gd name="T3" fmla="*/ 0 h 35"/>
                              <a:gd name="T4" fmla="*/ 8 w 28"/>
                              <a:gd name="T5" fmla="*/ 0 h 35"/>
                              <a:gd name="T6" fmla="*/ 12 w 28"/>
                              <a:gd name="T7" fmla="*/ 0 h 35"/>
                              <a:gd name="T8" fmla="*/ 16 w 28"/>
                              <a:gd name="T9" fmla="*/ 2 h 35"/>
                              <a:gd name="T10" fmla="*/ 20 w 28"/>
                              <a:gd name="T11" fmla="*/ 3 h 35"/>
                              <a:gd name="T12" fmla="*/ 23 w 28"/>
                              <a:gd name="T13" fmla="*/ 6 h 35"/>
                              <a:gd name="T14" fmla="*/ 25 w 28"/>
                              <a:gd name="T15" fmla="*/ 9 h 35"/>
                              <a:gd name="T16" fmla="*/ 27 w 28"/>
                              <a:gd name="T17" fmla="*/ 12 h 35"/>
                              <a:gd name="T18" fmla="*/ 28 w 28"/>
                              <a:gd name="T19" fmla="*/ 15 h 35"/>
                              <a:gd name="T20" fmla="*/ 28 w 28"/>
                              <a:gd name="T21" fmla="*/ 19 h 35"/>
                              <a:gd name="T22" fmla="*/ 28 w 28"/>
                              <a:gd name="T23" fmla="*/ 22 h 35"/>
                              <a:gd name="T24" fmla="*/ 26 w 28"/>
                              <a:gd name="T25" fmla="*/ 26 h 35"/>
                              <a:gd name="T26" fmla="*/ 24 w 28"/>
                              <a:gd name="T27" fmla="*/ 29 h 35"/>
                              <a:gd name="T28" fmla="*/ 21 w 28"/>
                              <a:gd name="T29" fmla="*/ 31 h 35"/>
                              <a:gd name="T30" fmla="*/ 18 w 28"/>
                              <a:gd name="T31" fmla="*/ 33 h 35"/>
                              <a:gd name="T32" fmla="*/ 14 w 28"/>
                              <a:gd name="T33"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35">
                                <a:moveTo>
                                  <a:pt x="0" y="1"/>
                                </a:moveTo>
                                <a:lnTo>
                                  <a:pt x="4" y="0"/>
                                </a:lnTo>
                                <a:lnTo>
                                  <a:pt x="8" y="0"/>
                                </a:lnTo>
                                <a:lnTo>
                                  <a:pt x="12" y="0"/>
                                </a:lnTo>
                                <a:lnTo>
                                  <a:pt x="16" y="2"/>
                                </a:lnTo>
                                <a:lnTo>
                                  <a:pt x="20" y="3"/>
                                </a:lnTo>
                                <a:lnTo>
                                  <a:pt x="23" y="6"/>
                                </a:lnTo>
                                <a:lnTo>
                                  <a:pt x="25" y="9"/>
                                </a:lnTo>
                                <a:lnTo>
                                  <a:pt x="27" y="12"/>
                                </a:lnTo>
                                <a:lnTo>
                                  <a:pt x="28" y="15"/>
                                </a:lnTo>
                                <a:lnTo>
                                  <a:pt x="28" y="19"/>
                                </a:lnTo>
                                <a:lnTo>
                                  <a:pt x="28" y="22"/>
                                </a:lnTo>
                                <a:lnTo>
                                  <a:pt x="26" y="26"/>
                                </a:lnTo>
                                <a:lnTo>
                                  <a:pt x="24" y="29"/>
                                </a:lnTo>
                                <a:lnTo>
                                  <a:pt x="21" y="31"/>
                                </a:lnTo>
                                <a:lnTo>
                                  <a:pt x="18" y="33"/>
                                </a:lnTo>
                                <a:lnTo>
                                  <a:pt x="14" y="3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Freeform 513"/>
                        <wps:cNvSpPr>
                          <a:spLocks/>
                        </wps:cNvSpPr>
                        <wps:spPr bwMode="auto">
                          <a:xfrm>
                            <a:off x="4937" y="2709"/>
                            <a:ext cx="287" cy="119"/>
                          </a:xfrm>
                          <a:custGeom>
                            <a:avLst/>
                            <a:gdLst>
                              <a:gd name="T0" fmla="*/ 287 w 287"/>
                              <a:gd name="T1" fmla="*/ 34 h 119"/>
                              <a:gd name="T2" fmla="*/ 280 w 287"/>
                              <a:gd name="T3" fmla="*/ 17 h 119"/>
                              <a:gd name="T4" fmla="*/ 273 w 287"/>
                              <a:gd name="T5" fmla="*/ 0 h 119"/>
                              <a:gd name="T6" fmla="*/ 0 w 287"/>
                              <a:gd name="T7" fmla="*/ 84 h 119"/>
                              <a:gd name="T8" fmla="*/ 8 w 287"/>
                              <a:gd name="T9" fmla="*/ 101 h 119"/>
                              <a:gd name="T10" fmla="*/ 15 w 287"/>
                              <a:gd name="T11" fmla="*/ 119 h 119"/>
                              <a:gd name="T12" fmla="*/ 287 w 287"/>
                              <a:gd name="T13" fmla="*/ 34 h 119"/>
                            </a:gdLst>
                            <a:ahLst/>
                            <a:cxnLst>
                              <a:cxn ang="0">
                                <a:pos x="T0" y="T1"/>
                              </a:cxn>
                              <a:cxn ang="0">
                                <a:pos x="T2" y="T3"/>
                              </a:cxn>
                              <a:cxn ang="0">
                                <a:pos x="T4" y="T5"/>
                              </a:cxn>
                              <a:cxn ang="0">
                                <a:pos x="T6" y="T7"/>
                              </a:cxn>
                              <a:cxn ang="0">
                                <a:pos x="T8" y="T9"/>
                              </a:cxn>
                              <a:cxn ang="0">
                                <a:pos x="T10" y="T11"/>
                              </a:cxn>
                              <a:cxn ang="0">
                                <a:pos x="T12" y="T13"/>
                              </a:cxn>
                            </a:cxnLst>
                            <a:rect l="0" t="0" r="r" b="b"/>
                            <a:pathLst>
                              <a:path w="287" h="119">
                                <a:moveTo>
                                  <a:pt x="287" y="34"/>
                                </a:moveTo>
                                <a:lnTo>
                                  <a:pt x="280" y="17"/>
                                </a:lnTo>
                                <a:lnTo>
                                  <a:pt x="273" y="0"/>
                                </a:lnTo>
                                <a:lnTo>
                                  <a:pt x="0" y="84"/>
                                </a:lnTo>
                                <a:lnTo>
                                  <a:pt x="8" y="101"/>
                                </a:lnTo>
                                <a:lnTo>
                                  <a:pt x="15" y="119"/>
                                </a:lnTo>
                                <a:lnTo>
                                  <a:pt x="287" y="34"/>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90" name="Freeform 514"/>
                        <wps:cNvSpPr>
                          <a:spLocks/>
                        </wps:cNvSpPr>
                        <wps:spPr bwMode="auto">
                          <a:xfrm>
                            <a:off x="4937" y="2709"/>
                            <a:ext cx="287" cy="119"/>
                          </a:xfrm>
                          <a:custGeom>
                            <a:avLst/>
                            <a:gdLst>
                              <a:gd name="T0" fmla="*/ 287 w 287"/>
                              <a:gd name="T1" fmla="*/ 34 h 119"/>
                              <a:gd name="T2" fmla="*/ 280 w 287"/>
                              <a:gd name="T3" fmla="*/ 17 h 119"/>
                              <a:gd name="T4" fmla="*/ 273 w 287"/>
                              <a:gd name="T5" fmla="*/ 0 h 119"/>
                              <a:gd name="T6" fmla="*/ 0 w 287"/>
                              <a:gd name="T7" fmla="*/ 84 h 119"/>
                              <a:gd name="T8" fmla="*/ 8 w 287"/>
                              <a:gd name="T9" fmla="*/ 101 h 119"/>
                              <a:gd name="T10" fmla="*/ 15 w 287"/>
                              <a:gd name="T11" fmla="*/ 119 h 119"/>
                              <a:gd name="T12" fmla="*/ 287 w 287"/>
                              <a:gd name="T13" fmla="*/ 34 h 119"/>
                            </a:gdLst>
                            <a:ahLst/>
                            <a:cxnLst>
                              <a:cxn ang="0">
                                <a:pos x="T0" y="T1"/>
                              </a:cxn>
                              <a:cxn ang="0">
                                <a:pos x="T2" y="T3"/>
                              </a:cxn>
                              <a:cxn ang="0">
                                <a:pos x="T4" y="T5"/>
                              </a:cxn>
                              <a:cxn ang="0">
                                <a:pos x="T6" y="T7"/>
                              </a:cxn>
                              <a:cxn ang="0">
                                <a:pos x="T8" y="T9"/>
                              </a:cxn>
                              <a:cxn ang="0">
                                <a:pos x="T10" y="T11"/>
                              </a:cxn>
                              <a:cxn ang="0">
                                <a:pos x="T12" y="T13"/>
                              </a:cxn>
                            </a:cxnLst>
                            <a:rect l="0" t="0" r="r" b="b"/>
                            <a:pathLst>
                              <a:path w="287" h="119">
                                <a:moveTo>
                                  <a:pt x="287" y="34"/>
                                </a:moveTo>
                                <a:lnTo>
                                  <a:pt x="280" y="17"/>
                                </a:lnTo>
                                <a:lnTo>
                                  <a:pt x="273" y="0"/>
                                </a:lnTo>
                                <a:lnTo>
                                  <a:pt x="0" y="84"/>
                                </a:lnTo>
                                <a:lnTo>
                                  <a:pt x="8" y="101"/>
                                </a:lnTo>
                                <a:lnTo>
                                  <a:pt x="15" y="119"/>
                                </a:lnTo>
                                <a:lnTo>
                                  <a:pt x="287" y="34"/>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Freeform 515"/>
                        <wps:cNvSpPr>
                          <a:spLocks/>
                        </wps:cNvSpPr>
                        <wps:spPr bwMode="auto">
                          <a:xfrm>
                            <a:off x="4923" y="2793"/>
                            <a:ext cx="29" cy="36"/>
                          </a:xfrm>
                          <a:custGeom>
                            <a:avLst/>
                            <a:gdLst>
                              <a:gd name="T0" fmla="*/ 22 w 29"/>
                              <a:gd name="T1" fmla="*/ 17 h 36"/>
                              <a:gd name="T2" fmla="*/ 29 w 29"/>
                              <a:gd name="T3" fmla="*/ 35 h 36"/>
                              <a:gd name="T4" fmla="*/ 25 w 29"/>
                              <a:gd name="T5" fmla="*/ 35 h 36"/>
                              <a:gd name="T6" fmla="*/ 21 w 29"/>
                              <a:gd name="T7" fmla="*/ 36 h 36"/>
                              <a:gd name="T8" fmla="*/ 17 w 29"/>
                              <a:gd name="T9" fmla="*/ 35 h 36"/>
                              <a:gd name="T10" fmla="*/ 13 w 29"/>
                              <a:gd name="T11" fmla="*/ 34 h 36"/>
                              <a:gd name="T12" fmla="*/ 9 w 29"/>
                              <a:gd name="T13" fmla="*/ 32 h 36"/>
                              <a:gd name="T14" fmla="*/ 6 w 29"/>
                              <a:gd name="T15" fmla="*/ 30 h 36"/>
                              <a:gd name="T16" fmla="*/ 4 w 29"/>
                              <a:gd name="T17" fmla="*/ 27 h 36"/>
                              <a:gd name="T18" fmla="*/ 2 w 29"/>
                              <a:gd name="T19" fmla="*/ 24 h 36"/>
                              <a:gd name="T20" fmla="*/ 1 w 29"/>
                              <a:gd name="T21" fmla="*/ 20 h 36"/>
                              <a:gd name="T22" fmla="*/ 0 w 29"/>
                              <a:gd name="T23" fmla="*/ 17 h 36"/>
                              <a:gd name="T24" fmla="*/ 1 w 29"/>
                              <a:gd name="T25" fmla="*/ 13 h 36"/>
                              <a:gd name="T26" fmla="*/ 2 w 29"/>
                              <a:gd name="T27" fmla="*/ 10 h 36"/>
                              <a:gd name="T28" fmla="*/ 5 w 29"/>
                              <a:gd name="T29" fmla="*/ 7 h 36"/>
                              <a:gd name="T30" fmla="*/ 7 w 29"/>
                              <a:gd name="T31" fmla="*/ 4 h 36"/>
                              <a:gd name="T32" fmla="*/ 11 w 29"/>
                              <a:gd name="T33" fmla="*/ 2 h 36"/>
                              <a:gd name="T34" fmla="*/ 14 w 29"/>
                              <a:gd name="T35" fmla="*/ 0 h 36"/>
                              <a:gd name="T36" fmla="*/ 22 w 29"/>
                              <a:gd name="T37" fmla="*/ 1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36">
                                <a:moveTo>
                                  <a:pt x="22" y="17"/>
                                </a:moveTo>
                                <a:lnTo>
                                  <a:pt x="29" y="35"/>
                                </a:lnTo>
                                <a:lnTo>
                                  <a:pt x="25" y="35"/>
                                </a:lnTo>
                                <a:lnTo>
                                  <a:pt x="21" y="36"/>
                                </a:lnTo>
                                <a:lnTo>
                                  <a:pt x="17" y="35"/>
                                </a:lnTo>
                                <a:lnTo>
                                  <a:pt x="13" y="34"/>
                                </a:lnTo>
                                <a:lnTo>
                                  <a:pt x="9" y="32"/>
                                </a:lnTo>
                                <a:lnTo>
                                  <a:pt x="6" y="30"/>
                                </a:lnTo>
                                <a:lnTo>
                                  <a:pt x="4" y="27"/>
                                </a:lnTo>
                                <a:lnTo>
                                  <a:pt x="2" y="24"/>
                                </a:lnTo>
                                <a:lnTo>
                                  <a:pt x="1" y="20"/>
                                </a:lnTo>
                                <a:lnTo>
                                  <a:pt x="0" y="17"/>
                                </a:lnTo>
                                <a:lnTo>
                                  <a:pt x="1" y="13"/>
                                </a:lnTo>
                                <a:lnTo>
                                  <a:pt x="2" y="10"/>
                                </a:lnTo>
                                <a:lnTo>
                                  <a:pt x="5" y="7"/>
                                </a:lnTo>
                                <a:lnTo>
                                  <a:pt x="7" y="4"/>
                                </a:lnTo>
                                <a:lnTo>
                                  <a:pt x="11" y="2"/>
                                </a:lnTo>
                                <a:lnTo>
                                  <a:pt x="14" y="0"/>
                                </a:lnTo>
                                <a:lnTo>
                                  <a:pt x="22" y="17"/>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92" name="Freeform 516"/>
                        <wps:cNvSpPr>
                          <a:spLocks/>
                        </wps:cNvSpPr>
                        <wps:spPr bwMode="auto">
                          <a:xfrm>
                            <a:off x="4923" y="2793"/>
                            <a:ext cx="29" cy="36"/>
                          </a:xfrm>
                          <a:custGeom>
                            <a:avLst/>
                            <a:gdLst>
                              <a:gd name="T0" fmla="*/ 29 w 29"/>
                              <a:gd name="T1" fmla="*/ 35 h 36"/>
                              <a:gd name="T2" fmla="*/ 25 w 29"/>
                              <a:gd name="T3" fmla="*/ 35 h 36"/>
                              <a:gd name="T4" fmla="*/ 21 w 29"/>
                              <a:gd name="T5" fmla="*/ 36 h 36"/>
                              <a:gd name="T6" fmla="*/ 17 w 29"/>
                              <a:gd name="T7" fmla="*/ 35 h 36"/>
                              <a:gd name="T8" fmla="*/ 13 w 29"/>
                              <a:gd name="T9" fmla="*/ 34 h 36"/>
                              <a:gd name="T10" fmla="*/ 9 w 29"/>
                              <a:gd name="T11" fmla="*/ 32 h 36"/>
                              <a:gd name="T12" fmla="*/ 6 w 29"/>
                              <a:gd name="T13" fmla="*/ 30 h 36"/>
                              <a:gd name="T14" fmla="*/ 4 w 29"/>
                              <a:gd name="T15" fmla="*/ 27 h 36"/>
                              <a:gd name="T16" fmla="*/ 2 w 29"/>
                              <a:gd name="T17" fmla="*/ 24 h 36"/>
                              <a:gd name="T18" fmla="*/ 1 w 29"/>
                              <a:gd name="T19" fmla="*/ 20 h 36"/>
                              <a:gd name="T20" fmla="*/ 0 w 29"/>
                              <a:gd name="T21" fmla="*/ 17 h 36"/>
                              <a:gd name="T22" fmla="*/ 1 w 29"/>
                              <a:gd name="T23" fmla="*/ 13 h 36"/>
                              <a:gd name="T24" fmla="*/ 2 w 29"/>
                              <a:gd name="T25" fmla="*/ 10 h 36"/>
                              <a:gd name="T26" fmla="*/ 5 w 29"/>
                              <a:gd name="T27" fmla="*/ 7 h 36"/>
                              <a:gd name="T28" fmla="*/ 7 w 29"/>
                              <a:gd name="T29" fmla="*/ 4 h 36"/>
                              <a:gd name="T30" fmla="*/ 11 w 29"/>
                              <a:gd name="T31" fmla="*/ 2 h 36"/>
                              <a:gd name="T32" fmla="*/ 14 w 29"/>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36">
                                <a:moveTo>
                                  <a:pt x="29" y="35"/>
                                </a:moveTo>
                                <a:lnTo>
                                  <a:pt x="25" y="35"/>
                                </a:lnTo>
                                <a:lnTo>
                                  <a:pt x="21" y="36"/>
                                </a:lnTo>
                                <a:lnTo>
                                  <a:pt x="17" y="35"/>
                                </a:lnTo>
                                <a:lnTo>
                                  <a:pt x="13" y="34"/>
                                </a:lnTo>
                                <a:lnTo>
                                  <a:pt x="9" y="32"/>
                                </a:lnTo>
                                <a:lnTo>
                                  <a:pt x="6" y="30"/>
                                </a:lnTo>
                                <a:lnTo>
                                  <a:pt x="4" y="27"/>
                                </a:lnTo>
                                <a:lnTo>
                                  <a:pt x="2" y="24"/>
                                </a:lnTo>
                                <a:lnTo>
                                  <a:pt x="1" y="20"/>
                                </a:lnTo>
                                <a:lnTo>
                                  <a:pt x="0" y="17"/>
                                </a:lnTo>
                                <a:lnTo>
                                  <a:pt x="1" y="13"/>
                                </a:lnTo>
                                <a:lnTo>
                                  <a:pt x="2" y="10"/>
                                </a:lnTo>
                                <a:lnTo>
                                  <a:pt x="5" y="7"/>
                                </a:lnTo>
                                <a:lnTo>
                                  <a:pt x="7" y="4"/>
                                </a:lnTo>
                                <a:lnTo>
                                  <a:pt x="11" y="2"/>
                                </a:lnTo>
                                <a:lnTo>
                                  <a:pt x="14"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517"/>
                        <wps:cNvSpPr>
                          <a:spLocks/>
                        </wps:cNvSpPr>
                        <wps:spPr bwMode="auto">
                          <a:xfrm>
                            <a:off x="4148" y="3941"/>
                            <a:ext cx="21" cy="36"/>
                          </a:xfrm>
                          <a:custGeom>
                            <a:avLst/>
                            <a:gdLst>
                              <a:gd name="T0" fmla="*/ 0 w 21"/>
                              <a:gd name="T1" fmla="*/ 18 h 36"/>
                              <a:gd name="T2" fmla="*/ 0 w 21"/>
                              <a:gd name="T3" fmla="*/ 0 h 36"/>
                              <a:gd name="T4" fmla="*/ 4 w 21"/>
                              <a:gd name="T5" fmla="*/ 0 h 36"/>
                              <a:gd name="T6" fmla="*/ 8 w 21"/>
                              <a:gd name="T7" fmla="*/ 1 h 36"/>
                              <a:gd name="T8" fmla="*/ 12 w 21"/>
                              <a:gd name="T9" fmla="*/ 3 h 36"/>
                              <a:gd name="T10" fmla="*/ 15 w 21"/>
                              <a:gd name="T11" fmla="*/ 5 h 36"/>
                              <a:gd name="T12" fmla="*/ 18 w 21"/>
                              <a:gd name="T13" fmla="*/ 8 h 36"/>
                              <a:gd name="T14" fmla="*/ 20 w 21"/>
                              <a:gd name="T15" fmla="*/ 11 h 36"/>
                              <a:gd name="T16" fmla="*/ 21 w 21"/>
                              <a:gd name="T17" fmla="*/ 14 h 36"/>
                              <a:gd name="T18" fmla="*/ 21 w 21"/>
                              <a:gd name="T19" fmla="*/ 18 h 36"/>
                              <a:gd name="T20" fmla="*/ 21 w 21"/>
                              <a:gd name="T21" fmla="*/ 21 h 36"/>
                              <a:gd name="T22" fmla="*/ 20 w 21"/>
                              <a:gd name="T23" fmla="*/ 25 h 36"/>
                              <a:gd name="T24" fmla="*/ 18 w 21"/>
                              <a:gd name="T25" fmla="*/ 28 h 36"/>
                              <a:gd name="T26" fmla="*/ 15 w 21"/>
                              <a:gd name="T27" fmla="*/ 31 h 36"/>
                              <a:gd name="T28" fmla="*/ 12 w 21"/>
                              <a:gd name="T29" fmla="*/ 33 h 36"/>
                              <a:gd name="T30" fmla="*/ 8 w 21"/>
                              <a:gd name="T31" fmla="*/ 35 h 36"/>
                              <a:gd name="T32" fmla="*/ 4 w 21"/>
                              <a:gd name="T33" fmla="*/ 36 h 36"/>
                              <a:gd name="T34" fmla="*/ 0 w 21"/>
                              <a:gd name="T35" fmla="*/ 36 h 36"/>
                              <a:gd name="T36" fmla="*/ 0 w 21"/>
                              <a:gd name="T37"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36">
                                <a:moveTo>
                                  <a:pt x="0" y="18"/>
                                </a:moveTo>
                                <a:lnTo>
                                  <a:pt x="0" y="0"/>
                                </a:lnTo>
                                <a:lnTo>
                                  <a:pt x="4" y="0"/>
                                </a:lnTo>
                                <a:lnTo>
                                  <a:pt x="8" y="1"/>
                                </a:lnTo>
                                <a:lnTo>
                                  <a:pt x="12" y="3"/>
                                </a:lnTo>
                                <a:lnTo>
                                  <a:pt x="15" y="5"/>
                                </a:lnTo>
                                <a:lnTo>
                                  <a:pt x="18" y="8"/>
                                </a:lnTo>
                                <a:lnTo>
                                  <a:pt x="20" y="11"/>
                                </a:lnTo>
                                <a:lnTo>
                                  <a:pt x="21" y="14"/>
                                </a:lnTo>
                                <a:lnTo>
                                  <a:pt x="21" y="18"/>
                                </a:lnTo>
                                <a:lnTo>
                                  <a:pt x="21" y="21"/>
                                </a:lnTo>
                                <a:lnTo>
                                  <a:pt x="20" y="25"/>
                                </a:lnTo>
                                <a:lnTo>
                                  <a:pt x="18" y="28"/>
                                </a:lnTo>
                                <a:lnTo>
                                  <a:pt x="15" y="31"/>
                                </a:lnTo>
                                <a:lnTo>
                                  <a:pt x="12" y="33"/>
                                </a:lnTo>
                                <a:lnTo>
                                  <a:pt x="8" y="35"/>
                                </a:lnTo>
                                <a:lnTo>
                                  <a:pt x="4" y="36"/>
                                </a:lnTo>
                                <a:lnTo>
                                  <a:pt x="0" y="36"/>
                                </a:lnTo>
                                <a:lnTo>
                                  <a:pt x="0" y="18"/>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94" name="Freeform 518"/>
                        <wps:cNvSpPr>
                          <a:spLocks/>
                        </wps:cNvSpPr>
                        <wps:spPr bwMode="auto">
                          <a:xfrm>
                            <a:off x="4148" y="3941"/>
                            <a:ext cx="21" cy="36"/>
                          </a:xfrm>
                          <a:custGeom>
                            <a:avLst/>
                            <a:gdLst>
                              <a:gd name="T0" fmla="*/ 0 w 21"/>
                              <a:gd name="T1" fmla="*/ 0 h 36"/>
                              <a:gd name="T2" fmla="*/ 4 w 21"/>
                              <a:gd name="T3" fmla="*/ 0 h 36"/>
                              <a:gd name="T4" fmla="*/ 8 w 21"/>
                              <a:gd name="T5" fmla="*/ 1 h 36"/>
                              <a:gd name="T6" fmla="*/ 12 w 21"/>
                              <a:gd name="T7" fmla="*/ 3 h 36"/>
                              <a:gd name="T8" fmla="*/ 15 w 21"/>
                              <a:gd name="T9" fmla="*/ 5 h 36"/>
                              <a:gd name="T10" fmla="*/ 18 w 21"/>
                              <a:gd name="T11" fmla="*/ 8 h 36"/>
                              <a:gd name="T12" fmla="*/ 20 w 21"/>
                              <a:gd name="T13" fmla="*/ 11 h 36"/>
                              <a:gd name="T14" fmla="*/ 21 w 21"/>
                              <a:gd name="T15" fmla="*/ 14 h 36"/>
                              <a:gd name="T16" fmla="*/ 21 w 21"/>
                              <a:gd name="T17" fmla="*/ 18 h 36"/>
                              <a:gd name="T18" fmla="*/ 21 w 21"/>
                              <a:gd name="T19" fmla="*/ 21 h 36"/>
                              <a:gd name="T20" fmla="*/ 20 w 21"/>
                              <a:gd name="T21" fmla="*/ 25 h 36"/>
                              <a:gd name="T22" fmla="*/ 18 w 21"/>
                              <a:gd name="T23" fmla="*/ 28 h 36"/>
                              <a:gd name="T24" fmla="*/ 15 w 21"/>
                              <a:gd name="T25" fmla="*/ 31 h 36"/>
                              <a:gd name="T26" fmla="*/ 12 w 21"/>
                              <a:gd name="T27" fmla="*/ 33 h 36"/>
                              <a:gd name="T28" fmla="*/ 8 w 21"/>
                              <a:gd name="T29" fmla="*/ 35 h 36"/>
                              <a:gd name="T30" fmla="*/ 4 w 21"/>
                              <a:gd name="T31" fmla="*/ 36 h 36"/>
                              <a:gd name="T32" fmla="*/ 0 w 21"/>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36">
                                <a:moveTo>
                                  <a:pt x="0" y="0"/>
                                </a:moveTo>
                                <a:lnTo>
                                  <a:pt x="4" y="0"/>
                                </a:lnTo>
                                <a:lnTo>
                                  <a:pt x="8" y="1"/>
                                </a:lnTo>
                                <a:lnTo>
                                  <a:pt x="12" y="3"/>
                                </a:lnTo>
                                <a:lnTo>
                                  <a:pt x="15" y="5"/>
                                </a:lnTo>
                                <a:lnTo>
                                  <a:pt x="18" y="8"/>
                                </a:lnTo>
                                <a:lnTo>
                                  <a:pt x="20" y="11"/>
                                </a:lnTo>
                                <a:lnTo>
                                  <a:pt x="21" y="14"/>
                                </a:lnTo>
                                <a:lnTo>
                                  <a:pt x="21" y="18"/>
                                </a:lnTo>
                                <a:lnTo>
                                  <a:pt x="21" y="21"/>
                                </a:lnTo>
                                <a:lnTo>
                                  <a:pt x="20" y="25"/>
                                </a:lnTo>
                                <a:lnTo>
                                  <a:pt x="18" y="28"/>
                                </a:lnTo>
                                <a:lnTo>
                                  <a:pt x="15" y="31"/>
                                </a:lnTo>
                                <a:lnTo>
                                  <a:pt x="12" y="33"/>
                                </a:lnTo>
                                <a:lnTo>
                                  <a:pt x="8" y="35"/>
                                </a:lnTo>
                                <a:lnTo>
                                  <a:pt x="4" y="36"/>
                                </a:lnTo>
                                <a:lnTo>
                                  <a:pt x="0" y="36"/>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519"/>
                        <wps:cNvSpPr>
                          <a:spLocks/>
                        </wps:cNvSpPr>
                        <wps:spPr bwMode="auto">
                          <a:xfrm>
                            <a:off x="2995" y="3955"/>
                            <a:ext cx="1104" cy="36"/>
                          </a:xfrm>
                          <a:custGeom>
                            <a:avLst/>
                            <a:gdLst>
                              <a:gd name="T0" fmla="*/ 1104 w 1104"/>
                              <a:gd name="T1" fmla="*/ 36 h 36"/>
                              <a:gd name="T2" fmla="*/ 1104 w 1104"/>
                              <a:gd name="T3" fmla="*/ 18 h 36"/>
                              <a:gd name="T4" fmla="*/ 1104 w 1104"/>
                              <a:gd name="T5" fmla="*/ 0 h 36"/>
                              <a:gd name="T6" fmla="*/ 0 w 1104"/>
                              <a:gd name="T7" fmla="*/ 0 h 36"/>
                              <a:gd name="T8" fmla="*/ 0 w 1104"/>
                              <a:gd name="T9" fmla="*/ 18 h 36"/>
                              <a:gd name="T10" fmla="*/ 0 w 1104"/>
                              <a:gd name="T11" fmla="*/ 36 h 36"/>
                              <a:gd name="T12" fmla="*/ 1104 w 1104"/>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1104" h="36">
                                <a:moveTo>
                                  <a:pt x="1104" y="36"/>
                                </a:moveTo>
                                <a:lnTo>
                                  <a:pt x="1104" y="18"/>
                                </a:lnTo>
                                <a:lnTo>
                                  <a:pt x="1104" y="0"/>
                                </a:lnTo>
                                <a:lnTo>
                                  <a:pt x="0" y="0"/>
                                </a:lnTo>
                                <a:lnTo>
                                  <a:pt x="0" y="18"/>
                                </a:lnTo>
                                <a:lnTo>
                                  <a:pt x="0" y="36"/>
                                </a:lnTo>
                                <a:lnTo>
                                  <a:pt x="1104" y="36"/>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96" name="Freeform 520"/>
                        <wps:cNvSpPr>
                          <a:spLocks/>
                        </wps:cNvSpPr>
                        <wps:spPr bwMode="auto">
                          <a:xfrm>
                            <a:off x="3023" y="3941"/>
                            <a:ext cx="21" cy="36"/>
                          </a:xfrm>
                          <a:custGeom>
                            <a:avLst/>
                            <a:gdLst>
                              <a:gd name="T0" fmla="*/ 21 w 21"/>
                              <a:gd name="T1" fmla="*/ 18 h 36"/>
                              <a:gd name="T2" fmla="*/ 21 w 21"/>
                              <a:gd name="T3" fmla="*/ 36 h 36"/>
                              <a:gd name="T4" fmla="*/ 17 w 21"/>
                              <a:gd name="T5" fmla="*/ 36 h 36"/>
                              <a:gd name="T6" fmla="*/ 13 w 21"/>
                              <a:gd name="T7" fmla="*/ 35 h 36"/>
                              <a:gd name="T8" fmla="*/ 10 w 21"/>
                              <a:gd name="T9" fmla="*/ 33 h 36"/>
                              <a:gd name="T10" fmla="*/ 6 w 21"/>
                              <a:gd name="T11" fmla="*/ 31 h 36"/>
                              <a:gd name="T12" fmla="*/ 4 w 21"/>
                              <a:gd name="T13" fmla="*/ 28 h 36"/>
                              <a:gd name="T14" fmla="*/ 2 w 21"/>
                              <a:gd name="T15" fmla="*/ 25 h 36"/>
                              <a:gd name="T16" fmla="*/ 0 w 21"/>
                              <a:gd name="T17" fmla="*/ 21 h 36"/>
                              <a:gd name="T18" fmla="*/ 0 w 21"/>
                              <a:gd name="T19" fmla="*/ 18 h 36"/>
                              <a:gd name="T20" fmla="*/ 0 w 21"/>
                              <a:gd name="T21" fmla="*/ 14 h 36"/>
                              <a:gd name="T22" fmla="*/ 2 w 21"/>
                              <a:gd name="T23" fmla="*/ 11 h 36"/>
                              <a:gd name="T24" fmla="*/ 4 w 21"/>
                              <a:gd name="T25" fmla="*/ 8 h 36"/>
                              <a:gd name="T26" fmla="*/ 6 w 21"/>
                              <a:gd name="T27" fmla="*/ 5 h 36"/>
                              <a:gd name="T28" fmla="*/ 10 w 21"/>
                              <a:gd name="T29" fmla="*/ 3 h 36"/>
                              <a:gd name="T30" fmla="*/ 13 w 21"/>
                              <a:gd name="T31" fmla="*/ 1 h 36"/>
                              <a:gd name="T32" fmla="*/ 17 w 21"/>
                              <a:gd name="T33" fmla="*/ 0 h 36"/>
                              <a:gd name="T34" fmla="*/ 21 w 21"/>
                              <a:gd name="T35" fmla="*/ 0 h 36"/>
                              <a:gd name="T36" fmla="*/ 21 w 21"/>
                              <a:gd name="T37"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36">
                                <a:moveTo>
                                  <a:pt x="21" y="18"/>
                                </a:moveTo>
                                <a:lnTo>
                                  <a:pt x="21" y="36"/>
                                </a:lnTo>
                                <a:lnTo>
                                  <a:pt x="17" y="36"/>
                                </a:lnTo>
                                <a:lnTo>
                                  <a:pt x="13" y="35"/>
                                </a:lnTo>
                                <a:lnTo>
                                  <a:pt x="10" y="33"/>
                                </a:lnTo>
                                <a:lnTo>
                                  <a:pt x="6" y="31"/>
                                </a:lnTo>
                                <a:lnTo>
                                  <a:pt x="4" y="28"/>
                                </a:lnTo>
                                <a:lnTo>
                                  <a:pt x="2" y="25"/>
                                </a:lnTo>
                                <a:lnTo>
                                  <a:pt x="0" y="21"/>
                                </a:lnTo>
                                <a:lnTo>
                                  <a:pt x="0" y="18"/>
                                </a:lnTo>
                                <a:lnTo>
                                  <a:pt x="0" y="14"/>
                                </a:lnTo>
                                <a:lnTo>
                                  <a:pt x="2" y="11"/>
                                </a:lnTo>
                                <a:lnTo>
                                  <a:pt x="4" y="8"/>
                                </a:lnTo>
                                <a:lnTo>
                                  <a:pt x="6" y="5"/>
                                </a:lnTo>
                                <a:lnTo>
                                  <a:pt x="10" y="3"/>
                                </a:lnTo>
                                <a:lnTo>
                                  <a:pt x="13" y="1"/>
                                </a:lnTo>
                                <a:lnTo>
                                  <a:pt x="17" y="0"/>
                                </a:lnTo>
                                <a:lnTo>
                                  <a:pt x="21" y="0"/>
                                </a:lnTo>
                                <a:lnTo>
                                  <a:pt x="21" y="18"/>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97" name="Freeform 521"/>
                        <wps:cNvSpPr>
                          <a:spLocks/>
                        </wps:cNvSpPr>
                        <wps:spPr bwMode="auto">
                          <a:xfrm>
                            <a:off x="3023" y="3941"/>
                            <a:ext cx="21" cy="36"/>
                          </a:xfrm>
                          <a:custGeom>
                            <a:avLst/>
                            <a:gdLst>
                              <a:gd name="T0" fmla="*/ 21 w 21"/>
                              <a:gd name="T1" fmla="*/ 36 h 36"/>
                              <a:gd name="T2" fmla="*/ 17 w 21"/>
                              <a:gd name="T3" fmla="*/ 36 h 36"/>
                              <a:gd name="T4" fmla="*/ 13 w 21"/>
                              <a:gd name="T5" fmla="*/ 35 h 36"/>
                              <a:gd name="T6" fmla="*/ 10 w 21"/>
                              <a:gd name="T7" fmla="*/ 33 h 36"/>
                              <a:gd name="T8" fmla="*/ 6 w 21"/>
                              <a:gd name="T9" fmla="*/ 31 h 36"/>
                              <a:gd name="T10" fmla="*/ 4 w 21"/>
                              <a:gd name="T11" fmla="*/ 28 h 36"/>
                              <a:gd name="T12" fmla="*/ 2 w 21"/>
                              <a:gd name="T13" fmla="*/ 25 h 36"/>
                              <a:gd name="T14" fmla="*/ 0 w 21"/>
                              <a:gd name="T15" fmla="*/ 21 h 36"/>
                              <a:gd name="T16" fmla="*/ 0 w 21"/>
                              <a:gd name="T17" fmla="*/ 18 h 36"/>
                              <a:gd name="T18" fmla="*/ 0 w 21"/>
                              <a:gd name="T19" fmla="*/ 14 h 36"/>
                              <a:gd name="T20" fmla="*/ 2 w 21"/>
                              <a:gd name="T21" fmla="*/ 11 h 36"/>
                              <a:gd name="T22" fmla="*/ 4 w 21"/>
                              <a:gd name="T23" fmla="*/ 8 h 36"/>
                              <a:gd name="T24" fmla="*/ 6 w 21"/>
                              <a:gd name="T25" fmla="*/ 5 h 36"/>
                              <a:gd name="T26" fmla="*/ 10 w 21"/>
                              <a:gd name="T27" fmla="*/ 3 h 36"/>
                              <a:gd name="T28" fmla="*/ 13 w 21"/>
                              <a:gd name="T29" fmla="*/ 1 h 36"/>
                              <a:gd name="T30" fmla="*/ 17 w 21"/>
                              <a:gd name="T31" fmla="*/ 0 h 36"/>
                              <a:gd name="T32" fmla="*/ 21 w 21"/>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36">
                                <a:moveTo>
                                  <a:pt x="21" y="36"/>
                                </a:moveTo>
                                <a:lnTo>
                                  <a:pt x="17" y="36"/>
                                </a:lnTo>
                                <a:lnTo>
                                  <a:pt x="13" y="35"/>
                                </a:lnTo>
                                <a:lnTo>
                                  <a:pt x="10" y="33"/>
                                </a:lnTo>
                                <a:lnTo>
                                  <a:pt x="6" y="31"/>
                                </a:lnTo>
                                <a:lnTo>
                                  <a:pt x="4" y="28"/>
                                </a:lnTo>
                                <a:lnTo>
                                  <a:pt x="2" y="25"/>
                                </a:lnTo>
                                <a:lnTo>
                                  <a:pt x="0" y="21"/>
                                </a:lnTo>
                                <a:lnTo>
                                  <a:pt x="0" y="18"/>
                                </a:lnTo>
                                <a:lnTo>
                                  <a:pt x="0" y="14"/>
                                </a:lnTo>
                                <a:lnTo>
                                  <a:pt x="2" y="11"/>
                                </a:lnTo>
                                <a:lnTo>
                                  <a:pt x="4" y="8"/>
                                </a:lnTo>
                                <a:lnTo>
                                  <a:pt x="6" y="5"/>
                                </a:lnTo>
                                <a:lnTo>
                                  <a:pt x="10" y="3"/>
                                </a:lnTo>
                                <a:lnTo>
                                  <a:pt x="13" y="1"/>
                                </a:lnTo>
                                <a:lnTo>
                                  <a:pt x="17" y="0"/>
                                </a:lnTo>
                                <a:lnTo>
                                  <a:pt x="2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522"/>
                        <wps:cNvSpPr>
                          <a:spLocks/>
                        </wps:cNvSpPr>
                        <wps:spPr bwMode="auto">
                          <a:xfrm>
                            <a:off x="3023" y="3942"/>
                            <a:ext cx="29" cy="35"/>
                          </a:xfrm>
                          <a:custGeom>
                            <a:avLst/>
                            <a:gdLst>
                              <a:gd name="T0" fmla="*/ 21 w 29"/>
                              <a:gd name="T1" fmla="*/ 17 h 35"/>
                              <a:gd name="T2" fmla="*/ 29 w 29"/>
                              <a:gd name="T3" fmla="*/ 34 h 35"/>
                              <a:gd name="T4" fmla="*/ 25 w 29"/>
                              <a:gd name="T5" fmla="*/ 35 h 35"/>
                              <a:gd name="T6" fmla="*/ 21 w 29"/>
                              <a:gd name="T7" fmla="*/ 35 h 35"/>
                              <a:gd name="T8" fmla="*/ 17 w 29"/>
                              <a:gd name="T9" fmla="*/ 35 h 35"/>
                              <a:gd name="T10" fmla="*/ 13 w 29"/>
                              <a:gd name="T11" fmla="*/ 34 h 35"/>
                              <a:gd name="T12" fmla="*/ 10 w 29"/>
                              <a:gd name="T13" fmla="*/ 32 h 35"/>
                              <a:gd name="T14" fmla="*/ 6 w 29"/>
                              <a:gd name="T15" fmla="*/ 30 h 35"/>
                              <a:gd name="T16" fmla="*/ 4 w 29"/>
                              <a:gd name="T17" fmla="*/ 27 h 35"/>
                              <a:gd name="T18" fmla="*/ 2 w 29"/>
                              <a:gd name="T19" fmla="*/ 24 h 35"/>
                              <a:gd name="T20" fmla="*/ 0 w 29"/>
                              <a:gd name="T21" fmla="*/ 20 h 35"/>
                              <a:gd name="T22" fmla="*/ 0 w 29"/>
                              <a:gd name="T23" fmla="*/ 17 h 35"/>
                              <a:gd name="T24" fmla="*/ 0 w 29"/>
                              <a:gd name="T25" fmla="*/ 13 h 35"/>
                              <a:gd name="T26" fmla="*/ 2 w 29"/>
                              <a:gd name="T27" fmla="*/ 10 h 35"/>
                              <a:gd name="T28" fmla="*/ 4 w 29"/>
                              <a:gd name="T29" fmla="*/ 7 h 35"/>
                              <a:gd name="T30" fmla="*/ 6 w 29"/>
                              <a:gd name="T31" fmla="*/ 4 h 35"/>
                              <a:gd name="T32" fmla="*/ 9 w 29"/>
                              <a:gd name="T33" fmla="*/ 2 h 35"/>
                              <a:gd name="T34" fmla="*/ 13 w 29"/>
                              <a:gd name="T35" fmla="*/ 0 h 35"/>
                              <a:gd name="T36" fmla="*/ 21 w 29"/>
                              <a:gd name="T3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35">
                                <a:moveTo>
                                  <a:pt x="21" y="17"/>
                                </a:moveTo>
                                <a:lnTo>
                                  <a:pt x="29" y="34"/>
                                </a:lnTo>
                                <a:lnTo>
                                  <a:pt x="25" y="35"/>
                                </a:lnTo>
                                <a:lnTo>
                                  <a:pt x="21" y="35"/>
                                </a:lnTo>
                                <a:lnTo>
                                  <a:pt x="17" y="35"/>
                                </a:lnTo>
                                <a:lnTo>
                                  <a:pt x="13" y="34"/>
                                </a:lnTo>
                                <a:lnTo>
                                  <a:pt x="10" y="32"/>
                                </a:lnTo>
                                <a:lnTo>
                                  <a:pt x="6" y="30"/>
                                </a:lnTo>
                                <a:lnTo>
                                  <a:pt x="4" y="27"/>
                                </a:lnTo>
                                <a:lnTo>
                                  <a:pt x="2" y="24"/>
                                </a:lnTo>
                                <a:lnTo>
                                  <a:pt x="0" y="20"/>
                                </a:lnTo>
                                <a:lnTo>
                                  <a:pt x="0" y="17"/>
                                </a:lnTo>
                                <a:lnTo>
                                  <a:pt x="0" y="13"/>
                                </a:lnTo>
                                <a:lnTo>
                                  <a:pt x="2" y="10"/>
                                </a:lnTo>
                                <a:lnTo>
                                  <a:pt x="4" y="7"/>
                                </a:lnTo>
                                <a:lnTo>
                                  <a:pt x="6" y="4"/>
                                </a:lnTo>
                                <a:lnTo>
                                  <a:pt x="9" y="2"/>
                                </a:lnTo>
                                <a:lnTo>
                                  <a:pt x="13" y="0"/>
                                </a:lnTo>
                                <a:lnTo>
                                  <a:pt x="21" y="17"/>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99" name="Freeform 523"/>
                        <wps:cNvSpPr>
                          <a:spLocks/>
                        </wps:cNvSpPr>
                        <wps:spPr bwMode="auto">
                          <a:xfrm>
                            <a:off x="3023" y="3942"/>
                            <a:ext cx="29" cy="35"/>
                          </a:xfrm>
                          <a:custGeom>
                            <a:avLst/>
                            <a:gdLst>
                              <a:gd name="T0" fmla="*/ 29 w 29"/>
                              <a:gd name="T1" fmla="*/ 34 h 35"/>
                              <a:gd name="T2" fmla="*/ 25 w 29"/>
                              <a:gd name="T3" fmla="*/ 35 h 35"/>
                              <a:gd name="T4" fmla="*/ 21 w 29"/>
                              <a:gd name="T5" fmla="*/ 35 h 35"/>
                              <a:gd name="T6" fmla="*/ 17 w 29"/>
                              <a:gd name="T7" fmla="*/ 35 h 35"/>
                              <a:gd name="T8" fmla="*/ 13 w 29"/>
                              <a:gd name="T9" fmla="*/ 34 h 35"/>
                              <a:gd name="T10" fmla="*/ 10 w 29"/>
                              <a:gd name="T11" fmla="*/ 32 h 35"/>
                              <a:gd name="T12" fmla="*/ 6 w 29"/>
                              <a:gd name="T13" fmla="*/ 30 h 35"/>
                              <a:gd name="T14" fmla="*/ 4 w 29"/>
                              <a:gd name="T15" fmla="*/ 27 h 35"/>
                              <a:gd name="T16" fmla="*/ 2 w 29"/>
                              <a:gd name="T17" fmla="*/ 24 h 35"/>
                              <a:gd name="T18" fmla="*/ 0 w 29"/>
                              <a:gd name="T19" fmla="*/ 20 h 35"/>
                              <a:gd name="T20" fmla="*/ 0 w 29"/>
                              <a:gd name="T21" fmla="*/ 17 h 35"/>
                              <a:gd name="T22" fmla="*/ 0 w 29"/>
                              <a:gd name="T23" fmla="*/ 13 h 35"/>
                              <a:gd name="T24" fmla="*/ 2 w 29"/>
                              <a:gd name="T25" fmla="*/ 10 h 35"/>
                              <a:gd name="T26" fmla="*/ 4 w 29"/>
                              <a:gd name="T27" fmla="*/ 7 h 35"/>
                              <a:gd name="T28" fmla="*/ 6 w 29"/>
                              <a:gd name="T29" fmla="*/ 4 h 35"/>
                              <a:gd name="T30" fmla="*/ 9 w 29"/>
                              <a:gd name="T31" fmla="*/ 2 h 35"/>
                              <a:gd name="T32" fmla="*/ 13 w 29"/>
                              <a:gd name="T3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35">
                                <a:moveTo>
                                  <a:pt x="29" y="34"/>
                                </a:moveTo>
                                <a:lnTo>
                                  <a:pt x="25" y="35"/>
                                </a:lnTo>
                                <a:lnTo>
                                  <a:pt x="21" y="35"/>
                                </a:lnTo>
                                <a:lnTo>
                                  <a:pt x="17" y="35"/>
                                </a:lnTo>
                                <a:lnTo>
                                  <a:pt x="13" y="34"/>
                                </a:lnTo>
                                <a:lnTo>
                                  <a:pt x="10" y="32"/>
                                </a:lnTo>
                                <a:lnTo>
                                  <a:pt x="6" y="30"/>
                                </a:lnTo>
                                <a:lnTo>
                                  <a:pt x="4" y="27"/>
                                </a:lnTo>
                                <a:lnTo>
                                  <a:pt x="2" y="24"/>
                                </a:lnTo>
                                <a:lnTo>
                                  <a:pt x="0" y="20"/>
                                </a:lnTo>
                                <a:lnTo>
                                  <a:pt x="0" y="17"/>
                                </a:lnTo>
                                <a:lnTo>
                                  <a:pt x="0" y="13"/>
                                </a:lnTo>
                                <a:lnTo>
                                  <a:pt x="2" y="10"/>
                                </a:lnTo>
                                <a:lnTo>
                                  <a:pt x="4" y="7"/>
                                </a:lnTo>
                                <a:lnTo>
                                  <a:pt x="6" y="4"/>
                                </a:lnTo>
                                <a:lnTo>
                                  <a:pt x="9" y="2"/>
                                </a:lnTo>
                                <a:lnTo>
                                  <a:pt x="13"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Freeform 524"/>
                        <wps:cNvSpPr>
                          <a:spLocks/>
                        </wps:cNvSpPr>
                        <wps:spPr bwMode="auto">
                          <a:xfrm>
                            <a:off x="3036" y="3853"/>
                            <a:ext cx="264" cy="123"/>
                          </a:xfrm>
                          <a:custGeom>
                            <a:avLst/>
                            <a:gdLst>
                              <a:gd name="T0" fmla="*/ 0 w 264"/>
                              <a:gd name="T1" fmla="*/ 89 h 123"/>
                              <a:gd name="T2" fmla="*/ 8 w 264"/>
                              <a:gd name="T3" fmla="*/ 106 h 123"/>
                              <a:gd name="T4" fmla="*/ 16 w 264"/>
                              <a:gd name="T5" fmla="*/ 123 h 123"/>
                              <a:gd name="T6" fmla="*/ 264 w 264"/>
                              <a:gd name="T7" fmla="*/ 33 h 123"/>
                              <a:gd name="T8" fmla="*/ 256 w 264"/>
                              <a:gd name="T9" fmla="*/ 17 h 123"/>
                              <a:gd name="T10" fmla="*/ 248 w 264"/>
                              <a:gd name="T11" fmla="*/ 0 h 123"/>
                              <a:gd name="T12" fmla="*/ 0 w 264"/>
                              <a:gd name="T13" fmla="*/ 89 h 123"/>
                            </a:gdLst>
                            <a:ahLst/>
                            <a:cxnLst>
                              <a:cxn ang="0">
                                <a:pos x="T0" y="T1"/>
                              </a:cxn>
                              <a:cxn ang="0">
                                <a:pos x="T2" y="T3"/>
                              </a:cxn>
                              <a:cxn ang="0">
                                <a:pos x="T4" y="T5"/>
                              </a:cxn>
                              <a:cxn ang="0">
                                <a:pos x="T6" y="T7"/>
                              </a:cxn>
                              <a:cxn ang="0">
                                <a:pos x="T8" y="T9"/>
                              </a:cxn>
                              <a:cxn ang="0">
                                <a:pos x="T10" y="T11"/>
                              </a:cxn>
                              <a:cxn ang="0">
                                <a:pos x="T12" y="T13"/>
                              </a:cxn>
                            </a:cxnLst>
                            <a:rect l="0" t="0" r="r" b="b"/>
                            <a:pathLst>
                              <a:path w="264" h="123">
                                <a:moveTo>
                                  <a:pt x="0" y="89"/>
                                </a:moveTo>
                                <a:lnTo>
                                  <a:pt x="8" y="106"/>
                                </a:lnTo>
                                <a:lnTo>
                                  <a:pt x="16" y="123"/>
                                </a:lnTo>
                                <a:lnTo>
                                  <a:pt x="264" y="33"/>
                                </a:lnTo>
                                <a:lnTo>
                                  <a:pt x="256" y="17"/>
                                </a:lnTo>
                                <a:lnTo>
                                  <a:pt x="248" y="0"/>
                                </a:lnTo>
                                <a:lnTo>
                                  <a:pt x="0" y="89"/>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01" name="Freeform 525"/>
                        <wps:cNvSpPr>
                          <a:spLocks/>
                        </wps:cNvSpPr>
                        <wps:spPr bwMode="auto">
                          <a:xfrm>
                            <a:off x="3036" y="3853"/>
                            <a:ext cx="264" cy="123"/>
                          </a:xfrm>
                          <a:custGeom>
                            <a:avLst/>
                            <a:gdLst>
                              <a:gd name="T0" fmla="*/ 0 w 264"/>
                              <a:gd name="T1" fmla="*/ 89 h 123"/>
                              <a:gd name="T2" fmla="*/ 8 w 264"/>
                              <a:gd name="T3" fmla="*/ 106 h 123"/>
                              <a:gd name="T4" fmla="*/ 16 w 264"/>
                              <a:gd name="T5" fmla="*/ 123 h 123"/>
                              <a:gd name="T6" fmla="*/ 264 w 264"/>
                              <a:gd name="T7" fmla="*/ 33 h 123"/>
                              <a:gd name="T8" fmla="*/ 256 w 264"/>
                              <a:gd name="T9" fmla="*/ 17 h 123"/>
                              <a:gd name="T10" fmla="*/ 248 w 264"/>
                              <a:gd name="T11" fmla="*/ 0 h 123"/>
                              <a:gd name="T12" fmla="*/ 0 w 264"/>
                              <a:gd name="T13" fmla="*/ 89 h 123"/>
                            </a:gdLst>
                            <a:ahLst/>
                            <a:cxnLst>
                              <a:cxn ang="0">
                                <a:pos x="T0" y="T1"/>
                              </a:cxn>
                              <a:cxn ang="0">
                                <a:pos x="T2" y="T3"/>
                              </a:cxn>
                              <a:cxn ang="0">
                                <a:pos x="T4" y="T5"/>
                              </a:cxn>
                              <a:cxn ang="0">
                                <a:pos x="T6" y="T7"/>
                              </a:cxn>
                              <a:cxn ang="0">
                                <a:pos x="T8" y="T9"/>
                              </a:cxn>
                              <a:cxn ang="0">
                                <a:pos x="T10" y="T11"/>
                              </a:cxn>
                              <a:cxn ang="0">
                                <a:pos x="T12" y="T13"/>
                              </a:cxn>
                            </a:cxnLst>
                            <a:rect l="0" t="0" r="r" b="b"/>
                            <a:pathLst>
                              <a:path w="264" h="123">
                                <a:moveTo>
                                  <a:pt x="0" y="89"/>
                                </a:moveTo>
                                <a:lnTo>
                                  <a:pt x="8" y="106"/>
                                </a:lnTo>
                                <a:lnTo>
                                  <a:pt x="16" y="123"/>
                                </a:lnTo>
                                <a:lnTo>
                                  <a:pt x="264" y="33"/>
                                </a:lnTo>
                                <a:lnTo>
                                  <a:pt x="256" y="17"/>
                                </a:lnTo>
                                <a:lnTo>
                                  <a:pt x="248" y="0"/>
                                </a:lnTo>
                                <a:lnTo>
                                  <a:pt x="0" y="89"/>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Freeform 526"/>
                        <wps:cNvSpPr>
                          <a:spLocks/>
                        </wps:cNvSpPr>
                        <wps:spPr bwMode="auto">
                          <a:xfrm>
                            <a:off x="3284" y="3851"/>
                            <a:ext cx="29" cy="35"/>
                          </a:xfrm>
                          <a:custGeom>
                            <a:avLst/>
                            <a:gdLst>
                              <a:gd name="T0" fmla="*/ 8 w 29"/>
                              <a:gd name="T1" fmla="*/ 19 h 35"/>
                              <a:gd name="T2" fmla="*/ 0 w 29"/>
                              <a:gd name="T3" fmla="*/ 2 h 35"/>
                              <a:gd name="T4" fmla="*/ 4 w 29"/>
                              <a:gd name="T5" fmla="*/ 1 h 35"/>
                              <a:gd name="T6" fmla="*/ 8 w 29"/>
                              <a:gd name="T7" fmla="*/ 0 h 35"/>
                              <a:gd name="T8" fmla="*/ 12 w 29"/>
                              <a:gd name="T9" fmla="*/ 1 h 35"/>
                              <a:gd name="T10" fmla="*/ 16 w 29"/>
                              <a:gd name="T11" fmla="*/ 2 h 35"/>
                              <a:gd name="T12" fmla="*/ 20 w 29"/>
                              <a:gd name="T13" fmla="*/ 3 h 35"/>
                              <a:gd name="T14" fmla="*/ 23 w 29"/>
                              <a:gd name="T15" fmla="*/ 6 h 35"/>
                              <a:gd name="T16" fmla="*/ 26 w 29"/>
                              <a:gd name="T17" fmla="*/ 8 h 35"/>
                              <a:gd name="T18" fmla="*/ 28 w 29"/>
                              <a:gd name="T19" fmla="*/ 12 h 35"/>
                              <a:gd name="T20" fmla="*/ 29 w 29"/>
                              <a:gd name="T21" fmla="*/ 15 h 35"/>
                              <a:gd name="T22" fmla="*/ 29 w 29"/>
                              <a:gd name="T23" fmla="*/ 19 h 35"/>
                              <a:gd name="T24" fmla="*/ 29 w 29"/>
                              <a:gd name="T25" fmla="*/ 22 h 35"/>
                              <a:gd name="T26" fmla="*/ 28 w 29"/>
                              <a:gd name="T27" fmla="*/ 25 h 35"/>
                              <a:gd name="T28" fmla="*/ 26 w 29"/>
                              <a:gd name="T29" fmla="*/ 29 h 35"/>
                              <a:gd name="T30" fmla="*/ 23 w 29"/>
                              <a:gd name="T31" fmla="*/ 31 h 35"/>
                              <a:gd name="T32" fmla="*/ 20 w 29"/>
                              <a:gd name="T33" fmla="*/ 33 h 35"/>
                              <a:gd name="T34" fmla="*/ 16 w 29"/>
                              <a:gd name="T35" fmla="*/ 35 h 35"/>
                              <a:gd name="T36" fmla="*/ 8 w 29"/>
                              <a:gd name="T37" fmla="*/ 1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35">
                                <a:moveTo>
                                  <a:pt x="8" y="19"/>
                                </a:moveTo>
                                <a:lnTo>
                                  <a:pt x="0" y="2"/>
                                </a:lnTo>
                                <a:lnTo>
                                  <a:pt x="4" y="1"/>
                                </a:lnTo>
                                <a:lnTo>
                                  <a:pt x="8" y="0"/>
                                </a:lnTo>
                                <a:lnTo>
                                  <a:pt x="12" y="1"/>
                                </a:lnTo>
                                <a:lnTo>
                                  <a:pt x="16" y="2"/>
                                </a:lnTo>
                                <a:lnTo>
                                  <a:pt x="20" y="3"/>
                                </a:lnTo>
                                <a:lnTo>
                                  <a:pt x="23" y="6"/>
                                </a:lnTo>
                                <a:lnTo>
                                  <a:pt x="26" y="8"/>
                                </a:lnTo>
                                <a:lnTo>
                                  <a:pt x="28" y="12"/>
                                </a:lnTo>
                                <a:lnTo>
                                  <a:pt x="29" y="15"/>
                                </a:lnTo>
                                <a:lnTo>
                                  <a:pt x="29" y="19"/>
                                </a:lnTo>
                                <a:lnTo>
                                  <a:pt x="29" y="22"/>
                                </a:lnTo>
                                <a:lnTo>
                                  <a:pt x="28" y="25"/>
                                </a:lnTo>
                                <a:lnTo>
                                  <a:pt x="26" y="29"/>
                                </a:lnTo>
                                <a:lnTo>
                                  <a:pt x="23" y="31"/>
                                </a:lnTo>
                                <a:lnTo>
                                  <a:pt x="20" y="33"/>
                                </a:lnTo>
                                <a:lnTo>
                                  <a:pt x="16" y="35"/>
                                </a:lnTo>
                                <a:lnTo>
                                  <a:pt x="8" y="19"/>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03" name="Freeform 527"/>
                        <wps:cNvSpPr>
                          <a:spLocks/>
                        </wps:cNvSpPr>
                        <wps:spPr bwMode="auto">
                          <a:xfrm>
                            <a:off x="3284" y="3851"/>
                            <a:ext cx="29" cy="35"/>
                          </a:xfrm>
                          <a:custGeom>
                            <a:avLst/>
                            <a:gdLst>
                              <a:gd name="T0" fmla="*/ 0 w 29"/>
                              <a:gd name="T1" fmla="*/ 2 h 35"/>
                              <a:gd name="T2" fmla="*/ 4 w 29"/>
                              <a:gd name="T3" fmla="*/ 1 h 35"/>
                              <a:gd name="T4" fmla="*/ 8 w 29"/>
                              <a:gd name="T5" fmla="*/ 0 h 35"/>
                              <a:gd name="T6" fmla="*/ 12 w 29"/>
                              <a:gd name="T7" fmla="*/ 1 h 35"/>
                              <a:gd name="T8" fmla="*/ 16 w 29"/>
                              <a:gd name="T9" fmla="*/ 2 h 35"/>
                              <a:gd name="T10" fmla="*/ 20 w 29"/>
                              <a:gd name="T11" fmla="*/ 3 h 35"/>
                              <a:gd name="T12" fmla="*/ 23 w 29"/>
                              <a:gd name="T13" fmla="*/ 6 h 35"/>
                              <a:gd name="T14" fmla="*/ 26 w 29"/>
                              <a:gd name="T15" fmla="*/ 8 h 35"/>
                              <a:gd name="T16" fmla="*/ 28 w 29"/>
                              <a:gd name="T17" fmla="*/ 12 h 35"/>
                              <a:gd name="T18" fmla="*/ 29 w 29"/>
                              <a:gd name="T19" fmla="*/ 15 h 35"/>
                              <a:gd name="T20" fmla="*/ 29 w 29"/>
                              <a:gd name="T21" fmla="*/ 19 h 35"/>
                              <a:gd name="T22" fmla="*/ 29 w 29"/>
                              <a:gd name="T23" fmla="*/ 22 h 35"/>
                              <a:gd name="T24" fmla="*/ 28 w 29"/>
                              <a:gd name="T25" fmla="*/ 25 h 35"/>
                              <a:gd name="T26" fmla="*/ 26 w 29"/>
                              <a:gd name="T27" fmla="*/ 29 h 35"/>
                              <a:gd name="T28" fmla="*/ 23 w 29"/>
                              <a:gd name="T29" fmla="*/ 31 h 35"/>
                              <a:gd name="T30" fmla="*/ 20 w 29"/>
                              <a:gd name="T31" fmla="*/ 33 h 35"/>
                              <a:gd name="T32" fmla="*/ 16 w 29"/>
                              <a:gd name="T33"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35">
                                <a:moveTo>
                                  <a:pt x="0" y="2"/>
                                </a:moveTo>
                                <a:lnTo>
                                  <a:pt x="4" y="1"/>
                                </a:lnTo>
                                <a:lnTo>
                                  <a:pt x="8" y="0"/>
                                </a:lnTo>
                                <a:lnTo>
                                  <a:pt x="12" y="1"/>
                                </a:lnTo>
                                <a:lnTo>
                                  <a:pt x="16" y="2"/>
                                </a:lnTo>
                                <a:lnTo>
                                  <a:pt x="20" y="3"/>
                                </a:lnTo>
                                <a:lnTo>
                                  <a:pt x="23" y="6"/>
                                </a:lnTo>
                                <a:lnTo>
                                  <a:pt x="26" y="8"/>
                                </a:lnTo>
                                <a:lnTo>
                                  <a:pt x="28" y="12"/>
                                </a:lnTo>
                                <a:lnTo>
                                  <a:pt x="29" y="15"/>
                                </a:lnTo>
                                <a:lnTo>
                                  <a:pt x="29" y="19"/>
                                </a:lnTo>
                                <a:lnTo>
                                  <a:pt x="29" y="22"/>
                                </a:lnTo>
                                <a:lnTo>
                                  <a:pt x="28" y="25"/>
                                </a:lnTo>
                                <a:lnTo>
                                  <a:pt x="26" y="29"/>
                                </a:lnTo>
                                <a:lnTo>
                                  <a:pt x="23" y="31"/>
                                </a:lnTo>
                                <a:lnTo>
                                  <a:pt x="20" y="33"/>
                                </a:lnTo>
                                <a:lnTo>
                                  <a:pt x="16" y="3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Freeform 528"/>
                        <wps:cNvSpPr>
                          <a:spLocks/>
                        </wps:cNvSpPr>
                        <wps:spPr bwMode="auto">
                          <a:xfrm>
                            <a:off x="3284" y="3851"/>
                            <a:ext cx="29" cy="35"/>
                          </a:xfrm>
                          <a:custGeom>
                            <a:avLst/>
                            <a:gdLst>
                              <a:gd name="T0" fmla="*/ 8 w 29"/>
                              <a:gd name="T1" fmla="*/ 19 h 35"/>
                              <a:gd name="T2" fmla="*/ 0 w 29"/>
                              <a:gd name="T3" fmla="*/ 2 h 35"/>
                              <a:gd name="T4" fmla="*/ 4 w 29"/>
                              <a:gd name="T5" fmla="*/ 1 h 35"/>
                              <a:gd name="T6" fmla="*/ 8 w 29"/>
                              <a:gd name="T7" fmla="*/ 0 h 35"/>
                              <a:gd name="T8" fmla="*/ 12 w 29"/>
                              <a:gd name="T9" fmla="*/ 1 h 35"/>
                              <a:gd name="T10" fmla="*/ 16 w 29"/>
                              <a:gd name="T11" fmla="*/ 2 h 35"/>
                              <a:gd name="T12" fmla="*/ 20 w 29"/>
                              <a:gd name="T13" fmla="*/ 3 h 35"/>
                              <a:gd name="T14" fmla="*/ 23 w 29"/>
                              <a:gd name="T15" fmla="*/ 6 h 35"/>
                              <a:gd name="T16" fmla="*/ 26 w 29"/>
                              <a:gd name="T17" fmla="*/ 9 h 35"/>
                              <a:gd name="T18" fmla="*/ 28 w 29"/>
                              <a:gd name="T19" fmla="*/ 12 h 35"/>
                              <a:gd name="T20" fmla="*/ 29 w 29"/>
                              <a:gd name="T21" fmla="*/ 15 h 35"/>
                              <a:gd name="T22" fmla="*/ 29 w 29"/>
                              <a:gd name="T23" fmla="*/ 19 h 35"/>
                              <a:gd name="T24" fmla="*/ 29 w 29"/>
                              <a:gd name="T25" fmla="*/ 22 h 35"/>
                              <a:gd name="T26" fmla="*/ 28 w 29"/>
                              <a:gd name="T27" fmla="*/ 25 h 35"/>
                              <a:gd name="T28" fmla="*/ 26 w 29"/>
                              <a:gd name="T29" fmla="*/ 29 h 35"/>
                              <a:gd name="T30" fmla="*/ 23 w 29"/>
                              <a:gd name="T31" fmla="*/ 31 h 35"/>
                              <a:gd name="T32" fmla="*/ 20 w 29"/>
                              <a:gd name="T33" fmla="*/ 34 h 35"/>
                              <a:gd name="T34" fmla="*/ 16 w 29"/>
                              <a:gd name="T35" fmla="*/ 35 h 35"/>
                              <a:gd name="T36" fmla="*/ 8 w 29"/>
                              <a:gd name="T37" fmla="*/ 1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35">
                                <a:moveTo>
                                  <a:pt x="8" y="19"/>
                                </a:moveTo>
                                <a:lnTo>
                                  <a:pt x="0" y="2"/>
                                </a:lnTo>
                                <a:lnTo>
                                  <a:pt x="4" y="1"/>
                                </a:lnTo>
                                <a:lnTo>
                                  <a:pt x="8" y="0"/>
                                </a:lnTo>
                                <a:lnTo>
                                  <a:pt x="12" y="1"/>
                                </a:lnTo>
                                <a:lnTo>
                                  <a:pt x="16" y="2"/>
                                </a:lnTo>
                                <a:lnTo>
                                  <a:pt x="20" y="3"/>
                                </a:lnTo>
                                <a:lnTo>
                                  <a:pt x="23" y="6"/>
                                </a:lnTo>
                                <a:lnTo>
                                  <a:pt x="26" y="9"/>
                                </a:lnTo>
                                <a:lnTo>
                                  <a:pt x="28" y="12"/>
                                </a:lnTo>
                                <a:lnTo>
                                  <a:pt x="29" y="15"/>
                                </a:lnTo>
                                <a:lnTo>
                                  <a:pt x="29" y="19"/>
                                </a:lnTo>
                                <a:lnTo>
                                  <a:pt x="29" y="22"/>
                                </a:lnTo>
                                <a:lnTo>
                                  <a:pt x="28" y="25"/>
                                </a:lnTo>
                                <a:lnTo>
                                  <a:pt x="26" y="29"/>
                                </a:lnTo>
                                <a:lnTo>
                                  <a:pt x="23" y="31"/>
                                </a:lnTo>
                                <a:lnTo>
                                  <a:pt x="20" y="34"/>
                                </a:lnTo>
                                <a:lnTo>
                                  <a:pt x="16" y="35"/>
                                </a:lnTo>
                                <a:lnTo>
                                  <a:pt x="8" y="19"/>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05" name="Freeform 529"/>
                        <wps:cNvSpPr>
                          <a:spLocks/>
                        </wps:cNvSpPr>
                        <wps:spPr bwMode="auto">
                          <a:xfrm>
                            <a:off x="3284" y="3851"/>
                            <a:ext cx="29" cy="35"/>
                          </a:xfrm>
                          <a:custGeom>
                            <a:avLst/>
                            <a:gdLst>
                              <a:gd name="T0" fmla="*/ 0 w 29"/>
                              <a:gd name="T1" fmla="*/ 2 h 35"/>
                              <a:gd name="T2" fmla="*/ 4 w 29"/>
                              <a:gd name="T3" fmla="*/ 1 h 35"/>
                              <a:gd name="T4" fmla="*/ 8 w 29"/>
                              <a:gd name="T5" fmla="*/ 0 h 35"/>
                              <a:gd name="T6" fmla="*/ 12 w 29"/>
                              <a:gd name="T7" fmla="*/ 1 h 35"/>
                              <a:gd name="T8" fmla="*/ 16 w 29"/>
                              <a:gd name="T9" fmla="*/ 2 h 35"/>
                              <a:gd name="T10" fmla="*/ 20 w 29"/>
                              <a:gd name="T11" fmla="*/ 3 h 35"/>
                              <a:gd name="T12" fmla="*/ 23 w 29"/>
                              <a:gd name="T13" fmla="*/ 6 h 35"/>
                              <a:gd name="T14" fmla="*/ 26 w 29"/>
                              <a:gd name="T15" fmla="*/ 9 h 35"/>
                              <a:gd name="T16" fmla="*/ 28 w 29"/>
                              <a:gd name="T17" fmla="*/ 12 h 35"/>
                              <a:gd name="T18" fmla="*/ 29 w 29"/>
                              <a:gd name="T19" fmla="*/ 15 h 35"/>
                              <a:gd name="T20" fmla="*/ 29 w 29"/>
                              <a:gd name="T21" fmla="*/ 19 h 35"/>
                              <a:gd name="T22" fmla="*/ 29 w 29"/>
                              <a:gd name="T23" fmla="*/ 22 h 35"/>
                              <a:gd name="T24" fmla="*/ 28 w 29"/>
                              <a:gd name="T25" fmla="*/ 25 h 35"/>
                              <a:gd name="T26" fmla="*/ 26 w 29"/>
                              <a:gd name="T27" fmla="*/ 29 h 35"/>
                              <a:gd name="T28" fmla="*/ 23 w 29"/>
                              <a:gd name="T29" fmla="*/ 31 h 35"/>
                              <a:gd name="T30" fmla="*/ 20 w 29"/>
                              <a:gd name="T31" fmla="*/ 34 h 35"/>
                              <a:gd name="T32" fmla="*/ 16 w 29"/>
                              <a:gd name="T33"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35">
                                <a:moveTo>
                                  <a:pt x="0" y="2"/>
                                </a:moveTo>
                                <a:lnTo>
                                  <a:pt x="4" y="1"/>
                                </a:lnTo>
                                <a:lnTo>
                                  <a:pt x="8" y="0"/>
                                </a:lnTo>
                                <a:lnTo>
                                  <a:pt x="12" y="1"/>
                                </a:lnTo>
                                <a:lnTo>
                                  <a:pt x="16" y="2"/>
                                </a:lnTo>
                                <a:lnTo>
                                  <a:pt x="20" y="3"/>
                                </a:lnTo>
                                <a:lnTo>
                                  <a:pt x="23" y="6"/>
                                </a:lnTo>
                                <a:lnTo>
                                  <a:pt x="26" y="9"/>
                                </a:lnTo>
                                <a:lnTo>
                                  <a:pt x="28" y="12"/>
                                </a:lnTo>
                                <a:lnTo>
                                  <a:pt x="29" y="15"/>
                                </a:lnTo>
                                <a:lnTo>
                                  <a:pt x="29" y="19"/>
                                </a:lnTo>
                                <a:lnTo>
                                  <a:pt x="29" y="22"/>
                                </a:lnTo>
                                <a:lnTo>
                                  <a:pt x="28" y="25"/>
                                </a:lnTo>
                                <a:lnTo>
                                  <a:pt x="26" y="29"/>
                                </a:lnTo>
                                <a:lnTo>
                                  <a:pt x="23" y="31"/>
                                </a:lnTo>
                                <a:lnTo>
                                  <a:pt x="20" y="34"/>
                                </a:lnTo>
                                <a:lnTo>
                                  <a:pt x="16" y="3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Freeform 530"/>
                        <wps:cNvSpPr>
                          <a:spLocks/>
                        </wps:cNvSpPr>
                        <wps:spPr bwMode="auto">
                          <a:xfrm>
                            <a:off x="3010" y="3853"/>
                            <a:ext cx="290" cy="132"/>
                          </a:xfrm>
                          <a:custGeom>
                            <a:avLst/>
                            <a:gdLst>
                              <a:gd name="T0" fmla="*/ 290 w 290"/>
                              <a:gd name="T1" fmla="*/ 33 h 132"/>
                              <a:gd name="T2" fmla="*/ 282 w 290"/>
                              <a:gd name="T3" fmla="*/ 17 h 132"/>
                              <a:gd name="T4" fmla="*/ 274 w 290"/>
                              <a:gd name="T5" fmla="*/ 0 h 132"/>
                              <a:gd name="T6" fmla="*/ 0 w 290"/>
                              <a:gd name="T7" fmla="*/ 98 h 132"/>
                              <a:gd name="T8" fmla="*/ 9 w 290"/>
                              <a:gd name="T9" fmla="*/ 115 h 132"/>
                              <a:gd name="T10" fmla="*/ 17 w 290"/>
                              <a:gd name="T11" fmla="*/ 132 h 132"/>
                              <a:gd name="T12" fmla="*/ 290 w 290"/>
                              <a:gd name="T13" fmla="*/ 33 h 132"/>
                            </a:gdLst>
                            <a:ahLst/>
                            <a:cxnLst>
                              <a:cxn ang="0">
                                <a:pos x="T0" y="T1"/>
                              </a:cxn>
                              <a:cxn ang="0">
                                <a:pos x="T2" y="T3"/>
                              </a:cxn>
                              <a:cxn ang="0">
                                <a:pos x="T4" y="T5"/>
                              </a:cxn>
                              <a:cxn ang="0">
                                <a:pos x="T6" y="T7"/>
                              </a:cxn>
                              <a:cxn ang="0">
                                <a:pos x="T8" y="T9"/>
                              </a:cxn>
                              <a:cxn ang="0">
                                <a:pos x="T10" y="T11"/>
                              </a:cxn>
                              <a:cxn ang="0">
                                <a:pos x="T12" y="T13"/>
                              </a:cxn>
                            </a:cxnLst>
                            <a:rect l="0" t="0" r="r" b="b"/>
                            <a:pathLst>
                              <a:path w="290" h="132">
                                <a:moveTo>
                                  <a:pt x="290" y="33"/>
                                </a:moveTo>
                                <a:lnTo>
                                  <a:pt x="282" y="17"/>
                                </a:lnTo>
                                <a:lnTo>
                                  <a:pt x="274" y="0"/>
                                </a:lnTo>
                                <a:lnTo>
                                  <a:pt x="0" y="98"/>
                                </a:lnTo>
                                <a:lnTo>
                                  <a:pt x="9" y="115"/>
                                </a:lnTo>
                                <a:lnTo>
                                  <a:pt x="17" y="132"/>
                                </a:lnTo>
                                <a:lnTo>
                                  <a:pt x="290" y="33"/>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07" name="Freeform 531"/>
                        <wps:cNvSpPr>
                          <a:spLocks/>
                        </wps:cNvSpPr>
                        <wps:spPr bwMode="auto">
                          <a:xfrm>
                            <a:off x="3010" y="3853"/>
                            <a:ext cx="290" cy="132"/>
                          </a:xfrm>
                          <a:custGeom>
                            <a:avLst/>
                            <a:gdLst>
                              <a:gd name="T0" fmla="*/ 290 w 290"/>
                              <a:gd name="T1" fmla="*/ 33 h 132"/>
                              <a:gd name="T2" fmla="*/ 282 w 290"/>
                              <a:gd name="T3" fmla="*/ 17 h 132"/>
                              <a:gd name="T4" fmla="*/ 274 w 290"/>
                              <a:gd name="T5" fmla="*/ 0 h 132"/>
                              <a:gd name="T6" fmla="*/ 0 w 290"/>
                              <a:gd name="T7" fmla="*/ 98 h 132"/>
                              <a:gd name="T8" fmla="*/ 9 w 290"/>
                              <a:gd name="T9" fmla="*/ 115 h 132"/>
                              <a:gd name="T10" fmla="*/ 17 w 290"/>
                              <a:gd name="T11" fmla="*/ 132 h 132"/>
                              <a:gd name="T12" fmla="*/ 290 w 290"/>
                              <a:gd name="T13" fmla="*/ 33 h 132"/>
                            </a:gdLst>
                            <a:ahLst/>
                            <a:cxnLst>
                              <a:cxn ang="0">
                                <a:pos x="T0" y="T1"/>
                              </a:cxn>
                              <a:cxn ang="0">
                                <a:pos x="T2" y="T3"/>
                              </a:cxn>
                              <a:cxn ang="0">
                                <a:pos x="T4" y="T5"/>
                              </a:cxn>
                              <a:cxn ang="0">
                                <a:pos x="T6" y="T7"/>
                              </a:cxn>
                              <a:cxn ang="0">
                                <a:pos x="T8" y="T9"/>
                              </a:cxn>
                              <a:cxn ang="0">
                                <a:pos x="T10" y="T11"/>
                              </a:cxn>
                              <a:cxn ang="0">
                                <a:pos x="T12" y="T13"/>
                              </a:cxn>
                            </a:cxnLst>
                            <a:rect l="0" t="0" r="r" b="b"/>
                            <a:pathLst>
                              <a:path w="290" h="132">
                                <a:moveTo>
                                  <a:pt x="290" y="33"/>
                                </a:moveTo>
                                <a:lnTo>
                                  <a:pt x="282" y="17"/>
                                </a:lnTo>
                                <a:lnTo>
                                  <a:pt x="274" y="0"/>
                                </a:lnTo>
                                <a:lnTo>
                                  <a:pt x="0" y="98"/>
                                </a:lnTo>
                                <a:lnTo>
                                  <a:pt x="9" y="115"/>
                                </a:lnTo>
                                <a:lnTo>
                                  <a:pt x="17" y="132"/>
                                </a:lnTo>
                                <a:lnTo>
                                  <a:pt x="290" y="33"/>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8" name="Freeform 532"/>
                        <wps:cNvSpPr>
                          <a:spLocks/>
                        </wps:cNvSpPr>
                        <wps:spPr bwMode="auto">
                          <a:xfrm>
                            <a:off x="2997" y="3951"/>
                            <a:ext cx="30" cy="35"/>
                          </a:xfrm>
                          <a:custGeom>
                            <a:avLst/>
                            <a:gdLst>
                              <a:gd name="T0" fmla="*/ 22 w 30"/>
                              <a:gd name="T1" fmla="*/ 17 h 35"/>
                              <a:gd name="T2" fmla="*/ 30 w 30"/>
                              <a:gd name="T3" fmla="*/ 34 h 35"/>
                              <a:gd name="T4" fmla="*/ 26 w 30"/>
                              <a:gd name="T5" fmla="*/ 35 h 35"/>
                              <a:gd name="T6" fmla="*/ 22 w 30"/>
                              <a:gd name="T7" fmla="*/ 35 h 35"/>
                              <a:gd name="T8" fmla="*/ 18 w 30"/>
                              <a:gd name="T9" fmla="*/ 35 h 35"/>
                              <a:gd name="T10" fmla="*/ 14 w 30"/>
                              <a:gd name="T11" fmla="*/ 34 h 35"/>
                              <a:gd name="T12" fmla="*/ 10 w 30"/>
                              <a:gd name="T13" fmla="*/ 32 h 35"/>
                              <a:gd name="T14" fmla="*/ 7 w 30"/>
                              <a:gd name="T15" fmla="*/ 30 h 35"/>
                              <a:gd name="T16" fmla="*/ 4 w 30"/>
                              <a:gd name="T17" fmla="*/ 27 h 35"/>
                              <a:gd name="T18" fmla="*/ 2 w 30"/>
                              <a:gd name="T19" fmla="*/ 24 h 35"/>
                              <a:gd name="T20" fmla="*/ 1 w 30"/>
                              <a:gd name="T21" fmla="*/ 20 h 35"/>
                              <a:gd name="T22" fmla="*/ 0 w 30"/>
                              <a:gd name="T23" fmla="*/ 17 h 35"/>
                              <a:gd name="T24" fmla="*/ 1 w 30"/>
                              <a:gd name="T25" fmla="*/ 13 h 35"/>
                              <a:gd name="T26" fmla="*/ 2 w 30"/>
                              <a:gd name="T27" fmla="*/ 10 h 35"/>
                              <a:gd name="T28" fmla="*/ 4 w 30"/>
                              <a:gd name="T29" fmla="*/ 7 h 35"/>
                              <a:gd name="T30" fmla="*/ 6 w 30"/>
                              <a:gd name="T31" fmla="*/ 4 h 35"/>
                              <a:gd name="T32" fmla="*/ 10 w 30"/>
                              <a:gd name="T33" fmla="*/ 2 h 35"/>
                              <a:gd name="T34" fmla="*/ 13 w 30"/>
                              <a:gd name="T35" fmla="*/ 0 h 35"/>
                              <a:gd name="T36" fmla="*/ 22 w 30"/>
                              <a:gd name="T3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0" h="35">
                                <a:moveTo>
                                  <a:pt x="22" y="17"/>
                                </a:moveTo>
                                <a:lnTo>
                                  <a:pt x="30" y="34"/>
                                </a:lnTo>
                                <a:lnTo>
                                  <a:pt x="26" y="35"/>
                                </a:lnTo>
                                <a:lnTo>
                                  <a:pt x="22" y="35"/>
                                </a:lnTo>
                                <a:lnTo>
                                  <a:pt x="18" y="35"/>
                                </a:lnTo>
                                <a:lnTo>
                                  <a:pt x="14" y="34"/>
                                </a:lnTo>
                                <a:lnTo>
                                  <a:pt x="10" y="32"/>
                                </a:lnTo>
                                <a:lnTo>
                                  <a:pt x="7" y="30"/>
                                </a:lnTo>
                                <a:lnTo>
                                  <a:pt x="4" y="27"/>
                                </a:lnTo>
                                <a:lnTo>
                                  <a:pt x="2" y="24"/>
                                </a:lnTo>
                                <a:lnTo>
                                  <a:pt x="1" y="20"/>
                                </a:lnTo>
                                <a:lnTo>
                                  <a:pt x="0" y="17"/>
                                </a:lnTo>
                                <a:lnTo>
                                  <a:pt x="1" y="13"/>
                                </a:lnTo>
                                <a:lnTo>
                                  <a:pt x="2" y="10"/>
                                </a:lnTo>
                                <a:lnTo>
                                  <a:pt x="4" y="7"/>
                                </a:lnTo>
                                <a:lnTo>
                                  <a:pt x="6" y="4"/>
                                </a:lnTo>
                                <a:lnTo>
                                  <a:pt x="10" y="2"/>
                                </a:lnTo>
                                <a:lnTo>
                                  <a:pt x="13" y="0"/>
                                </a:lnTo>
                                <a:lnTo>
                                  <a:pt x="22" y="17"/>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09" name="Freeform 533"/>
                        <wps:cNvSpPr>
                          <a:spLocks/>
                        </wps:cNvSpPr>
                        <wps:spPr bwMode="auto">
                          <a:xfrm>
                            <a:off x="2997" y="3951"/>
                            <a:ext cx="30" cy="35"/>
                          </a:xfrm>
                          <a:custGeom>
                            <a:avLst/>
                            <a:gdLst>
                              <a:gd name="T0" fmla="*/ 30 w 30"/>
                              <a:gd name="T1" fmla="*/ 34 h 35"/>
                              <a:gd name="T2" fmla="*/ 26 w 30"/>
                              <a:gd name="T3" fmla="*/ 35 h 35"/>
                              <a:gd name="T4" fmla="*/ 22 w 30"/>
                              <a:gd name="T5" fmla="*/ 35 h 35"/>
                              <a:gd name="T6" fmla="*/ 18 w 30"/>
                              <a:gd name="T7" fmla="*/ 35 h 35"/>
                              <a:gd name="T8" fmla="*/ 14 w 30"/>
                              <a:gd name="T9" fmla="*/ 34 h 35"/>
                              <a:gd name="T10" fmla="*/ 10 w 30"/>
                              <a:gd name="T11" fmla="*/ 32 h 35"/>
                              <a:gd name="T12" fmla="*/ 7 w 30"/>
                              <a:gd name="T13" fmla="*/ 30 h 35"/>
                              <a:gd name="T14" fmla="*/ 4 w 30"/>
                              <a:gd name="T15" fmla="*/ 27 h 35"/>
                              <a:gd name="T16" fmla="*/ 2 w 30"/>
                              <a:gd name="T17" fmla="*/ 24 h 35"/>
                              <a:gd name="T18" fmla="*/ 1 w 30"/>
                              <a:gd name="T19" fmla="*/ 20 h 35"/>
                              <a:gd name="T20" fmla="*/ 0 w 30"/>
                              <a:gd name="T21" fmla="*/ 17 h 35"/>
                              <a:gd name="T22" fmla="*/ 1 w 30"/>
                              <a:gd name="T23" fmla="*/ 13 h 35"/>
                              <a:gd name="T24" fmla="*/ 2 w 30"/>
                              <a:gd name="T25" fmla="*/ 10 h 35"/>
                              <a:gd name="T26" fmla="*/ 4 w 30"/>
                              <a:gd name="T27" fmla="*/ 7 h 35"/>
                              <a:gd name="T28" fmla="*/ 6 w 30"/>
                              <a:gd name="T29" fmla="*/ 4 h 35"/>
                              <a:gd name="T30" fmla="*/ 10 w 30"/>
                              <a:gd name="T31" fmla="*/ 2 h 35"/>
                              <a:gd name="T32" fmla="*/ 13 w 30"/>
                              <a:gd name="T3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0" h="35">
                                <a:moveTo>
                                  <a:pt x="30" y="34"/>
                                </a:moveTo>
                                <a:lnTo>
                                  <a:pt x="26" y="35"/>
                                </a:lnTo>
                                <a:lnTo>
                                  <a:pt x="22" y="35"/>
                                </a:lnTo>
                                <a:lnTo>
                                  <a:pt x="18" y="35"/>
                                </a:lnTo>
                                <a:lnTo>
                                  <a:pt x="14" y="34"/>
                                </a:lnTo>
                                <a:lnTo>
                                  <a:pt x="10" y="32"/>
                                </a:lnTo>
                                <a:lnTo>
                                  <a:pt x="7" y="30"/>
                                </a:lnTo>
                                <a:lnTo>
                                  <a:pt x="4" y="27"/>
                                </a:lnTo>
                                <a:lnTo>
                                  <a:pt x="2" y="24"/>
                                </a:lnTo>
                                <a:lnTo>
                                  <a:pt x="1" y="20"/>
                                </a:lnTo>
                                <a:lnTo>
                                  <a:pt x="0" y="17"/>
                                </a:lnTo>
                                <a:lnTo>
                                  <a:pt x="1" y="13"/>
                                </a:lnTo>
                                <a:lnTo>
                                  <a:pt x="2" y="10"/>
                                </a:lnTo>
                                <a:lnTo>
                                  <a:pt x="4" y="7"/>
                                </a:lnTo>
                                <a:lnTo>
                                  <a:pt x="6" y="4"/>
                                </a:lnTo>
                                <a:lnTo>
                                  <a:pt x="10" y="2"/>
                                </a:lnTo>
                                <a:lnTo>
                                  <a:pt x="13"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0" name="Freeform 534"/>
                        <wps:cNvSpPr>
                          <a:spLocks/>
                        </wps:cNvSpPr>
                        <wps:spPr bwMode="auto">
                          <a:xfrm>
                            <a:off x="2997" y="3950"/>
                            <a:ext cx="29" cy="35"/>
                          </a:xfrm>
                          <a:custGeom>
                            <a:avLst/>
                            <a:gdLst>
                              <a:gd name="T0" fmla="*/ 22 w 29"/>
                              <a:gd name="T1" fmla="*/ 18 h 35"/>
                              <a:gd name="T2" fmla="*/ 15 w 29"/>
                              <a:gd name="T3" fmla="*/ 35 h 35"/>
                              <a:gd name="T4" fmla="*/ 11 w 29"/>
                              <a:gd name="T5" fmla="*/ 34 h 35"/>
                              <a:gd name="T6" fmla="*/ 8 w 29"/>
                              <a:gd name="T7" fmla="*/ 31 h 35"/>
                              <a:gd name="T8" fmla="*/ 5 w 29"/>
                              <a:gd name="T9" fmla="*/ 29 h 35"/>
                              <a:gd name="T10" fmla="*/ 3 w 29"/>
                              <a:gd name="T11" fmla="*/ 26 h 35"/>
                              <a:gd name="T12" fmla="*/ 1 w 29"/>
                              <a:gd name="T13" fmla="*/ 22 h 35"/>
                              <a:gd name="T14" fmla="*/ 0 w 29"/>
                              <a:gd name="T15" fmla="*/ 19 h 35"/>
                              <a:gd name="T16" fmla="*/ 1 w 29"/>
                              <a:gd name="T17" fmla="*/ 15 h 35"/>
                              <a:gd name="T18" fmla="*/ 2 w 29"/>
                              <a:gd name="T19" fmla="*/ 12 h 35"/>
                              <a:gd name="T20" fmla="*/ 3 w 29"/>
                              <a:gd name="T21" fmla="*/ 9 h 35"/>
                              <a:gd name="T22" fmla="*/ 6 w 29"/>
                              <a:gd name="T23" fmla="*/ 6 h 35"/>
                              <a:gd name="T24" fmla="*/ 9 w 29"/>
                              <a:gd name="T25" fmla="*/ 3 h 35"/>
                              <a:gd name="T26" fmla="*/ 12 w 29"/>
                              <a:gd name="T27" fmla="*/ 2 h 35"/>
                              <a:gd name="T28" fmla="*/ 16 w 29"/>
                              <a:gd name="T29" fmla="*/ 0 h 35"/>
                              <a:gd name="T30" fmla="*/ 20 w 29"/>
                              <a:gd name="T31" fmla="*/ 0 h 35"/>
                              <a:gd name="T32" fmla="*/ 24 w 29"/>
                              <a:gd name="T33" fmla="*/ 0 h 35"/>
                              <a:gd name="T34" fmla="*/ 29 w 29"/>
                              <a:gd name="T35" fmla="*/ 1 h 35"/>
                              <a:gd name="T36" fmla="*/ 22 w 29"/>
                              <a:gd name="T3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35">
                                <a:moveTo>
                                  <a:pt x="22" y="18"/>
                                </a:moveTo>
                                <a:lnTo>
                                  <a:pt x="15" y="35"/>
                                </a:lnTo>
                                <a:lnTo>
                                  <a:pt x="11" y="34"/>
                                </a:lnTo>
                                <a:lnTo>
                                  <a:pt x="8" y="31"/>
                                </a:lnTo>
                                <a:lnTo>
                                  <a:pt x="5" y="29"/>
                                </a:lnTo>
                                <a:lnTo>
                                  <a:pt x="3" y="26"/>
                                </a:lnTo>
                                <a:lnTo>
                                  <a:pt x="1" y="22"/>
                                </a:lnTo>
                                <a:lnTo>
                                  <a:pt x="0" y="19"/>
                                </a:lnTo>
                                <a:lnTo>
                                  <a:pt x="1" y="15"/>
                                </a:lnTo>
                                <a:lnTo>
                                  <a:pt x="2" y="12"/>
                                </a:lnTo>
                                <a:lnTo>
                                  <a:pt x="3" y="9"/>
                                </a:lnTo>
                                <a:lnTo>
                                  <a:pt x="6" y="6"/>
                                </a:lnTo>
                                <a:lnTo>
                                  <a:pt x="9" y="3"/>
                                </a:lnTo>
                                <a:lnTo>
                                  <a:pt x="12" y="2"/>
                                </a:lnTo>
                                <a:lnTo>
                                  <a:pt x="16" y="0"/>
                                </a:lnTo>
                                <a:lnTo>
                                  <a:pt x="20" y="0"/>
                                </a:lnTo>
                                <a:lnTo>
                                  <a:pt x="24" y="0"/>
                                </a:lnTo>
                                <a:lnTo>
                                  <a:pt x="29" y="1"/>
                                </a:lnTo>
                                <a:lnTo>
                                  <a:pt x="22" y="18"/>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11" name="Freeform 535"/>
                        <wps:cNvSpPr>
                          <a:spLocks/>
                        </wps:cNvSpPr>
                        <wps:spPr bwMode="auto">
                          <a:xfrm>
                            <a:off x="2997" y="3950"/>
                            <a:ext cx="29" cy="35"/>
                          </a:xfrm>
                          <a:custGeom>
                            <a:avLst/>
                            <a:gdLst>
                              <a:gd name="T0" fmla="*/ 15 w 29"/>
                              <a:gd name="T1" fmla="*/ 35 h 35"/>
                              <a:gd name="T2" fmla="*/ 11 w 29"/>
                              <a:gd name="T3" fmla="*/ 34 h 35"/>
                              <a:gd name="T4" fmla="*/ 8 w 29"/>
                              <a:gd name="T5" fmla="*/ 31 h 35"/>
                              <a:gd name="T6" fmla="*/ 5 w 29"/>
                              <a:gd name="T7" fmla="*/ 29 h 35"/>
                              <a:gd name="T8" fmla="*/ 3 w 29"/>
                              <a:gd name="T9" fmla="*/ 26 h 35"/>
                              <a:gd name="T10" fmla="*/ 1 w 29"/>
                              <a:gd name="T11" fmla="*/ 22 h 35"/>
                              <a:gd name="T12" fmla="*/ 0 w 29"/>
                              <a:gd name="T13" fmla="*/ 19 h 35"/>
                              <a:gd name="T14" fmla="*/ 1 w 29"/>
                              <a:gd name="T15" fmla="*/ 15 h 35"/>
                              <a:gd name="T16" fmla="*/ 2 w 29"/>
                              <a:gd name="T17" fmla="*/ 12 h 35"/>
                              <a:gd name="T18" fmla="*/ 3 w 29"/>
                              <a:gd name="T19" fmla="*/ 9 h 35"/>
                              <a:gd name="T20" fmla="*/ 6 w 29"/>
                              <a:gd name="T21" fmla="*/ 6 h 35"/>
                              <a:gd name="T22" fmla="*/ 9 w 29"/>
                              <a:gd name="T23" fmla="*/ 3 h 35"/>
                              <a:gd name="T24" fmla="*/ 12 w 29"/>
                              <a:gd name="T25" fmla="*/ 2 h 35"/>
                              <a:gd name="T26" fmla="*/ 16 w 29"/>
                              <a:gd name="T27" fmla="*/ 0 h 35"/>
                              <a:gd name="T28" fmla="*/ 20 w 29"/>
                              <a:gd name="T29" fmla="*/ 0 h 35"/>
                              <a:gd name="T30" fmla="*/ 24 w 29"/>
                              <a:gd name="T31" fmla="*/ 0 h 35"/>
                              <a:gd name="T32" fmla="*/ 29 w 29"/>
                              <a:gd name="T33" fmla="*/ 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35">
                                <a:moveTo>
                                  <a:pt x="15" y="35"/>
                                </a:moveTo>
                                <a:lnTo>
                                  <a:pt x="11" y="34"/>
                                </a:lnTo>
                                <a:lnTo>
                                  <a:pt x="8" y="31"/>
                                </a:lnTo>
                                <a:lnTo>
                                  <a:pt x="5" y="29"/>
                                </a:lnTo>
                                <a:lnTo>
                                  <a:pt x="3" y="26"/>
                                </a:lnTo>
                                <a:lnTo>
                                  <a:pt x="1" y="22"/>
                                </a:lnTo>
                                <a:lnTo>
                                  <a:pt x="0" y="19"/>
                                </a:lnTo>
                                <a:lnTo>
                                  <a:pt x="1" y="15"/>
                                </a:lnTo>
                                <a:lnTo>
                                  <a:pt x="2" y="12"/>
                                </a:lnTo>
                                <a:lnTo>
                                  <a:pt x="3" y="9"/>
                                </a:lnTo>
                                <a:lnTo>
                                  <a:pt x="6" y="6"/>
                                </a:lnTo>
                                <a:lnTo>
                                  <a:pt x="9" y="3"/>
                                </a:lnTo>
                                <a:lnTo>
                                  <a:pt x="12" y="2"/>
                                </a:lnTo>
                                <a:lnTo>
                                  <a:pt x="16" y="0"/>
                                </a:lnTo>
                                <a:lnTo>
                                  <a:pt x="20" y="0"/>
                                </a:lnTo>
                                <a:lnTo>
                                  <a:pt x="24" y="0"/>
                                </a:lnTo>
                                <a:lnTo>
                                  <a:pt x="29" y="1"/>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 name="Freeform 536"/>
                        <wps:cNvSpPr>
                          <a:spLocks/>
                        </wps:cNvSpPr>
                        <wps:spPr bwMode="auto">
                          <a:xfrm>
                            <a:off x="3012" y="3951"/>
                            <a:ext cx="287" cy="114"/>
                          </a:xfrm>
                          <a:custGeom>
                            <a:avLst/>
                            <a:gdLst>
                              <a:gd name="T0" fmla="*/ 14 w 287"/>
                              <a:gd name="T1" fmla="*/ 0 h 114"/>
                              <a:gd name="T2" fmla="*/ 7 w 287"/>
                              <a:gd name="T3" fmla="*/ 17 h 114"/>
                              <a:gd name="T4" fmla="*/ 0 w 287"/>
                              <a:gd name="T5" fmla="*/ 34 h 114"/>
                              <a:gd name="T6" fmla="*/ 273 w 287"/>
                              <a:gd name="T7" fmla="*/ 114 h 114"/>
                              <a:gd name="T8" fmla="*/ 280 w 287"/>
                              <a:gd name="T9" fmla="*/ 97 h 114"/>
                              <a:gd name="T10" fmla="*/ 287 w 287"/>
                              <a:gd name="T11" fmla="*/ 80 h 114"/>
                              <a:gd name="T12" fmla="*/ 14 w 287"/>
                              <a:gd name="T13" fmla="*/ 0 h 114"/>
                            </a:gdLst>
                            <a:ahLst/>
                            <a:cxnLst>
                              <a:cxn ang="0">
                                <a:pos x="T0" y="T1"/>
                              </a:cxn>
                              <a:cxn ang="0">
                                <a:pos x="T2" y="T3"/>
                              </a:cxn>
                              <a:cxn ang="0">
                                <a:pos x="T4" y="T5"/>
                              </a:cxn>
                              <a:cxn ang="0">
                                <a:pos x="T6" y="T7"/>
                              </a:cxn>
                              <a:cxn ang="0">
                                <a:pos x="T8" y="T9"/>
                              </a:cxn>
                              <a:cxn ang="0">
                                <a:pos x="T10" y="T11"/>
                              </a:cxn>
                              <a:cxn ang="0">
                                <a:pos x="T12" y="T13"/>
                              </a:cxn>
                            </a:cxnLst>
                            <a:rect l="0" t="0" r="r" b="b"/>
                            <a:pathLst>
                              <a:path w="287" h="114">
                                <a:moveTo>
                                  <a:pt x="14" y="0"/>
                                </a:moveTo>
                                <a:lnTo>
                                  <a:pt x="7" y="17"/>
                                </a:lnTo>
                                <a:lnTo>
                                  <a:pt x="0" y="34"/>
                                </a:lnTo>
                                <a:lnTo>
                                  <a:pt x="273" y="114"/>
                                </a:lnTo>
                                <a:lnTo>
                                  <a:pt x="280" y="97"/>
                                </a:lnTo>
                                <a:lnTo>
                                  <a:pt x="287" y="80"/>
                                </a:lnTo>
                                <a:lnTo>
                                  <a:pt x="14" y="0"/>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13" name="Freeform 537"/>
                        <wps:cNvSpPr>
                          <a:spLocks/>
                        </wps:cNvSpPr>
                        <wps:spPr bwMode="auto">
                          <a:xfrm>
                            <a:off x="3012" y="3951"/>
                            <a:ext cx="287" cy="114"/>
                          </a:xfrm>
                          <a:custGeom>
                            <a:avLst/>
                            <a:gdLst>
                              <a:gd name="T0" fmla="*/ 14 w 287"/>
                              <a:gd name="T1" fmla="*/ 0 h 114"/>
                              <a:gd name="T2" fmla="*/ 7 w 287"/>
                              <a:gd name="T3" fmla="*/ 17 h 114"/>
                              <a:gd name="T4" fmla="*/ 0 w 287"/>
                              <a:gd name="T5" fmla="*/ 34 h 114"/>
                              <a:gd name="T6" fmla="*/ 273 w 287"/>
                              <a:gd name="T7" fmla="*/ 114 h 114"/>
                              <a:gd name="T8" fmla="*/ 280 w 287"/>
                              <a:gd name="T9" fmla="*/ 97 h 114"/>
                              <a:gd name="T10" fmla="*/ 287 w 287"/>
                              <a:gd name="T11" fmla="*/ 80 h 114"/>
                              <a:gd name="T12" fmla="*/ 14 w 287"/>
                              <a:gd name="T13" fmla="*/ 0 h 114"/>
                            </a:gdLst>
                            <a:ahLst/>
                            <a:cxnLst>
                              <a:cxn ang="0">
                                <a:pos x="T0" y="T1"/>
                              </a:cxn>
                              <a:cxn ang="0">
                                <a:pos x="T2" y="T3"/>
                              </a:cxn>
                              <a:cxn ang="0">
                                <a:pos x="T4" y="T5"/>
                              </a:cxn>
                              <a:cxn ang="0">
                                <a:pos x="T6" y="T7"/>
                              </a:cxn>
                              <a:cxn ang="0">
                                <a:pos x="T8" y="T9"/>
                              </a:cxn>
                              <a:cxn ang="0">
                                <a:pos x="T10" y="T11"/>
                              </a:cxn>
                              <a:cxn ang="0">
                                <a:pos x="T12" y="T13"/>
                              </a:cxn>
                            </a:cxnLst>
                            <a:rect l="0" t="0" r="r" b="b"/>
                            <a:pathLst>
                              <a:path w="287" h="114">
                                <a:moveTo>
                                  <a:pt x="14" y="0"/>
                                </a:moveTo>
                                <a:lnTo>
                                  <a:pt x="7" y="17"/>
                                </a:lnTo>
                                <a:lnTo>
                                  <a:pt x="0" y="34"/>
                                </a:lnTo>
                                <a:lnTo>
                                  <a:pt x="273" y="114"/>
                                </a:lnTo>
                                <a:lnTo>
                                  <a:pt x="280" y="97"/>
                                </a:lnTo>
                                <a:lnTo>
                                  <a:pt x="287" y="80"/>
                                </a:lnTo>
                                <a:lnTo>
                                  <a:pt x="14"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 name="Freeform 538"/>
                        <wps:cNvSpPr>
                          <a:spLocks/>
                        </wps:cNvSpPr>
                        <wps:spPr bwMode="auto">
                          <a:xfrm>
                            <a:off x="3285" y="4031"/>
                            <a:ext cx="28" cy="35"/>
                          </a:xfrm>
                          <a:custGeom>
                            <a:avLst/>
                            <a:gdLst>
                              <a:gd name="T0" fmla="*/ 7 w 28"/>
                              <a:gd name="T1" fmla="*/ 17 h 35"/>
                              <a:gd name="T2" fmla="*/ 14 w 28"/>
                              <a:gd name="T3" fmla="*/ 0 h 35"/>
                              <a:gd name="T4" fmla="*/ 18 w 28"/>
                              <a:gd name="T5" fmla="*/ 1 h 35"/>
                              <a:gd name="T6" fmla="*/ 21 w 28"/>
                              <a:gd name="T7" fmla="*/ 3 h 35"/>
                              <a:gd name="T8" fmla="*/ 24 w 28"/>
                              <a:gd name="T9" fmla="*/ 6 h 35"/>
                              <a:gd name="T10" fmla="*/ 26 w 28"/>
                              <a:gd name="T11" fmla="*/ 9 h 35"/>
                              <a:gd name="T12" fmla="*/ 28 w 28"/>
                              <a:gd name="T13" fmla="*/ 12 h 35"/>
                              <a:gd name="T14" fmla="*/ 28 w 28"/>
                              <a:gd name="T15" fmla="*/ 16 h 35"/>
                              <a:gd name="T16" fmla="*/ 28 w 28"/>
                              <a:gd name="T17" fmla="*/ 19 h 35"/>
                              <a:gd name="T18" fmla="*/ 27 w 28"/>
                              <a:gd name="T19" fmla="*/ 23 h 35"/>
                              <a:gd name="T20" fmla="*/ 26 w 28"/>
                              <a:gd name="T21" fmla="*/ 26 h 35"/>
                              <a:gd name="T22" fmla="*/ 23 w 28"/>
                              <a:gd name="T23" fmla="*/ 29 h 35"/>
                              <a:gd name="T24" fmla="*/ 20 w 28"/>
                              <a:gd name="T25" fmla="*/ 31 h 35"/>
                              <a:gd name="T26" fmla="*/ 16 w 28"/>
                              <a:gd name="T27" fmla="*/ 33 h 35"/>
                              <a:gd name="T28" fmla="*/ 13 w 28"/>
                              <a:gd name="T29" fmla="*/ 35 h 35"/>
                              <a:gd name="T30" fmla="*/ 9 w 28"/>
                              <a:gd name="T31" fmla="*/ 35 h 35"/>
                              <a:gd name="T32" fmla="*/ 4 w 28"/>
                              <a:gd name="T33" fmla="*/ 35 h 35"/>
                              <a:gd name="T34" fmla="*/ 0 w 28"/>
                              <a:gd name="T35" fmla="*/ 34 h 35"/>
                              <a:gd name="T36" fmla="*/ 7 w 28"/>
                              <a:gd name="T3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35">
                                <a:moveTo>
                                  <a:pt x="7" y="17"/>
                                </a:moveTo>
                                <a:lnTo>
                                  <a:pt x="14" y="0"/>
                                </a:lnTo>
                                <a:lnTo>
                                  <a:pt x="18" y="1"/>
                                </a:lnTo>
                                <a:lnTo>
                                  <a:pt x="21" y="3"/>
                                </a:lnTo>
                                <a:lnTo>
                                  <a:pt x="24" y="6"/>
                                </a:lnTo>
                                <a:lnTo>
                                  <a:pt x="26" y="9"/>
                                </a:lnTo>
                                <a:lnTo>
                                  <a:pt x="28" y="12"/>
                                </a:lnTo>
                                <a:lnTo>
                                  <a:pt x="28" y="16"/>
                                </a:lnTo>
                                <a:lnTo>
                                  <a:pt x="28" y="19"/>
                                </a:lnTo>
                                <a:lnTo>
                                  <a:pt x="27" y="23"/>
                                </a:lnTo>
                                <a:lnTo>
                                  <a:pt x="26" y="26"/>
                                </a:lnTo>
                                <a:lnTo>
                                  <a:pt x="23" y="29"/>
                                </a:lnTo>
                                <a:lnTo>
                                  <a:pt x="20" y="31"/>
                                </a:lnTo>
                                <a:lnTo>
                                  <a:pt x="16" y="33"/>
                                </a:lnTo>
                                <a:lnTo>
                                  <a:pt x="13" y="35"/>
                                </a:lnTo>
                                <a:lnTo>
                                  <a:pt x="9" y="35"/>
                                </a:lnTo>
                                <a:lnTo>
                                  <a:pt x="4" y="35"/>
                                </a:lnTo>
                                <a:lnTo>
                                  <a:pt x="0" y="34"/>
                                </a:lnTo>
                                <a:lnTo>
                                  <a:pt x="7" y="17"/>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15" name="Freeform 539"/>
                        <wps:cNvSpPr>
                          <a:spLocks/>
                        </wps:cNvSpPr>
                        <wps:spPr bwMode="auto">
                          <a:xfrm>
                            <a:off x="3285" y="4031"/>
                            <a:ext cx="28" cy="35"/>
                          </a:xfrm>
                          <a:custGeom>
                            <a:avLst/>
                            <a:gdLst>
                              <a:gd name="T0" fmla="*/ 14 w 28"/>
                              <a:gd name="T1" fmla="*/ 0 h 35"/>
                              <a:gd name="T2" fmla="*/ 18 w 28"/>
                              <a:gd name="T3" fmla="*/ 1 h 35"/>
                              <a:gd name="T4" fmla="*/ 21 w 28"/>
                              <a:gd name="T5" fmla="*/ 3 h 35"/>
                              <a:gd name="T6" fmla="*/ 24 w 28"/>
                              <a:gd name="T7" fmla="*/ 6 h 35"/>
                              <a:gd name="T8" fmla="*/ 26 w 28"/>
                              <a:gd name="T9" fmla="*/ 9 h 35"/>
                              <a:gd name="T10" fmla="*/ 28 w 28"/>
                              <a:gd name="T11" fmla="*/ 12 h 35"/>
                              <a:gd name="T12" fmla="*/ 28 w 28"/>
                              <a:gd name="T13" fmla="*/ 16 h 35"/>
                              <a:gd name="T14" fmla="*/ 28 w 28"/>
                              <a:gd name="T15" fmla="*/ 19 h 35"/>
                              <a:gd name="T16" fmla="*/ 27 w 28"/>
                              <a:gd name="T17" fmla="*/ 23 h 35"/>
                              <a:gd name="T18" fmla="*/ 26 w 28"/>
                              <a:gd name="T19" fmla="*/ 26 h 35"/>
                              <a:gd name="T20" fmla="*/ 23 w 28"/>
                              <a:gd name="T21" fmla="*/ 29 h 35"/>
                              <a:gd name="T22" fmla="*/ 20 w 28"/>
                              <a:gd name="T23" fmla="*/ 31 h 35"/>
                              <a:gd name="T24" fmla="*/ 16 w 28"/>
                              <a:gd name="T25" fmla="*/ 33 h 35"/>
                              <a:gd name="T26" fmla="*/ 13 w 28"/>
                              <a:gd name="T27" fmla="*/ 35 h 35"/>
                              <a:gd name="T28" fmla="*/ 9 w 28"/>
                              <a:gd name="T29" fmla="*/ 35 h 35"/>
                              <a:gd name="T30" fmla="*/ 4 w 28"/>
                              <a:gd name="T31" fmla="*/ 35 h 35"/>
                              <a:gd name="T32" fmla="*/ 0 w 28"/>
                              <a:gd name="T33" fmla="*/ 3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35">
                                <a:moveTo>
                                  <a:pt x="14" y="0"/>
                                </a:moveTo>
                                <a:lnTo>
                                  <a:pt x="18" y="1"/>
                                </a:lnTo>
                                <a:lnTo>
                                  <a:pt x="21" y="3"/>
                                </a:lnTo>
                                <a:lnTo>
                                  <a:pt x="24" y="6"/>
                                </a:lnTo>
                                <a:lnTo>
                                  <a:pt x="26" y="9"/>
                                </a:lnTo>
                                <a:lnTo>
                                  <a:pt x="28" y="12"/>
                                </a:lnTo>
                                <a:lnTo>
                                  <a:pt x="28" y="16"/>
                                </a:lnTo>
                                <a:lnTo>
                                  <a:pt x="28" y="19"/>
                                </a:lnTo>
                                <a:lnTo>
                                  <a:pt x="27" y="23"/>
                                </a:lnTo>
                                <a:lnTo>
                                  <a:pt x="26" y="26"/>
                                </a:lnTo>
                                <a:lnTo>
                                  <a:pt x="23" y="29"/>
                                </a:lnTo>
                                <a:lnTo>
                                  <a:pt x="20" y="31"/>
                                </a:lnTo>
                                <a:lnTo>
                                  <a:pt x="16" y="33"/>
                                </a:lnTo>
                                <a:lnTo>
                                  <a:pt x="13" y="35"/>
                                </a:lnTo>
                                <a:lnTo>
                                  <a:pt x="9" y="35"/>
                                </a:lnTo>
                                <a:lnTo>
                                  <a:pt x="4" y="35"/>
                                </a:lnTo>
                                <a:lnTo>
                                  <a:pt x="0" y="3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 name="Line 540"/>
                        <wps:cNvCnPr>
                          <a:cxnSpLocks noChangeShapeType="1"/>
                        </wps:cNvCnPr>
                        <wps:spPr bwMode="auto">
                          <a:xfrm flipH="1">
                            <a:off x="4003" y="3834"/>
                            <a:ext cx="14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7" name="Line 541"/>
                        <wps:cNvCnPr>
                          <a:cxnSpLocks noChangeShapeType="1"/>
                        </wps:cNvCnPr>
                        <wps:spPr bwMode="auto">
                          <a:xfrm>
                            <a:off x="4003" y="3834"/>
                            <a:ext cx="29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8" name="Line 542"/>
                        <wps:cNvCnPr>
                          <a:cxnSpLocks noChangeShapeType="1"/>
                        </wps:cNvCnPr>
                        <wps:spPr bwMode="auto">
                          <a:xfrm flipH="1">
                            <a:off x="4148" y="3834"/>
                            <a:ext cx="14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9" name="Line 543"/>
                        <wps:cNvCnPr>
                          <a:cxnSpLocks noChangeShapeType="1"/>
                        </wps:cNvCnPr>
                        <wps:spPr bwMode="auto">
                          <a:xfrm flipV="1">
                            <a:off x="4148" y="3710"/>
                            <a:ext cx="1" cy="1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0" name="Rectangle 544"/>
                        <wps:cNvSpPr>
                          <a:spLocks noChangeArrowheads="1"/>
                        </wps:cNvSpPr>
                        <wps:spPr bwMode="auto">
                          <a:xfrm>
                            <a:off x="4071" y="2158"/>
                            <a:ext cx="177"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01BD567" w14:textId="77777777" w:rsidR="004F020E" w:rsidRDefault="004F020E" w:rsidP="004F020E">
                              <w:r>
                                <w:rPr>
                                  <w:color w:val="000000"/>
                                  <w:sz w:val="68"/>
                                  <w:szCs w:val="68"/>
                                </w:rPr>
                                <w:t>.</w:t>
                              </w:r>
                            </w:p>
                          </w:txbxContent>
                        </wps:txbx>
                        <wps:bodyPr rot="0" vert="horz" wrap="none" lIns="0" tIns="0" rIns="0" bIns="0" anchor="t" anchorCtr="0" upright="1">
                          <a:noAutofit/>
                        </wps:bodyPr>
                      </wps:wsp>
                      <wps:wsp>
                        <wps:cNvPr id="621" name="Rectangle 545"/>
                        <wps:cNvSpPr>
                          <a:spLocks noChangeArrowheads="1"/>
                        </wps:cNvSpPr>
                        <wps:spPr bwMode="auto">
                          <a:xfrm>
                            <a:off x="4131" y="4115"/>
                            <a:ext cx="18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1A8162B" w14:textId="77777777" w:rsidR="004F020E" w:rsidRPr="002866B6" w:rsidRDefault="004F020E" w:rsidP="004F020E">
                              <w:pPr>
                                <w:rPr>
                                  <w:sz w:val="28"/>
                                  <w:szCs w:val="28"/>
                                </w:rPr>
                              </w:pPr>
                              <w:r w:rsidRPr="002866B6">
                                <w:rPr>
                                  <w:color w:val="000000"/>
                                  <w:sz w:val="28"/>
                                  <w:szCs w:val="28"/>
                                </w:rPr>
                                <w:t>S</w:t>
                              </w:r>
                            </w:p>
                          </w:txbxContent>
                        </wps:txbx>
                        <wps:bodyPr rot="0" vert="horz" wrap="square" lIns="0" tIns="0" rIns="0" bIns="0" anchor="t" anchorCtr="0" upright="1">
                          <a:noAutofit/>
                        </wps:bodyPr>
                      </wps:wsp>
                      <wps:wsp>
                        <wps:cNvPr id="622" name="Rectangle 546"/>
                        <wps:cNvSpPr>
                          <a:spLocks noChangeArrowheads="1"/>
                        </wps:cNvSpPr>
                        <wps:spPr bwMode="auto">
                          <a:xfrm>
                            <a:off x="4001" y="2208"/>
                            <a:ext cx="221"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F6E2F09" w14:textId="77777777" w:rsidR="004F020E" w:rsidRPr="002866B6" w:rsidRDefault="004F020E" w:rsidP="004F020E">
                              <w:pPr>
                                <w:rPr>
                                  <w:sz w:val="28"/>
                                  <w:szCs w:val="28"/>
                                </w:rPr>
                              </w:pPr>
                              <w:r w:rsidRPr="002866B6">
                                <w:rPr>
                                  <w:color w:val="000000"/>
                                  <w:sz w:val="28"/>
                                  <w:szCs w:val="28"/>
                                </w:rPr>
                                <w:t>N</w:t>
                              </w:r>
                            </w:p>
                          </w:txbxContent>
                        </wps:txbx>
                        <wps:bodyPr rot="0" vert="horz" wrap="square" lIns="0" tIns="0" rIns="0" bIns="0" anchor="t" anchorCtr="0" upright="1">
                          <a:noAutofit/>
                        </wps:bodyPr>
                      </wps:wsp>
                      <wps:wsp>
                        <wps:cNvPr id="623" name="Line 547"/>
                        <wps:cNvCnPr>
                          <a:cxnSpLocks noChangeShapeType="1"/>
                        </wps:cNvCnPr>
                        <wps:spPr bwMode="auto">
                          <a:xfrm>
                            <a:off x="4148" y="3710"/>
                            <a:ext cx="1" cy="2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4" name="Freeform 548"/>
                        <wps:cNvSpPr>
                          <a:spLocks/>
                        </wps:cNvSpPr>
                        <wps:spPr bwMode="auto">
                          <a:xfrm>
                            <a:off x="4127" y="2708"/>
                            <a:ext cx="21" cy="36"/>
                          </a:xfrm>
                          <a:custGeom>
                            <a:avLst/>
                            <a:gdLst>
                              <a:gd name="T0" fmla="*/ 21 w 21"/>
                              <a:gd name="T1" fmla="*/ 18 h 36"/>
                              <a:gd name="T2" fmla="*/ 21 w 21"/>
                              <a:gd name="T3" fmla="*/ 36 h 36"/>
                              <a:gd name="T4" fmla="*/ 17 w 21"/>
                              <a:gd name="T5" fmla="*/ 36 h 36"/>
                              <a:gd name="T6" fmla="*/ 13 w 21"/>
                              <a:gd name="T7" fmla="*/ 35 h 36"/>
                              <a:gd name="T8" fmla="*/ 9 w 21"/>
                              <a:gd name="T9" fmla="*/ 33 h 36"/>
                              <a:gd name="T10" fmla="*/ 6 w 21"/>
                              <a:gd name="T11" fmla="*/ 31 h 36"/>
                              <a:gd name="T12" fmla="*/ 3 w 21"/>
                              <a:gd name="T13" fmla="*/ 28 h 36"/>
                              <a:gd name="T14" fmla="*/ 2 w 21"/>
                              <a:gd name="T15" fmla="*/ 25 h 36"/>
                              <a:gd name="T16" fmla="*/ 0 w 21"/>
                              <a:gd name="T17" fmla="*/ 22 h 36"/>
                              <a:gd name="T18" fmla="*/ 0 w 21"/>
                              <a:gd name="T19" fmla="*/ 18 h 36"/>
                              <a:gd name="T20" fmla="*/ 0 w 21"/>
                              <a:gd name="T21" fmla="*/ 15 h 36"/>
                              <a:gd name="T22" fmla="*/ 2 w 21"/>
                              <a:gd name="T23" fmla="*/ 11 h 36"/>
                              <a:gd name="T24" fmla="*/ 3 w 21"/>
                              <a:gd name="T25" fmla="*/ 8 h 36"/>
                              <a:gd name="T26" fmla="*/ 6 w 21"/>
                              <a:gd name="T27" fmla="*/ 5 h 36"/>
                              <a:gd name="T28" fmla="*/ 9 w 21"/>
                              <a:gd name="T29" fmla="*/ 3 h 36"/>
                              <a:gd name="T30" fmla="*/ 13 w 21"/>
                              <a:gd name="T31" fmla="*/ 1 h 36"/>
                              <a:gd name="T32" fmla="*/ 17 w 21"/>
                              <a:gd name="T33" fmla="*/ 0 h 36"/>
                              <a:gd name="T34" fmla="*/ 21 w 21"/>
                              <a:gd name="T35" fmla="*/ 0 h 36"/>
                              <a:gd name="T36" fmla="*/ 21 w 21"/>
                              <a:gd name="T37"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36">
                                <a:moveTo>
                                  <a:pt x="21" y="18"/>
                                </a:moveTo>
                                <a:lnTo>
                                  <a:pt x="21" y="36"/>
                                </a:lnTo>
                                <a:lnTo>
                                  <a:pt x="17" y="36"/>
                                </a:lnTo>
                                <a:lnTo>
                                  <a:pt x="13" y="35"/>
                                </a:lnTo>
                                <a:lnTo>
                                  <a:pt x="9" y="33"/>
                                </a:lnTo>
                                <a:lnTo>
                                  <a:pt x="6" y="31"/>
                                </a:lnTo>
                                <a:lnTo>
                                  <a:pt x="3" y="28"/>
                                </a:lnTo>
                                <a:lnTo>
                                  <a:pt x="2" y="25"/>
                                </a:lnTo>
                                <a:lnTo>
                                  <a:pt x="0" y="22"/>
                                </a:lnTo>
                                <a:lnTo>
                                  <a:pt x="0" y="18"/>
                                </a:lnTo>
                                <a:lnTo>
                                  <a:pt x="0" y="15"/>
                                </a:lnTo>
                                <a:lnTo>
                                  <a:pt x="2" y="11"/>
                                </a:lnTo>
                                <a:lnTo>
                                  <a:pt x="3" y="8"/>
                                </a:lnTo>
                                <a:lnTo>
                                  <a:pt x="6" y="5"/>
                                </a:lnTo>
                                <a:lnTo>
                                  <a:pt x="9" y="3"/>
                                </a:lnTo>
                                <a:lnTo>
                                  <a:pt x="13" y="1"/>
                                </a:lnTo>
                                <a:lnTo>
                                  <a:pt x="17" y="0"/>
                                </a:lnTo>
                                <a:lnTo>
                                  <a:pt x="21" y="0"/>
                                </a:lnTo>
                                <a:lnTo>
                                  <a:pt x="21" y="18"/>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25" name="Freeform 549"/>
                        <wps:cNvSpPr>
                          <a:spLocks/>
                        </wps:cNvSpPr>
                        <wps:spPr bwMode="auto">
                          <a:xfrm>
                            <a:off x="4127" y="2708"/>
                            <a:ext cx="21" cy="36"/>
                          </a:xfrm>
                          <a:custGeom>
                            <a:avLst/>
                            <a:gdLst>
                              <a:gd name="T0" fmla="*/ 21 w 21"/>
                              <a:gd name="T1" fmla="*/ 36 h 36"/>
                              <a:gd name="T2" fmla="*/ 17 w 21"/>
                              <a:gd name="T3" fmla="*/ 36 h 36"/>
                              <a:gd name="T4" fmla="*/ 13 w 21"/>
                              <a:gd name="T5" fmla="*/ 35 h 36"/>
                              <a:gd name="T6" fmla="*/ 9 w 21"/>
                              <a:gd name="T7" fmla="*/ 33 h 36"/>
                              <a:gd name="T8" fmla="*/ 6 w 21"/>
                              <a:gd name="T9" fmla="*/ 31 h 36"/>
                              <a:gd name="T10" fmla="*/ 3 w 21"/>
                              <a:gd name="T11" fmla="*/ 28 h 36"/>
                              <a:gd name="T12" fmla="*/ 2 w 21"/>
                              <a:gd name="T13" fmla="*/ 25 h 36"/>
                              <a:gd name="T14" fmla="*/ 0 w 21"/>
                              <a:gd name="T15" fmla="*/ 22 h 36"/>
                              <a:gd name="T16" fmla="*/ 0 w 21"/>
                              <a:gd name="T17" fmla="*/ 18 h 36"/>
                              <a:gd name="T18" fmla="*/ 0 w 21"/>
                              <a:gd name="T19" fmla="*/ 15 h 36"/>
                              <a:gd name="T20" fmla="*/ 2 w 21"/>
                              <a:gd name="T21" fmla="*/ 11 h 36"/>
                              <a:gd name="T22" fmla="*/ 3 w 21"/>
                              <a:gd name="T23" fmla="*/ 8 h 36"/>
                              <a:gd name="T24" fmla="*/ 6 w 21"/>
                              <a:gd name="T25" fmla="*/ 5 h 36"/>
                              <a:gd name="T26" fmla="*/ 9 w 21"/>
                              <a:gd name="T27" fmla="*/ 3 h 36"/>
                              <a:gd name="T28" fmla="*/ 13 w 21"/>
                              <a:gd name="T29" fmla="*/ 1 h 36"/>
                              <a:gd name="T30" fmla="*/ 17 w 21"/>
                              <a:gd name="T31" fmla="*/ 0 h 36"/>
                              <a:gd name="T32" fmla="*/ 21 w 21"/>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36">
                                <a:moveTo>
                                  <a:pt x="21" y="36"/>
                                </a:moveTo>
                                <a:lnTo>
                                  <a:pt x="17" y="36"/>
                                </a:lnTo>
                                <a:lnTo>
                                  <a:pt x="13" y="35"/>
                                </a:lnTo>
                                <a:lnTo>
                                  <a:pt x="9" y="33"/>
                                </a:lnTo>
                                <a:lnTo>
                                  <a:pt x="6" y="31"/>
                                </a:lnTo>
                                <a:lnTo>
                                  <a:pt x="3" y="28"/>
                                </a:lnTo>
                                <a:lnTo>
                                  <a:pt x="2" y="25"/>
                                </a:lnTo>
                                <a:lnTo>
                                  <a:pt x="0" y="22"/>
                                </a:lnTo>
                                <a:lnTo>
                                  <a:pt x="0" y="18"/>
                                </a:lnTo>
                                <a:lnTo>
                                  <a:pt x="0" y="15"/>
                                </a:lnTo>
                                <a:lnTo>
                                  <a:pt x="2" y="11"/>
                                </a:lnTo>
                                <a:lnTo>
                                  <a:pt x="3" y="8"/>
                                </a:lnTo>
                                <a:lnTo>
                                  <a:pt x="6" y="5"/>
                                </a:lnTo>
                                <a:lnTo>
                                  <a:pt x="9" y="3"/>
                                </a:lnTo>
                                <a:lnTo>
                                  <a:pt x="13" y="1"/>
                                </a:lnTo>
                                <a:lnTo>
                                  <a:pt x="17" y="0"/>
                                </a:lnTo>
                                <a:lnTo>
                                  <a:pt x="2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Freeform 550"/>
                        <wps:cNvSpPr>
                          <a:spLocks/>
                        </wps:cNvSpPr>
                        <wps:spPr bwMode="auto">
                          <a:xfrm>
                            <a:off x="4148" y="2708"/>
                            <a:ext cx="1069" cy="36"/>
                          </a:xfrm>
                          <a:custGeom>
                            <a:avLst/>
                            <a:gdLst>
                              <a:gd name="T0" fmla="*/ 0 w 1069"/>
                              <a:gd name="T1" fmla="*/ 0 h 36"/>
                              <a:gd name="T2" fmla="*/ 0 w 1069"/>
                              <a:gd name="T3" fmla="*/ 18 h 36"/>
                              <a:gd name="T4" fmla="*/ 0 w 1069"/>
                              <a:gd name="T5" fmla="*/ 36 h 36"/>
                              <a:gd name="T6" fmla="*/ 1069 w 1069"/>
                              <a:gd name="T7" fmla="*/ 36 h 36"/>
                              <a:gd name="T8" fmla="*/ 1069 w 1069"/>
                              <a:gd name="T9" fmla="*/ 18 h 36"/>
                              <a:gd name="T10" fmla="*/ 1069 w 1069"/>
                              <a:gd name="T11" fmla="*/ 0 h 36"/>
                              <a:gd name="T12" fmla="*/ 0 w 1069"/>
                              <a:gd name="T13" fmla="*/ 0 h 36"/>
                            </a:gdLst>
                            <a:ahLst/>
                            <a:cxnLst>
                              <a:cxn ang="0">
                                <a:pos x="T0" y="T1"/>
                              </a:cxn>
                              <a:cxn ang="0">
                                <a:pos x="T2" y="T3"/>
                              </a:cxn>
                              <a:cxn ang="0">
                                <a:pos x="T4" y="T5"/>
                              </a:cxn>
                              <a:cxn ang="0">
                                <a:pos x="T6" y="T7"/>
                              </a:cxn>
                              <a:cxn ang="0">
                                <a:pos x="T8" y="T9"/>
                              </a:cxn>
                              <a:cxn ang="0">
                                <a:pos x="T10" y="T11"/>
                              </a:cxn>
                              <a:cxn ang="0">
                                <a:pos x="T12" y="T13"/>
                              </a:cxn>
                            </a:cxnLst>
                            <a:rect l="0" t="0" r="r" b="b"/>
                            <a:pathLst>
                              <a:path w="1069" h="36">
                                <a:moveTo>
                                  <a:pt x="0" y="0"/>
                                </a:moveTo>
                                <a:lnTo>
                                  <a:pt x="0" y="18"/>
                                </a:lnTo>
                                <a:lnTo>
                                  <a:pt x="0" y="36"/>
                                </a:lnTo>
                                <a:lnTo>
                                  <a:pt x="1069" y="36"/>
                                </a:lnTo>
                                <a:lnTo>
                                  <a:pt x="1069" y="18"/>
                                </a:lnTo>
                                <a:lnTo>
                                  <a:pt x="1069" y="0"/>
                                </a:lnTo>
                                <a:lnTo>
                                  <a:pt x="0" y="0"/>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27" name="Freeform 551"/>
                        <wps:cNvSpPr>
                          <a:spLocks/>
                        </wps:cNvSpPr>
                        <wps:spPr bwMode="auto">
                          <a:xfrm>
                            <a:off x="4148" y="2708"/>
                            <a:ext cx="1069" cy="36"/>
                          </a:xfrm>
                          <a:custGeom>
                            <a:avLst/>
                            <a:gdLst>
                              <a:gd name="T0" fmla="*/ 0 w 1069"/>
                              <a:gd name="T1" fmla="*/ 0 h 36"/>
                              <a:gd name="T2" fmla="*/ 0 w 1069"/>
                              <a:gd name="T3" fmla="*/ 18 h 36"/>
                              <a:gd name="T4" fmla="*/ 0 w 1069"/>
                              <a:gd name="T5" fmla="*/ 36 h 36"/>
                              <a:gd name="T6" fmla="*/ 1069 w 1069"/>
                              <a:gd name="T7" fmla="*/ 36 h 36"/>
                              <a:gd name="T8" fmla="*/ 1069 w 1069"/>
                              <a:gd name="T9" fmla="*/ 18 h 36"/>
                              <a:gd name="T10" fmla="*/ 1069 w 1069"/>
                              <a:gd name="T11" fmla="*/ 0 h 36"/>
                              <a:gd name="T12" fmla="*/ 0 w 1069"/>
                              <a:gd name="T13" fmla="*/ 0 h 36"/>
                            </a:gdLst>
                            <a:ahLst/>
                            <a:cxnLst>
                              <a:cxn ang="0">
                                <a:pos x="T0" y="T1"/>
                              </a:cxn>
                              <a:cxn ang="0">
                                <a:pos x="T2" y="T3"/>
                              </a:cxn>
                              <a:cxn ang="0">
                                <a:pos x="T4" y="T5"/>
                              </a:cxn>
                              <a:cxn ang="0">
                                <a:pos x="T6" y="T7"/>
                              </a:cxn>
                              <a:cxn ang="0">
                                <a:pos x="T8" y="T9"/>
                              </a:cxn>
                              <a:cxn ang="0">
                                <a:pos x="T10" y="T11"/>
                              </a:cxn>
                              <a:cxn ang="0">
                                <a:pos x="T12" y="T13"/>
                              </a:cxn>
                            </a:cxnLst>
                            <a:rect l="0" t="0" r="r" b="b"/>
                            <a:pathLst>
                              <a:path w="1069" h="36">
                                <a:moveTo>
                                  <a:pt x="0" y="0"/>
                                </a:moveTo>
                                <a:lnTo>
                                  <a:pt x="0" y="18"/>
                                </a:lnTo>
                                <a:lnTo>
                                  <a:pt x="0" y="36"/>
                                </a:lnTo>
                                <a:lnTo>
                                  <a:pt x="1069" y="36"/>
                                </a:lnTo>
                                <a:lnTo>
                                  <a:pt x="1069" y="18"/>
                                </a:lnTo>
                                <a:lnTo>
                                  <a:pt x="1069" y="0"/>
                                </a:lnTo>
                                <a:lnTo>
                                  <a:pt x="0"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8" name="Freeform 552"/>
                        <wps:cNvSpPr>
                          <a:spLocks/>
                        </wps:cNvSpPr>
                        <wps:spPr bwMode="auto">
                          <a:xfrm>
                            <a:off x="5217" y="2708"/>
                            <a:ext cx="21" cy="36"/>
                          </a:xfrm>
                          <a:custGeom>
                            <a:avLst/>
                            <a:gdLst>
                              <a:gd name="T0" fmla="*/ 0 w 21"/>
                              <a:gd name="T1" fmla="*/ 18 h 36"/>
                              <a:gd name="T2" fmla="*/ 0 w 21"/>
                              <a:gd name="T3" fmla="*/ 0 h 36"/>
                              <a:gd name="T4" fmla="*/ 4 w 21"/>
                              <a:gd name="T5" fmla="*/ 0 h 36"/>
                              <a:gd name="T6" fmla="*/ 8 w 21"/>
                              <a:gd name="T7" fmla="*/ 1 h 36"/>
                              <a:gd name="T8" fmla="*/ 12 w 21"/>
                              <a:gd name="T9" fmla="*/ 3 h 36"/>
                              <a:gd name="T10" fmla="*/ 15 w 21"/>
                              <a:gd name="T11" fmla="*/ 5 h 36"/>
                              <a:gd name="T12" fmla="*/ 18 w 21"/>
                              <a:gd name="T13" fmla="*/ 8 h 36"/>
                              <a:gd name="T14" fmla="*/ 20 w 21"/>
                              <a:gd name="T15" fmla="*/ 11 h 36"/>
                              <a:gd name="T16" fmla="*/ 21 w 21"/>
                              <a:gd name="T17" fmla="*/ 15 h 36"/>
                              <a:gd name="T18" fmla="*/ 21 w 21"/>
                              <a:gd name="T19" fmla="*/ 18 h 36"/>
                              <a:gd name="T20" fmla="*/ 21 w 21"/>
                              <a:gd name="T21" fmla="*/ 22 h 36"/>
                              <a:gd name="T22" fmla="*/ 20 w 21"/>
                              <a:gd name="T23" fmla="*/ 25 h 36"/>
                              <a:gd name="T24" fmla="*/ 18 w 21"/>
                              <a:gd name="T25" fmla="*/ 28 h 36"/>
                              <a:gd name="T26" fmla="*/ 15 w 21"/>
                              <a:gd name="T27" fmla="*/ 31 h 36"/>
                              <a:gd name="T28" fmla="*/ 12 w 21"/>
                              <a:gd name="T29" fmla="*/ 33 h 36"/>
                              <a:gd name="T30" fmla="*/ 8 w 21"/>
                              <a:gd name="T31" fmla="*/ 35 h 36"/>
                              <a:gd name="T32" fmla="*/ 4 w 21"/>
                              <a:gd name="T33" fmla="*/ 36 h 36"/>
                              <a:gd name="T34" fmla="*/ 0 w 21"/>
                              <a:gd name="T35" fmla="*/ 36 h 36"/>
                              <a:gd name="T36" fmla="*/ 0 w 21"/>
                              <a:gd name="T37"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36">
                                <a:moveTo>
                                  <a:pt x="0" y="18"/>
                                </a:moveTo>
                                <a:lnTo>
                                  <a:pt x="0" y="0"/>
                                </a:lnTo>
                                <a:lnTo>
                                  <a:pt x="4" y="0"/>
                                </a:lnTo>
                                <a:lnTo>
                                  <a:pt x="8" y="1"/>
                                </a:lnTo>
                                <a:lnTo>
                                  <a:pt x="12" y="3"/>
                                </a:lnTo>
                                <a:lnTo>
                                  <a:pt x="15" y="5"/>
                                </a:lnTo>
                                <a:lnTo>
                                  <a:pt x="18" y="8"/>
                                </a:lnTo>
                                <a:lnTo>
                                  <a:pt x="20" y="11"/>
                                </a:lnTo>
                                <a:lnTo>
                                  <a:pt x="21" y="15"/>
                                </a:lnTo>
                                <a:lnTo>
                                  <a:pt x="21" y="18"/>
                                </a:lnTo>
                                <a:lnTo>
                                  <a:pt x="21" y="22"/>
                                </a:lnTo>
                                <a:lnTo>
                                  <a:pt x="20" y="25"/>
                                </a:lnTo>
                                <a:lnTo>
                                  <a:pt x="18" y="28"/>
                                </a:lnTo>
                                <a:lnTo>
                                  <a:pt x="15" y="31"/>
                                </a:lnTo>
                                <a:lnTo>
                                  <a:pt x="12" y="33"/>
                                </a:lnTo>
                                <a:lnTo>
                                  <a:pt x="8" y="35"/>
                                </a:lnTo>
                                <a:lnTo>
                                  <a:pt x="4" y="36"/>
                                </a:lnTo>
                                <a:lnTo>
                                  <a:pt x="0" y="36"/>
                                </a:lnTo>
                                <a:lnTo>
                                  <a:pt x="0" y="18"/>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629" name="Rectangle 553"/>
                        <wps:cNvSpPr>
                          <a:spLocks noChangeArrowheads="1"/>
                        </wps:cNvSpPr>
                        <wps:spPr bwMode="auto">
                          <a:xfrm>
                            <a:off x="3415" y="3982"/>
                            <a:ext cx="28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3B65E42" w14:textId="77777777" w:rsidR="004F020E" w:rsidRPr="000F4FB0" w:rsidRDefault="004F020E" w:rsidP="004F020E">
                              <w:pPr>
                                <w:rPr>
                                  <w:vertAlign w:val="subscript"/>
                                </w:rPr>
                              </w:pPr>
                              <w:proofErr w:type="spellStart"/>
                              <w:r w:rsidRPr="002866B6">
                                <w:rPr>
                                  <w:color w:val="000000"/>
                                  <w:sz w:val="28"/>
                                  <w:szCs w:val="28"/>
                                </w:rPr>
                                <w:t>F</w:t>
                              </w:r>
                              <w:r w:rsidRPr="002866B6">
                                <w:rPr>
                                  <w:color w:val="000000"/>
                                  <w:sz w:val="28"/>
                                  <w:szCs w:val="28"/>
                                  <w:vertAlign w:val="subscript"/>
                                </w:rPr>
                                <w:t>dt</w:t>
                              </w:r>
                              <w:proofErr w:type="spellEnd"/>
                            </w:p>
                          </w:txbxContent>
                        </wps:txbx>
                        <wps:bodyPr rot="0" vert="horz" wrap="none" lIns="0" tIns="0" rIns="0" bIns="0" anchor="t" anchorCtr="0" upright="1">
                          <a:spAutoFit/>
                        </wps:bodyPr>
                      </wps:wsp>
                      <wps:wsp>
                        <wps:cNvPr id="630" name="Rectangle 554"/>
                        <wps:cNvSpPr>
                          <a:spLocks noChangeArrowheads="1"/>
                        </wps:cNvSpPr>
                        <wps:spPr bwMode="auto">
                          <a:xfrm>
                            <a:off x="4586" y="2289"/>
                            <a:ext cx="32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6EC62CD" w14:textId="77777777" w:rsidR="004F020E" w:rsidRPr="002866B6" w:rsidRDefault="004F020E" w:rsidP="004F020E">
                              <w:pPr>
                                <w:rPr>
                                  <w:sz w:val="28"/>
                                  <w:szCs w:val="28"/>
                                  <w:vertAlign w:val="subscript"/>
                                </w:rPr>
                              </w:pPr>
                              <w:proofErr w:type="spellStart"/>
                              <w:r w:rsidRPr="002866B6">
                                <w:rPr>
                                  <w:color w:val="000000"/>
                                  <w:sz w:val="28"/>
                                  <w:szCs w:val="28"/>
                                </w:rPr>
                                <w:t>F</w:t>
                              </w:r>
                              <w:r>
                                <w:rPr>
                                  <w:color w:val="000000"/>
                                  <w:sz w:val="28"/>
                                  <w:szCs w:val="28"/>
                                  <w:vertAlign w:val="subscript"/>
                                </w:rPr>
                                <w:t>dt</w:t>
                              </w:r>
                              <w:proofErr w:type="spellEnd"/>
                            </w:p>
                          </w:txbxContent>
                        </wps:txbx>
                        <wps:bodyPr rot="0" vert="horz" wrap="square" lIns="0" tIns="0" rIns="0" bIns="0" anchor="t" anchorCtr="0" upright="1">
                          <a:noAutofit/>
                        </wps:bodyPr>
                      </wps:wsp>
                      <wps:wsp>
                        <wps:cNvPr id="631" name="Freeform 555"/>
                        <wps:cNvSpPr>
                          <a:spLocks/>
                        </wps:cNvSpPr>
                        <wps:spPr bwMode="auto">
                          <a:xfrm>
                            <a:off x="5217" y="2708"/>
                            <a:ext cx="21" cy="36"/>
                          </a:xfrm>
                          <a:custGeom>
                            <a:avLst/>
                            <a:gdLst>
                              <a:gd name="T0" fmla="*/ 0 w 21"/>
                              <a:gd name="T1" fmla="*/ 0 h 36"/>
                              <a:gd name="T2" fmla="*/ 4 w 21"/>
                              <a:gd name="T3" fmla="*/ 0 h 36"/>
                              <a:gd name="T4" fmla="*/ 8 w 21"/>
                              <a:gd name="T5" fmla="*/ 1 h 36"/>
                              <a:gd name="T6" fmla="*/ 12 w 21"/>
                              <a:gd name="T7" fmla="*/ 3 h 36"/>
                              <a:gd name="T8" fmla="*/ 15 w 21"/>
                              <a:gd name="T9" fmla="*/ 5 h 36"/>
                              <a:gd name="T10" fmla="*/ 18 w 21"/>
                              <a:gd name="T11" fmla="*/ 8 h 36"/>
                              <a:gd name="T12" fmla="*/ 20 w 21"/>
                              <a:gd name="T13" fmla="*/ 11 h 36"/>
                              <a:gd name="T14" fmla="*/ 21 w 21"/>
                              <a:gd name="T15" fmla="*/ 15 h 36"/>
                              <a:gd name="T16" fmla="*/ 21 w 21"/>
                              <a:gd name="T17" fmla="*/ 18 h 36"/>
                              <a:gd name="T18" fmla="*/ 21 w 21"/>
                              <a:gd name="T19" fmla="*/ 22 h 36"/>
                              <a:gd name="T20" fmla="*/ 20 w 21"/>
                              <a:gd name="T21" fmla="*/ 25 h 36"/>
                              <a:gd name="T22" fmla="*/ 18 w 21"/>
                              <a:gd name="T23" fmla="*/ 28 h 36"/>
                              <a:gd name="T24" fmla="*/ 15 w 21"/>
                              <a:gd name="T25" fmla="*/ 31 h 36"/>
                              <a:gd name="T26" fmla="*/ 12 w 21"/>
                              <a:gd name="T27" fmla="*/ 33 h 36"/>
                              <a:gd name="T28" fmla="*/ 8 w 21"/>
                              <a:gd name="T29" fmla="*/ 35 h 36"/>
                              <a:gd name="T30" fmla="*/ 4 w 21"/>
                              <a:gd name="T31" fmla="*/ 36 h 36"/>
                              <a:gd name="T32" fmla="*/ 0 w 21"/>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36">
                                <a:moveTo>
                                  <a:pt x="0" y="0"/>
                                </a:moveTo>
                                <a:lnTo>
                                  <a:pt x="4" y="0"/>
                                </a:lnTo>
                                <a:lnTo>
                                  <a:pt x="8" y="1"/>
                                </a:lnTo>
                                <a:lnTo>
                                  <a:pt x="12" y="3"/>
                                </a:lnTo>
                                <a:lnTo>
                                  <a:pt x="15" y="5"/>
                                </a:lnTo>
                                <a:lnTo>
                                  <a:pt x="18" y="8"/>
                                </a:lnTo>
                                <a:lnTo>
                                  <a:pt x="20" y="11"/>
                                </a:lnTo>
                                <a:lnTo>
                                  <a:pt x="21" y="15"/>
                                </a:lnTo>
                                <a:lnTo>
                                  <a:pt x="21" y="18"/>
                                </a:lnTo>
                                <a:lnTo>
                                  <a:pt x="21" y="22"/>
                                </a:lnTo>
                                <a:lnTo>
                                  <a:pt x="20" y="25"/>
                                </a:lnTo>
                                <a:lnTo>
                                  <a:pt x="18" y="28"/>
                                </a:lnTo>
                                <a:lnTo>
                                  <a:pt x="15" y="31"/>
                                </a:lnTo>
                                <a:lnTo>
                                  <a:pt x="12" y="33"/>
                                </a:lnTo>
                                <a:lnTo>
                                  <a:pt x="8" y="35"/>
                                </a:lnTo>
                                <a:lnTo>
                                  <a:pt x="4" y="36"/>
                                </a:lnTo>
                                <a:lnTo>
                                  <a:pt x="0" y="36"/>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Line 556"/>
                        <wps:cNvCnPr>
                          <a:cxnSpLocks noChangeShapeType="1"/>
                        </wps:cNvCnPr>
                        <wps:spPr bwMode="auto">
                          <a:xfrm flipV="1">
                            <a:off x="4514" y="3133"/>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3" name="Line 557"/>
                        <wps:cNvCnPr>
                          <a:cxnSpLocks noChangeShapeType="1"/>
                        </wps:cNvCnPr>
                        <wps:spPr bwMode="auto">
                          <a:xfrm flipH="1" flipV="1">
                            <a:off x="4467" y="3133"/>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4" name="Line 558"/>
                        <wps:cNvCnPr>
                          <a:cxnSpLocks noChangeShapeType="1"/>
                        </wps:cNvCnPr>
                        <wps:spPr bwMode="auto">
                          <a:xfrm flipV="1">
                            <a:off x="3791" y="3163"/>
                            <a:ext cx="47" cy="1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5" name="Rectangle 559"/>
                        <wps:cNvSpPr>
                          <a:spLocks noChangeArrowheads="1"/>
                        </wps:cNvSpPr>
                        <wps:spPr bwMode="auto">
                          <a:xfrm>
                            <a:off x="4102" y="3065"/>
                            <a:ext cx="260"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7EFB851" w14:textId="77777777" w:rsidR="004F020E" w:rsidRPr="000F4FB0" w:rsidRDefault="004F020E" w:rsidP="004F020E">
                              <w:pPr>
                                <w:rPr>
                                  <w:vertAlign w:val="subscript"/>
                                </w:rPr>
                              </w:pPr>
                              <w:proofErr w:type="spellStart"/>
                              <w:r>
                                <w:rPr>
                                  <w:color w:val="000000"/>
                                </w:rPr>
                                <w:t>I</w:t>
                              </w:r>
                              <w:r>
                                <w:rPr>
                                  <w:color w:val="000000"/>
                                  <w:vertAlign w:val="subscript"/>
                                </w:rPr>
                                <w:t>c</w:t>
                              </w:r>
                              <w:proofErr w:type="spellEnd"/>
                            </w:p>
                          </w:txbxContent>
                        </wps:txbx>
                        <wps:bodyPr rot="0" vert="horz" wrap="square" lIns="0" tIns="0" rIns="0" bIns="0" anchor="t" anchorCtr="0" upright="1">
                          <a:noAutofit/>
                        </wps:bodyPr>
                      </wps:wsp>
                      <wps:wsp>
                        <wps:cNvPr id="636" name="Rectangle 560"/>
                        <wps:cNvSpPr>
                          <a:spLocks noChangeArrowheads="1"/>
                        </wps:cNvSpPr>
                        <wps:spPr bwMode="auto">
                          <a:xfrm>
                            <a:off x="4598" y="3110"/>
                            <a:ext cx="30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8CAEC61" w14:textId="77777777" w:rsidR="004F020E" w:rsidRPr="000F4FB0" w:rsidRDefault="004F020E" w:rsidP="004F020E">
                              <w:pPr>
                                <w:rPr>
                                  <w:sz w:val="28"/>
                                  <w:szCs w:val="28"/>
                                </w:rPr>
                              </w:pPr>
                              <w:r w:rsidRPr="000F4FB0">
                                <w:rPr>
                                  <w:color w:val="000000"/>
                                  <w:sz w:val="28"/>
                                  <w:szCs w:val="28"/>
                                </w:rPr>
                                <w:t>n</w:t>
                              </w:r>
                            </w:p>
                          </w:txbxContent>
                        </wps:txbx>
                        <wps:bodyPr rot="0" vert="horz" wrap="square" lIns="0" tIns="0" rIns="0" bIns="0" anchor="t" anchorCtr="0" upright="1">
                          <a:noAutofit/>
                        </wps:bodyPr>
                      </wps:wsp>
                      <wps:wsp>
                        <wps:cNvPr id="637" name="Rectangle 561"/>
                        <wps:cNvSpPr>
                          <a:spLocks noChangeArrowheads="1"/>
                        </wps:cNvSpPr>
                        <wps:spPr bwMode="auto">
                          <a:xfrm>
                            <a:off x="5577" y="2754"/>
                            <a:ext cx="513"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B396E01" w14:textId="77777777" w:rsidR="004F020E" w:rsidRPr="000F4FB0" w:rsidRDefault="004F020E" w:rsidP="004F020E">
                              <w:pPr>
                                <w:rPr>
                                  <w:sz w:val="28"/>
                                  <w:szCs w:val="28"/>
                                  <w:vertAlign w:val="subscript"/>
                                </w:rPr>
                              </w:pPr>
                              <w:r>
                                <w:rPr>
                                  <w:color w:val="000000"/>
                                  <w:sz w:val="28"/>
                                  <w:szCs w:val="28"/>
                                </w:rPr>
                                <w:t>n</w:t>
                              </w:r>
                              <w:r>
                                <w:rPr>
                                  <w:color w:val="000000"/>
                                  <w:sz w:val="28"/>
                                  <w:szCs w:val="28"/>
                                  <w:vertAlign w:val="subscript"/>
                                </w:rPr>
                                <w:t>1</w:t>
                              </w:r>
                            </w:p>
                          </w:txbxContent>
                        </wps:txbx>
                        <wps:bodyPr rot="0" vert="horz" wrap="square" lIns="0" tIns="0" rIns="0" bIns="0" anchor="t" anchorCtr="0" upright="1">
                          <a:noAutofit/>
                        </wps:bodyPr>
                      </wps:wsp>
                      <wps:wsp>
                        <wps:cNvPr id="638" name="Rectangle 562"/>
                        <wps:cNvSpPr>
                          <a:spLocks noChangeArrowheads="1"/>
                        </wps:cNvSpPr>
                        <wps:spPr bwMode="auto">
                          <a:xfrm>
                            <a:off x="8053" y="3090"/>
                            <a:ext cx="2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65FCBF2" w14:textId="77777777" w:rsidR="004F020E" w:rsidRPr="000F4FB0" w:rsidRDefault="004F020E" w:rsidP="004F020E">
                              <w:pPr>
                                <w:rPr>
                                  <w:sz w:val="28"/>
                                  <w:szCs w:val="28"/>
                                </w:rPr>
                              </w:pPr>
                              <w:r w:rsidRPr="000F4FB0">
                                <w:rPr>
                                  <w:color w:val="000000"/>
                                  <w:sz w:val="28"/>
                                  <w:szCs w:val="28"/>
                                </w:rPr>
                                <w:t>n</w:t>
                              </w:r>
                            </w:p>
                          </w:txbxContent>
                        </wps:txbx>
                        <wps:bodyPr rot="0" vert="horz" wrap="square" lIns="0" tIns="0" rIns="0" bIns="0" anchor="t" anchorCtr="0" upright="1">
                          <a:noAutofit/>
                        </wps:bodyPr>
                      </wps:wsp>
                      <wps:wsp>
                        <wps:cNvPr id="639" name="Rectangle 563"/>
                        <wps:cNvSpPr>
                          <a:spLocks noChangeArrowheads="1"/>
                        </wps:cNvSpPr>
                        <wps:spPr bwMode="auto">
                          <a:xfrm>
                            <a:off x="7558" y="2968"/>
                            <a:ext cx="22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A4711AD" w14:textId="77777777" w:rsidR="004F020E" w:rsidRPr="002866B6" w:rsidRDefault="004F020E" w:rsidP="004F020E">
                              <w:pPr>
                                <w:rPr>
                                  <w:sz w:val="28"/>
                                  <w:szCs w:val="28"/>
                                  <w:vertAlign w:val="subscript"/>
                                </w:rPr>
                              </w:pPr>
                              <w:proofErr w:type="spellStart"/>
                              <w:r w:rsidRPr="002866B6">
                                <w:rPr>
                                  <w:color w:val="000000"/>
                                  <w:sz w:val="28"/>
                                  <w:szCs w:val="28"/>
                                </w:rPr>
                                <w:t>I</w:t>
                              </w:r>
                              <w:r w:rsidRPr="002866B6">
                                <w:rPr>
                                  <w:color w:val="000000"/>
                                  <w:sz w:val="28"/>
                                  <w:szCs w:val="28"/>
                                  <w:vertAlign w:val="subscript"/>
                                </w:rPr>
                                <w:t>c</w:t>
                              </w:r>
                              <w:proofErr w:type="spellEnd"/>
                            </w:p>
                          </w:txbxContent>
                        </wps:txbx>
                        <wps:bodyPr rot="0" vert="horz" wrap="square" lIns="0" tIns="0" rIns="0" bIns="0" anchor="t" anchorCtr="0" upright="1">
                          <a:noAutofit/>
                        </wps:bodyPr>
                      </wps:wsp>
                      <wps:wsp>
                        <wps:cNvPr id="640" name="Rectangle 564"/>
                        <wps:cNvSpPr>
                          <a:spLocks noChangeArrowheads="1"/>
                        </wps:cNvSpPr>
                        <wps:spPr bwMode="auto">
                          <a:xfrm>
                            <a:off x="7501" y="2216"/>
                            <a:ext cx="37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58F6F5A" w14:textId="77777777" w:rsidR="004F020E" w:rsidRPr="002866B6" w:rsidRDefault="004F020E" w:rsidP="004F020E">
                              <w:pPr>
                                <w:rPr>
                                  <w:szCs w:val="24"/>
                                </w:rPr>
                              </w:pPr>
                              <w:r w:rsidRPr="002866B6">
                                <w:rPr>
                                  <w:color w:val="000000"/>
                                  <w:szCs w:val="24"/>
                                </w:rPr>
                                <w:t>N</w:t>
                              </w:r>
                            </w:p>
                          </w:txbxContent>
                        </wps:txbx>
                        <wps:bodyPr rot="0" vert="horz" wrap="square" lIns="0" tIns="0" rIns="0" bIns="0" anchor="t" anchorCtr="0" upright="1">
                          <a:noAutofit/>
                        </wps:bodyPr>
                      </wps:wsp>
                      <wps:wsp>
                        <wps:cNvPr id="641" name="Rectangle 565"/>
                        <wps:cNvSpPr>
                          <a:spLocks noChangeArrowheads="1"/>
                        </wps:cNvSpPr>
                        <wps:spPr bwMode="auto">
                          <a:xfrm>
                            <a:off x="7597" y="4102"/>
                            <a:ext cx="12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42C6EB8" w14:textId="77777777" w:rsidR="004F020E" w:rsidRPr="002866B6" w:rsidRDefault="004F020E" w:rsidP="004F020E">
                              <w:pPr>
                                <w:rPr>
                                  <w:sz w:val="28"/>
                                  <w:szCs w:val="28"/>
                                </w:rPr>
                              </w:pPr>
                              <w:r w:rsidRPr="002866B6">
                                <w:rPr>
                                  <w:sz w:val="28"/>
                                  <w:szCs w:val="28"/>
                                </w:rPr>
                                <w:t>S</w:t>
                              </w:r>
                            </w:p>
                          </w:txbxContent>
                        </wps:txbx>
                        <wps:bodyPr rot="0" vert="horz" wrap="none" lIns="0" tIns="0" rIns="0" bIns="0" anchor="t" anchorCtr="0" upright="1">
                          <a:spAutoFit/>
                        </wps:bodyPr>
                      </wps:wsp>
                      <wps:wsp>
                        <wps:cNvPr id="642" name="Line 566"/>
                        <wps:cNvCnPr>
                          <a:cxnSpLocks noChangeShapeType="1"/>
                        </wps:cNvCnPr>
                        <wps:spPr bwMode="auto">
                          <a:xfrm flipH="1" flipV="1">
                            <a:off x="3744" y="3163"/>
                            <a:ext cx="47" cy="1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3" name="Line 567"/>
                        <wps:cNvCnPr>
                          <a:cxnSpLocks noChangeShapeType="1"/>
                        </wps:cNvCnPr>
                        <wps:spPr bwMode="auto">
                          <a:xfrm flipV="1">
                            <a:off x="8222" y="3295"/>
                            <a:ext cx="47" cy="1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4" name="Line 568"/>
                        <wps:cNvCnPr>
                          <a:cxnSpLocks noChangeShapeType="1"/>
                        </wps:cNvCnPr>
                        <wps:spPr bwMode="auto">
                          <a:xfrm flipV="1">
                            <a:off x="8284" y="3326"/>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5" name="Freeform 569"/>
                        <wps:cNvSpPr>
                          <a:spLocks/>
                        </wps:cNvSpPr>
                        <wps:spPr bwMode="auto">
                          <a:xfrm>
                            <a:off x="8176" y="3169"/>
                            <a:ext cx="46" cy="339"/>
                          </a:xfrm>
                          <a:custGeom>
                            <a:avLst/>
                            <a:gdLst>
                              <a:gd name="T0" fmla="*/ 46 w 46"/>
                              <a:gd name="T1" fmla="*/ 339 h 339"/>
                              <a:gd name="T2" fmla="*/ 43 w 46"/>
                              <a:gd name="T3" fmla="*/ 254 h 339"/>
                              <a:gd name="T4" fmla="*/ 34 w 46"/>
                              <a:gd name="T5" fmla="*/ 169 h 339"/>
                              <a:gd name="T6" fmla="*/ 20 w 46"/>
                              <a:gd name="T7" fmla="*/ 84 h 339"/>
                              <a:gd name="T8" fmla="*/ 0 w 46"/>
                              <a:gd name="T9" fmla="*/ 0 h 339"/>
                            </a:gdLst>
                            <a:ahLst/>
                            <a:cxnLst>
                              <a:cxn ang="0">
                                <a:pos x="T0" y="T1"/>
                              </a:cxn>
                              <a:cxn ang="0">
                                <a:pos x="T2" y="T3"/>
                              </a:cxn>
                              <a:cxn ang="0">
                                <a:pos x="T4" y="T5"/>
                              </a:cxn>
                              <a:cxn ang="0">
                                <a:pos x="T6" y="T7"/>
                              </a:cxn>
                              <a:cxn ang="0">
                                <a:pos x="T8" y="T9"/>
                              </a:cxn>
                            </a:cxnLst>
                            <a:rect l="0" t="0" r="r" b="b"/>
                            <a:pathLst>
                              <a:path w="46" h="339">
                                <a:moveTo>
                                  <a:pt x="46" y="339"/>
                                </a:moveTo>
                                <a:lnTo>
                                  <a:pt x="43" y="254"/>
                                </a:lnTo>
                                <a:lnTo>
                                  <a:pt x="34" y="169"/>
                                </a:lnTo>
                                <a:lnTo>
                                  <a:pt x="20" y="84"/>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6" name="Line 570"/>
                        <wps:cNvCnPr>
                          <a:cxnSpLocks noChangeShapeType="1"/>
                        </wps:cNvCnPr>
                        <wps:spPr bwMode="auto">
                          <a:xfrm flipH="1" flipV="1">
                            <a:off x="8175" y="3326"/>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7" name="Line 571"/>
                        <wps:cNvCnPr>
                          <a:cxnSpLocks noChangeShapeType="1"/>
                        </wps:cNvCnPr>
                        <wps:spPr bwMode="auto">
                          <a:xfrm flipV="1">
                            <a:off x="8284" y="3326"/>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8" name="Line 572"/>
                        <wps:cNvCnPr>
                          <a:cxnSpLocks noChangeShapeType="1"/>
                        </wps:cNvCnPr>
                        <wps:spPr bwMode="auto">
                          <a:xfrm flipH="1" flipV="1">
                            <a:off x="9292" y="3144"/>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9" name="Line 573"/>
                        <wps:cNvCnPr>
                          <a:cxnSpLocks noChangeShapeType="1"/>
                        </wps:cNvCnPr>
                        <wps:spPr bwMode="auto">
                          <a:xfrm flipV="1">
                            <a:off x="9339" y="3144"/>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0" name="Freeform 574"/>
                        <wps:cNvSpPr>
                          <a:spLocks/>
                        </wps:cNvSpPr>
                        <wps:spPr bwMode="auto">
                          <a:xfrm>
                            <a:off x="9293" y="2987"/>
                            <a:ext cx="46" cy="339"/>
                          </a:xfrm>
                          <a:custGeom>
                            <a:avLst/>
                            <a:gdLst>
                              <a:gd name="T0" fmla="*/ 46 w 46"/>
                              <a:gd name="T1" fmla="*/ 339 h 339"/>
                              <a:gd name="T2" fmla="*/ 43 w 46"/>
                              <a:gd name="T3" fmla="*/ 254 h 339"/>
                              <a:gd name="T4" fmla="*/ 35 w 46"/>
                              <a:gd name="T5" fmla="*/ 168 h 339"/>
                              <a:gd name="T6" fmla="*/ 20 w 46"/>
                              <a:gd name="T7" fmla="*/ 84 h 339"/>
                              <a:gd name="T8" fmla="*/ 0 w 46"/>
                              <a:gd name="T9" fmla="*/ 0 h 339"/>
                            </a:gdLst>
                            <a:ahLst/>
                            <a:cxnLst>
                              <a:cxn ang="0">
                                <a:pos x="T0" y="T1"/>
                              </a:cxn>
                              <a:cxn ang="0">
                                <a:pos x="T2" y="T3"/>
                              </a:cxn>
                              <a:cxn ang="0">
                                <a:pos x="T4" y="T5"/>
                              </a:cxn>
                              <a:cxn ang="0">
                                <a:pos x="T6" y="T7"/>
                              </a:cxn>
                              <a:cxn ang="0">
                                <a:pos x="T8" y="T9"/>
                              </a:cxn>
                            </a:cxnLst>
                            <a:rect l="0" t="0" r="r" b="b"/>
                            <a:pathLst>
                              <a:path w="46" h="339">
                                <a:moveTo>
                                  <a:pt x="46" y="339"/>
                                </a:moveTo>
                                <a:lnTo>
                                  <a:pt x="43" y="254"/>
                                </a:lnTo>
                                <a:lnTo>
                                  <a:pt x="35" y="168"/>
                                </a:lnTo>
                                <a:lnTo>
                                  <a:pt x="20" y="84"/>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575"/>
                        <wps:cNvSpPr>
                          <a:spLocks/>
                        </wps:cNvSpPr>
                        <wps:spPr bwMode="auto">
                          <a:xfrm>
                            <a:off x="6191" y="2115"/>
                            <a:ext cx="2826" cy="2422"/>
                          </a:xfrm>
                          <a:custGeom>
                            <a:avLst/>
                            <a:gdLst>
                              <a:gd name="T0" fmla="*/ 2823 w 2826"/>
                              <a:gd name="T1" fmla="*/ 1135 h 2422"/>
                              <a:gd name="T2" fmla="*/ 2801 w 2826"/>
                              <a:gd name="T3" fmla="*/ 984 h 2422"/>
                              <a:gd name="T4" fmla="*/ 2757 w 2826"/>
                              <a:gd name="T5" fmla="*/ 837 h 2422"/>
                              <a:gd name="T6" fmla="*/ 2691 w 2826"/>
                              <a:gd name="T7" fmla="*/ 695 h 2422"/>
                              <a:gd name="T8" fmla="*/ 2606 w 2826"/>
                              <a:gd name="T9" fmla="*/ 562 h 2422"/>
                              <a:gd name="T10" fmla="*/ 2501 w 2826"/>
                              <a:gd name="T11" fmla="*/ 439 h 2422"/>
                              <a:gd name="T12" fmla="*/ 2380 w 2826"/>
                              <a:gd name="T13" fmla="*/ 328 h 2422"/>
                              <a:gd name="T14" fmla="*/ 2243 w 2826"/>
                              <a:gd name="T15" fmla="*/ 232 h 2422"/>
                              <a:gd name="T16" fmla="*/ 2094 w 2826"/>
                              <a:gd name="T17" fmla="*/ 150 h 2422"/>
                              <a:gd name="T18" fmla="*/ 1933 w 2826"/>
                              <a:gd name="T19" fmla="*/ 85 h 2422"/>
                              <a:gd name="T20" fmla="*/ 1764 w 2826"/>
                              <a:gd name="T21" fmla="*/ 38 h 2422"/>
                              <a:gd name="T22" fmla="*/ 1590 w 2826"/>
                              <a:gd name="T23" fmla="*/ 10 h 2422"/>
                              <a:gd name="T24" fmla="*/ 1413 w 2826"/>
                              <a:gd name="T25" fmla="*/ 0 h 2422"/>
                              <a:gd name="T26" fmla="*/ 1236 w 2826"/>
                              <a:gd name="T27" fmla="*/ 10 h 2422"/>
                              <a:gd name="T28" fmla="*/ 1062 w 2826"/>
                              <a:gd name="T29" fmla="*/ 38 h 2422"/>
                              <a:gd name="T30" fmla="*/ 893 w 2826"/>
                              <a:gd name="T31" fmla="*/ 85 h 2422"/>
                              <a:gd name="T32" fmla="*/ 732 w 2826"/>
                              <a:gd name="T33" fmla="*/ 150 h 2422"/>
                              <a:gd name="T34" fmla="*/ 582 w 2826"/>
                              <a:gd name="T35" fmla="*/ 232 h 2422"/>
                              <a:gd name="T36" fmla="*/ 446 w 2826"/>
                              <a:gd name="T37" fmla="*/ 328 h 2422"/>
                              <a:gd name="T38" fmla="*/ 324 w 2826"/>
                              <a:gd name="T39" fmla="*/ 439 h 2422"/>
                              <a:gd name="T40" fmla="*/ 220 w 2826"/>
                              <a:gd name="T41" fmla="*/ 562 h 2422"/>
                              <a:gd name="T42" fmla="*/ 134 w 2826"/>
                              <a:gd name="T43" fmla="*/ 695 h 2422"/>
                              <a:gd name="T44" fmla="*/ 69 w 2826"/>
                              <a:gd name="T45" fmla="*/ 837 h 2422"/>
                              <a:gd name="T46" fmla="*/ 25 w 2826"/>
                              <a:gd name="T47" fmla="*/ 984 h 2422"/>
                              <a:gd name="T48" fmla="*/ 3 w 2826"/>
                              <a:gd name="T49" fmla="*/ 1135 h 2422"/>
                              <a:gd name="T50" fmla="*/ 3 w 2826"/>
                              <a:gd name="T51" fmla="*/ 1287 h 2422"/>
                              <a:gd name="T52" fmla="*/ 25 w 2826"/>
                              <a:gd name="T53" fmla="*/ 1438 h 2422"/>
                              <a:gd name="T54" fmla="*/ 69 w 2826"/>
                              <a:gd name="T55" fmla="*/ 1585 h 2422"/>
                              <a:gd name="T56" fmla="*/ 134 w 2826"/>
                              <a:gd name="T57" fmla="*/ 1726 h 2422"/>
                              <a:gd name="T58" fmla="*/ 220 w 2826"/>
                              <a:gd name="T59" fmla="*/ 1860 h 2422"/>
                              <a:gd name="T60" fmla="*/ 324 w 2826"/>
                              <a:gd name="T61" fmla="*/ 1983 h 2422"/>
                              <a:gd name="T62" fmla="*/ 446 w 2826"/>
                              <a:gd name="T63" fmla="*/ 2093 h 2422"/>
                              <a:gd name="T64" fmla="*/ 582 w 2826"/>
                              <a:gd name="T65" fmla="*/ 2190 h 2422"/>
                              <a:gd name="T66" fmla="*/ 732 w 2826"/>
                              <a:gd name="T67" fmla="*/ 2272 h 2422"/>
                              <a:gd name="T68" fmla="*/ 893 w 2826"/>
                              <a:gd name="T69" fmla="*/ 2337 h 2422"/>
                              <a:gd name="T70" fmla="*/ 1062 w 2826"/>
                              <a:gd name="T71" fmla="*/ 2384 h 2422"/>
                              <a:gd name="T72" fmla="*/ 1236 w 2826"/>
                              <a:gd name="T73" fmla="*/ 2412 h 2422"/>
                              <a:gd name="T74" fmla="*/ 1413 w 2826"/>
                              <a:gd name="T75" fmla="*/ 2422 h 2422"/>
                              <a:gd name="T76" fmla="*/ 1590 w 2826"/>
                              <a:gd name="T77" fmla="*/ 2412 h 2422"/>
                              <a:gd name="T78" fmla="*/ 1764 w 2826"/>
                              <a:gd name="T79" fmla="*/ 2384 h 2422"/>
                              <a:gd name="T80" fmla="*/ 1933 w 2826"/>
                              <a:gd name="T81" fmla="*/ 2337 h 2422"/>
                              <a:gd name="T82" fmla="*/ 2094 w 2826"/>
                              <a:gd name="T83" fmla="*/ 2272 h 2422"/>
                              <a:gd name="T84" fmla="*/ 2243 w 2826"/>
                              <a:gd name="T85" fmla="*/ 2190 h 2422"/>
                              <a:gd name="T86" fmla="*/ 2380 w 2826"/>
                              <a:gd name="T87" fmla="*/ 2093 h 2422"/>
                              <a:gd name="T88" fmla="*/ 2501 w 2826"/>
                              <a:gd name="T89" fmla="*/ 1983 h 2422"/>
                              <a:gd name="T90" fmla="*/ 2606 w 2826"/>
                              <a:gd name="T91" fmla="*/ 1860 h 2422"/>
                              <a:gd name="T92" fmla="*/ 2691 w 2826"/>
                              <a:gd name="T93" fmla="*/ 1726 h 2422"/>
                              <a:gd name="T94" fmla="*/ 2757 w 2826"/>
                              <a:gd name="T95" fmla="*/ 1585 h 2422"/>
                              <a:gd name="T96" fmla="*/ 2801 w 2826"/>
                              <a:gd name="T97" fmla="*/ 1438 h 2422"/>
                              <a:gd name="T98" fmla="*/ 2823 w 2826"/>
                              <a:gd name="T99" fmla="*/ 1287 h 2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26" h="2422">
                                <a:moveTo>
                                  <a:pt x="2826" y="1211"/>
                                </a:moveTo>
                                <a:lnTo>
                                  <a:pt x="2823" y="1135"/>
                                </a:lnTo>
                                <a:lnTo>
                                  <a:pt x="2815" y="1059"/>
                                </a:lnTo>
                                <a:lnTo>
                                  <a:pt x="2801" y="984"/>
                                </a:lnTo>
                                <a:lnTo>
                                  <a:pt x="2781" y="910"/>
                                </a:lnTo>
                                <a:lnTo>
                                  <a:pt x="2757" y="837"/>
                                </a:lnTo>
                                <a:lnTo>
                                  <a:pt x="2727" y="765"/>
                                </a:lnTo>
                                <a:lnTo>
                                  <a:pt x="2691" y="695"/>
                                </a:lnTo>
                                <a:lnTo>
                                  <a:pt x="2651" y="628"/>
                                </a:lnTo>
                                <a:lnTo>
                                  <a:pt x="2606" y="562"/>
                                </a:lnTo>
                                <a:lnTo>
                                  <a:pt x="2556" y="500"/>
                                </a:lnTo>
                                <a:lnTo>
                                  <a:pt x="2501" y="439"/>
                                </a:lnTo>
                                <a:lnTo>
                                  <a:pt x="2443" y="382"/>
                                </a:lnTo>
                                <a:lnTo>
                                  <a:pt x="2380" y="328"/>
                                </a:lnTo>
                                <a:lnTo>
                                  <a:pt x="2314" y="278"/>
                                </a:lnTo>
                                <a:lnTo>
                                  <a:pt x="2243" y="232"/>
                                </a:lnTo>
                                <a:lnTo>
                                  <a:pt x="2170" y="189"/>
                                </a:lnTo>
                                <a:lnTo>
                                  <a:pt x="2094" y="150"/>
                                </a:lnTo>
                                <a:lnTo>
                                  <a:pt x="2015" y="115"/>
                                </a:lnTo>
                                <a:lnTo>
                                  <a:pt x="1933" y="85"/>
                                </a:lnTo>
                                <a:lnTo>
                                  <a:pt x="1849" y="60"/>
                                </a:lnTo>
                                <a:lnTo>
                                  <a:pt x="1764" y="38"/>
                                </a:lnTo>
                                <a:lnTo>
                                  <a:pt x="1678" y="22"/>
                                </a:lnTo>
                                <a:lnTo>
                                  <a:pt x="1590" y="10"/>
                                </a:lnTo>
                                <a:lnTo>
                                  <a:pt x="1502" y="3"/>
                                </a:lnTo>
                                <a:lnTo>
                                  <a:pt x="1413" y="0"/>
                                </a:lnTo>
                                <a:lnTo>
                                  <a:pt x="1324" y="3"/>
                                </a:lnTo>
                                <a:lnTo>
                                  <a:pt x="1236" y="10"/>
                                </a:lnTo>
                                <a:lnTo>
                                  <a:pt x="1148" y="22"/>
                                </a:lnTo>
                                <a:lnTo>
                                  <a:pt x="1062" y="38"/>
                                </a:lnTo>
                                <a:lnTo>
                                  <a:pt x="976" y="60"/>
                                </a:lnTo>
                                <a:lnTo>
                                  <a:pt x="893" y="85"/>
                                </a:lnTo>
                                <a:lnTo>
                                  <a:pt x="811" y="115"/>
                                </a:lnTo>
                                <a:lnTo>
                                  <a:pt x="732" y="150"/>
                                </a:lnTo>
                                <a:lnTo>
                                  <a:pt x="656" y="189"/>
                                </a:lnTo>
                                <a:lnTo>
                                  <a:pt x="582" y="232"/>
                                </a:lnTo>
                                <a:lnTo>
                                  <a:pt x="512" y="278"/>
                                </a:lnTo>
                                <a:lnTo>
                                  <a:pt x="446" y="328"/>
                                </a:lnTo>
                                <a:lnTo>
                                  <a:pt x="383" y="382"/>
                                </a:lnTo>
                                <a:lnTo>
                                  <a:pt x="324" y="439"/>
                                </a:lnTo>
                                <a:lnTo>
                                  <a:pt x="270" y="500"/>
                                </a:lnTo>
                                <a:lnTo>
                                  <a:pt x="220" y="562"/>
                                </a:lnTo>
                                <a:lnTo>
                                  <a:pt x="175" y="628"/>
                                </a:lnTo>
                                <a:lnTo>
                                  <a:pt x="134" y="695"/>
                                </a:lnTo>
                                <a:lnTo>
                                  <a:pt x="99" y="765"/>
                                </a:lnTo>
                                <a:lnTo>
                                  <a:pt x="69" y="837"/>
                                </a:lnTo>
                                <a:lnTo>
                                  <a:pt x="44" y="910"/>
                                </a:lnTo>
                                <a:lnTo>
                                  <a:pt x="25" y="984"/>
                                </a:lnTo>
                                <a:lnTo>
                                  <a:pt x="11" y="1059"/>
                                </a:lnTo>
                                <a:lnTo>
                                  <a:pt x="3" y="1135"/>
                                </a:lnTo>
                                <a:lnTo>
                                  <a:pt x="0" y="1211"/>
                                </a:lnTo>
                                <a:lnTo>
                                  <a:pt x="3" y="1287"/>
                                </a:lnTo>
                                <a:lnTo>
                                  <a:pt x="11" y="1363"/>
                                </a:lnTo>
                                <a:lnTo>
                                  <a:pt x="25" y="1438"/>
                                </a:lnTo>
                                <a:lnTo>
                                  <a:pt x="44" y="1512"/>
                                </a:lnTo>
                                <a:lnTo>
                                  <a:pt x="69" y="1585"/>
                                </a:lnTo>
                                <a:lnTo>
                                  <a:pt x="99" y="1657"/>
                                </a:lnTo>
                                <a:lnTo>
                                  <a:pt x="134" y="1726"/>
                                </a:lnTo>
                                <a:lnTo>
                                  <a:pt x="175" y="1794"/>
                                </a:lnTo>
                                <a:lnTo>
                                  <a:pt x="220" y="1860"/>
                                </a:lnTo>
                                <a:lnTo>
                                  <a:pt x="270" y="1923"/>
                                </a:lnTo>
                                <a:lnTo>
                                  <a:pt x="324" y="1983"/>
                                </a:lnTo>
                                <a:lnTo>
                                  <a:pt x="383" y="2040"/>
                                </a:lnTo>
                                <a:lnTo>
                                  <a:pt x="446" y="2093"/>
                                </a:lnTo>
                                <a:lnTo>
                                  <a:pt x="512" y="2144"/>
                                </a:lnTo>
                                <a:lnTo>
                                  <a:pt x="582" y="2190"/>
                                </a:lnTo>
                                <a:lnTo>
                                  <a:pt x="656" y="2233"/>
                                </a:lnTo>
                                <a:lnTo>
                                  <a:pt x="732" y="2272"/>
                                </a:lnTo>
                                <a:lnTo>
                                  <a:pt x="811" y="2306"/>
                                </a:lnTo>
                                <a:lnTo>
                                  <a:pt x="893" y="2337"/>
                                </a:lnTo>
                                <a:lnTo>
                                  <a:pt x="976" y="2362"/>
                                </a:lnTo>
                                <a:lnTo>
                                  <a:pt x="1062" y="2384"/>
                                </a:lnTo>
                                <a:lnTo>
                                  <a:pt x="1148" y="2400"/>
                                </a:lnTo>
                                <a:lnTo>
                                  <a:pt x="1236" y="2412"/>
                                </a:lnTo>
                                <a:lnTo>
                                  <a:pt x="1324" y="2419"/>
                                </a:lnTo>
                                <a:lnTo>
                                  <a:pt x="1413" y="2422"/>
                                </a:lnTo>
                                <a:lnTo>
                                  <a:pt x="1502" y="2419"/>
                                </a:lnTo>
                                <a:lnTo>
                                  <a:pt x="1590" y="2412"/>
                                </a:lnTo>
                                <a:lnTo>
                                  <a:pt x="1678" y="2400"/>
                                </a:lnTo>
                                <a:lnTo>
                                  <a:pt x="1764" y="2384"/>
                                </a:lnTo>
                                <a:lnTo>
                                  <a:pt x="1849" y="2362"/>
                                </a:lnTo>
                                <a:lnTo>
                                  <a:pt x="1933" y="2337"/>
                                </a:lnTo>
                                <a:lnTo>
                                  <a:pt x="2015" y="2306"/>
                                </a:lnTo>
                                <a:lnTo>
                                  <a:pt x="2094" y="2272"/>
                                </a:lnTo>
                                <a:lnTo>
                                  <a:pt x="2170" y="2233"/>
                                </a:lnTo>
                                <a:lnTo>
                                  <a:pt x="2243" y="2190"/>
                                </a:lnTo>
                                <a:lnTo>
                                  <a:pt x="2314" y="2144"/>
                                </a:lnTo>
                                <a:lnTo>
                                  <a:pt x="2380" y="2093"/>
                                </a:lnTo>
                                <a:lnTo>
                                  <a:pt x="2443" y="2040"/>
                                </a:lnTo>
                                <a:lnTo>
                                  <a:pt x="2501" y="1983"/>
                                </a:lnTo>
                                <a:lnTo>
                                  <a:pt x="2556" y="1923"/>
                                </a:lnTo>
                                <a:lnTo>
                                  <a:pt x="2606" y="1860"/>
                                </a:lnTo>
                                <a:lnTo>
                                  <a:pt x="2651" y="1794"/>
                                </a:lnTo>
                                <a:lnTo>
                                  <a:pt x="2691" y="1726"/>
                                </a:lnTo>
                                <a:lnTo>
                                  <a:pt x="2727" y="1657"/>
                                </a:lnTo>
                                <a:lnTo>
                                  <a:pt x="2757" y="1585"/>
                                </a:lnTo>
                                <a:lnTo>
                                  <a:pt x="2781" y="1512"/>
                                </a:lnTo>
                                <a:lnTo>
                                  <a:pt x="2801" y="1438"/>
                                </a:lnTo>
                                <a:lnTo>
                                  <a:pt x="2815" y="1363"/>
                                </a:lnTo>
                                <a:lnTo>
                                  <a:pt x="2823" y="1287"/>
                                </a:lnTo>
                                <a:lnTo>
                                  <a:pt x="2826" y="121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 name="Freeform 576"/>
                        <wps:cNvSpPr>
                          <a:spLocks/>
                        </wps:cNvSpPr>
                        <wps:spPr bwMode="auto">
                          <a:xfrm>
                            <a:off x="6692" y="2544"/>
                            <a:ext cx="1824" cy="1563"/>
                          </a:xfrm>
                          <a:custGeom>
                            <a:avLst/>
                            <a:gdLst>
                              <a:gd name="T0" fmla="*/ 1821 w 1824"/>
                              <a:gd name="T1" fmla="*/ 721 h 1563"/>
                              <a:gd name="T2" fmla="*/ 1799 w 1824"/>
                              <a:gd name="T3" fmla="*/ 600 h 1563"/>
                              <a:gd name="T4" fmla="*/ 1755 w 1824"/>
                              <a:gd name="T5" fmla="*/ 483 h 1563"/>
                              <a:gd name="T6" fmla="*/ 1689 w 1824"/>
                              <a:gd name="T7" fmla="*/ 374 h 1563"/>
                              <a:gd name="T8" fmla="*/ 1605 w 1824"/>
                              <a:gd name="T9" fmla="*/ 274 h 1563"/>
                              <a:gd name="T10" fmla="*/ 1504 w 1824"/>
                              <a:gd name="T11" fmla="*/ 188 h 1563"/>
                              <a:gd name="T12" fmla="*/ 1388 w 1824"/>
                              <a:gd name="T13" fmla="*/ 116 h 1563"/>
                              <a:gd name="T14" fmla="*/ 1261 w 1824"/>
                              <a:gd name="T15" fmla="*/ 60 h 1563"/>
                              <a:gd name="T16" fmla="*/ 1125 w 1824"/>
                              <a:gd name="T17" fmla="*/ 22 h 1563"/>
                              <a:gd name="T18" fmla="*/ 983 w 1824"/>
                              <a:gd name="T19" fmla="*/ 3 h 1563"/>
                              <a:gd name="T20" fmla="*/ 840 w 1824"/>
                              <a:gd name="T21" fmla="*/ 3 h 1563"/>
                              <a:gd name="T22" fmla="*/ 699 w 1824"/>
                              <a:gd name="T23" fmla="*/ 22 h 1563"/>
                              <a:gd name="T24" fmla="*/ 563 w 1824"/>
                              <a:gd name="T25" fmla="*/ 60 h 1563"/>
                              <a:gd name="T26" fmla="*/ 435 w 1824"/>
                              <a:gd name="T27" fmla="*/ 116 h 1563"/>
                              <a:gd name="T28" fmla="*/ 320 w 1824"/>
                              <a:gd name="T29" fmla="*/ 188 h 1563"/>
                              <a:gd name="T30" fmla="*/ 218 w 1824"/>
                              <a:gd name="T31" fmla="*/ 274 h 1563"/>
                              <a:gd name="T32" fmla="*/ 134 w 1824"/>
                              <a:gd name="T33" fmla="*/ 374 h 1563"/>
                              <a:gd name="T34" fmla="*/ 69 w 1824"/>
                              <a:gd name="T35" fmla="*/ 483 h 1563"/>
                              <a:gd name="T36" fmla="*/ 25 w 1824"/>
                              <a:gd name="T37" fmla="*/ 600 h 1563"/>
                              <a:gd name="T38" fmla="*/ 3 w 1824"/>
                              <a:gd name="T39" fmla="*/ 721 h 1563"/>
                              <a:gd name="T40" fmla="*/ 3 w 1824"/>
                              <a:gd name="T41" fmla="*/ 843 h 1563"/>
                              <a:gd name="T42" fmla="*/ 25 w 1824"/>
                              <a:gd name="T43" fmla="*/ 965 h 1563"/>
                              <a:gd name="T44" fmla="*/ 69 w 1824"/>
                              <a:gd name="T45" fmla="*/ 1081 h 1563"/>
                              <a:gd name="T46" fmla="*/ 134 w 1824"/>
                              <a:gd name="T47" fmla="*/ 1190 h 1563"/>
                              <a:gd name="T48" fmla="*/ 218 w 1824"/>
                              <a:gd name="T49" fmla="*/ 1290 h 1563"/>
                              <a:gd name="T50" fmla="*/ 320 w 1824"/>
                              <a:gd name="T51" fmla="*/ 1376 h 1563"/>
                              <a:gd name="T52" fmla="*/ 435 w 1824"/>
                              <a:gd name="T53" fmla="*/ 1448 h 1563"/>
                              <a:gd name="T54" fmla="*/ 563 w 1824"/>
                              <a:gd name="T55" fmla="*/ 1504 h 1563"/>
                              <a:gd name="T56" fmla="*/ 699 w 1824"/>
                              <a:gd name="T57" fmla="*/ 1542 h 1563"/>
                              <a:gd name="T58" fmla="*/ 840 w 1824"/>
                              <a:gd name="T59" fmla="*/ 1561 h 1563"/>
                              <a:gd name="T60" fmla="*/ 983 w 1824"/>
                              <a:gd name="T61" fmla="*/ 1561 h 1563"/>
                              <a:gd name="T62" fmla="*/ 1125 w 1824"/>
                              <a:gd name="T63" fmla="*/ 1542 h 1563"/>
                              <a:gd name="T64" fmla="*/ 1261 w 1824"/>
                              <a:gd name="T65" fmla="*/ 1504 h 1563"/>
                              <a:gd name="T66" fmla="*/ 1388 w 1824"/>
                              <a:gd name="T67" fmla="*/ 1448 h 1563"/>
                              <a:gd name="T68" fmla="*/ 1504 w 1824"/>
                              <a:gd name="T69" fmla="*/ 1376 h 1563"/>
                              <a:gd name="T70" fmla="*/ 1605 w 1824"/>
                              <a:gd name="T71" fmla="*/ 1290 h 1563"/>
                              <a:gd name="T72" fmla="*/ 1689 w 1824"/>
                              <a:gd name="T73" fmla="*/ 1190 h 1563"/>
                              <a:gd name="T74" fmla="*/ 1755 w 1824"/>
                              <a:gd name="T75" fmla="*/ 1081 h 1563"/>
                              <a:gd name="T76" fmla="*/ 1799 w 1824"/>
                              <a:gd name="T77" fmla="*/ 965 h 1563"/>
                              <a:gd name="T78" fmla="*/ 1821 w 1824"/>
                              <a:gd name="T79" fmla="*/ 843 h 1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24" h="1563">
                                <a:moveTo>
                                  <a:pt x="1824" y="782"/>
                                </a:moveTo>
                                <a:lnTo>
                                  <a:pt x="1821" y="721"/>
                                </a:lnTo>
                                <a:lnTo>
                                  <a:pt x="1813" y="660"/>
                                </a:lnTo>
                                <a:lnTo>
                                  <a:pt x="1799" y="600"/>
                                </a:lnTo>
                                <a:lnTo>
                                  <a:pt x="1779" y="540"/>
                                </a:lnTo>
                                <a:lnTo>
                                  <a:pt x="1755" y="483"/>
                                </a:lnTo>
                                <a:lnTo>
                                  <a:pt x="1725" y="427"/>
                                </a:lnTo>
                                <a:lnTo>
                                  <a:pt x="1689" y="374"/>
                                </a:lnTo>
                                <a:lnTo>
                                  <a:pt x="1650" y="323"/>
                                </a:lnTo>
                                <a:lnTo>
                                  <a:pt x="1605" y="274"/>
                                </a:lnTo>
                                <a:lnTo>
                                  <a:pt x="1557" y="229"/>
                                </a:lnTo>
                                <a:lnTo>
                                  <a:pt x="1504" y="188"/>
                                </a:lnTo>
                                <a:lnTo>
                                  <a:pt x="1448" y="150"/>
                                </a:lnTo>
                                <a:lnTo>
                                  <a:pt x="1388" y="116"/>
                                </a:lnTo>
                                <a:lnTo>
                                  <a:pt x="1326" y="86"/>
                                </a:lnTo>
                                <a:lnTo>
                                  <a:pt x="1261" y="60"/>
                                </a:lnTo>
                                <a:lnTo>
                                  <a:pt x="1194" y="39"/>
                                </a:lnTo>
                                <a:lnTo>
                                  <a:pt x="1125" y="22"/>
                                </a:lnTo>
                                <a:lnTo>
                                  <a:pt x="1055" y="10"/>
                                </a:lnTo>
                                <a:lnTo>
                                  <a:pt x="983" y="3"/>
                                </a:lnTo>
                                <a:lnTo>
                                  <a:pt x="912" y="0"/>
                                </a:lnTo>
                                <a:lnTo>
                                  <a:pt x="840" y="3"/>
                                </a:lnTo>
                                <a:lnTo>
                                  <a:pt x="769" y="10"/>
                                </a:lnTo>
                                <a:lnTo>
                                  <a:pt x="699" y="22"/>
                                </a:lnTo>
                                <a:lnTo>
                                  <a:pt x="630" y="39"/>
                                </a:lnTo>
                                <a:lnTo>
                                  <a:pt x="563" y="60"/>
                                </a:lnTo>
                                <a:lnTo>
                                  <a:pt x="498" y="86"/>
                                </a:lnTo>
                                <a:lnTo>
                                  <a:pt x="435" y="116"/>
                                </a:lnTo>
                                <a:lnTo>
                                  <a:pt x="376" y="150"/>
                                </a:lnTo>
                                <a:lnTo>
                                  <a:pt x="320" y="188"/>
                                </a:lnTo>
                                <a:lnTo>
                                  <a:pt x="267" y="229"/>
                                </a:lnTo>
                                <a:lnTo>
                                  <a:pt x="218" y="274"/>
                                </a:lnTo>
                                <a:lnTo>
                                  <a:pt x="174" y="323"/>
                                </a:lnTo>
                                <a:lnTo>
                                  <a:pt x="134" y="374"/>
                                </a:lnTo>
                                <a:lnTo>
                                  <a:pt x="99" y="427"/>
                                </a:lnTo>
                                <a:lnTo>
                                  <a:pt x="69" y="483"/>
                                </a:lnTo>
                                <a:lnTo>
                                  <a:pt x="44" y="540"/>
                                </a:lnTo>
                                <a:lnTo>
                                  <a:pt x="25" y="600"/>
                                </a:lnTo>
                                <a:lnTo>
                                  <a:pt x="11" y="660"/>
                                </a:lnTo>
                                <a:lnTo>
                                  <a:pt x="3" y="721"/>
                                </a:lnTo>
                                <a:lnTo>
                                  <a:pt x="0" y="782"/>
                                </a:lnTo>
                                <a:lnTo>
                                  <a:pt x="3" y="843"/>
                                </a:lnTo>
                                <a:lnTo>
                                  <a:pt x="11" y="904"/>
                                </a:lnTo>
                                <a:lnTo>
                                  <a:pt x="25" y="965"/>
                                </a:lnTo>
                                <a:lnTo>
                                  <a:pt x="44" y="1024"/>
                                </a:lnTo>
                                <a:lnTo>
                                  <a:pt x="69" y="1081"/>
                                </a:lnTo>
                                <a:lnTo>
                                  <a:pt x="99" y="1137"/>
                                </a:lnTo>
                                <a:lnTo>
                                  <a:pt x="134" y="1190"/>
                                </a:lnTo>
                                <a:lnTo>
                                  <a:pt x="174" y="1241"/>
                                </a:lnTo>
                                <a:lnTo>
                                  <a:pt x="218" y="1290"/>
                                </a:lnTo>
                                <a:lnTo>
                                  <a:pt x="267" y="1335"/>
                                </a:lnTo>
                                <a:lnTo>
                                  <a:pt x="320" y="1376"/>
                                </a:lnTo>
                                <a:lnTo>
                                  <a:pt x="376" y="1414"/>
                                </a:lnTo>
                                <a:lnTo>
                                  <a:pt x="435" y="1448"/>
                                </a:lnTo>
                                <a:lnTo>
                                  <a:pt x="498" y="1479"/>
                                </a:lnTo>
                                <a:lnTo>
                                  <a:pt x="563" y="1504"/>
                                </a:lnTo>
                                <a:lnTo>
                                  <a:pt x="630" y="1525"/>
                                </a:lnTo>
                                <a:lnTo>
                                  <a:pt x="699" y="1542"/>
                                </a:lnTo>
                                <a:lnTo>
                                  <a:pt x="769" y="1554"/>
                                </a:lnTo>
                                <a:lnTo>
                                  <a:pt x="840" y="1561"/>
                                </a:lnTo>
                                <a:lnTo>
                                  <a:pt x="912" y="1563"/>
                                </a:lnTo>
                                <a:lnTo>
                                  <a:pt x="983" y="1561"/>
                                </a:lnTo>
                                <a:lnTo>
                                  <a:pt x="1055" y="1554"/>
                                </a:lnTo>
                                <a:lnTo>
                                  <a:pt x="1125" y="1542"/>
                                </a:lnTo>
                                <a:lnTo>
                                  <a:pt x="1194" y="1525"/>
                                </a:lnTo>
                                <a:lnTo>
                                  <a:pt x="1261" y="1504"/>
                                </a:lnTo>
                                <a:lnTo>
                                  <a:pt x="1326" y="1479"/>
                                </a:lnTo>
                                <a:lnTo>
                                  <a:pt x="1388" y="1448"/>
                                </a:lnTo>
                                <a:lnTo>
                                  <a:pt x="1448" y="1414"/>
                                </a:lnTo>
                                <a:lnTo>
                                  <a:pt x="1504" y="1376"/>
                                </a:lnTo>
                                <a:lnTo>
                                  <a:pt x="1557" y="1335"/>
                                </a:lnTo>
                                <a:lnTo>
                                  <a:pt x="1605" y="1290"/>
                                </a:lnTo>
                                <a:lnTo>
                                  <a:pt x="1650" y="1241"/>
                                </a:lnTo>
                                <a:lnTo>
                                  <a:pt x="1689" y="1190"/>
                                </a:lnTo>
                                <a:lnTo>
                                  <a:pt x="1725" y="1137"/>
                                </a:lnTo>
                                <a:lnTo>
                                  <a:pt x="1755" y="1081"/>
                                </a:lnTo>
                                <a:lnTo>
                                  <a:pt x="1779" y="1024"/>
                                </a:lnTo>
                                <a:lnTo>
                                  <a:pt x="1799" y="965"/>
                                </a:lnTo>
                                <a:lnTo>
                                  <a:pt x="1813" y="904"/>
                                </a:lnTo>
                                <a:lnTo>
                                  <a:pt x="1821" y="843"/>
                                </a:lnTo>
                                <a:lnTo>
                                  <a:pt x="1824" y="78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Rectangle 577"/>
                        <wps:cNvSpPr>
                          <a:spLocks noChangeArrowheads="1"/>
                        </wps:cNvSpPr>
                        <wps:spPr bwMode="auto">
                          <a:xfrm>
                            <a:off x="7526" y="3156"/>
                            <a:ext cx="172" cy="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0FC0DF7" w14:textId="77777777" w:rsidR="004F020E" w:rsidRDefault="004F020E" w:rsidP="004F020E">
                              <w:r>
                                <w:rPr>
                                  <w:color w:val="000000"/>
                                  <w:sz w:val="68"/>
                                  <w:szCs w:val="68"/>
                                </w:rPr>
                                <w:t>.</w:t>
                              </w:r>
                            </w:p>
                          </w:txbxContent>
                        </wps:txbx>
                        <wps:bodyPr rot="0" vert="horz" wrap="none" lIns="0" tIns="0" rIns="0" bIns="0" anchor="t" anchorCtr="0" upright="1">
                          <a:spAutoFit/>
                        </wps:bodyPr>
                      </wps:wsp>
                      <wps:wsp>
                        <wps:cNvPr id="654" name="Freeform 578"/>
                        <wps:cNvSpPr>
                          <a:spLocks/>
                        </wps:cNvSpPr>
                        <wps:spPr bwMode="auto">
                          <a:xfrm>
                            <a:off x="7458" y="3697"/>
                            <a:ext cx="291" cy="249"/>
                          </a:xfrm>
                          <a:custGeom>
                            <a:avLst/>
                            <a:gdLst>
                              <a:gd name="T0" fmla="*/ 291 w 291"/>
                              <a:gd name="T1" fmla="*/ 124 h 249"/>
                              <a:gd name="T2" fmla="*/ 289 w 291"/>
                              <a:gd name="T3" fmla="*/ 100 h 249"/>
                              <a:gd name="T4" fmla="*/ 280 w 291"/>
                              <a:gd name="T5" fmla="*/ 77 h 249"/>
                              <a:gd name="T6" fmla="*/ 267 w 291"/>
                              <a:gd name="T7" fmla="*/ 55 h 249"/>
                              <a:gd name="T8" fmla="*/ 249 w 291"/>
                              <a:gd name="T9" fmla="*/ 36 h 249"/>
                              <a:gd name="T10" fmla="*/ 227 w 291"/>
                              <a:gd name="T11" fmla="*/ 21 h 249"/>
                              <a:gd name="T12" fmla="*/ 202 w 291"/>
                              <a:gd name="T13" fmla="*/ 9 h 249"/>
                              <a:gd name="T14" fmla="*/ 174 w 291"/>
                              <a:gd name="T15" fmla="*/ 2 h 249"/>
                              <a:gd name="T16" fmla="*/ 146 w 291"/>
                              <a:gd name="T17" fmla="*/ 0 h 249"/>
                              <a:gd name="T18" fmla="*/ 117 w 291"/>
                              <a:gd name="T19" fmla="*/ 2 h 249"/>
                              <a:gd name="T20" fmla="*/ 90 w 291"/>
                              <a:gd name="T21" fmla="*/ 9 h 249"/>
                              <a:gd name="T22" fmla="*/ 65 w 291"/>
                              <a:gd name="T23" fmla="*/ 21 h 249"/>
                              <a:gd name="T24" fmla="*/ 43 w 291"/>
                              <a:gd name="T25" fmla="*/ 36 h 249"/>
                              <a:gd name="T26" fmla="*/ 25 w 291"/>
                              <a:gd name="T27" fmla="*/ 55 h 249"/>
                              <a:gd name="T28" fmla="*/ 12 w 291"/>
                              <a:gd name="T29" fmla="*/ 77 h 249"/>
                              <a:gd name="T30" fmla="*/ 3 w 291"/>
                              <a:gd name="T31" fmla="*/ 100 h 249"/>
                              <a:gd name="T32" fmla="*/ 0 w 291"/>
                              <a:gd name="T33" fmla="*/ 124 h 249"/>
                              <a:gd name="T34" fmla="*/ 3 w 291"/>
                              <a:gd name="T35" fmla="*/ 149 h 249"/>
                              <a:gd name="T36" fmla="*/ 12 w 291"/>
                              <a:gd name="T37" fmla="*/ 172 h 249"/>
                              <a:gd name="T38" fmla="*/ 25 w 291"/>
                              <a:gd name="T39" fmla="*/ 194 h 249"/>
                              <a:gd name="T40" fmla="*/ 43 w 291"/>
                              <a:gd name="T41" fmla="*/ 213 h 249"/>
                              <a:gd name="T42" fmla="*/ 65 w 291"/>
                              <a:gd name="T43" fmla="*/ 228 h 249"/>
                              <a:gd name="T44" fmla="*/ 90 w 291"/>
                              <a:gd name="T45" fmla="*/ 240 h 249"/>
                              <a:gd name="T46" fmla="*/ 117 w 291"/>
                              <a:gd name="T47" fmla="*/ 247 h 249"/>
                              <a:gd name="T48" fmla="*/ 146 w 291"/>
                              <a:gd name="T49" fmla="*/ 249 h 249"/>
                              <a:gd name="T50" fmla="*/ 174 w 291"/>
                              <a:gd name="T51" fmla="*/ 247 h 249"/>
                              <a:gd name="T52" fmla="*/ 202 w 291"/>
                              <a:gd name="T53" fmla="*/ 240 h 249"/>
                              <a:gd name="T54" fmla="*/ 227 w 291"/>
                              <a:gd name="T55" fmla="*/ 228 h 249"/>
                              <a:gd name="T56" fmla="*/ 249 w 291"/>
                              <a:gd name="T57" fmla="*/ 213 h 249"/>
                              <a:gd name="T58" fmla="*/ 267 w 291"/>
                              <a:gd name="T59" fmla="*/ 194 h 249"/>
                              <a:gd name="T60" fmla="*/ 280 w 291"/>
                              <a:gd name="T61" fmla="*/ 172 h 249"/>
                              <a:gd name="T62" fmla="*/ 289 w 291"/>
                              <a:gd name="T63" fmla="*/ 149 h 249"/>
                              <a:gd name="T64" fmla="*/ 291 w 291"/>
                              <a:gd name="T65" fmla="*/ 124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1" h="249">
                                <a:moveTo>
                                  <a:pt x="291" y="124"/>
                                </a:moveTo>
                                <a:lnTo>
                                  <a:pt x="289" y="100"/>
                                </a:lnTo>
                                <a:lnTo>
                                  <a:pt x="280" y="77"/>
                                </a:lnTo>
                                <a:lnTo>
                                  <a:pt x="267" y="55"/>
                                </a:lnTo>
                                <a:lnTo>
                                  <a:pt x="249" y="36"/>
                                </a:lnTo>
                                <a:lnTo>
                                  <a:pt x="227" y="21"/>
                                </a:lnTo>
                                <a:lnTo>
                                  <a:pt x="202" y="9"/>
                                </a:lnTo>
                                <a:lnTo>
                                  <a:pt x="174" y="2"/>
                                </a:lnTo>
                                <a:lnTo>
                                  <a:pt x="146" y="0"/>
                                </a:lnTo>
                                <a:lnTo>
                                  <a:pt x="117" y="2"/>
                                </a:lnTo>
                                <a:lnTo>
                                  <a:pt x="90" y="9"/>
                                </a:lnTo>
                                <a:lnTo>
                                  <a:pt x="65" y="21"/>
                                </a:lnTo>
                                <a:lnTo>
                                  <a:pt x="43" y="36"/>
                                </a:lnTo>
                                <a:lnTo>
                                  <a:pt x="25" y="55"/>
                                </a:lnTo>
                                <a:lnTo>
                                  <a:pt x="12" y="77"/>
                                </a:lnTo>
                                <a:lnTo>
                                  <a:pt x="3" y="100"/>
                                </a:lnTo>
                                <a:lnTo>
                                  <a:pt x="0" y="124"/>
                                </a:lnTo>
                                <a:lnTo>
                                  <a:pt x="3" y="149"/>
                                </a:lnTo>
                                <a:lnTo>
                                  <a:pt x="12" y="172"/>
                                </a:lnTo>
                                <a:lnTo>
                                  <a:pt x="25" y="194"/>
                                </a:lnTo>
                                <a:lnTo>
                                  <a:pt x="43" y="213"/>
                                </a:lnTo>
                                <a:lnTo>
                                  <a:pt x="65" y="228"/>
                                </a:lnTo>
                                <a:lnTo>
                                  <a:pt x="90" y="240"/>
                                </a:lnTo>
                                <a:lnTo>
                                  <a:pt x="117" y="247"/>
                                </a:lnTo>
                                <a:lnTo>
                                  <a:pt x="146" y="249"/>
                                </a:lnTo>
                                <a:lnTo>
                                  <a:pt x="174" y="247"/>
                                </a:lnTo>
                                <a:lnTo>
                                  <a:pt x="202" y="240"/>
                                </a:lnTo>
                                <a:lnTo>
                                  <a:pt x="227" y="228"/>
                                </a:lnTo>
                                <a:lnTo>
                                  <a:pt x="249" y="213"/>
                                </a:lnTo>
                                <a:lnTo>
                                  <a:pt x="267" y="194"/>
                                </a:lnTo>
                                <a:lnTo>
                                  <a:pt x="280" y="172"/>
                                </a:lnTo>
                                <a:lnTo>
                                  <a:pt x="289" y="149"/>
                                </a:lnTo>
                                <a:lnTo>
                                  <a:pt x="291" y="124"/>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Freeform 579"/>
                        <wps:cNvSpPr>
                          <a:spLocks/>
                        </wps:cNvSpPr>
                        <wps:spPr bwMode="auto">
                          <a:xfrm>
                            <a:off x="7458" y="2741"/>
                            <a:ext cx="291" cy="250"/>
                          </a:xfrm>
                          <a:custGeom>
                            <a:avLst/>
                            <a:gdLst>
                              <a:gd name="T0" fmla="*/ 291 w 291"/>
                              <a:gd name="T1" fmla="*/ 125 h 250"/>
                              <a:gd name="T2" fmla="*/ 289 w 291"/>
                              <a:gd name="T3" fmla="*/ 101 h 250"/>
                              <a:gd name="T4" fmla="*/ 280 w 291"/>
                              <a:gd name="T5" fmla="*/ 77 h 250"/>
                              <a:gd name="T6" fmla="*/ 267 w 291"/>
                              <a:gd name="T7" fmla="*/ 56 h 250"/>
                              <a:gd name="T8" fmla="*/ 249 w 291"/>
                              <a:gd name="T9" fmla="*/ 37 h 250"/>
                              <a:gd name="T10" fmla="*/ 227 w 291"/>
                              <a:gd name="T11" fmla="*/ 21 h 250"/>
                              <a:gd name="T12" fmla="*/ 202 w 291"/>
                              <a:gd name="T13" fmla="*/ 10 h 250"/>
                              <a:gd name="T14" fmla="*/ 174 w 291"/>
                              <a:gd name="T15" fmla="*/ 3 h 250"/>
                              <a:gd name="T16" fmla="*/ 146 w 291"/>
                              <a:gd name="T17" fmla="*/ 0 h 250"/>
                              <a:gd name="T18" fmla="*/ 117 w 291"/>
                              <a:gd name="T19" fmla="*/ 3 h 250"/>
                              <a:gd name="T20" fmla="*/ 90 w 291"/>
                              <a:gd name="T21" fmla="*/ 10 h 250"/>
                              <a:gd name="T22" fmla="*/ 65 w 291"/>
                              <a:gd name="T23" fmla="*/ 21 h 250"/>
                              <a:gd name="T24" fmla="*/ 43 w 291"/>
                              <a:gd name="T25" fmla="*/ 37 h 250"/>
                              <a:gd name="T26" fmla="*/ 25 w 291"/>
                              <a:gd name="T27" fmla="*/ 56 h 250"/>
                              <a:gd name="T28" fmla="*/ 12 w 291"/>
                              <a:gd name="T29" fmla="*/ 77 h 250"/>
                              <a:gd name="T30" fmla="*/ 3 w 291"/>
                              <a:gd name="T31" fmla="*/ 101 h 250"/>
                              <a:gd name="T32" fmla="*/ 0 w 291"/>
                              <a:gd name="T33" fmla="*/ 125 h 250"/>
                              <a:gd name="T34" fmla="*/ 3 w 291"/>
                              <a:gd name="T35" fmla="*/ 149 h 250"/>
                              <a:gd name="T36" fmla="*/ 12 w 291"/>
                              <a:gd name="T37" fmla="*/ 173 h 250"/>
                              <a:gd name="T38" fmla="*/ 25 w 291"/>
                              <a:gd name="T39" fmla="*/ 194 h 250"/>
                              <a:gd name="T40" fmla="*/ 43 w 291"/>
                              <a:gd name="T41" fmla="*/ 213 h 250"/>
                              <a:gd name="T42" fmla="*/ 65 w 291"/>
                              <a:gd name="T43" fmla="*/ 229 h 250"/>
                              <a:gd name="T44" fmla="*/ 90 w 291"/>
                              <a:gd name="T45" fmla="*/ 240 h 250"/>
                              <a:gd name="T46" fmla="*/ 117 w 291"/>
                              <a:gd name="T47" fmla="*/ 247 h 250"/>
                              <a:gd name="T48" fmla="*/ 146 w 291"/>
                              <a:gd name="T49" fmla="*/ 250 h 250"/>
                              <a:gd name="T50" fmla="*/ 174 w 291"/>
                              <a:gd name="T51" fmla="*/ 247 h 250"/>
                              <a:gd name="T52" fmla="*/ 202 w 291"/>
                              <a:gd name="T53" fmla="*/ 240 h 250"/>
                              <a:gd name="T54" fmla="*/ 227 w 291"/>
                              <a:gd name="T55" fmla="*/ 229 h 250"/>
                              <a:gd name="T56" fmla="*/ 249 w 291"/>
                              <a:gd name="T57" fmla="*/ 213 h 250"/>
                              <a:gd name="T58" fmla="*/ 267 w 291"/>
                              <a:gd name="T59" fmla="*/ 194 h 250"/>
                              <a:gd name="T60" fmla="*/ 280 w 291"/>
                              <a:gd name="T61" fmla="*/ 173 h 250"/>
                              <a:gd name="T62" fmla="*/ 289 w 291"/>
                              <a:gd name="T63" fmla="*/ 149 h 250"/>
                              <a:gd name="T64" fmla="*/ 291 w 291"/>
                              <a:gd name="T65" fmla="*/ 125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1" h="250">
                                <a:moveTo>
                                  <a:pt x="291" y="125"/>
                                </a:moveTo>
                                <a:lnTo>
                                  <a:pt x="289" y="101"/>
                                </a:lnTo>
                                <a:lnTo>
                                  <a:pt x="280" y="77"/>
                                </a:lnTo>
                                <a:lnTo>
                                  <a:pt x="267" y="56"/>
                                </a:lnTo>
                                <a:lnTo>
                                  <a:pt x="249" y="37"/>
                                </a:lnTo>
                                <a:lnTo>
                                  <a:pt x="227" y="21"/>
                                </a:lnTo>
                                <a:lnTo>
                                  <a:pt x="202" y="10"/>
                                </a:lnTo>
                                <a:lnTo>
                                  <a:pt x="174" y="3"/>
                                </a:lnTo>
                                <a:lnTo>
                                  <a:pt x="146" y="0"/>
                                </a:lnTo>
                                <a:lnTo>
                                  <a:pt x="117" y="3"/>
                                </a:lnTo>
                                <a:lnTo>
                                  <a:pt x="90" y="10"/>
                                </a:lnTo>
                                <a:lnTo>
                                  <a:pt x="65" y="21"/>
                                </a:lnTo>
                                <a:lnTo>
                                  <a:pt x="43" y="37"/>
                                </a:lnTo>
                                <a:lnTo>
                                  <a:pt x="25" y="56"/>
                                </a:lnTo>
                                <a:lnTo>
                                  <a:pt x="12" y="77"/>
                                </a:lnTo>
                                <a:lnTo>
                                  <a:pt x="3" y="101"/>
                                </a:lnTo>
                                <a:lnTo>
                                  <a:pt x="0" y="125"/>
                                </a:lnTo>
                                <a:lnTo>
                                  <a:pt x="3" y="149"/>
                                </a:lnTo>
                                <a:lnTo>
                                  <a:pt x="12" y="173"/>
                                </a:lnTo>
                                <a:lnTo>
                                  <a:pt x="25" y="194"/>
                                </a:lnTo>
                                <a:lnTo>
                                  <a:pt x="43" y="213"/>
                                </a:lnTo>
                                <a:lnTo>
                                  <a:pt x="65" y="229"/>
                                </a:lnTo>
                                <a:lnTo>
                                  <a:pt x="90" y="240"/>
                                </a:lnTo>
                                <a:lnTo>
                                  <a:pt x="117" y="247"/>
                                </a:lnTo>
                                <a:lnTo>
                                  <a:pt x="146" y="250"/>
                                </a:lnTo>
                                <a:lnTo>
                                  <a:pt x="174" y="247"/>
                                </a:lnTo>
                                <a:lnTo>
                                  <a:pt x="202" y="240"/>
                                </a:lnTo>
                                <a:lnTo>
                                  <a:pt x="227" y="229"/>
                                </a:lnTo>
                                <a:lnTo>
                                  <a:pt x="249" y="213"/>
                                </a:lnTo>
                                <a:lnTo>
                                  <a:pt x="267" y="194"/>
                                </a:lnTo>
                                <a:lnTo>
                                  <a:pt x="280" y="173"/>
                                </a:lnTo>
                                <a:lnTo>
                                  <a:pt x="289" y="149"/>
                                </a:lnTo>
                                <a:lnTo>
                                  <a:pt x="291" y="125"/>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 name="Freeform 580"/>
                        <wps:cNvSpPr>
                          <a:spLocks/>
                        </wps:cNvSpPr>
                        <wps:spPr bwMode="auto">
                          <a:xfrm>
                            <a:off x="6888" y="2713"/>
                            <a:ext cx="1431" cy="1226"/>
                          </a:xfrm>
                          <a:custGeom>
                            <a:avLst/>
                            <a:gdLst>
                              <a:gd name="T0" fmla="*/ 1429 w 1431"/>
                              <a:gd name="T1" fmla="*/ 559 h 1226"/>
                              <a:gd name="T2" fmla="*/ 1407 w 1431"/>
                              <a:gd name="T3" fmla="*/ 454 h 1226"/>
                              <a:gd name="T4" fmla="*/ 1364 w 1431"/>
                              <a:gd name="T5" fmla="*/ 354 h 1226"/>
                              <a:gd name="T6" fmla="*/ 1302 w 1431"/>
                              <a:gd name="T7" fmla="*/ 261 h 1226"/>
                              <a:gd name="T8" fmla="*/ 1222 w 1431"/>
                              <a:gd name="T9" fmla="*/ 179 h 1226"/>
                              <a:gd name="T10" fmla="*/ 1126 w 1431"/>
                              <a:gd name="T11" fmla="*/ 111 h 1226"/>
                              <a:gd name="T12" fmla="*/ 1018 w 1431"/>
                              <a:gd name="T13" fmla="*/ 57 h 1226"/>
                              <a:gd name="T14" fmla="*/ 901 w 1431"/>
                              <a:gd name="T15" fmla="*/ 21 h 1226"/>
                              <a:gd name="T16" fmla="*/ 778 w 1431"/>
                              <a:gd name="T17" fmla="*/ 2 h 1226"/>
                              <a:gd name="T18" fmla="*/ 654 w 1431"/>
                              <a:gd name="T19" fmla="*/ 2 h 1226"/>
                              <a:gd name="T20" fmla="*/ 531 w 1431"/>
                              <a:gd name="T21" fmla="*/ 21 h 1226"/>
                              <a:gd name="T22" fmla="*/ 414 w 1431"/>
                              <a:gd name="T23" fmla="*/ 57 h 1226"/>
                              <a:gd name="T24" fmla="*/ 305 w 1431"/>
                              <a:gd name="T25" fmla="*/ 111 h 1226"/>
                              <a:gd name="T26" fmla="*/ 210 w 1431"/>
                              <a:gd name="T27" fmla="*/ 179 h 1226"/>
                              <a:gd name="T28" fmla="*/ 130 w 1431"/>
                              <a:gd name="T29" fmla="*/ 261 h 1226"/>
                              <a:gd name="T30" fmla="*/ 68 w 1431"/>
                              <a:gd name="T31" fmla="*/ 354 h 1226"/>
                              <a:gd name="T32" fmla="*/ 25 w 1431"/>
                              <a:gd name="T33" fmla="*/ 454 h 1226"/>
                              <a:gd name="T34" fmla="*/ 3 w 1431"/>
                              <a:gd name="T35" fmla="*/ 559 h 1226"/>
                              <a:gd name="T36" fmla="*/ 3 w 1431"/>
                              <a:gd name="T37" fmla="*/ 666 h 1226"/>
                              <a:gd name="T38" fmla="*/ 25 w 1431"/>
                              <a:gd name="T39" fmla="*/ 772 h 1226"/>
                              <a:gd name="T40" fmla="*/ 68 w 1431"/>
                              <a:gd name="T41" fmla="*/ 872 h 1226"/>
                              <a:gd name="T42" fmla="*/ 130 w 1431"/>
                              <a:gd name="T43" fmla="*/ 965 h 1226"/>
                              <a:gd name="T44" fmla="*/ 210 w 1431"/>
                              <a:gd name="T45" fmla="*/ 1046 h 1226"/>
                              <a:gd name="T46" fmla="*/ 305 w 1431"/>
                              <a:gd name="T47" fmla="*/ 1115 h 1226"/>
                              <a:gd name="T48" fmla="*/ 414 w 1431"/>
                              <a:gd name="T49" fmla="*/ 1168 h 1226"/>
                              <a:gd name="T50" fmla="*/ 531 w 1431"/>
                              <a:gd name="T51" fmla="*/ 1205 h 1226"/>
                              <a:gd name="T52" fmla="*/ 654 w 1431"/>
                              <a:gd name="T53" fmla="*/ 1224 h 1226"/>
                              <a:gd name="T54" fmla="*/ 778 w 1431"/>
                              <a:gd name="T55" fmla="*/ 1224 h 1226"/>
                              <a:gd name="T56" fmla="*/ 901 w 1431"/>
                              <a:gd name="T57" fmla="*/ 1205 h 1226"/>
                              <a:gd name="T58" fmla="*/ 1018 w 1431"/>
                              <a:gd name="T59" fmla="*/ 1168 h 1226"/>
                              <a:gd name="T60" fmla="*/ 1126 w 1431"/>
                              <a:gd name="T61" fmla="*/ 1115 h 1226"/>
                              <a:gd name="T62" fmla="*/ 1222 w 1431"/>
                              <a:gd name="T63" fmla="*/ 1046 h 1226"/>
                              <a:gd name="T64" fmla="*/ 1302 w 1431"/>
                              <a:gd name="T65" fmla="*/ 965 h 1226"/>
                              <a:gd name="T66" fmla="*/ 1364 w 1431"/>
                              <a:gd name="T67" fmla="*/ 872 h 1226"/>
                              <a:gd name="T68" fmla="*/ 1407 w 1431"/>
                              <a:gd name="T69" fmla="*/ 772 h 1226"/>
                              <a:gd name="T70" fmla="*/ 1429 w 1431"/>
                              <a:gd name="T71" fmla="*/ 666 h 1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31" h="1226">
                                <a:moveTo>
                                  <a:pt x="1431" y="613"/>
                                </a:moveTo>
                                <a:lnTo>
                                  <a:pt x="1429" y="559"/>
                                </a:lnTo>
                                <a:lnTo>
                                  <a:pt x="1420" y="506"/>
                                </a:lnTo>
                                <a:lnTo>
                                  <a:pt x="1407" y="454"/>
                                </a:lnTo>
                                <a:lnTo>
                                  <a:pt x="1388" y="403"/>
                                </a:lnTo>
                                <a:lnTo>
                                  <a:pt x="1364" y="354"/>
                                </a:lnTo>
                                <a:lnTo>
                                  <a:pt x="1336" y="306"/>
                                </a:lnTo>
                                <a:lnTo>
                                  <a:pt x="1302" y="261"/>
                                </a:lnTo>
                                <a:lnTo>
                                  <a:pt x="1264" y="219"/>
                                </a:lnTo>
                                <a:lnTo>
                                  <a:pt x="1222" y="179"/>
                                </a:lnTo>
                                <a:lnTo>
                                  <a:pt x="1176" y="143"/>
                                </a:lnTo>
                                <a:lnTo>
                                  <a:pt x="1126" y="111"/>
                                </a:lnTo>
                                <a:lnTo>
                                  <a:pt x="1074" y="82"/>
                                </a:lnTo>
                                <a:lnTo>
                                  <a:pt x="1018" y="57"/>
                                </a:lnTo>
                                <a:lnTo>
                                  <a:pt x="960" y="37"/>
                                </a:lnTo>
                                <a:lnTo>
                                  <a:pt x="901" y="21"/>
                                </a:lnTo>
                                <a:lnTo>
                                  <a:pt x="840" y="9"/>
                                </a:lnTo>
                                <a:lnTo>
                                  <a:pt x="778" y="2"/>
                                </a:lnTo>
                                <a:lnTo>
                                  <a:pt x="716" y="0"/>
                                </a:lnTo>
                                <a:lnTo>
                                  <a:pt x="654" y="2"/>
                                </a:lnTo>
                                <a:lnTo>
                                  <a:pt x="592" y="9"/>
                                </a:lnTo>
                                <a:lnTo>
                                  <a:pt x="531" y="21"/>
                                </a:lnTo>
                                <a:lnTo>
                                  <a:pt x="471" y="37"/>
                                </a:lnTo>
                                <a:lnTo>
                                  <a:pt x="414" y="57"/>
                                </a:lnTo>
                                <a:lnTo>
                                  <a:pt x="358" y="82"/>
                                </a:lnTo>
                                <a:lnTo>
                                  <a:pt x="305" y="111"/>
                                </a:lnTo>
                                <a:lnTo>
                                  <a:pt x="256" y="143"/>
                                </a:lnTo>
                                <a:lnTo>
                                  <a:pt x="210" y="179"/>
                                </a:lnTo>
                                <a:lnTo>
                                  <a:pt x="168" y="219"/>
                                </a:lnTo>
                                <a:lnTo>
                                  <a:pt x="130" y="261"/>
                                </a:lnTo>
                                <a:lnTo>
                                  <a:pt x="96" y="306"/>
                                </a:lnTo>
                                <a:lnTo>
                                  <a:pt x="68" y="354"/>
                                </a:lnTo>
                                <a:lnTo>
                                  <a:pt x="43" y="403"/>
                                </a:lnTo>
                                <a:lnTo>
                                  <a:pt x="25" y="454"/>
                                </a:lnTo>
                                <a:lnTo>
                                  <a:pt x="11" y="506"/>
                                </a:lnTo>
                                <a:lnTo>
                                  <a:pt x="3" y="559"/>
                                </a:lnTo>
                                <a:lnTo>
                                  <a:pt x="0" y="613"/>
                                </a:lnTo>
                                <a:lnTo>
                                  <a:pt x="3" y="666"/>
                                </a:lnTo>
                                <a:lnTo>
                                  <a:pt x="11" y="719"/>
                                </a:lnTo>
                                <a:lnTo>
                                  <a:pt x="25" y="772"/>
                                </a:lnTo>
                                <a:lnTo>
                                  <a:pt x="43" y="823"/>
                                </a:lnTo>
                                <a:lnTo>
                                  <a:pt x="68" y="872"/>
                                </a:lnTo>
                                <a:lnTo>
                                  <a:pt x="96" y="919"/>
                                </a:lnTo>
                                <a:lnTo>
                                  <a:pt x="130" y="965"/>
                                </a:lnTo>
                                <a:lnTo>
                                  <a:pt x="168" y="1007"/>
                                </a:lnTo>
                                <a:lnTo>
                                  <a:pt x="210" y="1046"/>
                                </a:lnTo>
                                <a:lnTo>
                                  <a:pt x="256" y="1083"/>
                                </a:lnTo>
                                <a:lnTo>
                                  <a:pt x="305" y="1115"/>
                                </a:lnTo>
                                <a:lnTo>
                                  <a:pt x="358" y="1144"/>
                                </a:lnTo>
                                <a:lnTo>
                                  <a:pt x="414" y="1168"/>
                                </a:lnTo>
                                <a:lnTo>
                                  <a:pt x="471" y="1189"/>
                                </a:lnTo>
                                <a:lnTo>
                                  <a:pt x="531" y="1205"/>
                                </a:lnTo>
                                <a:lnTo>
                                  <a:pt x="592" y="1217"/>
                                </a:lnTo>
                                <a:lnTo>
                                  <a:pt x="654" y="1224"/>
                                </a:lnTo>
                                <a:lnTo>
                                  <a:pt x="716" y="1226"/>
                                </a:lnTo>
                                <a:lnTo>
                                  <a:pt x="778" y="1224"/>
                                </a:lnTo>
                                <a:lnTo>
                                  <a:pt x="840" y="1217"/>
                                </a:lnTo>
                                <a:lnTo>
                                  <a:pt x="901" y="1205"/>
                                </a:lnTo>
                                <a:lnTo>
                                  <a:pt x="960" y="1189"/>
                                </a:lnTo>
                                <a:lnTo>
                                  <a:pt x="1018" y="1168"/>
                                </a:lnTo>
                                <a:lnTo>
                                  <a:pt x="1074" y="1144"/>
                                </a:lnTo>
                                <a:lnTo>
                                  <a:pt x="1126" y="1115"/>
                                </a:lnTo>
                                <a:lnTo>
                                  <a:pt x="1176" y="1083"/>
                                </a:lnTo>
                                <a:lnTo>
                                  <a:pt x="1222" y="1046"/>
                                </a:lnTo>
                                <a:lnTo>
                                  <a:pt x="1264" y="1007"/>
                                </a:lnTo>
                                <a:lnTo>
                                  <a:pt x="1302" y="965"/>
                                </a:lnTo>
                                <a:lnTo>
                                  <a:pt x="1336" y="919"/>
                                </a:lnTo>
                                <a:lnTo>
                                  <a:pt x="1364" y="872"/>
                                </a:lnTo>
                                <a:lnTo>
                                  <a:pt x="1388" y="823"/>
                                </a:lnTo>
                                <a:lnTo>
                                  <a:pt x="1407" y="772"/>
                                </a:lnTo>
                                <a:lnTo>
                                  <a:pt x="1420" y="719"/>
                                </a:lnTo>
                                <a:lnTo>
                                  <a:pt x="1429" y="666"/>
                                </a:lnTo>
                                <a:lnTo>
                                  <a:pt x="1431" y="613"/>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Line 581"/>
                        <wps:cNvCnPr>
                          <a:cxnSpLocks noChangeShapeType="1"/>
                        </wps:cNvCnPr>
                        <wps:spPr bwMode="auto">
                          <a:xfrm flipH="1">
                            <a:off x="7154" y="2956"/>
                            <a:ext cx="6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8" name="Line 582"/>
                        <wps:cNvCnPr>
                          <a:cxnSpLocks noChangeShapeType="1"/>
                        </wps:cNvCnPr>
                        <wps:spPr bwMode="auto">
                          <a:xfrm flipH="1">
                            <a:off x="7054" y="2956"/>
                            <a:ext cx="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 name="Line 583"/>
                        <wps:cNvCnPr>
                          <a:cxnSpLocks noChangeShapeType="1"/>
                        </wps:cNvCnPr>
                        <wps:spPr bwMode="auto">
                          <a:xfrm flipH="1">
                            <a:off x="6954" y="2956"/>
                            <a:ext cx="6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0" name="Line 584"/>
                        <wps:cNvCnPr>
                          <a:cxnSpLocks noChangeShapeType="1"/>
                        </wps:cNvCnPr>
                        <wps:spPr bwMode="auto">
                          <a:xfrm flipH="1">
                            <a:off x="6854" y="2956"/>
                            <a:ext cx="6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1" name="Line 585"/>
                        <wps:cNvCnPr>
                          <a:cxnSpLocks noChangeShapeType="1"/>
                        </wps:cNvCnPr>
                        <wps:spPr bwMode="auto">
                          <a:xfrm flipH="1">
                            <a:off x="6754" y="2956"/>
                            <a:ext cx="6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2" name="Line 586"/>
                        <wps:cNvCnPr>
                          <a:cxnSpLocks noChangeShapeType="1"/>
                        </wps:cNvCnPr>
                        <wps:spPr bwMode="auto">
                          <a:xfrm flipH="1">
                            <a:off x="6653" y="2956"/>
                            <a:ext cx="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 name="Line 587"/>
                        <wps:cNvCnPr>
                          <a:cxnSpLocks noChangeShapeType="1"/>
                        </wps:cNvCnPr>
                        <wps:spPr bwMode="auto">
                          <a:xfrm flipH="1">
                            <a:off x="6551" y="2956"/>
                            <a:ext cx="6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4" name="Line 588"/>
                        <wps:cNvCnPr>
                          <a:cxnSpLocks noChangeShapeType="1"/>
                        </wps:cNvCnPr>
                        <wps:spPr bwMode="auto">
                          <a:xfrm>
                            <a:off x="7582" y="3691"/>
                            <a:ext cx="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5" name="Line 589"/>
                        <wps:cNvCnPr>
                          <a:cxnSpLocks noChangeShapeType="1"/>
                        </wps:cNvCnPr>
                        <wps:spPr bwMode="auto">
                          <a:xfrm>
                            <a:off x="7223" y="2956"/>
                            <a:ext cx="1"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6" name="Line 590"/>
                        <wps:cNvCnPr>
                          <a:cxnSpLocks noChangeShapeType="1"/>
                        </wps:cNvCnPr>
                        <wps:spPr bwMode="auto">
                          <a:xfrm>
                            <a:off x="7223" y="3014"/>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7" name="Line 591"/>
                        <wps:cNvCnPr>
                          <a:cxnSpLocks noChangeShapeType="1"/>
                        </wps:cNvCnPr>
                        <wps:spPr bwMode="auto">
                          <a:xfrm>
                            <a:off x="7223" y="3100"/>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8" name="Line 592"/>
                        <wps:cNvCnPr>
                          <a:cxnSpLocks noChangeShapeType="1"/>
                        </wps:cNvCnPr>
                        <wps:spPr bwMode="auto">
                          <a:xfrm>
                            <a:off x="7223" y="3186"/>
                            <a:ext cx="1" cy="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9" name="Line 593"/>
                        <wps:cNvCnPr>
                          <a:cxnSpLocks noChangeShapeType="1"/>
                        </wps:cNvCnPr>
                        <wps:spPr bwMode="auto">
                          <a:xfrm>
                            <a:off x="7223" y="3271"/>
                            <a:ext cx="1"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0" name="Line 594"/>
                        <wps:cNvCnPr>
                          <a:cxnSpLocks noChangeShapeType="1"/>
                        </wps:cNvCnPr>
                        <wps:spPr bwMode="auto">
                          <a:xfrm>
                            <a:off x="7223" y="3357"/>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1" name="Line 595"/>
                        <wps:cNvCnPr>
                          <a:cxnSpLocks noChangeShapeType="1"/>
                        </wps:cNvCnPr>
                        <wps:spPr bwMode="auto">
                          <a:xfrm>
                            <a:off x="7223" y="3443"/>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2" name="Line 596"/>
                        <wps:cNvCnPr>
                          <a:cxnSpLocks noChangeShapeType="1"/>
                        </wps:cNvCnPr>
                        <wps:spPr bwMode="auto">
                          <a:xfrm>
                            <a:off x="7223" y="3529"/>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3" name="Line 597"/>
                        <wps:cNvCnPr>
                          <a:cxnSpLocks noChangeShapeType="1"/>
                        </wps:cNvCnPr>
                        <wps:spPr bwMode="auto">
                          <a:xfrm>
                            <a:off x="7223" y="3614"/>
                            <a:ext cx="1" cy="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4" name="Line 598"/>
                        <wps:cNvCnPr>
                          <a:cxnSpLocks noChangeShapeType="1"/>
                        </wps:cNvCnPr>
                        <wps:spPr bwMode="auto">
                          <a:xfrm>
                            <a:off x="7223" y="3700"/>
                            <a:ext cx="1" cy="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5" name="Line 599"/>
                        <wps:cNvCnPr>
                          <a:cxnSpLocks noChangeShapeType="1"/>
                        </wps:cNvCnPr>
                        <wps:spPr bwMode="auto">
                          <a:xfrm>
                            <a:off x="7223" y="3786"/>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6" name="Line 600"/>
                        <wps:cNvCnPr>
                          <a:cxnSpLocks noChangeShapeType="1"/>
                        </wps:cNvCnPr>
                        <wps:spPr bwMode="auto">
                          <a:xfrm>
                            <a:off x="7223" y="3872"/>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7" name="Line 601"/>
                        <wps:cNvCnPr>
                          <a:cxnSpLocks noChangeShapeType="1"/>
                        </wps:cNvCnPr>
                        <wps:spPr bwMode="auto">
                          <a:xfrm>
                            <a:off x="7223" y="3958"/>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8" name="Line 602"/>
                        <wps:cNvCnPr>
                          <a:cxnSpLocks noChangeShapeType="1"/>
                        </wps:cNvCnPr>
                        <wps:spPr bwMode="auto">
                          <a:xfrm>
                            <a:off x="7223" y="4043"/>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9" name="Line 603"/>
                        <wps:cNvCnPr>
                          <a:cxnSpLocks noChangeShapeType="1"/>
                        </wps:cNvCnPr>
                        <wps:spPr bwMode="auto">
                          <a:xfrm>
                            <a:off x="7223" y="4129"/>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0" name="Line 604"/>
                        <wps:cNvCnPr>
                          <a:cxnSpLocks noChangeShapeType="1"/>
                        </wps:cNvCnPr>
                        <wps:spPr bwMode="auto">
                          <a:xfrm>
                            <a:off x="7223" y="4215"/>
                            <a:ext cx="1"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1" name="Line 605"/>
                        <wps:cNvCnPr>
                          <a:cxnSpLocks noChangeShapeType="1"/>
                        </wps:cNvCnPr>
                        <wps:spPr bwMode="auto">
                          <a:xfrm flipV="1">
                            <a:off x="7891" y="3651"/>
                            <a:ext cx="1" cy="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2" name="Line 606"/>
                        <wps:cNvCnPr>
                          <a:cxnSpLocks noChangeShapeType="1"/>
                        </wps:cNvCnPr>
                        <wps:spPr bwMode="auto">
                          <a:xfrm flipV="1">
                            <a:off x="7891" y="3566"/>
                            <a:ext cx="1"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607"/>
                        <wps:cNvCnPr>
                          <a:cxnSpLocks noChangeShapeType="1"/>
                        </wps:cNvCnPr>
                        <wps:spPr bwMode="auto">
                          <a:xfrm flipV="1">
                            <a:off x="7891" y="3480"/>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4" name="Line 608"/>
                        <wps:cNvCnPr>
                          <a:cxnSpLocks noChangeShapeType="1"/>
                        </wps:cNvCnPr>
                        <wps:spPr bwMode="auto">
                          <a:xfrm flipV="1">
                            <a:off x="7891" y="3394"/>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5" name="Line 609"/>
                        <wps:cNvCnPr>
                          <a:cxnSpLocks noChangeShapeType="1"/>
                        </wps:cNvCnPr>
                        <wps:spPr bwMode="auto">
                          <a:xfrm flipV="1">
                            <a:off x="7891" y="3308"/>
                            <a:ext cx="1" cy="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6" name="Line 610"/>
                        <wps:cNvCnPr>
                          <a:cxnSpLocks noChangeShapeType="1"/>
                        </wps:cNvCnPr>
                        <wps:spPr bwMode="auto">
                          <a:xfrm flipV="1">
                            <a:off x="7891" y="3223"/>
                            <a:ext cx="1" cy="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7" name="Line 611"/>
                        <wps:cNvCnPr>
                          <a:cxnSpLocks noChangeShapeType="1"/>
                        </wps:cNvCnPr>
                        <wps:spPr bwMode="auto">
                          <a:xfrm flipV="1">
                            <a:off x="7891" y="3137"/>
                            <a:ext cx="1" cy="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 name="Line 612"/>
                        <wps:cNvCnPr>
                          <a:cxnSpLocks noChangeShapeType="1"/>
                        </wps:cNvCnPr>
                        <wps:spPr bwMode="auto">
                          <a:xfrm flipV="1">
                            <a:off x="7891" y="3051"/>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9" name="Line 613"/>
                        <wps:cNvCnPr>
                          <a:cxnSpLocks noChangeShapeType="1"/>
                        </wps:cNvCnPr>
                        <wps:spPr bwMode="auto">
                          <a:xfrm flipV="1">
                            <a:off x="7891" y="2966"/>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0" name="Line 614"/>
                        <wps:cNvCnPr>
                          <a:cxnSpLocks noChangeShapeType="1"/>
                        </wps:cNvCnPr>
                        <wps:spPr bwMode="auto">
                          <a:xfrm flipV="1">
                            <a:off x="7891" y="2880"/>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1" name="Line 615"/>
                        <wps:cNvCnPr>
                          <a:cxnSpLocks noChangeShapeType="1"/>
                        </wps:cNvCnPr>
                        <wps:spPr bwMode="auto">
                          <a:xfrm flipV="1">
                            <a:off x="7891" y="2794"/>
                            <a:ext cx="1"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2" name="Line 616"/>
                        <wps:cNvCnPr>
                          <a:cxnSpLocks noChangeShapeType="1"/>
                        </wps:cNvCnPr>
                        <wps:spPr bwMode="auto">
                          <a:xfrm flipV="1">
                            <a:off x="7891" y="2708"/>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3" name="Line 617"/>
                        <wps:cNvCnPr>
                          <a:cxnSpLocks noChangeShapeType="1"/>
                        </wps:cNvCnPr>
                        <wps:spPr bwMode="auto">
                          <a:xfrm flipV="1">
                            <a:off x="7891" y="2622"/>
                            <a:ext cx="1" cy="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 name="Line 618"/>
                        <wps:cNvCnPr>
                          <a:cxnSpLocks noChangeShapeType="1"/>
                        </wps:cNvCnPr>
                        <wps:spPr bwMode="auto">
                          <a:xfrm flipV="1">
                            <a:off x="7891" y="2537"/>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5" name="Line 619"/>
                        <wps:cNvCnPr>
                          <a:cxnSpLocks noChangeShapeType="1"/>
                        </wps:cNvCnPr>
                        <wps:spPr bwMode="auto">
                          <a:xfrm flipV="1">
                            <a:off x="7891" y="2451"/>
                            <a:ext cx="1"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6" name="Line 620"/>
                        <wps:cNvCnPr>
                          <a:cxnSpLocks noChangeShapeType="1"/>
                        </wps:cNvCnPr>
                        <wps:spPr bwMode="auto">
                          <a:xfrm flipV="1">
                            <a:off x="7891" y="2383"/>
                            <a:ext cx="1" cy="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7" name="Line 621"/>
                        <wps:cNvCnPr>
                          <a:cxnSpLocks noChangeShapeType="1"/>
                        </wps:cNvCnPr>
                        <wps:spPr bwMode="auto">
                          <a:xfrm flipV="1">
                            <a:off x="8659" y="3652"/>
                            <a:ext cx="17" cy="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8" name="Line 622"/>
                        <wps:cNvCnPr>
                          <a:cxnSpLocks noChangeShapeType="1"/>
                        </wps:cNvCnPr>
                        <wps:spPr bwMode="auto">
                          <a:xfrm flipV="1">
                            <a:off x="8687" y="3570"/>
                            <a:ext cx="18" cy="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9" name="Freeform 623"/>
                        <wps:cNvSpPr>
                          <a:spLocks/>
                        </wps:cNvSpPr>
                        <wps:spPr bwMode="auto">
                          <a:xfrm>
                            <a:off x="8713" y="3486"/>
                            <a:ext cx="13" cy="56"/>
                          </a:xfrm>
                          <a:custGeom>
                            <a:avLst/>
                            <a:gdLst>
                              <a:gd name="T0" fmla="*/ 0 w 13"/>
                              <a:gd name="T1" fmla="*/ 56 h 56"/>
                              <a:gd name="T2" fmla="*/ 12 w 13"/>
                              <a:gd name="T3" fmla="*/ 6 h 56"/>
                              <a:gd name="T4" fmla="*/ 13 w 13"/>
                              <a:gd name="T5" fmla="*/ 0 h 56"/>
                            </a:gdLst>
                            <a:ahLst/>
                            <a:cxnLst>
                              <a:cxn ang="0">
                                <a:pos x="T0" y="T1"/>
                              </a:cxn>
                              <a:cxn ang="0">
                                <a:pos x="T2" y="T3"/>
                              </a:cxn>
                              <a:cxn ang="0">
                                <a:pos x="T4" y="T5"/>
                              </a:cxn>
                            </a:cxnLst>
                            <a:rect l="0" t="0" r="r" b="b"/>
                            <a:pathLst>
                              <a:path w="13" h="56">
                                <a:moveTo>
                                  <a:pt x="0" y="56"/>
                                </a:moveTo>
                                <a:lnTo>
                                  <a:pt x="12" y="6"/>
                                </a:lnTo>
                                <a:lnTo>
                                  <a:pt x="13"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Freeform 624"/>
                        <wps:cNvSpPr>
                          <a:spLocks/>
                        </wps:cNvSpPr>
                        <wps:spPr bwMode="auto">
                          <a:xfrm>
                            <a:off x="8731" y="3401"/>
                            <a:ext cx="7" cy="57"/>
                          </a:xfrm>
                          <a:custGeom>
                            <a:avLst/>
                            <a:gdLst>
                              <a:gd name="T0" fmla="*/ 0 w 7"/>
                              <a:gd name="T1" fmla="*/ 57 h 57"/>
                              <a:gd name="T2" fmla="*/ 5 w 7"/>
                              <a:gd name="T3" fmla="*/ 23 h 57"/>
                              <a:gd name="T4" fmla="*/ 7 w 7"/>
                              <a:gd name="T5" fmla="*/ 0 h 57"/>
                            </a:gdLst>
                            <a:ahLst/>
                            <a:cxnLst>
                              <a:cxn ang="0">
                                <a:pos x="T0" y="T1"/>
                              </a:cxn>
                              <a:cxn ang="0">
                                <a:pos x="T2" y="T3"/>
                              </a:cxn>
                              <a:cxn ang="0">
                                <a:pos x="T4" y="T5"/>
                              </a:cxn>
                            </a:cxnLst>
                            <a:rect l="0" t="0" r="r" b="b"/>
                            <a:pathLst>
                              <a:path w="7" h="57">
                                <a:moveTo>
                                  <a:pt x="0" y="57"/>
                                </a:moveTo>
                                <a:lnTo>
                                  <a:pt x="5" y="23"/>
                                </a:lnTo>
                                <a:lnTo>
                                  <a:pt x="7"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 name="Freeform 625"/>
                        <wps:cNvSpPr>
                          <a:spLocks/>
                        </wps:cNvSpPr>
                        <wps:spPr bwMode="auto">
                          <a:xfrm>
                            <a:off x="8740" y="3315"/>
                            <a:ext cx="1" cy="57"/>
                          </a:xfrm>
                          <a:custGeom>
                            <a:avLst/>
                            <a:gdLst>
                              <a:gd name="T0" fmla="*/ 0 w 1"/>
                              <a:gd name="T1" fmla="*/ 57 h 57"/>
                              <a:gd name="T2" fmla="*/ 1 w 1"/>
                              <a:gd name="T3" fmla="*/ 40 h 57"/>
                              <a:gd name="T4" fmla="*/ 1 w 1"/>
                              <a:gd name="T5" fmla="*/ 0 h 57"/>
                            </a:gdLst>
                            <a:ahLst/>
                            <a:cxnLst>
                              <a:cxn ang="0">
                                <a:pos x="T0" y="T1"/>
                              </a:cxn>
                              <a:cxn ang="0">
                                <a:pos x="T2" y="T3"/>
                              </a:cxn>
                              <a:cxn ang="0">
                                <a:pos x="T4" y="T5"/>
                              </a:cxn>
                            </a:cxnLst>
                            <a:rect l="0" t="0" r="r" b="b"/>
                            <a:pathLst>
                              <a:path w="1" h="57">
                                <a:moveTo>
                                  <a:pt x="0" y="57"/>
                                </a:moveTo>
                                <a:lnTo>
                                  <a:pt x="1" y="40"/>
                                </a:lnTo>
                                <a:lnTo>
                                  <a:pt x="1"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Freeform 626"/>
                        <wps:cNvSpPr>
                          <a:spLocks/>
                        </wps:cNvSpPr>
                        <wps:spPr bwMode="auto">
                          <a:xfrm>
                            <a:off x="8736" y="3229"/>
                            <a:ext cx="5" cy="58"/>
                          </a:xfrm>
                          <a:custGeom>
                            <a:avLst/>
                            <a:gdLst>
                              <a:gd name="T0" fmla="*/ 5 w 5"/>
                              <a:gd name="T1" fmla="*/ 58 h 58"/>
                              <a:gd name="T2" fmla="*/ 5 w 5"/>
                              <a:gd name="T3" fmla="*/ 57 h 58"/>
                              <a:gd name="T4" fmla="*/ 0 w 5"/>
                              <a:gd name="T5" fmla="*/ 0 h 58"/>
                            </a:gdLst>
                            <a:ahLst/>
                            <a:cxnLst>
                              <a:cxn ang="0">
                                <a:pos x="T0" y="T1"/>
                              </a:cxn>
                              <a:cxn ang="0">
                                <a:pos x="T2" y="T3"/>
                              </a:cxn>
                              <a:cxn ang="0">
                                <a:pos x="T4" y="T5"/>
                              </a:cxn>
                            </a:cxnLst>
                            <a:rect l="0" t="0" r="r" b="b"/>
                            <a:pathLst>
                              <a:path w="5" h="58">
                                <a:moveTo>
                                  <a:pt x="5" y="58"/>
                                </a:moveTo>
                                <a:lnTo>
                                  <a:pt x="5" y="57"/>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Freeform 627"/>
                        <wps:cNvSpPr>
                          <a:spLocks/>
                        </wps:cNvSpPr>
                        <wps:spPr bwMode="auto">
                          <a:xfrm>
                            <a:off x="8722" y="3145"/>
                            <a:ext cx="10" cy="56"/>
                          </a:xfrm>
                          <a:custGeom>
                            <a:avLst/>
                            <a:gdLst>
                              <a:gd name="T0" fmla="*/ 10 w 10"/>
                              <a:gd name="T1" fmla="*/ 56 h 56"/>
                              <a:gd name="T2" fmla="*/ 1 w 10"/>
                              <a:gd name="T3" fmla="*/ 4 h 56"/>
                              <a:gd name="T4" fmla="*/ 0 w 10"/>
                              <a:gd name="T5" fmla="*/ 0 h 56"/>
                            </a:gdLst>
                            <a:ahLst/>
                            <a:cxnLst>
                              <a:cxn ang="0">
                                <a:pos x="T0" y="T1"/>
                              </a:cxn>
                              <a:cxn ang="0">
                                <a:pos x="T2" y="T3"/>
                              </a:cxn>
                              <a:cxn ang="0">
                                <a:pos x="T4" y="T5"/>
                              </a:cxn>
                            </a:cxnLst>
                            <a:rect l="0" t="0" r="r" b="b"/>
                            <a:pathLst>
                              <a:path w="10" h="56">
                                <a:moveTo>
                                  <a:pt x="10" y="56"/>
                                </a:moveTo>
                                <a:lnTo>
                                  <a:pt x="1" y="4"/>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Freeform 628"/>
                        <wps:cNvSpPr>
                          <a:spLocks/>
                        </wps:cNvSpPr>
                        <wps:spPr bwMode="auto">
                          <a:xfrm>
                            <a:off x="8698" y="3061"/>
                            <a:ext cx="17" cy="56"/>
                          </a:xfrm>
                          <a:custGeom>
                            <a:avLst/>
                            <a:gdLst>
                              <a:gd name="T0" fmla="*/ 17 w 17"/>
                              <a:gd name="T1" fmla="*/ 56 h 56"/>
                              <a:gd name="T2" fmla="*/ 7 w 17"/>
                              <a:gd name="T3" fmla="*/ 21 h 56"/>
                              <a:gd name="T4" fmla="*/ 0 w 17"/>
                              <a:gd name="T5" fmla="*/ 0 h 56"/>
                            </a:gdLst>
                            <a:ahLst/>
                            <a:cxnLst>
                              <a:cxn ang="0">
                                <a:pos x="T0" y="T1"/>
                              </a:cxn>
                              <a:cxn ang="0">
                                <a:pos x="T2" y="T3"/>
                              </a:cxn>
                              <a:cxn ang="0">
                                <a:pos x="T4" y="T5"/>
                              </a:cxn>
                            </a:cxnLst>
                            <a:rect l="0" t="0" r="r" b="b"/>
                            <a:pathLst>
                              <a:path w="17" h="56">
                                <a:moveTo>
                                  <a:pt x="17" y="56"/>
                                </a:moveTo>
                                <a:lnTo>
                                  <a:pt x="7" y="21"/>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 name="Freeform 629"/>
                        <wps:cNvSpPr>
                          <a:spLocks/>
                        </wps:cNvSpPr>
                        <wps:spPr bwMode="auto">
                          <a:xfrm>
                            <a:off x="8667" y="2980"/>
                            <a:ext cx="22" cy="54"/>
                          </a:xfrm>
                          <a:custGeom>
                            <a:avLst/>
                            <a:gdLst>
                              <a:gd name="T0" fmla="*/ 22 w 22"/>
                              <a:gd name="T1" fmla="*/ 54 h 54"/>
                              <a:gd name="T2" fmla="*/ 16 w 22"/>
                              <a:gd name="T3" fmla="*/ 36 h 54"/>
                              <a:gd name="T4" fmla="*/ 0 w 22"/>
                              <a:gd name="T5" fmla="*/ 0 h 54"/>
                            </a:gdLst>
                            <a:ahLst/>
                            <a:cxnLst>
                              <a:cxn ang="0">
                                <a:pos x="T0" y="T1"/>
                              </a:cxn>
                              <a:cxn ang="0">
                                <a:pos x="T2" y="T3"/>
                              </a:cxn>
                              <a:cxn ang="0">
                                <a:pos x="T4" y="T5"/>
                              </a:cxn>
                            </a:cxnLst>
                            <a:rect l="0" t="0" r="r" b="b"/>
                            <a:pathLst>
                              <a:path w="22" h="54">
                                <a:moveTo>
                                  <a:pt x="22" y="54"/>
                                </a:moveTo>
                                <a:lnTo>
                                  <a:pt x="16" y="36"/>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 name="Freeform 630"/>
                        <wps:cNvSpPr>
                          <a:spLocks/>
                        </wps:cNvSpPr>
                        <wps:spPr bwMode="auto">
                          <a:xfrm>
                            <a:off x="8628" y="2901"/>
                            <a:ext cx="27" cy="52"/>
                          </a:xfrm>
                          <a:custGeom>
                            <a:avLst/>
                            <a:gdLst>
                              <a:gd name="T0" fmla="*/ 27 w 27"/>
                              <a:gd name="T1" fmla="*/ 52 h 52"/>
                              <a:gd name="T2" fmla="*/ 26 w 27"/>
                              <a:gd name="T3" fmla="*/ 50 h 52"/>
                              <a:gd name="T4" fmla="*/ 0 w 27"/>
                              <a:gd name="T5" fmla="*/ 0 h 52"/>
                            </a:gdLst>
                            <a:ahLst/>
                            <a:cxnLst>
                              <a:cxn ang="0">
                                <a:pos x="T0" y="T1"/>
                              </a:cxn>
                              <a:cxn ang="0">
                                <a:pos x="T2" y="T3"/>
                              </a:cxn>
                              <a:cxn ang="0">
                                <a:pos x="T4" y="T5"/>
                              </a:cxn>
                            </a:cxnLst>
                            <a:rect l="0" t="0" r="r" b="b"/>
                            <a:pathLst>
                              <a:path w="27" h="52">
                                <a:moveTo>
                                  <a:pt x="27" y="52"/>
                                </a:moveTo>
                                <a:lnTo>
                                  <a:pt x="26" y="50"/>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Freeform 631"/>
                        <wps:cNvSpPr>
                          <a:spLocks/>
                        </wps:cNvSpPr>
                        <wps:spPr bwMode="auto">
                          <a:xfrm>
                            <a:off x="8580" y="2826"/>
                            <a:ext cx="33" cy="50"/>
                          </a:xfrm>
                          <a:custGeom>
                            <a:avLst/>
                            <a:gdLst>
                              <a:gd name="T0" fmla="*/ 33 w 33"/>
                              <a:gd name="T1" fmla="*/ 50 h 50"/>
                              <a:gd name="T2" fmla="*/ 2 w 33"/>
                              <a:gd name="T3" fmla="*/ 2 h 50"/>
                              <a:gd name="T4" fmla="*/ 0 w 33"/>
                              <a:gd name="T5" fmla="*/ 0 h 50"/>
                            </a:gdLst>
                            <a:ahLst/>
                            <a:cxnLst>
                              <a:cxn ang="0">
                                <a:pos x="T0" y="T1"/>
                              </a:cxn>
                              <a:cxn ang="0">
                                <a:pos x="T2" y="T3"/>
                              </a:cxn>
                              <a:cxn ang="0">
                                <a:pos x="T4" y="T5"/>
                              </a:cxn>
                            </a:cxnLst>
                            <a:rect l="0" t="0" r="r" b="b"/>
                            <a:pathLst>
                              <a:path w="33" h="50">
                                <a:moveTo>
                                  <a:pt x="33" y="50"/>
                                </a:moveTo>
                                <a:lnTo>
                                  <a:pt x="2" y="2"/>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Freeform 632"/>
                        <wps:cNvSpPr>
                          <a:spLocks/>
                        </wps:cNvSpPr>
                        <wps:spPr bwMode="auto">
                          <a:xfrm>
                            <a:off x="8525" y="2754"/>
                            <a:ext cx="37" cy="48"/>
                          </a:xfrm>
                          <a:custGeom>
                            <a:avLst/>
                            <a:gdLst>
                              <a:gd name="T0" fmla="*/ 37 w 37"/>
                              <a:gd name="T1" fmla="*/ 48 h 48"/>
                              <a:gd name="T2" fmla="*/ 13 w 37"/>
                              <a:gd name="T3" fmla="*/ 16 h 48"/>
                              <a:gd name="T4" fmla="*/ 0 w 37"/>
                              <a:gd name="T5" fmla="*/ 0 h 48"/>
                            </a:gdLst>
                            <a:ahLst/>
                            <a:cxnLst>
                              <a:cxn ang="0">
                                <a:pos x="T0" y="T1"/>
                              </a:cxn>
                              <a:cxn ang="0">
                                <a:pos x="T2" y="T3"/>
                              </a:cxn>
                              <a:cxn ang="0">
                                <a:pos x="T4" y="T5"/>
                              </a:cxn>
                            </a:cxnLst>
                            <a:rect l="0" t="0" r="r" b="b"/>
                            <a:pathLst>
                              <a:path w="37" h="48">
                                <a:moveTo>
                                  <a:pt x="37" y="48"/>
                                </a:moveTo>
                                <a:lnTo>
                                  <a:pt x="13" y="16"/>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 name="Freeform 633"/>
                        <wps:cNvSpPr>
                          <a:spLocks/>
                        </wps:cNvSpPr>
                        <wps:spPr bwMode="auto">
                          <a:xfrm>
                            <a:off x="8462" y="2687"/>
                            <a:ext cx="43" cy="44"/>
                          </a:xfrm>
                          <a:custGeom>
                            <a:avLst/>
                            <a:gdLst>
                              <a:gd name="T0" fmla="*/ 43 w 43"/>
                              <a:gd name="T1" fmla="*/ 44 h 44"/>
                              <a:gd name="T2" fmla="*/ 28 w 43"/>
                              <a:gd name="T3" fmla="*/ 27 h 44"/>
                              <a:gd name="T4" fmla="*/ 0 w 43"/>
                              <a:gd name="T5" fmla="*/ 0 h 44"/>
                            </a:gdLst>
                            <a:ahLst/>
                            <a:cxnLst>
                              <a:cxn ang="0">
                                <a:pos x="T0" y="T1"/>
                              </a:cxn>
                              <a:cxn ang="0">
                                <a:pos x="T2" y="T3"/>
                              </a:cxn>
                              <a:cxn ang="0">
                                <a:pos x="T4" y="T5"/>
                              </a:cxn>
                            </a:cxnLst>
                            <a:rect l="0" t="0" r="r" b="b"/>
                            <a:pathLst>
                              <a:path w="43" h="44">
                                <a:moveTo>
                                  <a:pt x="43" y="44"/>
                                </a:moveTo>
                                <a:lnTo>
                                  <a:pt x="28" y="27"/>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Freeform 634"/>
                        <wps:cNvSpPr>
                          <a:spLocks/>
                        </wps:cNvSpPr>
                        <wps:spPr bwMode="auto">
                          <a:xfrm>
                            <a:off x="8394" y="2625"/>
                            <a:ext cx="47" cy="41"/>
                          </a:xfrm>
                          <a:custGeom>
                            <a:avLst/>
                            <a:gdLst>
                              <a:gd name="T0" fmla="*/ 47 w 47"/>
                              <a:gd name="T1" fmla="*/ 41 h 41"/>
                              <a:gd name="T2" fmla="*/ 43 w 47"/>
                              <a:gd name="T3" fmla="*/ 37 h 41"/>
                              <a:gd name="T4" fmla="*/ 0 w 47"/>
                              <a:gd name="T5" fmla="*/ 0 h 41"/>
                            </a:gdLst>
                            <a:ahLst/>
                            <a:cxnLst>
                              <a:cxn ang="0">
                                <a:pos x="T0" y="T1"/>
                              </a:cxn>
                              <a:cxn ang="0">
                                <a:pos x="T2" y="T3"/>
                              </a:cxn>
                              <a:cxn ang="0">
                                <a:pos x="T4" y="T5"/>
                              </a:cxn>
                            </a:cxnLst>
                            <a:rect l="0" t="0" r="r" b="b"/>
                            <a:pathLst>
                              <a:path w="47" h="41">
                                <a:moveTo>
                                  <a:pt x="47" y="41"/>
                                </a:moveTo>
                                <a:lnTo>
                                  <a:pt x="43" y="37"/>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 name="Freeform 635"/>
                        <wps:cNvSpPr>
                          <a:spLocks/>
                        </wps:cNvSpPr>
                        <wps:spPr bwMode="auto">
                          <a:xfrm>
                            <a:off x="8319" y="2568"/>
                            <a:ext cx="51" cy="37"/>
                          </a:xfrm>
                          <a:custGeom>
                            <a:avLst/>
                            <a:gdLst>
                              <a:gd name="T0" fmla="*/ 51 w 51"/>
                              <a:gd name="T1" fmla="*/ 37 h 37"/>
                              <a:gd name="T2" fmla="*/ 0 w 51"/>
                              <a:gd name="T3" fmla="*/ 0 h 37"/>
                              <a:gd name="T4" fmla="*/ 0 w 51"/>
                              <a:gd name="T5" fmla="*/ 0 h 37"/>
                            </a:gdLst>
                            <a:ahLst/>
                            <a:cxnLst>
                              <a:cxn ang="0">
                                <a:pos x="T0" y="T1"/>
                              </a:cxn>
                              <a:cxn ang="0">
                                <a:pos x="T2" y="T3"/>
                              </a:cxn>
                              <a:cxn ang="0">
                                <a:pos x="T4" y="T5"/>
                              </a:cxn>
                            </a:cxnLst>
                            <a:rect l="0" t="0" r="r" b="b"/>
                            <a:pathLst>
                              <a:path w="51" h="37">
                                <a:moveTo>
                                  <a:pt x="51" y="37"/>
                                </a:moveTo>
                                <a:lnTo>
                                  <a:pt x="0" y="0"/>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 name="Freeform 636"/>
                        <wps:cNvSpPr>
                          <a:spLocks/>
                        </wps:cNvSpPr>
                        <wps:spPr bwMode="auto">
                          <a:xfrm>
                            <a:off x="8238" y="2517"/>
                            <a:ext cx="55" cy="34"/>
                          </a:xfrm>
                          <a:custGeom>
                            <a:avLst/>
                            <a:gdLst>
                              <a:gd name="T0" fmla="*/ 55 w 55"/>
                              <a:gd name="T1" fmla="*/ 34 h 34"/>
                              <a:gd name="T2" fmla="*/ 17 w 55"/>
                              <a:gd name="T3" fmla="*/ 10 h 34"/>
                              <a:gd name="T4" fmla="*/ 0 w 55"/>
                              <a:gd name="T5" fmla="*/ 0 h 34"/>
                            </a:gdLst>
                            <a:ahLst/>
                            <a:cxnLst>
                              <a:cxn ang="0">
                                <a:pos x="T0" y="T1"/>
                              </a:cxn>
                              <a:cxn ang="0">
                                <a:pos x="T2" y="T3"/>
                              </a:cxn>
                              <a:cxn ang="0">
                                <a:pos x="T4" y="T5"/>
                              </a:cxn>
                            </a:cxnLst>
                            <a:rect l="0" t="0" r="r" b="b"/>
                            <a:pathLst>
                              <a:path w="55" h="34">
                                <a:moveTo>
                                  <a:pt x="55" y="34"/>
                                </a:moveTo>
                                <a:lnTo>
                                  <a:pt x="17" y="10"/>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3" name="Freeform 637"/>
                        <wps:cNvSpPr>
                          <a:spLocks/>
                        </wps:cNvSpPr>
                        <wps:spPr bwMode="auto">
                          <a:xfrm>
                            <a:off x="8153" y="2473"/>
                            <a:ext cx="57" cy="29"/>
                          </a:xfrm>
                          <a:custGeom>
                            <a:avLst/>
                            <a:gdLst>
                              <a:gd name="T0" fmla="*/ 57 w 57"/>
                              <a:gd name="T1" fmla="*/ 29 h 29"/>
                              <a:gd name="T2" fmla="*/ 35 w 57"/>
                              <a:gd name="T3" fmla="*/ 16 h 29"/>
                              <a:gd name="T4" fmla="*/ 0 w 57"/>
                              <a:gd name="T5" fmla="*/ 0 h 29"/>
                            </a:gdLst>
                            <a:ahLst/>
                            <a:cxnLst>
                              <a:cxn ang="0">
                                <a:pos x="T0" y="T1"/>
                              </a:cxn>
                              <a:cxn ang="0">
                                <a:pos x="T2" y="T3"/>
                              </a:cxn>
                              <a:cxn ang="0">
                                <a:pos x="T4" y="T5"/>
                              </a:cxn>
                            </a:cxnLst>
                            <a:rect l="0" t="0" r="r" b="b"/>
                            <a:pathLst>
                              <a:path w="57" h="29">
                                <a:moveTo>
                                  <a:pt x="57" y="29"/>
                                </a:moveTo>
                                <a:lnTo>
                                  <a:pt x="35" y="16"/>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 name="Freeform 638"/>
                        <wps:cNvSpPr>
                          <a:spLocks/>
                        </wps:cNvSpPr>
                        <wps:spPr bwMode="auto">
                          <a:xfrm>
                            <a:off x="8064" y="2435"/>
                            <a:ext cx="60" cy="24"/>
                          </a:xfrm>
                          <a:custGeom>
                            <a:avLst/>
                            <a:gdLst>
                              <a:gd name="T0" fmla="*/ 60 w 60"/>
                              <a:gd name="T1" fmla="*/ 24 h 24"/>
                              <a:gd name="T2" fmla="*/ 53 w 60"/>
                              <a:gd name="T3" fmla="*/ 21 h 24"/>
                              <a:gd name="T4" fmla="*/ 0 w 60"/>
                              <a:gd name="T5" fmla="*/ 0 h 24"/>
                            </a:gdLst>
                            <a:ahLst/>
                            <a:cxnLst>
                              <a:cxn ang="0">
                                <a:pos x="T0" y="T1"/>
                              </a:cxn>
                              <a:cxn ang="0">
                                <a:pos x="T2" y="T3"/>
                              </a:cxn>
                              <a:cxn ang="0">
                                <a:pos x="T4" y="T5"/>
                              </a:cxn>
                            </a:cxnLst>
                            <a:rect l="0" t="0" r="r" b="b"/>
                            <a:pathLst>
                              <a:path w="60" h="24">
                                <a:moveTo>
                                  <a:pt x="60" y="24"/>
                                </a:moveTo>
                                <a:lnTo>
                                  <a:pt x="53" y="21"/>
                                </a:lnTo>
                                <a:lnTo>
                                  <a:pt x="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Line 639"/>
                        <wps:cNvCnPr>
                          <a:cxnSpLocks noChangeShapeType="1"/>
                        </wps:cNvCnPr>
                        <wps:spPr bwMode="auto">
                          <a:xfrm flipH="1" flipV="1">
                            <a:off x="7970" y="2403"/>
                            <a:ext cx="63" cy="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6" name="Line 640"/>
                        <wps:cNvCnPr>
                          <a:cxnSpLocks noChangeShapeType="1"/>
                        </wps:cNvCnPr>
                        <wps:spPr bwMode="auto">
                          <a:xfrm flipH="1" flipV="1">
                            <a:off x="7891" y="2383"/>
                            <a:ext cx="48"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7" name="Line 641"/>
                        <wps:cNvCnPr>
                          <a:cxnSpLocks noChangeShapeType="1"/>
                        </wps:cNvCnPr>
                        <wps:spPr bwMode="auto">
                          <a:xfrm flipH="1">
                            <a:off x="6533" y="2956"/>
                            <a:ext cx="18" cy="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8" name="Line 642"/>
                        <wps:cNvCnPr>
                          <a:cxnSpLocks noChangeShapeType="1"/>
                        </wps:cNvCnPr>
                        <wps:spPr bwMode="auto">
                          <a:xfrm flipH="1">
                            <a:off x="6503" y="3026"/>
                            <a:ext cx="19" cy="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9" name="Freeform 643"/>
                        <wps:cNvSpPr>
                          <a:spLocks/>
                        </wps:cNvSpPr>
                        <wps:spPr bwMode="auto">
                          <a:xfrm>
                            <a:off x="6482" y="3108"/>
                            <a:ext cx="13" cy="57"/>
                          </a:xfrm>
                          <a:custGeom>
                            <a:avLst/>
                            <a:gdLst>
                              <a:gd name="T0" fmla="*/ 13 w 13"/>
                              <a:gd name="T1" fmla="*/ 0 h 57"/>
                              <a:gd name="T2" fmla="*/ 2 w 13"/>
                              <a:gd name="T3" fmla="*/ 45 h 57"/>
                              <a:gd name="T4" fmla="*/ 0 w 13"/>
                              <a:gd name="T5" fmla="*/ 57 h 57"/>
                            </a:gdLst>
                            <a:ahLst/>
                            <a:cxnLst>
                              <a:cxn ang="0">
                                <a:pos x="T0" y="T1"/>
                              </a:cxn>
                              <a:cxn ang="0">
                                <a:pos x="T2" y="T3"/>
                              </a:cxn>
                              <a:cxn ang="0">
                                <a:pos x="T4" y="T5"/>
                              </a:cxn>
                            </a:cxnLst>
                            <a:rect l="0" t="0" r="r" b="b"/>
                            <a:pathLst>
                              <a:path w="13" h="57">
                                <a:moveTo>
                                  <a:pt x="13" y="0"/>
                                </a:moveTo>
                                <a:lnTo>
                                  <a:pt x="2" y="45"/>
                                </a:lnTo>
                                <a:lnTo>
                                  <a:pt x="0" y="57"/>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 name="Freeform 644"/>
                        <wps:cNvSpPr>
                          <a:spLocks/>
                        </wps:cNvSpPr>
                        <wps:spPr bwMode="auto">
                          <a:xfrm>
                            <a:off x="6470" y="3193"/>
                            <a:ext cx="7" cy="56"/>
                          </a:xfrm>
                          <a:custGeom>
                            <a:avLst/>
                            <a:gdLst>
                              <a:gd name="T0" fmla="*/ 7 w 7"/>
                              <a:gd name="T1" fmla="*/ 0 h 56"/>
                              <a:gd name="T2" fmla="*/ 2 w 7"/>
                              <a:gd name="T3" fmla="*/ 28 h 56"/>
                              <a:gd name="T4" fmla="*/ 0 w 7"/>
                              <a:gd name="T5" fmla="*/ 56 h 56"/>
                            </a:gdLst>
                            <a:ahLst/>
                            <a:cxnLst>
                              <a:cxn ang="0">
                                <a:pos x="T0" y="T1"/>
                              </a:cxn>
                              <a:cxn ang="0">
                                <a:pos x="T2" y="T3"/>
                              </a:cxn>
                              <a:cxn ang="0">
                                <a:pos x="T4" y="T5"/>
                              </a:cxn>
                            </a:cxnLst>
                            <a:rect l="0" t="0" r="r" b="b"/>
                            <a:pathLst>
                              <a:path w="7" h="56">
                                <a:moveTo>
                                  <a:pt x="7" y="0"/>
                                </a:moveTo>
                                <a:lnTo>
                                  <a:pt x="2" y="28"/>
                                </a:lnTo>
                                <a:lnTo>
                                  <a:pt x="0" y="56"/>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 name="Freeform 645"/>
                        <wps:cNvSpPr>
                          <a:spLocks/>
                        </wps:cNvSpPr>
                        <wps:spPr bwMode="auto">
                          <a:xfrm>
                            <a:off x="6467" y="3278"/>
                            <a:ext cx="1" cy="57"/>
                          </a:xfrm>
                          <a:custGeom>
                            <a:avLst/>
                            <a:gdLst>
                              <a:gd name="T0" fmla="*/ 1 w 1"/>
                              <a:gd name="T1" fmla="*/ 0 h 57"/>
                              <a:gd name="T2" fmla="*/ 0 w 1"/>
                              <a:gd name="T3" fmla="*/ 11 h 57"/>
                              <a:gd name="T4" fmla="*/ 0 w 1"/>
                              <a:gd name="T5" fmla="*/ 57 h 57"/>
                            </a:gdLst>
                            <a:ahLst/>
                            <a:cxnLst>
                              <a:cxn ang="0">
                                <a:pos x="T0" y="T1"/>
                              </a:cxn>
                              <a:cxn ang="0">
                                <a:pos x="T2" y="T3"/>
                              </a:cxn>
                              <a:cxn ang="0">
                                <a:pos x="T4" y="T5"/>
                              </a:cxn>
                            </a:cxnLst>
                            <a:rect l="0" t="0" r="r" b="b"/>
                            <a:pathLst>
                              <a:path w="1" h="57">
                                <a:moveTo>
                                  <a:pt x="1" y="0"/>
                                </a:moveTo>
                                <a:lnTo>
                                  <a:pt x="0" y="11"/>
                                </a:lnTo>
                                <a:lnTo>
                                  <a:pt x="0" y="57"/>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Line 646"/>
                        <wps:cNvCnPr>
                          <a:cxnSpLocks noChangeShapeType="1"/>
                        </wps:cNvCnPr>
                        <wps:spPr bwMode="auto">
                          <a:xfrm>
                            <a:off x="6467" y="3364"/>
                            <a:ext cx="5"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3" name="Freeform 647"/>
                        <wps:cNvSpPr>
                          <a:spLocks/>
                        </wps:cNvSpPr>
                        <wps:spPr bwMode="auto">
                          <a:xfrm>
                            <a:off x="6476" y="3449"/>
                            <a:ext cx="10" cy="57"/>
                          </a:xfrm>
                          <a:custGeom>
                            <a:avLst/>
                            <a:gdLst>
                              <a:gd name="T0" fmla="*/ 0 w 10"/>
                              <a:gd name="T1" fmla="*/ 0 h 57"/>
                              <a:gd name="T2" fmla="*/ 7 w 10"/>
                              <a:gd name="T3" fmla="*/ 45 h 57"/>
                              <a:gd name="T4" fmla="*/ 10 w 10"/>
                              <a:gd name="T5" fmla="*/ 57 h 57"/>
                            </a:gdLst>
                            <a:ahLst/>
                            <a:cxnLst>
                              <a:cxn ang="0">
                                <a:pos x="T0" y="T1"/>
                              </a:cxn>
                              <a:cxn ang="0">
                                <a:pos x="T2" y="T3"/>
                              </a:cxn>
                              <a:cxn ang="0">
                                <a:pos x="T4" y="T5"/>
                              </a:cxn>
                            </a:cxnLst>
                            <a:rect l="0" t="0" r="r" b="b"/>
                            <a:pathLst>
                              <a:path w="10" h="57">
                                <a:moveTo>
                                  <a:pt x="0" y="0"/>
                                </a:moveTo>
                                <a:lnTo>
                                  <a:pt x="7" y="45"/>
                                </a:lnTo>
                                <a:lnTo>
                                  <a:pt x="10" y="57"/>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Freeform 648"/>
                        <wps:cNvSpPr>
                          <a:spLocks/>
                        </wps:cNvSpPr>
                        <wps:spPr bwMode="auto">
                          <a:xfrm>
                            <a:off x="6493" y="3533"/>
                            <a:ext cx="16" cy="56"/>
                          </a:xfrm>
                          <a:custGeom>
                            <a:avLst/>
                            <a:gdLst>
                              <a:gd name="T0" fmla="*/ 0 w 16"/>
                              <a:gd name="T1" fmla="*/ 0 h 56"/>
                              <a:gd name="T2" fmla="*/ 7 w 16"/>
                              <a:gd name="T3" fmla="*/ 29 h 56"/>
                              <a:gd name="T4" fmla="*/ 16 w 16"/>
                              <a:gd name="T5" fmla="*/ 56 h 56"/>
                            </a:gdLst>
                            <a:ahLst/>
                            <a:cxnLst>
                              <a:cxn ang="0">
                                <a:pos x="T0" y="T1"/>
                              </a:cxn>
                              <a:cxn ang="0">
                                <a:pos x="T2" y="T3"/>
                              </a:cxn>
                              <a:cxn ang="0">
                                <a:pos x="T4" y="T5"/>
                              </a:cxn>
                            </a:cxnLst>
                            <a:rect l="0" t="0" r="r" b="b"/>
                            <a:pathLst>
                              <a:path w="16" h="56">
                                <a:moveTo>
                                  <a:pt x="0" y="0"/>
                                </a:moveTo>
                                <a:lnTo>
                                  <a:pt x="7" y="29"/>
                                </a:lnTo>
                                <a:lnTo>
                                  <a:pt x="16" y="56"/>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 name="Freeform 649"/>
                        <wps:cNvSpPr>
                          <a:spLocks/>
                        </wps:cNvSpPr>
                        <wps:spPr bwMode="auto">
                          <a:xfrm>
                            <a:off x="6518" y="3617"/>
                            <a:ext cx="22" cy="53"/>
                          </a:xfrm>
                          <a:custGeom>
                            <a:avLst/>
                            <a:gdLst>
                              <a:gd name="T0" fmla="*/ 0 w 22"/>
                              <a:gd name="T1" fmla="*/ 0 h 53"/>
                              <a:gd name="T2" fmla="*/ 4 w 22"/>
                              <a:gd name="T3" fmla="*/ 10 h 53"/>
                              <a:gd name="T4" fmla="*/ 22 w 22"/>
                              <a:gd name="T5" fmla="*/ 53 h 53"/>
                            </a:gdLst>
                            <a:ahLst/>
                            <a:cxnLst>
                              <a:cxn ang="0">
                                <a:pos x="T0" y="T1"/>
                              </a:cxn>
                              <a:cxn ang="0">
                                <a:pos x="T2" y="T3"/>
                              </a:cxn>
                              <a:cxn ang="0">
                                <a:pos x="T4" y="T5"/>
                              </a:cxn>
                            </a:cxnLst>
                            <a:rect l="0" t="0" r="r" b="b"/>
                            <a:pathLst>
                              <a:path w="22" h="53">
                                <a:moveTo>
                                  <a:pt x="0" y="0"/>
                                </a:moveTo>
                                <a:lnTo>
                                  <a:pt x="4" y="10"/>
                                </a:lnTo>
                                <a:lnTo>
                                  <a:pt x="22" y="53"/>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Line 650"/>
                        <wps:cNvCnPr>
                          <a:cxnSpLocks noChangeShapeType="1"/>
                        </wps:cNvCnPr>
                        <wps:spPr bwMode="auto">
                          <a:xfrm>
                            <a:off x="6552" y="3697"/>
                            <a:ext cx="27" cy="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7" name="Freeform 651"/>
                        <wps:cNvSpPr>
                          <a:spLocks/>
                        </wps:cNvSpPr>
                        <wps:spPr bwMode="auto">
                          <a:xfrm>
                            <a:off x="6594" y="3775"/>
                            <a:ext cx="33" cy="50"/>
                          </a:xfrm>
                          <a:custGeom>
                            <a:avLst/>
                            <a:gdLst>
                              <a:gd name="T0" fmla="*/ 0 w 33"/>
                              <a:gd name="T1" fmla="*/ 0 h 50"/>
                              <a:gd name="T2" fmla="*/ 26 w 33"/>
                              <a:gd name="T3" fmla="*/ 40 h 50"/>
                              <a:gd name="T4" fmla="*/ 33 w 33"/>
                              <a:gd name="T5" fmla="*/ 50 h 50"/>
                            </a:gdLst>
                            <a:ahLst/>
                            <a:cxnLst>
                              <a:cxn ang="0">
                                <a:pos x="T0" y="T1"/>
                              </a:cxn>
                              <a:cxn ang="0">
                                <a:pos x="T2" y="T3"/>
                              </a:cxn>
                              <a:cxn ang="0">
                                <a:pos x="T4" y="T5"/>
                              </a:cxn>
                            </a:cxnLst>
                            <a:rect l="0" t="0" r="r" b="b"/>
                            <a:pathLst>
                              <a:path w="33" h="50">
                                <a:moveTo>
                                  <a:pt x="0" y="0"/>
                                </a:moveTo>
                                <a:lnTo>
                                  <a:pt x="26" y="40"/>
                                </a:lnTo>
                                <a:lnTo>
                                  <a:pt x="33" y="5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Freeform 652"/>
                        <wps:cNvSpPr>
                          <a:spLocks/>
                        </wps:cNvSpPr>
                        <wps:spPr bwMode="auto">
                          <a:xfrm>
                            <a:off x="6644" y="3849"/>
                            <a:ext cx="38" cy="47"/>
                          </a:xfrm>
                          <a:custGeom>
                            <a:avLst/>
                            <a:gdLst>
                              <a:gd name="T0" fmla="*/ 0 w 38"/>
                              <a:gd name="T1" fmla="*/ 0 h 47"/>
                              <a:gd name="T2" fmla="*/ 18 w 38"/>
                              <a:gd name="T3" fmla="*/ 24 h 47"/>
                              <a:gd name="T4" fmla="*/ 38 w 38"/>
                              <a:gd name="T5" fmla="*/ 47 h 47"/>
                            </a:gdLst>
                            <a:ahLst/>
                            <a:cxnLst>
                              <a:cxn ang="0">
                                <a:pos x="T0" y="T1"/>
                              </a:cxn>
                              <a:cxn ang="0">
                                <a:pos x="T2" y="T3"/>
                              </a:cxn>
                              <a:cxn ang="0">
                                <a:pos x="T4" y="T5"/>
                              </a:cxn>
                            </a:cxnLst>
                            <a:rect l="0" t="0" r="r" b="b"/>
                            <a:pathLst>
                              <a:path w="38" h="47">
                                <a:moveTo>
                                  <a:pt x="0" y="0"/>
                                </a:moveTo>
                                <a:lnTo>
                                  <a:pt x="18" y="24"/>
                                </a:lnTo>
                                <a:lnTo>
                                  <a:pt x="38" y="47"/>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Freeform 653"/>
                        <wps:cNvSpPr>
                          <a:spLocks/>
                        </wps:cNvSpPr>
                        <wps:spPr bwMode="auto">
                          <a:xfrm>
                            <a:off x="6702" y="3919"/>
                            <a:ext cx="42" cy="44"/>
                          </a:xfrm>
                          <a:custGeom>
                            <a:avLst/>
                            <a:gdLst>
                              <a:gd name="T0" fmla="*/ 0 w 42"/>
                              <a:gd name="T1" fmla="*/ 0 h 44"/>
                              <a:gd name="T2" fmla="*/ 7 w 42"/>
                              <a:gd name="T3" fmla="*/ 10 h 44"/>
                              <a:gd name="T4" fmla="*/ 42 w 42"/>
                              <a:gd name="T5" fmla="*/ 44 h 44"/>
                            </a:gdLst>
                            <a:ahLst/>
                            <a:cxnLst>
                              <a:cxn ang="0">
                                <a:pos x="T0" y="T1"/>
                              </a:cxn>
                              <a:cxn ang="0">
                                <a:pos x="T2" y="T3"/>
                              </a:cxn>
                              <a:cxn ang="0">
                                <a:pos x="T4" y="T5"/>
                              </a:cxn>
                            </a:cxnLst>
                            <a:rect l="0" t="0" r="r" b="b"/>
                            <a:pathLst>
                              <a:path w="42" h="44">
                                <a:moveTo>
                                  <a:pt x="0" y="0"/>
                                </a:moveTo>
                                <a:lnTo>
                                  <a:pt x="7" y="10"/>
                                </a:lnTo>
                                <a:lnTo>
                                  <a:pt x="42" y="44"/>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Line 654"/>
                        <wps:cNvCnPr>
                          <a:cxnSpLocks noChangeShapeType="1"/>
                        </wps:cNvCnPr>
                        <wps:spPr bwMode="auto">
                          <a:xfrm>
                            <a:off x="6766" y="3985"/>
                            <a:ext cx="46" cy="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1" name="Freeform 655"/>
                        <wps:cNvSpPr>
                          <a:spLocks/>
                        </wps:cNvSpPr>
                        <wps:spPr bwMode="auto">
                          <a:xfrm>
                            <a:off x="6837" y="4045"/>
                            <a:ext cx="50" cy="38"/>
                          </a:xfrm>
                          <a:custGeom>
                            <a:avLst/>
                            <a:gdLst>
                              <a:gd name="T0" fmla="*/ 0 w 50"/>
                              <a:gd name="T1" fmla="*/ 0 h 38"/>
                              <a:gd name="T2" fmla="*/ 40 w 50"/>
                              <a:gd name="T3" fmla="*/ 31 h 38"/>
                              <a:gd name="T4" fmla="*/ 50 w 50"/>
                              <a:gd name="T5" fmla="*/ 38 h 38"/>
                            </a:gdLst>
                            <a:ahLst/>
                            <a:cxnLst>
                              <a:cxn ang="0">
                                <a:pos x="T0" y="T1"/>
                              </a:cxn>
                              <a:cxn ang="0">
                                <a:pos x="T2" y="T3"/>
                              </a:cxn>
                              <a:cxn ang="0">
                                <a:pos x="T4" y="T5"/>
                              </a:cxn>
                            </a:cxnLst>
                            <a:rect l="0" t="0" r="r" b="b"/>
                            <a:pathLst>
                              <a:path w="50" h="38">
                                <a:moveTo>
                                  <a:pt x="0" y="0"/>
                                </a:moveTo>
                                <a:lnTo>
                                  <a:pt x="40" y="31"/>
                                </a:lnTo>
                                <a:lnTo>
                                  <a:pt x="50" y="38"/>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 name="Freeform 656"/>
                        <wps:cNvSpPr>
                          <a:spLocks/>
                        </wps:cNvSpPr>
                        <wps:spPr bwMode="auto">
                          <a:xfrm>
                            <a:off x="6913" y="4100"/>
                            <a:ext cx="55" cy="33"/>
                          </a:xfrm>
                          <a:custGeom>
                            <a:avLst/>
                            <a:gdLst>
                              <a:gd name="T0" fmla="*/ 0 w 55"/>
                              <a:gd name="T1" fmla="*/ 0 h 33"/>
                              <a:gd name="T2" fmla="*/ 27 w 55"/>
                              <a:gd name="T3" fmla="*/ 18 h 33"/>
                              <a:gd name="T4" fmla="*/ 55 w 55"/>
                              <a:gd name="T5" fmla="*/ 33 h 33"/>
                            </a:gdLst>
                            <a:ahLst/>
                            <a:cxnLst>
                              <a:cxn ang="0">
                                <a:pos x="T0" y="T1"/>
                              </a:cxn>
                              <a:cxn ang="0">
                                <a:pos x="T2" y="T3"/>
                              </a:cxn>
                              <a:cxn ang="0">
                                <a:pos x="T4" y="T5"/>
                              </a:cxn>
                            </a:cxnLst>
                            <a:rect l="0" t="0" r="r" b="b"/>
                            <a:pathLst>
                              <a:path w="55" h="33">
                                <a:moveTo>
                                  <a:pt x="0" y="0"/>
                                </a:moveTo>
                                <a:lnTo>
                                  <a:pt x="27" y="18"/>
                                </a:lnTo>
                                <a:lnTo>
                                  <a:pt x="55" y="33"/>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 name="Freeform 657"/>
                        <wps:cNvSpPr>
                          <a:spLocks/>
                        </wps:cNvSpPr>
                        <wps:spPr bwMode="auto">
                          <a:xfrm>
                            <a:off x="6995" y="4149"/>
                            <a:ext cx="58" cy="29"/>
                          </a:xfrm>
                          <a:custGeom>
                            <a:avLst/>
                            <a:gdLst>
                              <a:gd name="T0" fmla="*/ 0 w 58"/>
                              <a:gd name="T1" fmla="*/ 0 h 29"/>
                              <a:gd name="T2" fmla="*/ 12 w 58"/>
                              <a:gd name="T3" fmla="*/ 7 h 29"/>
                              <a:gd name="T4" fmla="*/ 58 w 58"/>
                              <a:gd name="T5" fmla="*/ 29 h 29"/>
                            </a:gdLst>
                            <a:ahLst/>
                            <a:cxnLst>
                              <a:cxn ang="0">
                                <a:pos x="T0" y="T1"/>
                              </a:cxn>
                              <a:cxn ang="0">
                                <a:pos x="T2" y="T3"/>
                              </a:cxn>
                              <a:cxn ang="0">
                                <a:pos x="T4" y="T5"/>
                              </a:cxn>
                            </a:cxnLst>
                            <a:rect l="0" t="0" r="r" b="b"/>
                            <a:pathLst>
                              <a:path w="58" h="29">
                                <a:moveTo>
                                  <a:pt x="0" y="0"/>
                                </a:moveTo>
                                <a:lnTo>
                                  <a:pt x="12" y="7"/>
                                </a:lnTo>
                                <a:lnTo>
                                  <a:pt x="58" y="29"/>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 name="Line 658"/>
                        <wps:cNvCnPr>
                          <a:cxnSpLocks noChangeShapeType="1"/>
                        </wps:cNvCnPr>
                        <wps:spPr bwMode="auto">
                          <a:xfrm>
                            <a:off x="7082" y="4192"/>
                            <a:ext cx="60" cy="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5" name="Line 659"/>
                        <wps:cNvCnPr>
                          <a:cxnSpLocks noChangeShapeType="1"/>
                        </wps:cNvCnPr>
                        <wps:spPr bwMode="auto">
                          <a:xfrm>
                            <a:off x="7173" y="4228"/>
                            <a:ext cx="50" cy="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6" name="Line 660"/>
                        <wps:cNvCnPr>
                          <a:cxnSpLocks noChangeShapeType="1"/>
                        </wps:cNvCnPr>
                        <wps:spPr bwMode="auto">
                          <a:xfrm>
                            <a:off x="7891" y="3691"/>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7" name="Line 661"/>
                        <wps:cNvCnPr>
                          <a:cxnSpLocks noChangeShapeType="1"/>
                        </wps:cNvCnPr>
                        <wps:spPr bwMode="auto">
                          <a:xfrm>
                            <a:off x="7992" y="3691"/>
                            <a:ext cx="6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8" name="Line 662"/>
                        <wps:cNvCnPr>
                          <a:cxnSpLocks noChangeShapeType="1"/>
                        </wps:cNvCnPr>
                        <wps:spPr bwMode="auto">
                          <a:xfrm>
                            <a:off x="8092" y="3691"/>
                            <a:ext cx="6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9" name="Line 663"/>
                        <wps:cNvCnPr>
                          <a:cxnSpLocks noChangeShapeType="1"/>
                        </wps:cNvCnPr>
                        <wps:spPr bwMode="auto">
                          <a:xfrm>
                            <a:off x="8192" y="3691"/>
                            <a:ext cx="6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0" name="Line 664"/>
                        <wps:cNvCnPr>
                          <a:cxnSpLocks noChangeShapeType="1"/>
                        </wps:cNvCnPr>
                        <wps:spPr bwMode="auto">
                          <a:xfrm>
                            <a:off x="8292" y="3691"/>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1" name="Line 665"/>
                        <wps:cNvCnPr>
                          <a:cxnSpLocks noChangeShapeType="1"/>
                        </wps:cNvCnPr>
                        <wps:spPr bwMode="auto">
                          <a:xfrm>
                            <a:off x="8392" y="3691"/>
                            <a:ext cx="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2" name="Line 666"/>
                        <wps:cNvCnPr>
                          <a:cxnSpLocks noChangeShapeType="1"/>
                        </wps:cNvCnPr>
                        <wps:spPr bwMode="auto">
                          <a:xfrm>
                            <a:off x="8492" y="3691"/>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3" name="Line 667"/>
                        <wps:cNvCnPr>
                          <a:cxnSpLocks noChangeShapeType="1"/>
                        </wps:cNvCnPr>
                        <wps:spPr bwMode="auto">
                          <a:xfrm>
                            <a:off x="8592" y="3691"/>
                            <a:ext cx="6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4" name="Line 668"/>
                        <wps:cNvCnPr>
                          <a:cxnSpLocks noChangeShapeType="1"/>
                        </wps:cNvCnPr>
                        <wps:spPr bwMode="auto">
                          <a:xfrm>
                            <a:off x="7604" y="2831"/>
                            <a:ext cx="1" cy="1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45" name="Line 669"/>
                        <wps:cNvCnPr>
                          <a:cxnSpLocks noChangeShapeType="1"/>
                        </wps:cNvCnPr>
                        <wps:spPr bwMode="auto">
                          <a:xfrm>
                            <a:off x="7604" y="2831"/>
                            <a:ext cx="14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46" name="Line 670"/>
                        <wps:cNvCnPr>
                          <a:cxnSpLocks noChangeShapeType="1"/>
                        </wps:cNvCnPr>
                        <wps:spPr bwMode="auto">
                          <a:xfrm flipH="1">
                            <a:off x="7604" y="2831"/>
                            <a:ext cx="14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47" name="Line 671"/>
                        <wps:cNvCnPr>
                          <a:cxnSpLocks noChangeShapeType="1"/>
                        </wps:cNvCnPr>
                        <wps:spPr bwMode="auto">
                          <a:xfrm flipV="1">
                            <a:off x="7604" y="2715"/>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48" name="Line 672"/>
                        <wps:cNvCnPr>
                          <a:cxnSpLocks noChangeShapeType="1"/>
                        </wps:cNvCnPr>
                        <wps:spPr bwMode="auto">
                          <a:xfrm>
                            <a:off x="7604" y="2715"/>
                            <a:ext cx="1"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49" name="Line 673"/>
                        <wps:cNvCnPr>
                          <a:cxnSpLocks noChangeShapeType="1"/>
                        </wps:cNvCnPr>
                        <wps:spPr bwMode="auto">
                          <a:xfrm flipH="1">
                            <a:off x="7458" y="2831"/>
                            <a:ext cx="14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50" name="Line 674"/>
                        <wps:cNvCnPr>
                          <a:cxnSpLocks noChangeShapeType="1"/>
                        </wps:cNvCnPr>
                        <wps:spPr bwMode="auto">
                          <a:xfrm flipV="1">
                            <a:off x="7891" y="3144"/>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1" name="Line 675"/>
                        <wps:cNvCnPr>
                          <a:cxnSpLocks noChangeShapeType="1"/>
                        </wps:cNvCnPr>
                        <wps:spPr bwMode="auto">
                          <a:xfrm flipH="1" flipV="1">
                            <a:off x="7844" y="3144"/>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2" name="Line 676"/>
                        <wps:cNvCnPr>
                          <a:cxnSpLocks noChangeShapeType="1"/>
                        </wps:cNvCnPr>
                        <wps:spPr bwMode="auto">
                          <a:xfrm flipV="1">
                            <a:off x="7223" y="3144"/>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3" name="Line 677"/>
                        <wps:cNvCnPr>
                          <a:cxnSpLocks noChangeShapeType="1"/>
                        </wps:cNvCnPr>
                        <wps:spPr bwMode="auto">
                          <a:xfrm flipH="1" flipV="1">
                            <a:off x="7176" y="3144"/>
                            <a:ext cx="47"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4" name="Freeform 678"/>
                        <wps:cNvSpPr>
                          <a:spLocks/>
                        </wps:cNvSpPr>
                        <wps:spPr bwMode="auto">
                          <a:xfrm>
                            <a:off x="7656" y="2697"/>
                            <a:ext cx="21" cy="36"/>
                          </a:xfrm>
                          <a:custGeom>
                            <a:avLst/>
                            <a:gdLst>
                              <a:gd name="T0" fmla="*/ 0 w 21"/>
                              <a:gd name="T1" fmla="*/ 18 h 36"/>
                              <a:gd name="T2" fmla="*/ 0 w 21"/>
                              <a:gd name="T3" fmla="*/ 0 h 36"/>
                              <a:gd name="T4" fmla="*/ 4 w 21"/>
                              <a:gd name="T5" fmla="*/ 0 h 36"/>
                              <a:gd name="T6" fmla="*/ 8 w 21"/>
                              <a:gd name="T7" fmla="*/ 1 h 36"/>
                              <a:gd name="T8" fmla="*/ 11 w 21"/>
                              <a:gd name="T9" fmla="*/ 3 h 36"/>
                              <a:gd name="T10" fmla="*/ 14 w 21"/>
                              <a:gd name="T11" fmla="*/ 5 h 36"/>
                              <a:gd name="T12" fmla="*/ 17 w 21"/>
                              <a:gd name="T13" fmla="*/ 8 h 36"/>
                              <a:gd name="T14" fmla="*/ 19 w 21"/>
                              <a:gd name="T15" fmla="*/ 11 h 36"/>
                              <a:gd name="T16" fmla="*/ 20 w 21"/>
                              <a:gd name="T17" fmla="*/ 14 h 36"/>
                              <a:gd name="T18" fmla="*/ 21 w 21"/>
                              <a:gd name="T19" fmla="*/ 18 h 36"/>
                              <a:gd name="T20" fmla="*/ 20 w 21"/>
                              <a:gd name="T21" fmla="*/ 21 h 36"/>
                              <a:gd name="T22" fmla="*/ 19 w 21"/>
                              <a:gd name="T23" fmla="*/ 25 h 36"/>
                              <a:gd name="T24" fmla="*/ 17 w 21"/>
                              <a:gd name="T25" fmla="*/ 28 h 36"/>
                              <a:gd name="T26" fmla="*/ 14 w 21"/>
                              <a:gd name="T27" fmla="*/ 30 h 36"/>
                              <a:gd name="T28" fmla="*/ 11 w 21"/>
                              <a:gd name="T29" fmla="*/ 33 h 36"/>
                              <a:gd name="T30" fmla="*/ 8 w 21"/>
                              <a:gd name="T31" fmla="*/ 34 h 36"/>
                              <a:gd name="T32" fmla="*/ 4 w 21"/>
                              <a:gd name="T33" fmla="*/ 36 h 36"/>
                              <a:gd name="T34" fmla="*/ 0 w 21"/>
                              <a:gd name="T35" fmla="*/ 36 h 36"/>
                              <a:gd name="T36" fmla="*/ 0 w 21"/>
                              <a:gd name="T37"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36">
                                <a:moveTo>
                                  <a:pt x="0" y="18"/>
                                </a:moveTo>
                                <a:lnTo>
                                  <a:pt x="0" y="0"/>
                                </a:lnTo>
                                <a:lnTo>
                                  <a:pt x="4" y="0"/>
                                </a:lnTo>
                                <a:lnTo>
                                  <a:pt x="8" y="1"/>
                                </a:lnTo>
                                <a:lnTo>
                                  <a:pt x="11" y="3"/>
                                </a:lnTo>
                                <a:lnTo>
                                  <a:pt x="14" y="5"/>
                                </a:lnTo>
                                <a:lnTo>
                                  <a:pt x="17" y="8"/>
                                </a:lnTo>
                                <a:lnTo>
                                  <a:pt x="19" y="11"/>
                                </a:lnTo>
                                <a:lnTo>
                                  <a:pt x="20" y="14"/>
                                </a:lnTo>
                                <a:lnTo>
                                  <a:pt x="21" y="18"/>
                                </a:lnTo>
                                <a:lnTo>
                                  <a:pt x="20" y="21"/>
                                </a:lnTo>
                                <a:lnTo>
                                  <a:pt x="19" y="25"/>
                                </a:lnTo>
                                <a:lnTo>
                                  <a:pt x="17" y="28"/>
                                </a:lnTo>
                                <a:lnTo>
                                  <a:pt x="14" y="30"/>
                                </a:lnTo>
                                <a:lnTo>
                                  <a:pt x="11" y="33"/>
                                </a:lnTo>
                                <a:lnTo>
                                  <a:pt x="8" y="34"/>
                                </a:lnTo>
                                <a:lnTo>
                                  <a:pt x="4" y="36"/>
                                </a:lnTo>
                                <a:lnTo>
                                  <a:pt x="0" y="3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5" name="Freeform 679"/>
                        <wps:cNvSpPr>
                          <a:spLocks/>
                        </wps:cNvSpPr>
                        <wps:spPr bwMode="auto">
                          <a:xfrm>
                            <a:off x="7656" y="2697"/>
                            <a:ext cx="21" cy="36"/>
                          </a:xfrm>
                          <a:custGeom>
                            <a:avLst/>
                            <a:gdLst>
                              <a:gd name="T0" fmla="*/ 0 w 21"/>
                              <a:gd name="T1" fmla="*/ 0 h 36"/>
                              <a:gd name="T2" fmla="*/ 4 w 21"/>
                              <a:gd name="T3" fmla="*/ 0 h 36"/>
                              <a:gd name="T4" fmla="*/ 8 w 21"/>
                              <a:gd name="T5" fmla="*/ 1 h 36"/>
                              <a:gd name="T6" fmla="*/ 11 w 21"/>
                              <a:gd name="T7" fmla="*/ 3 h 36"/>
                              <a:gd name="T8" fmla="*/ 14 w 21"/>
                              <a:gd name="T9" fmla="*/ 5 h 36"/>
                              <a:gd name="T10" fmla="*/ 17 w 21"/>
                              <a:gd name="T11" fmla="*/ 8 h 36"/>
                              <a:gd name="T12" fmla="*/ 19 w 21"/>
                              <a:gd name="T13" fmla="*/ 11 h 36"/>
                              <a:gd name="T14" fmla="*/ 20 w 21"/>
                              <a:gd name="T15" fmla="*/ 14 h 36"/>
                              <a:gd name="T16" fmla="*/ 21 w 21"/>
                              <a:gd name="T17" fmla="*/ 18 h 36"/>
                              <a:gd name="T18" fmla="*/ 20 w 21"/>
                              <a:gd name="T19" fmla="*/ 21 h 36"/>
                              <a:gd name="T20" fmla="*/ 19 w 21"/>
                              <a:gd name="T21" fmla="*/ 25 h 36"/>
                              <a:gd name="T22" fmla="*/ 17 w 21"/>
                              <a:gd name="T23" fmla="*/ 28 h 36"/>
                              <a:gd name="T24" fmla="*/ 14 w 21"/>
                              <a:gd name="T25" fmla="*/ 30 h 36"/>
                              <a:gd name="T26" fmla="*/ 11 w 21"/>
                              <a:gd name="T27" fmla="*/ 33 h 36"/>
                              <a:gd name="T28" fmla="*/ 8 w 21"/>
                              <a:gd name="T29" fmla="*/ 34 h 36"/>
                              <a:gd name="T30" fmla="*/ 4 w 21"/>
                              <a:gd name="T31" fmla="*/ 36 h 36"/>
                              <a:gd name="T32" fmla="*/ 0 w 21"/>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36">
                                <a:moveTo>
                                  <a:pt x="0" y="0"/>
                                </a:moveTo>
                                <a:lnTo>
                                  <a:pt x="4" y="0"/>
                                </a:lnTo>
                                <a:lnTo>
                                  <a:pt x="8" y="1"/>
                                </a:lnTo>
                                <a:lnTo>
                                  <a:pt x="11" y="3"/>
                                </a:lnTo>
                                <a:lnTo>
                                  <a:pt x="14" y="5"/>
                                </a:lnTo>
                                <a:lnTo>
                                  <a:pt x="17" y="8"/>
                                </a:lnTo>
                                <a:lnTo>
                                  <a:pt x="19" y="11"/>
                                </a:lnTo>
                                <a:lnTo>
                                  <a:pt x="20" y="14"/>
                                </a:lnTo>
                                <a:lnTo>
                                  <a:pt x="21" y="18"/>
                                </a:lnTo>
                                <a:lnTo>
                                  <a:pt x="20" y="21"/>
                                </a:lnTo>
                                <a:lnTo>
                                  <a:pt x="19" y="25"/>
                                </a:lnTo>
                                <a:lnTo>
                                  <a:pt x="17" y="28"/>
                                </a:lnTo>
                                <a:lnTo>
                                  <a:pt x="14" y="30"/>
                                </a:lnTo>
                                <a:lnTo>
                                  <a:pt x="11" y="33"/>
                                </a:lnTo>
                                <a:lnTo>
                                  <a:pt x="8" y="34"/>
                                </a:lnTo>
                                <a:lnTo>
                                  <a:pt x="4" y="36"/>
                                </a:lnTo>
                                <a:lnTo>
                                  <a:pt x="0" y="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6" name="Freeform 680"/>
                        <wps:cNvSpPr>
                          <a:spLocks/>
                        </wps:cNvSpPr>
                        <wps:spPr bwMode="auto">
                          <a:xfrm>
                            <a:off x="6551" y="2697"/>
                            <a:ext cx="1105" cy="36"/>
                          </a:xfrm>
                          <a:custGeom>
                            <a:avLst/>
                            <a:gdLst>
                              <a:gd name="T0" fmla="*/ 1105 w 1105"/>
                              <a:gd name="T1" fmla="*/ 36 h 36"/>
                              <a:gd name="T2" fmla="*/ 1105 w 1105"/>
                              <a:gd name="T3" fmla="*/ 18 h 36"/>
                              <a:gd name="T4" fmla="*/ 1105 w 1105"/>
                              <a:gd name="T5" fmla="*/ 0 h 36"/>
                              <a:gd name="T6" fmla="*/ 0 w 1105"/>
                              <a:gd name="T7" fmla="*/ 0 h 36"/>
                              <a:gd name="T8" fmla="*/ 0 w 1105"/>
                              <a:gd name="T9" fmla="*/ 18 h 36"/>
                              <a:gd name="T10" fmla="*/ 0 w 1105"/>
                              <a:gd name="T11" fmla="*/ 36 h 36"/>
                              <a:gd name="T12" fmla="*/ 1105 w 1105"/>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1105" h="36">
                                <a:moveTo>
                                  <a:pt x="1105" y="36"/>
                                </a:moveTo>
                                <a:lnTo>
                                  <a:pt x="1105" y="18"/>
                                </a:lnTo>
                                <a:lnTo>
                                  <a:pt x="1105" y="0"/>
                                </a:lnTo>
                                <a:lnTo>
                                  <a:pt x="0" y="0"/>
                                </a:lnTo>
                                <a:lnTo>
                                  <a:pt x="0" y="18"/>
                                </a:lnTo>
                                <a:lnTo>
                                  <a:pt x="0" y="36"/>
                                </a:lnTo>
                                <a:lnTo>
                                  <a:pt x="1105"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7" name="Freeform 681"/>
                        <wps:cNvSpPr>
                          <a:spLocks/>
                        </wps:cNvSpPr>
                        <wps:spPr bwMode="auto">
                          <a:xfrm>
                            <a:off x="6551" y="2697"/>
                            <a:ext cx="1105" cy="36"/>
                          </a:xfrm>
                          <a:custGeom>
                            <a:avLst/>
                            <a:gdLst>
                              <a:gd name="T0" fmla="*/ 1105 w 1105"/>
                              <a:gd name="T1" fmla="*/ 36 h 36"/>
                              <a:gd name="T2" fmla="*/ 1105 w 1105"/>
                              <a:gd name="T3" fmla="*/ 18 h 36"/>
                              <a:gd name="T4" fmla="*/ 1105 w 1105"/>
                              <a:gd name="T5" fmla="*/ 0 h 36"/>
                              <a:gd name="T6" fmla="*/ 0 w 1105"/>
                              <a:gd name="T7" fmla="*/ 0 h 36"/>
                              <a:gd name="T8" fmla="*/ 0 w 1105"/>
                              <a:gd name="T9" fmla="*/ 18 h 36"/>
                              <a:gd name="T10" fmla="*/ 0 w 1105"/>
                              <a:gd name="T11" fmla="*/ 36 h 36"/>
                              <a:gd name="T12" fmla="*/ 1105 w 1105"/>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1105" h="36">
                                <a:moveTo>
                                  <a:pt x="1105" y="36"/>
                                </a:moveTo>
                                <a:lnTo>
                                  <a:pt x="1105" y="18"/>
                                </a:lnTo>
                                <a:lnTo>
                                  <a:pt x="1105" y="0"/>
                                </a:lnTo>
                                <a:lnTo>
                                  <a:pt x="0" y="0"/>
                                </a:lnTo>
                                <a:lnTo>
                                  <a:pt x="0" y="18"/>
                                </a:lnTo>
                                <a:lnTo>
                                  <a:pt x="0" y="36"/>
                                </a:lnTo>
                                <a:lnTo>
                                  <a:pt x="1105" y="36"/>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8" name="Freeform 682"/>
                        <wps:cNvSpPr>
                          <a:spLocks/>
                        </wps:cNvSpPr>
                        <wps:spPr bwMode="auto">
                          <a:xfrm>
                            <a:off x="6530" y="2697"/>
                            <a:ext cx="21" cy="36"/>
                          </a:xfrm>
                          <a:custGeom>
                            <a:avLst/>
                            <a:gdLst>
                              <a:gd name="T0" fmla="*/ 21 w 21"/>
                              <a:gd name="T1" fmla="*/ 18 h 36"/>
                              <a:gd name="T2" fmla="*/ 21 w 21"/>
                              <a:gd name="T3" fmla="*/ 36 h 36"/>
                              <a:gd name="T4" fmla="*/ 17 w 21"/>
                              <a:gd name="T5" fmla="*/ 36 h 36"/>
                              <a:gd name="T6" fmla="*/ 13 w 21"/>
                              <a:gd name="T7" fmla="*/ 34 h 36"/>
                              <a:gd name="T8" fmla="*/ 10 w 21"/>
                              <a:gd name="T9" fmla="*/ 33 h 36"/>
                              <a:gd name="T10" fmla="*/ 6 w 21"/>
                              <a:gd name="T11" fmla="*/ 30 h 36"/>
                              <a:gd name="T12" fmla="*/ 4 w 21"/>
                              <a:gd name="T13" fmla="*/ 28 h 36"/>
                              <a:gd name="T14" fmla="*/ 2 w 21"/>
                              <a:gd name="T15" fmla="*/ 25 h 36"/>
                              <a:gd name="T16" fmla="*/ 0 w 21"/>
                              <a:gd name="T17" fmla="*/ 21 h 36"/>
                              <a:gd name="T18" fmla="*/ 0 w 21"/>
                              <a:gd name="T19" fmla="*/ 18 h 36"/>
                              <a:gd name="T20" fmla="*/ 0 w 21"/>
                              <a:gd name="T21" fmla="*/ 14 h 36"/>
                              <a:gd name="T22" fmla="*/ 2 w 21"/>
                              <a:gd name="T23" fmla="*/ 11 h 36"/>
                              <a:gd name="T24" fmla="*/ 4 w 21"/>
                              <a:gd name="T25" fmla="*/ 8 h 36"/>
                              <a:gd name="T26" fmla="*/ 6 w 21"/>
                              <a:gd name="T27" fmla="*/ 5 h 36"/>
                              <a:gd name="T28" fmla="*/ 10 w 21"/>
                              <a:gd name="T29" fmla="*/ 3 h 36"/>
                              <a:gd name="T30" fmla="*/ 13 w 21"/>
                              <a:gd name="T31" fmla="*/ 1 h 36"/>
                              <a:gd name="T32" fmla="*/ 17 w 21"/>
                              <a:gd name="T33" fmla="*/ 0 h 36"/>
                              <a:gd name="T34" fmla="*/ 21 w 21"/>
                              <a:gd name="T35" fmla="*/ 0 h 36"/>
                              <a:gd name="T36" fmla="*/ 21 w 21"/>
                              <a:gd name="T37"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36">
                                <a:moveTo>
                                  <a:pt x="21" y="18"/>
                                </a:moveTo>
                                <a:lnTo>
                                  <a:pt x="21" y="36"/>
                                </a:lnTo>
                                <a:lnTo>
                                  <a:pt x="17" y="36"/>
                                </a:lnTo>
                                <a:lnTo>
                                  <a:pt x="13" y="34"/>
                                </a:lnTo>
                                <a:lnTo>
                                  <a:pt x="10" y="33"/>
                                </a:lnTo>
                                <a:lnTo>
                                  <a:pt x="6" y="30"/>
                                </a:lnTo>
                                <a:lnTo>
                                  <a:pt x="4" y="28"/>
                                </a:lnTo>
                                <a:lnTo>
                                  <a:pt x="2" y="25"/>
                                </a:lnTo>
                                <a:lnTo>
                                  <a:pt x="0" y="21"/>
                                </a:lnTo>
                                <a:lnTo>
                                  <a:pt x="0" y="18"/>
                                </a:lnTo>
                                <a:lnTo>
                                  <a:pt x="0" y="14"/>
                                </a:lnTo>
                                <a:lnTo>
                                  <a:pt x="2" y="11"/>
                                </a:lnTo>
                                <a:lnTo>
                                  <a:pt x="4" y="8"/>
                                </a:lnTo>
                                <a:lnTo>
                                  <a:pt x="6" y="5"/>
                                </a:lnTo>
                                <a:lnTo>
                                  <a:pt x="10" y="3"/>
                                </a:lnTo>
                                <a:lnTo>
                                  <a:pt x="13" y="1"/>
                                </a:lnTo>
                                <a:lnTo>
                                  <a:pt x="17" y="0"/>
                                </a:lnTo>
                                <a:lnTo>
                                  <a:pt x="21" y="0"/>
                                </a:lnTo>
                                <a:lnTo>
                                  <a:pt x="21"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9" name="Freeform 683"/>
                        <wps:cNvSpPr>
                          <a:spLocks/>
                        </wps:cNvSpPr>
                        <wps:spPr bwMode="auto">
                          <a:xfrm>
                            <a:off x="6530" y="2697"/>
                            <a:ext cx="21" cy="36"/>
                          </a:xfrm>
                          <a:custGeom>
                            <a:avLst/>
                            <a:gdLst>
                              <a:gd name="T0" fmla="*/ 21 w 21"/>
                              <a:gd name="T1" fmla="*/ 36 h 36"/>
                              <a:gd name="T2" fmla="*/ 17 w 21"/>
                              <a:gd name="T3" fmla="*/ 36 h 36"/>
                              <a:gd name="T4" fmla="*/ 13 w 21"/>
                              <a:gd name="T5" fmla="*/ 34 h 36"/>
                              <a:gd name="T6" fmla="*/ 10 w 21"/>
                              <a:gd name="T7" fmla="*/ 33 h 36"/>
                              <a:gd name="T8" fmla="*/ 6 w 21"/>
                              <a:gd name="T9" fmla="*/ 30 h 36"/>
                              <a:gd name="T10" fmla="*/ 4 w 21"/>
                              <a:gd name="T11" fmla="*/ 28 h 36"/>
                              <a:gd name="T12" fmla="*/ 2 w 21"/>
                              <a:gd name="T13" fmla="*/ 25 h 36"/>
                              <a:gd name="T14" fmla="*/ 0 w 21"/>
                              <a:gd name="T15" fmla="*/ 21 h 36"/>
                              <a:gd name="T16" fmla="*/ 0 w 21"/>
                              <a:gd name="T17" fmla="*/ 18 h 36"/>
                              <a:gd name="T18" fmla="*/ 0 w 21"/>
                              <a:gd name="T19" fmla="*/ 14 h 36"/>
                              <a:gd name="T20" fmla="*/ 2 w 21"/>
                              <a:gd name="T21" fmla="*/ 11 h 36"/>
                              <a:gd name="T22" fmla="*/ 4 w 21"/>
                              <a:gd name="T23" fmla="*/ 8 h 36"/>
                              <a:gd name="T24" fmla="*/ 6 w 21"/>
                              <a:gd name="T25" fmla="*/ 5 h 36"/>
                              <a:gd name="T26" fmla="*/ 10 w 21"/>
                              <a:gd name="T27" fmla="*/ 3 h 36"/>
                              <a:gd name="T28" fmla="*/ 13 w 21"/>
                              <a:gd name="T29" fmla="*/ 1 h 36"/>
                              <a:gd name="T30" fmla="*/ 17 w 21"/>
                              <a:gd name="T31" fmla="*/ 0 h 36"/>
                              <a:gd name="T32" fmla="*/ 21 w 21"/>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36">
                                <a:moveTo>
                                  <a:pt x="21" y="36"/>
                                </a:moveTo>
                                <a:lnTo>
                                  <a:pt x="17" y="36"/>
                                </a:lnTo>
                                <a:lnTo>
                                  <a:pt x="13" y="34"/>
                                </a:lnTo>
                                <a:lnTo>
                                  <a:pt x="10" y="33"/>
                                </a:lnTo>
                                <a:lnTo>
                                  <a:pt x="6" y="30"/>
                                </a:lnTo>
                                <a:lnTo>
                                  <a:pt x="4" y="28"/>
                                </a:lnTo>
                                <a:lnTo>
                                  <a:pt x="2" y="25"/>
                                </a:lnTo>
                                <a:lnTo>
                                  <a:pt x="0" y="21"/>
                                </a:lnTo>
                                <a:lnTo>
                                  <a:pt x="0" y="18"/>
                                </a:lnTo>
                                <a:lnTo>
                                  <a:pt x="0" y="14"/>
                                </a:lnTo>
                                <a:lnTo>
                                  <a:pt x="2" y="11"/>
                                </a:lnTo>
                                <a:lnTo>
                                  <a:pt x="4" y="8"/>
                                </a:lnTo>
                                <a:lnTo>
                                  <a:pt x="6" y="5"/>
                                </a:lnTo>
                                <a:lnTo>
                                  <a:pt x="10" y="3"/>
                                </a:lnTo>
                                <a:lnTo>
                                  <a:pt x="13" y="1"/>
                                </a:lnTo>
                                <a:lnTo>
                                  <a:pt x="17" y="0"/>
                                </a:lnTo>
                                <a:lnTo>
                                  <a:pt x="2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Freeform 684"/>
                        <wps:cNvSpPr>
                          <a:spLocks/>
                        </wps:cNvSpPr>
                        <wps:spPr bwMode="auto">
                          <a:xfrm>
                            <a:off x="7583" y="3921"/>
                            <a:ext cx="21" cy="36"/>
                          </a:xfrm>
                          <a:custGeom>
                            <a:avLst/>
                            <a:gdLst>
                              <a:gd name="T0" fmla="*/ 21 w 21"/>
                              <a:gd name="T1" fmla="*/ 18 h 36"/>
                              <a:gd name="T2" fmla="*/ 21 w 21"/>
                              <a:gd name="T3" fmla="*/ 36 h 36"/>
                              <a:gd name="T4" fmla="*/ 17 w 21"/>
                              <a:gd name="T5" fmla="*/ 36 h 36"/>
                              <a:gd name="T6" fmla="*/ 13 w 21"/>
                              <a:gd name="T7" fmla="*/ 35 h 36"/>
                              <a:gd name="T8" fmla="*/ 9 w 21"/>
                              <a:gd name="T9" fmla="*/ 33 h 36"/>
                              <a:gd name="T10" fmla="*/ 6 w 21"/>
                              <a:gd name="T11" fmla="*/ 31 h 36"/>
                              <a:gd name="T12" fmla="*/ 3 w 21"/>
                              <a:gd name="T13" fmla="*/ 28 h 36"/>
                              <a:gd name="T14" fmla="*/ 1 w 21"/>
                              <a:gd name="T15" fmla="*/ 25 h 36"/>
                              <a:gd name="T16" fmla="*/ 0 w 21"/>
                              <a:gd name="T17" fmla="*/ 22 h 36"/>
                              <a:gd name="T18" fmla="*/ 0 w 21"/>
                              <a:gd name="T19" fmla="*/ 18 h 36"/>
                              <a:gd name="T20" fmla="*/ 0 w 21"/>
                              <a:gd name="T21" fmla="*/ 15 h 36"/>
                              <a:gd name="T22" fmla="*/ 1 w 21"/>
                              <a:gd name="T23" fmla="*/ 11 h 36"/>
                              <a:gd name="T24" fmla="*/ 3 w 21"/>
                              <a:gd name="T25" fmla="*/ 8 h 36"/>
                              <a:gd name="T26" fmla="*/ 6 w 21"/>
                              <a:gd name="T27" fmla="*/ 5 h 36"/>
                              <a:gd name="T28" fmla="*/ 9 w 21"/>
                              <a:gd name="T29" fmla="*/ 3 h 36"/>
                              <a:gd name="T30" fmla="*/ 13 w 21"/>
                              <a:gd name="T31" fmla="*/ 1 h 36"/>
                              <a:gd name="T32" fmla="*/ 17 w 21"/>
                              <a:gd name="T33" fmla="*/ 0 h 36"/>
                              <a:gd name="T34" fmla="*/ 21 w 21"/>
                              <a:gd name="T35" fmla="*/ 0 h 36"/>
                              <a:gd name="T36" fmla="*/ 21 w 21"/>
                              <a:gd name="T37"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36">
                                <a:moveTo>
                                  <a:pt x="21" y="18"/>
                                </a:moveTo>
                                <a:lnTo>
                                  <a:pt x="21" y="36"/>
                                </a:lnTo>
                                <a:lnTo>
                                  <a:pt x="17" y="36"/>
                                </a:lnTo>
                                <a:lnTo>
                                  <a:pt x="13" y="35"/>
                                </a:lnTo>
                                <a:lnTo>
                                  <a:pt x="9" y="33"/>
                                </a:lnTo>
                                <a:lnTo>
                                  <a:pt x="6" y="31"/>
                                </a:lnTo>
                                <a:lnTo>
                                  <a:pt x="3" y="28"/>
                                </a:lnTo>
                                <a:lnTo>
                                  <a:pt x="1" y="25"/>
                                </a:lnTo>
                                <a:lnTo>
                                  <a:pt x="0" y="22"/>
                                </a:lnTo>
                                <a:lnTo>
                                  <a:pt x="0" y="18"/>
                                </a:lnTo>
                                <a:lnTo>
                                  <a:pt x="0" y="15"/>
                                </a:lnTo>
                                <a:lnTo>
                                  <a:pt x="1" y="11"/>
                                </a:lnTo>
                                <a:lnTo>
                                  <a:pt x="3" y="8"/>
                                </a:lnTo>
                                <a:lnTo>
                                  <a:pt x="6" y="5"/>
                                </a:lnTo>
                                <a:lnTo>
                                  <a:pt x="9" y="3"/>
                                </a:lnTo>
                                <a:lnTo>
                                  <a:pt x="13" y="1"/>
                                </a:lnTo>
                                <a:lnTo>
                                  <a:pt x="17" y="0"/>
                                </a:lnTo>
                                <a:lnTo>
                                  <a:pt x="21" y="0"/>
                                </a:lnTo>
                                <a:lnTo>
                                  <a:pt x="21"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1" name="Freeform 685"/>
                        <wps:cNvSpPr>
                          <a:spLocks/>
                        </wps:cNvSpPr>
                        <wps:spPr bwMode="auto">
                          <a:xfrm>
                            <a:off x="8659" y="3921"/>
                            <a:ext cx="21" cy="36"/>
                          </a:xfrm>
                          <a:custGeom>
                            <a:avLst/>
                            <a:gdLst>
                              <a:gd name="T0" fmla="*/ 0 w 21"/>
                              <a:gd name="T1" fmla="*/ 18 h 36"/>
                              <a:gd name="T2" fmla="*/ 0 w 21"/>
                              <a:gd name="T3" fmla="*/ 0 h 36"/>
                              <a:gd name="T4" fmla="*/ 4 w 21"/>
                              <a:gd name="T5" fmla="*/ 0 h 36"/>
                              <a:gd name="T6" fmla="*/ 8 w 21"/>
                              <a:gd name="T7" fmla="*/ 1 h 36"/>
                              <a:gd name="T8" fmla="*/ 12 w 21"/>
                              <a:gd name="T9" fmla="*/ 3 h 36"/>
                              <a:gd name="T10" fmla="*/ 15 w 21"/>
                              <a:gd name="T11" fmla="*/ 5 h 36"/>
                              <a:gd name="T12" fmla="*/ 18 w 21"/>
                              <a:gd name="T13" fmla="*/ 8 h 36"/>
                              <a:gd name="T14" fmla="*/ 19 w 21"/>
                              <a:gd name="T15" fmla="*/ 11 h 36"/>
                              <a:gd name="T16" fmla="*/ 21 w 21"/>
                              <a:gd name="T17" fmla="*/ 15 h 36"/>
                              <a:gd name="T18" fmla="*/ 21 w 21"/>
                              <a:gd name="T19" fmla="*/ 18 h 36"/>
                              <a:gd name="T20" fmla="*/ 21 w 21"/>
                              <a:gd name="T21" fmla="*/ 22 h 36"/>
                              <a:gd name="T22" fmla="*/ 19 w 21"/>
                              <a:gd name="T23" fmla="*/ 25 h 36"/>
                              <a:gd name="T24" fmla="*/ 18 w 21"/>
                              <a:gd name="T25" fmla="*/ 28 h 36"/>
                              <a:gd name="T26" fmla="*/ 15 w 21"/>
                              <a:gd name="T27" fmla="*/ 31 h 36"/>
                              <a:gd name="T28" fmla="*/ 12 w 21"/>
                              <a:gd name="T29" fmla="*/ 33 h 36"/>
                              <a:gd name="T30" fmla="*/ 8 w 21"/>
                              <a:gd name="T31" fmla="*/ 35 h 36"/>
                              <a:gd name="T32" fmla="*/ 4 w 21"/>
                              <a:gd name="T33" fmla="*/ 36 h 36"/>
                              <a:gd name="T34" fmla="*/ 0 w 21"/>
                              <a:gd name="T35" fmla="*/ 36 h 36"/>
                              <a:gd name="T36" fmla="*/ 0 w 21"/>
                              <a:gd name="T37"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36">
                                <a:moveTo>
                                  <a:pt x="0" y="18"/>
                                </a:moveTo>
                                <a:lnTo>
                                  <a:pt x="0" y="0"/>
                                </a:lnTo>
                                <a:lnTo>
                                  <a:pt x="4" y="0"/>
                                </a:lnTo>
                                <a:lnTo>
                                  <a:pt x="8" y="1"/>
                                </a:lnTo>
                                <a:lnTo>
                                  <a:pt x="12" y="3"/>
                                </a:lnTo>
                                <a:lnTo>
                                  <a:pt x="15" y="5"/>
                                </a:lnTo>
                                <a:lnTo>
                                  <a:pt x="18" y="8"/>
                                </a:lnTo>
                                <a:lnTo>
                                  <a:pt x="19" y="11"/>
                                </a:lnTo>
                                <a:lnTo>
                                  <a:pt x="21" y="15"/>
                                </a:lnTo>
                                <a:lnTo>
                                  <a:pt x="21" y="18"/>
                                </a:lnTo>
                                <a:lnTo>
                                  <a:pt x="21" y="22"/>
                                </a:lnTo>
                                <a:lnTo>
                                  <a:pt x="19" y="25"/>
                                </a:lnTo>
                                <a:lnTo>
                                  <a:pt x="18" y="28"/>
                                </a:lnTo>
                                <a:lnTo>
                                  <a:pt x="15" y="31"/>
                                </a:lnTo>
                                <a:lnTo>
                                  <a:pt x="12" y="33"/>
                                </a:lnTo>
                                <a:lnTo>
                                  <a:pt x="8" y="35"/>
                                </a:lnTo>
                                <a:lnTo>
                                  <a:pt x="4" y="36"/>
                                </a:lnTo>
                                <a:lnTo>
                                  <a:pt x="0" y="3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2" name="Freeform 686"/>
                        <wps:cNvSpPr>
                          <a:spLocks/>
                        </wps:cNvSpPr>
                        <wps:spPr bwMode="auto">
                          <a:xfrm>
                            <a:off x="8659" y="3921"/>
                            <a:ext cx="21" cy="36"/>
                          </a:xfrm>
                          <a:custGeom>
                            <a:avLst/>
                            <a:gdLst>
                              <a:gd name="T0" fmla="*/ 0 w 21"/>
                              <a:gd name="T1" fmla="*/ 0 h 36"/>
                              <a:gd name="T2" fmla="*/ 4 w 21"/>
                              <a:gd name="T3" fmla="*/ 0 h 36"/>
                              <a:gd name="T4" fmla="*/ 8 w 21"/>
                              <a:gd name="T5" fmla="*/ 1 h 36"/>
                              <a:gd name="T6" fmla="*/ 12 w 21"/>
                              <a:gd name="T7" fmla="*/ 3 h 36"/>
                              <a:gd name="T8" fmla="*/ 15 w 21"/>
                              <a:gd name="T9" fmla="*/ 5 h 36"/>
                              <a:gd name="T10" fmla="*/ 18 w 21"/>
                              <a:gd name="T11" fmla="*/ 8 h 36"/>
                              <a:gd name="T12" fmla="*/ 19 w 21"/>
                              <a:gd name="T13" fmla="*/ 11 h 36"/>
                              <a:gd name="T14" fmla="*/ 21 w 21"/>
                              <a:gd name="T15" fmla="*/ 15 h 36"/>
                              <a:gd name="T16" fmla="*/ 21 w 21"/>
                              <a:gd name="T17" fmla="*/ 18 h 36"/>
                              <a:gd name="T18" fmla="*/ 21 w 21"/>
                              <a:gd name="T19" fmla="*/ 22 h 36"/>
                              <a:gd name="T20" fmla="*/ 19 w 21"/>
                              <a:gd name="T21" fmla="*/ 25 h 36"/>
                              <a:gd name="T22" fmla="*/ 18 w 21"/>
                              <a:gd name="T23" fmla="*/ 28 h 36"/>
                              <a:gd name="T24" fmla="*/ 15 w 21"/>
                              <a:gd name="T25" fmla="*/ 31 h 36"/>
                              <a:gd name="T26" fmla="*/ 12 w 21"/>
                              <a:gd name="T27" fmla="*/ 33 h 36"/>
                              <a:gd name="T28" fmla="*/ 8 w 21"/>
                              <a:gd name="T29" fmla="*/ 35 h 36"/>
                              <a:gd name="T30" fmla="*/ 4 w 21"/>
                              <a:gd name="T31" fmla="*/ 36 h 36"/>
                              <a:gd name="T32" fmla="*/ 0 w 21"/>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36">
                                <a:moveTo>
                                  <a:pt x="0" y="0"/>
                                </a:moveTo>
                                <a:lnTo>
                                  <a:pt x="4" y="0"/>
                                </a:lnTo>
                                <a:lnTo>
                                  <a:pt x="8" y="1"/>
                                </a:lnTo>
                                <a:lnTo>
                                  <a:pt x="12" y="3"/>
                                </a:lnTo>
                                <a:lnTo>
                                  <a:pt x="15" y="5"/>
                                </a:lnTo>
                                <a:lnTo>
                                  <a:pt x="18" y="8"/>
                                </a:lnTo>
                                <a:lnTo>
                                  <a:pt x="19" y="11"/>
                                </a:lnTo>
                                <a:lnTo>
                                  <a:pt x="21" y="15"/>
                                </a:lnTo>
                                <a:lnTo>
                                  <a:pt x="21" y="18"/>
                                </a:lnTo>
                                <a:lnTo>
                                  <a:pt x="21" y="22"/>
                                </a:lnTo>
                                <a:lnTo>
                                  <a:pt x="19" y="25"/>
                                </a:lnTo>
                                <a:lnTo>
                                  <a:pt x="18" y="28"/>
                                </a:lnTo>
                                <a:lnTo>
                                  <a:pt x="15" y="31"/>
                                </a:lnTo>
                                <a:lnTo>
                                  <a:pt x="12" y="33"/>
                                </a:lnTo>
                                <a:lnTo>
                                  <a:pt x="8" y="35"/>
                                </a:lnTo>
                                <a:lnTo>
                                  <a:pt x="4" y="36"/>
                                </a:lnTo>
                                <a:lnTo>
                                  <a:pt x="0" y="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Freeform 687"/>
                        <wps:cNvSpPr>
                          <a:spLocks/>
                        </wps:cNvSpPr>
                        <wps:spPr bwMode="auto">
                          <a:xfrm>
                            <a:off x="6530" y="2698"/>
                            <a:ext cx="29" cy="35"/>
                          </a:xfrm>
                          <a:custGeom>
                            <a:avLst/>
                            <a:gdLst>
                              <a:gd name="T0" fmla="*/ 21 w 29"/>
                              <a:gd name="T1" fmla="*/ 17 h 35"/>
                              <a:gd name="T2" fmla="*/ 29 w 29"/>
                              <a:gd name="T3" fmla="*/ 33 h 35"/>
                              <a:gd name="T4" fmla="*/ 25 w 29"/>
                              <a:gd name="T5" fmla="*/ 35 h 35"/>
                              <a:gd name="T6" fmla="*/ 21 w 29"/>
                              <a:gd name="T7" fmla="*/ 35 h 35"/>
                              <a:gd name="T8" fmla="*/ 17 w 29"/>
                              <a:gd name="T9" fmla="*/ 35 h 35"/>
                              <a:gd name="T10" fmla="*/ 13 w 29"/>
                              <a:gd name="T11" fmla="*/ 33 h 35"/>
                              <a:gd name="T12" fmla="*/ 10 w 29"/>
                              <a:gd name="T13" fmla="*/ 32 h 35"/>
                              <a:gd name="T14" fmla="*/ 6 w 29"/>
                              <a:gd name="T15" fmla="*/ 30 h 35"/>
                              <a:gd name="T16" fmla="*/ 4 w 29"/>
                              <a:gd name="T17" fmla="*/ 27 h 35"/>
                              <a:gd name="T18" fmla="*/ 2 w 29"/>
                              <a:gd name="T19" fmla="*/ 24 h 35"/>
                              <a:gd name="T20" fmla="*/ 0 w 29"/>
                              <a:gd name="T21" fmla="*/ 20 h 35"/>
                              <a:gd name="T22" fmla="*/ 0 w 29"/>
                              <a:gd name="T23" fmla="*/ 17 h 35"/>
                              <a:gd name="T24" fmla="*/ 0 w 29"/>
                              <a:gd name="T25" fmla="*/ 13 h 35"/>
                              <a:gd name="T26" fmla="*/ 2 w 29"/>
                              <a:gd name="T27" fmla="*/ 10 h 35"/>
                              <a:gd name="T28" fmla="*/ 4 w 29"/>
                              <a:gd name="T29" fmla="*/ 7 h 35"/>
                              <a:gd name="T30" fmla="*/ 6 w 29"/>
                              <a:gd name="T31" fmla="*/ 4 h 35"/>
                              <a:gd name="T32" fmla="*/ 9 w 29"/>
                              <a:gd name="T33" fmla="*/ 2 h 35"/>
                              <a:gd name="T34" fmla="*/ 13 w 29"/>
                              <a:gd name="T35" fmla="*/ 0 h 35"/>
                              <a:gd name="T36" fmla="*/ 21 w 29"/>
                              <a:gd name="T3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35">
                                <a:moveTo>
                                  <a:pt x="21" y="17"/>
                                </a:moveTo>
                                <a:lnTo>
                                  <a:pt x="29" y="33"/>
                                </a:lnTo>
                                <a:lnTo>
                                  <a:pt x="25" y="35"/>
                                </a:lnTo>
                                <a:lnTo>
                                  <a:pt x="21" y="35"/>
                                </a:lnTo>
                                <a:lnTo>
                                  <a:pt x="17" y="35"/>
                                </a:lnTo>
                                <a:lnTo>
                                  <a:pt x="13" y="33"/>
                                </a:lnTo>
                                <a:lnTo>
                                  <a:pt x="10" y="32"/>
                                </a:lnTo>
                                <a:lnTo>
                                  <a:pt x="6" y="30"/>
                                </a:lnTo>
                                <a:lnTo>
                                  <a:pt x="4" y="27"/>
                                </a:lnTo>
                                <a:lnTo>
                                  <a:pt x="2" y="24"/>
                                </a:lnTo>
                                <a:lnTo>
                                  <a:pt x="0" y="20"/>
                                </a:lnTo>
                                <a:lnTo>
                                  <a:pt x="0" y="17"/>
                                </a:lnTo>
                                <a:lnTo>
                                  <a:pt x="0" y="13"/>
                                </a:lnTo>
                                <a:lnTo>
                                  <a:pt x="2" y="10"/>
                                </a:lnTo>
                                <a:lnTo>
                                  <a:pt x="4" y="7"/>
                                </a:lnTo>
                                <a:lnTo>
                                  <a:pt x="6" y="4"/>
                                </a:lnTo>
                                <a:lnTo>
                                  <a:pt x="9" y="2"/>
                                </a:lnTo>
                                <a:lnTo>
                                  <a:pt x="13" y="0"/>
                                </a:lnTo>
                                <a:lnTo>
                                  <a:pt x="2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4" name="Freeform 688"/>
                        <wps:cNvSpPr>
                          <a:spLocks/>
                        </wps:cNvSpPr>
                        <wps:spPr bwMode="auto">
                          <a:xfrm>
                            <a:off x="6530" y="2698"/>
                            <a:ext cx="29" cy="35"/>
                          </a:xfrm>
                          <a:custGeom>
                            <a:avLst/>
                            <a:gdLst>
                              <a:gd name="T0" fmla="*/ 29 w 29"/>
                              <a:gd name="T1" fmla="*/ 33 h 35"/>
                              <a:gd name="T2" fmla="*/ 25 w 29"/>
                              <a:gd name="T3" fmla="*/ 35 h 35"/>
                              <a:gd name="T4" fmla="*/ 21 w 29"/>
                              <a:gd name="T5" fmla="*/ 35 h 35"/>
                              <a:gd name="T6" fmla="*/ 17 w 29"/>
                              <a:gd name="T7" fmla="*/ 35 h 35"/>
                              <a:gd name="T8" fmla="*/ 13 w 29"/>
                              <a:gd name="T9" fmla="*/ 33 h 35"/>
                              <a:gd name="T10" fmla="*/ 10 w 29"/>
                              <a:gd name="T11" fmla="*/ 32 h 35"/>
                              <a:gd name="T12" fmla="*/ 6 w 29"/>
                              <a:gd name="T13" fmla="*/ 30 h 35"/>
                              <a:gd name="T14" fmla="*/ 4 w 29"/>
                              <a:gd name="T15" fmla="*/ 27 h 35"/>
                              <a:gd name="T16" fmla="*/ 2 w 29"/>
                              <a:gd name="T17" fmla="*/ 24 h 35"/>
                              <a:gd name="T18" fmla="*/ 0 w 29"/>
                              <a:gd name="T19" fmla="*/ 20 h 35"/>
                              <a:gd name="T20" fmla="*/ 0 w 29"/>
                              <a:gd name="T21" fmla="*/ 17 h 35"/>
                              <a:gd name="T22" fmla="*/ 0 w 29"/>
                              <a:gd name="T23" fmla="*/ 13 h 35"/>
                              <a:gd name="T24" fmla="*/ 2 w 29"/>
                              <a:gd name="T25" fmla="*/ 10 h 35"/>
                              <a:gd name="T26" fmla="*/ 4 w 29"/>
                              <a:gd name="T27" fmla="*/ 7 h 35"/>
                              <a:gd name="T28" fmla="*/ 6 w 29"/>
                              <a:gd name="T29" fmla="*/ 4 h 35"/>
                              <a:gd name="T30" fmla="*/ 9 w 29"/>
                              <a:gd name="T31" fmla="*/ 2 h 35"/>
                              <a:gd name="T32" fmla="*/ 13 w 29"/>
                              <a:gd name="T3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35">
                                <a:moveTo>
                                  <a:pt x="29" y="33"/>
                                </a:moveTo>
                                <a:lnTo>
                                  <a:pt x="25" y="35"/>
                                </a:lnTo>
                                <a:lnTo>
                                  <a:pt x="21" y="35"/>
                                </a:lnTo>
                                <a:lnTo>
                                  <a:pt x="17" y="35"/>
                                </a:lnTo>
                                <a:lnTo>
                                  <a:pt x="13" y="33"/>
                                </a:lnTo>
                                <a:lnTo>
                                  <a:pt x="10" y="32"/>
                                </a:lnTo>
                                <a:lnTo>
                                  <a:pt x="6" y="30"/>
                                </a:lnTo>
                                <a:lnTo>
                                  <a:pt x="4" y="27"/>
                                </a:lnTo>
                                <a:lnTo>
                                  <a:pt x="2" y="24"/>
                                </a:lnTo>
                                <a:lnTo>
                                  <a:pt x="0" y="20"/>
                                </a:lnTo>
                                <a:lnTo>
                                  <a:pt x="0" y="17"/>
                                </a:lnTo>
                                <a:lnTo>
                                  <a:pt x="0" y="13"/>
                                </a:lnTo>
                                <a:lnTo>
                                  <a:pt x="2" y="10"/>
                                </a:lnTo>
                                <a:lnTo>
                                  <a:pt x="4" y="7"/>
                                </a:lnTo>
                                <a:lnTo>
                                  <a:pt x="6" y="4"/>
                                </a:lnTo>
                                <a:lnTo>
                                  <a:pt x="9" y="2"/>
                                </a:lnTo>
                                <a:lnTo>
                                  <a:pt x="1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5" name="Freeform 689"/>
                        <wps:cNvSpPr>
                          <a:spLocks/>
                        </wps:cNvSpPr>
                        <wps:spPr bwMode="auto">
                          <a:xfrm>
                            <a:off x="6543" y="2609"/>
                            <a:ext cx="264" cy="122"/>
                          </a:xfrm>
                          <a:custGeom>
                            <a:avLst/>
                            <a:gdLst>
                              <a:gd name="T0" fmla="*/ 0 w 264"/>
                              <a:gd name="T1" fmla="*/ 89 h 122"/>
                              <a:gd name="T2" fmla="*/ 8 w 264"/>
                              <a:gd name="T3" fmla="*/ 106 h 122"/>
                              <a:gd name="T4" fmla="*/ 16 w 264"/>
                              <a:gd name="T5" fmla="*/ 122 h 122"/>
                              <a:gd name="T6" fmla="*/ 264 w 264"/>
                              <a:gd name="T7" fmla="*/ 33 h 122"/>
                              <a:gd name="T8" fmla="*/ 256 w 264"/>
                              <a:gd name="T9" fmla="*/ 16 h 122"/>
                              <a:gd name="T10" fmla="*/ 248 w 264"/>
                              <a:gd name="T11" fmla="*/ 0 h 122"/>
                              <a:gd name="T12" fmla="*/ 0 w 264"/>
                              <a:gd name="T13" fmla="*/ 89 h 122"/>
                            </a:gdLst>
                            <a:ahLst/>
                            <a:cxnLst>
                              <a:cxn ang="0">
                                <a:pos x="T0" y="T1"/>
                              </a:cxn>
                              <a:cxn ang="0">
                                <a:pos x="T2" y="T3"/>
                              </a:cxn>
                              <a:cxn ang="0">
                                <a:pos x="T4" y="T5"/>
                              </a:cxn>
                              <a:cxn ang="0">
                                <a:pos x="T6" y="T7"/>
                              </a:cxn>
                              <a:cxn ang="0">
                                <a:pos x="T8" y="T9"/>
                              </a:cxn>
                              <a:cxn ang="0">
                                <a:pos x="T10" y="T11"/>
                              </a:cxn>
                              <a:cxn ang="0">
                                <a:pos x="T12" y="T13"/>
                              </a:cxn>
                            </a:cxnLst>
                            <a:rect l="0" t="0" r="r" b="b"/>
                            <a:pathLst>
                              <a:path w="264" h="122">
                                <a:moveTo>
                                  <a:pt x="0" y="89"/>
                                </a:moveTo>
                                <a:lnTo>
                                  <a:pt x="8" y="106"/>
                                </a:lnTo>
                                <a:lnTo>
                                  <a:pt x="16" y="122"/>
                                </a:lnTo>
                                <a:lnTo>
                                  <a:pt x="264" y="33"/>
                                </a:lnTo>
                                <a:lnTo>
                                  <a:pt x="256" y="16"/>
                                </a:lnTo>
                                <a:lnTo>
                                  <a:pt x="248" y="0"/>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6" name="Freeform 690"/>
                        <wps:cNvSpPr>
                          <a:spLocks/>
                        </wps:cNvSpPr>
                        <wps:spPr bwMode="auto">
                          <a:xfrm>
                            <a:off x="6543" y="2609"/>
                            <a:ext cx="264" cy="122"/>
                          </a:xfrm>
                          <a:custGeom>
                            <a:avLst/>
                            <a:gdLst>
                              <a:gd name="T0" fmla="*/ 0 w 264"/>
                              <a:gd name="T1" fmla="*/ 89 h 122"/>
                              <a:gd name="T2" fmla="*/ 8 w 264"/>
                              <a:gd name="T3" fmla="*/ 106 h 122"/>
                              <a:gd name="T4" fmla="*/ 16 w 264"/>
                              <a:gd name="T5" fmla="*/ 122 h 122"/>
                              <a:gd name="T6" fmla="*/ 264 w 264"/>
                              <a:gd name="T7" fmla="*/ 33 h 122"/>
                              <a:gd name="T8" fmla="*/ 256 w 264"/>
                              <a:gd name="T9" fmla="*/ 16 h 122"/>
                              <a:gd name="T10" fmla="*/ 248 w 264"/>
                              <a:gd name="T11" fmla="*/ 0 h 122"/>
                              <a:gd name="T12" fmla="*/ 0 w 264"/>
                              <a:gd name="T13" fmla="*/ 89 h 122"/>
                            </a:gdLst>
                            <a:ahLst/>
                            <a:cxnLst>
                              <a:cxn ang="0">
                                <a:pos x="T0" y="T1"/>
                              </a:cxn>
                              <a:cxn ang="0">
                                <a:pos x="T2" y="T3"/>
                              </a:cxn>
                              <a:cxn ang="0">
                                <a:pos x="T4" y="T5"/>
                              </a:cxn>
                              <a:cxn ang="0">
                                <a:pos x="T6" y="T7"/>
                              </a:cxn>
                              <a:cxn ang="0">
                                <a:pos x="T8" y="T9"/>
                              </a:cxn>
                              <a:cxn ang="0">
                                <a:pos x="T10" y="T11"/>
                              </a:cxn>
                              <a:cxn ang="0">
                                <a:pos x="T12" y="T13"/>
                              </a:cxn>
                            </a:cxnLst>
                            <a:rect l="0" t="0" r="r" b="b"/>
                            <a:pathLst>
                              <a:path w="264" h="122">
                                <a:moveTo>
                                  <a:pt x="0" y="89"/>
                                </a:moveTo>
                                <a:lnTo>
                                  <a:pt x="8" y="106"/>
                                </a:lnTo>
                                <a:lnTo>
                                  <a:pt x="16" y="122"/>
                                </a:lnTo>
                                <a:lnTo>
                                  <a:pt x="264" y="33"/>
                                </a:lnTo>
                                <a:lnTo>
                                  <a:pt x="256" y="16"/>
                                </a:lnTo>
                                <a:lnTo>
                                  <a:pt x="248" y="0"/>
                                </a:lnTo>
                                <a:lnTo>
                                  <a:pt x="0" y="89"/>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7" name="Freeform 691"/>
                        <wps:cNvSpPr>
                          <a:spLocks/>
                        </wps:cNvSpPr>
                        <wps:spPr bwMode="auto">
                          <a:xfrm>
                            <a:off x="6791" y="2607"/>
                            <a:ext cx="29" cy="35"/>
                          </a:xfrm>
                          <a:custGeom>
                            <a:avLst/>
                            <a:gdLst>
                              <a:gd name="T0" fmla="*/ 8 w 29"/>
                              <a:gd name="T1" fmla="*/ 18 h 35"/>
                              <a:gd name="T2" fmla="*/ 0 w 29"/>
                              <a:gd name="T3" fmla="*/ 2 h 35"/>
                              <a:gd name="T4" fmla="*/ 4 w 29"/>
                              <a:gd name="T5" fmla="*/ 0 h 35"/>
                              <a:gd name="T6" fmla="*/ 8 w 29"/>
                              <a:gd name="T7" fmla="*/ 0 h 35"/>
                              <a:gd name="T8" fmla="*/ 12 w 29"/>
                              <a:gd name="T9" fmla="*/ 0 h 35"/>
                              <a:gd name="T10" fmla="*/ 16 w 29"/>
                              <a:gd name="T11" fmla="*/ 2 h 35"/>
                              <a:gd name="T12" fmla="*/ 20 w 29"/>
                              <a:gd name="T13" fmla="*/ 3 h 35"/>
                              <a:gd name="T14" fmla="*/ 23 w 29"/>
                              <a:gd name="T15" fmla="*/ 5 h 35"/>
                              <a:gd name="T16" fmla="*/ 26 w 29"/>
                              <a:gd name="T17" fmla="*/ 8 h 35"/>
                              <a:gd name="T18" fmla="*/ 28 w 29"/>
                              <a:gd name="T19" fmla="*/ 11 h 35"/>
                              <a:gd name="T20" fmla="*/ 29 w 29"/>
                              <a:gd name="T21" fmla="*/ 15 h 35"/>
                              <a:gd name="T22" fmla="*/ 29 w 29"/>
                              <a:gd name="T23" fmla="*/ 18 h 35"/>
                              <a:gd name="T24" fmla="*/ 29 w 29"/>
                              <a:gd name="T25" fmla="*/ 22 h 35"/>
                              <a:gd name="T26" fmla="*/ 28 w 29"/>
                              <a:gd name="T27" fmla="*/ 25 h 35"/>
                              <a:gd name="T28" fmla="*/ 26 w 29"/>
                              <a:gd name="T29" fmla="*/ 28 h 35"/>
                              <a:gd name="T30" fmla="*/ 23 w 29"/>
                              <a:gd name="T31" fmla="*/ 31 h 35"/>
                              <a:gd name="T32" fmla="*/ 20 w 29"/>
                              <a:gd name="T33" fmla="*/ 33 h 35"/>
                              <a:gd name="T34" fmla="*/ 16 w 29"/>
                              <a:gd name="T35" fmla="*/ 35 h 35"/>
                              <a:gd name="T36" fmla="*/ 8 w 29"/>
                              <a:gd name="T3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35">
                                <a:moveTo>
                                  <a:pt x="8" y="18"/>
                                </a:moveTo>
                                <a:lnTo>
                                  <a:pt x="0" y="2"/>
                                </a:lnTo>
                                <a:lnTo>
                                  <a:pt x="4" y="0"/>
                                </a:lnTo>
                                <a:lnTo>
                                  <a:pt x="8" y="0"/>
                                </a:lnTo>
                                <a:lnTo>
                                  <a:pt x="12" y="0"/>
                                </a:lnTo>
                                <a:lnTo>
                                  <a:pt x="16" y="2"/>
                                </a:lnTo>
                                <a:lnTo>
                                  <a:pt x="20" y="3"/>
                                </a:lnTo>
                                <a:lnTo>
                                  <a:pt x="23" y="5"/>
                                </a:lnTo>
                                <a:lnTo>
                                  <a:pt x="26" y="8"/>
                                </a:lnTo>
                                <a:lnTo>
                                  <a:pt x="28" y="11"/>
                                </a:lnTo>
                                <a:lnTo>
                                  <a:pt x="29" y="15"/>
                                </a:lnTo>
                                <a:lnTo>
                                  <a:pt x="29" y="18"/>
                                </a:lnTo>
                                <a:lnTo>
                                  <a:pt x="29" y="22"/>
                                </a:lnTo>
                                <a:lnTo>
                                  <a:pt x="28" y="25"/>
                                </a:lnTo>
                                <a:lnTo>
                                  <a:pt x="26" y="28"/>
                                </a:lnTo>
                                <a:lnTo>
                                  <a:pt x="23" y="31"/>
                                </a:lnTo>
                                <a:lnTo>
                                  <a:pt x="20" y="33"/>
                                </a:lnTo>
                                <a:lnTo>
                                  <a:pt x="16" y="35"/>
                                </a:lnTo>
                                <a:lnTo>
                                  <a:pt x="8"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8" name="Freeform 692"/>
                        <wps:cNvSpPr>
                          <a:spLocks/>
                        </wps:cNvSpPr>
                        <wps:spPr bwMode="auto">
                          <a:xfrm>
                            <a:off x="6791" y="2607"/>
                            <a:ext cx="29" cy="35"/>
                          </a:xfrm>
                          <a:custGeom>
                            <a:avLst/>
                            <a:gdLst>
                              <a:gd name="T0" fmla="*/ 0 w 29"/>
                              <a:gd name="T1" fmla="*/ 2 h 35"/>
                              <a:gd name="T2" fmla="*/ 4 w 29"/>
                              <a:gd name="T3" fmla="*/ 0 h 35"/>
                              <a:gd name="T4" fmla="*/ 8 w 29"/>
                              <a:gd name="T5" fmla="*/ 0 h 35"/>
                              <a:gd name="T6" fmla="*/ 12 w 29"/>
                              <a:gd name="T7" fmla="*/ 0 h 35"/>
                              <a:gd name="T8" fmla="*/ 16 w 29"/>
                              <a:gd name="T9" fmla="*/ 2 h 35"/>
                              <a:gd name="T10" fmla="*/ 20 w 29"/>
                              <a:gd name="T11" fmla="*/ 3 h 35"/>
                              <a:gd name="T12" fmla="*/ 23 w 29"/>
                              <a:gd name="T13" fmla="*/ 5 h 35"/>
                              <a:gd name="T14" fmla="*/ 26 w 29"/>
                              <a:gd name="T15" fmla="*/ 8 h 35"/>
                              <a:gd name="T16" fmla="*/ 28 w 29"/>
                              <a:gd name="T17" fmla="*/ 11 h 35"/>
                              <a:gd name="T18" fmla="*/ 29 w 29"/>
                              <a:gd name="T19" fmla="*/ 15 h 35"/>
                              <a:gd name="T20" fmla="*/ 29 w 29"/>
                              <a:gd name="T21" fmla="*/ 18 h 35"/>
                              <a:gd name="T22" fmla="*/ 29 w 29"/>
                              <a:gd name="T23" fmla="*/ 22 h 35"/>
                              <a:gd name="T24" fmla="*/ 28 w 29"/>
                              <a:gd name="T25" fmla="*/ 25 h 35"/>
                              <a:gd name="T26" fmla="*/ 26 w 29"/>
                              <a:gd name="T27" fmla="*/ 28 h 35"/>
                              <a:gd name="T28" fmla="*/ 23 w 29"/>
                              <a:gd name="T29" fmla="*/ 31 h 35"/>
                              <a:gd name="T30" fmla="*/ 20 w 29"/>
                              <a:gd name="T31" fmla="*/ 33 h 35"/>
                              <a:gd name="T32" fmla="*/ 16 w 29"/>
                              <a:gd name="T33"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35">
                                <a:moveTo>
                                  <a:pt x="0" y="2"/>
                                </a:moveTo>
                                <a:lnTo>
                                  <a:pt x="4" y="0"/>
                                </a:lnTo>
                                <a:lnTo>
                                  <a:pt x="8" y="0"/>
                                </a:lnTo>
                                <a:lnTo>
                                  <a:pt x="12" y="0"/>
                                </a:lnTo>
                                <a:lnTo>
                                  <a:pt x="16" y="2"/>
                                </a:lnTo>
                                <a:lnTo>
                                  <a:pt x="20" y="3"/>
                                </a:lnTo>
                                <a:lnTo>
                                  <a:pt x="23" y="5"/>
                                </a:lnTo>
                                <a:lnTo>
                                  <a:pt x="26" y="8"/>
                                </a:lnTo>
                                <a:lnTo>
                                  <a:pt x="28" y="11"/>
                                </a:lnTo>
                                <a:lnTo>
                                  <a:pt x="29" y="15"/>
                                </a:lnTo>
                                <a:lnTo>
                                  <a:pt x="29" y="18"/>
                                </a:lnTo>
                                <a:lnTo>
                                  <a:pt x="29" y="22"/>
                                </a:lnTo>
                                <a:lnTo>
                                  <a:pt x="28" y="25"/>
                                </a:lnTo>
                                <a:lnTo>
                                  <a:pt x="26" y="28"/>
                                </a:lnTo>
                                <a:lnTo>
                                  <a:pt x="23" y="31"/>
                                </a:lnTo>
                                <a:lnTo>
                                  <a:pt x="20" y="33"/>
                                </a:lnTo>
                                <a:lnTo>
                                  <a:pt x="16" y="3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9" name="Freeform 693"/>
                        <wps:cNvSpPr>
                          <a:spLocks/>
                        </wps:cNvSpPr>
                        <wps:spPr bwMode="auto">
                          <a:xfrm>
                            <a:off x="6505" y="2705"/>
                            <a:ext cx="28" cy="36"/>
                          </a:xfrm>
                          <a:custGeom>
                            <a:avLst/>
                            <a:gdLst>
                              <a:gd name="T0" fmla="*/ 21 w 28"/>
                              <a:gd name="T1" fmla="*/ 19 h 36"/>
                              <a:gd name="T2" fmla="*/ 14 w 28"/>
                              <a:gd name="T3" fmla="*/ 36 h 36"/>
                              <a:gd name="T4" fmla="*/ 10 w 28"/>
                              <a:gd name="T5" fmla="*/ 34 h 36"/>
                              <a:gd name="T6" fmla="*/ 7 w 28"/>
                              <a:gd name="T7" fmla="*/ 32 h 36"/>
                              <a:gd name="T8" fmla="*/ 4 w 28"/>
                              <a:gd name="T9" fmla="*/ 30 h 36"/>
                              <a:gd name="T10" fmla="*/ 2 w 28"/>
                              <a:gd name="T11" fmla="*/ 26 h 36"/>
                              <a:gd name="T12" fmla="*/ 0 w 28"/>
                              <a:gd name="T13" fmla="*/ 23 h 36"/>
                              <a:gd name="T14" fmla="*/ 0 w 28"/>
                              <a:gd name="T15" fmla="*/ 20 h 36"/>
                              <a:gd name="T16" fmla="*/ 0 w 28"/>
                              <a:gd name="T17" fmla="*/ 16 h 36"/>
                              <a:gd name="T18" fmla="*/ 1 w 28"/>
                              <a:gd name="T19" fmla="*/ 13 h 36"/>
                              <a:gd name="T20" fmla="*/ 3 w 28"/>
                              <a:gd name="T21" fmla="*/ 9 h 36"/>
                              <a:gd name="T22" fmla="*/ 5 w 28"/>
                              <a:gd name="T23" fmla="*/ 7 h 36"/>
                              <a:gd name="T24" fmla="*/ 8 w 28"/>
                              <a:gd name="T25" fmla="*/ 4 h 36"/>
                              <a:gd name="T26" fmla="*/ 12 w 28"/>
                              <a:gd name="T27" fmla="*/ 2 h 36"/>
                              <a:gd name="T28" fmla="*/ 16 w 28"/>
                              <a:gd name="T29" fmla="*/ 1 h 36"/>
                              <a:gd name="T30" fmla="*/ 20 w 28"/>
                              <a:gd name="T31" fmla="*/ 0 h 36"/>
                              <a:gd name="T32" fmla="*/ 24 w 28"/>
                              <a:gd name="T33" fmla="*/ 1 h 36"/>
                              <a:gd name="T34" fmla="*/ 28 w 28"/>
                              <a:gd name="T35" fmla="*/ 2 h 36"/>
                              <a:gd name="T36" fmla="*/ 21 w 28"/>
                              <a:gd name="T37" fmla="*/ 19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36">
                                <a:moveTo>
                                  <a:pt x="21" y="19"/>
                                </a:moveTo>
                                <a:lnTo>
                                  <a:pt x="14" y="36"/>
                                </a:lnTo>
                                <a:lnTo>
                                  <a:pt x="10" y="34"/>
                                </a:lnTo>
                                <a:lnTo>
                                  <a:pt x="7" y="32"/>
                                </a:lnTo>
                                <a:lnTo>
                                  <a:pt x="4" y="30"/>
                                </a:lnTo>
                                <a:lnTo>
                                  <a:pt x="2" y="26"/>
                                </a:lnTo>
                                <a:lnTo>
                                  <a:pt x="0" y="23"/>
                                </a:lnTo>
                                <a:lnTo>
                                  <a:pt x="0" y="20"/>
                                </a:lnTo>
                                <a:lnTo>
                                  <a:pt x="0" y="16"/>
                                </a:lnTo>
                                <a:lnTo>
                                  <a:pt x="1" y="13"/>
                                </a:lnTo>
                                <a:lnTo>
                                  <a:pt x="3" y="9"/>
                                </a:lnTo>
                                <a:lnTo>
                                  <a:pt x="5" y="7"/>
                                </a:lnTo>
                                <a:lnTo>
                                  <a:pt x="8" y="4"/>
                                </a:lnTo>
                                <a:lnTo>
                                  <a:pt x="12" y="2"/>
                                </a:lnTo>
                                <a:lnTo>
                                  <a:pt x="16" y="1"/>
                                </a:lnTo>
                                <a:lnTo>
                                  <a:pt x="20" y="0"/>
                                </a:lnTo>
                                <a:lnTo>
                                  <a:pt x="24" y="1"/>
                                </a:lnTo>
                                <a:lnTo>
                                  <a:pt x="28" y="2"/>
                                </a:lnTo>
                                <a:lnTo>
                                  <a:pt x="2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0" name="Freeform 694"/>
                        <wps:cNvSpPr>
                          <a:spLocks/>
                        </wps:cNvSpPr>
                        <wps:spPr bwMode="auto">
                          <a:xfrm>
                            <a:off x="6505" y="2705"/>
                            <a:ext cx="28" cy="36"/>
                          </a:xfrm>
                          <a:custGeom>
                            <a:avLst/>
                            <a:gdLst>
                              <a:gd name="T0" fmla="*/ 14 w 28"/>
                              <a:gd name="T1" fmla="*/ 36 h 36"/>
                              <a:gd name="T2" fmla="*/ 10 w 28"/>
                              <a:gd name="T3" fmla="*/ 34 h 36"/>
                              <a:gd name="T4" fmla="*/ 7 w 28"/>
                              <a:gd name="T5" fmla="*/ 32 h 36"/>
                              <a:gd name="T6" fmla="*/ 4 w 28"/>
                              <a:gd name="T7" fmla="*/ 30 h 36"/>
                              <a:gd name="T8" fmla="*/ 2 w 28"/>
                              <a:gd name="T9" fmla="*/ 26 h 36"/>
                              <a:gd name="T10" fmla="*/ 0 w 28"/>
                              <a:gd name="T11" fmla="*/ 23 h 36"/>
                              <a:gd name="T12" fmla="*/ 0 w 28"/>
                              <a:gd name="T13" fmla="*/ 20 h 36"/>
                              <a:gd name="T14" fmla="*/ 0 w 28"/>
                              <a:gd name="T15" fmla="*/ 16 h 36"/>
                              <a:gd name="T16" fmla="*/ 1 w 28"/>
                              <a:gd name="T17" fmla="*/ 13 h 36"/>
                              <a:gd name="T18" fmla="*/ 3 w 28"/>
                              <a:gd name="T19" fmla="*/ 9 h 36"/>
                              <a:gd name="T20" fmla="*/ 5 w 28"/>
                              <a:gd name="T21" fmla="*/ 7 h 36"/>
                              <a:gd name="T22" fmla="*/ 8 w 28"/>
                              <a:gd name="T23" fmla="*/ 4 h 36"/>
                              <a:gd name="T24" fmla="*/ 12 w 28"/>
                              <a:gd name="T25" fmla="*/ 2 h 36"/>
                              <a:gd name="T26" fmla="*/ 16 w 28"/>
                              <a:gd name="T27" fmla="*/ 1 h 36"/>
                              <a:gd name="T28" fmla="*/ 20 w 28"/>
                              <a:gd name="T29" fmla="*/ 0 h 36"/>
                              <a:gd name="T30" fmla="*/ 24 w 28"/>
                              <a:gd name="T31" fmla="*/ 1 h 36"/>
                              <a:gd name="T32" fmla="*/ 28 w 28"/>
                              <a:gd name="T33" fmla="*/ 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36">
                                <a:moveTo>
                                  <a:pt x="14" y="36"/>
                                </a:moveTo>
                                <a:lnTo>
                                  <a:pt x="10" y="34"/>
                                </a:lnTo>
                                <a:lnTo>
                                  <a:pt x="7" y="32"/>
                                </a:lnTo>
                                <a:lnTo>
                                  <a:pt x="4" y="30"/>
                                </a:lnTo>
                                <a:lnTo>
                                  <a:pt x="2" y="26"/>
                                </a:lnTo>
                                <a:lnTo>
                                  <a:pt x="0" y="23"/>
                                </a:lnTo>
                                <a:lnTo>
                                  <a:pt x="0" y="20"/>
                                </a:lnTo>
                                <a:lnTo>
                                  <a:pt x="0" y="16"/>
                                </a:lnTo>
                                <a:lnTo>
                                  <a:pt x="1" y="13"/>
                                </a:lnTo>
                                <a:lnTo>
                                  <a:pt x="3" y="9"/>
                                </a:lnTo>
                                <a:lnTo>
                                  <a:pt x="5" y="7"/>
                                </a:lnTo>
                                <a:lnTo>
                                  <a:pt x="8" y="4"/>
                                </a:lnTo>
                                <a:lnTo>
                                  <a:pt x="12" y="2"/>
                                </a:lnTo>
                                <a:lnTo>
                                  <a:pt x="16" y="1"/>
                                </a:lnTo>
                                <a:lnTo>
                                  <a:pt x="20" y="0"/>
                                </a:lnTo>
                                <a:lnTo>
                                  <a:pt x="24" y="1"/>
                                </a:lnTo>
                                <a:lnTo>
                                  <a:pt x="28"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1" name="Freeform 695"/>
                        <wps:cNvSpPr>
                          <a:spLocks/>
                        </wps:cNvSpPr>
                        <wps:spPr bwMode="auto">
                          <a:xfrm>
                            <a:off x="6519" y="2707"/>
                            <a:ext cx="287" cy="114"/>
                          </a:xfrm>
                          <a:custGeom>
                            <a:avLst/>
                            <a:gdLst>
                              <a:gd name="T0" fmla="*/ 14 w 287"/>
                              <a:gd name="T1" fmla="*/ 0 h 114"/>
                              <a:gd name="T2" fmla="*/ 7 w 287"/>
                              <a:gd name="T3" fmla="*/ 17 h 114"/>
                              <a:gd name="T4" fmla="*/ 0 w 287"/>
                              <a:gd name="T5" fmla="*/ 34 h 114"/>
                              <a:gd name="T6" fmla="*/ 273 w 287"/>
                              <a:gd name="T7" fmla="*/ 114 h 114"/>
                              <a:gd name="T8" fmla="*/ 280 w 287"/>
                              <a:gd name="T9" fmla="*/ 97 h 114"/>
                              <a:gd name="T10" fmla="*/ 287 w 287"/>
                              <a:gd name="T11" fmla="*/ 80 h 114"/>
                              <a:gd name="T12" fmla="*/ 14 w 287"/>
                              <a:gd name="T13" fmla="*/ 0 h 114"/>
                            </a:gdLst>
                            <a:ahLst/>
                            <a:cxnLst>
                              <a:cxn ang="0">
                                <a:pos x="T0" y="T1"/>
                              </a:cxn>
                              <a:cxn ang="0">
                                <a:pos x="T2" y="T3"/>
                              </a:cxn>
                              <a:cxn ang="0">
                                <a:pos x="T4" y="T5"/>
                              </a:cxn>
                              <a:cxn ang="0">
                                <a:pos x="T6" y="T7"/>
                              </a:cxn>
                              <a:cxn ang="0">
                                <a:pos x="T8" y="T9"/>
                              </a:cxn>
                              <a:cxn ang="0">
                                <a:pos x="T10" y="T11"/>
                              </a:cxn>
                              <a:cxn ang="0">
                                <a:pos x="T12" y="T13"/>
                              </a:cxn>
                            </a:cxnLst>
                            <a:rect l="0" t="0" r="r" b="b"/>
                            <a:pathLst>
                              <a:path w="287" h="114">
                                <a:moveTo>
                                  <a:pt x="14" y="0"/>
                                </a:moveTo>
                                <a:lnTo>
                                  <a:pt x="7" y="17"/>
                                </a:lnTo>
                                <a:lnTo>
                                  <a:pt x="0" y="34"/>
                                </a:lnTo>
                                <a:lnTo>
                                  <a:pt x="273" y="114"/>
                                </a:lnTo>
                                <a:lnTo>
                                  <a:pt x="280" y="97"/>
                                </a:lnTo>
                                <a:lnTo>
                                  <a:pt x="287" y="80"/>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2" name="Freeform 696"/>
                        <wps:cNvSpPr>
                          <a:spLocks/>
                        </wps:cNvSpPr>
                        <wps:spPr bwMode="auto">
                          <a:xfrm>
                            <a:off x="6519" y="2707"/>
                            <a:ext cx="287" cy="114"/>
                          </a:xfrm>
                          <a:custGeom>
                            <a:avLst/>
                            <a:gdLst>
                              <a:gd name="T0" fmla="*/ 14 w 287"/>
                              <a:gd name="T1" fmla="*/ 0 h 114"/>
                              <a:gd name="T2" fmla="*/ 7 w 287"/>
                              <a:gd name="T3" fmla="*/ 17 h 114"/>
                              <a:gd name="T4" fmla="*/ 0 w 287"/>
                              <a:gd name="T5" fmla="*/ 34 h 114"/>
                              <a:gd name="T6" fmla="*/ 273 w 287"/>
                              <a:gd name="T7" fmla="*/ 114 h 114"/>
                              <a:gd name="T8" fmla="*/ 280 w 287"/>
                              <a:gd name="T9" fmla="*/ 97 h 114"/>
                              <a:gd name="T10" fmla="*/ 287 w 287"/>
                              <a:gd name="T11" fmla="*/ 80 h 114"/>
                              <a:gd name="T12" fmla="*/ 14 w 287"/>
                              <a:gd name="T13" fmla="*/ 0 h 114"/>
                            </a:gdLst>
                            <a:ahLst/>
                            <a:cxnLst>
                              <a:cxn ang="0">
                                <a:pos x="T0" y="T1"/>
                              </a:cxn>
                              <a:cxn ang="0">
                                <a:pos x="T2" y="T3"/>
                              </a:cxn>
                              <a:cxn ang="0">
                                <a:pos x="T4" y="T5"/>
                              </a:cxn>
                              <a:cxn ang="0">
                                <a:pos x="T6" y="T7"/>
                              </a:cxn>
                              <a:cxn ang="0">
                                <a:pos x="T8" y="T9"/>
                              </a:cxn>
                              <a:cxn ang="0">
                                <a:pos x="T10" y="T11"/>
                              </a:cxn>
                              <a:cxn ang="0">
                                <a:pos x="T12" y="T13"/>
                              </a:cxn>
                            </a:cxnLst>
                            <a:rect l="0" t="0" r="r" b="b"/>
                            <a:pathLst>
                              <a:path w="287" h="114">
                                <a:moveTo>
                                  <a:pt x="14" y="0"/>
                                </a:moveTo>
                                <a:lnTo>
                                  <a:pt x="7" y="17"/>
                                </a:lnTo>
                                <a:lnTo>
                                  <a:pt x="0" y="34"/>
                                </a:lnTo>
                                <a:lnTo>
                                  <a:pt x="273" y="114"/>
                                </a:lnTo>
                                <a:lnTo>
                                  <a:pt x="280" y="97"/>
                                </a:lnTo>
                                <a:lnTo>
                                  <a:pt x="287" y="80"/>
                                </a:lnTo>
                                <a:lnTo>
                                  <a:pt x="14"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Freeform 697"/>
                        <wps:cNvSpPr>
                          <a:spLocks/>
                        </wps:cNvSpPr>
                        <wps:spPr bwMode="auto">
                          <a:xfrm>
                            <a:off x="6792" y="2787"/>
                            <a:ext cx="28" cy="35"/>
                          </a:xfrm>
                          <a:custGeom>
                            <a:avLst/>
                            <a:gdLst>
                              <a:gd name="T0" fmla="*/ 7 w 28"/>
                              <a:gd name="T1" fmla="*/ 17 h 35"/>
                              <a:gd name="T2" fmla="*/ 14 w 28"/>
                              <a:gd name="T3" fmla="*/ 0 h 35"/>
                              <a:gd name="T4" fmla="*/ 18 w 28"/>
                              <a:gd name="T5" fmla="*/ 1 h 35"/>
                              <a:gd name="T6" fmla="*/ 21 w 28"/>
                              <a:gd name="T7" fmla="*/ 3 h 35"/>
                              <a:gd name="T8" fmla="*/ 24 w 28"/>
                              <a:gd name="T9" fmla="*/ 6 h 35"/>
                              <a:gd name="T10" fmla="*/ 26 w 28"/>
                              <a:gd name="T11" fmla="*/ 9 h 35"/>
                              <a:gd name="T12" fmla="*/ 28 w 28"/>
                              <a:gd name="T13" fmla="*/ 12 h 35"/>
                              <a:gd name="T14" fmla="*/ 28 w 28"/>
                              <a:gd name="T15" fmla="*/ 16 h 35"/>
                              <a:gd name="T16" fmla="*/ 28 w 28"/>
                              <a:gd name="T17" fmla="*/ 19 h 35"/>
                              <a:gd name="T18" fmla="*/ 27 w 28"/>
                              <a:gd name="T19" fmla="*/ 23 h 35"/>
                              <a:gd name="T20" fmla="*/ 26 w 28"/>
                              <a:gd name="T21" fmla="*/ 26 h 35"/>
                              <a:gd name="T22" fmla="*/ 23 w 28"/>
                              <a:gd name="T23" fmla="*/ 29 h 35"/>
                              <a:gd name="T24" fmla="*/ 20 w 28"/>
                              <a:gd name="T25" fmla="*/ 31 h 35"/>
                              <a:gd name="T26" fmla="*/ 16 w 28"/>
                              <a:gd name="T27" fmla="*/ 33 h 35"/>
                              <a:gd name="T28" fmla="*/ 13 w 28"/>
                              <a:gd name="T29" fmla="*/ 34 h 35"/>
                              <a:gd name="T30" fmla="*/ 9 w 28"/>
                              <a:gd name="T31" fmla="*/ 35 h 35"/>
                              <a:gd name="T32" fmla="*/ 4 w 28"/>
                              <a:gd name="T33" fmla="*/ 35 h 35"/>
                              <a:gd name="T34" fmla="*/ 0 w 28"/>
                              <a:gd name="T35" fmla="*/ 34 h 35"/>
                              <a:gd name="T36" fmla="*/ 7 w 28"/>
                              <a:gd name="T3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35">
                                <a:moveTo>
                                  <a:pt x="7" y="17"/>
                                </a:moveTo>
                                <a:lnTo>
                                  <a:pt x="14" y="0"/>
                                </a:lnTo>
                                <a:lnTo>
                                  <a:pt x="18" y="1"/>
                                </a:lnTo>
                                <a:lnTo>
                                  <a:pt x="21" y="3"/>
                                </a:lnTo>
                                <a:lnTo>
                                  <a:pt x="24" y="6"/>
                                </a:lnTo>
                                <a:lnTo>
                                  <a:pt x="26" y="9"/>
                                </a:lnTo>
                                <a:lnTo>
                                  <a:pt x="28" y="12"/>
                                </a:lnTo>
                                <a:lnTo>
                                  <a:pt x="28" y="16"/>
                                </a:lnTo>
                                <a:lnTo>
                                  <a:pt x="28" y="19"/>
                                </a:lnTo>
                                <a:lnTo>
                                  <a:pt x="27" y="23"/>
                                </a:lnTo>
                                <a:lnTo>
                                  <a:pt x="26" y="26"/>
                                </a:lnTo>
                                <a:lnTo>
                                  <a:pt x="23" y="29"/>
                                </a:lnTo>
                                <a:lnTo>
                                  <a:pt x="20" y="31"/>
                                </a:lnTo>
                                <a:lnTo>
                                  <a:pt x="16" y="33"/>
                                </a:lnTo>
                                <a:lnTo>
                                  <a:pt x="13" y="34"/>
                                </a:lnTo>
                                <a:lnTo>
                                  <a:pt x="9" y="35"/>
                                </a:lnTo>
                                <a:lnTo>
                                  <a:pt x="4" y="35"/>
                                </a:lnTo>
                                <a:lnTo>
                                  <a:pt x="0" y="34"/>
                                </a:lnTo>
                                <a:lnTo>
                                  <a:pt x="7"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4" name="Freeform 698"/>
                        <wps:cNvSpPr>
                          <a:spLocks/>
                        </wps:cNvSpPr>
                        <wps:spPr bwMode="auto">
                          <a:xfrm>
                            <a:off x="6792" y="2787"/>
                            <a:ext cx="28" cy="35"/>
                          </a:xfrm>
                          <a:custGeom>
                            <a:avLst/>
                            <a:gdLst>
                              <a:gd name="T0" fmla="*/ 14 w 28"/>
                              <a:gd name="T1" fmla="*/ 0 h 35"/>
                              <a:gd name="T2" fmla="*/ 18 w 28"/>
                              <a:gd name="T3" fmla="*/ 1 h 35"/>
                              <a:gd name="T4" fmla="*/ 21 w 28"/>
                              <a:gd name="T5" fmla="*/ 3 h 35"/>
                              <a:gd name="T6" fmla="*/ 24 w 28"/>
                              <a:gd name="T7" fmla="*/ 6 h 35"/>
                              <a:gd name="T8" fmla="*/ 26 w 28"/>
                              <a:gd name="T9" fmla="*/ 9 h 35"/>
                              <a:gd name="T10" fmla="*/ 28 w 28"/>
                              <a:gd name="T11" fmla="*/ 12 h 35"/>
                              <a:gd name="T12" fmla="*/ 28 w 28"/>
                              <a:gd name="T13" fmla="*/ 16 h 35"/>
                              <a:gd name="T14" fmla="*/ 28 w 28"/>
                              <a:gd name="T15" fmla="*/ 19 h 35"/>
                              <a:gd name="T16" fmla="*/ 27 w 28"/>
                              <a:gd name="T17" fmla="*/ 23 h 35"/>
                              <a:gd name="T18" fmla="*/ 26 w 28"/>
                              <a:gd name="T19" fmla="*/ 26 h 35"/>
                              <a:gd name="T20" fmla="*/ 23 w 28"/>
                              <a:gd name="T21" fmla="*/ 29 h 35"/>
                              <a:gd name="T22" fmla="*/ 20 w 28"/>
                              <a:gd name="T23" fmla="*/ 31 h 35"/>
                              <a:gd name="T24" fmla="*/ 16 w 28"/>
                              <a:gd name="T25" fmla="*/ 33 h 35"/>
                              <a:gd name="T26" fmla="*/ 13 w 28"/>
                              <a:gd name="T27" fmla="*/ 34 h 35"/>
                              <a:gd name="T28" fmla="*/ 9 w 28"/>
                              <a:gd name="T29" fmla="*/ 35 h 35"/>
                              <a:gd name="T30" fmla="*/ 4 w 28"/>
                              <a:gd name="T31" fmla="*/ 35 h 35"/>
                              <a:gd name="T32" fmla="*/ 0 w 28"/>
                              <a:gd name="T33" fmla="*/ 3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35">
                                <a:moveTo>
                                  <a:pt x="14" y="0"/>
                                </a:moveTo>
                                <a:lnTo>
                                  <a:pt x="18" y="1"/>
                                </a:lnTo>
                                <a:lnTo>
                                  <a:pt x="21" y="3"/>
                                </a:lnTo>
                                <a:lnTo>
                                  <a:pt x="24" y="6"/>
                                </a:lnTo>
                                <a:lnTo>
                                  <a:pt x="26" y="9"/>
                                </a:lnTo>
                                <a:lnTo>
                                  <a:pt x="28" y="12"/>
                                </a:lnTo>
                                <a:lnTo>
                                  <a:pt x="28" y="16"/>
                                </a:lnTo>
                                <a:lnTo>
                                  <a:pt x="28" y="19"/>
                                </a:lnTo>
                                <a:lnTo>
                                  <a:pt x="27" y="23"/>
                                </a:lnTo>
                                <a:lnTo>
                                  <a:pt x="26" y="26"/>
                                </a:lnTo>
                                <a:lnTo>
                                  <a:pt x="23" y="29"/>
                                </a:lnTo>
                                <a:lnTo>
                                  <a:pt x="20" y="31"/>
                                </a:lnTo>
                                <a:lnTo>
                                  <a:pt x="16" y="33"/>
                                </a:lnTo>
                                <a:lnTo>
                                  <a:pt x="13" y="34"/>
                                </a:lnTo>
                                <a:lnTo>
                                  <a:pt x="9" y="35"/>
                                </a:lnTo>
                                <a:lnTo>
                                  <a:pt x="4" y="35"/>
                                </a:lnTo>
                                <a:lnTo>
                                  <a:pt x="0" y="3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5" name="Freeform 699"/>
                        <wps:cNvSpPr>
                          <a:spLocks/>
                        </wps:cNvSpPr>
                        <wps:spPr bwMode="auto">
                          <a:xfrm>
                            <a:off x="8652" y="3921"/>
                            <a:ext cx="28" cy="35"/>
                          </a:xfrm>
                          <a:custGeom>
                            <a:avLst/>
                            <a:gdLst>
                              <a:gd name="T0" fmla="*/ 7 w 28"/>
                              <a:gd name="T1" fmla="*/ 18 h 35"/>
                              <a:gd name="T2" fmla="*/ 0 w 28"/>
                              <a:gd name="T3" fmla="*/ 1 h 35"/>
                              <a:gd name="T4" fmla="*/ 4 w 28"/>
                              <a:gd name="T5" fmla="*/ 0 h 35"/>
                              <a:gd name="T6" fmla="*/ 8 w 28"/>
                              <a:gd name="T7" fmla="*/ 0 h 35"/>
                              <a:gd name="T8" fmla="*/ 12 w 28"/>
                              <a:gd name="T9" fmla="*/ 1 h 35"/>
                              <a:gd name="T10" fmla="*/ 16 w 28"/>
                              <a:gd name="T11" fmla="*/ 2 h 35"/>
                              <a:gd name="T12" fmla="*/ 20 w 28"/>
                              <a:gd name="T13" fmla="*/ 4 h 35"/>
                              <a:gd name="T14" fmla="*/ 22 w 28"/>
                              <a:gd name="T15" fmla="*/ 6 h 35"/>
                              <a:gd name="T16" fmla="*/ 25 w 28"/>
                              <a:gd name="T17" fmla="*/ 9 h 35"/>
                              <a:gd name="T18" fmla="*/ 27 w 28"/>
                              <a:gd name="T19" fmla="*/ 12 h 35"/>
                              <a:gd name="T20" fmla="*/ 28 w 28"/>
                              <a:gd name="T21" fmla="*/ 15 h 35"/>
                              <a:gd name="T22" fmla="*/ 28 w 28"/>
                              <a:gd name="T23" fmla="*/ 19 h 35"/>
                              <a:gd name="T24" fmla="*/ 27 w 28"/>
                              <a:gd name="T25" fmla="*/ 22 h 35"/>
                              <a:gd name="T26" fmla="*/ 26 w 28"/>
                              <a:gd name="T27" fmla="*/ 26 h 35"/>
                              <a:gd name="T28" fmla="*/ 24 w 28"/>
                              <a:gd name="T29" fmla="*/ 29 h 35"/>
                              <a:gd name="T30" fmla="*/ 21 w 28"/>
                              <a:gd name="T31" fmla="*/ 31 h 35"/>
                              <a:gd name="T32" fmla="*/ 18 w 28"/>
                              <a:gd name="T33" fmla="*/ 34 h 35"/>
                              <a:gd name="T34" fmla="*/ 14 w 28"/>
                              <a:gd name="T35" fmla="*/ 35 h 35"/>
                              <a:gd name="T36" fmla="*/ 7 w 28"/>
                              <a:gd name="T3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35">
                                <a:moveTo>
                                  <a:pt x="7" y="18"/>
                                </a:moveTo>
                                <a:lnTo>
                                  <a:pt x="0" y="1"/>
                                </a:lnTo>
                                <a:lnTo>
                                  <a:pt x="4" y="0"/>
                                </a:lnTo>
                                <a:lnTo>
                                  <a:pt x="8" y="0"/>
                                </a:lnTo>
                                <a:lnTo>
                                  <a:pt x="12" y="1"/>
                                </a:lnTo>
                                <a:lnTo>
                                  <a:pt x="16" y="2"/>
                                </a:lnTo>
                                <a:lnTo>
                                  <a:pt x="20" y="4"/>
                                </a:lnTo>
                                <a:lnTo>
                                  <a:pt x="22" y="6"/>
                                </a:lnTo>
                                <a:lnTo>
                                  <a:pt x="25" y="9"/>
                                </a:lnTo>
                                <a:lnTo>
                                  <a:pt x="27" y="12"/>
                                </a:lnTo>
                                <a:lnTo>
                                  <a:pt x="28" y="15"/>
                                </a:lnTo>
                                <a:lnTo>
                                  <a:pt x="28" y="19"/>
                                </a:lnTo>
                                <a:lnTo>
                                  <a:pt x="27" y="22"/>
                                </a:lnTo>
                                <a:lnTo>
                                  <a:pt x="26" y="26"/>
                                </a:lnTo>
                                <a:lnTo>
                                  <a:pt x="24" y="29"/>
                                </a:lnTo>
                                <a:lnTo>
                                  <a:pt x="21" y="31"/>
                                </a:lnTo>
                                <a:lnTo>
                                  <a:pt x="18" y="34"/>
                                </a:lnTo>
                                <a:lnTo>
                                  <a:pt x="14" y="35"/>
                                </a:lnTo>
                                <a:lnTo>
                                  <a:pt x="7"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6" name="Freeform 700"/>
                        <wps:cNvSpPr>
                          <a:spLocks/>
                        </wps:cNvSpPr>
                        <wps:spPr bwMode="auto">
                          <a:xfrm>
                            <a:off x="8652" y="3921"/>
                            <a:ext cx="28" cy="35"/>
                          </a:xfrm>
                          <a:custGeom>
                            <a:avLst/>
                            <a:gdLst>
                              <a:gd name="T0" fmla="*/ 0 w 28"/>
                              <a:gd name="T1" fmla="*/ 1 h 35"/>
                              <a:gd name="T2" fmla="*/ 4 w 28"/>
                              <a:gd name="T3" fmla="*/ 0 h 35"/>
                              <a:gd name="T4" fmla="*/ 8 w 28"/>
                              <a:gd name="T5" fmla="*/ 0 h 35"/>
                              <a:gd name="T6" fmla="*/ 12 w 28"/>
                              <a:gd name="T7" fmla="*/ 1 h 35"/>
                              <a:gd name="T8" fmla="*/ 16 w 28"/>
                              <a:gd name="T9" fmla="*/ 2 h 35"/>
                              <a:gd name="T10" fmla="*/ 20 w 28"/>
                              <a:gd name="T11" fmla="*/ 4 h 35"/>
                              <a:gd name="T12" fmla="*/ 22 w 28"/>
                              <a:gd name="T13" fmla="*/ 6 h 35"/>
                              <a:gd name="T14" fmla="*/ 25 w 28"/>
                              <a:gd name="T15" fmla="*/ 9 h 35"/>
                              <a:gd name="T16" fmla="*/ 27 w 28"/>
                              <a:gd name="T17" fmla="*/ 12 h 35"/>
                              <a:gd name="T18" fmla="*/ 28 w 28"/>
                              <a:gd name="T19" fmla="*/ 15 h 35"/>
                              <a:gd name="T20" fmla="*/ 28 w 28"/>
                              <a:gd name="T21" fmla="*/ 19 h 35"/>
                              <a:gd name="T22" fmla="*/ 27 w 28"/>
                              <a:gd name="T23" fmla="*/ 22 h 35"/>
                              <a:gd name="T24" fmla="*/ 26 w 28"/>
                              <a:gd name="T25" fmla="*/ 26 h 35"/>
                              <a:gd name="T26" fmla="*/ 24 w 28"/>
                              <a:gd name="T27" fmla="*/ 29 h 35"/>
                              <a:gd name="T28" fmla="*/ 21 w 28"/>
                              <a:gd name="T29" fmla="*/ 31 h 35"/>
                              <a:gd name="T30" fmla="*/ 18 w 28"/>
                              <a:gd name="T31" fmla="*/ 34 h 35"/>
                              <a:gd name="T32" fmla="*/ 14 w 28"/>
                              <a:gd name="T33"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35">
                                <a:moveTo>
                                  <a:pt x="0" y="1"/>
                                </a:moveTo>
                                <a:lnTo>
                                  <a:pt x="4" y="0"/>
                                </a:lnTo>
                                <a:lnTo>
                                  <a:pt x="8" y="0"/>
                                </a:lnTo>
                                <a:lnTo>
                                  <a:pt x="12" y="1"/>
                                </a:lnTo>
                                <a:lnTo>
                                  <a:pt x="16" y="2"/>
                                </a:lnTo>
                                <a:lnTo>
                                  <a:pt x="20" y="4"/>
                                </a:lnTo>
                                <a:lnTo>
                                  <a:pt x="22" y="6"/>
                                </a:lnTo>
                                <a:lnTo>
                                  <a:pt x="25" y="9"/>
                                </a:lnTo>
                                <a:lnTo>
                                  <a:pt x="27" y="12"/>
                                </a:lnTo>
                                <a:lnTo>
                                  <a:pt x="28" y="15"/>
                                </a:lnTo>
                                <a:lnTo>
                                  <a:pt x="28" y="19"/>
                                </a:lnTo>
                                <a:lnTo>
                                  <a:pt x="27" y="22"/>
                                </a:lnTo>
                                <a:lnTo>
                                  <a:pt x="26" y="26"/>
                                </a:lnTo>
                                <a:lnTo>
                                  <a:pt x="24" y="29"/>
                                </a:lnTo>
                                <a:lnTo>
                                  <a:pt x="21" y="31"/>
                                </a:lnTo>
                                <a:lnTo>
                                  <a:pt x="18" y="34"/>
                                </a:lnTo>
                                <a:lnTo>
                                  <a:pt x="14" y="3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7" name="Freeform 701"/>
                        <wps:cNvSpPr>
                          <a:spLocks/>
                        </wps:cNvSpPr>
                        <wps:spPr bwMode="auto">
                          <a:xfrm>
                            <a:off x="8380" y="3922"/>
                            <a:ext cx="286" cy="119"/>
                          </a:xfrm>
                          <a:custGeom>
                            <a:avLst/>
                            <a:gdLst>
                              <a:gd name="T0" fmla="*/ 286 w 286"/>
                              <a:gd name="T1" fmla="*/ 34 h 119"/>
                              <a:gd name="T2" fmla="*/ 279 w 286"/>
                              <a:gd name="T3" fmla="*/ 17 h 119"/>
                              <a:gd name="T4" fmla="*/ 272 w 286"/>
                              <a:gd name="T5" fmla="*/ 0 h 119"/>
                              <a:gd name="T6" fmla="*/ 0 w 286"/>
                              <a:gd name="T7" fmla="*/ 85 h 119"/>
                              <a:gd name="T8" fmla="*/ 7 w 286"/>
                              <a:gd name="T9" fmla="*/ 102 h 119"/>
                              <a:gd name="T10" fmla="*/ 14 w 286"/>
                              <a:gd name="T11" fmla="*/ 119 h 119"/>
                              <a:gd name="T12" fmla="*/ 286 w 286"/>
                              <a:gd name="T13" fmla="*/ 34 h 119"/>
                            </a:gdLst>
                            <a:ahLst/>
                            <a:cxnLst>
                              <a:cxn ang="0">
                                <a:pos x="T0" y="T1"/>
                              </a:cxn>
                              <a:cxn ang="0">
                                <a:pos x="T2" y="T3"/>
                              </a:cxn>
                              <a:cxn ang="0">
                                <a:pos x="T4" y="T5"/>
                              </a:cxn>
                              <a:cxn ang="0">
                                <a:pos x="T6" y="T7"/>
                              </a:cxn>
                              <a:cxn ang="0">
                                <a:pos x="T8" y="T9"/>
                              </a:cxn>
                              <a:cxn ang="0">
                                <a:pos x="T10" y="T11"/>
                              </a:cxn>
                              <a:cxn ang="0">
                                <a:pos x="T12" y="T13"/>
                              </a:cxn>
                            </a:cxnLst>
                            <a:rect l="0" t="0" r="r" b="b"/>
                            <a:pathLst>
                              <a:path w="286" h="119">
                                <a:moveTo>
                                  <a:pt x="286" y="34"/>
                                </a:moveTo>
                                <a:lnTo>
                                  <a:pt x="279" y="17"/>
                                </a:lnTo>
                                <a:lnTo>
                                  <a:pt x="272" y="0"/>
                                </a:lnTo>
                                <a:lnTo>
                                  <a:pt x="0" y="85"/>
                                </a:lnTo>
                                <a:lnTo>
                                  <a:pt x="7" y="102"/>
                                </a:lnTo>
                                <a:lnTo>
                                  <a:pt x="14" y="119"/>
                                </a:lnTo>
                                <a:lnTo>
                                  <a:pt x="28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8" name="Freeform 702"/>
                        <wps:cNvSpPr>
                          <a:spLocks/>
                        </wps:cNvSpPr>
                        <wps:spPr bwMode="auto">
                          <a:xfrm>
                            <a:off x="8380" y="3922"/>
                            <a:ext cx="286" cy="119"/>
                          </a:xfrm>
                          <a:custGeom>
                            <a:avLst/>
                            <a:gdLst>
                              <a:gd name="T0" fmla="*/ 286 w 286"/>
                              <a:gd name="T1" fmla="*/ 34 h 119"/>
                              <a:gd name="T2" fmla="*/ 279 w 286"/>
                              <a:gd name="T3" fmla="*/ 17 h 119"/>
                              <a:gd name="T4" fmla="*/ 272 w 286"/>
                              <a:gd name="T5" fmla="*/ 0 h 119"/>
                              <a:gd name="T6" fmla="*/ 0 w 286"/>
                              <a:gd name="T7" fmla="*/ 85 h 119"/>
                              <a:gd name="T8" fmla="*/ 7 w 286"/>
                              <a:gd name="T9" fmla="*/ 102 h 119"/>
                              <a:gd name="T10" fmla="*/ 14 w 286"/>
                              <a:gd name="T11" fmla="*/ 119 h 119"/>
                              <a:gd name="T12" fmla="*/ 286 w 286"/>
                              <a:gd name="T13" fmla="*/ 34 h 119"/>
                            </a:gdLst>
                            <a:ahLst/>
                            <a:cxnLst>
                              <a:cxn ang="0">
                                <a:pos x="T0" y="T1"/>
                              </a:cxn>
                              <a:cxn ang="0">
                                <a:pos x="T2" y="T3"/>
                              </a:cxn>
                              <a:cxn ang="0">
                                <a:pos x="T4" y="T5"/>
                              </a:cxn>
                              <a:cxn ang="0">
                                <a:pos x="T6" y="T7"/>
                              </a:cxn>
                              <a:cxn ang="0">
                                <a:pos x="T8" y="T9"/>
                              </a:cxn>
                              <a:cxn ang="0">
                                <a:pos x="T10" y="T11"/>
                              </a:cxn>
                              <a:cxn ang="0">
                                <a:pos x="T12" y="T13"/>
                              </a:cxn>
                            </a:cxnLst>
                            <a:rect l="0" t="0" r="r" b="b"/>
                            <a:pathLst>
                              <a:path w="286" h="119">
                                <a:moveTo>
                                  <a:pt x="286" y="34"/>
                                </a:moveTo>
                                <a:lnTo>
                                  <a:pt x="279" y="17"/>
                                </a:lnTo>
                                <a:lnTo>
                                  <a:pt x="272" y="0"/>
                                </a:lnTo>
                                <a:lnTo>
                                  <a:pt x="0" y="85"/>
                                </a:lnTo>
                                <a:lnTo>
                                  <a:pt x="7" y="102"/>
                                </a:lnTo>
                                <a:lnTo>
                                  <a:pt x="14" y="119"/>
                                </a:lnTo>
                                <a:lnTo>
                                  <a:pt x="286" y="34"/>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9" name="Freeform 703"/>
                        <wps:cNvSpPr>
                          <a:spLocks/>
                        </wps:cNvSpPr>
                        <wps:spPr bwMode="auto">
                          <a:xfrm>
                            <a:off x="8366" y="4007"/>
                            <a:ext cx="28" cy="35"/>
                          </a:xfrm>
                          <a:custGeom>
                            <a:avLst/>
                            <a:gdLst>
                              <a:gd name="T0" fmla="*/ 21 w 28"/>
                              <a:gd name="T1" fmla="*/ 17 h 35"/>
                              <a:gd name="T2" fmla="*/ 28 w 28"/>
                              <a:gd name="T3" fmla="*/ 34 h 35"/>
                              <a:gd name="T4" fmla="*/ 24 w 28"/>
                              <a:gd name="T5" fmla="*/ 34 h 35"/>
                              <a:gd name="T6" fmla="*/ 20 w 28"/>
                              <a:gd name="T7" fmla="*/ 35 h 35"/>
                              <a:gd name="T8" fmla="*/ 16 w 28"/>
                              <a:gd name="T9" fmla="*/ 34 h 35"/>
                              <a:gd name="T10" fmla="*/ 12 w 28"/>
                              <a:gd name="T11" fmla="*/ 33 h 35"/>
                              <a:gd name="T12" fmla="*/ 8 w 28"/>
                              <a:gd name="T13" fmla="*/ 31 h 35"/>
                              <a:gd name="T14" fmla="*/ 5 w 28"/>
                              <a:gd name="T15" fmla="*/ 29 h 35"/>
                              <a:gd name="T16" fmla="*/ 3 w 28"/>
                              <a:gd name="T17" fmla="*/ 26 h 35"/>
                              <a:gd name="T18" fmla="*/ 1 w 28"/>
                              <a:gd name="T19" fmla="*/ 23 h 35"/>
                              <a:gd name="T20" fmla="*/ 0 w 28"/>
                              <a:gd name="T21" fmla="*/ 19 h 35"/>
                              <a:gd name="T22" fmla="*/ 0 w 28"/>
                              <a:gd name="T23" fmla="*/ 16 h 35"/>
                              <a:gd name="T24" fmla="*/ 0 w 28"/>
                              <a:gd name="T25" fmla="*/ 12 h 35"/>
                              <a:gd name="T26" fmla="*/ 2 w 28"/>
                              <a:gd name="T27" fmla="*/ 9 h 35"/>
                              <a:gd name="T28" fmla="*/ 4 w 28"/>
                              <a:gd name="T29" fmla="*/ 6 h 35"/>
                              <a:gd name="T30" fmla="*/ 7 w 28"/>
                              <a:gd name="T31" fmla="*/ 3 h 35"/>
                              <a:gd name="T32" fmla="*/ 10 w 28"/>
                              <a:gd name="T33" fmla="*/ 1 h 35"/>
                              <a:gd name="T34" fmla="*/ 14 w 28"/>
                              <a:gd name="T35" fmla="*/ 0 h 35"/>
                              <a:gd name="T36" fmla="*/ 21 w 28"/>
                              <a:gd name="T3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35">
                                <a:moveTo>
                                  <a:pt x="21" y="17"/>
                                </a:moveTo>
                                <a:lnTo>
                                  <a:pt x="28" y="34"/>
                                </a:lnTo>
                                <a:lnTo>
                                  <a:pt x="24" y="34"/>
                                </a:lnTo>
                                <a:lnTo>
                                  <a:pt x="20" y="35"/>
                                </a:lnTo>
                                <a:lnTo>
                                  <a:pt x="16" y="34"/>
                                </a:lnTo>
                                <a:lnTo>
                                  <a:pt x="12" y="33"/>
                                </a:lnTo>
                                <a:lnTo>
                                  <a:pt x="8" y="31"/>
                                </a:lnTo>
                                <a:lnTo>
                                  <a:pt x="5" y="29"/>
                                </a:lnTo>
                                <a:lnTo>
                                  <a:pt x="3" y="26"/>
                                </a:lnTo>
                                <a:lnTo>
                                  <a:pt x="1" y="23"/>
                                </a:lnTo>
                                <a:lnTo>
                                  <a:pt x="0" y="19"/>
                                </a:lnTo>
                                <a:lnTo>
                                  <a:pt x="0" y="16"/>
                                </a:lnTo>
                                <a:lnTo>
                                  <a:pt x="0" y="12"/>
                                </a:lnTo>
                                <a:lnTo>
                                  <a:pt x="2" y="9"/>
                                </a:lnTo>
                                <a:lnTo>
                                  <a:pt x="4" y="6"/>
                                </a:lnTo>
                                <a:lnTo>
                                  <a:pt x="7" y="3"/>
                                </a:lnTo>
                                <a:lnTo>
                                  <a:pt x="10" y="1"/>
                                </a:lnTo>
                                <a:lnTo>
                                  <a:pt x="14" y="0"/>
                                </a:lnTo>
                                <a:lnTo>
                                  <a:pt x="2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0" name="Freeform 704"/>
                        <wps:cNvSpPr>
                          <a:spLocks/>
                        </wps:cNvSpPr>
                        <wps:spPr bwMode="auto">
                          <a:xfrm>
                            <a:off x="8366" y="4007"/>
                            <a:ext cx="28" cy="35"/>
                          </a:xfrm>
                          <a:custGeom>
                            <a:avLst/>
                            <a:gdLst>
                              <a:gd name="T0" fmla="*/ 28 w 28"/>
                              <a:gd name="T1" fmla="*/ 34 h 35"/>
                              <a:gd name="T2" fmla="*/ 24 w 28"/>
                              <a:gd name="T3" fmla="*/ 34 h 35"/>
                              <a:gd name="T4" fmla="*/ 20 w 28"/>
                              <a:gd name="T5" fmla="*/ 35 h 35"/>
                              <a:gd name="T6" fmla="*/ 16 w 28"/>
                              <a:gd name="T7" fmla="*/ 34 h 35"/>
                              <a:gd name="T8" fmla="*/ 12 w 28"/>
                              <a:gd name="T9" fmla="*/ 33 h 35"/>
                              <a:gd name="T10" fmla="*/ 8 w 28"/>
                              <a:gd name="T11" fmla="*/ 31 h 35"/>
                              <a:gd name="T12" fmla="*/ 5 w 28"/>
                              <a:gd name="T13" fmla="*/ 29 h 35"/>
                              <a:gd name="T14" fmla="*/ 3 w 28"/>
                              <a:gd name="T15" fmla="*/ 26 h 35"/>
                              <a:gd name="T16" fmla="*/ 1 w 28"/>
                              <a:gd name="T17" fmla="*/ 23 h 35"/>
                              <a:gd name="T18" fmla="*/ 0 w 28"/>
                              <a:gd name="T19" fmla="*/ 19 h 35"/>
                              <a:gd name="T20" fmla="*/ 0 w 28"/>
                              <a:gd name="T21" fmla="*/ 16 h 35"/>
                              <a:gd name="T22" fmla="*/ 0 w 28"/>
                              <a:gd name="T23" fmla="*/ 12 h 35"/>
                              <a:gd name="T24" fmla="*/ 2 w 28"/>
                              <a:gd name="T25" fmla="*/ 9 h 35"/>
                              <a:gd name="T26" fmla="*/ 4 w 28"/>
                              <a:gd name="T27" fmla="*/ 6 h 35"/>
                              <a:gd name="T28" fmla="*/ 7 w 28"/>
                              <a:gd name="T29" fmla="*/ 3 h 35"/>
                              <a:gd name="T30" fmla="*/ 10 w 28"/>
                              <a:gd name="T31" fmla="*/ 1 h 35"/>
                              <a:gd name="T32" fmla="*/ 14 w 28"/>
                              <a:gd name="T3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35">
                                <a:moveTo>
                                  <a:pt x="28" y="34"/>
                                </a:moveTo>
                                <a:lnTo>
                                  <a:pt x="24" y="34"/>
                                </a:lnTo>
                                <a:lnTo>
                                  <a:pt x="20" y="35"/>
                                </a:lnTo>
                                <a:lnTo>
                                  <a:pt x="16" y="34"/>
                                </a:lnTo>
                                <a:lnTo>
                                  <a:pt x="12" y="33"/>
                                </a:lnTo>
                                <a:lnTo>
                                  <a:pt x="8" y="31"/>
                                </a:lnTo>
                                <a:lnTo>
                                  <a:pt x="5" y="29"/>
                                </a:lnTo>
                                <a:lnTo>
                                  <a:pt x="3" y="26"/>
                                </a:lnTo>
                                <a:lnTo>
                                  <a:pt x="1" y="23"/>
                                </a:lnTo>
                                <a:lnTo>
                                  <a:pt x="0" y="19"/>
                                </a:lnTo>
                                <a:lnTo>
                                  <a:pt x="0" y="16"/>
                                </a:lnTo>
                                <a:lnTo>
                                  <a:pt x="0" y="12"/>
                                </a:lnTo>
                                <a:lnTo>
                                  <a:pt x="2" y="9"/>
                                </a:lnTo>
                                <a:lnTo>
                                  <a:pt x="4" y="6"/>
                                </a:lnTo>
                                <a:lnTo>
                                  <a:pt x="7" y="3"/>
                                </a:lnTo>
                                <a:lnTo>
                                  <a:pt x="10" y="1"/>
                                </a:lnTo>
                                <a:lnTo>
                                  <a:pt x="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1" name="Freeform 705"/>
                        <wps:cNvSpPr>
                          <a:spLocks/>
                        </wps:cNvSpPr>
                        <wps:spPr bwMode="auto">
                          <a:xfrm>
                            <a:off x="8653" y="3922"/>
                            <a:ext cx="27" cy="35"/>
                          </a:xfrm>
                          <a:custGeom>
                            <a:avLst/>
                            <a:gdLst>
                              <a:gd name="T0" fmla="*/ 6 w 27"/>
                              <a:gd name="T1" fmla="*/ 17 h 35"/>
                              <a:gd name="T2" fmla="*/ 12 w 27"/>
                              <a:gd name="T3" fmla="*/ 0 h 35"/>
                              <a:gd name="T4" fmla="*/ 16 w 27"/>
                              <a:gd name="T5" fmla="*/ 1 h 35"/>
                              <a:gd name="T6" fmla="*/ 19 w 27"/>
                              <a:gd name="T7" fmla="*/ 3 h 35"/>
                              <a:gd name="T8" fmla="*/ 22 w 27"/>
                              <a:gd name="T9" fmla="*/ 6 h 35"/>
                              <a:gd name="T10" fmla="*/ 25 w 27"/>
                              <a:gd name="T11" fmla="*/ 8 h 35"/>
                              <a:gd name="T12" fmla="*/ 26 w 27"/>
                              <a:gd name="T13" fmla="*/ 12 h 35"/>
                              <a:gd name="T14" fmla="*/ 27 w 27"/>
                              <a:gd name="T15" fmla="*/ 15 h 35"/>
                              <a:gd name="T16" fmla="*/ 27 w 27"/>
                              <a:gd name="T17" fmla="*/ 19 h 35"/>
                              <a:gd name="T18" fmla="*/ 26 w 27"/>
                              <a:gd name="T19" fmla="*/ 22 h 35"/>
                              <a:gd name="T20" fmla="*/ 25 w 27"/>
                              <a:gd name="T21" fmla="*/ 26 h 35"/>
                              <a:gd name="T22" fmla="*/ 22 w 27"/>
                              <a:gd name="T23" fmla="*/ 29 h 35"/>
                              <a:gd name="T24" fmla="*/ 19 w 27"/>
                              <a:gd name="T25" fmla="*/ 31 h 35"/>
                              <a:gd name="T26" fmla="*/ 16 w 27"/>
                              <a:gd name="T27" fmla="*/ 33 h 35"/>
                              <a:gd name="T28" fmla="*/ 12 w 27"/>
                              <a:gd name="T29" fmla="*/ 34 h 35"/>
                              <a:gd name="T30" fmla="*/ 8 w 27"/>
                              <a:gd name="T31" fmla="*/ 35 h 35"/>
                              <a:gd name="T32" fmla="*/ 4 w 27"/>
                              <a:gd name="T33" fmla="*/ 35 h 35"/>
                              <a:gd name="T34" fmla="*/ 0 w 27"/>
                              <a:gd name="T35" fmla="*/ 34 h 35"/>
                              <a:gd name="T36" fmla="*/ 6 w 27"/>
                              <a:gd name="T3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5">
                                <a:moveTo>
                                  <a:pt x="6" y="17"/>
                                </a:moveTo>
                                <a:lnTo>
                                  <a:pt x="12" y="0"/>
                                </a:lnTo>
                                <a:lnTo>
                                  <a:pt x="16" y="1"/>
                                </a:lnTo>
                                <a:lnTo>
                                  <a:pt x="19" y="3"/>
                                </a:lnTo>
                                <a:lnTo>
                                  <a:pt x="22" y="6"/>
                                </a:lnTo>
                                <a:lnTo>
                                  <a:pt x="25" y="8"/>
                                </a:lnTo>
                                <a:lnTo>
                                  <a:pt x="26" y="12"/>
                                </a:lnTo>
                                <a:lnTo>
                                  <a:pt x="27" y="15"/>
                                </a:lnTo>
                                <a:lnTo>
                                  <a:pt x="27" y="19"/>
                                </a:lnTo>
                                <a:lnTo>
                                  <a:pt x="26" y="22"/>
                                </a:lnTo>
                                <a:lnTo>
                                  <a:pt x="25" y="26"/>
                                </a:lnTo>
                                <a:lnTo>
                                  <a:pt x="22" y="29"/>
                                </a:lnTo>
                                <a:lnTo>
                                  <a:pt x="19" y="31"/>
                                </a:lnTo>
                                <a:lnTo>
                                  <a:pt x="16" y="33"/>
                                </a:lnTo>
                                <a:lnTo>
                                  <a:pt x="12" y="34"/>
                                </a:lnTo>
                                <a:lnTo>
                                  <a:pt x="8" y="35"/>
                                </a:lnTo>
                                <a:lnTo>
                                  <a:pt x="4" y="35"/>
                                </a:lnTo>
                                <a:lnTo>
                                  <a:pt x="0" y="34"/>
                                </a:lnTo>
                                <a:lnTo>
                                  <a:pt x="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2" name="Freeform 706"/>
                        <wps:cNvSpPr>
                          <a:spLocks/>
                        </wps:cNvSpPr>
                        <wps:spPr bwMode="auto">
                          <a:xfrm>
                            <a:off x="8653" y="3922"/>
                            <a:ext cx="27" cy="35"/>
                          </a:xfrm>
                          <a:custGeom>
                            <a:avLst/>
                            <a:gdLst>
                              <a:gd name="T0" fmla="*/ 12 w 27"/>
                              <a:gd name="T1" fmla="*/ 0 h 35"/>
                              <a:gd name="T2" fmla="*/ 16 w 27"/>
                              <a:gd name="T3" fmla="*/ 1 h 35"/>
                              <a:gd name="T4" fmla="*/ 19 w 27"/>
                              <a:gd name="T5" fmla="*/ 3 h 35"/>
                              <a:gd name="T6" fmla="*/ 22 w 27"/>
                              <a:gd name="T7" fmla="*/ 6 h 35"/>
                              <a:gd name="T8" fmla="*/ 25 w 27"/>
                              <a:gd name="T9" fmla="*/ 8 h 35"/>
                              <a:gd name="T10" fmla="*/ 26 w 27"/>
                              <a:gd name="T11" fmla="*/ 12 h 35"/>
                              <a:gd name="T12" fmla="*/ 27 w 27"/>
                              <a:gd name="T13" fmla="*/ 15 h 35"/>
                              <a:gd name="T14" fmla="*/ 27 w 27"/>
                              <a:gd name="T15" fmla="*/ 19 h 35"/>
                              <a:gd name="T16" fmla="*/ 26 w 27"/>
                              <a:gd name="T17" fmla="*/ 22 h 35"/>
                              <a:gd name="T18" fmla="*/ 25 w 27"/>
                              <a:gd name="T19" fmla="*/ 26 h 35"/>
                              <a:gd name="T20" fmla="*/ 22 w 27"/>
                              <a:gd name="T21" fmla="*/ 29 h 35"/>
                              <a:gd name="T22" fmla="*/ 19 w 27"/>
                              <a:gd name="T23" fmla="*/ 31 h 35"/>
                              <a:gd name="T24" fmla="*/ 16 w 27"/>
                              <a:gd name="T25" fmla="*/ 33 h 35"/>
                              <a:gd name="T26" fmla="*/ 12 w 27"/>
                              <a:gd name="T27" fmla="*/ 34 h 35"/>
                              <a:gd name="T28" fmla="*/ 8 w 27"/>
                              <a:gd name="T29" fmla="*/ 35 h 35"/>
                              <a:gd name="T30" fmla="*/ 4 w 27"/>
                              <a:gd name="T31" fmla="*/ 35 h 35"/>
                              <a:gd name="T32" fmla="*/ 0 w 27"/>
                              <a:gd name="T33" fmla="*/ 3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35">
                                <a:moveTo>
                                  <a:pt x="12" y="0"/>
                                </a:moveTo>
                                <a:lnTo>
                                  <a:pt x="16" y="1"/>
                                </a:lnTo>
                                <a:lnTo>
                                  <a:pt x="19" y="3"/>
                                </a:lnTo>
                                <a:lnTo>
                                  <a:pt x="22" y="6"/>
                                </a:lnTo>
                                <a:lnTo>
                                  <a:pt x="25" y="8"/>
                                </a:lnTo>
                                <a:lnTo>
                                  <a:pt x="26" y="12"/>
                                </a:lnTo>
                                <a:lnTo>
                                  <a:pt x="27" y="15"/>
                                </a:lnTo>
                                <a:lnTo>
                                  <a:pt x="27" y="19"/>
                                </a:lnTo>
                                <a:lnTo>
                                  <a:pt x="26" y="22"/>
                                </a:lnTo>
                                <a:lnTo>
                                  <a:pt x="25" y="26"/>
                                </a:lnTo>
                                <a:lnTo>
                                  <a:pt x="22" y="29"/>
                                </a:lnTo>
                                <a:lnTo>
                                  <a:pt x="19" y="31"/>
                                </a:lnTo>
                                <a:lnTo>
                                  <a:pt x="16" y="33"/>
                                </a:lnTo>
                                <a:lnTo>
                                  <a:pt x="12" y="34"/>
                                </a:lnTo>
                                <a:lnTo>
                                  <a:pt x="8" y="35"/>
                                </a:lnTo>
                                <a:lnTo>
                                  <a:pt x="4" y="35"/>
                                </a:lnTo>
                                <a:lnTo>
                                  <a:pt x="0" y="3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 name="Freeform 707"/>
                        <wps:cNvSpPr>
                          <a:spLocks/>
                        </wps:cNvSpPr>
                        <wps:spPr bwMode="auto">
                          <a:xfrm>
                            <a:off x="8381" y="3854"/>
                            <a:ext cx="284" cy="102"/>
                          </a:xfrm>
                          <a:custGeom>
                            <a:avLst/>
                            <a:gdLst>
                              <a:gd name="T0" fmla="*/ 272 w 284"/>
                              <a:gd name="T1" fmla="*/ 102 h 102"/>
                              <a:gd name="T2" fmla="*/ 278 w 284"/>
                              <a:gd name="T3" fmla="*/ 85 h 102"/>
                              <a:gd name="T4" fmla="*/ 284 w 284"/>
                              <a:gd name="T5" fmla="*/ 68 h 102"/>
                              <a:gd name="T6" fmla="*/ 12 w 284"/>
                              <a:gd name="T7" fmla="*/ 0 h 102"/>
                              <a:gd name="T8" fmla="*/ 6 w 284"/>
                              <a:gd name="T9" fmla="*/ 17 h 102"/>
                              <a:gd name="T10" fmla="*/ 0 w 284"/>
                              <a:gd name="T11" fmla="*/ 34 h 102"/>
                              <a:gd name="T12" fmla="*/ 272 w 284"/>
                              <a:gd name="T13" fmla="*/ 102 h 102"/>
                            </a:gdLst>
                            <a:ahLst/>
                            <a:cxnLst>
                              <a:cxn ang="0">
                                <a:pos x="T0" y="T1"/>
                              </a:cxn>
                              <a:cxn ang="0">
                                <a:pos x="T2" y="T3"/>
                              </a:cxn>
                              <a:cxn ang="0">
                                <a:pos x="T4" y="T5"/>
                              </a:cxn>
                              <a:cxn ang="0">
                                <a:pos x="T6" y="T7"/>
                              </a:cxn>
                              <a:cxn ang="0">
                                <a:pos x="T8" y="T9"/>
                              </a:cxn>
                              <a:cxn ang="0">
                                <a:pos x="T10" y="T11"/>
                              </a:cxn>
                              <a:cxn ang="0">
                                <a:pos x="T12" y="T13"/>
                              </a:cxn>
                            </a:cxnLst>
                            <a:rect l="0" t="0" r="r" b="b"/>
                            <a:pathLst>
                              <a:path w="284" h="102">
                                <a:moveTo>
                                  <a:pt x="272" y="102"/>
                                </a:moveTo>
                                <a:lnTo>
                                  <a:pt x="278" y="85"/>
                                </a:lnTo>
                                <a:lnTo>
                                  <a:pt x="284" y="68"/>
                                </a:lnTo>
                                <a:lnTo>
                                  <a:pt x="12" y="0"/>
                                </a:lnTo>
                                <a:lnTo>
                                  <a:pt x="6" y="17"/>
                                </a:lnTo>
                                <a:lnTo>
                                  <a:pt x="0" y="34"/>
                                </a:lnTo>
                                <a:lnTo>
                                  <a:pt x="272"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4" name="Freeform 708"/>
                        <wps:cNvSpPr>
                          <a:spLocks/>
                        </wps:cNvSpPr>
                        <wps:spPr bwMode="auto">
                          <a:xfrm>
                            <a:off x="8381" y="3854"/>
                            <a:ext cx="284" cy="102"/>
                          </a:xfrm>
                          <a:custGeom>
                            <a:avLst/>
                            <a:gdLst>
                              <a:gd name="T0" fmla="*/ 272 w 284"/>
                              <a:gd name="T1" fmla="*/ 102 h 102"/>
                              <a:gd name="T2" fmla="*/ 278 w 284"/>
                              <a:gd name="T3" fmla="*/ 85 h 102"/>
                              <a:gd name="T4" fmla="*/ 284 w 284"/>
                              <a:gd name="T5" fmla="*/ 68 h 102"/>
                              <a:gd name="T6" fmla="*/ 12 w 284"/>
                              <a:gd name="T7" fmla="*/ 0 h 102"/>
                              <a:gd name="T8" fmla="*/ 6 w 284"/>
                              <a:gd name="T9" fmla="*/ 17 h 102"/>
                              <a:gd name="T10" fmla="*/ 0 w 284"/>
                              <a:gd name="T11" fmla="*/ 34 h 102"/>
                              <a:gd name="T12" fmla="*/ 272 w 284"/>
                              <a:gd name="T13" fmla="*/ 102 h 102"/>
                            </a:gdLst>
                            <a:ahLst/>
                            <a:cxnLst>
                              <a:cxn ang="0">
                                <a:pos x="T0" y="T1"/>
                              </a:cxn>
                              <a:cxn ang="0">
                                <a:pos x="T2" y="T3"/>
                              </a:cxn>
                              <a:cxn ang="0">
                                <a:pos x="T4" y="T5"/>
                              </a:cxn>
                              <a:cxn ang="0">
                                <a:pos x="T6" y="T7"/>
                              </a:cxn>
                              <a:cxn ang="0">
                                <a:pos x="T8" y="T9"/>
                              </a:cxn>
                              <a:cxn ang="0">
                                <a:pos x="T10" y="T11"/>
                              </a:cxn>
                              <a:cxn ang="0">
                                <a:pos x="T12" y="T13"/>
                              </a:cxn>
                            </a:cxnLst>
                            <a:rect l="0" t="0" r="r" b="b"/>
                            <a:pathLst>
                              <a:path w="284" h="102">
                                <a:moveTo>
                                  <a:pt x="272" y="102"/>
                                </a:moveTo>
                                <a:lnTo>
                                  <a:pt x="278" y="85"/>
                                </a:lnTo>
                                <a:lnTo>
                                  <a:pt x="284" y="68"/>
                                </a:lnTo>
                                <a:lnTo>
                                  <a:pt x="12" y="0"/>
                                </a:lnTo>
                                <a:lnTo>
                                  <a:pt x="6" y="17"/>
                                </a:lnTo>
                                <a:lnTo>
                                  <a:pt x="0" y="34"/>
                                </a:lnTo>
                                <a:lnTo>
                                  <a:pt x="272" y="102"/>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5" name="Freeform 709"/>
                        <wps:cNvSpPr>
                          <a:spLocks/>
                        </wps:cNvSpPr>
                        <wps:spPr bwMode="auto">
                          <a:xfrm>
                            <a:off x="8366" y="3853"/>
                            <a:ext cx="27" cy="35"/>
                          </a:xfrm>
                          <a:custGeom>
                            <a:avLst/>
                            <a:gdLst>
                              <a:gd name="T0" fmla="*/ 21 w 27"/>
                              <a:gd name="T1" fmla="*/ 18 h 35"/>
                              <a:gd name="T2" fmla="*/ 15 w 27"/>
                              <a:gd name="T3" fmla="*/ 35 h 35"/>
                              <a:gd name="T4" fmla="*/ 11 w 27"/>
                              <a:gd name="T5" fmla="*/ 34 h 35"/>
                              <a:gd name="T6" fmla="*/ 8 w 27"/>
                              <a:gd name="T7" fmla="*/ 32 h 35"/>
                              <a:gd name="T8" fmla="*/ 5 w 27"/>
                              <a:gd name="T9" fmla="*/ 30 h 35"/>
                              <a:gd name="T10" fmla="*/ 2 w 27"/>
                              <a:gd name="T11" fmla="*/ 27 h 35"/>
                              <a:gd name="T12" fmla="*/ 1 w 27"/>
                              <a:gd name="T13" fmla="*/ 23 h 35"/>
                              <a:gd name="T14" fmla="*/ 0 w 27"/>
                              <a:gd name="T15" fmla="*/ 20 h 35"/>
                              <a:gd name="T16" fmla="*/ 0 w 27"/>
                              <a:gd name="T17" fmla="*/ 16 h 35"/>
                              <a:gd name="T18" fmla="*/ 1 w 27"/>
                              <a:gd name="T19" fmla="*/ 13 h 35"/>
                              <a:gd name="T20" fmla="*/ 2 w 27"/>
                              <a:gd name="T21" fmla="*/ 10 h 35"/>
                              <a:gd name="T22" fmla="*/ 4 w 27"/>
                              <a:gd name="T23" fmla="*/ 7 h 35"/>
                              <a:gd name="T24" fmla="*/ 7 w 27"/>
                              <a:gd name="T25" fmla="*/ 4 h 35"/>
                              <a:gd name="T26" fmla="*/ 11 w 27"/>
                              <a:gd name="T27" fmla="*/ 2 h 35"/>
                              <a:gd name="T28" fmla="*/ 15 w 27"/>
                              <a:gd name="T29" fmla="*/ 1 h 35"/>
                              <a:gd name="T30" fmla="*/ 19 w 27"/>
                              <a:gd name="T31" fmla="*/ 0 h 35"/>
                              <a:gd name="T32" fmla="*/ 23 w 27"/>
                              <a:gd name="T33" fmla="*/ 0 h 35"/>
                              <a:gd name="T34" fmla="*/ 27 w 27"/>
                              <a:gd name="T35" fmla="*/ 1 h 35"/>
                              <a:gd name="T36" fmla="*/ 21 w 27"/>
                              <a:gd name="T3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5">
                                <a:moveTo>
                                  <a:pt x="21" y="18"/>
                                </a:moveTo>
                                <a:lnTo>
                                  <a:pt x="15" y="35"/>
                                </a:lnTo>
                                <a:lnTo>
                                  <a:pt x="11" y="34"/>
                                </a:lnTo>
                                <a:lnTo>
                                  <a:pt x="8" y="32"/>
                                </a:lnTo>
                                <a:lnTo>
                                  <a:pt x="5" y="30"/>
                                </a:lnTo>
                                <a:lnTo>
                                  <a:pt x="2" y="27"/>
                                </a:lnTo>
                                <a:lnTo>
                                  <a:pt x="1" y="23"/>
                                </a:lnTo>
                                <a:lnTo>
                                  <a:pt x="0" y="20"/>
                                </a:lnTo>
                                <a:lnTo>
                                  <a:pt x="0" y="16"/>
                                </a:lnTo>
                                <a:lnTo>
                                  <a:pt x="1" y="13"/>
                                </a:lnTo>
                                <a:lnTo>
                                  <a:pt x="2" y="10"/>
                                </a:lnTo>
                                <a:lnTo>
                                  <a:pt x="4" y="7"/>
                                </a:lnTo>
                                <a:lnTo>
                                  <a:pt x="7" y="4"/>
                                </a:lnTo>
                                <a:lnTo>
                                  <a:pt x="11" y="2"/>
                                </a:lnTo>
                                <a:lnTo>
                                  <a:pt x="15" y="1"/>
                                </a:lnTo>
                                <a:lnTo>
                                  <a:pt x="19" y="0"/>
                                </a:lnTo>
                                <a:lnTo>
                                  <a:pt x="23" y="0"/>
                                </a:lnTo>
                                <a:lnTo>
                                  <a:pt x="27" y="1"/>
                                </a:lnTo>
                                <a:lnTo>
                                  <a:pt x="21"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6" name="Rectangle 710"/>
                        <wps:cNvSpPr>
                          <a:spLocks noChangeArrowheads="1"/>
                        </wps:cNvSpPr>
                        <wps:spPr bwMode="auto">
                          <a:xfrm>
                            <a:off x="6907" y="2255"/>
                            <a:ext cx="438"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30542" w14:textId="77777777" w:rsidR="004F020E" w:rsidRPr="002866B6" w:rsidRDefault="004F020E" w:rsidP="004F020E">
                              <w:pPr>
                                <w:rPr>
                                  <w:sz w:val="28"/>
                                  <w:szCs w:val="28"/>
                                  <w:vertAlign w:val="subscript"/>
                                </w:rPr>
                              </w:pPr>
                              <w:proofErr w:type="spellStart"/>
                              <w:r w:rsidRPr="002866B6">
                                <w:rPr>
                                  <w:color w:val="000000"/>
                                  <w:sz w:val="28"/>
                                  <w:szCs w:val="28"/>
                                </w:rPr>
                                <w:t>F</w:t>
                              </w:r>
                              <w:r w:rsidRPr="002866B6">
                                <w:rPr>
                                  <w:color w:val="000000"/>
                                  <w:sz w:val="28"/>
                                  <w:szCs w:val="28"/>
                                  <w:vertAlign w:val="subscript"/>
                                </w:rPr>
                                <w:t>dt</w:t>
                              </w:r>
                              <w:proofErr w:type="spellEnd"/>
                            </w:p>
                          </w:txbxContent>
                        </wps:txbx>
                        <wps:bodyPr rot="0" vert="horz" wrap="square" lIns="0" tIns="0" rIns="0" bIns="0" anchor="t" anchorCtr="0" upright="1">
                          <a:noAutofit/>
                        </wps:bodyPr>
                      </wps:wsp>
                      <wps:wsp>
                        <wps:cNvPr id="787" name="Rectangle 711"/>
                        <wps:cNvSpPr>
                          <a:spLocks noChangeArrowheads="1"/>
                        </wps:cNvSpPr>
                        <wps:spPr bwMode="auto">
                          <a:xfrm>
                            <a:off x="8064" y="3998"/>
                            <a:ext cx="468"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C18095" w14:textId="77777777" w:rsidR="004F020E" w:rsidRPr="002866B6" w:rsidRDefault="004F020E" w:rsidP="004F020E">
                              <w:pPr>
                                <w:rPr>
                                  <w:sz w:val="28"/>
                                  <w:szCs w:val="28"/>
                                  <w:vertAlign w:val="subscript"/>
                                </w:rPr>
                              </w:pPr>
                              <w:r w:rsidRPr="002866B6">
                                <w:rPr>
                                  <w:color w:val="000000"/>
                                  <w:sz w:val="28"/>
                                  <w:szCs w:val="28"/>
                                </w:rPr>
                                <w:t>F</w:t>
                              </w:r>
                              <w:r w:rsidRPr="002866B6">
                                <w:rPr>
                                  <w:color w:val="000000"/>
                                  <w:sz w:val="28"/>
                                  <w:szCs w:val="28"/>
                                  <w:vertAlign w:val="subscript"/>
                                </w:rPr>
                                <w:t>dt</w:t>
                              </w:r>
                            </w:p>
                          </w:txbxContent>
                        </wps:txbx>
                        <wps:bodyPr rot="0" vert="horz" wrap="square" lIns="0" tIns="0" rIns="0" bIns="0" anchor="t" anchorCtr="0" upright="1">
                          <a:noAutofit/>
                        </wps:bodyPr>
                      </wps:wsp>
                      <wps:wsp>
                        <wps:cNvPr id="788" name="Rectangle 712"/>
                        <wps:cNvSpPr>
                          <a:spLocks noChangeArrowheads="1"/>
                        </wps:cNvSpPr>
                        <wps:spPr bwMode="auto">
                          <a:xfrm>
                            <a:off x="7729" y="4765"/>
                            <a:ext cx="23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E62BB" w14:textId="77777777" w:rsidR="004F020E" w:rsidRDefault="004F020E" w:rsidP="004F020E">
                              <w:r>
                                <w:rPr>
                                  <w:color w:val="000000"/>
                                  <w:sz w:val="28"/>
                                  <w:szCs w:val="28"/>
                                </w:rPr>
                                <w:t>b)</w:t>
                              </w:r>
                            </w:p>
                          </w:txbxContent>
                        </wps:txbx>
                        <wps:bodyPr rot="0" vert="horz" wrap="none" lIns="0" tIns="0" rIns="0" bIns="0" anchor="t" anchorCtr="0" upright="1">
                          <a:spAutoFit/>
                        </wps:bodyPr>
                      </wps:wsp>
                      <wps:wsp>
                        <wps:cNvPr id="789" name="Freeform 713"/>
                        <wps:cNvSpPr>
                          <a:spLocks/>
                        </wps:cNvSpPr>
                        <wps:spPr bwMode="auto">
                          <a:xfrm>
                            <a:off x="8366" y="3853"/>
                            <a:ext cx="27" cy="35"/>
                          </a:xfrm>
                          <a:custGeom>
                            <a:avLst/>
                            <a:gdLst>
                              <a:gd name="T0" fmla="*/ 15 w 27"/>
                              <a:gd name="T1" fmla="*/ 35 h 35"/>
                              <a:gd name="T2" fmla="*/ 11 w 27"/>
                              <a:gd name="T3" fmla="*/ 34 h 35"/>
                              <a:gd name="T4" fmla="*/ 8 w 27"/>
                              <a:gd name="T5" fmla="*/ 32 h 35"/>
                              <a:gd name="T6" fmla="*/ 5 w 27"/>
                              <a:gd name="T7" fmla="*/ 30 h 35"/>
                              <a:gd name="T8" fmla="*/ 2 w 27"/>
                              <a:gd name="T9" fmla="*/ 27 h 35"/>
                              <a:gd name="T10" fmla="*/ 1 w 27"/>
                              <a:gd name="T11" fmla="*/ 23 h 35"/>
                              <a:gd name="T12" fmla="*/ 0 w 27"/>
                              <a:gd name="T13" fmla="*/ 20 h 35"/>
                              <a:gd name="T14" fmla="*/ 0 w 27"/>
                              <a:gd name="T15" fmla="*/ 16 h 35"/>
                              <a:gd name="T16" fmla="*/ 1 w 27"/>
                              <a:gd name="T17" fmla="*/ 13 h 35"/>
                              <a:gd name="T18" fmla="*/ 2 w 27"/>
                              <a:gd name="T19" fmla="*/ 10 h 35"/>
                              <a:gd name="T20" fmla="*/ 4 w 27"/>
                              <a:gd name="T21" fmla="*/ 7 h 35"/>
                              <a:gd name="T22" fmla="*/ 7 w 27"/>
                              <a:gd name="T23" fmla="*/ 4 h 35"/>
                              <a:gd name="T24" fmla="*/ 11 w 27"/>
                              <a:gd name="T25" fmla="*/ 2 h 35"/>
                              <a:gd name="T26" fmla="*/ 15 w 27"/>
                              <a:gd name="T27" fmla="*/ 1 h 35"/>
                              <a:gd name="T28" fmla="*/ 19 w 27"/>
                              <a:gd name="T29" fmla="*/ 0 h 35"/>
                              <a:gd name="T30" fmla="*/ 23 w 27"/>
                              <a:gd name="T31" fmla="*/ 0 h 35"/>
                              <a:gd name="T32" fmla="*/ 27 w 27"/>
                              <a:gd name="T33" fmla="*/ 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35">
                                <a:moveTo>
                                  <a:pt x="15" y="35"/>
                                </a:moveTo>
                                <a:lnTo>
                                  <a:pt x="11" y="34"/>
                                </a:lnTo>
                                <a:lnTo>
                                  <a:pt x="8" y="32"/>
                                </a:lnTo>
                                <a:lnTo>
                                  <a:pt x="5" y="30"/>
                                </a:lnTo>
                                <a:lnTo>
                                  <a:pt x="2" y="27"/>
                                </a:lnTo>
                                <a:lnTo>
                                  <a:pt x="1" y="23"/>
                                </a:lnTo>
                                <a:lnTo>
                                  <a:pt x="0" y="20"/>
                                </a:lnTo>
                                <a:lnTo>
                                  <a:pt x="0" y="16"/>
                                </a:lnTo>
                                <a:lnTo>
                                  <a:pt x="1" y="13"/>
                                </a:lnTo>
                                <a:lnTo>
                                  <a:pt x="2" y="10"/>
                                </a:lnTo>
                                <a:lnTo>
                                  <a:pt x="4" y="7"/>
                                </a:lnTo>
                                <a:lnTo>
                                  <a:pt x="7" y="4"/>
                                </a:lnTo>
                                <a:lnTo>
                                  <a:pt x="11" y="2"/>
                                </a:lnTo>
                                <a:lnTo>
                                  <a:pt x="15" y="1"/>
                                </a:lnTo>
                                <a:lnTo>
                                  <a:pt x="19" y="0"/>
                                </a:lnTo>
                                <a:lnTo>
                                  <a:pt x="23" y="0"/>
                                </a:lnTo>
                                <a:lnTo>
                                  <a:pt x="27"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0" name="Rectangle 714"/>
                        <wps:cNvSpPr>
                          <a:spLocks noChangeArrowheads="1"/>
                        </wps:cNvSpPr>
                        <wps:spPr bwMode="auto">
                          <a:xfrm>
                            <a:off x="9042" y="2826"/>
                            <a:ext cx="513"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67C4B49" w14:textId="77777777" w:rsidR="004F020E" w:rsidRPr="000F4FB0" w:rsidRDefault="004F020E" w:rsidP="004F020E">
                              <w:pPr>
                                <w:rPr>
                                  <w:sz w:val="28"/>
                                  <w:szCs w:val="28"/>
                                  <w:vertAlign w:val="subscript"/>
                                </w:rPr>
                              </w:pPr>
                              <w:r>
                                <w:rPr>
                                  <w:color w:val="000000"/>
                                  <w:sz w:val="28"/>
                                  <w:szCs w:val="28"/>
                                </w:rPr>
                                <w:t>n</w:t>
                              </w:r>
                              <w:r>
                                <w:rPr>
                                  <w:color w:val="000000"/>
                                  <w:sz w:val="28"/>
                                  <w:szCs w:val="28"/>
                                  <w:vertAlign w:val="subscript"/>
                                </w:rPr>
                                <w:t>1</w:t>
                              </w:r>
                            </w:p>
                          </w:txbxContent>
                        </wps:txbx>
                        <wps:bodyPr rot="0" vert="horz" wrap="square" lIns="0" tIns="0" rIns="0" bIns="0" anchor="t" anchorCtr="0" upright="1">
                          <a:noAutofit/>
                        </wps:bodyPr>
                      </wps:wsp>
                      <wps:wsp>
                        <wps:cNvPr id="791" name="Freeform 715"/>
                        <wps:cNvSpPr>
                          <a:spLocks/>
                        </wps:cNvSpPr>
                        <wps:spPr bwMode="auto">
                          <a:xfrm>
                            <a:off x="7522" y="3929"/>
                            <a:ext cx="1104" cy="36"/>
                          </a:xfrm>
                          <a:custGeom>
                            <a:avLst/>
                            <a:gdLst>
                              <a:gd name="T0" fmla="*/ 1104 w 1104"/>
                              <a:gd name="T1" fmla="*/ 36 h 36"/>
                              <a:gd name="T2" fmla="*/ 1104 w 1104"/>
                              <a:gd name="T3" fmla="*/ 18 h 36"/>
                              <a:gd name="T4" fmla="*/ 1104 w 1104"/>
                              <a:gd name="T5" fmla="*/ 0 h 36"/>
                              <a:gd name="T6" fmla="*/ 0 w 1104"/>
                              <a:gd name="T7" fmla="*/ 0 h 36"/>
                              <a:gd name="T8" fmla="*/ 0 w 1104"/>
                              <a:gd name="T9" fmla="*/ 18 h 36"/>
                              <a:gd name="T10" fmla="*/ 0 w 1104"/>
                              <a:gd name="T11" fmla="*/ 36 h 36"/>
                              <a:gd name="T12" fmla="*/ 1104 w 1104"/>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1104" h="36">
                                <a:moveTo>
                                  <a:pt x="1104" y="36"/>
                                </a:moveTo>
                                <a:lnTo>
                                  <a:pt x="1104" y="18"/>
                                </a:lnTo>
                                <a:lnTo>
                                  <a:pt x="1104" y="0"/>
                                </a:lnTo>
                                <a:lnTo>
                                  <a:pt x="0" y="0"/>
                                </a:lnTo>
                                <a:lnTo>
                                  <a:pt x="0" y="18"/>
                                </a:lnTo>
                                <a:lnTo>
                                  <a:pt x="0" y="36"/>
                                </a:lnTo>
                                <a:lnTo>
                                  <a:pt x="1104" y="36"/>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991FC8" id="Group 465" o:spid="_x0000_s1026" style="position:absolute;left:0;text-align:left;margin-left:64.75pt;margin-top:3.1pt;width:341pt;height:153.25pt;z-index:251667456" coordorigin="2735,2115" coordsize="6820,3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">
                <v:rect id="Rectangle 390" o:spid="_x0000_s1027" style="position:absolute;left:4031;top:4838;width:220;height:3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" filled="f" stroked="f">
                  <v:textbox style="mso-fit-shape-to-text:t" inset="0,0,0,0">
                    <w:txbxContent>
                      <w:p w14:paraId="69C3F965" w14:textId="77777777" w:rsidR="004F020E" w:rsidRDefault="004F020E" w:rsidP="004F020E">
                        <w:r>
                          <w:rPr>
                            <w:color w:val="000000"/>
                            <w:sz w:val="28"/>
                            <w:szCs w:val="28"/>
                          </w:rPr>
                          <w:t>a)</w:t>
                        </w:r>
                      </w:p>
                    </w:txbxContent>
                  </v:textbox>
                </v:rect>
                <v:shape id="Freeform 391" o:spid="_x0000_s1028" style="position:absolute;left:3433;top:2733;width:1431;height:1226;visibility:visible;mso-wrap-style:square;v-text-anchor:top" coordsize="1431,1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" path="m1431,613r-3,-54l1420,506r-14,-52l1388,403r-24,-49l1335,306r-34,-45l1263,219r-42,-40l1175,143r-49,-33l1073,82,1018,57,960,37,901,21,840,9,778,2,715,,653,2,591,9,530,21,471,37,413,57,357,82r-52,28l255,143r-46,36l167,219r-38,42l96,306,67,354,43,403,24,454,11,506,3,559,,613r3,53l11,719r13,52l43,822r24,50l96,919r33,45l167,1007r42,39l255,1082r50,33l357,1144r56,24l471,1189r59,16l591,1216r62,7l715,1226r63,-3l840,1216r61,-11l960,1189r58,-21l1073,1144r53,-29l1175,1082r46,-36l1263,1007r38,-43l1335,919r29,-47l1388,822r18,-51l1420,719r8,-53l1431,613xe" filled="f" strokeweight="1.5pt">
                  <v:path arrowok="t" o:connecttype="custom" o:connectlocs="1428,559;1406,454;1364,354;1301,261;1221,179;1126,110;1018,57;901,21;778,2;653,2;530,21;413,57;305,110;209,179;129,261;67,354;24,454;3,559;3,666;24,771;67,872;129,964;209,1046;305,1115;413,1168;530,1205;653,1223;778,1223;901,1205;1018,1168;1126,1115;1221,1046;1301,964;1364,872;1406,771;1428,666" o:connectangles="0,0,0,0,0,0,0,0,0,0,0,0,0,0,0,0,0,0,0,0,0,0,0,0,0,0,0,0,0,0,0,0,0,0,0,0"/>
                </v:shape>
                <v:shape id="Freeform 392" o:spid="_x0000_s1029" style="position:absolute;left:4003;top:2726;width:291;height:249;visibility:visible;mso-wrap-style:square;v-text-anchor:top" coordsize="29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" path="m291,125r-3,-25l280,77,266,56,248,37,226,21,201,10,174,2,145,,117,2,90,10,65,21,42,37,24,56,11,77,3,100,,125r3,24l11,172r13,22l42,213r23,15l90,240r27,7l145,249r29,-2l201,240r25,-12l248,213r18,-19l280,172r8,-23l291,125xe" filled="f" strokeweight="1pt">
                  <v:path arrowok="t" o:connecttype="custom" o:connectlocs="291,125;288,100;280,77;266,56;248,37;226,21;201,10;174,2;145,0;117,2;90,10;65,21;42,37;24,56;11,77;3,100;0,125;3,149;11,172;24,194;42,213;65,228;90,240;117,247;145,249;174,247;201,240;226,228;248,213;266,194;280,172;288,149;291,125" o:connectangles="0,0,0,0,0,0,0,0,0,0,0,0,0,0,0,0,0,0,0,0,0,0,0,0,0,0,0,0,0,0,0,0,0"/>
                </v:shape>
                <v:shape id="Freeform 393" o:spid="_x0000_s1030" style="position:absolute;left:4003;top:3710;width:291;height:249;visibility:visible;mso-wrap-style:square;v-text-anchor:top" coordsize="29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" path="m291,124r-3,-24l280,76,266,55,248,36,226,20,201,9,174,2,145,,117,2,90,9,65,20,42,36,24,55,11,76,3,100,,124r3,24l11,172r13,21l42,212r23,16l90,239r27,7l145,249r29,-3l201,239r25,-11l248,212r18,-19l280,172r8,-24l291,124xe" filled="f" strokeweight="1pt">
                  <v:path arrowok="t" o:connecttype="custom" o:connectlocs="291,124;288,100;280,76;266,55;248,36;226,20;201,9;174,2;145,0;117,2;90,9;65,20;42,36;24,55;11,76;3,100;0,124;3,148;11,172;24,193;42,212;65,228;90,239;117,246;145,249;174,246;201,239;226,228;248,212;266,193;280,172;288,148;291,124" o:connectangles="0,0,0,0,0,0,0,0,0,0,0,0,0,0,0,0,0,0,0,0,0,0,0,0,0,0,0,0,0,0,0,0,0"/>
                </v:shape>
                <v:line id="Line 394" o:spid="_x0000_s1031" style="position:absolute;flip:y;visibility:visible;mso-wrap-style:square" from="2988,3870" to="3292,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" strokeweight="1pt"/>
                <v:line id="Line 395" o:spid="_x0000_s1032" style="position:absolute;flip:x;visibility:visible;mso-wrap-style:square" from="4945,2734" to="5249,2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" strokeweight="1pt"/>
                <v:line id="Line 396" o:spid="_x0000_s1033" style="position:absolute;flip:x y;visibility:visible;mso-wrap-style:square" from="4945,2658" to="5249,2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" strokeweight="1pt"/>
                <v:line id="Line 397" o:spid="_x0000_s1034" style="position:absolute;visibility:visible;mso-wrap-style:square" from="2988,3959" to="3292,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" strokeweight="1pt"/>
                <v:shape id="Freeform 398" o:spid="_x0000_s1035" style="position:absolute;left:3236;top:2564;width:1824;height:1563;visibility:visible;mso-wrap-style:square;v-text-anchor:top" coordsize="1824,1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" path="m1824,782r-2,-62l1813,660r-14,-61l1780,540r-25,-57l1725,427r-35,-54l1650,322r-44,-48l1557,229r-52,-42l1448,149r-59,-34l1326,85,1261,60,1194,38,1125,22,1055,10,984,3,912,,841,3r-71,7l699,22,630,38,563,60,498,85r-62,30l376,149r-56,38l267,229r-48,45l174,322r-40,51l100,427,70,483,45,540,25,599,11,660,3,720,,782r3,61l11,904r14,60l45,1023r25,58l100,1137r34,53l174,1241r45,48l267,1334r53,42l376,1414r60,34l498,1478r65,26l630,1525r69,17l770,1554r71,7l912,1563r72,-2l1055,1554r70,-12l1194,1525r67,-21l1326,1478r63,-30l1448,1414r57,-38l1557,1334r49,-45l1650,1241r40,-51l1725,1137r30,-56l1780,1023r19,-59l1813,904r9,-61l1824,782xe" filled="f" strokeweight="1.5pt">
                  <v:path arrowok="t" o:connecttype="custom" o:connectlocs="1822,720;1799,599;1755,483;1690,373;1606,274;1505,187;1389,115;1261,60;1125,22;984,3;841,3;699,22;563,60;436,115;320,187;219,274;134,373;70,483;25,599;3,720;3,843;25,964;70,1081;134,1190;219,1289;320,1376;436,1448;563,1504;699,1542;841,1561;984,1561;1125,1542;1261,1504;1389,1448;1505,1376;1606,1289;1690,1190;1755,1081;1799,964;1822,843" o:connectangles="0,0,0,0,0,0,0,0,0,0,0,0,0,0,0,0,0,0,0,0,0,0,0,0,0,0,0,0,0,0,0,0,0,0,0,0,0,0,0,0"/>
                </v:shape>
                <v:line id="Line 399" o:spid="_x0000_s1036" style="position:absolute;flip:y;visibility:visible;mso-wrap-style:square" from="4514,4296" to="4558,4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" strokeweight="1.5pt"/>
                <v:line id="Line 400" o:spid="_x0000_s1037" style="position:absolute;flip:y;visibility:visible;mso-wrap-style:square" from="4589,4263" to="4650,4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" strokeweight="1.5pt"/>
                <v:shape id="Freeform 401" o:spid="_x0000_s1038" style="position:absolute;left:4680;top:4224;width:59;height:27;visibility:visible;mso-wrap-style:square;v-text-anchor:top" coordsize="5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" path="m,27l54,2,59,e" filled="f" strokeweight="1.5pt">
                  <v:path arrowok="t" o:connecttype="custom" o:connectlocs="0,27;54,2;59,0" o:connectangles="0,0,0"/>
                </v:shape>
                <v:shape id="Freeform 402" o:spid="_x0000_s1039" style="position:absolute;left:4767;top:4178;width:56;height:31;visibility:visible;mso-wrap-style:square;v-text-anchor:top" coordsize="5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" path="m,31l35,12,56,e" filled="f" strokeweight="1.5pt">
                  <v:path arrowok="t" o:connecttype="custom" o:connectlocs="0,31;35,12;56,0" o:connectangles="0,0,0"/>
                </v:shape>
                <v:shape id="Freeform 403" o:spid="_x0000_s1040" style="position:absolute;left:4850;top:4126;width:53;height:35;visibility:visible;mso-wrap-style:square;v-text-anchor:top" coordsize="5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" path="m,35l18,24,53,e" filled="f" strokeweight="1.5pt">
                  <v:path arrowok="t" o:connecttype="custom" o:connectlocs="0,35;18,24;53,0" o:connectangles="0,0,0"/>
                </v:shape>
                <v:shape id="Freeform 404" o:spid="_x0000_s1041" style="position:absolute;left:4929;top:4068;width:48;height:39;visibility:visible;mso-wrap-style:square;v-text-anchor:top" coordsize="4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" path="m,39r1,l48,e" filled="f" strokeweight="1.5pt">
                  <v:path arrowok="t" o:connecttype="custom" o:connectlocs="0,39;1,39;48,0" o:connectangles="0,0,0"/>
                </v:shape>
                <v:shape id="Freeform 405" o:spid="_x0000_s1042" style="position:absolute;left:5001;top:4006;width:45;height:42;visibility:visible;mso-wrap-style:square;v-text-anchor:top" coordsize="4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" path="m,42l42,3,45,e" filled="f" strokeweight="1.5pt">
                  <v:path arrowok="t" o:connecttype="custom" o:connectlocs="0,42;42,3;45,0" o:connectangles="0,0,0"/>
                </v:shape>
                <v:shape id="Freeform 406" o:spid="_x0000_s1043" style="position:absolute;left:5067;top:3938;width:40;height:46;visibility:visible;mso-wrap-style:square;v-text-anchor:top" coordsize="4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" path="m,46l26,17,40,e" filled="f" strokeweight="1pt">
                  <v:path arrowok="t" o:connecttype="custom" o:connectlocs="0,46;26,17;40,0" o:connectangles="0,0,0"/>
                </v:shape>
                <v:shape id="Freeform 407" o:spid="_x0000_s1044" style="position:absolute;left:5127;top:3867;width:35;height:48;visibility:visible;mso-wrap-style:square;v-text-anchor:top" coordsize="3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" path="m,48l13,32,35,e" filled="f" strokeweight="1.5pt">
                  <v:path arrowok="t" o:connecttype="custom" o:connectlocs="0,48;13,32;35,0" o:connectangles="0,0,0"/>
                </v:shape>
                <v:shape id="Freeform 408" o:spid="_x0000_s1045" style="position:absolute;left:5179;top:3791;width:31;height:51;visibility:visible;mso-wrap-style:square;v-text-anchor:top" coordsize="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" path="m,51l2,49,31,e" filled="f" strokeweight="1.5pt">
                  <v:path arrowok="t" o:connecttype="custom" o:connectlocs="0,51;2,49;31,0" o:connectangles="0,0,0"/>
                </v:shape>
                <v:shape id="Freeform 409" o:spid="_x0000_s1046" style="position:absolute;left:5224;top:3713;width:27;height:53;visibility:visible;mso-wrap-style:square;v-text-anchor:top" coordsize="2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" path="m,53l26,3,27,e" filled="f" strokeweight="1.5pt">
                  <v:path arrowok="t" o:connecttype="custom" o:connectlocs="0,53;26,3;27,0" o:connectangles="0,0,0"/>
                </v:shape>
                <v:shape id="Freeform 410" o:spid="_x0000_s1047" style="position:absolute;left:5262;top:3632;width:21;height:54;visibility:visible;mso-wrap-style:square;v-text-anchor:top" coordsize="2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" path="m,54l15,19,21,e" filled="f" strokeweight="1.5pt">
                  <v:path arrowok="t" o:connecttype="custom" o:connectlocs="0,54;15,19;21,0" o:connectangles="0,0,0"/>
                </v:shape>
                <v:shape id="Freeform 411" o:spid="_x0000_s1048" style="position:absolute;left:5291;top:3549;width:16;height:55;visibility:visible;mso-wrap-style:square;v-text-anchor:top" coordsize="1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" path="m,55l7,35,16,e" filled="f" strokeweight="1.5pt">
                  <v:path arrowok="t" o:connecttype="custom" o:connectlocs="0,55;7,35;16,0" o:connectangles="0,0,0"/>
                </v:shape>
                <v:shape id="Freeform 412" o:spid="_x0000_s1049" style="position:absolute;left:5313;top:3464;width:10;height:57;visibility:visible;mso-wrap-style:square;v-text-anchor:top" coordsize="1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" path="m,57l1,53,10,e" filled="f" strokeweight="1.5pt">
                  <v:path arrowok="t" o:connecttype="custom" o:connectlocs="0,57;1,53;10,0" o:connectangles="0,0,0"/>
                </v:shape>
                <v:shape id="Freeform 413" o:spid="_x0000_s1050" style="position:absolute;left:5326;top:3379;width:5;height:57;visibility:visible;mso-wrap-style:square;v-text-anchor:top" coordsize="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" path="m,57l5,1,5,e" filled="f" strokeweight="1.5pt">
                  <v:path arrowok="t" o:connecttype="custom" o:connectlocs="0,57;5,1;5,0" o:connectangles="0,0,0"/>
                </v:shape>
                <v:shape id="Freeform 414" o:spid="_x0000_s1051" style="position:absolute;left:5329;top:3293;width:2;height:57;visibility:visible;mso-wrap-style:square;v-text-anchor:top" coordsize="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" path="m2,57l2,18,,e" filled="f" strokeweight="1.5pt">
                  <v:path arrowok="t" o:connecttype="custom" o:connectlocs="2,57;2,18;0,0" o:connectangles="0,0,0"/>
                </v:shape>
                <v:shape id="Freeform 415" o:spid="_x0000_s1052" style="position:absolute;left:5320;top:3208;width:7;height:56;visibility:visible;mso-wrap-style:square;v-text-anchor:top" coordsize="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" path="m7,56l5,34,,e" filled="f" strokeweight="1.5pt">
                  <v:path arrowok="t" o:connecttype="custom" o:connectlocs="7,56;5,34;0,0" o:connectangles="0,0,0"/>
                </v:shape>
                <v:shape id="Freeform 416" o:spid="_x0000_s1053" style="position:absolute;left:5302;top:3123;width:13;height:56;visibility:visible;mso-wrap-style:square;v-text-anchor:top" coordsize="1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" path="m13,56l12,51,,e" filled="f" strokeweight="1.5pt">
                  <v:path arrowok="t" o:connecttype="custom" o:connectlocs="13,56;12,51;0,0" o:connectangles="0,0,0"/>
                </v:shape>
                <v:line id="Line 417" o:spid="_x0000_s1054" style="position:absolute;flip:x y;visibility:visible;mso-wrap-style:square" from="5276,3040" to="5294,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" strokeweight="1pt"/>
                <v:line id="Line 418" o:spid="_x0000_s1055" style="position:absolute;flip:x y;visibility:visible;mso-wrap-style:square" from="5249,2975" to="5265,3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" strokeweight="1.5pt"/>
                <v:line id="Line 419" o:spid="_x0000_s1056" style="position:absolute;visibility:visible;mso-wrap-style:square" from="4514,2975" to="4564,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" strokeweight="1.5pt"/>
                <v:line id="Line 420" o:spid="_x0000_s1057" style="position:absolute;visibility:visible;mso-wrap-style:square" from="4598,2975" to="4665,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" strokeweight="1.5pt"/>
                <v:line id="Line 421" o:spid="_x0000_s1058" style="position:absolute;visibility:visible;mso-wrap-style:square" from="4698,2975" to="4765,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QgQxAAAANwAAAAPAAAAZHJzL2Rvd25yZXYueG1sRI/RagIx&#10;FETfhf5DuIW+adZS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OpNCBDEAAAA3AAAAA8A&#10;AAAAAAAAAAAAAAAABwIAAGRycy9kb3ducmV2LnhtbFBLBQYAAAAAAwADALcAAAD4AgAAAAA=&#10;" strokeweight="1pt"/>
                <v:line id="Line 422" o:spid="_x0000_s1059" style="position:absolute;visibility:visible;mso-wrap-style:square" from="4798,2975" to="4865,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" strokeweight="1.5pt"/>
                <v:line id="Line 423" o:spid="_x0000_s1060" style="position:absolute;visibility:visible;mso-wrap-style:square" from="4898,2975" to="4965,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" strokeweight="1.5pt"/>
                <v:line id="Line 424" o:spid="_x0000_s1061" style="position:absolute;visibility:visible;mso-wrap-style:square" from="4998,2975" to="5065,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" strokeweight="1.5pt"/>
                <v:line id="Line 425" o:spid="_x0000_s1062" style="position:absolute;visibility:visible;mso-wrap-style:square" from="5098,2975" to="5165,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" strokeweight="1.5pt"/>
                <v:line id="Line 426" o:spid="_x0000_s1063" style="position:absolute;visibility:visible;mso-wrap-style:square" from="5198,2975" to="5249,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" strokeweight="1.5pt"/>
                <v:line id="Line 427" o:spid="_x0000_s1064" style="position:absolute;visibility:visible;mso-wrap-style:square" from="5249,2975" to="5250,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" strokeweight="1pt"/>
                <v:line id="Line 428" o:spid="_x0000_s1065" style="position:absolute;flip:x;visibility:visible;mso-wrap-style:square" from="3734,3710" to="379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" strokeweight="1pt"/>
                <v:line id="Line 429" o:spid="_x0000_s1066" style="position:absolute;flip:x;visibility:visible;mso-wrap-style:square" from="3634,3710" to="370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" strokeweight="1.5pt"/>
                <v:line id="Line 430" o:spid="_x0000_s1067" style="position:absolute;flip:x;visibility:visible;mso-wrap-style:square" from="3534,3710" to="360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" strokeweight="1pt"/>
                <v:line id="Line 431" o:spid="_x0000_s1068" style="position:absolute;flip:x;visibility:visible;mso-wrap-style:square" from="3434,3710" to="350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" strokeweight="1.5pt"/>
                <v:line id="Line 432" o:spid="_x0000_s1069" style="position:absolute;flip:x;visibility:visible;mso-wrap-style:square" from="3334,3710" to="340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" strokeweight="1pt"/>
                <v:line id="Line 433" o:spid="_x0000_s1070" style="position:absolute;flip:x;visibility:visible;mso-wrap-style:square" from="3234,3710" to="330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" strokeweight="1.5pt"/>
                <v:line id="Line 434" o:spid="_x0000_s1071" style="position:absolute;flip:x;visibility:visible;mso-wrap-style:square" from="3134,3710" to="320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" strokeweight="1.5pt"/>
                <v:line id="Line 435" o:spid="_x0000_s1072" style="position:absolute;flip:x;visibility:visible;mso-wrap-style:square" from="3044,3710" to="310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" strokeweight="1.5pt"/>
                <v:line id="Line 436" o:spid="_x0000_s1073" style="position:absolute;flip:y;visibility:visible;mso-wrap-style:square" from="3791,3659" to="3792,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" strokeweight="1.5pt"/>
                <v:line id="Line 437" o:spid="_x0000_s1074" style="position:absolute;flip:y;visibility:visible;mso-wrap-style:square" from="3791,3573" to="3792,3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" strokeweight="1.5pt"/>
                <v:line id="Line 438" o:spid="_x0000_s1075" style="position:absolute;flip:y;visibility:visible;mso-wrap-style:square" from="3791,3488" to="3792,3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" strokeweight="1.5pt"/>
                <v:line id="Line 439" o:spid="_x0000_s1076" style="position:absolute;flip:y;visibility:visible;mso-wrap-style:square" from="3791,3402" to="3792,3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" strokeweight="1.5pt"/>
                <v:line id="Line 440" o:spid="_x0000_s1077" style="position:absolute;flip:y;visibility:visible;mso-wrap-style:square" from="3791,3316" to="3792,3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" strokeweight="1pt"/>
                <v:line id="Line 441" o:spid="_x0000_s1078" style="position:absolute;flip:y;visibility:visible;mso-wrap-style:square" from="3791,3230" to="3792,3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" strokeweight="1pt"/>
                <v:line id="Line 442" o:spid="_x0000_s1079" style="position:absolute;flip:y;visibility:visible;mso-wrap-style:square" from="3791,3144" to="3792,3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" strokeweight="1.5pt"/>
                <v:line id="Line 443" o:spid="_x0000_s1080" style="position:absolute;flip:y;visibility:visible;mso-wrap-style:square" from="3791,3059" to="3792,3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" strokeweight="1.5pt"/>
                <v:line id="Line 444" o:spid="_x0000_s1081" style="position:absolute;flip:y;visibility:visible;mso-wrap-style:square" from="3791,2973" to="3792,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" strokeweight="1.5pt"/>
                <v:line id="Line 445" o:spid="_x0000_s1082" style="position:absolute;flip:y;visibility:visible;mso-wrap-style:square" from="3791,2887" to="3792,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" strokeweight="1.5pt"/>
                <v:line id="Line 446" o:spid="_x0000_s1083" style="position:absolute;flip:y;visibility:visible;mso-wrap-style:square" from="3791,2802" to="3792,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" strokeweight="1.5pt"/>
                <v:line id="Line 447" o:spid="_x0000_s1084" style="position:absolute;flip:y;visibility:visible;mso-wrap-style:square" from="3791,2716" to="3792,2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" strokeweight="1.5pt"/>
                <v:line id="Line 448" o:spid="_x0000_s1085" style="position:absolute;flip:y;visibility:visible;mso-wrap-style:square" from="3791,2630" to="3792,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" strokeweight="1.5pt"/>
                <v:line id="Line 449" o:spid="_x0000_s1086" style="position:absolute;flip:y;visibility:visible;mso-wrap-style:square" from="3791,2544" to="3792,2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" strokeweight="1.5pt"/>
                <v:line id="Line 450" o:spid="_x0000_s1087" style="position:absolute;flip:y;visibility:visible;mso-wrap-style:square" from="3791,2459" to="3792,2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" strokeweight="1.5pt"/>
                <v:line id="Line 451" o:spid="_x0000_s1088" style="position:absolute;flip:y;visibility:visible;mso-wrap-style:square" from="3791,2380" to="3792,2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" strokeweight="1.5pt"/>
                <v:line id="Line 452" o:spid="_x0000_s1089" style="position:absolute;visibility:visible;mso-wrap-style:square" from="4514,2975" to="4515,3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" strokeweight="1.5pt"/>
                <v:line id="Line 453" o:spid="_x0000_s1090" style="position:absolute;visibility:visible;mso-wrap-style:square" from="4514,3057" to="4515,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" strokeweight="1.5pt"/>
                <v:line id="Line 454" o:spid="_x0000_s1091" style="position:absolute;visibility:visible;mso-wrap-style:square" from="4514,3142" to="4515,3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" strokeweight="1.5pt"/>
                <v:line id="Line 455" o:spid="_x0000_s1092" style="position:absolute;visibility:visible;mso-wrap-style:square" from="4514,3228" to="4515,3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" strokeweight="1pt"/>
                <v:line id="Line 456" o:spid="_x0000_s1093" style="position:absolute;visibility:visible;mso-wrap-style:square" from="4514,3314" to="4515,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" strokeweight="1pt"/>
                <v:line id="Line 457" o:spid="_x0000_s1094" style="position:absolute;visibility:visible;mso-wrap-style:square" from="4514,3400" to="4515,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" strokeweight="1.5pt"/>
                <v:line id="Line 458" o:spid="_x0000_s1095" style="position:absolute;visibility:visible;mso-wrap-style:square" from="4514,3486" to="4515,3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" strokeweight="1.5pt"/>
                <v:line id="Line 459" o:spid="_x0000_s1096" style="position:absolute;visibility:visible;mso-wrap-style:square" from="4514,3571" to="4515,3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" strokeweight="1.5pt"/>
                <v:line id="Line 460" o:spid="_x0000_s1097" style="position:absolute;visibility:visible;mso-wrap-style:square" from="4514,3657" to="4515,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" strokeweight="1.5pt"/>
                <v:line id="Line 461" o:spid="_x0000_s1098" style="position:absolute;visibility:visible;mso-wrap-style:square" from="4514,3743" to="4515,3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" strokeweight="1.5pt"/>
                <v:line id="Line 462" o:spid="_x0000_s1099" style="position:absolute;visibility:visible;mso-wrap-style:square" from="4514,3828" to="4515,3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" strokeweight="1pt"/>
                <v:line id="Line 463" o:spid="_x0000_s1100" style="position:absolute;visibility:visible;mso-wrap-style:square" from="4514,3914" to="4515,3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" strokeweight="1.5pt"/>
                <v:line id="Line 464" o:spid="_x0000_s1101" style="position:absolute;visibility:visible;mso-wrap-style:square" from="4514,4000" to="4515,4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" strokeweight="1.5pt"/>
                <v:line id="Line 465" o:spid="_x0000_s1102" style="position:absolute;visibility:visible;mso-wrap-style:square" from="4514,4086" to="4515,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" strokeweight="1.5pt"/>
                <v:line id="Line 466" o:spid="_x0000_s1103" style="position:absolute;visibility:visible;mso-wrap-style:square" from="4514,4171" to="4515,4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" strokeweight="1.5pt"/>
                <v:line id="Line 467" o:spid="_x0000_s1104" style="position:absolute;visibility:visible;mso-wrap-style:square" from="4514,4257" to="4515,4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" strokeweight="1pt"/>
                <v:line id="Line 468" o:spid="_x0000_s1105" style="position:absolute;flip:x;visibility:visible;mso-wrap-style:square" from="3746,2380" to="3791,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" strokeweight="1pt"/>
                <v:line id="Line 469" o:spid="_x0000_s1106" style="position:absolute;flip:x;visibility:visible;mso-wrap-style:square" from="3654,2403" to="3715,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" strokeweight="1.5pt"/>
                <v:shape id="Freeform 470" o:spid="_x0000_s1107" style="position:absolute;left:3565;top:2438;width:59;height:26;visibility:visible;mso-wrap-style:square;v-text-anchor:top" coordsize="5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" path="m59,l5,24,,26e" filled="f" strokeweight="1.5pt">
                  <v:path arrowok="t" o:connecttype="custom" o:connectlocs="59,0;5,24;0,26" o:connectangles="0,0,0"/>
                </v:shape>
                <v:shape id="Freeform 471" o:spid="_x0000_s1108" style="position:absolute;left:3480;top:2479;width:56;height:31;visibility:visible;mso-wrap-style:square;v-text-anchor:top" coordsize="5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" path="m56,l21,18,,31e" filled="f" strokeweight="1.5pt">
                  <v:path arrowok="t" o:connecttype="custom" o:connectlocs="56,0;21,18;0,31" o:connectangles="0,0,0"/>
                </v:shape>
                <v:shape id="Freeform 472" o:spid="_x0000_s1109" style="position:absolute;left:3400;top:2526;width:53;height:35;visibility:visible;mso-wrap-style:square;v-text-anchor:top" coordsize="5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" path="m53,l36,11,,35e" filled="f" strokeweight="1pt">
                  <v:path arrowok="t" o:connecttype="custom" o:connectlocs="53,0;36,11;0,35" o:connectangles="0,0,0"/>
                </v:shape>
                <v:shape id="Freeform 473" o:spid="_x0000_s1110" style="position:absolute;left:3325;top:2579;width:49;height:39;visibility:visible;mso-wrap-style:square;v-text-anchor:top" coordsize="4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" path="m49,l48,1,,39e" filled="f" strokeweight="1pt">
                  <v:path arrowok="t" o:connecttype="custom" o:connectlocs="49,0;48,1;0,39" o:connectangles="0,0,0"/>
                </v:shape>
                <v:shape id="Freeform 474" o:spid="_x0000_s1111" style="position:absolute;left:3256;top:2638;width:46;height:42;visibility:visible;mso-wrap-style:square;v-text-anchor:top" coordsize="4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" path="m46,l3,39,,42e" filled="f" strokeweight="1.5pt">
                  <v:path arrowok="t" o:connecttype="custom" o:connectlocs="46,0;3,39;0,42" o:connectangles="0,0,0"/>
                </v:shape>
                <v:shape id="Freeform 475" o:spid="_x0000_s1112" style="position:absolute;left:3194;top:2702;width:41;height:45;visibility:visible;mso-wrap-style:square;v-text-anchor:top" coordsize="4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" path="m41,l14,29,,45e" filled="f" strokeweight="1.5pt">
                  <v:path arrowok="t" o:connecttype="custom" o:connectlocs="41,0;14,29;0,45" o:connectangles="0,0,0"/>
                </v:shape>
                <v:shape id="Freeform 476" o:spid="_x0000_s1113" style="position:absolute;left:3139;top:2771;width:36;height:48;visibility:visible;mso-wrap-style:square;v-text-anchor:top" coordsize="3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" path="m36,l23,16,,48e" filled="f" strokeweight="1pt">
                  <v:path arrowok="t" o:connecttype="custom" o:connectlocs="36,0;23,16;0,48" o:connectangles="0,0,0"/>
                </v:shape>
                <v:shape id="Freeform 477" o:spid="_x0000_s1114" style="position:absolute;left:3090;top:2843;width:31;height:51;visibility:visible;mso-wrap-style:square;v-text-anchor:top" coordsize="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" path="m31,l30,2,,51e" filled="f" strokeweight="1.5pt">
                  <v:path arrowok="t" o:connecttype="custom" o:connectlocs="31,0;30,2;0,51" o:connectangles="0,0,0"/>
                </v:shape>
                <v:shape id="Freeform 478" o:spid="_x0000_s1115" style="position:absolute;left:3049;top:2920;width:27;height:52;visibility:visible;mso-wrap-style:square;v-text-anchor:top" coordsize="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" path="m27,l1,49,,52e" filled="f" strokeweight="1.5pt">
                  <v:path arrowok="t" o:connecttype="custom" o:connectlocs="27,0;1,49;0,52" o:connectangles="0,0,0"/>
                </v:shape>
                <v:shape id="Freeform 479" o:spid="_x0000_s1116" style="position:absolute;left:3016;top:2999;width:22;height:54;visibility:visible;mso-wrap-style:square;v-text-anchor:top" coordsize="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" path="m22,l7,35,,54e" filled="f" strokeweight="1.5pt">
                  <v:path arrowok="t" o:connecttype="custom" o:connectlocs="22,0;7,35;0,54" o:connectangles="0,0,0"/>
                </v:shape>
                <v:shape id="Freeform 480" o:spid="_x0000_s1117" style="position:absolute;left:2992;top:3080;width:15;height:56;visibility:visible;mso-wrap-style:square;v-text-anchor:top" coordsize="1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" path="m15,l9,20,,56e" filled="f" strokeweight="1.5pt">
                  <v:path arrowok="t" o:connecttype="custom" o:connectlocs="15,0;9,20;0,56" o:connectangles="0,0,0"/>
                </v:shape>
                <v:shape id="Freeform 481" o:spid="_x0000_s1118" style="position:absolute;left:2975;top:3164;width:10;height:57;visibility:visible;mso-wrap-style:square;v-text-anchor:top" coordsize="1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" path="m10,l9,4,,57e" filled="f" strokeweight="1.5pt">
                  <v:path arrowok="t" o:connecttype="custom" o:connectlocs="10,0;9,4;0,57" o:connectangles="0,0,0"/>
                </v:shape>
                <v:shape id="Freeform 482" o:spid="_x0000_s1119" style="position:absolute;left:2966;top:3249;width:5;height:57;visibility:visible;mso-wrap-style:square;v-text-anchor:top" coordsize="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" path="m5,l,55r,2e" filled="f" strokeweight="1.5pt">
                  <v:path arrowok="t" o:connecttype="custom" o:connectlocs="5,0;0,55;0,57" o:connectangles="0,0,0"/>
                </v:shape>
                <v:shape id="Freeform 483" o:spid="_x0000_s1120" style="position:absolute;left:2966;top:3334;width:1;height:58;visibility:visible;mso-wrap-style:square;v-text-anchor:top" coordsize="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" path="m,l,39,1,58e" filled="f" strokeweight="1.5pt">
                  <v:path arrowok="t" o:connecttype="custom" o:connectlocs="0,0;0,39;1,58" o:connectangles="0,0,0"/>
                </v:shape>
                <v:shape id="Freeform 484" o:spid="_x0000_s1121" style="position:absolute;left:2969;top:3420;width:7;height:57;visibility:visible;mso-wrap-style:square;v-text-anchor:top" coordsize="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" path="m,l2,22,7,57e" filled="f" strokeweight="1.5pt">
                  <v:path arrowok="t" o:connecttype="custom" o:connectlocs="0,0;2,22;7,57" o:connectangles="0,0,0"/>
                </v:shape>
                <v:shape id="Freeform 485" o:spid="_x0000_s1122" style="position:absolute;left:2980;top:3505;width:13;height:56;visibility:visible;mso-wrap-style:square;v-text-anchor:top" coordsize="1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" path="m,l1,5,13,56e" filled="f" strokeweight="1.5pt">
                  <v:path arrowok="t" o:connecttype="custom" o:connectlocs="0,0;1,5;13,56" o:connectangles="0,0,0"/>
                </v:shape>
                <v:line id="Line 486" o:spid="_x0000_s1123" style="position:absolute;visibility:visible;mso-wrap-style:square" from="3000,3589" to="3018,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" strokeweight="1.5pt"/>
                <v:line id="Line 487" o:spid="_x0000_s1124" style="position:absolute;visibility:visible;mso-wrap-style:square" from="3029,3671" to="3044,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" strokeweight="1pt"/>
                <v:line id="Line 488" o:spid="_x0000_s1125" style="position:absolute;visibility:visible;mso-wrap-style:square" from="4148,2726" to="5249,2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" strokeweight="1pt"/>
                <v:line id="Line 489" o:spid="_x0000_s1126" style="position:absolute;flip:x;visibility:visible;mso-wrap-style:square" from="3044,3959" to="4148,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" strokeweight="1pt"/>
                <v:shape id="Freeform 490" o:spid="_x0000_s1127" style="position:absolute;left:2735;top:2135;width:2826;height:2421;visibility:visible;mso-wrap-style:square;v-text-anchor:top" coordsize="2826,2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" path="m2826,1211r-3,-76l2815,1059r-14,-75l2782,910r-25,-73l2727,765r-35,-70l2652,628r-46,-66l2556,499r-54,-60l2443,382r-63,-54l2314,278r-70,-47l2170,189r-76,-39l2015,115,1934,85,1850,59,1765,38,1678,22,1590,10,1502,3,1413,r-88,3l1236,10r-88,12l1062,38,977,59,893,85r-81,30l732,150r-76,39l583,231r-70,47l446,328r-63,54l324,439r-54,60l220,562r-45,66l135,695r-35,70l69,837,45,910,25,984r-13,75l3,1135,,1211r3,76l12,1362r13,76l45,1512r24,73l100,1656r35,70l175,1794r45,65l270,1922r54,61l383,2039r63,54l513,2144r70,46l656,2233r76,39l812,2306r81,30l977,2362r85,21l1148,2400r88,12l1325,2419r88,2l1502,2419r88,-7l1678,2400r87,-17l1850,2362r84,-26l2015,2306r79,-34l2170,2233r74,-43l2314,2144r66,-51l2443,2039r59,-56l2556,1922r50,-63l2652,1794r40,-68l2727,1656r30,-71l2782,1512r19,-74l2815,1362r8,-75l2826,1211xe" filled="f" strokeweight="1.5pt">
                  <v:path arrowok="t" o:connecttype="custom" o:connectlocs="2823,1135;2801,984;2757,837;2692,695;2606,562;2502,439;2380,328;2244,231;2094,150;1934,85;1765,38;1590,10;1413,0;1236,10;1062,38;893,85;732,150;583,231;446,328;324,439;220,562;135,695;69,837;25,984;3,1135;3,1287;25,1438;69,1585;135,1726;220,1859;324,1983;446,2093;583,2190;732,2272;893,2336;1062,2383;1236,2412;1413,2421;1590,2412;1765,2383;1934,2336;2094,2272;2244,2190;2380,2093;2502,1983;2606,1859;2692,1726;2757,1585;2801,1438;2823,1287" o:connectangles="0,0,0,0,0,0,0,0,0,0,0,0,0,0,0,0,0,0,0,0,0,0,0,0,0,0,0,0,0,0,0,0,0,0,0,0,0,0,0,0,0,0,0,0,0,0,0,0,0,0"/>
                </v:shape>
                <v:shape id="Freeform 491" o:spid="_x0000_s1128" style="position:absolute;left:5838;top:3007;width:46;height:339;visibility:visible;mso-wrap-style:square;v-text-anchor:top" coordsize="46,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" path="m46,339l43,253,34,168,20,84,,e" filled="f" strokeweight="1pt">
                  <v:path arrowok="t" o:connecttype="custom" o:connectlocs="46,339;43,253;34,168;20,84;0,0" o:connectangles="0,0,0,0,0"/>
                </v:shape>
                <v:line id="Line 492" o:spid="_x0000_s1129" style="position:absolute;flip:y;visibility:visible;mso-wrap-style:square" from="5884,3163" to="5930,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" strokeweight="1pt"/>
                <v:line id="Line 493" o:spid="_x0000_s1130" style="position:absolute;flip:x y;visibility:visible;mso-wrap-style:square" from="5837,3163" to="5884,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" strokeweight="1pt"/>
                <v:line id="Line 494" o:spid="_x0000_s1131" style="position:absolute;flip:y;visibility:visible;mso-wrap-style:square" from="4829,3346" to="4876,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" strokeweight="1pt"/>
                <v:line id="Line 495" o:spid="_x0000_s1132" style="position:absolute;flip:x y;visibility:visible;mso-wrap-style:square" from="4719,3346" to="4766,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" strokeweight="1pt"/>
                <v:shape id="Freeform 496" o:spid="_x0000_s1133" style="position:absolute;left:4720;top:3189;width:46;height:339;visibility:visible;mso-wrap-style:square;v-text-anchor:top" coordsize="46,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" path="m46,339l43,253,35,168,20,84,,e" filled="f" strokeweight="1pt">
                  <v:path arrowok="t" o:connecttype="custom" o:connectlocs="46,339;43,253;35,168;20,84;0,0" o:connectangles="0,0,0,0,0"/>
                </v:shape>
                <v:line id="Line 497" o:spid="_x0000_s1134" style="position:absolute;flip:y;visibility:visible;mso-wrap-style:square" from="4829,3346" to="4876,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" strokeweight="1pt"/>
                <v:line id="Line 498" o:spid="_x0000_s1135" style="position:absolute;flip:y;visibility:visible;mso-wrap-style:square" from="4766,3315" to="4813,3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" strokeweight="1pt"/>
                <v:shape id="Freeform 499" o:spid="_x0000_s1136" style="position:absolute;left:5211;top:2709;width:27;height:35;visibility:visible;mso-wrap-style:square;v-text-anchor:top" coordsize="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" path="m6,17l12,r4,1l19,3r3,2l25,8r1,4l27,15r,4l26,22r-1,3l22,28r-2,3l16,33r-4,1l8,35r-4,l,34,6,17xe" fillcolor="black" stroked="f" strokeweight="1pt">
                  <v:path arrowok="t" o:connecttype="custom" o:connectlocs="6,17;12,0;16,1;19,3;22,5;25,8;26,12;27,15;27,19;26,22;25,25;22,28;20,31;16,33;12,34;8,35;4,35;0,34;6,17" o:connectangles="0,0,0,0,0,0,0,0,0,0,0,0,0,0,0,0,0,0,0"/>
                </v:shape>
                <v:shape id="Freeform 500" o:spid="_x0000_s1137" style="position:absolute;left:5211;top:2709;width:27;height:35;visibility:visible;mso-wrap-style:square;v-text-anchor:top" coordsize="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" path="m12,r4,1l19,3r3,2l25,8r1,4l27,15r,4l26,22r-1,3l22,28r-2,3l16,33r-4,1l8,35r-4,l,34e" filled="f" strokeweight="1pt">
                  <v:path arrowok="t" o:connecttype="custom" o:connectlocs="12,0;16,1;19,3;22,5;25,8;26,12;27,15;27,19;26,22;25,25;22,28;20,31;16,33;12,34;8,35;4,35;0,34" o:connectangles="0,0,0,0,0,0,0,0,0,0,0,0,0,0,0,0,0"/>
                </v:shape>
                <v:shape id="Freeform 501" o:spid="_x0000_s1138" style="position:absolute;left:4939;top:2641;width:284;height:102;visibility:visible;mso-wrap-style:square;v-text-anchor:top" coordsize="28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" path="m272,102r6,-17l284,68,12,,6,17,,34r272,68xe" fillcolor="black" stroked="f" strokeweight="1pt">
                  <v:path arrowok="t" o:connecttype="custom" o:connectlocs="272,102;278,85;284,68;12,0;6,17;0,34;272,102" o:connectangles="0,0,0,0,0,0,0"/>
                </v:shape>
                <v:shape id="Freeform 502" o:spid="_x0000_s1139" style="position:absolute;left:4939;top:2641;width:284;height:102;visibility:visible;mso-wrap-style:square;v-text-anchor:top" coordsize="28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" path="m272,102r6,-17l284,68,12,,6,17,,34r272,68xe" filled="f" strokeweight="1pt">
                  <v:path arrowok="t" o:connecttype="custom" o:connectlocs="272,102;278,85;284,68;12,0;6,17;0,34;272,102" o:connectangles="0,0,0,0,0,0,0"/>
                </v:shape>
                <v:shape id="Freeform 503" o:spid="_x0000_s1140" style="position:absolute;left:4923;top:2640;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" path="m22,18l16,35,12,34,8,32,6,30,3,27,1,24,,20,,16,1,13,3,10,5,7,8,4,12,2,15,1,19,r5,l28,1,22,18xe" fillcolor="black" stroked="f" strokeweight="1pt">
                  <v:path arrowok="t" o:connecttype="custom" o:connectlocs="22,18;16,35;12,34;8,32;6,30;3,27;1,24;0,20;0,16;1,13;3,10;5,7;8,4;12,2;15,1;19,0;24,0;28,1;22,18" o:connectangles="0,0,0,0,0,0,0,0,0,0,0,0,0,0,0,0,0,0,0"/>
                </v:shape>
                <v:shape id="Freeform 504" o:spid="_x0000_s1141" style="position:absolute;left:4923;top:2640;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" path="m16,35l12,34,8,32,6,30,3,27,1,24,,20,,16,1,13,3,10,5,7,8,4,12,2,15,1,19,r5,l28,1e" filled="f" strokeweight="1pt">
                  <v:path arrowok="t" o:connecttype="custom" o:connectlocs="16,35;12,34;8,32;6,30;3,27;1,24;0,20;0,16;1,13;3,10;5,7;8,4;12,2;15,1;19,0;24,0;28,1" o:connectangles="0,0,0,0,0,0,0,0,0,0,0,0,0,0,0,0,0"/>
                </v:shape>
                <v:shape id="Freeform 505" o:spid="_x0000_s1142" style="position:absolute;left:4923;top:2640;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" path="m22,18l16,35,12,34,8,32,6,30,3,27,1,24,,20,,16,1,13,3,10,5,7,8,4,12,2,15,1,19,r5,l28,1,22,18xe" fillcolor="black" stroked="f" strokeweight="1pt">
                  <v:path arrowok="t" o:connecttype="custom" o:connectlocs="22,18;16,35;12,34;8,32;6,30;3,27;1,24;0,20;0,16;1,13;3,10;5,7;8,4;12,2;15,1;19,0;24,0;28,1;22,18" o:connectangles="0,0,0,0,0,0,0,0,0,0,0,0,0,0,0,0,0,0,0"/>
                </v:shape>
                <v:shape id="Freeform 506" o:spid="_x0000_s1143" style="position:absolute;left:4923;top:2640;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" path="m16,35l12,34,8,32,6,30,3,27,1,24,,20,,16,1,13,3,10,5,7,8,4,12,2,15,1,19,r5,l28,1e" filled="f" strokeweight="1pt">
                  <v:path arrowok="t" o:connecttype="custom" o:connectlocs="16,35;12,34;8,32;6,30;3,27;1,24;0,20;0,16;1,13;3,10;5,7;8,4;12,2;15,1;19,0;24,0;28,1" o:connectangles="0,0,0,0,0,0,0,0,0,0,0,0,0,0,0,0,0"/>
                </v:shape>
                <v:shape id="Freeform 507" o:spid="_x0000_s1144" style="position:absolute;left:4939;top:2641;width:284;height:102;visibility:visible;mso-wrap-style:square;v-text-anchor:top" coordsize="28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" path="m12,l6,17,,34r272,68l278,85r6,-17l12,xe" fillcolor="black" stroked="f" strokeweight="1pt">
                  <v:path arrowok="t" o:connecttype="custom" o:connectlocs="12,0;6,17;0,34;272,102;278,85;284,68;12,0" o:connectangles="0,0,0,0,0,0,0"/>
                </v:shape>
                <v:shape id="Freeform 508" o:spid="_x0000_s1145" style="position:absolute;left:4939;top:2641;width:284;height:102;visibility:visible;mso-wrap-style:square;v-text-anchor:top" coordsize="28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" path="m12,l6,17,,34r272,68l278,85r6,-17l12,xe" filled="f" strokeweight="1pt">
                  <v:path arrowok="t" o:connecttype="custom" o:connectlocs="12,0;6,17;0,34;272,102;278,85;284,68;12,0" o:connectangles="0,0,0,0,0,0,0"/>
                </v:shape>
                <v:shape id="Freeform 509" o:spid="_x0000_s1146" style="position:absolute;left:5211;top:2709;width:27;height:35;visibility:visible;mso-wrap-style:square;v-text-anchor:top" coordsize="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" path="m6,17l12,r4,1l19,3r3,2l25,8r1,4l27,15r,4l26,22r-1,3l22,28r-2,3l16,33r-4,1l8,35r-4,l,34,6,17xe" fillcolor="black" stroked="f" strokeweight="1pt">
                  <v:path arrowok="t" o:connecttype="custom" o:connectlocs="6,17;12,0;16,1;19,3;22,5;25,8;26,12;27,15;27,19;26,22;25,25;22,28;20,31;16,33;12,34;8,35;4,35;0,34;6,17" o:connectangles="0,0,0,0,0,0,0,0,0,0,0,0,0,0,0,0,0,0,0"/>
                </v:shape>
                <v:shape id="Freeform 510" o:spid="_x0000_s1147" style="position:absolute;left:5211;top:2709;width:27;height:35;visibility:visible;mso-wrap-style:square;v-text-anchor:top" coordsize="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" path="m12,r4,1l19,3r3,2l25,8r1,4l27,15r,4l26,22r-1,3l22,28r-2,3l16,33r-4,1l8,35r-4,l,34e" filled="f" strokeweight="1pt">
                  <v:path arrowok="t" o:connecttype="custom" o:connectlocs="12,0;16,1;19,3;22,5;25,8;26,12;27,15;27,19;26,22;25,25;22,28;20,31;16,33;12,34;8,35;4,35;0,34" o:connectangles="0,0,0,0,0,0,0,0,0,0,0,0,0,0,0,0,0"/>
                </v:shape>
                <v:shape id="Freeform 511" o:spid="_x0000_s1148" style="position:absolute;left:5210;top:2708;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" path="m7,18l,1,4,,8,r4,l16,2r4,1l23,6r2,3l27,12r1,3l28,19r,3l26,26r-2,3l21,31r-3,2l14,35,7,18xe" fillcolor="black" stroked="f" strokeweight="1pt">
                  <v:path arrowok="t" o:connecttype="custom" o:connectlocs="7,18;0,1;4,0;8,0;12,0;16,2;20,3;23,6;25,9;27,12;28,15;28,19;28,22;26,26;24,29;21,31;18,33;14,35;7,18" o:connectangles="0,0,0,0,0,0,0,0,0,0,0,0,0,0,0,0,0,0,0"/>
                </v:shape>
                <v:shape id="Freeform 512" o:spid="_x0000_s1149" style="position:absolute;left:5210;top:2708;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" path="m,1l4,,8,r4,l16,2r4,1l23,6r2,3l27,12r1,3l28,19r,3l26,26r-2,3l21,31r-3,2l14,35e" filled="f" strokeweight="1pt">
                  <v:path arrowok="t" o:connecttype="custom" o:connectlocs="0,1;4,0;8,0;12,0;16,2;20,3;23,6;25,9;27,12;28,15;28,19;28,22;26,26;24,29;21,31;18,33;14,35" o:connectangles="0,0,0,0,0,0,0,0,0,0,0,0,0,0,0,0,0"/>
                </v:shape>
                <v:shape id="Freeform 513" o:spid="_x0000_s1150" style="position:absolute;left:4937;top:2709;width:287;height:119;visibility:visible;mso-wrap-style:square;v-text-anchor:top" coordsize="287,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" path="m287,34l280,17,273,,,84r8,17l15,119,287,34xe" fillcolor="black" stroked="f" strokeweight="1pt">
                  <v:path arrowok="t" o:connecttype="custom" o:connectlocs="287,34;280,17;273,0;0,84;8,101;15,119;287,34" o:connectangles="0,0,0,0,0,0,0"/>
                </v:shape>
                <v:shape id="Freeform 514" o:spid="_x0000_s1151" style="position:absolute;left:4937;top:2709;width:287;height:119;visibility:visible;mso-wrap-style:square;v-text-anchor:top" coordsize="287,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" path="m287,34l280,17,273,,,84r8,17l15,119,287,34xe" filled="f" strokeweight="1pt">
                  <v:path arrowok="t" o:connecttype="custom" o:connectlocs="287,34;280,17;273,0;0,84;8,101;15,119;287,34" o:connectangles="0,0,0,0,0,0,0"/>
                </v:shape>
                <v:shape id="Freeform 515" o:spid="_x0000_s1152" style="position:absolute;left:4923;top:2793;width:29;height:36;visibility:visible;mso-wrap-style:square;v-text-anchor:top" coordsize="2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" path="m22,17r7,18l25,35r-4,1l17,35,13,34,9,32,6,30,4,27,2,24,1,20,,17,1,13,2,10,5,7,7,4,11,2,14,r8,17xe" fillcolor="black" stroked="f" strokeweight="1pt">
                  <v:path arrowok="t" o:connecttype="custom" o:connectlocs="22,17;29,35;25,35;21,36;17,35;13,34;9,32;6,30;4,27;2,24;1,20;0,17;1,13;2,10;5,7;7,4;11,2;14,0;22,17" o:connectangles="0,0,0,0,0,0,0,0,0,0,0,0,0,0,0,0,0,0,0"/>
                </v:shape>
                <v:shape id="Freeform 516" o:spid="_x0000_s1153" style="position:absolute;left:4923;top:2793;width:29;height:36;visibility:visible;mso-wrap-style:square;v-text-anchor:top" coordsize="2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" path="m29,35r-4,l21,36,17,35,13,34,9,32,6,30,4,27,2,24,1,20,,17,1,13,2,10,5,7,7,4,11,2,14,e" filled="f" strokeweight="1pt">
                  <v:path arrowok="t" o:connecttype="custom" o:connectlocs="29,35;25,35;21,36;17,35;13,34;9,32;6,30;4,27;2,24;1,20;0,17;1,13;2,10;5,7;7,4;11,2;14,0" o:connectangles="0,0,0,0,0,0,0,0,0,0,0,0,0,0,0,0,0"/>
                </v:shape>
                <v:shape id="Freeform 517" o:spid="_x0000_s1154" style="position:absolute;left:4148;top:3941;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" path="m,18l,,4,,8,1r4,2l15,5r3,3l20,11r1,3l21,18r,3l20,25r-2,3l15,31r-3,2l8,35,4,36,,36,,18xe" fillcolor="black" stroked="f" strokeweight="1pt">
                  <v:path arrowok="t" o:connecttype="custom" o:connectlocs="0,18;0,0;4,0;8,1;12,3;15,5;18,8;20,11;21,14;21,18;21,21;20,25;18,28;15,31;12,33;8,35;4,36;0,36;0,18" o:connectangles="0,0,0,0,0,0,0,0,0,0,0,0,0,0,0,0,0,0,0"/>
                </v:shape>
                <v:shape id="Freeform 518" o:spid="_x0000_s1155" style="position:absolute;left:4148;top:3941;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" path="m,l4,,8,1r4,2l15,5r3,3l20,11r1,3l21,18r,3l20,25r-2,3l15,31r-3,2l8,35,4,36,,36e" filled="f" strokeweight="1pt">
                  <v:path arrowok="t" o:connecttype="custom" o:connectlocs="0,0;4,0;8,1;12,3;15,5;18,8;20,11;21,14;21,18;21,21;20,25;18,28;15,31;12,33;8,35;4,36;0,36" o:connectangles="0,0,0,0,0,0,0,0,0,0,0,0,0,0,0,0,0"/>
                </v:shape>
                <v:shape id="Freeform 519" o:spid="_x0000_s1156" style="position:absolute;left:2995;top:3955;width:1104;height:36;visibility:visible;mso-wrap-style:square;v-text-anchor:top" coordsize="110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" path="m1104,36r,-18l1104,,,,,18,,36r1104,xe" fillcolor="black" stroked="f" strokeweight="1pt">
                  <v:path arrowok="t" o:connecttype="custom" o:connectlocs="1104,36;1104,18;1104,0;0,0;0,18;0,36;1104,36" o:connectangles="0,0,0,0,0,0,0"/>
                </v:shape>
                <v:shape id="Freeform 520" o:spid="_x0000_s1157" style="position:absolute;left:3023;top:3941;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" path="m21,18r,18l17,36,13,35,10,33,6,31,4,28,2,25,,21,,18,,14,2,11,4,8,6,5,10,3,13,1,17,r4,l21,18xe" fillcolor="black" stroked="f" strokeweight="1pt">
                  <v:path arrowok="t" o:connecttype="custom" o:connectlocs="21,18;21,36;17,36;13,35;10,33;6,31;4,28;2,25;0,21;0,18;0,14;2,11;4,8;6,5;10,3;13,1;17,0;21,0;21,18" o:connectangles="0,0,0,0,0,0,0,0,0,0,0,0,0,0,0,0,0,0,0"/>
                </v:shape>
                <v:shape id="Freeform 521" o:spid="_x0000_s1158" style="position:absolute;left:3023;top:3941;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" path="m21,36r-4,l13,35,10,33,6,31,4,28,2,25,,21,,18,,14,2,11,4,8,6,5,10,3,13,1,17,r4,e" filled="f" strokeweight="1pt">
                  <v:path arrowok="t" o:connecttype="custom" o:connectlocs="21,36;17,36;13,35;10,33;6,31;4,28;2,25;0,21;0,18;0,14;2,11;4,8;6,5;10,3;13,1;17,0;21,0" o:connectangles="0,0,0,0,0,0,0,0,0,0,0,0,0,0,0,0,0"/>
                </v:shape>
                <v:shape id="Freeform 522" o:spid="_x0000_s1159" style="position:absolute;left:3023;top:3942;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" path="m21,17r8,17l25,35r-4,l17,35,13,34,10,32,6,30,4,27,2,24,,20,,17,,13,2,10,4,7,6,4,9,2,13,r8,17xe" fillcolor="black" stroked="f" strokeweight="1pt">
                  <v:path arrowok="t" o:connecttype="custom" o:connectlocs="21,17;29,34;25,35;21,35;17,35;13,34;10,32;6,30;4,27;2,24;0,20;0,17;0,13;2,10;4,7;6,4;9,2;13,0;21,17" o:connectangles="0,0,0,0,0,0,0,0,0,0,0,0,0,0,0,0,0,0,0"/>
                </v:shape>
                <v:shape id="Freeform 523" o:spid="_x0000_s1160" style="position:absolute;left:3023;top:3942;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" path="m29,34r-4,1l21,35r-4,l13,34,10,32,6,30,4,27,2,24,,20,,17,,13,2,10,4,7,6,4,9,2,13,e" filled="f" strokeweight="1pt">
                  <v:path arrowok="t" o:connecttype="custom" o:connectlocs="29,34;25,35;21,35;17,35;13,34;10,32;6,30;4,27;2,24;0,20;0,17;0,13;2,10;4,7;6,4;9,2;13,0" o:connectangles="0,0,0,0,0,0,0,0,0,0,0,0,0,0,0,0,0"/>
                </v:shape>
                <v:shape id="Freeform 524" o:spid="_x0000_s1161" style="position:absolute;left:3036;top:3853;width:264;height:123;visibility:visible;mso-wrap-style:square;v-text-anchor:top" coordsize="264,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" path="m,89r8,17l16,123,264,33,256,17,248,,,89xe" fillcolor="black" stroked="f" strokeweight="1pt">
                  <v:path arrowok="t" o:connecttype="custom" o:connectlocs="0,89;8,106;16,123;264,33;256,17;248,0;0,89" o:connectangles="0,0,0,0,0,0,0"/>
                </v:shape>
                <v:shape id="Freeform 525" o:spid="_x0000_s1162" style="position:absolute;left:3036;top:3853;width:264;height:123;visibility:visible;mso-wrap-style:square;v-text-anchor:top" coordsize="264,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" path="m,89r8,17l16,123,264,33,256,17,248,,,89xe" filled="f" strokeweight="1pt">
                  <v:path arrowok="t" o:connecttype="custom" o:connectlocs="0,89;8,106;16,123;264,33;256,17;248,0;0,89" o:connectangles="0,0,0,0,0,0,0"/>
                </v:shape>
                <v:shape id="Freeform 526" o:spid="_x0000_s1163" style="position:absolute;left:3284;top:3851;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" path="m8,19l,2,4,1,8,r4,1l16,2r4,1l23,6r3,2l28,12r1,3l29,19r,3l28,25r-2,4l23,31r-3,2l16,35,8,19xe" fillcolor="black" stroked="f" strokeweight="1pt">
                  <v:path arrowok="t" o:connecttype="custom" o:connectlocs="8,19;0,2;4,1;8,0;12,1;16,2;20,3;23,6;26,8;28,12;29,15;29,19;29,22;28,25;26,29;23,31;20,33;16,35;8,19" o:connectangles="0,0,0,0,0,0,0,0,0,0,0,0,0,0,0,0,0,0,0"/>
                </v:shape>
                <v:shape id="Freeform 527" o:spid="_x0000_s1164" style="position:absolute;left:3284;top:3851;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" path="m,2l4,1,8,r4,1l16,2r4,1l23,6r3,2l28,12r1,3l29,19r,3l28,25r-2,4l23,31r-3,2l16,35e" filled="f" strokeweight="1pt">
                  <v:path arrowok="t" o:connecttype="custom" o:connectlocs="0,2;4,1;8,0;12,1;16,2;20,3;23,6;26,8;28,12;29,15;29,19;29,22;28,25;26,29;23,31;20,33;16,35" o:connectangles="0,0,0,0,0,0,0,0,0,0,0,0,0,0,0,0,0"/>
                </v:shape>
                <v:shape id="Freeform 528" o:spid="_x0000_s1165" style="position:absolute;left:3284;top:3851;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" path="m8,19l,2,4,1,8,r4,1l16,2r4,1l23,6r3,3l28,12r1,3l29,19r,3l28,25r-2,4l23,31r-3,3l16,35,8,19xe" fillcolor="black" stroked="f" strokeweight="1pt">
                  <v:path arrowok="t" o:connecttype="custom" o:connectlocs="8,19;0,2;4,1;8,0;12,1;16,2;20,3;23,6;26,9;28,12;29,15;29,19;29,22;28,25;26,29;23,31;20,34;16,35;8,19" o:connectangles="0,0,0,0,0,0,0,0,0,0,0,0,0,0,0,0,0,0,0"/>
                </v:shape>
                <v:shape id="Freeform 529" o:spid="_x0000_s1166" style="position:absolute;left:3284;top:3851;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" path="m,2l4,1,8,r4,1l16,2r4,1l23,6r3,3l28,12r1,3l29,19r,3l28,25r-2,4l23,31r-3,3l16,35e" filled="f" strokeweight="1pt">
                  <v:path arrowok="t" o:connecttype="custom" o:connectlocs="0,2;4,1;8,0;12,1;16,2;20,3;23,6;26,9;28,12;29,15;29,19;29,22;28,25;26,29;23,31;20,34;16,35" o:connectangles="0,0,0,0,0,0,0,0,0,0,0,0,0,0,0,0,0"/>
                </v:shape>
                <v:shape id="Freeform 530" o:spid="_x0000_s1167" style="position:absolute;left:3010;top:3853;width:290;height:132;visibility:visible;mso-wrap-style:square;v-text-anchor:top" coordsize="290,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" path="m290,33l282,17,274,,,98r9,17l17,132,290,33xe" fillcolor="black" stroked="f" strokeweight="1pt">
                  <v:path arrowok="t" o:connecttype="custom" o:connectlocs="290,33;282,17;274,0;0,98;9,115;17,132;290,33" o:connectangles="0,0,0,0,0,0,0"/>
                </v:shape>
                <v:shape id="Freeform 531" o:spid="_x0000_s1168" style="position:absolute;left:3010;top:3853;width:290;height:132;visibility:visible;mso-wrap-style:square;v-text-anchor:top" coordsize="290,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" path="m290,33l282,17,274,,,98r9,17l17,132,290,33xe" filled="f" strokeweight="1pt">
                  <v:path arrowok="t" o:connecttype="custom" o:connectlocs="290,33;282,17;274,0;0,98;9,115;17,132;290,33" o:connectangles="0,0,0,0,0,0,0"/>
                </v:shape>
                <v:shape id="Freeform 532" o:spid="_x0000_s1169" style="position:absolute;left:2997;top:3951;width:30;height:35;visibility:visible;mso-wrap-style:square;v-text-anchor:top" coordsize="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" path="m22,17r8,17l26,35r-4,l18,35,14,34,10,32,7,30,4,27,2,24,1,20,,17,1,13,2,10,4,7,6,4,10,2,13,r9,17xe" fillcolor="black" stroked="f" strokeweight="1pt">
                  <v:path arrowok="t" o:connecttype="custom" o:connectlocs="22,17;30,34;26,35;22,35;18,35;14,34;10,32;7,30;4,27;2,24;1,20;0,17;1,13;2,10;4,7;6,4;10,2;13,0;22,17" o:connectangles="0,0,0,0,0,0,0,0,0,0,0,0,0,0,0,0,0,0,0"/>
                </v:shape>
                <v:shape id="Freeform 533" o:spid="_x0000_s1170" style="position:absolute;left:2997;top:3951;width:30;height:35;visibility:visible;mso-wrap-style:square;v-text-anchor:top" coordsize="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" path="m30,34r-4,1l22,35r-4,l14,34,10,32,7,30,4,27,2,24,1,20,,17,1,13,2,10,4,7,6,4,10,2,13,e" filled="f" strokeweight="1pt">
                  <v:path arrowok="t" o:connecttype="custom" o:connectlocs="30,34;26,35;22,35;18,35;14,34;10,32;7,30;4,27;2,24;1,20;0,17;1,13;2,10;4,7;6,4;10,2;13,0" o:connectangles="0,0,0,0,0,0,0,0,0,0,0,0,0,0,0,0,0"/>
                </v:shape>
                <v:shape id="Freeform 534" o:spid="_x0000_s1171" style="position:absolute;left:2997;top:3950;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" path="m22,18l15,35,11,34,8,31,5,29,3,26,1,22,,19,1,15,2,12,3,9,6,6,9,3,12,2,16,r4,l24,r5,1l22,18xe" fillcolor="black" stroked="f" strokeweight="1pt">
                  <v:path arrowok="t" o:connecttype="custom" o:connectlocs="22,18;15,35;11,34;8,31;5,29;3,26;1,22;0,19;1,15;2,12;3,9;6,6;9,3;12,2;16,0;20,0;24,0;29,1;22,18" o:connectangles="0,0,0,0,0,0,0,0,0,0,0,0,0,0,0,0,0,0,0"/>
                </v:shape>
                <v:shape id="Freeform 535" o:spid="_x0000_s1172" style="position:absolute;left:2997;top:3950;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" path="m15,35l11,34,8,31,5,29,3,26,1,22,,19,1,15,2,12,3,9,6,6,9,3,12,2,16,r4,l24,r5,1e" filled="f" strokeweight="1pt">
                  <v:path arrowok="t" o:connecttype="custom" o:connectlocs="15,35;11,34;8,31;5,29;3,26;1,22;0,19;1,15;2,12;3,9;6,6;9,3;12,2;16,0;20,0;24,0;29,1" o:connectangles="0,0,0,0,0,0,0,0,0,0,0,0,0,0,0,0,0"/>
                </v:shape>
                <v:shape id="Freeform 536" o:spid="_x0000_s1173" style="position:absolute;left:3012;top:3951;width:287;height:114;visibility:visible;mso-wrap-style:square;v-text-anchor:top" coordsize="2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" path="m14,l7,17,,34r273,80l280,97r7,-17l14,xe" fillcolor="black" stroked="f" strokeweight="1pt">
                  <v:path arrowok="t" o:connecttype="custom" o:connectlocs="14,0;7,17;0,34;273,114;280,97;287,80;14,0" o:connectangles="0,0,0,0,0,0,0"/>
                </v:shape>
                <v:shape id="Freeform 537" o:spid="_x0000_s1174" style="position:absolute;left:3012;top:3951;width:287;height:114;visibility:visible;mso-wrap-style:square;v-text-anchor:top" coordsize="2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" path="m14,l7,17,,34r273,80l280,97r7,-17l14,xe" filled="f" strokeweight="1pt">
                  <v:path arrowok="t" o:connecttype="custom" o:connectlocs="14,0;7,17;0,34;273,114;280,97;287,80;14,0" o:connectangles="0,0,0,0,0,0,0"/>
                </v:shape>
                <v:shape id="Freeform 538" o:spid="_x0000_s1175" style="position:absolute;left:3285;top:4031;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" path="m7,17l14,r4,1l21,3r3,3l26,9r2,3l28,16r,3l27,23r-1,3l23,29r-3,2l16,33r-3,2l9,35r-5,l,34,7,17xe" fillcolor="black" stroked="f" strokeweight="1pt">
                  <v:path arrowok="t" o:connecttype="custom" o:connectlocs="7,17;14,0;18,1;21,3;24,6;26,9;28,12;28,16;28,19;27,23;26,26;23,29;20,31;16,33;13,35;9,35;4,35;0,34;7,17" o:connectangles="0,0,0,0,0,0,0,0,0,0,0,0,0,0,0,0,0,0,0"/>
                </v:shape>
                <v:shape id="Freeform 539" o:spid="_x0000_s1176" style="position:absolute;left:3285;top:4031;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" path="m14,r4,1l21,3r3,3l26,9r2,3l28,16r,3l27,23r-1,3l23,29r-3,2l16,33r-3,2l9,35r-5,l,34e" filled="f" strokeweight="1pt">
                  <v:path arrowok="t" o:connecttype="custom" o:connectlocs="14,0;18,1;21,3;24,6;26,9;28,12;28,16;28,19;27,23;26,26;23,29;20,31;16,33;13,35;9,35;4,35;0,34" o:connectangles="0,0,0,0,0,0,0,0,0,0,0,0,0,0,0,0,0"/>
                </v:shape>
                <v:line id="Line 540" o:spid="_x0000_s1177" style="position:absolute;flip:x;visibility:visible;mso-wrap-style:square" from="4003,3834" to="4148,3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" strokeweight="1pt"/>
                <v:line id="Line 541" o:spid="_x0000_s1178" style="position:absolute;visibility:visible;mso-wrap-style:square" from="4003,3834" to="4294,3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" strokeweight="1pt"/>
                <v:line id="Line 542" o:spid="_x0000_s1179" style="position:absolute;flip:x;visibility:visible;mso-wrap-style:square" from="4148,3834" to="4294,3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" strokeweight="1pt"/>
                <v:line id="Line 543" o:spid="_x0000_s1180" style="position:absolute;flip:y;visibility:visible;mso-wrap-style:square" from="4148,3710" to="4149,3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" strokeweight="1pt"/>
                <v:rect id="Rectangle 544" o:spid="_x0000_s1181" style="position:absolute;left:4071;top:2158;width:177;height: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" filled="f" stroked="f" strokeweight="1pt">
                  <v:textbox inset="0,0,0,0">
                    <w:txbxContent>
                      <w:p w14:paraId="201BD567" w14:textId="77777777" w:rsidR="004F020E" w:rsidRDefault="004F020E" w:rsidP="004F020E">
                        <w:r>
                          <w:rPr>
                            <w:color w:val="000000"/>
                            <w:sz w:val="68"/>
                            <w:szCs w:val="68"/>
                          </w:rPr>
                          <w:t>.</w:t>
                        </w:r>
                      </w:p>
                    </w:txbxContent>
                  </v:textbox>
                </v:rect>
                <v:rect id="Rectangle 545" o:spid="_x0000_s1182" style="position:absolute;left:4131;top:4115;width:186;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" filled="f" stroked="f" strokeweight="1pt">
                  <v:textbox inset="0,0,0,0">
                    <w:txbxContent>
                      <w:p w14:paraId="51A8162B" w14:textId="77777777" w:rsidR="004F020E" w:rsidRPr="002866B6" w:rsidRDefault="004F020E" w:rsidP="004F020E">
                        <w:pPr>
                          <w:rPr>
                            <w:sz w:val="28"/>
                            <w:szCs w:val="28"/>
                          </w:rPr>
                        </w:pPr>
                        <w:r w:rsidRPr="002866B6">
                          <w:rPr>
                            <w:color w:val="000000"/>
                            <w:sz w:val="28"/>
                            <w:szCs w:val="28"/>
                          </w:rPr>
                          <w:t>S</w:t>
                        </w:r>
                      </w:p>
                    </w:txbxContent>
                  </v:textbox>
                </v:rect>
                <v:rect id="Rectangle 546" o:spid="_x0000_s1183" style="position:absolute;left:4001;top:2208;width:221;height: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" filled="f" stroked="f" strokeweight="1pt">
                  <v:textbox inset="0,0,0,0">
                    <w:txbxContent>
                      <w:p w14:paraId="6F6E2F09" w14:textId="77777777" w:rsidR="004F020E" w:rsidRPr="002866B6" w:rsidRDefault="004F020E" w:rsidP="004F020E">
                        <w:pPr>
                          <w:rPr>
                            <w:sz w:val="28"/>
                            <w:szCs w:val="28"/>
                          </w:rPr>
                        </w:pPr>
                        <w:r w:rsidRPr="002866B6">
                          <w:rPr>
                            <w:color w:val="000000"/>
                            <w:sz w:val="28"/>
                            <w:szCs w:val="28"/>
                          </w:rPr>
                          <w:t>N</w:t>
                        </w:r>
                      </w:p>
                    </w:txbxContent>
                  </v:textbox>
                </v:rect>
                <v:line id="Line 547" o:spid="_x0000_s1184" style="position:absolute;visibility:visible;mso-wrap-style:square" from="4148,3710" to="4149,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" strokeweight="1pt"/>
                <v:shape id="Freeform 548" o:spid="_x0000_s1185" style="position:absolute;left:4127;top:2708;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" path="m21,18r,18l17,36,13,35,9,33,6,31,3,28,2,25,,22,,18,,15,2,11,3,8,6,5,9,3,13,1,17,r4,l21,18xe" fillcolor="black" stroked="f" strokeweight="1pt">
                  <v:path arrowok="t" o:connecttype="custom" o:connectlocs="21,18;21,36;17,36;13,35;9,33;6,31;3,28;2,25;0,22;0,18;0,15;2,11;3,8;6,5;9,3;13,1;17,0;21,0;21,18" o:connectangles="0,0,0,0,0,0,0,0,0,0,0,0,0,0,0,0,0,0,0"/>
                </v:shape>
                <v:shape id="Freeform 549" o:spid="_x0000_s1186" style="position:absolute;left:4127;top:2708;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" path="m21,36r-4,l13,35,9,33,6,31,3,28,2,25,,22,,18,,15,2,11,3,8,6,5,9,3,13,1,17,r4,e" filled="f" strokeweight="1pt">
                  <v:path arrowok="t" o:connecttype="custom" o:connectlocs="21,36;17,36;13,35;9,33;6,31;3,28;2,25;0,22;0,18;0,15;2,11;3,8;6,5;9,3;13,1;17,0;21,0" o:connectangles="0,0,0,0,0,0,0,0,0,0,0,0,0,0,0,0,0"/>
                </v:shape>
                <v:shape id="Freeform 550" o:spid="_x0000_s1187" style="position:absolute;left:4148;top:2708;width:1069;height:36;visibility:visible;mso-wrap-style:square;v-text-anchor:top" coordsize="106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" path="m,l,18,,36r1069,l1069,18r,-18l,xe" fillcolor="black" stroked="f" strokeweight="1pt">
                  <v:path arrowok="t" o:connecttype="custom" o:connectlocs="0,0;0,18;0,36;1069,36;1069,18;1069,0;0,0" o:connectangles="0,0,0,0,0,0,0"/>
                </v:shape>
                <v:shape id="Freeform 551" o:spid="_x0000_s1188" style="position:absolute;left:4148;top:2708;width:1069;height:36;visibility:visible;mso-wrap-style:square;v-text-anchor:top" coordsize="106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" path="m,l,18,,36r1069,l1069,18r,-18l,xe" filled="f" strokeweight="1pt">
                  <v:path arrowok="t" o:connecttype="custom" o:connectlocs="0,0;0,18;0,36;1069,36;1069,18;1069,0;0,0" o:connectangles="0,0,0,0,0,0,0"/>
                </v:shape>
                <v:shape id="Freeform 552" o:spid="_x0000_s1189" style="position:absolute;left:5217;top:2708;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" path="m,18l,,4,,8,1r4,2l15,5r3,3l20,11r1,4l21,18r,4l20,25r-2,3l15,31r-3,2l8,35,4,36,,36,,18xe" fillcolor="black" stroked="f" strokeweight="1pt">
                  <v:path arrowok="t" o:connecttype="custom" o:connectlocs="0,18;0,0;4,0;8,1;12,3;15,5;18,8;20,11;21,15;21,18;21,22;20,25;18,28;15,31;12,33;8,35;4,36;0,36;0,18" o:connectangles="0,0,0,0,0,0,0,0,0,0,0,0,0,0,0,0,0,0,0"/>
                </v:shape>
                <v:rect id="Rectangle 553" o:spid="_x0000_s1190" style="position:absolute;left:3415;top:3982;width:284;height:3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" filled="f" stroked="f" strokeweight="1pt">
                  <v:textbox style="mso-fit-shape-to-text:t" inset="0,0,0,0">
                    <w:txbxContent>
                      <w:p w14:paraId="73B65E42" w14:textId="77777777" w:rsidR="004F020E" w:rsidRPr="000F4FB0" w:rsidRDefault="004F020E" w:rsidP="004F020E">
                        <w:pPr>
                          <w:rPr>
                            <w:vertAlign w:val="subscript"/>
                          </w:rPr>
                        </w:pPr>
                        <w:proofErr w:type="spellStart"/>
                        <w:r w:rsidRPr="002866B6">
                          <w:rPr>
                            <w:color w:val="000000"/>
                            <w:sz w:val="28"/>
                            <w:szCs w:val="28"/>
                          </w:rPr>
                          <w:t>F</w:t>
                        </w:r>
                        <w:r w:rsidRPr="002866B6">
                          <w:rPr>
                            <w:color w:val="000000"/>
                            <w:sz w:val="28"/>
                            <w:szCs w:val="28"/>
                            <w:vertAlign w:val="subscript"/>
                          </w:rPr>
                          <w:t>dt</w:t>
                        </w:r>
                        <w:proofErr w:type="spellEnd"/>
                      </w:p>
                    </w:txbxContent>
                  </v:textbox>
                </v:rect>
                <v:rect id="Rectangle 554" o:spid="_x0000_s1191" style="position:absolute;left:4586;top:2289;width:328;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" filled="f" stroked="f" strokeweight="1pt">
                  <v:textbox inset="0,0,0,0">
                    <w:txbxContent>
                      <w:p w14:paraId="76EC62CD" w14:textId="77777777" w:rsidR="004F020E" w:rsidRPr="002866B6" w:rsidRDefault="004F020E" w:rsidP="004F020E">
                        <w:pPr>
                          <w:rPr>
                            <w:sz w:val="28"/>
                            <w:szCs w:val="28"/>
                            <w:vertAlign w:val="subscript"/>
                          </w:rPr>
                        </w:pPr>
                        <w:proofErr w:type="spellStart"/>
                        <w:r w:rsidRPr="002866B6">
                          <w:rPr>
                            <w:color w:val="000000"/>
                            <w:sz w:val="28"/>
                            <w:szCs w:val="28"/>
                          </w:rPr>
                          <w:t>F</w:t>
                        </w:r>
                        <w:r>
                          <w:rPr>
                            <w:color w:val="000000"/>
                            <w:sz w:val="28"/>
                            <w:szCs w:val="28"/>
                            <w:vertAlign w:val="subscript"/>
                          </w:rPr>
                          <w:t>dt</w:t>
                        </w:r>
                        <w:proofErr w:type="spellEnd"/>
                      </w:p>
                    </w:txbxContent>
                  </v:textbox>
                </v:rect>
                <v:shape id="Freeform 555" o:spid="_x0000_s1192" style="position:absolute;left:5217;top:2708;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" path="m,l4,,8,1r4,2l15,5r3,3l20,11r1,4l21,18r,4l20,25r-2,3l15,31r-3,2l8,35,4,36,,36e" filled="f" strokeweight="1pt">
                  <v:path arrowok="t" o:connecttype="custom" o:connectlocs="0,0;4,0;8,1;12,3;15,5;18,8;20,11;21,15;21,18;21,22;20,25;18,28;15,31;12,33;8,35;4,36;0,36" o:connectangles="0,0,0,0,0,0,0,0,0,0,0,0,0,0,0,0,0"/>
                </v:shape>
                <v:line id="Line 556" o:spid="_x0000_s1193" style="position:absolute;flip:y;visibility:visible;mso-wrap-style:square" from="4514,3133" to="4561,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" strokeweight="1pt"/>
                <v:line id="Line 557" o:spid="_x0000_s1194" style="position:absolute;flip:x y;visibility:visible;mso-wrap-style:square" from="4467,3133" to="4514,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" strokeweight="1pt"/>
                <v:line id="Line 558" o:spid="_x0000_s1195" style="position:absolute;flip:y;visibility:visible;mso-wrap-style:square" from="3791,3163" to="3838,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" strokeweight="1pt"/>
                <v:rect id="Rectangle 559" o:spid="_x0000_s1196" style="position:absolute;left:4102;top:3065;width:260;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" filled="f" stroked="f" strokeweight="1pt">
                  <v:textbox inset="0,0,0,0">
                    <w:txbxContent>
                      <w:p w14:paraId="77EFB851" w14:textId="77777777" w:rsidR="004F020E" w:rsidRPr="000F4FB0" w:rsidRDefault="004F020E" w:rsidP="004F020E">
                        <w:pPr>
                          <w:rPr>
                            <w:vertAlign w:val="subscript"/>
                          </w:rPr>
                        </w:pPr>
                        <w:proofErr w:type="spellStart"/>
                        <w:r>
                          <w:rPr>
                            <w:color w:val="000000"/>
                          </w:rPr>
                          <w:t>I</w:t>
                        </w:r>
                        <w:r>
                          <w:rPr>
                            <w:color w:val="000000"/>
                            <w:vertAlign w:val="subscript"/>
                          </w:rPr>
                          <w:t>c</w:t>
                        </w:r>
                        <w:proofErr w:type="spellEnd"/>
                      </w:p>
                    </w:txbxContent>
                  </v:textbox>
                </v:rect>
                <v:rect id="Rectangle 560" o:spid="_x0000_s1197" style="position:absolute;left:4598;top:3110;width:304;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" filled="f" stroked="f" strokeweight="1pt">
                  <v:textbox inset="0,0,0,0">
                    <w:txbxContent>
                      <w:p w14:paraId="18CAEC61" w14:textId="77777777" w:rsidR="004F020E" w:rsidRPr="000F4FB0" w:rsidRDefault="004F020E" w:rsidP="004F020E">
                        <w:pPr>
                          <w:rPr>
                            <w:sz w:val="28"/>
                            <w:szCs w:val="28"/>
                          </w:rPr>
                        </w:pPr>
                        <w:r w:rsidRPr="000F4FB0">
                          <w:rPr>
                            <w:color w:val="000000"/>
                            <w:sz w:val="28"/>
                            <w:szCs w:val="28"/>
                          </w:rPr>
                          <w:t>n</w:t>
                        </w:r>
                      </w:p>
                    </w:txbxContent>
                  </v:textbox>
                </v:rect>
                <v:rect id="Rectangle 561" o:spid="_x0000_s1198" style="position:absolute;left:5577;top:2754;width:513;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" filled="f" stroked="f" strokeweight="1pt">
                  <v:textbox inset="0,0,0,0">
                    <w:txbxContent>
                      <w:p w14:paraId="5B396E01" w14:textId="77777777" w:rsidR="004F020E" w:rsidRPr="000F4FB0" w:rsidRDefault="004F020E" w:rsidP="004F020E">
                        <w:pPr>
                          <w:rPr>
                            <w:sz w:val="28"/>
                            <w:szCs w:val="28"/>
                            <w:vertAlign w:val="subscript"/>
                          </w:rPr>
                        </w:pPr>
                        <w:r>
                          <w:rPr>
                            <w:color w:val="000000"/>
                            <w:sz w:val="28"/>
                            <w:szCs w:val="28"/>
                          </w:rPr>
                          <w:t>n</w:t>
                        </w:r>
                        <w:r>
                          <w:rPr>
                            <w:color w:val="000000"/>
                            <w:sz w:val="28"/>
                            <w:szCs w:val="28"/>
                            <w:vertAlign w:val="subscript"/>
                          </w:rPr>
                          <w:t>1</w:t>
                        </w:r>
                      </w:p>
                    </w:txbxContent>
                  </v:textbox>
                </v:rect>
                <v:rect id="Rectangle 562" o:spid="_x0000_s1199" style="position:absolute;left:8053;top:3090;width:26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" filled="f" stroked="f" strokeweight="1pt">
                  <v:textbox inset="0,0,0,0">
                    <w:txbxContent>
                      <w:p w14:paraId="765FCBF2" w14:textId="77777777" w:rsidR="004F020E" w:rsidRPr="000F4FB0" w:rsidRDefault="004F020E" w:rsidP="004F020E">
                        <w:pPr>
                          <w:rPr>
                            <w:sz w:val="28"/>
                            <w:szCs w:val="28"/>
                          </w:rPr>
                        </w:pPr>
                        <w:r w:rsidRPr="000F4FB0">
                          <w:rPr>
                            <w:color w:val="000000"/>
                            <w:sz w:val="28"/>
                            <w:szCs w:val="28"/>
                          </w:rPr>
                          <w:t>n</w:t>
                        </w:r>
                      </w:p>
                    </w:txbxContent>
                  </v:textbox>
                </v:rect>
                <v:rect id="Rectangle 563" o:spid="_x0000_s1200" style="position:absolute;left:7558;top:2968;width:224;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" filled="f" stroked="f" strokeweight="1pt">
                  <v:textbox inset="0,0,0,0">
                    <w:txbxContent>
                      <w:p w14:paraId="6A4711AD" w14:textId="77777777" w:rsidR="004F020E" w:rsidRPr="002866B6" w:rsidRDefault="004F020E" w:rsidP="004F020E">
                        <w:pPr>
                          <w:rPr>
                            <w:sz w:val="28"/>
                            <w:szCs w:val="28"/>
                            <w:vertAlign w:val="subscript"/>
                          </w:rPr>
                        </w:pPr>
                        <w:proofErr w:type="spellStart"/>
                        <w:r w:rsidRPr="002866B6">
                          <w:rPr>
                            <w:color w:val="000000"/>
                            <w:sz w:val="28"/>
                            <w:szCs w:val="28"/>
                          </w:rPr>
                          <w:t>I</w:t>
                        </w:r>
                        <w:r w:rsidRPr="002866B6">
                          <w:rPr>
                            <w:color w:val="000000"/>
                            <w:sz w:val="28"/>
                            <w:szCs w:val="28"/>
                            <w:vertAlign w:val="subscript"/>
                          </w:rPr>
                          <w:t>c</w:t>
                        </w:r>
                        <w:proofErr w:type="spellEnd"/>
                      </w:p>
                    </w:txbxContent>
                  </v:textbox>
                </v:rect>
                <v:rect id="Rectangle 564" o:spid="_x0000_s1201" style="position:absolute;left:7501;top:2216;width:374;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" filled="f" stroked="f" strokeweight="1pt">
                  <v:textbox inset="0,0,0,0">
                    <w:txbxContent>
                      <w:p w14:paraId="558F6F5A" w14:textId="77777777" w:rsidR="004F020E" w:rsidRPr="002866B6" w:rsidRDefault="004F020E" w:rsidP="004F020E">
                        <w:pPr>
                          <w:rPr>
                            <w:szCs w:val="24"/>
                          </w:rPr>
                        </w:pPr>
                        <w:r w:rsidRPr="002866B6">
                          <w:rPr>
                            <w:color w:val="000000"/>
                            <w:szCs w:val="24"/>
                          </w:rPr>
                          <w:t>N</w:t>
                        </w:r>
                      </w:p>
                    </w:txbxContent>
                  </v:textbox>
                </v:rect>
                <v:rect id="Rectangle 565" o:spid="_x0000_s1202" style="position:absolute;left:7597;top:4102;width:129;height:3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" filled="f" stroked="f" strokeweight="1pt">
                  <v:textbox style="mso-fit-shape-to-text:t" inset="0,0,0,0">
                    <w:txbxContent>
                      <w:p w14:paraId="442C6EB8" w14:textId="77777777" w:rsidR="004F020E" w:rsidRPr="002866B6" w:rsidRDefault="004F020E" w:rsidP="004F020E">
                        <w:pPr>
                          <w:rPr>
                            <w:sz w:val="28"/>
                            <w:szCs w:val="28"/>
                          </w:rPr>
                        </w:pPr>
                        <w:r w:rsidRPr="002866B6">
                          <w:rPr>
                            <w:sz w:val="28"/>
                            <w:szCs w:val="28"/>
                          </w:rPr>
                          <w:t>S</w:t>
                        </w:r>
                      </w:p>
                    </w:txbxContent>
                  </v:textbox>
                </v:rect>
                <v:line id="Line 566" o:spid="_x0000_s1203" style="position:absolute;flip:x y;visibility:visible;mso-wrap-style:square" from="3744,3163" to="3791,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" strokeweight="1pt"/>
                <v:line id="Line 567" o:spid="_x0000_s1204" style="position:absolute;flip:y;visibility:visible;mso-wrap-style:square" from="8222,3295" to="8269,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" strokeweight="1pt"/>
                <v:line id="Line 568" o:spid="_x0000_s1205" style="position:absolute;flip:y;visibility:visible;mso-wrap-style:square" from="8284,3326" to="8331,3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" strokeweight="1pt"/>
                <v:shape id="Freeform 569" o:spid="_x0000_s1206" style="position:absolute;left:8176;top:3169;width:46;height:339;visibility:visible;mso-wrap-style:square;v-text-anchor:top" coordsize="46,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" path="m46,339l43,254,34,169,20,84,,e" filled="f" strokeweight="1pt">
                  <v:path arrowok="t" o:connecttype="custom" o:connectlocs="46,339;43,254;34,169;20,84;0,0" o:connectangles="0,0,0,0,0"/>
                </v:shape>
                <v:line id="Line 570" o:spid="_x0000_s1207" style="position:absolute;flip:x y;visibility:visible;mso-wrap-style:square" from="8175,3326" to="8222,3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" strokeweight="1pt"/>
                <v:line id="Line 571" o:spid="_x0000_s1208" style="position:absolute;flip:y;visibility:visible;mso-wrap-style:square" from="8284,3326" to="8331,3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" strokeweight="1pt"/>
                <v:line id="Line 572" o:spid="_x0000_s1209" style="position:absolute;flip:x y;visibility:visible;mso-wrap-style:square" from="9292,3144" to="9339,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" strokeweight="1pt"/>
                <v:line id="Line 573" o:spid="_x0000_s1210" style="position:absolute;flip:y;visibility:visible;mso-wrap-style:square" from="9339,3144" to="9386,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" strokeweight="1pt"/>
                <v:shape id="Freeform 574" o:spid="_x0000_s1211" style="position:absolute;left:9293;top:2987;width:46;height:339;visibility:visible;mso-wrap-style:square;v-text-anchor:top" coordsize="46,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" path="m46,339l43,254,35,168,20,84,,e" filled="f" strokeweight="1pt">
                  <v:path arrowok="t" o:connecttype="custom" o:connectlocs="46,339;43,254;35,168;20,84;0,0" o:connectangles="0,0,0,0,0"/>
                </v:shape>
                <v:shape id="Freeform 575" o:spid="_x0000_s1212" style="position:absolute;left:6191;top:2115;width:2826;height:2422;visibility:visible;mso-wrap-style:square;v-text-anchor:top" coordsize="2826,2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" path="m2826,1211r-3,-76l2815,1059r-14,-75l2781,910r-24,-73l2727,765r-36,-70l2651,628r-45,-66l2556,500r-55,-61l2443,382r-63,-54l2314,278r-71,-46l2170,189r-76,-39l2015,115,1933,85,1849,60,1764,38,1678,22,1590,10,1502,3,1413,r-89,3l1236,10r-88,12l1062,38,976,60,893,85r-82,30l732,150r-76,39l582,232r-70,46l446,328r-63,54l324,439r-54,61l220,562r-45,66l134,695,99,765,69,837,44,910,25,984r-14,75l3,1135,,1211r3,76l11,1363r14,75l44,1512r25,73l99,1657r35,69l175,1794r45,66l270,1923r54,60l383,2040r63,53l512,2144r70,46l656,2233r76,39l811,2306r82,31l976,2362r86,22l1148,2400r88,12l1324,2419r89,3l1502,2419r88,-7l1678,2400r86,-16l1849,2362r84,-25l2015,2306r79,-34l2170,2233r73,-43l2314,2144r66,-51l2443,2040r58,-57l2556,1923r50,-63l2651,1794r40,-68l2727,1657r30,-72l2781,1512r20,-74l2815,1363r8,-76l2826,1211xe" filled="f" strokeweight="1.5pt">
                  <v:path arrowok="t" o:connecttype="custom" o:connectlocs="2823,1135;2801,984;2757,837;2691,695;2606,562;2501,439;2380,328;2243,232;2094,150;1933,85;1764,38;1590,10;1413,0;1236,10;1062,38;893,85;732,150;582,232;446,328;324,439;220,562;134,695;69,837;25,984;3,1135;3,1287;25,1438;69,1585;134,1726;220,1860;324,1983;446,2093;582,2190;732,2272;893,2337;1062,2384;1236,2412;1413,2422;1590,2412;1764,2384;1933,2337;2094,2272;2243,2190;2380,2093;2501,1983;2606,1860;2691,1726;2757,1585;2801,1438;2823,1287" o:connectangles="0,0,0,0,0,0,0,0,0,0,0,0,0,0,0,0,0,0,0,0,0,0,0,0,0,0,0,0,0,0,0,0,0,0,0,0,0,0,0,0,0,0,0,0,0,0,0,0,0,0"/>
                </v:shape>
                <v:shape id="Freeform 576" o:spid="_x0000_s1213" style="position:absolute;left:6692;top:2544;width:1824;height:1563;visibility:visible;mso-wrap-style:square;v-text-anchor:top" coordsize="1824,1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" path="m1824,782r-3,-61l1813,660r-14,-60l1779,540r-24,-57l1725,427r-36,-53l1650,323r-45,-49l1557,229r-53,-41l1448,150r-60,-34l1326,86,1261,60,1194,39,1125,22,1055,10,983,3,912,,840,3r-71,7l699,22,630,39,563,60,498,86r-63,30l376,150r-56,38l267,229r-49,45l174,323r-40,51l99,427,69,483,44,540,25,600,11,660,3,721,,782r3,61l11,904r14,61l44,1024r25,57l99,1137r35,53l174,1241r44,49l267,1335r53,41l376,1414r59,34l498,1479r65,25l630,1525r69,17l769,1554r71,7l912,1563r71,-2l1055,1554r70,-12l1194,1525r67,-21l1326,1479r62,-31l1448,1414r56,-38l1557,1335r48,-45l1650,1241r39,-51l1725,1137r30,-56l1779,1024r20,-59l1813,904r8,-61l1824,782xe" filled="f" strokeweight="1.5pt">
                  <v:path arrowok="t" o:connecttype="custom" o:connectlocs="1821,721;1799,600;1755,483;1689,374;1605,274;1504,188;1388,116;1261,60;1125,22;983,3;840,3;699,22;563,60;435,116;320,188;218,274;134,374;69,483;25,600;3,721;3,843;25,965;69,1081;134,1190;218,1290;320,1376;435,1448;563,1504;699,1542;840,1561;983,1561;1125,1542;1261,1504;1388,1448;1504,1376;1605,1290;1689,1190;1755,1081;1799,965;1821,843" o:connectangles="0,0,0,0,0,0,0,0,0,0,0,0,0,0,0,0,0,0,0,0,0,0,0,0,0,0,0,0,0,0,0,0,0,0,0,0,0,0,0,0"/>
                </v:shape>
                <v:rect id="Rectangle 577" o:spid="_x0000_s1214" style="position:absolute;left:7526;top:3156;width:172;height:8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" filled="f" stroked="f" strokeweight="1pt">
                  <v:textbox style="mso-fit-shape-to-text:t" inset="0,0,0,0">
                    <w:txbxContent>
                      <w:p w14:paraId="60FC0DF7" w14:textId="77777777" w:rsidR="004F020E" w:rsidRDefault="004F020E" w:rsidP="004F020E">
                        <w:r>
                          <w:rPr>
                            <w:color w:val="000000"/>
                            <w:sz w:val="68"/>
                            <w:szCs w:val="68"/>
                          </w:rPr>
                          <w:t>.</w:t>
                        </w:r>
                      </w:p>
                    </w:txbxContent>
                  </v:textbox>
                </v:rect>
                <v:shape id="Freeform 578" o:spid="_x0000_s1215" style="position:absolute;left:7458;top:3697;width:291;height:249;visibility:visible;mso-wrap-style:square;v-text-anchor:top" coordsize="29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" path="m291,124r-2,-24l280,77,267,55,249,36,227,21,202,9,174,2,146,,117,2,90,9,65,21,43,36,25,55,12,77,3,100,,124r3,25l12,172r13,22l43,213r22,15l90,240r27,7l146,249r28,-2l202,240r25,-12l249,213r18,-19l280,172r9,-23l291,124xe" filled="f" strokeweight="1pt">
                  <v:path arrowok="t" o:connecttype="custom" o:connectlocs="291,124;289,100;280,77;267,55;249,36;227,21;202,9;174,2;146,0;117,2;90,9;65,21;43,36;25,55;12,77;3,100;0,124;3,149;12,172;25,194;43,213;65,228;90,240;117,247;146,249;174,247;202,240;227,228;249,213;267,194;280,172;289,149;291,124" o:connectangles="0,0,0,0,0,0,0,0,0,0,0,0,0,0,0,0,0,0,0,0,0,0,0,0,0,0,0,0,0,0,0,0,0"/>
                </v:shape>
                <v:shape id="Freeform 579" o:spid="_x0000_s1216" style="position:absolute;left:7458;top:2741;width:291;height:250;visibility:visible;mso-wrap-style:square;v-text-anchor:top" coordsize="291,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" path="m291,125r-2,-24l280,77,267,56,249,37,227,21,202,10,174,3,146,,117,3,90,10,65,21,43,37,25,56,12,77,3,101,,125r3,24l12,173r13,21l43,213r22,16l90,240r27,7l146,250r28,-3l202,240r25,-11l249,213r18,-19l280,173r9,-24l291,125xe" filled="f" strokeweight="1pt">
                  <v:path arrowok="t" o:connecttype="custom" o:connectlocs="291,125;289,101;280,77;267,56;249,37;227,21;202,10;174,3;146,0;117,3;90,10;65,21;43,37;25,56;12,77;3,101;0,125;3,149;12,173;25,194;43,213;65,229;90,240;117,247;146,250;174,247;202,240;227,229;249,213;267,194;280,173;289,149;291,125" o:connectangles="0,0,0,0,0,0,0,0,0,0,0,0,0,0,0,0,0,0,0,0,0,0,0,0,0,0,0,0,0,0,0,0,0"/>
                </v:shape>
                <v:shape id="Freeform 580" o:spid="_x0000_s1217" style="position:absolute;left:6888;top:2713;width:1431;height:1226;visibility:visible;mso-wrap-style:square;v-text-anchor:top" coordsize="1431,1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" path="m1431,613r-2,-54l1420,506r-13,-52l1388,403r-24,-49l1336,306r-34,-45l1264,219r-42,-40l1176,143r-50,-32l1074,82,1018,57,960,37,901,21,840,9,778,2,716,,654,2,592,9,531,21,471,37,414,57,358,82r-53,29l256,143r-46,36l168,219r-38,42l96,306,68,354,43,403,25,454,11,506,3,559,,613r3,53l11,719r14,53l43,823r25,49l96,919r34,46l168,1007r42,39l256,1083r49,32l358,1144r56,24l471,1189r60,16l592,1217r62,7l716,1226r62,-2l840,1217r61,-12l960,1189r58,-21l1074,1144r52,-29l1176,1083r46,-37l1264,1007r38,-42l1336,919r28,-47l1388,823r19,-51l1420,719r9,-53l1431,613xe" filled="f" strokeweight="1pt">
                  <v:path arrowok="t" o:connecttype="custom" o:connectlocs="1429,559;1407,454;1364,354;1302,261;1222,179;1126,111;1018,57;901,21;778,2;654,2;531,21;414,57;305,111;210,179;130,261;68,354;25,454;3,559;3,666;25,772;68,872;130,965;210,1046;305,1115;414,1168;531,1205;654,1224;778,1224;901,1205;1018,1168;1126,1115;1222,1046;1302,965;1364,872;1407,772;1429,666" o:connectangles="0,0,0,0,0,0,0,0,0,0,0,0,0,0,0,0,0,0,0,0,0,0,0,0,0,0,0,0,0,0,0,0,0,0,0,0"/>
                </v:shape>
                <v:line id="Line 581" o:spid="_x0000_s1218" style="position:absolute;flip:x;visibility:visible;mso-wrap-style:square" from="7154,2956" to="7223,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" strokeweight="1.5pt"/>
                <v:line id="Line 582" o:spid="_x0000_s1219" style="position:absolute;flip:x;visibility:visible;mso-wrap-style:square" from="7054,2956" to="7121,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" strokeweight="1pt"/>
                <v:line id="Line 583" o:spid="_x0000_s1220" style="position:absolute;flip:x;visibility:visible;mso-wrap-style:square" from="6954,2956" to="7020,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" strokeweight="1.5pt"/>
                <v:line id="Line 584" o:spid="_x0000_s1221" style="position:absolute;flip:x;visibility:visible;mso-wrap-style:square" from="6854,2956" to="6920,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" strokeweight="1pt"/>
                <v:line id="Line 585" o:spid="_x0000_s1222" style="position:absolute;flip:x;visibility:visible;mso-wrap-style:square" from="6754,2956" to="6820,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" strokeweight="0"/>
                <v:line id="Line 586" o:spid="_x0000_s1223" style="position:absolute;flip:x;visibility:visible;mso-wrap-style:square" from="6653,2956" to="6720,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" strokeweight="1pt"/>
                <v:line id="Line 587" o:spid="_x0000_s1224" style="position:absolute;flip:x;visibility:visible;mso-wrap-style:square" from="6551,2956" to="6620,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" strokeweight="1.5pt"/>
                <v:line id="Line 588" o:spid="_x0000_s1225" style="position:absolute;visibility:visible;mso-wrap-style:square" from="7582,3691" to="7625,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" strokeweight="0"/>
                <v:line id="Line 589" o:spid="_x0000_s1226" style="position:absolute;visibility:visible;mso-wrap-style:square" from="7223,2956" to="7224,2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" strokeweight="0"/>
                <v:line id="Line 590" o:spid="_x0000_s1227" style="position:absolute;visibility:visible;mso-wrap-style:square" from="7223,3014" to="7224,3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" strokeweight="1.5pt"/>
                <v:line id="Line 591" o:spid="_x0000_s1228" style="position:absolute;visibility:visible;mso-wrap-style:square" from="7223,3100" to="7224,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" strokeweight="1.5pt"/>
                <v:line id="Line 592" o:spid="_x0000_s1229" style="position:absolute;visibility:visible;mso-wrap-style:square" from="7223,3186" to="7224,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" strokeweight="0"/>
                <v:line id="Line 593" o:spid="_x0000_s1230" style="position:absolute;visibility:visible;mso-wrap-style:square" from="7223,3271" to="7224,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" strokeweight="0"/>
                <v:line id="Line 594" o:spid="_x0000_s1231" style="position:absolute;visibility:visible;mso-wrap-style:square" from="7223,3357" to="7224,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" strokeweight="1.5pt"/>
                <v:line id="Line 595" o:spid="_x0000_s1232" style="position:absolute;visibility:visible;mso-wrap-style:square" from="7223,3443" to="7224,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" strokeweight="1.5pt"/>
                <v:line id="Line 596" o:spid="_x0000_s1233" style="position:absolute;visibility:visible;mso-wrap-style:square" from="7223,3529" to="7224,3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" strokeweight="1.5pt"/>
                <v:line id="Line 597" o:spid="_x0000_s1234" style="position:absolute;visibility:visible;mso-wrap-style:square" from="7223,3614" to="7224,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" strokeweight="1.5pt"/>
                <v:line id="Line 598" o:spid="_x0000_s1235" style="position:absolute;visibility:visible;mso-wrap-style:square" from="7223,3700" to="7224,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" strokeweight="1.5pt"/>
                <v:line id="Line 599" o:spid="_x0000_s1236" style="position:absolute;visibility:visible;mso-wrap-style:square" from="7223,3786" to="7224,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" strokeweight="1.5pt"/>
                <v:line id="Line 600" o:spid="_x0000_s1237" style="position:absolute;visibility:visible;mso-wrap-style:square" from="7223,3872" to="7224,3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" strokeweight="1.5pt"/>
                <v:line id="Line 601" o:spid="_x0000_s1238" style="position:absolute;visibility:visible;mso-wrap-style:square" from="7223,3958" to="7224,4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" strokeweight="1.5pt"/>
                <v:line id="Line 602" o:spid="_x0000_s1239" style="position:absolute;visibility:visible;mso-wrap-style:square" from="7223,4043" to="7224,4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" strokeweight="1.5pt"/>
                <v:line id="Line 603" o:spid="_x0000_s1240" style="position:absolute;visibility:visible;mso-wrap-style:square" from="7223,4129" to="7224,4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" strokeweight="1.5pt"/>
                <v:line id="Line 604" o:spid="_x0000_s1241" style="position:absolute;visibility:visible;mso-wrap-style:square" from="7223,4215" to="7224,4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" strokeweight="0"/>
                <v:line id="Line 605" o:spid="_x0000_s1242" style="position:absolute;flip:y;visibility:visible;mso-wrap-style:square" from="7891,3651" to="7892,3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" strokeweight="1.5pt"/>
                <v:line id="Line 606" o:spid="_x0000_s1243" style="position:absolute;flip:y;visibility:visible;mso-wrap-style:square" from="7891,3566" to="7892,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" strokeweight="1pt"/>
                <v:line id="Line 607" o:spid="_x0000_s1244" style="position:absolute;flip:y;visibility:visible;mso-wrap-style:square" from="7891,3480" to="7892,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" strokeweight="1.5pt"/>
                <v:line id="Line 608" o:spid="_x0000_s1245" style="position:absolute;flip:y;visibility:visible;mso-wrap-style:square" from="7891,3394" to="7892,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" strokeweight="1.5pt"/>
                <v:line id="Line 609" o:spid="_x0000_s1246" style="position:absolute;flip:y;visibility:visible;mso-wrap-style:square" from="7891,3308" to="7892,3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" strokeweight="1.5pt"/>
                <v:line id="Line 610" o:spid="_x0000_s1247" style="position:absolute;flip:y;visibility:visible;mso-wrap-style:square" from="7891,3223" to="7892,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" strokeweight="0"/>
                <v:line id="Line 611" o:spid="_x0000_s1248" style="position:absolute;flip:y;visibility:visible;mso-wrap-style:square" from="7891,3137" to="7892,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" strokeweight="0"/>
                <v:line id="Line 612" o:spid="_x0000_s1249" style="position:absolute;flip:y;visibility:visible;mso-wrap-style:square" from="7891,3051" to="7892,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" strokeweight="1.5pt"/>
                <v:line id="Line 613" o:spid="_x0000_s1250" style="position:absolute;flip:y;visibility:visible;mso-wrap-style:square" from="7891,2966" to="7892,3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" strokeweight="1.5pt"/>
                <v:line id="Line 614" o:spid="_x0000_s1251" style="position:absolute;flip:y;visibility:visible;mso-wrap-style:square" from="7891,2880" to="7892,2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" strokeweight="1.5pt"/>
                <v:line id="Line 615" o:spid="_x0000_s1252" style="position:absolute;flip:y;visibility:visible;mso-wrap-style:square" from="7891,2794" to="7892,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" strokeweight="1pt"/>
                <v:line id="Line 616" o:spid="_x0000_s1253" style="position:absolute;flip:y;visibility:visible;mso-wrap-style:square" from="7891,2708" to="7892,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" strokeweight="1.5pt"/>
                <v:line id="Line 617" o:spid="_x0000_s1254" style="position:absolute;flip:y;visibility:visible;mso-wrap-style:square" from="7891,2622" to="789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" strokeweight="1pt"/>
                <v:line id="Line 618" o:spid="_x0000_s1255" style="position:absolute;flip:y;visibility:visible;mso-wrap-style:square" from="7891,2537" to="7892,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" strokeweight="1.5pt"/>
                <v:line id="Line 619" o:spid="_x0000_s1256" style="position:absolute;flip:y;visibility:visible;mso-wrap-style:square" from="7891,2451" to="7892,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" strokeweight="1.5pt"/>
                <v:line id="Line 620" o:spid="_x0000_s1257" style="position:absolute;flip:y;visibility:visible;mso-wrap-style:square" from="7891,2383" to="7892,2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" strokeweight="1.5pt"/>
                <v:line id="Line 621" o:spid="_x0000_s1258" style="position:absolute;flip:y;visibility:visible;mso-wrap-style:square" from="8659,3652" to="8676,3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" strokeweight="1.5pt"/>
                <v:line id="Line 622" o:spid="_x0000_s1259" style="position:absolute;flip:y;visibility:visible;mso-wrap-style:square" from="8687,3570" to="8705,3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" strokeweight="1.5pt"/>
                <v:shape id="Freeform 623" o:spid="_x0000_s1260" style="position:absolute;left:8713;top:3486;width:13;height:56;visibility:visible;mso-wrap-style:square;v-text-anchor:top" coordsize="1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" path="m,56l12,6,13,e" filled="f" strokeweight="1.5pt">
                  <v:path arrowok="t" o:connecttype="custom" o:connectlocs="0,56;12,6;13,0" o:connectangles="0,0,0"/>
                </v:shape>
                <v:shape id="Freeform 624" o:spid="_x0000_s1261" style="position:absolute;left:8731;top:3401;width:7;height:57;visibility:visible;mso-wrap-style:square;v-text-anchor:top" coordsize="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" path="m,57l5,23,7,e" filled="f" strokeweight="1.5pt">
                  <v:path arrowok="t" o:connecttype="custom" o:connectlocs="0,57;5,23;7,0" o:connectangles="0,0,0"/>
                </v:shape>
                <v:shape id="Freeform 625" o:spid="_x0000_s1262" style="position:absolute;left:8740;top:3315;width:1;height:57;visibility:visible;mso-wrap-style:square;v-text-anchor:top" coordsize="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" path="m,57l1,40,1,e" filled="f" strokeweight="1.5pt">
                  <v:path arrowok="t" o:connecttype="custom" o:connectlocs="0,57;1,40;1,0" o:connectangles="0,0,0"/>
                </v:shape>
                <v:shape id="Freeform 626" o:spid="_x0000_s1263" style="position:absolute;left:8736;top:3229;width:5;height:58;visibility:visible;mso-wrap-style:square;v-text-anchor:top" coordsize="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" path="m5,58r,-1l,e" filled="f" strokeweight="1.5pt">
                  <v:path arrowok="t" o:connecttype="custom" o:connectlocs="5,58;5,57;0,0" o:connectangles="0,0,0"/>
                </v:shape>
                <v:shape id="Freeform 627" o:spid="_x0000_s1264" style="position:absolute;left:8722;top:3145;width:10;height:56;visibility:visible;mso-wrap-style:square;v-text-anchor:top" coordsize="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" path="m10,56l1,4,,e" filled="f" strokeweight="1.5pt">
                  <v:path arrowok="t" o:connecttype="custom" o:connectlocs="10,56;1,4;0,0" o:connectangles="0,0,0"/>
                </v:shape>
                <v:shape id="Freeform 628" o:spid="_x0000_s1265" style="position:absolute;left:8698;top:3061;width:17;height:56;visibility:visible;mso-wrap-style:square;v-text-anchor:top" coordsize="1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" path="m17,56l7,21,,e" filled="f" strokeweight="1.5pt">
                  <v:path arrowok="t" o:connecttype="custom" o:connectlocs="17,56;7,21;0,0" o:connectangles="0,0,0"/>
                </v:shape>
                <v:shape id="Freeform 629" o:spid="_x0000_s1266" style="position:absolute;left:8667;top:2980;width:22;height:54;visibility:visible;mso-wrap-style:square;v-text-anchor:top" coordsize="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" path="m22,54l16,36,,e" filled="f" strokeweight="1.5pt">
                  <v:path arrowok="t" o:connecttype="custom" o:connectlocs="22,54;16,36;0,0" o:connectangles="0,0,0"/>
                </v:shape>
                <v:shape id="Freeform 630" o:spid="_x0000_s1267" style="position:absolute;left:8628;top:2901;width:27;height:52;visibility:visible;mso-wrap-style:square;v-text-anchor:top" coordsize="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" path="m27,52l26,50,,e" filled="f" strokeweight="1pt">
                  <v:path arrowok="t" o:connecttype="custom" o:connectlocs="27,52;26,50;0,0" o:connectangles="0,0,0"/>
                </v:shape>
                <v:shape id="Freeform 631" o:spid="_x0000_s1268" style="position:absolute;left:8580;top:2826;width:33;height:50;visibility:visible;mso-wrap-style:square;v-text-anchor:top" coordsize="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" path="m33,50l2,2,,e" filled="f" strokeweight="1.5pt">
                  <v:path arrowok="t" o:connecttype="custom" o:connectlocs="33,50;2,2;0,0" o:connectangles="0,0,0"/>
                </v:shape>
                <v:shape id="Freeform 632" o:spid="_x0000_s1269" style="position:absolute;left:8525;top:2754;width:37;height:48;visibility:visible;mso-wrap-style:square;v-text-anchor:top" coordsize="3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" path="m37,48l13,16,,e" filled="f" strokeweight="1pt">
                  <v:path arrowok="t" o:connecttype="custom" o:connectlocs="37,48;13,16;0,0" o:connectangles="0,0,0"/>
                </v:shape>
                <v:shape id="Freeform 633" o:spid="_x0000_s1270" style="position:absolute;left:8462;top:2687;width:43;height:44;visibility:visible;mso-wrap-style:square;v-text-anchor:top" coordsize="4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" path="m43,44l28,27,,e" filled="f" strokeweight="1.5pt">
                  <v:path arrowok="t" o:connecttype="custom" o:connectlocs="43,44;28,27;0,0" o:connectangles="0,0,0"/>
                </v:shape>
                <v:shape id="Freeform 634" o:spid="_x0000_s1271" style="position:absolute;left:8394;top:2625;width:47;height:41;visibility:visible;mso-wrap-style:square;v-text-anchor:top" coordsize="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" path="m47,41l43,37,,e" filled="f" strokeweight="1pt">
                  <v:path arrowok="t" o:connecttype="custom" o:connectlocs="47,41;43,37;0,0" o:connectangles="0,0,0"/>
                </v:shape>
                <v:shape id="Freeform 635" o:spid="_x0000_s1272" style="position:absolute;left:8319;top:2568;width:51;height:37;visibility:visible;mso-wrap-style:square;v-text-anchor:top" coordsize="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" path="m51,37l,,,e" filled="f" strokeweight="1.5pt">
                  <v:path arrowok="t" o:connecttype="custom" o:connectlocs="51,37;0,0;0,0" o:connectangles="0,0,0"/>
                </v:shape>
                <v:shape id="Freeform 636" o:spid="_x0000_s1273" style="position:absolute;left:8238;top:2517;width:55;height:34;visibility:visible;mso-wrap-style:square;v-text-anchor:top" coordsize="5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" path="m55,34l17,10,,e" filled="f" strokeweight="1.5pt">
                  <v:path arrowok="t" o:connecttype="custom" o:connectlocs="55,34;17,10;0,0" o:connectangles="0,0,0"/>
                </v:shape>
                <v:shape id="Freeform 637" o:spid="_x0000_s1274" style="position:absolute;left:8153;top:2473;width:57;height:29;visibility:visible;mso-wrap-style:square;v-text-anchor:top" coordsize="5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" path="m57,29l35,16,,e" filled="f" strokeweight="1.5pt">
                  <v:path arrowok="t" o:connecttype="custom" o:connectlocs="57,29;35,16;0,0" o:connectangles="0,0,0"/>
                </v:shape>
                <v:shape id="Freeform 638" o:spid="_x0000_s1275" style="position:absolute;left:8064;top:2435;width:60;height:24;visibility:visible;mso-wrap-style:square;v-text-anchor:top" coordsize="6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" path="m60,24l53,21,,e" filled="f" strokeweight="1.5pt">
                  <v:path arrowok="t" o:connecttype="custom" o:connectlocs="60,24;53,21;0,0" o:connectangles="0,0,0"/>
                </v:shape>
                <v:line id="Line 639" o:spid="_x0000_s1276" style="position:absolute;flip:x y;visibility:visible;mso-wrap-style:square" from="7970,2403" to="8033,2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" strokeweight="1.5pt"/>
                <v:line id="Line 640" o:spid="_x0000_s1277" style="position:absolute;flip:x y;visibility:visible;mso-wrap-style:square" from="7891,2383" to="7939,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" strokeweight="1.5pt"/>
                <v:line id="Line 641" o:spid="_x0000_s1278" style="position:absolute;flip:x;visibility:visible;mso-wrap-style:square" from="6533,2956" to="6551,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" strokeweight="1pt"/>
                <v:line id="Line 642" o:spid="_x0000_s1279" style="position:absolute;flip:x;visibility:visible;mso-wrap-style:square" from="6503,3026" to="6522,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" strokeweight="1.5pt"/>
                <v:shape id="Freeform 643" o:spid="_x0000_s1280" style="position:absolute;left:6482;top:3108;width:13;height:57;visibility:visible;mso-wrap-style:square;v-text-anchor:top" coordsize="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" path="m13,l2,45,,57e" filled="f" strokeweight="1.5pt">
                  <v:path arrowok="t" o:connecttype="custom" o:connectlocs="13,0;2,45;0,57" o:connectangles="0,0,0"/>
                </v:shape>
                <v:shape id="Freeform 644" o:spid="_x0000_s1281" style="position:absolute;left:6470;top:3193;width:7;height:56;visibility:visible;mso-wrap-style:square;v-text-anchor:top" coordsize="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" path="m7,l2,28,,56e" filled="f" strokeweight="1.5pt">
                  <v:path arrowok="t" o:connecttype="custom" o:connectlocs="7,0;2,28;0,56" o:connectangles="0,0,0"/>
                </v:shape>
                <v:shape id="Freeform 645" o:spid="_x0000_s1282" style="position:absolute;left:6467;top:3278;width:1;height:57;visibility:visible;mso-wrap-style:square;v-text-anchor:top" coordsize="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" path="m1,l,11,,57e" filled="f" strokeweight="1.5pt">
                  <v:path arrowok="t" o:connecttype="custom" o:connectlocs="1,0;0,11;0,57" o:connectangles="0,0,0"/>
                </v:shape>
                <v:line id="Line 646" o:spid="_x0000_s1283" style="position:absolute;visibility:visible;mso-wrap-style:square" from="6467,3364" to="6472,3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" strokeweight="1.5pt"/>
                <v:shape id="Freeform 647" o:spid="_x0000_s1284" style="position:absolute;left:6476;top:3449;width:10;height:57;visibility:visible;mso-wrap-style:square;v-text-anchor:top" coordsize="1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" path="m,l7,45r3,12e" filled="f" strokeweight="1pt">
                  <v:path arrowok="t" o:connecttype="custom" o:connectlocs="0,0;7,45;10,57" o:connectangles="0,0,0"/>
                </v:shape>
                <v:shape id="Freeform 648" o:spid="_x0000_s1285" style="position:absolute;left:6493;top:3533;width:16;height:56;visibility:visible;mso-wrap-style:square;v-text-anchor:top" coordsize="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" path="m,l7,29r9,27e" filled="f" strokeweight="1pt">
                  <v:path arrowok="t" o:connecttype="custom" o:connectlocs="0,0;7,29;16,56" o:connectangles="0,0,0"/>
                </v:shape>
                <v:shape id="Freeform 649" o:spid="_x0000_s1286" style="position:absolute;left:6518;top:3617;width:22;height:53;visibility:visible;mso-wrap-style:square;v-text-anchor:top" coordsize="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" path="m,l4,10,22,53e" filled="f" strokeweight="1.5pt">
                  <v:path arrowok="t" o:connecttype="custom" o:connectlocs="0,0;4,10;22,53" o:connectangles="0,0,0"/>
                </v:shape>
                <v:line id="Line 650" o:spid="_x0000_s1287" style="position:absolute;visibility:visible;mso-wrap-style:square" from="6552,3697" to="6579,3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" strokeweight="1.5pt"/>
                <v:shape id="Freeform 651" o:spid="_x0000_s1288" style="position:absolute;left:6594;top:3775;width:33;height:50;visibility:visible;mso-wrap-style:square;v-text-anchor:top" coordsize="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" path="m,l26,40r7,10e" filled="f" strokeweight="1.5pt">
                  <v:path arrowok="t" o:connecttype="custom" o:connectlocs="0,0;26,40;33,50" o:connectangles="0,0,0"/>
                </v:shape>
                <v:shape id="Freeform 652" o:spid="_x0000_s1289" style="position:absolute;left:6644;top:3849;width:38;height:47;visibility:visible;mso-wrap-style:square;v-text-anchor:top" coordsize="3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" path="m,l18,24,38,47e" filled="f" strokeweight="1pt">
                  <v:path arrowok="t" o:connecttype="custom" o:connectlocs="0,0;18,24;38,47" o:connectangles="0,0,0"/>
                </v:shape>
                <v:shape id="Freeform 653" o:spid="_x0000_s1290" style="position:absolute;left:6702;top:3919;width:42;height:44;visibility:visible;mso-wrap-style:square;v-text-anchor:top" coordsize="4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" path="m,l7,10,42,44e" filled="f" strokeweight="1.5pt">
                  <v:path arrowok="t" o:connecttype="custom" o:connectlocs="0,0;7,10;42,44" o:connectangles="0,0,0"/>
                </v:shape>
                <v:line id="Line 654" o:spid="_x0000_s1291" style="position:absolute;visibility:visible;mso-wrap-style:square" from="6766,3985" to="6812,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" strokeweight="1.5pt"/>
                <v:shape id="Freeform 655" o:spid="_x0000_s1292" style="position:absolute;left:6837;top:4045;width:50;height:38;visibility:visible;mso-wrap-style:square;v-text-anchor:top" coordsize="5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" path="m,l40,31r10,7e" filled="f" strokeweight="1.5pt">
                  <v:path arrowok="t" o:connecttype="custom" o:connectlocs="0,0;40,31;50,38" o:connectangles="0,0,0"/>
                </v:shape>
                <v:shape id="Freeform 656" o:spid="_x0000_s1293" style="position:absolute;left:6913;top:4100;width:55;height:33;visibility:visible;mso-wrap-style:square;v-text-anchor:top" coordsize="5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" path="m,l27,18,55,33e" filled="f" strokeweight="1.5pt">
                  <v:path arrowok="t" o:connecttype="custom" o:connectlocs="0,0;27,18;55,33" o:connectangles="0,0,0"/>
                </v:shape>
                <v:shape id="Freeform 657" o:spid="_x0000_s1294" style="position:absolute;left:6995;top:4149;width:58;height:29;visibility:visible;mso-wrap-style:square;v-text-anchor:top" coordsize="5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" path="m,l12,7,58,29e" filled="f" strokeweight="1.5pt">
                  <v:path arrowok="t" o:connecttype="custom" o:connectlocs="0,0;12,7;58,29" o:connectangles="0,0,0"/>
                </v:shape>
                <v:line id="Line 658" o:spid="_x0000_s1295" style="position:absolute;visibility:visible;mso-wrap-style:square" from="7082,4192" to="7142,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" strokeweight="1.5pt"/>
                <v:line id="Line 659" o:spid="_x0000_s1296" style="position:absolute;visibility:visible;mso-wrap-style:square" from="7173,4228" to="7223,4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" strokeweight="1.5pt"/>
                <v:line id="Line 660" o:spid="_x0000_s1297" style="position:absolute;visibility:visible;mso-wrap-style:square" from="7891,3691" to="7958,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" strokeweight="1.5pt"/>
                <v:line id="Line 661" o:spid="_x0000_s1298" style="position:absolute;visibility:visible;mso-wrap-style:square" from="7992,3691" to="8058,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" strokeweight="1.5pt"/>
                <v:line id="Line 662" o:spid="_x0000_s1299" style="position:absolute;visibility:visible;mso-wrap-style:square" from="8092,3691" to="8158,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" strokeweight="1.5pt"/>
                <v:line id="Line 663" o:spid="_x0000_s1300" style="position:absolute;visibility:visible;mso-wrap-style:square" from="8192,3691" to="8258,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" strokeweight="1.5pt"/>
                <v:line id="Line 664" o:spid="_x0000_s1301" style="position:absolute;visibility:visible;mso-wrap-style:square" from="8292,3691" to="8359,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" strokeweight="1.5pt"/>
                <v:line id="Line 665" o:spid="_x0000_s1302" style="position:absolute;visibility:visible;mso-wrap-style:square" from="8392,3691" to="8459,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" strokeweight="1pt"/>
                <v:line id="Line 666" o:spid="_x0000_s1303" style="position:absolute;visibility:visible;mso-wrap-style:square" from="8492,3691" to="8559,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" strokeweight="1.5pt"/>
                <v:line id="Line 667" o:spid="_x0000_s1304" style="position:absolute;visibility:visible;mso-wrap-style:square" from="8592,3691" to="8659,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" strokeweight="1.5pt"/>
                <v:line id="Line 668" o:spid="_x0000_s1305" style="position:absolute;visibility:visible;mso-wrap-style:square" from="7604,2831" to="7605,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" strokeweight="0"/>
                <v:line id="Line 669" o:spid="_x0000_s1306" style="position:absolute;visibility:visible;mso-wrap-style:square" from="7604,2831" to="7749,2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" strokeweight="0"/>
                <v:line id="Line 670" o:spid="_x0000_s1307" style="position:absolute;flip:x;visibility:visible;mso-wrap-style:square" from="7604,2831" to="7749,2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" strokeweight="0"/>
                <v:line id="Line 671" o:spid="_x0000_s1308" style="position:absolute;flip:y;visibility:visible;mso-wrap-style:square" from="7604,2715" to="7605,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" strokeweight="0"/>
                <v:line id="Line 672" o:spid="_x0000_s1309" style="position:absolute;visibility:visible;mso-wrap-style:square" from="7604,2715" to="7605,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" strokeweight="0"/>
                <v:line id="Line 673" o:spid="_x0000_s1310" style="position:absolute;flip:x;visibility:visible;mso-wrap-style:square" from="7458,2831" to="7604,2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" strokeweight="0"/>
                <v:line id="Line 674" o:spid="_x0000_s1311" style="position:absolute;flip:y;visibility:visible;mso-wrap-style:square" from="7891,3144" to="7938,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" strokeweight="1pt"/>
                <v:line id="Line 675" o:spid="_x0000_s1312" style="position:absolute;flip:x y;visibility:visible;mso-wrap-style:square" from="7844,3144" to="789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" strokeweight="1pt"/>
                <v:line id="Line 676" o:spid="_x0000_s1313" style="position:absolute;flip:y;visibility:visible;mso-wrap-style:square" from="7223,3144" to="7270,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" strokeweight="1pt"/>
                <v:line id="Line 677" o:spid="_x0000_s1314" style="position:absolute;flip:x y;visibility:visible;mso-wrap-style:square" from="7176,3144" to="7223,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" strokeweight="1pt"/>
                <v:shape id="Freeform 678" o:spid="_x0000_s1315" style="position:absolute;left:7656;top:2697;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" path="m,18l,,4,,8,1r3,2l14,5r3,3l19,11r1,3l21,18r-1,3l19,25r-2,3l14,30r-3,3l8,34,4,36,,36,,18xe" fillcolor="black" stroked="f">
                  <v:path arrowok="t" o:connecttype="custom" o:connectlocs="0,18;0,0;4,0;8,1;11,3;14,5;17,8;19,11;20,14;21,18;20,21;19,25;17,28;14,30;11,33;8,34;4,36;0,36;0,18" o:connectangles="0,0,0,0,0,0,0,0,0,0,0,0,0,0,0,0,0,0,0"/>
                </v:shape>
                <v:shape id="Freeform 679" o:spid="_x0000_s1316" style="position:absolute;left:7656;top:2697;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" path="m,l4,,8,1r3,2l14,5r3,3l19,11r1,3l21,18r-1,3l19,25r-2,3l14,30r-3,3l8,34,4,36,,36e" filled="f" strokeweight="0">
                  <v:path arrowok="t" o:connecttype="custom" o:connectlocs="0,0;4,0;8,1;11,3;14,5;17,8;19,11;20,14;21,18;20,21;19,25;17,28;14,30;11,33;8,34;4,36;0,36" o:connectangles="0,0,0,0,0,0,0,0,0,0,0,0,0,0,0,0,0"/>
                </v:shape>
                <v:shape id="Freeform 680" o:spid="_x0000_s1317" style="position:absolute;left:6551;top:2697;width:1105;height:36;visibility:visible;mso-wrap-style:square;v-text-anchor:top" coordsize="110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" path="m1105,36r,-18l1105,,,,,18,,36r1105,xe" fillcolor="black" stroked="f">
                  <v:path arrowok="t" o:connecttype="custom" o:connectlocs="1105,36;1105,18;1105,0;0,0;0,18;0,36;1105,36" o:connectangles="0,0,0,0,0,0,0"/>
                </v:shape>
                <v:shape id="Freeform 681" o:spid="_x0000_s1318" style="position:absolute;left:6551;top:2697;width:1105;height:36;visibility:visible;mso-wrap-style:square;v-text-anchor:top" coordsize="110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" path="m1105,36r,-18l1105,,,,,18,,36r1105,xe" filled="f" strokeweight="0">
                  <v:path arrowok="t" o:connecttype="custom" o:connectlocs="1105,36;1105,18;1105,0;0,0;0,18;0,36;1105,36" o:connectangles="0,0,0,0,0,0,0"/>
                </v:shape>
                <v:shape id="Freeform 682" o:spid="_x0000_s1319" style="position:absolute;left:6530;top:2697;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" path="m21,18r,18l17,36,13,34,10,33,6,30,4,28,2,25,,21,,18,,14,2,11,4,8,6,5,10,3,13,1,17,r4,l21,18xe" fillcolor="black" stroked="f">
                  <v:path arrowok="t" o:connecttype="custom" o:connectlocs="21,18;21,36;17,36;13,34;10,33;6,30;4,28;2,25;0,21;0,18;0,14;2,11;4,8;6,5;10,3;13,1;17,0;21,0;21,18" o:connectangles="0,0,0,0,0,0,0,0,0,0,0,0,0,0,0,0,0,0,0"/>
                </v:shape>
                <v:shape id="Freeform 683" o:spid="_x0000_s1320" style="position:absolute;left:6530;top:2697;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" path="m21,36r-4,l13,34,10,33,6,30,4,28,2,25,,21,,18,,14,2,11,4,8,6,5,10,3,13,1,17,r4,e" filled="f" strokeweight="0">
                  <v:path arrowok="t" o:connecttype="custom" o:connectlocs="21,36;17,36;13,34;10,33;6,30;4,28;2,25;0,21;0,18;0,14;2,11;4,8;6,5;10,3;13,1;17,0;21,0" o:connectangles="0,0,0,0,0,0,0,0,0,0,0,0,0,0,0,0,0"/>
                </v:shape>
                <v:shape id="Freeform 684" o:spid="_x0000_s1321" style="position:absolute;left:7583;top:3921;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" path="m21,18r,18l17,36,13,35,9,33,6,31,3,28,1,25,,22,,18,,15,1,11,3,8,6,5,9,3,13,1,17,r4,l21,18xe" fillcolor="black" stroked="f">
                  <v:path arrowok="t" o:connecttype="custom" o:connectlocs="21,18;21,36;17,36;13,35;9,33;6,31;3,28;1,25;0,22;0,18;0,15;1,11;3,8;6,5;9,3;13,1;17,0;21,0;21,18" o:connectangles="0,0,0,0,0,0,0,0,0,0,0,0,0,0,0,0,0,0,0"/>
                </v:shape>
                <v:shape id="Freeform 685" o:spid="_x0000_s1322" style="position:absolute;left:8659;top:3921;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" path="m,18l,,4,,8,1r4,2l15,5r3,3l19,11r2,4l21,18r,4l19,25r-1,3l15,31r-3,2l8,35,4,36,,36,,18xe" fillcolor="black" stroked="f">
                  <v:path arrowok="t" o:connecttype="custom" o:connectlocs="0,18;0,0;4,0;8,1;12,3;15,5;18,8;19,11;21,15;21,18;21,22;19,25;18,28;15,31;12,33;8,35;4,36;0,36;0,18" o:connectangles="0,0,0,0,0,0,0,0,0,0,0,0,0,0,0,0,0,0,0"/>
                </v:shape>
                <v:shape id="Freeform 686" o:spid="_x0000_s1323" style="position:absolute;left:8659;top:3921;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" path="m,l4,,8,1r4,2l15,5r3,3l19,11r2,4l21,18r,4l19,25r-1,3l15,31r-3,2l8,35,4,36,,36e" filled="f" strokeweight="0">
                  <v:path arrowok="t" o:connecttype="custom" o:connectlocs="0,0;4,0;8,1;12,3;15,5;18,8;19,11;21,15;21,18;21,22;19,25;18,28;15,31;12,33;8,35;4,36;0,36" o:connectangles="0,0,0,0,0,0,0,0,0,0,0,0,0,0,0,0,0"/>
                </v:shape>
                <v:shape id="Freeform 687" o:spid="_x0000_s1324" style="position:absolute;left:6530;top:2698;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" path="m21,17r8,16l25,35r-4,l17,35,13,33,10,32,6,30,4,27,2,24,,20,,17,,13,2,10,4,7,6,4,9,2,13,r8,17xe" fillcolor="black" stroked="f">
                  <v:path arrowok="t" o:connecttype="custom" o:connectlocs="21,17;29,33;25,35;21,35;17,35;13,33;10,32;6,30;4,27;2,24;0,20;0,17;0,13;2,10;4,7;6,4;9,2;13,0;21,17" o:connectangles="0,0,0,0,0,0,0,0,0,0,0,0,0,0,0,0,0,0,0"/>
                </v:shape>
                <v:shape id="Freeform 688" o:spid="_x0000_s1325" style="position:absolute;left:6530;top:2698;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" path="m29,33r-4,2l21,35r-4,l13,33,10,32,6,30,4,27,2,24,,20,,17,,13,2,10,4,7,6,4,9,2,13,e" filled="f" strokeweight="0">
                  <v:path arrowok="t" o:connecttype="custom" o:connectlocs="29,33;25,35;21,35;17,35;13,33;10,32;6,30;4,27;2,24;0,20;0,17;0,13;2,10;4,7;6,4;9,2;13,0" o:connectangles="0,0,0,0,0,0,0,0,0,0,0,0,0,0,0,0,0"/>
                </v:shape>
                <v:shape id="Freeform 689" o:spid="_x0000_s1326" style="position:absolute;left:6543;top:2609;width:264;height:122;visibility:visible;mso-wrap-style:square;v-text-anchor:top" coordsize="264,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" path="m,89r8,17l16,122,264,33,256,16,248,,,89xe" fillcolor="black" stroked="f">
                  <v:path arrowok="t" o:connecttype="custom" o:connectlocs="0,89;8,106;16,122;264,33;256,16;248,0;0,89" o:connectangles="0,0,0,0,0,0,0"/>
                </v:shape>
                <v:shape id="Freeform 690" o:spid="_x0000_s1327" style="position:absolute;left:6543;top:2609;width:264;height:122;visibility:visible;mso-wrap-style:square;v-text-anchor:top" coordsize="264,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" path="m,89r8,17l16,122,264,33,256,16,248,,,89xe" filled="f" strokeweight="0">
                  <v:path arrowok="t" o:connecttype="custom" o:connectlocs="0,89;8,106;16,122;264,33;256,16;248,0;0,89" o:connectangles="0,0,0,0,0,0,0"/>
                </v:shape>
                <v:shape id="Freeform 691" o:spid="_x0000_s1328" style="position:absolute;left:6791;top:2607;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" path="m8,18l,2,4,,8,r4,l16,2r4,1l23,5r3,3l28,11r1,4l29,18r,4l28,25r-2,3l23,31r-3,2l16,35,8,18xe" fillcolor="black" stroked="f">
                  <v:path arrowok="t" o:connecttype="custom" o:connectlocs="8,18;0,2;4,0;8,0;12,0;16,2;20,3;23,5;26,8;28,11;29,15;29,18;29,22;28,25;26,28;23,31;20,33;16,35;8,18" o:connectangles="0,0,0,0,0,0,0,0,0,0,0,0,0,0,0,0,0,0,0"/>
                </v:shape>
                <v:shape id="Freeform 692" o:spid="_x0000_s1329" style="position:absolute;left:6791;top:2607;width:29;height:35;visibility:visible;mso-wrap-style:square;v-text-anchor:top" coordsize="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" path="m,2l4,,8,r4,l16,2r4,1l23,5r3,3l28,11r1,4l29,18r,4l28,25r-2,3l23,31r-3,2l16,35e" filled="f" strokeweight="0">
                  <v:path arrowok="t" o:connecttype="custom" o:connectlocs="0,2;4,0;8,0;12,0;16,2;20,3;23,5;26,8;28,11;29,15;29,18;29,22;28,25;26,28;23,31;20,33;16,35" o:connectangles="0,0,0,0,0,0,0,0,0,0,0,0,0,0,0,0,0"/>
                </v:shape>
                <v:shape id="Freeform 693" o:spid="_x0000_s1330" style="position:absolute;left:6505;top:2705;width:28;height:36;visibility:visible;mso-wrap-style:square;v-text-anchor:top" coordsize="2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" path="m21,19l14,36,10,34,7,32,4,30,2,26,,23,,20,,16,1,13,3,9,5,7,8,4,12,2,16,1,20,r4,1l28,2,21,19xe" fillcolor="black" stroked="f">
                  <v:path arrowok="t" o:connecttype="custom" o:connectlocs="21,19;14,36;10,34;7,32;4,30;2,26;0,23;0,20;0,16;1,13;3,9;5,7;8,4;12,2;16,1;20,0;24,1;28,2;21,19" o:connectangles="0,0,0,0,0,0,0,0,0,0,0,0,0,0,0,0,0,0,0"/>
                </v:shape>
                <v:shape id="Freeform 694" o:spid="_x0000_s1331" style="position:absolute;left:6505;top:2705;width:28;height:36;visibility:visible;mso-wrap-style:square;v-text-anchor:top" coordsize="2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" path="m14,36l10,34,7,32,4,30,2,26,,23,,20,,16,1,13,3,9,5,7,8,4,12,2,16,1,20,r4,1l28,2e" filled="f" strokeweight="0">
                  <v:path arrowok="t" o:connecttype="custom" o:connectlocs="14,36;10,34;7,32;4,30;2,26;0,23;0,20;0,16;1,13;3,9;5,7;8,4;12,2;16,1;20,0;24,1;28,2" o:connectangles="0,0,0,0,0,0,0,0,0,0,0,0,0,0,0,0,0"/>
                </v:shape>
                <v:shape id="Freeform 695" o:spid="_x0000_s1332" style="position:absolute;left:6519;top:2707;width:287;height:114;visibility:visible;mso-wrap-style:square;v-text-anchor:top" coordsize="2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" path="m14,l7,17,,34r273,80l280,97r7,-17l14,xe" fillcolor="black" stroked="f">
                  <v:path arrowok="t" o:connecttype="custom" o:connectlocs="14,0;7,17;0,34;273,114;280,97;287,80;14,0" o:connectangles="0,0,0,0,0,0,0"/>
                </v:shape>
                <v:shape id="Freeform 696" o:spid="_x0000_s1333" style="position:absolute;left:6519;top:2707;width:287;height:114;visibility:visible;mso-wrap-style:square;v-text-anchor:top" coordsize="2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" path="m14,l7,17,,34r273,80l280,97r7,-17l14,xe" filled="f" strokeweight="0">
                  <v:path arrowok="t" o:connecttype="custom" o:connectlocs="14,0;7,17;0,34;273,114;280,97;287,80;14,0" o:connectangles="0,0,0,0,0,0,0"/>
                </v:shape>
                <v:shape id="Freeform 697" o:spid="_x0000_s1334" style="position:absolute;left:6792;top:2787;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" path="m7,17l14,r4,1l21,3r3,3l26,9r2,3l28,16r,3l27,23r-1,3l23,29r-3,2l16,33r-3,1l9,35r-5,l,34,7,17xe" fillcolor="black" stroked="f">
                  <v:path arrowok="t" o:connecttype="custom" o:connectlocs="7,17;14,0;18,1;21,3;24,6;26,9;28,12;28,16;28,19;27,23;26,26;23,29;20,31;16,33;13,34;9,35;4,35;0,34;7,17" o:connectangles="0,0,0,0,0,0,0,0,0,0,0,0,0,0,0,0,0,0,0"/>
                </v:shape>
                <v:shape id="Freeform 698" o:spid="_x0000_s1335" style="position:absolute;left:6792;top:2787;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" path="m14,r4,1l21,3r3,3l26,9r2,3l28,16r,3l27,23r-1,3l23,29r-3,2l16,33r-3,1l9,35r-5,l,34e" filled="f" strokeweight="0">
                  <v:path arrowok="t" o:connecttype="custom" o:connectlocs="14,0;18,1;21,3;24,6;26,9;28,12;28,16;28,19;27,23;26,26;23,29;20,31;16,33;13,34;9,35;4,35;0,34" o:connectangles="0,0,0,0,0,0,0,0,0,0,0,0,0,0,0,0,0"/>
                </v:shape>
                <v:shape id="Freeform 699" o:spid="_x0000_s1336" style="position:absolute;left:8652;top:3921;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" path="m7,18l,1,4,,8,r4,1l16,2r4,2l22,6r3,3l27,12r1,3l28,19r-1,3l26,26r-2,3l21,31r-3,3l14,35,7,18xe" fillcolor="black" stroked="f">
                  <v:path arrowok="t" o:connecttype="custom" o:connectlocs="7,18;0,1;4,0;8,0;12,1;16,2;20,4;22,6;25,9;27,12;28,15;28,19;27,22;26,26;24,29;21,31;18,34;14,35;7,18" o:connectangles="0,0,0,0,0,0,0,0,0,0,0,0,0,0,0,0,0,0,0"/>
                </v:shape>
                <v:shape id="Freeform 700" o:spid="_x0000_s1337" style="position:absolute;left:8652;top:3921;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" path="m,1l4,,8,r4,1l16,2r4,2l22,6r3,3l27,12r1,3l28,19r-1,3l26,26r-2,3l21,31r-3,3l14,35e" filled="f" strokeweight="0">
                  <v:path arrowok="t" o:connecttype="custom" o:connectlocs="0,1;4,0;8,0;12,1;16,2;20,4;22,6;25,9;27,12;28,15;28,19;27,22;26,26;24,29;21,31;18,34;14,35" o:connectangles="0,0,0,0,0,0,0,0,0,0,0,0,0,0,0,0,0"/>
                </v:shape>
                <v:shape id="Freeform 701" o:spid="_x0000_s1338" style="position:absolute;left:8380;top:3922;width:286;height:119;visibility:visible;mso-wrap-style:square;v-text-anchor:top" coordsize="286,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" path="m286,34l279,17,272,,,85r7,17l14,119,286,34xe" fillcolor="black" stroked="f">
                  <v:path arrowok="t" o:connecttype="custom" o:connectlocs="286,34;279,17;272,0;0,85;7,102;14,119;286,34" o:connectangles="0,0,0,0,0,0,0"/>
                </v:shape>
                <v:shape id="Freeform 702" o:spid="_x0000_s1339" style="position:absolute;left:8380;top:3922;width:286;height:119;visibility:visible;mso-wrap-style:square;v-text-anchor:top" coordsize="286,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" path="m286,34l279,17,272,,,85r7,17l14,119,286,34xe" filled="f" strokeweight="0">
                  <v:path arrowok="t" o:connecttype="custom" o:connectlocs="286,34;279,17;272,0;0,85;7,102;14,119;286,34" o:connectangles="0,0,0,0,0,0,0"/>
                </v:shape>
                <v:shape id="Freeform 703" o:spid="_x0000_s1340" style="position:absolute;left:8366;top:4007;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" path="m21,17r7,17l24,34r-4,1l16,34,12,33,8,31,5,29,3,26,1,23,,19,,16,,12,2,9,4,6,7,3,10,1,14,r7,17xe" fillcolor="black" stroked="f">
                  <v:path arrowok="t" o:connecttype="custom" o:connectlocs="21,17;28,34;24,34;20,35;16,34;12,33;8,31;5,29;3,26;1,23;0,19;0,16;0,12;2,9;4,6;7,3;10,1;14,0;21,17" o:connectangles="0,0,0,0,0,0,0,0,0,0,0,0,0,0,0,0,0,0,0"/>
                </v:shape>
                <v:shape id="Freeform 704" o:spid="_x0000_s1341" style="position:absolute;left:8366;top:4007;width:28;height:35;visibility:visible;mso-wrap-style:square;v-text-anchor:top" coordsize="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" path="m28,34r-4,l20,35,16,34,12,33,8,31,5,29,3,26,1,23,,19,,16,,12,2,9,4,6,7,3,10,1,14,e" filled="f" strokeweight="0">
                  <v:path arrowok="t" o:connecttype="custom" o:connectlocs="28,34;24,34;20,35;16,34;12,33;8,31;5,29;3,26;1,23;0,19;0,16;0,12;2,9;4,6;7,3;10,1;14,0" o:connectangles="0,0,0,0,0,0,0,0,0,0,0,0,0,0,0,0,0"/>
                </v:shape>
                <v:shape id="Freeform 705" o:spid="_x0000_s1342" style="position:absolute;left:8653;top:3922;width:27;height:35;visibility:visible;mso-wrap-style:square;v-text-anchor:top" coordsize="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" path="m6,17l12,r4,1l19,3r3,3l25,8r1,4l27,15r,4l26,22r-1,4l22,29r-3,2l16,33r-4,1l8,35r-4,l,34,6,17xe" fillcolor="black" stroked="f">
                  <v:path arrowok="t" o:connecttype="custom" o:connectlocs="6,17;12,0;16,1;19,3;22,6;25,8;26,12;27,15;27,19;26,22;25,26;22,29;19,31;16,33;12,34;8,35;4,35;0,34;6,17" o:connectangles="0,0,0,0,0,0,0,0,0,0,0,0,0,0,0,0,0,0,0"/>
                </v:shape>
                <v:shape id="Freeform 706" o:spid="_x0000_s1343" style="position:absolute;left:8653;top:3922;width:27;height:35;visibility:visible;mso-wrap-style:square;v-text-anchor:top" coordsize="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" path="m12,r4,1l19,3r3,3l25,8r1,4l27,15r,4l26,22r-1,4l22,29r-3,2l16,33r-4,1l8,35r-4,l,34e" filled="f" strokeweight="0">
                  <v:path arrowok="t" o:connecttype="custom" o:connectlocs="12,0;16,1;19,3;22,6;25,8;26,12;27,15;27,19;26,22;25,26;22,29;19,31;16,33;12,34;8,35;4,35;0,34" o:connectangles="0,0,0,0,0,0,0,0,0,0,0,0,0,0,0,0,0"/>
                </v:shape>
                <v:shape id="Freeform 707" o:spid="_x0000_s1344" style="position:absolute;left:8381;top:3854;width:284;height:102;visibility:visible;mso-wrap-style:square;v-text-anchor:top" coordsize="28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" path="m272,102r6,-17l284,68,12,,6,17,,34r272,68xe" fillcolor="black" stroked="f">
                  <v:path arrowok="t" o:connecttype="custom" o:connectlocs="272,102;278,85;284,68;12,0;6,17;0,34;272,102" o:connectangles="0,0,0,0,0,0,0"/>
                </v:shape>
                <v:shape id="Freeform 708" o:spid="_x0000_s1345" style="position:absolute;left:8381;top:3854;width:284;height:102;visibility:visible;mso-wrap-style:square;v-text-anchor:top" coordsize="28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" path="m272,102r6,-17l284,68,12,,6,17,,34r272,68xe" filled="f" strokeweight="1pt">
                  <v:path arrowok="t" o:connecttype="custom" o:connectlocs="272,102;278,85;284,68;12,0;6,17;0,34;272,102" o:connectangles="0,0,0,0,0,0,0"/>
                </v:shape>
                <v:shape id="Freeform 709" o:spid="_x0000_s1346" style="position:absolute;left:8366;top:3853;width:27;height:35;visibility:visible;mso-wrap-style:square;v-text-anchor:top" coordsize="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" path="m21,18l15,35,11,34,8,32,5,30,2,27,1,23,,20,,16,1,13,2,10,4,7,7,4,11,2,15,1,19,r4,l27,1,21,18xe" fillcolor="black" stroked="f">
                  <v:path arrowok="t" o:connecttype="custom" o:connectlocs="21,18;15,35;11,34;8,32;5,30;2,27;1,23;0,20;0,16;1,13;2,10;4,7;7,4;11,2;15,1;19,0;23,0;27,1;21,18" o:connectangles="0,0,0,0,0,0,0,0,0,0,0,0,0,0,0,0,0,0,0"/>
                </v:shape>
                <v:rect id="Rectangle 710" o:spid="_x0000_s1347" style="position:absolute;left:6907;top:2255;width:438;height: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" filled="f" stroked="f">
                  <v:textbox inset="0,0,0,0">
                    <w:txbxContent>
                      <w:p w14:paraId="55530542" w14:textId="77777777" w:rsidR="004F020E" w:rsidRPr="002866B6" w:rsidRDefault="004F020E" w:rsidP="004F020E">
                        <w:pPr>
                          <w:rPr>
                            <w:sz w:val="28"/>
                            <w:szCs w:val="28"/>
                            <w:vertAlign w:val="subscript"/>
                          </w:rPr>
                        </w:pPr>
                        <w:proofErr w:type="spellStart"/>
                        <w:r w:rsidRPr="002866B6">
                          <w:rPr>
                            <w:color w:val="000000"/>
                            <w:sz w:val="28"/>
                            <w:szCs w:val="28"/>
                          </w:rPr>
                          <w:t>F</w:t>
                        </w:r>
                        <w:r w:rsidRPr="002866B6">
                          <w:rPr>
                            <w:color w:val="000000"/>
                            <w:sz w:val="28"/>
                            <w:szCs w:val="28"/>
                            <w:vertAlign w:val="subscript"/>
                          </w:rPr>
                          <w:t>dt</w:t>
                        </w:r>
                        <w:proofErr w:type="spellEnd"/>
                      </w:p>
                    </w:txbxContent>
                  </v:textbox>
                </v:rect>
                <v:rect id="Rectangle 711" o:spid="_x0000_s1348" style="position:absolute;left:8064;top:3998;width:468;height: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" filled="f" stroked="f">
                  <v:textbox inset="0,0,0,0">
                    <w:txbxContent>
                      <w:p w14:paraId="55C18095" w14:textId="77777777" w:rsidR="004F020E" w:rsidRPr="002866B6" w:rsidRDefault="004F020E" w:rsidP="004F020E">
                        <w:pPr>
                          <w:rPr>
                            <w:sz w:val="28"/>
                            <w:szCs w:val="28"/>
                            <w:vertAlign w:val="subscript"/>
                          </w:rPr>
                        </w:pPr>
                        <w:r w:rsidRPr="002866B6">
                          <w:rPr>
                            <w:color w:val="000000"/>
                            <w:sz w:val="28"/>
                            <w:szCs w:val="28"/>
                          </w:rPr>
                          <w:t>F</w:t>
                        </w:r>
                        <w:r w:rsidRPr="002866B6">
                          <w:rPr>
                            <w:color w:val="000000"/>
                            <w:sz w:val="28"/>
                            <w:szCs w:val="28"/>
                            <w:vertAlign w:val="subscript"/>
                          </w:rPr>
                          <w:t>dt</w:t>
                        </w:r>
                      </w:p>
                    </w:txbxContent>
                  </v:textbox>
                </v:rect>
                <v:rect id="Rectangle 712" o:spid="_x0000_s1349" style="position:absolute;left:7729;top:4765;width:233;height:3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" filled="f" stroked="f">
                  <v:textbox style="mso-fit-shape-to-text:t" inset="0,0,0,0">
                    <w:txbxContent>
                      <w:p w14:paraId="5EDE62BB" w14:textId="77777777" w:rsidR="004F020E" w:rsidRDefault="004F020E" w:rsidP="004F020E">
                        <w:r>
                          <w:rPr>
                            <w:color w:val="000000"/>
                            <w:sz w:val="28"/>
                            <w:szCs w:val="28"/>
                          </w:rPr>
                          <w:t>b)</w:t>
                        </w:r>
                      </w:p>
                    </w:txbxContent>
                  </v:textbox>
                </v:rect>
                <v:shape id="Freeform 713" o:spid="_x0000_s1350" style="position:absolute;left:8366;top:3853;width:27;height:35;visibility:visible;mso-wrap-style:square;v-text-anchor:top" coordsize="2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" path="m15,35l11,34,8,32,5,30,2,27,1,23,,20,,16,1,13,2,10,4,7,7,4,11,2,15,1,19,r4,l27,1e" filled="f" strokeweight="0">
                  <v:path arrowok="t" o:connecttype="custom" o:connectlocs="15,35;11,34;8,32;5,30;2,27;1,23;0,20;0,16;1,13;2,10;4,7;7,4;11,2;15,1;19,0;23,0;27,1" o:connectangles="0,0,0,0,0,0,0,0,0,0,0,0,0,0,0,0,0"/>
                </v:shape>
                <v:rect id="Rectangle 714" o:spid="_x0000_s1351" style="position:absolute;left:9042;top:2826;width:513;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" filled="f" stroked="f" strokeweight="1pt">
                  <v:textbox inset="0,0,0,0">
                    <w:txbxContent>
                      <w:p w14:paraId="567C4B49" w14:textId="77777777" w:rsidR="004F020E" w:rsidRPr="000F4FB0" w:rsidRDefault="004F020E" w:rsidP="004F020E">
                        <w:pPr>
                          <w:rPr>
                            <w:sz w:val="28"/>
                            <w:szCs w:val="28"/>
                            <w:vertAlign w:val="subscript"/>
                          </w:rPr>
                        </w:pPr>
                        <w:r>
                          <w:rPr>
                            <w:color w:val="000000"/>
                            <w:sz w:val="28"/>
                            <w:szCs w:val="28"/>
                          </w:rPr>
                          <w:t>n</w:t>
                        </w:r>
                        <w:r>
                          <w:rPr>
                            <w:color w:val="000000"/>
                            <w:sz w:val="28"/>
                            <w:szCs w:val="28"/>
                            <w:vertAlign w:val="subscript"/>
                          </w:rPr>
                          <w:t>1</w:t>
                        </w:r>
                      </w:p>
                    </w:txbxContent>
                  </v:textbox>
                </v:rect>
                <v:shape id="Freeform 715" o:spid="_x0000_s1352" style="position:absolute;left:7522;top:3929;width:1104;height:36;visibility:visible;mso-wrap-style:square;v-text-anchor:top" coordsize="110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" path="m1104,36r,-18l1104,,,,,18,,36r1104,xe" fillcolor="black" stroked="f" strokeweight="1pt">
                  <v:path arrowok="t" o:connecttype="custom" o:connectlocs="1104,36;1104,18;1104,0;0,0;0,18;0,36;1104,36" o:connectangles="0,0,0,0,0,0,0"/>
                </v:shape>
              </v:group>
            </w:pict>
          </mc:Fallback>
        </mc:AlternateContent>
      </w:r>
    </w:p>
    <w:p w14:paraId="6A90E3F2" w14:textId="3C8DC52E" w:rsidR="004F020E" w:rsidRDefault="004F020E" w:rsidP="004F020E">
      <w:pPr>
        <w:spacing w:after="120" w:line="360" w:lineRule="auto"/>
        <w:ind w:firstLine="720"/>
        <w:jc w:val="both"/>
        <w:rPr>
          <w:rFonts w:ascii="Times New Roman" w:hAnsi="Times New Roman"/>
          <w:sz w:val="28"/>
          <w:szCs w:val="28"/>
        </w:rPr>
      </w:pPr>
    </w:p>
    <w:p w14:paraId="5385BAE4" w14:textId="77777777" w:rsidR="004F020E" w:rsidRDefault="004F020E" w:rsidP="004F020E">
      <w:pPr>
        <w:spacing w:after="120" w:line="360" w:lineRule="auto"/>
        <w:ind w:firstLine="720"/>
        <w:jc w:val="both"/>
        <w:rPr>
          <w:rFonts w:ascii="Times New Roman" w:hAnsi="Times New Roman"/>
          <w:sz w:val="28"/>
          <w:szCs w:val="28"/>
        </w:rPr>
      </w:pPr>
    </w:p>
    <w:p w14:paraId="4C5F9FF5" w14:textId="77777777" w:rsidR="004F020E" w:rsidRDefault="004F020E" w:rsidP="004F020E">
      <w:pPr>
        <w:spacing w:after="120" w:line="360" w:lineRule="auto"/>
        <w:ind w:firstLine="720"/>
        <w:jc w:val="both"/>
        <w:rPr>
          <w:rFonts w:ascii="Times New Roman" w:hAnsi="Times New Roman"/>
          <w:sz w:val="28"/>
          <w:szCs w:val="28"/>
        </w:rPr>
      </w:pPr>
    </w:p>
    <w:p w14:paraId="0B885FC3" w14:textId="77777777" w:rsidR="004F020E" w:rsidRDefault="004F020E" w:rsidP="004F020E">
      <w:pPr>
        <w:spacing w:after="120" w:line="360" w:lineRule="auto"/>
        <w:ind w:firstLine="720"/>
        <w:jc w:val="both"/>
        <w:rPr>
          <w:rFonts w:ascii="Times New Roman" w:hAnsi="Times New Roman"/>
          <w:sz w:val="28"/>
          <w:szCs w:val="28"/>
        </w:rPr>
      </w:pPr>
    </w:p>
    <w:p w14:paraId="587545A1" w14:textId="77777777" w:rsidR="004F020E" w:rsidRPr="001314F6" w:rsidRDefault="004F020E" w:rsidP="004F020E">
      <w:pPr>
        <w:spacing w:after="120" w:line="360" w:lineRule="auto"/>
        <w:jc w:val="center"/>
        <w:rPr>
          <w:sz w:val="28"/>
          <w:szCs w:val="28"/>
        </w:rPr>
      </w:pPr>
      <w:r w:rsidRPr="001314F6">
        <w:rPr>
          <w:sz w:val="28"/>
          <w:szCs w:val="28"/>
        </w:rPr>
        <w:t>Hình1.1</w:t>
      </w:r>
    </w:p>
    <w:p w14:paraId="7477C218" w14:textId="77777777" w:rsidR="004F020E" w:rsidRPr="006775A3" w:rsidRDefault="004F020E" w:rsidP="004F020E">
      <w:pPr>
        <w:spacing w:after="120" w:line="360" w:lineRule="auto"/>
        <w:jc w:val="both"/>
        <w:rPr>
          <w:sz w:val="28"/>
          <w:szCs w:val="28"/>
        </w:rPr>
      </w:pPr>
      <w:proofErr w:type="spellStart"/>
      <w:r w:rsidRPr="001314F6">
        <w:rPr>
          <w:rFonts w:ascii="Times New Roman" w:hAnsi="Times New Roman"/>
          <w:sz w:val="28"/>
          <w:szCs w:val="28"/>
        </w:rPr>
        <w:lastRenderedPageBreak/>
        <w:t>Từ</w:t>
      </w:r>
      <w:proofErr w:type="spellEnd"/>
      <w:r w:rsidRPr="001314F6">
        <w:rPr>
          <w:rFonts w:ascii="Times New Roman" w:hAnsi="Times New Roman"/>
          <w:sz w:val="28"/>
          <w:szCs w:val="28"/>
        </w:rPr>
        <w:t xml:space="preserve"> tr</w:t>
      </w:r>
      <w:r w:rsidRPr="001314F6">
        <w:rPr>
          <w:rFonts w:ascii="Times New Roman" w:hAnsi="Times New Roman"/>
          <w:sz w:val="28"/>
          <w:szCs w:val="28"/>
          <w:lang w:val="vi-VN"/>
        </w:rPr>
        <w:t>ư</w:t>
      </w:r>
      <w:proofErr w:type="spellStart"/>
      <w:r w:rsidRPr="001314F6">
        <w:rPr>
          <w:rFonts w:ascii="Times New Roman" w:hAnsi="Times New Roman"/>
          <w:sz w:val="28"/>
          <w:szCs w:val="28"/>
        </w:rPr>
        <w:t>ờng</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ả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ứ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E,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proofErr w:type="gram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proofErr w:type="gramEnd"/>
      <w:r w:rsidRPr="001314F6">
        <w:rPr>
          <w:rFonts w:ascii="Times New Roman" w:hAnsi="Times New Roman"/>
          <w:sz w:val="28"/>
          <w:szCs w:val="28"/>
        </w:rPr>
        <w:t xml:space="preserve"> </w:t>
      </w:r>
      <w:proofErr w:type="spellStart"/>
      <w:r w:rsidRPr="001314F6">
        <w:rPr>
          <w:rFonts w:ascii="Times New Roman" w:hAnsi="Times New Roman"/>
          <w:sz w:val="28"/>
          <w:szCs w:val="28"/>
        </w:rPr>
        <w:t>kí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ạch</w:t>
      </w:r>
      <w:proofErr w:type="spellEnd"/>
      <w:r>
        <w:rPr>
          <w:rFonts w:ascii="Times New Roman" w:hAnsi="Times New Roman"/>
          <w:sz w:val="28"/>
          <w:szCs w:val="28"/>
        </w:rPr>
        <w:t xml:space="preserve"> </w:t>
      </w:r>
      <w:proofErr w:type="spellStart"/>
      <w:r>
        <w:rPr>
          <w:rFonts w:ascii="Times New Roman" w:hAnsi="Times New Roman"/>
          <w:sz w:val="28"/>
          <w:szCs w:val="28"/>
        </w:rPr>
        <w:t>nên</w:t>
      </w:r>
      <w:proofErr w:type="spellEnd"/>
      <w:r>
        <w:rPr>
          <w:rFonts w:ascii="Times New Roman" w:hAnsi="Times New Roman"/>
          <w:sz w:val="28"/>
          <w:szCs w:val="28"/>
        </w:rPr>
        <w:t xml:space="preserve"> </w:t>
      </w:r>
      <w:proofErr w:type="spellStart"/>
      <w:r>
        <w:rPr>
          <w:rFonts w:ascii="Times New Roman" w:hAnsi="Times New Roman"/>
          <w:sz w:val="28"/>
          <w:szCs w:val="28"/>
        </w:rPr>
        <w:t>trong</w:t>
      </w:r>
      <w:proofErr w:type="spellEnd"/>
      <w:r>
        <w:rPr>
          <w:rFonts w:ascii="Times New Roman" w:hAnsi="Times New Roman"/>
          <w:sz w:val="28"/>
          <w:szCs w:val="28"/>
        </w:rPr>
        <w:t xml:space="preserve"> </w:t>
      </w:r>
      <w:proofErr w:type="spellStart"/>
      <w:r>
        <w:rPr>
          <w:rFonts w:ascii="Times New Roman" w:hAnsi="Times New Roman"/>
          <w:sz w:val="28"/>
          <w:szCs w:val="28"/>
        </w:rPr>
        <w:t>đó</w:t>
      </w:r>
      <w:proofErr w:type="spellEnd"/>
      <w:r>
        <w:rPr>
          <w:rFonts w:ascii="Times New Roman" w:hAnsi="Times New Roman"/>
          <w:sz w:val="28"/>
          <w:szCs w:val="28"/>
        </w:rPr>
        <w:t xml:space="preserve"> </w:t>
      </w:r>
      <w:proofErr w:type="spellStart"/>
      <w:r>
        <w:rPr>
          <w:rFonts w:ascii="Times New Roman" w:hAnsi="Times New Roman"/>
          <w:sz w:val="28"/>
          <w:szCs w:val="28"/>
        </w:rPr>
        <w:t>có</w:t>
      </w:r>
      <w:proofErr w:type="spellEnd"/>
      <w:r>
        <w:rPr>
          <w:rFonts w:ascii="Times New Roman" w:hAnsi="Times New Roman"/>
          <w:sz w:val="28"/>
          <w:szCs w:val="28"/>
        </w:rPr>
        <w:t xml:space="preserve"> </w:t>
      </w:r>
      <w:proofErr w:type="spellStart"/>
      <w:r>
        <w:rPr>
          <w:rFonts w:ascii="Times New Roman" w:hAnsi="Times New Roman"/>
          <w:sz w:val="28"/>
          <w:szCs w:val="28"/>
        </w:rPr>
        <w:t>dòng</w:t>
      </w:r>
      <w:proofErr w:type="spellEnd"/>
      <w:r>
        <w:rPr>
          <w:rFonts w:ascii="Times New Roman" w:hAnsi="Times New Roman"/>
          <w:sz w:val="28"/>
          <w:szCs w:val="28"/>
        </w:rPr>
        <w:t xml:space="preserve"> </w:t>
      </w:r>
      <w:proofErr w:type="spellStart"/>
      <w:r>
        <w:rPr>
          <w:rFonts w:ascii="Times New Roman" w:hAnsi="Times New Roman"/>
          <w:sz w:val="28"/>
          <w:szCs w:val="28"/>
        </w:rPr>
        <w:t>điện</w:t>
      </w:r>
      <w:proofErr w:type="spellEnd"/>
      <w:r>
        <w:rPr>
          <w:rFonts w:ascii="Times New Roman" w:hAnsi="Times New Roman"/>
          <w:sz w:val="28"/>
          <w:szCs w:val="28"/>
        </w:rPr>
        <w:t xml:space="preserve"> </w:t>
      </w:r>
      <w:proofErr w:type="spellStart"/>
      <w:r>
        <w:rPr>
          <w:rFonts w:ascii="Times New Roman" w:hAnsi="Times New Roman"/>
          <w:sz w:val="28"/>
          <w:szCs w:val="28"/>
        </w:rPr>
        <w:t>chạy</w:t>
      </w:r>
      <w:proofErr w:type="spellEnd"/>
      <w:r>
        <w:rPr>
          <w:rFonts w:ascii="Times New Roman" w:hAnsi="Times New Roman"/>
          <w:sz w:val="28"/>
          <w:szCs w:val="28"/>
        </w:rPr>
        <w:t>,</w:t>
      </w:r>
      <w:r w:rsidRPr="001314F6">
        <w:rPr>
          <w:rFonts w:ascii="Times New Roman" w:hAnsi="Times New Roman"/>
          <w:sz w:val="28"/>
          <w:szCs w:val="28"/>
        </w:rPr>
        <w:t xml:space="preserve"> </w:t>
      </w:r>
      <w:proofErr w:type="spellStart"/>
      <w:r w:rsidRPr="001314F6">
        <w:rPr>
          <w:rFonts w:ascii="Times New Roman" w:hAnsi="Times New Roman"/>
          <w:sz w:val="28"/>
          <w:szCs w:val="28"/>
        </w:rPr>
        <w:t>Sự</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ụng</w:t>
      </w:r>
      <w:proofErr w:type="spellEnd"/>
      <w:r w:rsidRPr="001314F6">
        <w:rPr>
          <w:rFonts w:ascii="Times New Roman" w:hAnsi="Times New Roman"/>
          <w:sz w:val="28"/>
          <w:szCs w:val="28"/>
        </w:rPr>
        <w:t xml:space="preserve"> t</w:t>
      </w:r>
      <w:r w:rsidRPr="001314F6">
        <w:rPr>
          <w:rFonts w:ascii="Times New Roman" w:hAnsi="Times New Roman"/>
          <w:sz w:val="28"/>
          <w:szCs w:val="28"/>
          <w:lang w:val="vi-VN"/>
        </w:rPr>
        <w:t>ươ</w:t>
      </w:r>
      <w:r w:rsidRPr="001314F6">
        <w:rPr>
          <w:rFonts w:ascii="Times New Roman" w:hAnsi="Times New Roman"/>
          <w:sz w:val="28"/>
          <w:szCs w:val="28"/>
        </w:rPr>
        <w:t xml:space="preserve">ng </w:t>
      </w:r>
      <w:proofErr w:type="spellStart"/>
      <w:r w:rsidRPr="001314F6">
        <w:rPr>
          <w:rFonts w:ascii="Times New Roman" w:hAnsi="Times New Roman"/>
          <w:sz w:val="28"/>
          <w:szCs w:val="28"/>
        </w:rPr>
        <w:t>hổ</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ữ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a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ẫ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a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tr</w:t>
      </w:r>
      <w:r w:rsidRPr="001314F6">
        <w:rPr>
          <w:rFonts w:ascii="Times New Roman" w:hAnsi="Times New Roman"/>
          <w:sz w:val="28"/>
          <w:szCs w:val="28"/>
          <w:lang w:val="vi-VN"/>
        </w:rPr>
        <w:t>ư</w:t>
      </w:r>
      <w:proofErr w:type="spellStart"/>
      <w:r w:rsidRPr="001314F6">
        <w:rPr>
          <w:rFonts w:ascii="Times New Roman" w:hAnsi="Times New Roman"/>
          <w:sz w:val="28"/>
          <w:szCs w:val="28"/>
        </w:rPr>
        <w:t>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ra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F</w:t>
      </w:r>
      <w:r w:rsidRPr="001314F6">
        <w:rPr>
          <w:rFonts w:ascii="Times New Roman" w:hAnsi="Times New Roman"/>
          <w:sz w:val="28"/>
          <w:szCs w:val="28"/>
          <w:vertAlign w:val="subscript"/>
        </w:rPr>
        <w:t>đ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ụ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a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ẫ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iề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x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ị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ắ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à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a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ái</w:t>
      </w:r>
      <w:proofErr w:type="spellEnd"/>
      <w:r w:rsidRPr="001314F6">
        <w:rPr>
          <w:rFonts w:ascii="Times New Roman" w:hAnsi="Times New Roman"/>
          <w:sz w:val="28"/>
          <w:szCs w:val="28"/>
        </w:rPr>
        <w:t xml:space="preserve">. </w:t>
      </w:r>
    </w:p>
    <w:p w14:paraId="315E10E6" w14:textId="77777777" w:rsidR="004F020E" w:rsidRPr="001314F6" w:rsidRDefault="004F020E" w:rsidP="004F020E">
      <w:pPr>
        <w:spacing w:after="120"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Tậ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ợ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ụ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a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ẫ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ươ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ế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uyế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ă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ra </w:t>
      </w:r>
      <w:proofErr w:type="spellStart"/>
      <w:r w:rsidRPr="001314F6">
        <w:rPr>
          <w:rFonts w:ascii="Times New Roman" w:hAnsi="Times New Roman"/>
          <w:sz w:val="28"/>
          <w:szCs w:val="28"/>
        </w:rPr>
        <w:t>mômen</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ậy</w:t>
      </w:r>
      <w:proofErr w:type="spellEnd"/>
      <w:r w:rsidRPr="001314F6">
        <w:rPr>
          <w:rFonts w:ascii="Times New Roman" w:hAnsi="Times New Roman"/>
          <w:sz w:val="28"/>
          <w:szCs w:val="28"/>
        </w:rPr>
        <w:t xml:space="preserve">, ta </w:t>
      </w:r>
      <w:proofErr w:type="spellStart"/>
      <w:r w:rsidRPr="001314F6">
        <w:rPr>
          <w:rFonts w:ascii="Times New Roman" w:hAnsi="Times New Roman"/>
          <w:sz w:val="28"/>
          <w:szCs w:val="28"/>
        </w:rPr>
        <w:t>thấ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ấ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ã</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iế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ó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iế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ị</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ả</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iế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ấ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a</w:t>
      </w:r>
      <w:proofErr w:type="spellEnd"/>
      <w:r w:rsidRPr="001314F6">
        <w:rPr>
          <w:rFonts w:ascii="Times New Roman" w:hAnsi="Times New Roman"/>
          <w:sz w:val="28"/>
          <w:szCs w:val="28"/>
        </w:rPr>
        <w:t xml:space="preserve"> ra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iều</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iều</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ậ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ụ</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uộ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ứ</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ự</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á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ă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n</w:t>
      </w:r>
      <w:r w:rsidRPr="001314F6">
        <w:rPr>
          <w:rFonts w:ascii="Times New Roman" w:hAnsi="Times New Roman"/>
          <w:sz w:val="28"/>
          <w:szCs w:val="28"/>
          <w:vertAlign w:val="subscript"/>
        </w:rPr>
        <w:t>2</w:t>
      </w:r>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iệ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uô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uô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ỉ</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ợ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xảy</w:t>
      </w:r>
      <w:proofErr w:type="spellEnd"/>
      <w:r w:rsidRPr="001314F6">
        <w:rPr>
          <w:rFonts w:ascii="Times New Roman" w:hAnsi="Times New Roman"/>
          <w:sz w:val="28"/>
          <w:szCs w:val="28"/>
        </w:rPr>
        <w:t xml:space="preserve"> ra </w:t>
      </w:r>
      <w:proofErr w:type="spellStart"/>
      <w:r w:rsidRPr="001314F6">
        <w:rPr>
          <w:rFonts w:ascii="Times New Roman" w:hAnsi="Times New Roman"/>
          <w:sz w:val="28"/>
          <w:szCs w:val="28"/>
        </w:rPr>
        <w:t>cả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ứ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iệ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ặ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ợ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ọ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ợt</w:t>
      </w:r>
      <w:proofErr w:type="spellEnd"/>
      <w:r w:rsidRPr="001314F6">
        <w:rPr>
          <w:rFonts w:ascii="Times New Roman" w:hAnsi="Times New Roman"/>
          <w:sz w:val="28"/>
          <w:szCs w:val="28"/>
        </w:rPr>
        <w:t xml:space="preserve"> s:</w:t>
      </w:r>
    </w:p>
    <w:p w14:paraId="00BB1CE7" w14:textId="0DD37A8B" w:rsidR="004F020E" w:rsidRPr="001314F6" w:rsidRDefault="006E46A3" w:rsidP="006E46A3">
      <w:pPr>
        <w:spacing w:after="120" w:line="360" w:lineRule="auto"/>
        <w:ind w:firstLine="720"/>
        <w:jc w:val="both"/>
        <w:rPr>
          <w:rFonts w:ascii="Times New Roman" w:hAnsi="Times New Roman"/>
          <w:sz w:val="28"/>
          <w:szCs w:val="28"/>
        </w:rPr>
      </w:pPr>
      <m:oMathPara>
        <m:oMath>
          <m:r>
            <w:rPr>
              <w:rFonts w:ascii="Cambria Math" w:hAnsi="Times New Roman"/>
              <w:sz w:val="28"/>
              <w:szCs w:val="28"/>
            </w:rPr>
            <m:t>s=</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2</m:t>
                  </m:r>
                </m:sub>
              </m:sSub>
            </m:num>
            <m:den>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1</m:t>
                  </m:r>
                </m:sub>
              </m:sSub>
              <m:ctrlPr>
                <w:rPr>
                  <w:rFonts w:ascii="Cambria Math" w:hAnsi="Cambria Math"/>
                  <w:i/>
                  <w:sz w:val="28"/>
                  <w:szCs w:val="28"/>
                </w:rPr>
              </m:ctrlPr>
            </m:den>
          </m:f>
        </m:oMath>
      </m:oMathPara>
    </w:p>
    <w:p w14:paraId="25507920" w14:textId="77777777" w:rsidR="004F020E" w:rsidRPr="001314F6" w:rsidRDefault="004F020E" w:rsidP="004F020E">
      <w:pPr>
        <w:spacing w:after="120" w:line="360" w:lineRule="auto"/>
        <w:ind w:firstLine="720"/>
        <w:jc w:val="both"/>
        <w:rPr>
          <w:rFonts w:ascii="Times New Roman" w:hAnsi="Times New Roman"/>
          <w:sz w:val="28"/>
          <w:szCs w:val="28"/>
        </w:rPr>
      </w:pPr>
      <w:r w:rsidRPr="001314F6">
        <w:rPr>
          <w:rFonts w:ascii="Times New Roman" w:hAnsi="Times New Roman"/>
          <w:sz w:val="28"/>
          <w:szCs w:val="28"/>
        </w:rPr>
        <w:t xml:space="preserve">Khi s=0 </w:t>
      </w:r>
      <w:proofErr w:type="spellStart"/>
      <w:r w:rsidRPr="001314F6">
        <w:rPr>
          <w:rFonts w:ascii="Times New Roman" w:hAnsi="Times New Roman"/>
          <w:sz w:val="28"/>
          <w:szCs w:val="28"/>
        </w:rPr>
        <w:t>nghĩ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n</w:t>
      </w:r>
      <w:r w:rsidRPr="001314F6">
        <w:rPr>
          <w:rFonts w:ascii="Times New Roman" w:hAnsi="Times New Roman"/>
          <w:sz w:val="28"/>
          <w:szCs w:val="28"/>
          <w:vertAlign w:val="subscript"/>
        </w:rPr>
        <w:t>1</w:t>
      </w:r>
      <w:r w:rsidRPr="001314F6">
        <w:rPr>
          <w:rFonts w:ascii="Times New Roman" w:hAnsi="Times New Roman"/>
          <w:sz w:val="28"/>
          <w:szCs w:val="28"/>
        </w:rPr>
        <w:t>=</w:t>
      </w:r>
      <w:r>
        <w:rPr>
          <w:rFonts w:ascii="Times New Roman" w:hAnsi="Times New Roman"/>
          <w:sz w:val="28"/>
          <w:szCs w:val="28"/>
        </w:rPr>
        <w:t xml:space="preserve"> </w:t>
      </w:r>
      <w:r w:rsidRPr="001314F6">
        <w:rPr>
          <w:rFonts w:ascii="Times New Roman" w:hAnsi="Times New Roman"/>
          <w:sz w:val="28"/>
          <w:szCs w:val="28"/>
        </w:rPr>
        <w:t>n</w:t>
      </w:r>
      <w:r w:rsidRPr="001314F6">
        <w:rPr>
          <w:rFonts w:ascii="Times New Roman" w:hAnsi="Times New Roman"/>
          <w:sz w:val="28"/>
          <w:szCs w:val="28"/>
          <w:vertAlign w:val="subscript"/>
        </w:rPr>
        <w:t>2</w:t>
      </w:r>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ọ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ý</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ưở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ứ</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ứ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ực</w:t>
      </w:r>
      <w:proofErr w:type="spellEnd"/>
      <w:r w:rsidRPr="001314F6">
        <w:rPr>
          <w:rFonts w:ascii="Times New Roman" w:hAnsi="Times New Roman"/>
          <w:sz w:val="28"/>
          <w:szCs w:val="28"/>
        </w:rPr>
        <w:t>, s</w:t>
      </w:r>
      <w:r w:rsidRPr="001314F6">
        <w:rPr>
          <w:rFonts w:ascii="Times New Roman" w:hAnsi="Times New Roman"/>
          <w:sz w:val="28"/>
          <w:szCs w:val="28"/>
        </w:rPr>
        <w:sym w:font="Symbol" w:char="F0BB"/>
      </w:r>
      <w:r w:rsidRPr="001314F6">
        <w:rPr>
          <w:rFonts w:ascii="Times New Roman" w:hAnsi="Times New Roman"/>
          <w:sz w:val="28"/>
          <w:szCs w:val="28"/>
        </w:rPr>
        <w:t xml:space="preserve">0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í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ứ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ó</w:t>
      </w:r>
      <w:proofErr w:type="spellEnd"/>
      <w:r w:rsidRPr="001314F6">
        <w:rPr>
          <w:rFonts w:ascii="Times New Roman" w:hAnsi="Times New Roman"/>
          <w:sz w:val="28"/>
          <w:szCs w:val="28"/>
        </w:rPr>
        <w:t xml:space="preserve">, ma </w:t>
      </w:r>
      <w:proofErr w:type="spellStart"/>
      <w:r w:rsidRPr="001314F6">
        <w:rPr>
          <w:rFonts w:ascii="Times New Roman" w:hAnsi="Times New Roman"/>
          <w:sz w:val="28"/>
          <w:szCs w:val="28"/>
        </w:rPr>
        <w:t>sát</w:t>
      </w:r>
      <w:proofErr w:type="spellEnd"/>
      <w:r w:rsidRPr="001314F6">
        <w:rPr>
          <w:rFonts w:ascii="Times New Roman" w:hAnsi="Times New Roman"/>
          <w:sz w:val="28"/>
          <w:szCs w:val="28"/>
        </w:rPr>
        <w:t xml:space="preserve"> do ổ bi …</w:t>
      </w:r>
    </w:p>
    <w:p w14:paraId="1B4384BD" w14:textId="77777777" w:rsidR="004F020E" w:rsidRPr="001314F6" w:rsidRDefault="004F020E" w:rsidP="004F020E">
      <w:pPr>
        <w:spacing w:after="120" w:line="360" w:lineRule="auto"/>
        <w:ind w:firstLine="720"/>
        <w:jc w:val="both"/>
        <w:rPr>
          <w:rFonts w:ascii="Times New Roman" w:hAnsi="Times New Roman"/>
          <w:sz w:val="28"/>
          <w:szCs w:val="28"/>
        </w:rPr>
      </w:pPr>
      <w:r w:rsidRPr="001314F6">
        <w:rPr>
          <w:rFonts w:ascii="Times New Roman" w:hAnsi="Times New Roman"/>
          <w:sz w:val="28"/>
          <w:szCs w:val="28"/>
        </w:rPr>
        <w:t xml:space="preserve">Khi </w:t>
      </w:r>
      <w:proofErr w:type="spellStart"/>
      <w:r w:rsidRPr="001314F6">
        <w:rPr>
          <w:rFonts w:ascii="Times New Roman" w:hAnsi="Times New Roman"/>
          <w:sz w:val="28"/>
          <w:szCs w:val="28"/>
        </w:rPr>
        <w:t>h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ợ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s</w:t>
      </w:r>
      <w:r>
        <w:rPr>
          <w:rFonts w:ascii="Times New Roman" w:hAnsi="Times New Roman"/>
          <w:sz w:val="28"/>
          <w:szCs w:val="28"/>
        </w:rPr>
        <w:t xml:space="preserve"> </w:t>
      </w:r>
      <w:r w:rsidRPr="001314F6">
        <w:rPr>
          <w:rFonts w:ascii="Times New Roman" w:hAnsi="Times New Roman"/>
          <w:sz w:val="28"/>
          <w:szCs w:val="28"/>
        </w:rPr>
        <w:t xml:space="preserve">=1, </w:t>
      </w:r>
      <w:proofErr w:type="spellStart"/>
      <w:r w:rsidRPr="001314F6">
        <w:rPr>
          <w:rFonts w:ascii="Times New Roman" w:hAnsi="Times New Roman"/>
          <w:sz w:val="28"/>
          <w:szCs w:val="28"/>
        </w:rPr>
        <w:t>lú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yên</w:t>
      </w:r>
      <w:proofErr w:type="spellEnd"/>
      <w:r w:rsidRPr="001314F6">
        <w:rPr>
          <w:rFonts w:ascii="Times New Roman" w:hAnsi="Times New Roman"/>
          <w:sz w:val="28"/>
          <w:szCs w:val="28"/>
        </w:rPr>
        <w:t xml:space="preserve"> (n</w:t>
      </w:r>
      <w:r w:rsidRPr="001314F6">
        <w:rPr>
          <w:rFonts w:ascii="Times New Roman" w:hAnsi="Times New Roman"/>
          <w:sz w:val="28"/>
          <w:szCs w:val="28"/>
          <w:vertAlign w:val="subscript"/>
        </w:rPr>
        <w:t>2</w:t>
      </w:r>
      <w:r w:rsidRPr="001314F6">
        <w:rPr>
          <w:rFonts w:ascii="Times New Roman" w:hAnsi="Times New Roman"/>
          <w:sz w:val="28"/>
          <w:szCs w:val="28"/>
        </w:rPr>
        <w:t xml:space="preserve">=0), </w:t>
      </w:r>
      <w:proofErr w:type="spellStart"/>
      <w:r w:rsidRPr="001314F6">
        <w:rPr>
          <w:rFonts w:ascii="Times New Roman" w:hAnsi="Times New Roman"/>
          <w:sz w:val="28"/>
          <w:szCs w:val="28"/>
        </w:rPr>
        <w:t>mome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ome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
    <w:p w14:paraId="084809E9" w14:textId="77777777" w:rsidR="004F020E" w:rsidRPr="001314F6" w:rsidRDefault="004F020E" w:rsidP="004F020E">
      <w:pPr>
        <w:spacing w:after="120"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H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ợ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ị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ứ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ọ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ự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ị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ứ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ươ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ợ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ọ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ọ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ị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ức</w:t>
      </w:r>
      <w:proofErr w:type="spellEnd"/>
      <w:r w:rsidRPr="001314F6">
        <w:rPr>
          <w:rFonts w:ascii="Times New Roman" w:hAnsi="Times New Roman"/>
          <w:sz w:val="28"/>
          <w:szCs w:val="28"/>
        </w:rPr>
        <w:t xml:space="preserve">. </w:t>
      </w:r>
    </w:p>
    <w:p w14:paraId="4EB0F72A" w14:textId="77777777" w:rsidR="004F020E" w:rsidRPr="001314F6" w:rsidRDefault="004F020E" w:rsidP="004F020E">
      <w:pPr>
        <w:spacing w:after="120"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w:t>
      </w:r>
    </w:p>
    <w:p w14:paraId="7606DB56" w14:textId="7ACA1DA7" w:rsidR="004F020E" w:rsidRPr="001314F6" w:rsidRDefault="006E46A3" w:rsidP="006E46A3">
      <w:pPr>
        <w:spacing w:after="120" w:line="360" w:lineRule="auto"/>
        <w:ind w:firstLine="720"/>
        <w:jc w:val="both"/>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1</m:t>
              </m:r>
            </m:sub>
          </m:sSub>
          <m:r>
            <w:rPr>
              <w:rFonts w:ascii="Cambria Math" w:hAnsi="Times New Roman"/>
              <w:sz w:val="28"/>
              <w:szCs w:val="28"/>
            </w:rPr>
            <m:t>.(1</m:t>
          </m:r>
          <m:r>
            <w:rPr>
              <w:rFonts w:ascii="Cambria Math" w:hAnsi="Times New Roman"/>
              <w:sz w:val="28"/>
              <w:szCs w:val="28"/>
            </w:rPr>
            <m:t>-</m:t>
          </m:r>
          <m:r>
            <w:rPr>
              <w:rFonts w:ascii="Cambria Math" w:hAnsi="Times New Roman"/>
              <w:sz w:val="28"/>
              <w:szCs w:val="28"/>
            </w:rPr>
            <m:t>s)</m:t>
          </m:r>
        </m:oMath>
      </m:oMathPara>
    </w:p>
    <w:p w14:paraId="001968EF" w14:textId="77777777" w:rsidR="004F020E" w:rsidRPr="001314F6" w:rsidRDefault="004F020E" w:rsidP="004F020E">
      <w:pPr>
        <w:spacing w:after="120"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ă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ể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a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ọ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ế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ứ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lastRenderedPageBreak/>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do </w:t>
      </w:r>
      <w:proofErr w:type="spellStart"/>
      <w:r w:rsidRPr="001314F6">
        <w:rPr>
          <w:rFonts w:ascii="Times New Roman" w:hAnsi="Times New Roman"/>
          <w:sz w:val="28"/>
          <w:szCs w:val="28"/>
        </w:rPr>
        <w:t>cả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í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ậ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ười</w:t>
      </w:r>
      <w:proofErr w:type="spellEnd"/>
      <w:r w:rsidRPr="001314F6">
        <w:rPr>
          <w:rFonts w:ascii="Times New Roman" w:hAnsi="Times New Roman"/>
          <w:sz w:val="28"/>
          <w:szCs w:val="28"/>
        </w:rPr>
        <w:t xml:space="preserve"> ta </w:t>
      </w:r>
      <w:proofErr w:type="spellStart"/>
      <w:r w:rsidRPr="001314F6">
        <w:rPr>
          <w:rFonts w:ascii="Times New Roman" w:hAnsi="Times New Roman"/>
          <w:sz w:val="28"/>
          <w:szCs w:val="28"/>
        </w:rPr>
        <w:t>c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ọ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ả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ứng</w:t>
      </w:r>
      <w:proofErr w:type="spellEnd"/>
      <w:r w:rsidRPr="001314F6">
        <w:rPr>
          <w:rFonts w:ascii="Times New Roman" w:hAnsi="Times New Roman"/>
          <w:sz w:val="28"/>
          <w:szCs w:val="28"/>
        </w:rPr>
        <w:t xml:space="preserve">. </w:t>
      </w:r>
    </w:p>
    <w:p w14:paraId="69DB4182" w14:textId="77777777" w:rsidR="004F020E" w:rsidRPr="001314F6" w:rsidRDefault="004F020E" w:rsidP="004F020E">
      <w:pPr>
        <w:spacing w:after="120"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T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ụ</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uộ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ự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so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ờng</w:t>
      </w:r>
      <w:proofErr w:type="spellEnd"/>
      <w:r w:rsidRPr="001314F6">
        <w:rPr>
          <w:rFonts w:ascii="Times New Roman" w:hAnsi="Times New Roman"/>
          <w:sz w:val="28"/>
          <w:szCs w:val="28"/>
        </w:rPr>
        <w:t>:</w:t>
      </w:r>
    </w:p>
    <w:p w14:paraId="1B6D0A45" w14:textId="059538F1" w:rsidR="004F020E" w:rsidRPr="001314F6" w:rsidRDefault="006E46A3" w:rsidP="006E46A3">
      <w:pPr>
        <w:spacing w:after="120" w:line="360" w:lineRule="auto"/>
        <w:ind w:firstLine="720"/>
        <w:jc w:val="both"/>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2</m:t>
              </m:r>
            </m:sub>
          </m:sSub>
          <m:r>
            <w:rPr>
              <w:rFonts w:ascii="Cambria Math" w:hAnsi="Times New Roman"/>
              <w:sz w:val="28"/>
              <w:szCs w:val="28"/>
            </w:rPr>
            <m:t>=p.</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2</m:t>
                  </m:r>
                </m:sub>
              </m:sSub>
            </m:num>
            <m:den>
              <m:r>
                <w:rPr>
                  <w:rFonts w:ascii="Cambria Math" w:hAnsi="Times New Roman"/>
                  <w:sz w:val="28"/>
                  <w:szCs w:val="28"/>
                </w:rPr>
                <m:t>60</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p.</m:t>
              </m:r>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2</m:t>
                  </m:r>
                </m:sub>
              </m:sSub>
              <m:r>
                <w:rPr>
                  <w:rFonts w:ascii="Cambria Math" w:hAnsi="Times New Roman"/>
                  <w:sz w:val="28"/>
                  <w:szCs w:val="28"/>
                </w:rPr>
                <m:t>)</m:t>
              </m:r>
            </m:num>
            <m:den>
              <m:r>
                <w:rPr>
                  <w:rFonts w:ascii="Cambria Math" w:hAnsi="Times New Roman"/>
                  <w:sz w:val="28"/>
                  <w:szCs w:val="28"/>
                </w:rPr>
                <m:t>60.</m:t>
              </m:r>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1</m:t>
                  </m:r>
                </m:sub>
              </m:sSub>
              <m:ctrlPr>
                <w:rPr>
                  <w:rFonts w:ascii="Cambria Math" w:hAnsi="Cambria Math"/>
                  <w:i/>
                  <w:sz w:val="28"/>
                  <w:szCs w:val="28"/>
                </w:rPr>
              </m:ctrlPr>
            </m:den>
          </m:f>
          <m:r>
            <w:rPr>
              <w:rFonts w:ascii="Cambria Math" w:hAnsi="Times New Roman"/>
              <w:sz w:val="28"/>
              <w:szCs w:val="28"/>
            </w:rPr>
            <m:t>=s.</m:t>
          </m:r>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sub>
          </m:sSub>
        </m:oMath>
      </m:oMathPara>
    </w:p>
    <w:p w14:paraId="412FCBB6" w14:textId="77777777" w:rsidR="004F020E" w:rsidRPr="001314F6" w:rsidRDefault="004F020E" w:rsidP="004F020E">
      <w:pPr>
        <w:spacing w:after="120"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iệc</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ếu</w:t>
      </w:r>
      <w:proofErr w:type="spellEnd"/>
      <w:r w:rsidRPr="001314F6">
        <w:rPr>
          <w:rFonts w:ascii="Times New Roman" w:hAnsi="Times New Roman"/>
          <w:sz w:val="28"/>
          <w:szCs w:val="28"/>
        </w:rPr>
        <w:t xml:space="preserve"> ta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ác</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n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ầu</w:t>
      </w:r>
      <w:proofErr w:type="spellEnd"/>
      <w:r w:rsidRPr="001314F6">
        <w:rPr>
          <w:rFonts w:ascii="Times New Roman" w:hAnsi="Times New Roman"/>
          <w:sz w:val="28"/>
          <w:szCs w:val="28"/>
        </w:rPr>
        <w:t xml:space="preserve"> ra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ị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iệ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ậ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ế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ầu</w:t>
      </w:r>
      <w:proofErr w:type="spellEnd"/>
      <w:r w:rsidRPr="001314F6">
        <w:rPr>
          <w:rFonts w:ascii="Times New Roman" w:hAnsi="Times New Roman"/>
          <w:sz w:val="28"/>
          <w:szCs w:val="28"/>
        </w:rPr>
        <w:t xml:space="preserve"> ra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í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ụ</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
    <w:p w14:paraId="61A6EC5E" w14:textId="77777777" w:rsidR="004F020E" w:rsidRPr="001314F6" w:rsidRDefault="004F020E" w:rsidP="004F020E">
      <w:pPr>
        <w:spacing w:after="120" w:line="360" w:lineRule="auto"/>
        <w:ind w:firstLine="720"/>
        <w:jc w:val="both"/>
        <w:rPr>
          <w:sz w:val="28"/>
          <w:szCs w:val="28"/>
        </w:rPr>
      </w:pP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ấ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ự</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ậ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ởi</w:t>
      </w:r>
      <w:proofErr w:type="spellEnd"/>
      <w:r w:rsidRPr="001314F6">
        <w:rPr>
          <w:rFonts w:ascii="Times New Roman" w:hAnsi="Times New Roman"/>
          <w:sz w:val="28"/>
          <w:szCs w:val="28"/>
        </w:rPr>
        <w:t xml:space="preserve"> </w:t>
      </w:r>
      <w:proofErr w:type="spellStart"/>
      <w:proofErr w:type="gram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proofErr w:type="gram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ử</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ở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ụ</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ở</w:t>
      </w:r>
      <w:proofErr w:type="spellEnd"/>
      <w:r w:rsidRPr="001314F6">
        <w:rPr>
          <w:rFonts w:ascii="Times New Roman" w:hAnsi="Times New Roman"/>
          <w:sz w:val="28"/>
          <w:szCs w:val="28"/>
        </w:rPr>
        <w:t xml:space="preserve"> …</w:t>
      </w:r>
    </w:p>
    <w:p w14:paraId="5BC6B786" w14:textId="77777777" w:rsidR="004F020E" w:rsidRPr="001314F6" w:rsidRDefault="004F020E" w:rsidP="004F020E">
      <w:pPr>
        <w:spacing w:line="360" w:lineRule="auto"/>
        <w:jc w:val="both"/>
        <w:rPr>
          <w:rFonts w:ascii="Times New Roman" w:hAnsi="Times New Roman"/>
          <w:b/>
          <w:sz w:val="28"/>
          <w:szCs w:val="28"/>
        </w:rPr>
      </w:pPr>
      <w:r w:rsidRPr="001314F6">
        <w:rPr>
          <w:rFonts w:ascii="Times New Roman" w:hAnsi="Times New Roman"/>
          <w:b/>
          <w:sz w:val="28"/>
          <w:szCs w:val="28"/>
        </w:rPr>
        <w:t xml:space="preserve">1.1.2. </w:t>
      </w:r>
      <w:proofErr w:type="spellStart"/>
      <w:r w:rsidRPr="001314F6">
        <w:rPr>
          <w:rFonts w:ascii="Times New Roman" w:hAnsi="Times New Roman"/>
          <w:b/>
          <w:sz w:val="28"/>
          <w:szCs w:val="28"/>
        </w:rPr>
        <w:t>Cấu</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tạo</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của</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động</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cơ</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không</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đồng</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bộ</w:t>
      </w:r>
      <w:proofErr w:type="spellEnd"/>
    </w:p>
    <w:p w14:paraId="717B86AA" w14:textId="77777777" w:rsidR="004F020E"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ấ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chia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au</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ph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y</w:t>
      </w:r>
      <w:proofErr w:type="spellEnd"/>
      <w:r w:rsidRPr="001314F6">
        <w:rPr>
          <w:rFonts w:ascii="Times New Roman" w:hAnsi="Times New Roman"/>
          <w:sz w:val="28"/>
          <w:szCs w:val="28"/>
        </w:rPr>
        <w:t xml:space="preserve"> ta </w:t>
      </w:r>
      <w:proofErr w:type="spellStart"/>
      <w:r w:rsidRPr="001314F6">
        <w:rPr>
          <w:rFonts w:ascii="Times New Roman" w:hAnsi="Times New Roman"/>
          <w:sz w:val="28"/>
          <w:szCs w:val="28"/>
        </w:rPr>
        <w:t>chỉ</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hi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ứ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proofErr w:type="gram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gramEnd"/>
    </w:p>
    <w:p w14:paraId="2AEA12AF" w14:textId="77777777" w:rsidR="004F020E" w:rsidRDefault="004F020E" w:rsidP="004F020E">
      <w:pPr>
        <w:spacing w:line="360" w:lineRule="auto"/>
        <w:ind w:firstLine="720"/>
        <w:jc w:val="both"/>
        <w:rPr>
          <w:rFonts w:ascii="Times New Roman" w:hAnsi="Times New Roman"/>
          <w:sz w:val="28"/>
          <w:szCs w:val="28"/>
        </w:rPr>
      </w:pPr>
    </w:p>
    <w:p w14:paraId="70DB7ED7" w14:textId="77777777" w:rsidR="004F020E" w:rsidRDefault="004F020E" w:rsidP="004F020E">
      <w:pPr>
        <w:spacing w:line="360" w:lineRule="auto"/>
        <w:ind w:firstLine="720"/>
        <w:jc w:val="both"/>
        <w:rPr>
          <w:rFonts w:ascii="Times New Roman" w:hAnsi="Times New Roman"/>
          <w:sz w:val="28"/>
          <w:szCs w:val="28"/>
        </w:rPr>
      </w:pPr>
    </w:p>
    <w:p w14:paraId="2F9DF1F2" w14:textId="7B10AF8F" w:rsidR="004F020E" w:rsidRPr="001314F6" w:rsidRDefault="004F020E" w:rsidP="004F020E">
      <w:pPr>
        <w:spacing w:line="360" w:lineRule="auto"/>
        <w:ind w:firstLine="720"/>
        <w:jc w:val="both"/>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660288" behindDoc="0" locked="0" layoutInCell="1" allowOverlap="1" wp14:anchorId="35651891" wp14:editId="467E6C61">
                <wp:simplePos x="0" y="0"/>
                <wp:positionH relativeFrom="column">
                  <wp:posOffset>0</wp:posOffset>
                </wp:positionH>
                <wp:positionV relativeFrom="paragraph">
                  <wp:posOffset>59055</wp:posOffset>
                </wp:positionV>
                <wp:extent cx="5370830" cy="2139315"/>
                <wp:effectExtent l="0" t="5715" r="0" b="0"/>
                <wp:wrapNone/>
                <wp:docPr id="462" name="Group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0830" cy="2139315"/>
                          <a:chOff x="2167" y="13466"/>
                          <a:chExt cx="8458" cy="3369"/>
                        </a:xfrm>
                      </wpg:grpSpPr>
                      <pic:pic xmlns:pic="http://schemas.openxmlformats.org/drawingml/2006/picture">
                        <pic:nvPicPr>
                          <pic:cNvPr id="463"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167" y="13466"/>
                            <a:ext cx="4114" cy="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64"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6487" y="13699"/>
                            <a:ext cx="4138"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21F217C" id="Group 462" o:spid="_x0000_s1026" style="position:absolute;margin-left:0;margin-top:4.65pt;width:422.9pt;height:168.45pt;z-index:251660288" coordorigin="2167,13466" coordsize="8458,336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">
                <v:shape id="Picture 4" o:spid="_x0000_s1027" type="#_x0000_t75" style="position:absolute;left:2167;top:13466;width:4114;height:33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">
                  <v:imagedata r:id="rId28" o:title=""/>
                </v:shape>
                <v:shape id="Picture 5" o:spid="_x0000_s1028" type="#_x0000_t75" style="position:absolute;left:6487;top:13699;width:4138;height:2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">
                  <v:imagedata r:id="rId29" o:title=""/>
                </v:shape>
              </v:group>
            </w:pict>
          </mc:Fallback>
        </mc:AlternateContent>
      </w:r>
    </w:p>
    <w:p w14:paraId="5957A3DC" w14:textId="77777777" w:rsidR="004F020E" w:rsidRPr="001314F6" w:rsidRDefault="004F020E" w:rsidP="004F020E">
      <w:pPr>
        <w:spacing w:line="360" w:lineRule="auto"/>
        <w:ind w:firstLine="720"/>
        <w:jc w:val="both"/>
        <w:rPr>
          <w:rFonts w:ascii="Times New Roman" w:hAnsi="Times New Roman"/>
          <w:b/>
          <w:sz w:val="28"/>
          <w:szCs w:val="28"/>
        </w:rPr>
      </w:pPr>
    </w:p>
    <w:p w14:paraId="12360BB0" w14:textId="77777777" w:rsidR="004F020E" w:rsidRPr="001314F6" w:rsidRDefault="004F020E" w:rsidP="004F020E">
      <w:pPr>
        <w:spacing w:line="360" w:lineRule="auto"/>
        <w:jc w:val="both"/>
        <w:rPr>
          <w:rFonts w:ascii="Times New Roman" w:hAnsi="Times New Roman"/>
          <w:b/>
          <w:sz w:val="28"/>
          <w:szCs w:val="28"/>
        </w:rPr>
      </w:pPr>
    </w:p>
    <w:p w14:paraId="3E6B0D78" w14:textId="77777777" w:rsidR="004F020E" w:rsidRPr="001314F6" w:rsidRDefault="004F020E" w:rsidP="004F020E">
      <w:pPr>
        <w:spacing w:line="360" w:lineRule="auto"/>
        <w:ind w:firstLine="720"/>
        <w:jc w:val="both"/>
        <w:rPr>
          <w:rFonts w:ascii="Times New Roman" w:hAnsi="Times New Roman"/>
          <w:b/>
          <w:sz w:val="28"/>
          <w:szCs w:val="28"/>
        </w:rPr>
      </w:pPr>
    </w:p>
    <w:p w14:paraId="2BF086B7" w14:textId="77777777" w:rsidR="004F020E" w:rsidRPr="001314F6" w:rsidRDefault="004F020E" w:rsidP="004F020E">
      <w:pPr>
        <w:spacing w:line="360" w:lineRule="auto"/>
        <w:ind w:firstLine="720"/>
        <w:jc w:val="both"/>
        <w:rPr>
          <w:rFonts w:ascii="Times New Roman" w:hAnsi="Times New Roman"/>
          <w:b/>
          <w:sz w:val="28"/>
          <w:szCs w:val="28"/>
        </w:rPr>
      </w:pPr>
      <w:r w:rsidRPr="001314F6">
        <w:rPr>
          <w:rFonts w:ascii="Times New Roman" w:hAnsi="Times New Roman"/>
          <w:b/>
          <w:sz w:val="28"/>
          <w:szCs w:val="28"/>
        </w:rPr>
        <w:t xml:space="preserve">  </w:t>
      </w:r>
    </w:p>
    <w:p w14:paraId="456CF751" w14:textId="77777777" w:rsidR="004F020E" w:rsidRPr="001314F6" w:rsidRDefault="004F020E" w:rsidP="004F020E">
      <w:pPr>
        <w:spacing w:line="360" w:lineRule="auto"/>
        <w:jc w:val="both"/>
        <w:rPr>
          <w:rFonts w:ascii="Times New Roman" w:hAnsi="Times New Roman"/>
          <w:b/>
          <w:sz w:val="28"/>
          <w:szCs w:val="28"/>
        </w:rPr>
      </w:pPr>
    </w:p>
    <w:p w14:paraId="0058BA4B" w14:textId="247EED71" w:rsidR="004F020E" w:rsidRPr="001314F6" w:rsidRDefault="004F020E" w:rsidP="004F020E">
      <w:pPr>
        <w:spacing w:line="360" w:lineRule="auto"/>
        <w:jc w:val="both"/>
        <w:rPr>
          <w:rFonts w:ascii="Times New Roman" w:hAnsi="Times New Roman"/>
          <w:b/>
          <w:sz w:val="28"/>
          <w:szCs w:val="28"/>
        </w:rPr>
      </w:pPr>
      <w:r>
        <w:rPr>
          <w:rFonts w:ascii="Times New Roman" w:hAnsi="Times New Roman"/>
          <w:b/>
          <w:noProof/>
          <w:sz w:val="28"/>
          <w:szCs w:val="28"/>
        </w:rPr>
        <mc:AlternateContent>
          <mc:Choice Requires="wpg">
            <w:drawing>
              <wp:anchor distT="0" distB="0" distL="114300" distR="114300" simplePos="0" relativeHeight="251661312" behindDoc="0" locked="0" layoutInCell="1" allowOverlap="1" wp14:anchorId="026C5583" wp14:editId="5BEB207B">
                <wp:simplePos x="0" y="0"/>
                <wp:positionH relativeFrom="column">
                  <wp:posOffset>638676</wp:posOffset>
                </wp:positionH>
                <wp:positionV relativeFrom="paragraph">
                  <wp:posOffset>300355</wp:posOffset>
                </wp:positionV>
                <wp:extent cx="5082039" cy="1353820"/>
                <wp:effectExtent l="0" t="0" r="23495" b="17780"/>
                <wp:wrapNone/>
                <wp:docPr id="458" name="Group 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2039" cy="1353820"/>
                          <a:chOff x="3607" y="7438"/>
                          <a:chExt cx="5823" cy="2132"/>
                        </a:xfrm>
                      </wpg:grpSpPr>
                      <wps:wsp>
                        <wps:cNvPr id="459" name="Rectangle 7"/>
                        <wps:cNvSpPr>
                          <a:spLocks noChangeArrowheads="1"/>
                        </wps:cNvSpPr>
                        <wps:spPr bwMode="auto">
                          <a:xfrm>
                            <a:off x="4138" y="8074"/>
                            <a:ext cx="4862" cy="1496"/>
                          </a:xfrm>
                          <a:prstGeom prst="rect">
                            <a:avLst/>
                          </a:prstGeom>
                          <a:solidFill>
                            <a:srgbClr val="FFFFFF"/>
                          </a:solidFill>
                          <a:ln w="9525">
                            <a:solidFill>
                              <a:srgbClr val="FFFFFF"/>
                            </a:solidFill>
                            <a:miter lim="800000"/>
                            <a:headEnd/>
                            <a:tailEnd/>
                          </a:ln>
                        </wps:spPr>
                        <wps:txbx>
                          <w:txbxContent>
                            <w:p w14:paraId="1C998A1C" w14:textId="77777777" w:rsidR="004F020E" w:rsidRPr="00145AB1" w:rsidRDefault="004F020E" w:rsidP="004F020E">
                              <w:pPr>
                                <w:rPr>
                                  <w:rFonts w:ascii="Times New Roman" w:hAnsi="Times New Roman"/>
                                  <w:sz w:val="28"/>
                                  <w:szCs w:val="28"/>
                                </w:rPr>
                              </w:pPr>
                              <w:r>
                                <w:rPr>
                                  <w:rFonts w:ascii="Times New Roman" w:hAnsi="Times New Roman"/>
                                  <w:sz w:val="28"/>
                                  <w:szCs w:val="28"/>
                                </w:rPr>
                                <w:t xml:space="preserve">    </w:t>
                              </w:r>
                              <w:r w:rsidRPr="00145AB1">
                                <w:rPr>
                                  <w:rFonts w:ascii="Times New Roman" w:hAnsi="Times New Roman"/>
                                  <w:sz w:val="28"/>
                                  <w:szCs w:val="28"/>
                                </w:rPr>
                                <w:t>Hình 1.2 kết cấu stato máy điện</w:t>
                              </w:r>
                              <w:r>
                                <w:rPr>
                                  <w:rFonts w:ascii="Times New Roman" w:hAnsi="Times New Roman"/>
                                  <w:sz w:val="28"/>
                                  <w:szCs w:val="28"/>
                                </w:rPr>
                                <w:t xml:space="preserve"> </w:t>
                              </w:r>
                              <w:r w:rsidRPr="00145AB1">
                                <w:rPr>
                                  <w:rFonts w:ascii="Times New Roman" w:hAnsi="Times New Roman"/>
                                  <w:sz w:val="28"/>
                                  <w:szCs w:val="28"/>
                                </w:rPr>
                                <w:t xml:space="preserve">không đồng bộ </w:t>
                              </w:r>
                            </w:p>
                            <w:p w14:paraId="49542385" w14:textId="77777777" w:rsidR="004F020E" w:rsidRDefault="004F020E" w:rsidP="004F020E">
                              <w:pPr>
                                <w:rPr>
                                  <w:rFonts w:ascii="Times New Roman" w:hAnsi="Times New Roman"/>
                                  <w:sz w:val="28"/>
                                  <w:szCs w:val="28"/>
                                </w:rPr>
                              </w:pPr>
                              <w:r w:rsidRPr="00145AB1">
                                <w:rPr>
                                  <w:rFonts w:ascii="Times New Roman" w:hAnsi="Times New Roman"/>
                                  <w:sz w:val="28"/>
                                  <w:szCs w:val="28"/>
                                </w:rPr>
                                <w:t xml:space="preserve">a) lá thép stato </w:t>
                              </w:r>
                            </w:p>
                            <w:p w14:paraId="3BE38CDE" w14:textId="77777777" w:rsidR="004F020E" w:rsidRPr="00145AB1" w:rsidRDefault="004F020E" w:rsidP="004F020E">
                              <w:pPr>
                                <w:rPr>
                                  <w:rFonts w:ascii="Times New Roman" w:hAnsi="Times New Roman"/>
                                  <w:sz w:val="28"/>
                                  <w:szCs w:val="28"/>
                                </w:rPr>
                              </w:pPr>
                              <w:r w:rsidRPr="00145AB1">
                                <w:rPr>
                                  <w:rFonts w:ascii="Times New Roman" w:hAnsi="Times New Roman"/>
                                  <w:sz w:val="28"/>
                                  <w:szCs w:val="28"/>
                                </w:rPr>
                                <w:t>b) lõi thép stato.</w:t>
                              </w:r>
                            </w:p>
                          </w:txbxContent>
                        </wps:txbx>
                        <wps:bodyPr rot="0" vert="horz" wrap="square" lIns="91440" tIns="45720" rIns="91440" bIns="45720" anchor="t" anchorCtr="0" upright="1">
                          <a:noAutofit/>
                        </wps:bodyPr>
                      </wps:wsp>
                      <wps:wsp>
                        <wps:cNvPr id="460" name="Rectangle 8"/>
                        <wps:cNvSpPr>
                          <a:spLocks noChangeArrowheads="1"/>
                        </wps:cNvSpPr>
                        <wps:spPr bwMode="auto">
                          <a:xfrm>
                            <a:off x="3607" y="7438"/>
                            <a:ext cx="1122" cy="683"/>
                          </a:xfrm>
                          <a:prstGeom prst="rect">
                            <a:avLst/>
                          </a:prstGeom>
                          <a:solidFill>
                            <a:srgbClr val="FFFFFF"/>
                          </a:solidFill>
                          <a:ln w="9525">
                            <a:solidFill>
                              <a:srgbClr val="FFFFFF"/>
                            </a:solidFill>
                            <a:miter lim="800000"/>
                            <a:headEnd/>
                            <a:tailEnd/>
                          </a:ln>
                        </wps:spPr>
                        <wps:txbx>
                          <w:txbxContent>
                            <w:p w14:paraId="4B819D45" w14:textId="77777777" w:rsidR="004F020E" w:rsidRPr="00145AB1" w:rsidRDefault="004F020E" w:rsidP="004F020E">
                              <w:pPr>
                                <w:rPr>
                                  <w:rFonts w:ascii="Times New Roman" w:hAnsi="Times New Roman"/>
                                  <w:sz w:val="28"/>
                                  <w:szCs w:val="28"/>
                                </w:rPr>
                              </w:pPr>
                              <w:r w:rsidRPr="00145AB1">
                                <w:rPr>
                                  <w:rFonts w:ascii="Times New Roman" w:hAnsi="Times New Roman"/>
                                  <w:sz w:val="28"/>
                                  <w:szCs w:val="28"/>
                                </w:rPr>
                                <w:t>a)</w:t>
                              </w:r>
                            </w:p>
                          </w:txbxContent>
                        </wps:txbx>
                        <wps:bodyPr rot="0" vert="horz" wrap="square" lIns="91440" tIns="45720" rIns="91440" bIns="45720" anchor="t" anchorCtr="0" upright="1">
                          <a:noAutofit/>
                        </wps:bodyPr>
                      </wps:wsp>
                      <wps:wsp>
                        <wps:cNvPr id="461" name="Rectangle 9"/>
                        <wps:cNvSpPr>
                          <a:spLocks noChangeArrowheads="1"/>
                        </wps:cNvSpPr>
                        <wps:spPr bwMode="auto">
                          <a:xfrm>
                            <a:off x="7747" y="7668"/>
                            <a:ext cx="1683" cy="561"/>
                          </a:xfrm>
                          <a:prstGeom prst="rect">
                            <a:avLst/>
                          </a:prstGeom>
                          <a:solidFill>
                            <a:srgbClr val="FFFFFF"/>
                          </a:solidFill>
                          <a:ln w="0">
                            <a:solidFill>
                              <a:srgbClr val="FFFFFF"/>
                            </a:solidFill>
                            <a:miter lim="800000"/>
                            <a:headEnd/>
                            <a:tailEnd/>
                          </a:ln>
                        </wps:spPr>
                        <wps:txbx>
                          <w:txbxContent>
                            <w:p w14:paraId="03322AE2" w14:textId="77777777" w:rsidR="004F020E" w:rsidRPr="00145AB1" w:rsidRDefault="004F020E" w:rsidP="004F020E">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6C5583" id="Group 458" o:spid="_x0000_s1353" style="position:absolute;left:0;text-align:left;margin-left:50.3pt;margin-top:23.65pt;width:400.15pt;height:106.6pt;z-index:251661312" coordorigin="3607,7438" coordsize="5823,2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">
                <v:rect id="Rectangle 7" o:spid="_x0000_s1354" style="position:absolute;left:4138;top:8074;width:4862;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" strokecolor="white">
                  <v:textbox>
                    <w:txbxContent>
                      <w:p w14:paraId="1C998A1C" w14:textId="77777777" w:rsidR="004F020E" w:rsidRPr="00145AB1" w:rsidRDefault="004F020E" w:rsidP="004F020E">
                        <w:pPr>
                          <w:rPr>
                            <w:rFonts w:ascii="Times New Roman" w:hAnsi="Times New Roman"/>
                            <w:sz w:val="28"/>
                            <w:szCs w:val="28"/>
                          </w:rPr>
                        </w:pPr>
                        <w:r>
                          <w:rPr>
                            <w:rFonts w:ascii="Times New Roman" w:hAnsi="Times New Roman"/>
                            <w:sz w:val="28"/>
                            <w:szCs w:val="28"/>
                          </w:rPr>
                          <w:t xml:space="preserve">    </w:t>
                        </w:r>
                        <w:r w:rsidRPr="00145AB1">
                          <w:rPr>
                            <w:rFonts w:ascii="Times New Roman" w:hAnsi="Times New Roman"/>
                            <w:sz w:val="28"/>
                            <w:szCs w:val="28"/>
                          </w:rPr>
                          <w:t>Hình 1.2 kết cấu stato máy điện</w:t>
                        </w:r>
                        <w:r>
                          <w:rPr>
                            <w:rFonts w:ascii="Times New Roman" w:hAnsi="Times New Roman"/>
                            <w:sz w:val="28"/>
                            <w:szCs w:val="28"/>
                          </w:rPr>
                          <w:t xml:space="preserve"> </w:t>
                        </w:r>
                        <w:r w:rsidRPr="00145AB1">
                          <w:rPr>
                            <w:rFonts w:ascii="Times New Roman" w:hAnsi="Times New Roman"/>
                            <w:sz w:val="28"/>
                            <w:szCs w:val="28"/>
                          </w:rPr>
                          <w:t xml:space="preserve">không đồng bộ </w:t>
                        </w:r>
                      </w:p>
                      <w:p w14:paraId="49542385" w14:textId="77777777" w:rsidR="004F020E" w:rsidRDefault="004F020E" w:rsidP="004F020E">
                        <w:pPr>
                          <w:rPr>
                            <w:rFonts w:ascii="Times New Roman" w:hAnsi="Times New Roman"/>
                            <w:sz w:val="28"/>
                            <w:szCs w:val="28"/>
                          </w:rPr>
                        </w:pPr>
                        <w:r w:rsidRPr="00145AB1">
                          <w:rPr>
                            <w:rFonts w:ascii="Times New Roman" w:hAnsi="Times New Roman"/>
                            <w:sz w:val="28"/>
                            <w:szCs w:val="28"/>
                          </w:rPr>
                          <w:t xml:space="preserve">a) lá thép stato </w:t>
                        </w:r>
                      </w:p>
                      <w:p w14:paraId="3BE38CDE" w14:textId="77777777" w:rsidR="004F020E" w:rsidRPr="00145AB1" w:rsidRDefault="004F020E" w:rsidP="004F020E">
                        <w:pPr>
                          <w:rPr>
                            <w:rFonts w:ascii="Times New Roman" w:hAnsi="Times New Roman"/>
                            <w:sz w:val="28"/>
                            <w:szCs w:val="28"/>
                          </w:rPr>
                        </w:pPr>
                        <w:r w:rsidRPr="00145AB1">
                          <w:rPr>
                            <w:rFonts w:ascii="Times New Roman" w:hAnsi="Times New Roman"/>
                            <w:sz w:val="28"/>
                            <w:szCs w:val="28"/>
                          </w:rPr>
                          <w:t>b) lõi thép stato.</w:t>
                        </w:r>
                      </w:p>
                    </w:txbxContent>
                  </v:textbox>
                </v:rect>
                <v:rect id="Rectangle 8" o:spid="_x0000_s1355" style="position:absolute;left:3607;top:7438;width:1122;height: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" strokecolor="white">
                  <v:textbox>
                    <w:txbxContent>
                      <w:p w14:paraId="4B819D45" w14:textId="77777777" w:rsidR="004F020E" w:rsidRPr="00145AB1" w:rsidRDefault="004F020E" w:rsidP="004F020E">
                        <w:pPr>
                          <w:rPr>
                            <w:rFonts w:ascii="Times New Roman" w:hAnsi="Times New Roman"/>
                            <w:sz w:val="28"/>
                            <w:szCs w:val="28"/>
                          </w:rPr>
                        </w:pPr>
                        <w:r w:rsidRPr="00145AB1">
                          <w:rPr>
                            <w:rFonts w:ascii="Times New Roman" w:hAnsi="Times New Roman"/>
                            <w:sz w:val="28"/>
                            <w:szCs w:val="28"/>
                          </w:rPr>
                          <w:t>a)</w:t>
                        </w:r>
                      </w:p>
                    </w:txbxContent>
                  </v:textbox>
                </v:rect>
                <v:rect id="Rectangle 9" o:spid="_x0000_s1356" style="position:absolute;left:7747;top:7668;width:1683;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" strokecolor="white" strokeweight="0">
                  <v:textbox>
                    <w:txbxContent>
                      <w:p w14:paraId="03322AE2" w14:textId="77777777" w:rsidR="004F020E" w:rsidRPr="00145AB1" w:rsidRDefault="004F020E" w:rsidP="004F020E">
                        <w:pPr>
                          <w:rPr>
                            <w:rFonts w:ascii="Times New Roman" w:hAnsi="Times New Roman"/>
                            <w:sz w:val="28"/>
                            <w:szCs w:val="28"/>
                          </w:rPr>
                        </w:pPr>
                        <w:r>
                          <w:rPr>
                            <w:rFonts w:ascii="Times New Roman" w:hAnsi="Times New Roman"/>
                            <w:sz w:val="28"/>
                            <w:szCs w:val="28"/>
                          </w:rPr>
                          <w:t>b)</w:t>
                        </w:r>
                      </w:p>
                    </w:txbxContent>
                  </v:textbox>
                </v:rect>
              </v:group>
            </w:pict>
          </mc:Fallback>
        </mc:AlternateContent>
      </w:r>
    </w:p>
    <w:p w14:paraId="66EF76E2" w14:textId="77777777" w:rsidR="004F020E" w:rsidRPr="001314F6" w:rsidRDefault="004F020E" w:rsidP="004F020E">
      <w:pPr>
        <w:spacing w:line="360" w:lineRule="auto"/>
        <w:jc w:val="both"/>
        <w:rPr>
          <w:rFonts w:ascii="Times New Roman" w:hAnsi="Times New Roman"/>
          <w:b/>
          <w:sz w:val="28"/>
          <w:szCs w:val="28"/>
        </w:rPr>
      </w:pPr>
    </w:p>
    <w:p w14:paraId="0BB09951" w14:textId="3C954C6A" w:rsidR="004F020E" w:rsidRDefault="004F020E" w:rsidP="004F020E">
      <w:pPr>
        <w:spacing w:line="360" w:lineRule="auto"/>
        <w:jc w:val="both"/>
        <w:rPr>
          <w:rFonts w:ascii="Times New Roman" w:hAnsi="Times New Roman"/>
          <w:b/>
          <w:sz w:val="28"/>
          <w:szCs w:val="28"/>
        </w:rPr>
      </w:pPr>
      <w:r w:rsidRPr="001314F6">
        <w:rPr>
          <w:rFonts w:ascii="Times New Roman" w:hAnsi="Times New Roman"/>
          <w:b/>
          <w:sz w:val="28"/>
          <w:szCs w:val="28"/>
        </w:rPr>
        <w:t xml:space="preserve">    </w:t>
      </w:r>
    </w:p>
    <w:p w14:paraId="2B7271C5" w14:textId="77777777" w:rsidR="004F020E" w:rsidRPr="001314F6" w:rsidRDefault="004F020E" w:rsidP="004F020E">
      <w:pPr>
        <w:spacing w:line="360" w:lineRule="auto"/>
        <w:jc w:val="both"/>
        <w:rPr>
          <w:rFonts w:ascii="Times New Roman" w:hAnsi="Times New Roman"/>
          <w:b/>
          <w:sz w:val="28"/>
          <w:szCs w:val="28"/>
        </w:rPr>
      </w:pPr>
      <w:r w:rsidRPr="001314F6">
        <w:rPr>
          <w:rFonts w:ascii="Times New Roman" w:hAnsi="Times New Roman"/>
          <w:b/>
          <w:sz w:val="28"/>
          <w:szCs w:val="28"/>
        </w:rPr>
        <w:lastRenderedPageBreak/>
        <w:t xml:space="preserve">a. </w:t>
      </w:r>
      <w:proofErr w:type="spellStart"/>
      <w:r w:rsidRPr="001314F6">
        <w:rPr>
          <w:rFonts w:ascii="Times New Roman" w:hAnsi="Times New Roman"/>
          <w:b/>
          <w:sz w:val="28"/>
          <w:szCs w:val="28"/>
        </w:rPr>
        <w:t>Stato</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phần</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tĩnh</w:t>
      </w:r>
      <w:proofErr w:type="spellEnd"/>
      <w:r w:rsidRPr="001314F6">
        <w:rPr>
          <w:rFonts w:ascii="Times New Roman" w:hAnsi="Times New Roman"/>
          <w:b/>
          <w:sz w:val="28"/>
          <w:szCs w:val="28"/>
        </w:rPr>
        <w:t>)</w:t>
      </w:r>
    </w:p>
    <w:p w14:paraId="60835C5E" w14:textId="77777777" w:rsidR="004F020E" w:rsidRPr="001314F6" w:rsidRDefault="004F020E" w:rsidP="004F020E">
      <w:pPr>
        <w:spacing w:line="360" w:lineRule="auto"/>
        <w:jc w:val="both"/>
        <w:rPr>
          <w:rFonts w:ascii="Times New Roman" w:hAnsi="Times New Roman"/>
          <w:sz w:val="28"/>
          <w:szCs w:val="28"/>
        </w:rPr>
      </w:pPr>
      <w:r>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bao </w:t>
      </w:r>
      <w:proofErr w:type="spellStart"/>
      <w:r w:rsidRPr="001314F6">
        <w:rPr>
          <w:rFonts w:ascii="Times New Roman" w:hAnsi="Times New Roman"/>
          <w:sz w:val="28"/>
          <w:szCs w:val="28"/>
        </w:rPr>
        <w:t>gồ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w:t>
      </w:r>
    </w:p>
    <w:p w14:paraId="2A7B7F21" w14:textId="77777777" w:rsidR="004F020E" w:rsidRPr="001314F6" w:rsidRDefault="004F020E" w:rsidP="004F020E">
      <w:pPr>
        <w:spacing w:line="360" w:lineRule="auto"/>
        <w:ind w:firstLine="720"/>
        <w:jc w:val="both"/>
        <w:rPr>
          <w:rFonts w:ascii="Times New Roman" w:hAnsi="Times New Roman"/>
          <w:b/>
          <w:sz w:val="28"/>
          <w:szCs w:val="28"/>
        </w:rPr>
      </w:pPr>
      <w:r w:rsidRPr="001314F6">
        <w:rPr>
          <w:rFonts w:ascii="Times New Roman" w:hAnsi="Times New Roman"/>
          <w:b/>
          <w:sz w:val="28"/>
          <w:szCs w:val="28"/>
        </w:rPr>
        <w:t xml:space="preserve">- </w:t>
      </w:r>
      <w:proofErr w:type="spellStart"/>
      <w:r w:rsidRPr="001314F6">
        <w:rPr>
          <w:rFonts w:ascii="Times New Roman" w:hAnsi="Times New Roman"/>
          <w:b/>
          <w:sz w:val="28"/>
          <w:szCs w:val="28"/>
        </w:rPr>
        <w:t>Vỏ</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máy</w:t>
      </w:r>
      <w:proofErr w:type="spellEnd"/>
      <w:r w:rsidRPr="001314F6">
        <w:rPr>
          <w:rFonts w:ascii="Times New Roman" w:hAnsi="Times New Roman"/>
          <w:b/>
          <w:sz w:val="28"/>
          <w:szCs w:val="28"/>
        </w:rPr>
        <w:t xml:space="preserve"> </w:t>
      </w:r>
    </w:p>
    <w:p w14:paraId="5EC8EDED"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ị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ờ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ắp</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g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gang, </w:t>
      </w:r>
      <w:proofErr w:type="spellStart"/>
      <w:r w:rsidRPr="001314F6">
        <w:rPr>
          <w:rFonts w:ascii="Times New Roman" w:hAnsi="Times New Roman"/>
          <w:sz w:val="28"/>
          <w:szCs w:val="28"/>
        </w:rPr>
        <w:t>nhôm</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ười</w:t>
      </w:r>
      <w:proofErr w:type="spellEnd"/>
      <w:r w:rsidRPr="001314F6">
        <w:rPr>
          <w:rFonts w:ascii="Times New Roman" w:hAnsi="Times New Roman"/>
          <w:sz w:val="28"/>
          <w:szCs w:val="28"/>
        </w:rPr>
        <w:t xml:space="preserve"> ta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ú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à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è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í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í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yê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ầ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í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iệ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ớ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ười</w:t>
      </w:r>
      <w:proofErr w:type="spellEnd"/>
      <w:r w:rsidRPr="001314F6">
        <w:rPr>
          <w:rFonts w:ascii="Times New Roman" w:hAnsi="Times New Roman"/>
          <w:sz w:val="28"/>
          <w:szCs w:val="28"/>
        </w:rPr>
        <w:t xml:space="preserve"> ta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iề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â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iệ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oà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ẵ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ổ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ế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oà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
    <w:p w14:paraId="5D5C8E3D" w14:textId="77777777" w:rsidR="004F020E" w:rsidRDefault="004F020E" w:rsidP="004F020E">
      <w:pPr>
        <w:spacing w:line="360" w:lineRule="auto"/>
        <w:ind w:firstLine="720"/>
        <w:jc w:val="both"/>
        <w:rPr>
          <w:rFonts w:ascii="Times New Roman" w:hAnsi="Times New Roman"/>
          <w:b/>
          <w:sz w:val="28"/>
          <w:szCs w:val="28"/>
        </w:rPr>
      </w:pPr>
      <w:proofErr w:type="spellStart"/>
      <w:r w:rsidRPr="001314F6">
        <w:rPr>
          <w:rFonts w:ascii="Times New Roman" w:hAnsi="Times New Roman"/>
          <w:sz w:val="28"/>
          <w:szCs w:val="28"/>
        </w:rPr>
        <w:t>Hộ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ấ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í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ộ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yê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ầ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í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ữ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â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ộ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ắ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ộ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ò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ulo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ẩ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â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ậ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uyể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ulo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ếp</w:t>
      </w:r>
      <w:proofErr w:type="spellEnd"/>
      <w:r w:rsidRPr="001314F6">
        <w:rPr>
          <w:rFonts w:ascii="Times New Roman" w:hAnsi="Times New Roman"/>
          <w:sz w:val="28"/>
          <w:szCs w:val="28"/>
        </w:rPr>
        <w:t xml:space="preserve"> m</w:t>
      </w:r>
      <w:r>
        <w:rPr>
          <w:rFonts w:ascii="Times New Roman" w:hAnsi="Times New Roman"/>
          <w:sz w:val="28"/>
          <w:szCs w:val="28"/>
        </w:rPr>
        <w:t>ass</w:t>
      </w:r>
      <w:r w:rsidRPr="001314F6">
        <w:rPr>
          <w:rFonts w:ascii="Times New Roman" w:hAnsi="Times New Roman"/>
          <w:sz w:val="28"/>
          <w:szCs w:val="28"/>
        </w:rPr>
        <w:t xml:space="preserve">. </w:t>
      </w:r>
    </w:p>
    <w:p w14:paraId="42C99EA4" w14:textId="77777777" w:rsidR="004F020E" w:rsidRPr="001314F6" w:rsidRDefault="004F020E" w:rsidP="004F020E">
      <w:pPr>
        <w:spacing w:line="360" w:lineRule="auto"/>
        <w:jc w:val="both"/>
        <w:rPr>
          <w:rFonts w:ascii="Times New Roman" w:hAnsi="Times New Roman"/>
          <w:b/>
          <w:sz w:val="28"/>
          <w:szCs w:val="28"/>
        </w:rPr>
      </w:pPr>
      <w:r>
        <w:rPr>
          <w:rFonts w:ascii="Times New Roman" w:hAnsi="Times New Roman"/>
          <w:b/>
          <w:sz w:val="28"/>
          <w:szCs w:val="28"/>
        </w:rPr>
        <w:t xml:space="preserve">            </w:t>
      </w:r>
      <w:r w:rsidRPr="001314F6">
        <w:rPr>
          <w:rFonts w:ascii="Times New Roman" w:hAnsi="Times New Roman"/>
          <w:b/>
          <w:sz w:val="28"/>
          <w:szCs w:val="28"/>
        </w:rPr>
        <w:t xml:space="preserve">- </w:t>
      </w:r>
      <w:proofErr w:type="spellStart"/>
      <w:r w:rsidRPr="001314F6">
        <w:rPr>
          <w:rFonts w:ascii="Times New Roman" w:hAnsi="Times New Roman"/>
          <w:b/>
          <w:sz w:val="28"/>
          <w:szCs w:val="28"/>
        </w:rPr>
        <w:t>Lõi</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sắt</w:t>
      </w:r>
      <w:proofErr w:type="spellEnd"/>
      <w:r w:rsidRPr="001314F6">
        <w:rPr>
          <w:rFonts w:ascii="Times New Roman" w:hAnsi="Times New Roman"/>
          <w:b/>
          <w:sz w:val="28"/>
          <w:szCs w:val="28"/>
        </w:rPr>
        <w:t xml:space="preserve">   </w:t>
      </w:r>
    </w:p>
    <w:p w14:paraId="4BD7C34F" w14:textId="77777777" w:rsidR="004F020E" w:rsidRPr="001314F6" w:rsidRDefault="004F020E" w:rsidP="004F020E">
      <w:pPr>
        <w:spacing w:line="360" w:lineRule="auto"/>
        <w:ind w:firstLine="720"/>
        <w:jc w:val="both"/>
        <w:rPr>
          <w:rFonts w:ascii="Times New Roman" w:hAnsi="Times New Roman"/>
          <w:sz w:val="28"/>
          <w:szCs w:val="28"/>
        </w:rPr>
      </w:pPr>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ẫ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tr</w:t>
      </w:r>
      <w:r w:rsidRPr="001314F6">
        <w:rPr>
          <w:rFonts w:ascii="Times New Roman" w:hAnsi="Times New Roman"/>
          <w:sz w:val="28"/>
          <w:szCs w:val="28"/>
          <w:lang w:val="vi-VN"/>
        </w:rPr>
        <w:t>ư</w:t>
      </w:r>
      <w:proofErr w:type="spellStart"/>
      <w:r w:rsidRPr="001314F6">
        <w:rPr>
          <w:rFonts w:ascii="Times New Roman" w:hAnsi="Times New Roman"/>
          <w:sz w:val="28"/>
          <w:szCs w:val="28"/>
        </w:rPr>
        <w:t>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w:t>
      </w:r>
      <w:proofErr w:type="spellEnd"/>
      <w:r w:rsidRPr="001314F6">
        <w:rPr>
          <w:rFonts w:ascii="Times New Roman" w:hAnsi="Times New Roman"/>
          <w:sz w:val="28"/>
          <w:szCs w:val="28"/>
        </w:rPr>
        <w:t xml:space="preserve"> qua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ờng</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n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ả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ổ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ữ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ỹ</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uậ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ày</w:t>
      </w:r>
      <w:proofErr w:type="spellEnd"/>
      <w:r w:rsidRPr="001314F6">
        <w:rPr>
          <w:rFonts w:ascii="Times New Roman" w:hAnsi="Times New Roman"/>
          <w:sz w:val="28"/>
          <w:szCs w:val="28"/>
        </w:rPr>
        <w:t xml:space="preserve"> 0,5mm </w:t>
      </w:r>
      <w:proofErr w:type="spellStart"/>
      <w:r w:rsidRPr="001314F6">
        <w:rPr>
          <w:rFonts w:ascii="Times New Roman" w:hAnsi="Times New Roman"/>
          <w:sz w:val="28"/>
          <w:szCs w:val="28"/>
        </w:rPr>
        <w:t>b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ủ</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ớ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ỏ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ả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ổ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o</w:t>
      </w:r>
      <w:proofErr w:type="spellEnd"/>
      <w:r w:rsidRPr="001314F6">
        <w:rPr>
          <w:rFonts w:ascii="Times New Roman" w:hAnsi="Times New Roman"/>
          <w:sz w:val="28"/>
          <w:szCs w:val="28"/>
        </w:rPr>
        <w:t xml:space="preserve"> do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xo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Yê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ầ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ẫ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ổ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ắ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ắn</w:t>
      </w:r>
      <w:proofErr w:type="spellEnd"/>
      <w:r w:rsidRPr="001314F6">
        <w:rPr>
          <w:rFonts w:ascii="Times New Roman" w:hAnsi="Times New Roman"/>
          <w:sz w:val="28"/>
          <w:szCs w:val="28"/>
        </w:rPr>
        <w:t xml:space="preserve">. </w:t>
      </w:r>
    </w:p>
    <w:p w14:paraId="2F6C7D59" w14:textId="77777777" w:rsidR="004F020E" w:rsidRPr="001314F6" w:rsidRDefault="004F020E" w:rsidP="004F020E">
      <w:pPr>
        <w:numPr>
          <w:ilvl w:val="0"/>
          <w:numId w:val="17"/>
        </w:numPr>
        <w:spacing w:line="360" w:lineRule="auto"/>
        <w:jc w:val="both"/>
        <w:rPr>
          <w:rFonts w:ascii="Times New Roman" w:hAnsi="Times New Roman"/>
          <w:sz w:val="28"/>
          <w:szCs w:val="28"/>
        </w:rPr>
      </w:pPr>
      <w:proofErr w:type="spellStart"/>
      <w:r w:rsidRPr="001314F6">
        <w:rPr>
          <w:rFonts w:ascii="Times New Roman" w:hAnsi="Times New Roman"/>
          <w:b/>
          <w:sz w:val="28"/>
          <w:szCs w:val="28"/>
        </w:rPr>
        <w:t>Dây</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quấn</w:t>
      </w:r>
      <w:proofErr w:type="spellEnd"/>
      <w:r w:rsidRPr="001314F6">
        <w:rPr>
          <w:rFonts w:ascii="Times New Roman" w:hAnsi="Times New Roman"/>
          <w:sz w:val="28"/>
          <w:szCs w:val="28"/>
        </w:rPr>
        <w:t xml:space="preserve">      </w:t>
      </w:r>
    </w:p>
    <w:p w14:paraId="6EA99918" w14:textId="0EDE37C3" w:rsidR="004F020E" w:rsidRPr="001314F6" w:rsidRDefault="004F020E" w:rsidP="004F020E">
      <w:pPr>
        <w:spacing w:line="360" w:lineRule="auto"/>
        <w:jc w:val="center"/>
        <w:rPr>
          <w:rFonts w:ascii="Times New Roman" w:hAnsi="Times New Roman"/>
          <w:sz w:val="28"/>
          <w:szCs w:val="28"/>
        </w:rPr>
      </w:pPr>
      <w:r w:rsidRPr="001314F6">
        <w:rPr>
          <w:rFonts w:ascii="Times New Roman" w:hAnsi="Times New Roman"/>
          <w:noProof/>
          <w:sz w:val="28"/>
          <w:szCs w:val="28"/>
        </w:rPr>
        <w:drawing>
          <wp:inline distT="0" distB="0" distL="0" distR="0" wp14:anchorId="53C10A44" wp14:editId="2FB3A92C">
            <wp:extent cx="4107180" cy="25146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07180" cy="2514600"/>
                    </a:xfrm>
                    <a:prstGeom prst="rect">
                      <a:avLst/>
                    </a:prstGeom>
                    <a:noFill/>
                    <a:ln>
                      <a:noFill/>
                    </a:ln>
                  </pic:spPr>
                </pic:pic>
              </a:graphicData>
            </a:graphic>
          </wp:inline>
        </w:drawing>
      </w:r>
      <w:r w:rsidRPr="001314F6">
        <w:rPr>
          <w:rFonts w:ascii="Times New Roman" w:hAnsi="Times New Roman"/>
          <w:noProof/>
          <w:sz w:val="28"/>
          <w:szCs w:val="28"/>
        </w:rPr>
        <mc:AlternateContent>
          <mc:Choice Requires="wps">
            <w:drawing>
              <wp:anchor distT="0" distB="0" distL="114300" distR="114300" simplePos="0" relativeHeight="251662336" behindDoc="0" locked="0" layoutInCell="1" allowOverlap="1" wp14:anchorId="1119261C" wp14:editId="11890E5A">
                <wp:simplePos x="0" y="0"/>
                <wp:positionH relativeFrom="column">
                  <wp:posOffset>1899920</wp:posOffset>
                </wp:positionH>
                <wp:positionV relativeFrom="paragraph">
                  <wp:posOffset>2470785</wp:posOffset>
                </wp:positionV>
                <wp:extent cx="2493645" cy="593725"/>
                <wp:effectExtent l="8890" t="10795" r="12065" b="5080"/>
                <wp:wrapNone/>
                <wp:docPr id="457" name="Rectangle 4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3645" cy="593725"/>
                        </a:xfrm>
                        <a:prstGeom prst="rect">
                          <a:avLst/>
                        </a:prstGeom>
                        <a:solidFill>
                          <a:srgbClr val="FFFFFF"/>
                        </a:solidFill>
                        <a:ln w="9525">
                          <a:solidFill>
                            <a:srgbClr val="FFFFFF"/>
                          </a:solidFill>
                          <a:miter lim="800000"/>
                          <a:headEnd/>
                          <a:tailEnd/>
                        </a:ln>
                      </wps:spPr>
                      <wps:txbx>
                        <w:txbxContent>
                          <w:p w14:paraId="47F84F6B" w14:textId="77777777" w:rsidR="004F020E" w:rsidRPr="00145AB1" w:rsidRDefault="004F020E" w:rsidP="004F020E">
                            <w:pPr>
                              <w:rPr>
                                <w:rFonts w:ascii="Times New Roman" w:hAnsi="Times New Roman"/>
                                <w:sz w:val="28"/>
                                <w:szCs w:val="28"/>
                              </w:rPr>
                            </w:pPr>
                            <w:r>
                              <w:rPr>
                                <w:rFonts w:ascii="Times New Roman" w:hAnsi="Times New Roman"/>
                                <w:sz w:val="28"/>
                                <w:szCs w:val="28"/>
                              </w:rPr>
                              <w:t xml:space="preserve">Hình 1.3. Dây quấn stato.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19261C" id="Rectangle 457" o:spid="_x0000_s1357" style="position:absolute;left:0;text-align:left;margin-left:149.6pt;margin-top:194.55pt;width:196.35pt;height:4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" strokecolor="white">
                <v:textbox>
                  <w:txbxContent>
                    <w:p w14:paraId="47F84F6B" w14:textId="77777777" w:rsidR="004F020E" w:rsidRPr="00145AB1" w:rsidRDefault="004F020E" w:rsidP="004F020E">
                      <w:pPr>
                        <w:rPr>
                          <w:rFonts w:ascii="Times New Roman" w:hAnsi="Times New Roman"/>
                          <w:sz w:val="28"/>
                          <w:szCs w:val="28"/>
                        </w:rPr>
                      </w:pPr>
                      <w:r>
                        <w:rPr>
                          <w:rFonts w:ascii="Times New Roman" w:hAnsi="Times New Roman"/>
                          <w:sz w:val="28"/>
                          <w:szCs w:val="28"/>
                        </w:rPr>
                        <w:t xml:space="preserve">Hình 1.3. Dây quấn stato. </w:t>
                      </w:r>
                    </w:p>
                  </w:txbxContent>
                </v:textbox>
              </v:rect>
            </w:pict>
          </mc:Fallback>
        </mc:AlternateContent>
      </w:r>
      <w:r w:rsidRPr="001314F6">
        <w:rPr>
          <w:rFonts w:ascii="Times New Roman" w:hAnsi="Times New Roman"/>
          <w:sz w:val="28"/>
          <w:szCs w:val="28"/>
        </w:rPr>
        <w:t xml:space="preserve">              </w:t>
      </w:r>
    </w:p>
    <w:p w14:paraId="1A208653" w14:textId="04D91AB1" w:rsidR="004F020E" w:rsidRPr="001314F6" w:rsidRDefault="004F020E" w:rsidP="004F020E">
      <w:pPr>
        <w:spacing w:line="360" w:lineRule="auto"/>
        <w:jc w:val="both"/>
        <w:rPr>
          <w:rFonts w:ascii="Times New Roman" w:hAnsi="Times New Roman"/>
          <w:sz w:val="28"/>
          <w:szCs w:val="28"/>
        </w:rPr>
      </w:pPr>
      <w:r>
        <w:rPr>
          <w:rFonts w:ascii="Times New Roman" w:hAnsi="Times New Roman"/>
          <w:sz w:val="28"/>
          <w:szCs w:val="28"/>
        </w:rPr>
        <w:lastRenderedPageBreak/>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ó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ò</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a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ọ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ế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a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ì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iế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ổ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ượ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ng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ờ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ề</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iế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oà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w:t>
      </w:r>
    </w:p>
    <w:p w14:paraId="6CCDE9AD" w14:textId="77777777" w:rsidR="004F020E" w:rsidRPr="001314F6" w:rsidRDefault="004F020E" w:rsidP="004F020E">
      <w:pPr>
        <w:spacing w:line="360" w:lineRule="auto"/>
        <w:jc w:val="both"/>
        <w:rPr>
          <w:rFonts w:ascii="Times New Roman" w:hAnsi="Times New Roman"/>
          <w:sz w:val="28"/>
          <w:szCs w:val="28"/>
        </w:rPr>
      </w:pPr>
      <w:r>
        <w:rPr>
          <w:rFonts w:ascii="Times New Roman" w:hAnsi="Times New Roman"/>
          <w:b/>
          <w:sz w:val="28"/>
          <w:szCs w:val="28"/>
        </w:rPr>
        <w:t xml:space="preserve">      </w:t>
      </w:r>
      <w:r w:rsidRPr="001314F6">
        <w:rPr>
          <w:rFonts w:ascii="Times New Roman" w:hAnsi="Times New Roman"/>
          <w:b/>
          <w:sz w:val="28"/>
          <w:szCs w:val="28"/>
        </w:rPr>
        <w:t xml:space="preserve">b. </w:t>
      </w:r>
      <w:proofErr w:type="spellStart"/>
      <w:r w:rsidRPr="001314F6">
        <w:rPr>
          <w:rFonts w:ascii="Times New Roman" w:hAnsi="Times New Roman"/>
          <w:b/>
          <w:sz w:val="28"/>
          <w:szCs w:val="28"/>
        </w:rPr>
        <w:t>Phần</w:t>
      </w:r>
      <w:proofErr w:type="spellEnd"/>
      <w:r w:rsidRPr="001314F6">
        <w:rPr>
          <w:rFonts w:ascii="Times New Roman" w:hAnsi="Times New Roman"/>
          <w:b/>
          <w:sz w:val="28"/>
          <w:szCs w:val="28"/>
        </w:rPr>
        <w:t xml:space="preserve"> quay (</w:t>
      </w:r>
      <w:proofErr w:type="spellStart"/>
      <w:r w:rsidRPr="001314F6">
        <w:rPr>
          <w:rFonts w:ascii="Times New Roman" w:hAnsi="Times New Roman"/>
          <w:b/>
          <w:sz w:val="28"/>
          <w:szCs w:val="28"/>
        </w:rPr>
        <w:t>Rôto</w:t>
      </w:r>
      <w:proofErr w:type="spellEnd"/>
      <w:r w:rsidRPr="001314F6">
        <w:rPr>
          <w:rFonts w:ascii="Times New Roman" w:hAnsi="Times New Roman"/>
          <w:sz w:val="28"/>
          <w:szCs w:val="28"/>
        </w:rPr>
        <w:t>)</w:t>
      </w:r>
    </w:p>
    <w:p w14:paraId="328A95A6" w14:textId="77777777" w:rsidR="004F020E"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ồ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ò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ợt</w:t>
      </w:r>
      <w:proofErr w:type="spellEnd"/>
      <w:r w:rsidRPr="001314F6">
        <w:rPr>
          <w:rFonts w:ascii="Times New Roman" w:hAnsi="Times New Roman"/>
          <w:sz w:val="28"/>
          <w:szCs w:val="28"/>
        </w:rPr>
        <w:t>).</w:t>
      </w:r>
    </w:p>
    <w:p w14:paraId="099BC844" w14:textId="77777777" w:rsidR="004F020E" w:rsidRDefault="004F020E" w:rsidP="004F020E">
      <w:pPr>
        <w:spacing w:line="360" w:lineRule="auto"/>
        <w:ind w:firstLine="720"/>
        <w:jc w:val="both"/>
        <w:rPr>
          <w:rFonts w:ascii="Times New Roman" w:hAnsi="Times New Roman"/>
          <w:sz w:val="28"/>
          <w:szCs w:val="28"/>
        </w:rPr>
      </w:pPr>
    </w:p>
    <w:p w14:paraId="385E8CB4" w14:textId="43008B98" w:rsidR="004F020E" w:rsidRPr="001314F6" w:rsidRDefault="004F020E" w:rsidP="004F020E">
      <w:pPr>
        <w:spacing w:line="360" w:lineRule="auto"/>
        <w:ind w:firstLine="720"/>
        <w:jc w:val="both"/>
        <w:rPr>
          <w:rFonts w:ascii="Times New Roman" w:hAnsi="Times New Roman"/>
          <w:sz w:val="28"/>
          <w:szCs w:val="28"/>
        </w:rPr>
      </w:pPr>
      <w:r>
        <w:rPr>
          <w:noProof/>
          <w:sz w:val="28"/>
          <w:szCs w:val="28"/>
        </w:rPr>
        <mc:AlternateContent>
          <mc:Choice Requires="wpg">
            <w:drawing>
              <wp:anchor distT="0" distB="0" distL="114300" distR="114300" simplePos="0" relativeHeight="251663360" behindDoc="0" locked="0" layoutInCell="1" allowOverlap="1" wp14:anchorId="0CD7B766" wp14:editId="30A19C93">
                <wp:simplePos x="0" y="0"/>
                <wp:positionH relativeFrom="column">
                  <wp:posOffset>930275</wp:posOffset>
                </wp:positionH>
                <wp:positionV relativeFrom="paragraph">
                  <wp:posOffset>278130</wp:posOffset>
                </wp:positionV>
                <wp:extent cx="4479925" cy="2536825"/>
                <wp:effectExtent l="10795" t="3810" r="5080" b="12065"/>
                <wp:wrapNone/>
                <wp:docPr id="452" name="Group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925" cy="2536825"/>
                          <a:chOff x="3109" y="2192"/>
                          <a:chExt cx="7055" cy="3995"/>
                        </a:xfrm>
                      </wpg:grpSpPr>
                      <pic:pic xmlns:pic="http://schemas.openxmlformats.org/drawingml/2006/picture">
                        <pic:nvPicPr>
                          <pic:cNvPr id="453"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5863" y="2192"/>
                            <a:ext cx="4301" cy="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4" name="Rectangle 13"/>
                        <wps:cNvSpPr>
                          <a:spLocks noChangeArrowheads="1"/>
                        </wps:cNvSpPr>
                        <wps:spPr bwMode="auto">
                          <a:xfrm>
                            <a:off x="3109" y="3943"/>
                            <a:ext cx="913" cy="748"/>
                          </a:xfrm>
                          <a:prstGeom prst="rect">
                            <a:avLst/>
                          </a:prstGeom>
                          <a:solidFill>
                            <a:srgbClr val="FFFFFF"/>
                          </a:solidFill>
                          <a:ln w="9525">
                            <a:solidFill>
                              <a:srgbClr val="FFFFFF"/>
                            </a:solidFill>
                            <a:miter lim="800000"/>
                            <a:headEnd/>
                            <a:tailEnd/>
                          </a:ln>
                        </wps:spPr>
                        <wps:txbx>
                          <w:txbxContent>
                            <w:p w14:paraId="062A39E2" w14:textId="77777777" w:rsidR="004F020E" w:rsidRPr="00EA778B" w:rsidRDefault="004F020E" w:rsidP="004F020E">
                              <w:pPr>
                                <w:rPr>
                                  <w:rFonts w:ascii="Times New Roman" w:hAnsi="Times New Roman"/>
                                  <w:sz w:val="28"/>
                                  <w:szCs w:val="28"/>
                                </w:rPr>
                              </w:pPr>
                              <w:r>
                                <w:rPr>
                                  <w:rFonts w:ascii="Times New Roman" w:hAnsi="Times New Roman"/>
                                  <w:sz w:val="28"/>
                                  <w:szCs w:val="28"/>
                                </w:rPr>
                                <w:t>a)</w:t>
                              </w:r>
                            </w:p>
                          </w:txbxContent>
                        </wps:txbx>
                        <wps:bodyPr rot="0" vert="horz" wrap="square" lIns="91440" tIns="45720" rIns="91440" bIns="45720" anchor="t" anchorCtr="0" upright="1">
                          <a:noAutofit/>
                        </wps:bodyPr>
                      </wps:wsp>
                      <wps:wsp>
                        <wps:cNvPr id="455" name="Rectangle 14"/>
                        <wps:cNvSpPr>
                          <a:spLocks noChangeArrowheads="1"/>
                        </wps:cNvSpPr>
                        <wps:spPr bwMode="auto">
                          <a:xfrm>
                            <a:off x="7971" y="3943"/>
                            <a:ext cx="736" cy="748"/>
                          </a:xfrm>
                          <a:prstGeom prst="rect">
                            <a:avLst/>
                          </a:prstGeom>
                          <a:solidFill>
                            <a:srgbClr val="FFFFFF"/>
                          </a:solidFill>
                          <a:ln w="9525">
                            <a:solidFill>
                              <a:srgbClr val="FFFFFF"/>
                            </a:solidFill>
                            <a:miter lim="800000"/>
                            <a:headEnd/>
                            <a:tailEnd/>
                          </a:ln>
                        </wps:spPr>
                        <wps:txbx>
                          <w:txbxContent>
                            <w:p w14:paraId="709E389D" w14:textId="77777777" w:rsidR="004F020E" w:rsidRPr="00EA778B" w:rsidRDefault="004F020E" w:rsidP="004F020E">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s:wsp>
                        <wps:cNvPr id="456" name="Rectangle 15"/>
                        <wps:cNvSpPr>
                          <a:spLocks noChangeArrowheads="1"/>
                        </wps:cNvSpPr>
                        <wps:spPr bwMode="auto">
                          <a:xfrm>
                            <a:off x="3296" y="5065"/>
                            <a:ext cx="5610" cy="1122"/>
                          </a:xfrm>
                          <a:prstGeom prst="rect">
                            <a:avLst/>
                          </a:prstGeom>
                          <a:solidFill>
                            <a:srgbClr val="FFFFFF"/>
                          </a:solidFill>
                          <a:ln w="9525">
                            <a:solidFill>
                              <a:srgbClr val="FFFFFF"/>
                            </a:solidFill>
                            <a:miter lim="800000"/>
                            <a:headEnd/>
                            <a:tailEnd/>
                          </a:ln>
                        </wps:spPr>
                        <wps:txbx>
                          <w:txbxContent>
                            <w:p w14:paraId="6533AD49" w14:textId="77777777" w:rsidR="004F020E" w:rsidRDefault="004F020E" w:rsidP="004F020E">
                              <w:pPr>
                                <w:rPr>
                                  <w:rFonts w:ascii="Times New Roman" w:hAnsi="Times New Roman"/>
                                  <w:sz w:val="28"/>
                                  <w:szCs w:val="28"/>
                                </w:rPr>
                              </w:pPr>
                              <w:r>
                                <w:rPr>
                                  <w:rFonts w:ascii="Times New Roman" w:hAnsi="Times New Roman"/>
                                  <w:sz w:val="28"/>
                                  <w:szCs w:val="28"/>
                                </w:rPr>
                                <w:t>Hình 1.4.  Cấu tạo rôto động cơ không đồng bộ.</w:t>
                              </w:r>
                            </w:p>
                            <w:p w14:paraId="0A8BABAE" w14:textId="77777777" w:rsidR="004F020E" w:rsidRPr="00EA778B" w:rsidRDefault="004F020E" w:rsidP="004F020E">
                              <w:pPr>
                                <w:rPr>
                                  <w:rFonts w:ascii="Times New Roman" w:hAnsi="Times New Roman"/>
                                  <w:sz w:val="28"/>
                                  <w:szCs w:val="28"/>
                                </w:rPr>
                              </w:pPr>
                              <w:r>
                                <w:rPr>
                                  <w:rFonts w:ascii="Times New Roman" w:hAnsi="Times New Roman"/>
                                  <w:sz w:val="28"/>
                                  <w:szCs w:val="28"/>
                                </w:rPr>
                                <w:t xml:space="preserve">a) Dây quấn lồng sóc; </w:t>
                              </w:r>
                              <w:r>
                                <w:rPr>
                                  <w:rFonts w:ascii="Times New Roman" w:hAnsi="Times New Roman"/>
                                  <w:sz w:val="28"/>
                                  <w:szCs w:val="28"/>
                                </w:rPr>
                                <w:t>b)  Lõi thép rô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D7B766" id="Group 452" o:spid="_x0000_s1358" style="position:absolute;left:0;text-align:left;margin-left:73.25pt;margin-top:21.9pt;width:352.75pt;height:199.75pt;z-index:251663360" coordorigin="3109,2192" coordsize="7055,399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 o:spid="_x0000_s1359" type="#_x0000_t75" style="position:absolute;left:5863;top:2192;width:4301;height:15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">
                  <v:imagedata r:id="rId32" o:title=""/>
                </v:shape>
                <v:rect id="Rectangle 13" o:spid="_x0000_s1360" style="position:absolute;left:3109;top:3943;width:913;height: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" strokecolor="white">
                  <v:textbox>
                    <w:txbxContent>
                      <w:p w14:paraId="062A39E2" w14:textId="77777777" w:rsidR="004F020E" w:rsidRPr="00EA778B" w:rsidRDefault="004F020E" w:rsidP="004F020E">
                        <w:pPr>
                          <w:rPr>
                            <w:rFonts w:ascii="Times New Roman" w:hAnsi="Times New Roman"/>
                            <w:sz w:val="28"/>
                            <w:szCs w:val="28"/>
                          </w:rPr>
                        </w:pPr>
                        <w:r>
                          <w:rPr>
                            <w:rFonts w:ascii="Times New Roman" w:hAnsi="Times New Roman"/>
                            <w:sz w:val="28"/>
                            <w:szCs w:val="28"/>
                          </w:rPr>
                          <w:t>a)</w:t>
                        </w:r>
                      </w:p>
                    </w:txbxContent>
                  </v:textbox>
                </v:rect>
                <v:rect id="Rectangle 14" o:spid="_x0000_s1361" style="position:absolute;left:7971;top:3943;width:736;height: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" strokecolor="white">
                  <v:textbox>
                    <w:txbxContent>
                      <w:p w14:paraId="709E389D" w14:textId="77777777" w:rsidR="004F020E" w:rsidRPr="00EA778B" w:rsidRDefault="004F020E" w:rsidP="004F020E">
                        <w:pPr>
                          <w:rPr>
                            <w:rFonts w:ascii="Times New Roman" w:hAnsi="Times New Roman"/>
                            <w:sz w:val="28"/>
                            <w:szCs w:val="28"/>
                          </w:rPr>
                        </w:pPr>
                        <w:r>
                          <w:rPr>
                            <w:rFonts w:ascii="Times New Roman" w:hAnsi="Times New Roman"/>
                            <w:sz w:val="28"/>
                            <w:szCs w:val="28"/>
                          </w:rPr>
                          <w:t>b)</w:t>
                        </w:r>
                      </w:p>
                    </w:txbxContent>
                  </v:textbox>
                </v:rect>
                <v:rect id="Rectangle 15" o:spid="_x0000_s1362" style="position:absolute;left:3296;top:5065;width:5610;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" strokecolor="white">
                  <v:textbox>
                    <w:txbxContent>
                      <w:p w14:paraId="6533AD49" w14:textId="77777777" w:rsidR="004F020E" w:rsidRDefault="004F020E" w:rsidP="004F020E">
                        <w:pPr>
                          <w:rPr>
                            <w:rFonts w:ascii="Times New Roman" w:hAnsi="Times New Roman"/>
                            <w:sz w:val="28"/>
                            <w:szCs w:val="28"/>
                          </w:rPr>
                        </w:pPr>
                        <w:r>
                          <w:rPr>
                            <w:rFonts w:ascii="Times New Roman" w:hAnsi="Times New Roman"/>
                            <w:sz w:val="28"/>
                            <w:szCs w:val="28"/>
                          </w:rPr>
                          <w:t>Hình 1.4.  Cấu tạo rôto động cơ không đồng bộ.</w:t>
                        </w:r>
                      </w:p>
                      <w:p w14:paraId="0A8BABAE" w14:textId="77777777" w:rsidR="004F020E" w:rsidRPr="00EA778B" w:rsidRDefault="004F020E" w:rsidP="004F020E">
                        <w:pPr>
                          <w:rPr>
                            <w:rFonts w:ascii="Times New Roman" w:hAnsi="Times New Roman"/>
                            <w:sz w:val="28"/>
                            <w:szCs w:val="28"/>
                          </w:rPr>
                        </w:pPr>
                        <w:r>
                          <w:rPr>
                            <w:rFonts w:ascii="Times New Roman" w:hAnsi="Times New Roman"/>
                            <w:sz w:val="28"/>
                            <w:szCs w:val="28"/>
                          </w:rPr>
                          <w:t xml:space="preserve">a) Dây quấn lồng sóc; </w:t>
                        </w:r>
                        <w:r>
                          <w:rPr>
                            <w:rFonts w:ascii="Times New Roman" w:hAnsi="Times New Roman"/>
                            <w:sz w:val="28"/>
                            <w:szCs w:val="28"/>
                          </w:rPr>
                          <w:t>b)  Lõi thép rôto;</w:t>
                        </w:r>
                      </w:p>
                    </w:txbxContent>
                  </v:textbox>
                </v:rect>
              </v:group>
            </w:pict>
          </mc:Fallback>
        </mc:AlternateContent>
      </w:r>
    </w:p>
    <w:p w14:paraId="1E48B17B" w14:textId="003C673F" w:rsidR="004F020E" w:rsidRPr="001314F6" w:rsidRDefault="004F020E" w:rsidP="004F020E">
      <w:pPr>
        <w:spacing w:line="360" w:lineRule="auto"/>
        <w:ind w:firstLine="374"/>
        <w:jc w:val="both"/>
        <w:rPr>
          <w:rFonts w:ascii="Times New Roman" w:hAnsi="Times New Roman"/>
          <w:sz w:val="28"/>
          <w:szCs w:val="28"/>
        </w:rPr>
      </w:pPr>
      <w:r w:rsidRPr="001314F6">
        <w:rPr>
          <w:rFonts w:ascii="Times New Roman" w:hAnsi="Times New Roman"/>
          <w:noProof/>
          <w:sz w:val="28"/>
          <w:szCs w:val="28"/>
        </w:rPr>
        <w:drawing>
          <wp:inline distT="0" distB="0" distL="0" distR="0" wp14:anchorId="1C4BC081" wp14:editId="54E56ABB">
            <wp:extent cx="1905000" cy="10744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0" cy="1074420"/>
                    </a:xfrm>
                    <a:prstGeom prst="rect">
                      <a:avLst/>
                    </a:prstGeom>
                    <a:noFill/>
                    <a:ln>
                      <a:noFill/>
                    </a:ln>
                  </pic:spPr>
                </pic:pic>
              </a:graphicData>
            </a:graphic>
          </wp:inline>
        </w:drawing>
      </w:r>
    </w:p>
    <w:p w14:paraId="65CD7839" w14:textId="77777777" w:rsidR="004F020E" w:rsidRPr="001314F6" w:rsidRDefault="004F020E" w:rsidP="004F020E">
      <w:pPr>
        <w:spacing w:line="360" w:lineRule="auto"/>
        <w:ind w:firstLine="720"/>
        <w:jc w:val="both"/>
        <w:rPr>
          <w:rFonts w:ascii="Times New Roman" w:hAnsi="Times New Roman"/>
          <w:sz w:val="28"/>
          <w:szCs w:val="28"/>
        </w:rPr>
      </w:pPr>
    </w:p>
    <w:p w14:paraId="168A19EC" w14:textId="77777777" w:rsidR="004F020E" w:rsidRPr="001314F6" w:rsidRDefault="004F020E" w:rsidP="004F020E">
      <w:pPr>
        <w:spacing w:line="360" w:lineRule="auto"/>
        <w:ind w:firstLine="720"/>
        <w:jc w:val="both"/>
        <w:rPr>
          <w:rFonts w:ascii="Times New Roman" w:hAnsi="Times New Roman"/>
          <w:sz w:val="28"/>
          <w:szCs w:val="28"/>
        </w:rPr>
      </w:pPr>
    </w:p>
    <w:p w14:paraId="4B1125D6" w14:textId="77777777" w:rsidR="004F020E" w:rsidRPr="001314F6" w:rsidRDefault="004F020E" w:rsidP="004F020E">
      <w:pPr>
        <w:spacing w:line="360" w:lineRule="auto"/>
        <w:jc w:val="both"/>
        <w:rPr>
          <w:rFonts w:ascii="Times New Roman" w:hAnsi="Times New Roman"/>
          <w:sz w:val="28"/>
          <w:szCs w:val="28"/>
        </w:rPr>
      </w:pPr>
      <w:r w:rsidRPr="001314F6">
        <w:rPr>
          <w:rFonts w:ascii="Times New Roman" w:hAnsi="Times New Roman"/>
          <w:sz w:val="28"/>
          <w:szCs w:val="28"/>
        </w:rPr>
        <w:t xml:space="preserve">     </w:t>
      </w:r>
    </w:p>
    <w:p w14:paraId="6BE557EF" w14:textId="77777777" w:rsidR="004F020E" w:rsidRPr="001314F6" w:rsidRDefault="004F020E" w:rsidP="004F020E">
      <w:pPr>
        <w:spacing w:line="360" w:lineRule="auto"/>
        <w:jc w:val="both"/>
        <w:rPr>
          <w:rFonts w:ascii="Times New Roman" w:hAnsi="Times New Roman"/>
          <w:sz w:val="28"/>
          <w:szCs w:val="28"/>
        </w:rPr>
      </w:pPr>
    </w:p>
    <w:p w14:paraId="586B59D1" w14:textId="77777777" w:rsidR="004F020E" w:rsidRDefault="004F020E" w:rsidP="004F020E">
      <w:pPr>
        <w:spacing w:line="360" w:lineRule="auto"/>
        <w:jc w:val="both"/>
        <w:rPr>
          <w:rFonts w:ascii="Times New Roman" w:hAnsi="Times New Roman"/>
          <w:sz w:val="28"/>
          <w:szCs w:val="28"/>
        </w:rPr>
      </w:pPr>
      <w:r w:rsidRPr="001314F6">
        <w:rPr>
          <w:rFonts w:ascii="Times New Roman" w:hAnsi="Times New Roman"/>
          <w:sz w:val="28"/>
          <w:szCs w:val="28"/>
        </w:rPr>
        <w:t xml:space="preserve"> </w:t>
      </w:r>
    </w:p>
    <w:p w14:paraId="296199A5" w14:textId="77777777" w:rsidR="004F020E" w:rsidRPr="001314F6" w:rsidRDefault="004F020E" w:rsidP="004F020E">
      <w:pPr>
        <w:spacing w:line="360" w:lineRule="auto"/>
        <w:jc w:val="both"/>
        <w:rPr>
          <w:rFonts w:ascii="Times New Roman" w:hAnsi="Times New Roman"/>
          <w:b/>
          <w:sz w:val="28"/>
          <w:szCs w:val="28"/>
        </w:rPr>
      </w:pPr>
      <w:r>
        <w:rPr>
          <w:rFonts w:ascii="Times New Roman" w:hAnsi="Times New Roman"/>
          <w:b/>
          <w:sz w:val="28"/>
          <w:szCs w:val="28"/>
        </w:rPr>
        <w:t xml:space="preserve">         </w:t>
      </w:r>
      <w:r w:rsidRPr="001314F6">
        <w:rPr>
          <w:rFonts w:ascii="Times New Roman" w:hAnsi="Times New Roman"/>
          <w:b/>
          <w:sz w:val="28"/>
          <w:szCs w:val="28"/>
        </w:rPr>
        <w:t xml:space="preserve">- </w:t>
      </w:r>
      <w:proofErr w:type="spellStart"/>
      <w:r w:rsidRPr="001314F6">
        <w:rPr>
          <w:rFonts w:ascii="Times New Roman" w:hAnsi="Times New Roman"/>
          <w:b/>
          <w:sz w:val="28"/>
          <w:szCs w:val="28"/>
        </w:rPr>
        <w:t>Lõi</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sắt</w:t>
      </w:r>
      <w:proofErr w:type="spellEnd"/>
    </w:p>
    <w:p w14:paraId="205005F1"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bao </w:t>
      </w:r>
      <w:proofErr w:type="spellStart"/>
      <w:r w:rsidRPr="001314F6">
        <w:rPr>
          <w:rFonts w:ascii="Times New Roman" w:hAnsi="Times New Roman"/>
          <w:sz w:val="28"/>
          <w:szCs w:val="28"/>
        </w:rPr>
        <w:t>gồ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ỹ</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uậ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ể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iệt</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đ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ữ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iệ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ấ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ỉ</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i</w:t>
      </w:r>
      <w:proofErr w:type="spellEnd"/>
      <w:r w:rsidRPr="001314F6">
        <w:rPr>
          <w:rFonts w:ascii="Times New Roman" w:hAnsi="Times New Roman"/>
          <w:sz w:val="28"/>
          <w:szCs w:val="28"/>
        </w:rPr>
        <w:t xml:space="preserve"> Hz, </w:t>
      </w:r>
      <w:proofErr w:type="spellStart"/>
      <w:r w:rsidRPr="001314F6">
        <w:rPr>
          <w:rFonts w:ascii="Times New Roman" w:hAnsi="Times New Roman"/>
          <w:sz w:val="28"/>
          <w:szCs w:val="28"/>
        </w:rPr>
        <w:t>n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ổ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o</w:t>
      </w:r>
      <w:proofErr w:type="spellEnd"/>
      <w:r w:rsidRPr="001314F6">
        <w:rPr>
          <w:rFonts w:ascii="Times New Roman" w:hAnsi="Times New Roman"/>
          <w:sz w:val="28"/>
          <w:szCs w:val="28"/>
        </w:rPr>
        <w:t xml:space="preserve"> do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u</w:t>
      </w:r>
      <w:proofErr w:type="spellEnd"/>
      <w:r w:rsidRPr="001314F6">
        <w:rPr>
          <w:rFonts w:ascii="Times New Roman" w:hAnsi="Times New Roman"/>
          <w:sz w:val="28"/>
          <w:szCs w:val="28"/>
        </w:rPr>
        <w:t xml:space="preserve"> co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ấ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iế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oặ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oà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ự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ậ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ình</w:t>
      </w:r>
      <w:proofErr w:type="spellEnd"/>
      <w:r w:rsidRPr="001314F6">
        <w:rPr>
          <w:rFonts w:ascii="Times New Roman" w:hAnsi="Times New Roman"/>
          <w:sz w:val="28"/>
          <w:szCs w:val="28"/>
        </w:rPr>
        <w:t xml:space="preserve"> 1.2b)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giữ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ậ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ỗ</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ắ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w:t>
      </w:r>
    </w:p>
    <w:p w14:paraId="3900AE77" w14:textId="77777777" w:rsidR="004F020E" w:rsidRPr="001314F6" w:rsidRDefault="004F020E" w:rsidP="004F020E">
      <w:pPr>
        <w:numPr>
          <w:ilvl w:val="0"/>
          <w:numId w:val="17"/>
        </w:numPr>
        <w:spacing w:line="360" w:lineRule="auto"/>
        <w:jc w:val="both"/>
        <w:rPr>
          <w:rFonts w:ascii="Times New Roman" w:hAnsi="Times New Roman"/>
          <w:b/>
          <w:sz w:val="28"/>
          <w:szCs w:val="28"/>
        </w:rPr>
      </w:pPr>
      <w:proofErr w:type="spellStart"/>
      <w:r w:rsidRPr="001314F6">
        <w:rPr>
          <w:rFonts w:ascii="Times New Roman" w:hAnsi="Times New Roman"/>
          <w:b/>
          <w:sz w:val="28"/>
          <w:szCs w:val="28"/>
        </w:rPr>
        <w:t>Dây</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quấn</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rôto</w:t>
      </w:r>
      <w:proofErr w:type="spellEnd"/>
      <w:r w:rsidRPr="001314F6">
        <w:rPr>
          <w:rFonts w:ascii="Times New Roman" w:hAnsi="Times New Roman"/>
          <w:b/>
          <w:sz w:val="28"/>
          <w:szCs w:val="28"/>
        </w:rPr>
        <w:t xml:space="preserve"> </w:t>
      </w:r>
    </w:p>
    <w:p w14:paraId="6A31E2BF" w14:textId="77777777" w:rsidR="004F020E" w:rsidRPr="001314F6" w:rsidRDefault="004F020E" w:rsidP="004F020E">
      <w:pPr>
        <w:spacing w:line="360" w:lineRule="auto"/>
        <w:jc w:val="both"/>
        <w:rPr>
          <w:rFonts w:ascii="Times New Roman" w:hAnsi="Times New Roman"/>
          <w:sz w:val="28"/>
          <w:szCs w:val="28"/>
        </w:rPr>
      </w:pPr>
      <w:r w:rsidRPr="001314F6">
        <w:rPr>
          <w:rFonts w:ascii="Times New Roman" w:hAnsi="Times New Roman"/>
          <w:b/>
          <w:sz w:val="28"/>
          <w:szCs w:val="28"/>
        </w:rPr>
        <w:t xml:space="preserve">   </w:t>
      </w:r>
      <w:r w:rsidRPr="001314F6">
        <w:rPr>
          <w:rFonts w:ascii="Times New Roman" w:hAnsi="Times New Roman"/>
          <w:sz w:val="28"/>
          <w:szCs w:val="28"/>
        </w:rPr>
        <w:t xml:space="preserve"> </w:t>
      </w:r>
      <w:proofErr w:type="spellStart"/>
      <w:r w:rsidRPr="001314F6">
        <w:rPr>
          <w:rFonts w:ascii="Times New Roman" w:hAnsi="Times New Roman"/>
          <w:sz w:val="28"/>
          <w:szCs w:val="28"/>
        </w:rPr>
        <w:t>Phâ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2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í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w:t>
      </w:r>
      <w:r w:rsidRPr="001314F6">
        <w:rPr>
          <w:rFonts w:ascii="Times New Roman" w:hAnsi="Times New Roman"/>
          <w:sz w:val="28"/>
          <w:szCs w:val="28"/>
        </w:rPr>
        <w:tab/>
      </w:r>
    </w:p>
    <w:p w14:paraId="16D49939" w14:textId="77777777" w:rsidR="004F020E" w:rsidRPr="001314F6" w:rsidRDefault="004F020E" w:rsidP="004F020E">
      <w:pPr>
        <w:numPr>
          <w:ilvl w:val="0"/>
          <w:numId w:val="17"/>
        </w:numPr>
        <w:spacing w:line="360" w:lineRule="auto"/>
        <w:jc w:val="both"/>
        <w:rPr>
          <w:rFonts w:ascii="Times New Roman" w:hAnsi="Times New Roman"/>
          <w:sz w:val="28"/>
          <w:szCs w:val="28"/>
        </w:rPr>
      </w:pP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
    <w:p w14:paraId="7506DF65" w14:textId="77777777" w:rsidR="004F020E" w:rsidRPr="001314F6" w:rsidRDefault="004F020E" w:rsidP="004F020E">
      <w:pPr>
        <w:spacing w:line="360" w:lineRule="auto"/>
        <w:jc w:val="both"/>
        <w:rPr>
          <w:rFonts w:ascii="Times New Roman" w:hAnsi="Times New Roman"/>
          <w:sz w:val="28"/>
          <w:szCs w:val="28"/>
        </w:rPr>
      </w:pPr>
      <w:r w:rsidRPr="001314F6">
        <w:rPr>
          <w:rFonts w:ascii="Times New Roman" w:hAnsi="Times New Roman"/>
          <w:sz w:val="28"/>
          <w:szCs w:val="28"/>
        </w:rPr>
        <w:lastRenderedPageBreak/>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ố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u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ì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ng</w:t>
      </w:r>
      <w:proofErr w:type="spellEnd"/>
      <w:r w:rsidRPr="001314F6">
        <w:rPr>
          <w:rFonts w:ascii="Times New Roman" w:hAnsi="Times New Roman"/>
          <w:sz w:val="28"/>
          <w:szCs w:val="28"/>
        </w:rPr>
        <w:t xml:space="preserve"> 2 </w:t>
      </w:r>
      <w:proofErr w:type="spellStart"/>
      <w:r w:rsidRPr="001314F6">
        <w:rPr>
          <w:rFonts w:ascii="Times New Roman" w:hAnsi="Times New Roman"/>
          <w:sz w:val="28"/>
          <w:szCs w:val="28"/>
        </w:rPr>
        <w:t>lớ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ớ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ữ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ầ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ế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ấ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ẽ</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âm</w:t>
      </w:r>
      <w:proofErr w:type="spellEnd"/>
      <w:r w:rsidRPr="001314F6">
        <w:rPr>
          <w:rFonts w:ascii="Times New Roman" w:hAnsi="Times New Roman"/>
          <w:sz w:val="28"/>
          <w:szCs w:val="28"/>
        </w:rPr>
        <w:t xml:space="preserve"> 1 </w:t>
      </w:r>
      <w:proofErr w:type="spellStart"/>
      <w:r w:rsidRPr="001314F6">
        <w:rPr>
          <w:rFonts w:ascii="Times New Roman" w:hAnsi="Times New Roman"/>
          <w:sz w:val="28"/>
          <w:szCs w:val="28"/>
        </w:rPr>
        <w:t>lớ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3 </w:t>
      </w:r>
      <w:proofErr w:type="spellStart"/>
      <w:r w:rsidRPr="001314F6">
        <w:rPr>
          <w:rFonts w:ascii="Times New Roman" w:hAnsi="Times New Roman"/>
          <w:sz w:val="28"/>
          <w:szCs w:val="28"/>
        </w:rPr>
        <w:t>ph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ấ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ì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ao</w:t>
      </w:r>
      <w:proofErr w:type="spellEnd"/>
      <w:r w:rsidRPr="001314F6">
        <w:rPr>
          <w:rFonts w:ascii="Times New Roman" w:hAnsi="Times New Roman"/>
          <w:sz w:val="28"/>
          <w:szCs w:val="28"/>
        </w:rPr>
        <w:t>.</w:t>
      </w:r>
    </w:p>
    <w:p w14:paraId="23B50EAB" w14:textId="77777777" w:rsidR="004F020E"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Đ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ể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ể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ông</w:t>
      </w:r>
      <w:proofErr w:type="spellEnd"/>
      <w:r w:rsidRPr="001314F6">
        <w:rPr>
          <w:rFonts w:ascii="Times New Roman" w:hAnsi="Times New Roman"/>
          <w:sz w:val="28"/>
          <w:szCs w:val="28"/>
        </w:rPr>
        <w:t xml:space="preserve"> qua </w:t>
      </w:r>
      <w:proofErr w:type="spellStart"/>
      <w:r w:rsidRPr="001314F6">
        <w:rPr>
          <w:rFonts w:ascii="Times New Roman" w:hAnsi="Times New Roman"/>
          <w:sz w:val="28"/>
          <w:szCs w:val="28"/>
        </w:rPr>
        <w:t>chổi</w:t>
      </w:r>
      <w:proofErr w:type="spellEnd"/>
      <w:r w:rsidRPr="001314F6">
        <w:rPr>
          <w:rFonts w:ascii="Times New Roman" w:hAnsi="Times New Roman"/>
          <w:sz w:val="28"/>
          <w:szCs w:val="28"/>
        </w:rPr>
        <w:t xml:space="preserve"> than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ụ</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ụ</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í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ề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ỉ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c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
    <w:p w14:paraId="74007C07" w14:textId="77777777" w:rsidR="004F020E" w:rsidRPr="001314F6" w:rsidRDefault="004F020E" w:rsidP="004F020E">
      <w:pPr>
        <w:numPr>
          <w:ilvl w:val="0"/>
          <w:numId w:val="17"/>
        </w:numPr>
        <w:spacing w:line="360" w:lineRule="auto"/>
        <w:jc w:val="both"/>
        <w:rPr>
          <w:rFonts w:ascii="Times New Roman" w:hAnsi="Times New Roman"/>
          <w:sz w:val="28"/>
          <w:szCs w:val="28"/>
        </w:rPr>
      </w:pP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
    <w:p w14:paraId="51A30470" w14:textId="77777777" w:rsidR="004F020E" w:rsidRPr="001314F6" w:rsidRDefault="004F020E" w:rsidP="004F020E">
      <w:pPr>
        <w:spacing w:line="360" w:lineRule="auto"/>
        <w:jc w:val="both"/>
        <w:rPr>
          <w:rFonts w:ascii="Times New Roman" w:hAnsi="Times New Roman"/>
          <w:sz w:val="28"/>
          <w:szCs w:val="28"/>
        </w:rPr>
      </w:pPr>
      <w:r w:rsidRPr="001314F6">
        <w:rPr>
          <w:rFonts w:ascii="Times New Roman" w:hAnsi="Times New Roman"/>
          <w:sz w:val="28"/>
          <w:szCs w:val="28"/>
        </w:rPr>
        <w:t xml:space="preserve">      </w:t>
      </w:r>
      <w:proofErr w:type="spellStart"/>
      <w:r w:rsidRPr="001314F6">
        <w:rPr>
          <w:rFonts w:ascii="Times New Roman" w:hAnsi="Times New Roman"/>
          <w:sz w:val="28"/>
          <w:szCs w:val="28"/>
        </w:rPr>
        <w:t>Kế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ấ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ình</w:t>
      </w:r>
      <w:proofErr w:type="spellEnd"/>
      <w:r w:rsidRPr="001314F6">
        <w:rPr>
          <w:rFonts w:ascii="Times New Roman" w:hAnsi="Times New Roman"/>
          <w:sz w:val="28"/>
          <w:szCs w:val="28"/>
        </w:rPr>
        <w:t xml:space="preserve"> 1.4a).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ỗ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a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ẫ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nhô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à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ỏ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ắ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ại</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h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ầ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ắ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ằ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nhô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ế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ú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ô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ắ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ò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o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ó</w:t>
      </w:r>
      <w:proofErr w:type="spellEnd"/>
      <w:r w:rsidRPr="001314F6">
        <w:rPr>
          <w:rFonts w:ascii="Times New Roman" w:hAnsi="Times New Roman"/>
          <w:sz w:val="28"/>
          <w:szCs w:val="28"/>
        </w:rPr>
        <w:t xml:space="preserve">. </w:t>
      </w:r>
    </w:p>
    <w:p w14:paraId="75EE2C1A"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a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ợ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ằ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í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â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ô</w:t>
      </w:r>
      <w:proofErr w:type="spellEnd"/>
      <w:r w:rsidRPr="001314F6">
        <w:rPr>
          <w:rFonts w:ascii="Times New Roman" w:hAnsi="Times New Roman"/>
          <w:sz w:val="28"/>
          <w:szCs w:val="28"/>
        </w:rPr>
        <w:t xml:space="preserve"> men </w:t>
      </w:r>
      <w:proofErr w:type="spellStart"/>
      <w:r w:rsidRPr="001314F6">
        <w:rPr>
          <w:rFonts w:ascii="Times New Roman" w:hAnsi="Times New Roman"/>
          <w:sz w:val="28"/>
          <w:szCs w:val="28"/>
        </w:rPr>
        <w:t>m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ả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ổ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ao</w:t>
      </w:r>
      <w:proofErr w:type="spellEnd"/>
      <w:r w:rsidRPr="001314F6">
        <w:rPr>
          <w:rFonts w:ascii="Times New Roman" w:hAnsi="Times New Roman"/>
          <w:sz w:val="28"/>
          <w:szCs w:val="28"/>
        </w:rPr>
        <w:t>.</w:t>
      </w:r>
    </w:p>
    <w:p w14:paraId="4D1EE578"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í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ă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l</w:t>
      </w:r>
      <w:r w:rsidRPr="001314F6">
        <w:rPr>
          <w:rFonts w:ascii="Times New Roman" w:hAnsi="Times New Roman"/>
          <w:sz w:val="28"/>
          <w:szCs w:val="28"/>
          <w:lang w:val="vi-VN"/>
        </w:rPr>
        <w:t>ớn</w:t>
      </w:r>
      <w:r w:rsidRPr="001314F6">
        <w:rPr>
          <w:rFonts w:ascii="Times New Roman" w:hAnsi="Times New Roman"/>
          <w:sz w:val="28"/>
          <w:szCs w:val="28"/>
        </w:rPr>
        <w:t xml:space="preserve">, </w:t>
      </w:r>
      <w:proofErr w:type="spellStart"/>
      <w:r w:rsidRPr="001314F6">
        <w:rPr>
          <w:rFonts w:ascii="Times New Roman" w:hAnsi="Times New Roman"/>
          <w:sz w:val="28"/>
          <w:szCs w:val="28"/>
        </w:rPr>
        <w:t>người</w:t>
      </w:r>
      <w:proofErr w:type="spellEnd"/>
      <w:r w:rsidRPr="001314F6">
        <w:rPr>
          <w:rFonts w:ascii="Times New Roman" w:hAnsi="Times New Roman"/>
          <w:sz w:val="28"/>
          <w:szCs w:val="28"/>
        </w:rPr>
        <w:t xml:space="preserve"> ta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â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oặ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é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óc</w:t>
      </w:r>
      <w:proofErr w:type="spellEnd"/>
      <w:r w:rsidRPr="001314F6">
        <w:rPr>
          <w:rFonts w:ascii="Times New Roman" w:hAnsi="Times New Roman"/>
          <w:sz w:val="28"/>
          <w:szCs w:val="28"/>
        </w:rPr>
        <w:t xml:space="preserve"> so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â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
    <w:p w14:paraId="35560888"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ắt</w:t>
      </w:r>
      <w:proofErr w:type="spellEnd"/>
      <w:r w:rsidRPr="001314F6">
        <w:rPr>
          <w:rFonts w:ascii="Times New Roman" w:hAnsi="Times New Roman"/>
          <w:sz w:val="28"/>
          <w:szCs w:val="28"/>
        </w:rPr>
        <w:t xml:space="preserve">. </w:t>
      </w:r>
    </w:p>
    <w:p w14:paraId="40921E60" w14:textId="77777777" w:rsidR="004F020E" w:rsidRPr="001314F6" w:rsidRDefault="004F020E" w:rsidP="004F020E">
      <w:pPr>
        <w:spacing w:line="360" w:lineRule="auto"/>
        <w:ind w:firstLine="720"/>
        <w:jc w:val="both"/>
        <w:rPr>
          <w:rFonts w:ascii="Times New Roman" w:hAnsi="Times New Roman"/>
          <w:b/>
          <w:sz w:val="28"/>
          <w:szCs w:val="28"/>
        </w:rPr>
      </w:pPr>
      <w:r w:rsidRPr="001314F6">
        <w:rPr>
          <w:rFonts w:ascii="Times New Roman" w:hAnsi="Times New Roman"/>
          <w:b/>
          <w:sz w:val="28"/>
          <w:szCs w:val="28"/>
        </w:rPr>
        <w:t xml:space="preserve">- </w:t>
      </w:r>
      <w:proofErr w:type="spellStart"/>
      <w:r w:rsidRPr="001314F6">
        <w:rPr>
          <w:rFonts w:ascii="Times New Roman" w:hAnsi="Times New Roman"/>
          <w:b/>
          <w:sz w:val="28"/>
          <w:szCs w:val="28"/>
        </w:rPr>
        <w:t>Trục</w:t>
      </w:r>
      <w:proofErr w:type="spellEnd"/>
      <w:r w:rsidRPr="001314F6">
        <w:rPr>
          <w:rFonts w:ascii="Times New Roman" w:hAnsi="Times New Roman"/>
          <w:b/>
          <w:sz w:val="28"/>
          <w:szCs w:val="28"/>
        </w:rPr>
        <w:t xml:space="preserve"> </w:t>
      </w:r>
    </w:p>
    <w:p w14:paraId="40A421F7"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a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quay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ta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ậ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chi </w:t>
      </w:r>
      <w:proofErr w:type="spellStart"/>
      <w:r w:rsidRPr="001314F6">
        <w:rPr>
          <w:rFonts w:ascii="Times New Roman" w:hAnsi="Times New Roman"/>
          <w:sz w:val="28"/>
          <w:szCs w:val="28"/>
        </w:rPr>
        <w:t>tiế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a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ọ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ù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e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íc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ướ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ạ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cbo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5 </w:t>
      </w:r>
      <w:proofErr w:type="spellStart"/>
      <w:r w:rsidRPr="001314F6">
        <w:rPr>
          <w:rFonts w:ascii="Times New Roman" w:hAnsi="Times New Roman"/>
          <w:sz w:val="28"/>
          <w:szCs w:val="28"/>
        </w:rPr>
        <w:t>đến</w:t>
      </w:r>
      <w:proofErr w:type="spellEnd"/>
      <w:r w:rsidRPr="001314F6">
        <w:rPr>
          <w:rFonts w:ascii="Times New Roman" w:hAnsi="Times New Roman"/>
          <w:sz w:val="28"/>
          <w:szCs w:val="28"/>
        </w:rPr>
        <w:t xml:space="preserve"> 45. </w:t>
      </w:r>
    </w:p>
    <w:p w14:paraId="73B7D971" w14:textId="77777777" w:rsidR="004F020E" w:rsidRPr="001314F6" w:rsidRDefault="004F020E" w:rsidP="004F020E">
      <w:pPr>
        <w:spacing w:line="360" w:lineRule="auto"/>
        <w:ind w:firstLine="720"/>
        <w:jc w:val="both"/>
        <w:outlineLvl w:val="2"/>
        <w:rPr>
          <w:rFonts w:ascii="Times New Roman" w:hAnsi="Times New Roman"/>
          <w:sz w:val="28"/>
          <w:szCs w:val="28"/>
        </w:rPr>
      </w:pPr>
      <w:proofErr w:type="spellStart"/>
      <w:r w:rsidRPr="001314F6">
        <w:rPr>
          <w:rFonts w:ascii="Times New Roman" w:hAnsi="Times New Roman"/>
          <w:sz w:val="28"/>
          <w:szCs w:val="28"/>
        </w:rPr>
        <w:t>Tr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ụ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õ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ấ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ó</w:t>
      </w:r>
      <w:proofErr w:type="spellEnd"/>
      <w:r w:rsidRPr="001314F6">
        <w:rPr>
          <w:rFonts w:ascii="Times New Roman" w:hAnsi="Times New Roman"/>
          <w:sz w:val="28"/>
          <w:szCs w:val="28"/>
        </w:rPr>
        <w:t>.</w:t>
      </w:r>
    </w:p>
    <w:p w14:paraId="6F1DC6A6" w14:textId="77777777" w:rsidR="004F020E" w:rsidRPr="001314F6" w:rsidRDefault="004F020E" w:rsidP="004F020E">
      <w:pPr>
        <w:spacing w:line="360" w:lineRule="auto"/>
        <w:jc w:val="both"/>
        <w:rPr>
          <w:rFonts w:ascii="Times New Roman" w:hAnsi="Times New Roman"/>
          <w:sz w:val="28"/>
          <w:szCs w:val="28"/>
        </w:rPr>
      </w:pPr>
      <w:r>
        <w:rPr>
          <w:rFonts w:ascii="Times New Roman" w:hAnsi="Times New Roman"/>
          <w:b/>
          <w:sz w:val="28"/>
          <w:szCs w:val="28"/>
        </w:rPr>
        <w:t xml:space="preserve">    </w:t>
      </w:r>
      <w:r w:rsidRPr="001314F6">
        <w:rPr>
          <w:rFonts w:ascii="Times New Roman" w:hAnsi="Times New Roman"/>
          <w:b/>
          <w:sz w:val="28"/>
          <w:szCs w:val="28"/>
        </w:rPr>
        <w:t xml:space="preserve">1.1.3. </w:t>
      </w:r>
      <w:proofErr w:type="spellStart"/>
      <w:r w:rsidRPr="001314F6">
        <w:rPr>
          <w:rFonts w:ascii="Times New Roman" w:hAnsi="Times New Roman"/>
          <w:b/>
          <w:sz w:val="28"/>
          <w:szCs w:val="28"/>
        </w:rPr>
        <w:t>Khe</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hở</w:t>
      </w:r>
      <w:proofErr w:type="spellEnd"/>
    </w:p>
    <w:p w14:paraId="645ABF38"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V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ố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ò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e</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ề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e</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ở</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ỏ</w:t>
      </w:r>
      <w:proofErr w:type="spellEnd"/>
      <w:r w:rsidRPr="001314F6">
        <w:rPr>
          <w:rFonts w:ascii="Times New Roman" w:hAnsi="Times New Roman"/>
          <w:sz w:val="28"/>
          <w:szCs w:val="28"/>
        </w:rPr>
        <w:t xml:space="preserve"> (0,2</w:t>
      </w:r>
      <w:r w:rsidRPr="001314F6">
        <w:rPr>
          <w:rFonts w:ascii="Times New Roman" w:hAnsi="Times New Roman"/>
          <w:sz w:val="28"/>
          <w:szCs w:val="28"/>
        </w:rPr>
        <w:sym w:font="Symbol" w:char="F0B8"/>
      </w:r>
      <w:r w:rsidRPr="001314F6">
        <w:rPr>
          <w:rFonts w:ascii="Times New Roman" w:hAnsi="Times New Roman"/>
          <w:sz w:val="28"/>
          <w:szCs w:val="28"/>
        </w:rPr>
        <w:t xml:space="preserve">1 mm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ừ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ò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ừ</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ó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ờ</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ệ</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ơn</w:t>
      </w:r>
      <w:proofErr w:type="spellEnd"/>
      <w:r w:rsidRPr="001314F6">
        <w:rPr>
          <w:rFonts w:ascii="Times New Roman" w:hAnsi="Times New Roman"/>
          <w:sz w:val="28"/>
          <w:szCs w:val="28"/>
        </w:rPr>
        <w:t xml:space="preserve">. </w:t>
      </w:r>
    </w:p>
    <w:p w14:paraId="0866BD5C" w14:textId="77777777" w:rsidR="004F020E" w:rsidRPr="005D758D" w:rsidRDefault="004F020E" w:rsidP="004F020E">
      <w:pPr>
        <w:spacing w:line="360" w:lineRule="auto"/>
        <w:jc w:val="both"/>
        <w:outlineLvl w:val="2"/>
        <w:rPr>
          <w:rFonts w:ascii="Times New Roman" w:hAnsi="Times New Roman"/>
          <w:b/>
          <w:sz w:val="28"/>
          <w:szCs w:val="28"/>
        </w:rPr>
      </w:pPr>
      <w:r w:rsidRPr="005D758D">
        <w:rPr>
          <w:rFonts w:ascii="Times New Roman" w:hAnsi="Times New Roman"/>
          <w:b/>
          <w:sz w:val="28"/>
          <w:szCs w:val="28"/>
        </w:rPr>
        <w:t xml:space="preserve">    1.1.4 </w:t>
      </w:r>
      <w:proofErr w:type="spellStart"/>
      <w:r w:rsidRPr="005D758D">
        <w:rPr>
          <w:rFonts w:ascii="Times New Roman" w:hAnsi="Times New Roman"/>
          <w:b/>
          <w:sz w:val="28"/>
          <w:szCs w:val="28"/>
        </w:rPr>
        <w:t>Phân</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loại</w:t>
      </w:r>
      <w:proofErr w:type="spellEnd"/>
      <w:r w:rsidRPr="005D758D">
        <w:rPr>
          <w:rFonts w:ascii="Times New Roman" w:hAnsi="Times New Roman"/>
          <w:b/>
          <w:sz w:val="28"/>
          <w:szCs w:val="28"/>
        </w:rPr>
        <w:t>:</w:t>
      </w:r>
    </w:p>
    <w:p w14:paraId="687B291E" w14:textId="77777777" w:rsidR="004F020E" w:rsidRPr="005D758D" w:rsidRDefault="004F020E" w:rsidP="004F020E">
      <w:pPr>
        <w:spacing w:after="120" w:line="360" w:lineRule="auto"/>
        <w:ind w:firstLine="720"/>
        <w:jc w:val="both"/>
        <w:rPr>
          <w:rFonts w:ascii="Times New Roman" w:hAnsi="Times New Roman"/>
          <w:sz w:val="28"/>
          <w:szCs w:val="28"/>
        </w:rPr>
      </w:pPr>
      <w:proofErr w:type="spellStart"/>
      <w:r w:rsidRPr="005D758D">
        <w:rPr>
          <w:rFonts w:ascii="Times New Roman" w:hAnsi="Times New Roman"/>
          <w:sz w:val="28"/>
          <w:szCs w:val="28"/>
        </w:rPr>
        <w:lastRenderedPageBreak/>
        <w:t>Kế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ấ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ủa</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hữ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iệ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iện</w:t>
      </w:r>
      <w:proofErr w:type="spellEnd"/>
      <w:r w:rsidRPr="005D758D">
        <w:rPr>
          <w:rFonts w:ascii="Times New Roman" w:hAnsi="Times New Roman"/>
          <w:sz w:val="28"/>
          <w:szCs w:val="28"/>
        </w:rPr>
        <w:t xml:space="preserve"> nay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ị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ì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e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ắ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hé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i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ặ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í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ủa</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ô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ườ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ê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oài</w:t>
      </w:r>
      <w:proofErr w:type="spellEnd"/>
      <w:r w:rsidRPr="005D758D">
        <w:rPr>
          <w:rFonts w:ascii="Times New Roman" w:hAnsi="Times New Roman"/>
          <w:sz w:val="28"/>
          <w:szCs w:val="28"/>
        </w:rPr>
        <w:t>…</w:t>
      </w:r>
    </w:p>
    <w:p w14:paraId="57E554AA" w14:textId="77777777" w:rsidR="004F020E" w:rsidRPr="005D758D" w:rsidRDefault="004F020E" w:rsidP="004F020E">
      <w:pPr>
        <w:spacing w:after="120" w:line="360" w:lineRule="auto"/>
        <w:jc w:val="both"/>
        <w:rPr>
          <w:rFonts w:ascii="Times New Roman" w:hAnsi="Times New Roman"/>
          <w:sz w:val="28"/>
          <w:szCs w:val="28"/>
        </w:rPr>
      </w:pPr>
      <w:r w:rsidRPr="005D758D">
        <w:rPr>
          <w:rFonts w:ascii="Times New Roman" w:hAnsi="Times New Roman"/>
          <w:b/>
          <w:sz w:val="28"/>
          <w:szCs w:val="28"/>
        </w:rPr>
        <w:t xml:space="preserve">a) </w:t>
      </w:r>
      <w:proofErr w:type="spellStart"/>
      <w:r w:rsidRPr="005D758D">
        <w:rPr>
          <w:rFonts w:ascii="Times New Roman" w:hAnsi="Times New Roman"/>
          <w:b/>
          <w:sz w:val="28"/>
          <w:szCs w:val="28"/>
        </w:rPr>
        <w:t>Phân</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loại</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theo</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phương</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pháp</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bảo</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vệ</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máy</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đối</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với</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môi</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trường</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bên</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ngoài</w:t>
      </w:r>
      <w:proofErr w:type="spellEnd"/>
    </w:p>
    <w:p w14:paraId="13EDE5C3" w14:textId="77777777" w:rsidR="004F020E" w:rsidRPr="005D758D" w:rsidRDefault="004F020E" w:rsidP="004F020E">
      <w:pPr>
        <w:spacing w:after="120" w:line="360" w:lineRule="auto"/>
        <w:jc w:val="both"/>
        <w:rPr>
          <w:rFonts w:ascii="Times New Roman" w:hAnsi="Times New Roman"/>
          <w:sz w:val="28"/>
          <w:szCs w:val="28"/>
        </w:rPr>
      </w:pPr>
      <w:r w:rsidRPr="005D758D">
        <w:rPr>
          <w:rFonts w:ascii="Times New Roman" w:hAnsi="Times New Roman"/>
          <w:sz w:val="28"/>
          <w:szCs w:val="28"/>
        </w:rPr>
        <w:t xml:space="preserve">           </w:t>
      </w:r>
      <w:proofErr w:type="spellStart"/>
      <w:r w:rsidRPr="005D758D">
        <w:rPr>
          <w:rFonts w:ascii="Times New Roman" w:hAnsi="Times New Roman"/>
          <w:sz w:val="28"/>
          <w:szCs w:val="28"/>
        </w:rPr>
        <w:t>Cấ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ả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ưở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rấ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ớ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ế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ế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ấ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ủa</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ấ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ý</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iệ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ằ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ữ</w:t>
      </w:r>
      <w:proofErr w:type="spellEnd"/>
      <w:r w:rsidRPr="005D758D">
        <w:rPr>
          <w:rFonts w:ascii="Times New Roman" w:hAnsi="Times New Roman"/>
          <w:sz w:val="28"/>
          <w:szCs w:val="28"/>
        </w:rPr>
        <w:t xml:space="preserve"> IP </w:t>
      </w:r>
      <w:proofErr w:type="spellStart"/>
      <w:r w:rsidRPr="005D758D">
        <w:rPr>
          <w:rFonts w:ascii="Times New Roman" w:hAnsi="Times New Roman"/>
          <w:sz w:val="28"/>
          <w:szCs w:val="28"/>
        </w:rPr>
        <w:t>v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a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ữ</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èm</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e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ữ</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ứ</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hấ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ứ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ộ</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ố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ự</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iế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xú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ủa</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ườ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ậ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r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chia </w:t>
      </w:r>
      <w:proofErr w:type="spellStart"/>
      <w:r w:rsidRPr="005D758D">
        <w:rPr>
          <w:rFonts w:ascii="Times New Roman" w:hAnsi="Times New Roman"/>
          <w:sz w:val="28"/>
          <w:szCs w:val="28"/>
        </w:rPr>
        <w:t>làm</w:t>
      </w:r>
      <w:proofErr w:type="spellEnd"/>
      <w:r w:rsidRPr="005D758D">
        <w:rPr>
          <w:rFonts w:ascii="Times New Roman" w:hAnsi="Times New Roman"/>
          <w:sz w:val="28"/>
          <w:szCs w:val="28"/>
        </w:rPr>
        <w:t xml:space="preserve"> 7 </w:t>
      </w:r>
      <w:proofErr w:type="spellStart"/>
      <w:r w:rsidRPr="005D758D">
        <w:rPr>
          <w:rFonts w:ascii="Times New Roman" w:hAnsi="Times New Roman"/>
          <w:sz w:val="28"/>
          <w:szCs w:val="28"/>
        </w:rPr>
        <w:t>cấ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á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ừ</w:t>
      </w:r>
      <w:proofErr w:type="spellEnd"/>
      <w:r w:rsidRPr="005D758D">
        <w:rPr>
          <w:rFonts w:ascii="Times New Roman" w:hAnsi="Times New Roman"/>
          <w:sz w:val="28"/>
          <w:szCs w:val="28"/>
        </w:rPr>
        <w:t xml:space="preserve"> 0 </w:t>
      </w:r>
      <w:proofErr w:type="spellStart"/>
      <w:r w:rsidRPr="005D758D">
        <w:rPr>
          <w:rFonts w:ascii="Times New Roman" w:hAnsi="Times New Roman"/>
          <w:sz w:val="28"/>
          <w:szCs w:val="28"/>
        </w:rPr>
        <w:t>đến</w:t>
      </w:r>
      <w:proofErr w:type="spellEnd"/>
      <w:r w:rsidRPr="005D758D">
        <w:rPr>
          <w:rFonts w:ascii="Times New Roman" w:hAnsi="Times New Roman"/>
          <w:sz w:val="28"/>
          <w:szCs w:val="28"/>
        </w:rPr>
        <w:t xml:space="preserve"> 6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0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rằ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iể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ở</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oà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oà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ò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6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rằ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oà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oà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ườ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iế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xú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ồ</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ậ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ụ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ọ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ữ</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ứ</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a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ứ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ộ</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ố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ướ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ồm</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ấ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á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ừ</w:t>
      </w:r>
      <w:proofErr w:type="spellEnd"/>
      <w:r w:rsidRPr="005D758D">
        <w:rPr>
          <w:rFonts w:ascii="Times New Roman" w:hAnsi="Times New Roman"/>
          <w:sz w:val="28"/>
          <w:szCs w:val="28"/>
        </w:rPr>
        <w:t xml:space="preserve"> 0 </w:t>
      </w:r>
      <w:proofErr w:type="spellStart"/>
      <w:r w:rsidRPr="005D758D">
        <w:rPr>
          <w:rFonts w:ascii="Times New Roman" w:hAnsi="Times New Roman"/>
          <w:sz w:val="28"/>
          <w:szCs w:val="28"/>
        </w:rPr>
        <w:t>đến</w:t>
      </w:r>
      <w:proofErr w:type="spellEnd"/>
      <w:r w:rsidRPr="005D758D">
        <w:rPr>
          <w:rFonts w:ascii="Times New Roman" w:hAnsi="Times New Roman"/>
          <w:sz w:val="28"/>
          <w:szCs w:val="28"/>
        </w:rPr>
        <w:t xml:space="preserve"> 8,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0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rằ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ò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8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ể</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âm</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ướ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ờ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ia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ô</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ạ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ịnh</w:t>
      </w:r>
      <w:proofErr w:type="spellEnd"/>
      <w:r w:rsidRPr="005D758D">
        <w:rPr>
          <w:rFonts w:ascii="Times New Roman" w:hAnsi="Times New Roman"/>
          <w:sz w:val="28"/>
          <w:szCs w:val="28"/>
        </w:rPr>
        <w:t xml:space="preserve">. </w:t>
      </w:r>
    </w:p>
    <w:p w14:paraId="289421D0" w14:textId="77777777" w:rsidR="004F020E" w:rsidRPr="005D758D" w:rsidRDefault="004F020E" w:rsidP="004F020E">
      <w:pPr>
        <w:spacing w:after="120" w:line="360" w:lineRule="auto"/>
        <w:ind w:firstLine="720"/>
        <w:jc w:val="both"/>
        <w:rPr>
          <w:rFonts w:ascii="Times New Roman" w:hAnsi="Times New Roman"/>
          <w:sz w:val="28"/>
          <w:szCs w:val="28"/>
        </w:rPr>
      </w:pPr>
      <w:proofErr w:type="spellStart"/>
      <w:r w:rsidRPr="005D758D">
        <w:rPr>
          <w:rFonts w:ascii="Times New Roman" w:hAnsi="Times New Roman"/>
          <w:sz w:val="28"/>
          <w:szCs w:val="28"/>
        </w:rPr>
        <w:t>Thườ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ó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quen</w:t>
      </w:r>
      <w:proofErr w:type="spellEnd"/>
      <w:r w:rsidRPr="005D758D">
        <w:rPr>
          <w:rFonts w:ascii="Times New Roman" w:hAnsi="Times New Roman"/>
          <w:sz w:val="28"/>
          <w:szCs w:val="28"/>
        </w:rPr>
        <w:t xml:space="preserve"> chia </w:t>
      </w:r>
      <w:proofErr w:type="spellStart"/>
      <w:r w:rsidRPr="005D758D">
        <w:rPr>
          <w:rFonts w:ascii="Times New Roman" w:hAnsi="Times New Roman"/>
          <w:sz w:val="28"/>
          <w:szCs w:val="28"/>
        </w:rPr>
        <w:t>cấ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e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phươ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phá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àm</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uộ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Theo </w:t>
      </w:r>
      <w:proofErr w:type="spellStart"/>
      <w:r w:rsidRPr="005D758D">
        <w:rPr>
          <w:rFonts w:ascii="Times New Roman" w:hAnsi="Times New Roman"/>
          <w:sz w:val="28"/>
          <w:szCs w:val="28"/>
        </w:rPr>
        <w:t>các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à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iệ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chia </w:t>
      </w:r>
      <w:proofErr w:type="spellStart"/>
      <w:r w:rsidRPr="005D758D">
        <w:rPr>
          <w:rFonts w:ascii="Times New Roman" w:hAnsi="Times New Roman"/>
          <w:sz w:val="28"/>
          <w:szCs w:val="28"/>
        </w:rPr>
        <w:t>thà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iể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ế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ấ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au</w:t>
      </w:r>
      <w:proofErr w:type="spellEnd"/>
      <w:r w:rsidRPr="005D758D">
        <w:rPr>
          <w:rFonts w:ascii="Times New Roman" w:hAnsi="Times New Roman"/>
          <w:sz w:val="28"/>
          <w:szCs w:val="28"/>
        </w:rPr>
        <w:t xml:space="preserve">: </w:t>
      </w:r>
    </w:p>
    <w:p w14:paraId="55E1F656" w14:textId="77777777" w:rsidR="004F020E" w:rsidRPr="005D758D" w:rsidRDefault="004F020E" w:rsidP="004F020E">
      <w:pPr>
        <w:spacing w:after="120" w:line="360" w:lineRule="auto"/>
        <w:ind w:firstLine="720"/>
        <w:jc w:val="both"/>
        <w:rPr>
          <w:rFonts w:ascii="Times New Roman" w:hAnsi="Times New Roman"/>
          <w:sz w:val="28"/>
          <w:szCs w:val="28"/>
        </w:rPr>
      </w:pPr>
      <w:r w:rsidRPr="005D758D">
        <w:rPr>
          <w:rFonts w:ascii="Times New Roman" w:hAnsi="Times New Roman"/>
          <w:b/>
          <w:sz w:val="28"/>
          <w:szCs w:val="28"/>
        </w:rPr>
        <w:t xml:space="preserve">- </w:t>
      </w:r>
      <w:proofErr w:type="spellStart"/>
      <w:r w:rsidRPr="005D758D">
        <w:rPr>
          <w:rFonts w:ascii="Times New Roman" w:hAnsi="Times New Roman"/>
          <w:b/>
          <w:sz w:val="28"/>
          <w:szCs w:val="28"/>
        </w:rPr>
        <w:t>Kiểu</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hở</w:t>
      </w:r>
      <w:proofErr w:type="spellEnd"/>
      <w:r w:rsidRPr="005D758D">
        <w:rPr>
          <w:rFonts w:ascii="Times New Roman" w:hAnsi="Times New Roman"/>
          <w:sz w:val="28"/>
          <w:szCs w:val="28"/>
        </w:rPr>
        <w:t xml:space="preserve"> </w:t>
      </w:r>
    </w:p>
    <w:p w14:paraId="58B42FE9" w14:textId="77777777" w:rsidR="004F020E" w:rsidRPr="005D758D" w:rsidRDefault="004F020E" w:rsidP="004F020E">
      <w:pPr>
        <w:spacing w:after="120" w:line="360" w:lineRule="auto"/>
        <w:ind w:firstLine="720"/>
        <w:jc w:val="both"/>
        <w:rPr>
          <w:rFonts w:ascii="Times New Roman" w:hAnsi="Times New Roman"/>
          <w:sz w:val="28"/>
          <w:szCs w:val="28"/>
        </w:rPr>
      </w:pPr>
      <w:proofErr w:type="spellStart"/>
      <w:r w:rsidRPr="005D758D">
        <w:rPr>
          <w:rFonts w:ascii="Times New Roman" w:hAnsi="Times New Roman"/>
          <w:sz w:val="28"/>
          <w:szCs w:val="28"/>
        </w:rPr>
        <w:t>Lo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à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a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ị</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ự</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iế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xú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ự</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hiê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ộ</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phận</w:t>
      </w:r>
      <w:proofErr w:type="spellEnd"/>
      <w:r w:rsidRPr="005D758D">
        <w:rPr>
          <w:rFonts w:ascii="Times New Roman" w:hAnsi="Times New Roman"/>
          <w:sz w:val="28"/>
          <w:szCs w:val="28"/>
        </w:rPr>
        <w:t xml:space="preserve"> quay </w:t>
      </w:r>
      <w:proofErr w:type="spellStart"/>
      <w:r w:rsidRPr="005D758D">
        <w:rPr>
          <w:rFonts w:ascii="Times New Roman" w:hAnsi="Times New Roman"/>
          <w:sz w:val="28"/>
          <w:szCs w:val="28"/>
        </w:rPr>
        <w:t>v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ộ</w:t>
      </w:r>
      <w:proofErr w:type="spellEnd"/>
      <w:r w:rsidRPr="005D758D">
        <w:rPr>
          <w:rFonts w:ascii="Times New Roman" w:hAnsi="Times New Roman"/>
          <w:sz w:val="28"/>
          <w:szCs w:val="28"/>
        </w:rPr>
        <w:t xml:space="preserve"> </w:t>
      </w:r>
      <w:proofErr w:type="spellStart"/>
      <w:proofErr w:type="gramStart"/>
      <w:r w:rsidRPr="005D758D">
        <w:rPr>
          <w:rFonts w:ascii="Times New Roman" w:hAnsi="Times New Roman"/>
          <w:sz w:val="28"/>
          <w:szCs w:val="28"/>
        </w:rPr>
        <w:t>phậ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ang</w:t>
      </w:r>
      <w:proofErr w:type="spellEnd"/>
      <w:proofErr w:type="gramEnd"/>
      <w:r w:rsidRPr="005D758D">
        <w:rPr>
          <w:rFonts w:ascii="Times New Roman" w:hAnsi="Times New Roman"/>
          <w:sz w:val="28"/>
          <w:szCs w:val="28"/>
        </w:rPr>
        <w:t xml:space="preserve"> </w:t>
      </w:r>
      <w:proofErr w:type="spellStart"/>
      <w:r w:rsidRPr="005D758D">
        <w:rPr>
          <w:rFonts w:ascii="Times New Roman" w:hAnsi="Times New Roman"/>
          <w:sz w:val="28"/>
          <w:szCs w:val="28"/>
        </w:rPr>
        <w:t>điệ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ũ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a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ị</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ậ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ê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oà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r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o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à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ế</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ạ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e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iể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ự</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àm</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uội</w:t>
      </w:r>
      <w:proofErr w:type="spellEnd"/>
      <w:r w:rsidRPr="005D758D">
        <w:rPr>
          <w:rFonts w:ascii="Times New Roman" w:hAnsi="Times New Roman"/>
          <w:sz w:val="28"/>
          <w:szCs w:val="28"/>
        </w:rPr>
        <w:t xml:space="preserve">. Theo </w:t>
      </w:r>
      <w:proofErr w:type="spellStart"/>
      <w:r w:rsidRPr="005D758D">
        <w:rPr>
          <w:rFonts w:ascii="Times New Roman" w:hAnsi="Times New Roman"/>
          <w:sz w:val="28"/>
          <w:szCs w:val="28"/>
        </w:rPr>
        <w:t>cấ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ì</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â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oại</w:t>
      </w:r>
      <w:proofErr w:type="spellEnd"/>
      <w:r w:rsidRPr="005D758D">
        <w:rPr>
          <w:rFonts w:ascii="Times New Roman" w:hAnsi="Times New Roman"/>
          <w:sz w:val="28"/>
          <w:szCs w:val="28"/>
        </w:rPr>
        <w:t xml:space="preserve"> IP00. </w:t>
      </w:r>
      <w:proofErr w:type="spellStart"/>
      <w:r w:rsidRPr="005D758D">
        <w:rPr>
          <w:rFonts w:ascii="Times New Roman" w:hAnsi="Times New Roman"/>
          <w:sz w:val="28"/>
          <w:szCs w:val="28"/>
        </w:rPr>
        <w:t>Lo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à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ườ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ặ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h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ườ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o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ườ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oài</w:t>
      </w:r>
      <w:proofErr w:type="spellEnd"/>
      <w:r w:rsidRPr="005D758D">
        <w:rPr>
          <w:rFonts w:ascii="Times New Roman" w:hAnsi="Times New Roman"/>
          <w:sz w:val="28"/>
          <w:szCs w:val="28"/>
        </w:rPr>
        <w:t xml:space="preserve"> </w:t>
      </w:r>
      <w:proofErr w:type="spellStart"/>
      <w:proofErr w:type="gramStart"/>
      <w:r w:rsidRPr="005D758D">
        <w:rPr>
          <w:rFonts w:ascii="Times New Roman" w:hAnsi="Times New Roman"/>
          <w:sz w:val="28"/>
          <w:szCs w:val="28"/>
        </w:rPr>
        <w:t>đế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ần</w:t>
      </w:r>
      <w:proofErr w:type="spellEnd"/>
      <w:proofErr w:type="gramEnd"/>
      <w:r w:rsidRPr="005D758D">
        <w:rPr>
          <w:rFonts w:ascii="Times New Roman" w:hAnsi="Times New Roman"/>
          <w:sz w:val="28"/>
          <w:szCs w:val="28"/>
        </w:rPr>
        <w:t xml:space="preserve">. </w:t>
      </w:r>
    </w:p>
    <w:p w14:paraId="139EE25A" w14:textId="77777777" w:rsidR="004F020E" w:rsidRPr="005D758D" w:rsidRDefault="004F020E" w:rsidP="004F020E">
      <w:pPr>
        <w:spacing w:after="120" w:line="360" w:lineRule="auto"/>
        <w:ind w:firstLine="720"/>
        <w:jc w:val="both"/>
        <w:rPr>
          <w:rFonts w:ascii="Times New Roman" w:hAnsi="Times New Roman"/>
          <w:b/>
          <w:sz w:val="28"/>
          <w:szCs w:val="28"/>
        </w:rPr>
      </w:pPr>
      <w:r w:rsidRPr="005D758D">
        <w:rPr>
          <w:rFonts w:ascii="Times New Roman" w:hAnsi="Times New Roman"/>
          <w:b/>
          <w:sz w:val="28"/>
          <w:szCs w:val="28"/>
        </w:rPr>
        <w:t xml:space="preserve">- </w:t>
      </w:r>
      <w:proofErr w:type="spellStart"/>
      <w:proofErr w:type="gramStart"/>
      <w:r w:rsidRPr="005D758D">
        <w:rPr>
          <w:rFonts w:ascii="Times New Roman" w:hAnsi="Times New Roman"/>
          <w:b/>
          <w:sz w:val="28"/>
          <w:szCs w:val="28"/>
        </w:rPr>
        <w:t>Kiểu</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bảo</w:t>
      </w:r>
      <w:proofErr w:type="spellEnd"/>
      <w:proofErr w:type="gramEnd"/>
      <w:r w:rsidRPr="005D758D">
        <w:rPr>
          <w:rFonts w:ascii="Times New Roman" w:hAnsi="Times New Roman"/>
          <w:b/>
          <w:sz w:val="28"/>
          <w:szCs w:val="28"/>
        </w:rPr>
        <w:t xml:space="preserve"> </w:t>
      </w:r>
      <w:proofErr w:type="spellStart"/>
      <w:r w:rsidRPr="005D758D">
        <w:rPr>
          <w:rFonts w:ascii="Times New Roman" w:hAnsi="Times New Roman"/>
          <w:b/>
          <w:sz w:val="28"/>
          <w:szCs w:val="28"/>
        </w:rPr>
        <w:t>vệ</w:t>
      </w:r>
      <w:proofErr w:type="spellEnd"/>
      <w:r w:rsidRPr="005D758D">
        <w:rPr>
          <w:rFonts w:ascii="Times New Roman" w:hAnsi="Times New Roman"/>
          <w:b/>
          <w:sz w:val="28"/>
          <w:szCs w:val="28"/>
        </w:rPr>
        <w:t xml:space="preserve"> </w:t>
      </w:r>
    </w:p>
    <w:p w14:paraId="515E4EF7" w14:textId="77777777" w:rsidR="004F020E" w:rsidRPr="005D758D" w:rsidRDefault="004F020E" w:rsidP="004F020E">
      <w:pPr>
        <w:spacing w:after="120" w:line="360" w:lineRule="auto"/>
        <w:ind w:firstLine="720"/>
        <w:jc w:val="both"/>
        <w:rPr>
          <w:rFonts w:ascii="Times New Roman" w:hAnsi="Times New Roman"/>
          <w:sz w:val="28"/>
          <w:szCs w:val="28"/>
        </w:rPr>
      </w:pPr>
      <w:proofErr w:type="spellStart"/>
      <w:r w:rsidRPr="005D758D">
        <w:rPr>
          <w:rFonts w:ascii="Times New Roman" w:hAnsi="Times New Roman"/>
          <w:sz w:val="28"/>
          <w:szCs w:val="28"/>
        </w:rPr>
        <w:t>C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a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ị</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proofErr w:type="gram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ống</w:t>
      </w:r>
      <w:proofErr w:type="spellEnd"/>
      <w:proofErr w:type="gramEnd"/>
      <w:r w:rsidRPr="005D758D">
        <w:rPr>
          <w:rFonts w:ascii="Times New Roman" w:hAnsi="Times New Roman"/>
          <w:sz w:val="28"/>
          <w:szCs w:val="28"/>
        </w:rPr>
        <w:t xml:space="preserve"> </w:t>
      </w:r>
      <w:proofErr w:type="spellStart"/>
      <w:r w:rsidRPr="005D758D">
        <w:rPr>
          <w:rFonts w:ascii="Times New Roman" w:hAnsi="Times New Roman"/>
          <w:sz w:val="28"/>
          <w:szCs w:val="28"/>
        </w:rPr>
        <w:t>sự</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iế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xú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ẫ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hiê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ộ</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phận</w:t>
      </w:r>
      <w:proofErr w:type="spellEnd"/>
      <w:r w:rsidRPr="005D758D">
        <w:rPr>
          <w:rFonts w:ascii="Times New Roman" w:hAnsi="Times New Roman"/>
          <w:sz w:val="28"/>
          <w:szCs w:val="28"/>
        </w:rPr>
        <w:t xml:space="preserve"> quay hay </w:t>
      </w:r>
      <w:proofErr w:type="spellStart"/>
      <w:r w:rsidRPr="005D758D">
        <w:rPr>
          <w:rFonts w:ascii="Times New Roman" w:hAnsi="Times New Roman"/>
          <w:sz w:val="28"/>
          <w:szCs w:val="28"/>
        </w:rPr>
        <w:t>ma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iệ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ật</w:t>
      </w:r>
      <w:proofErr w:type="spellEnd"/>
      <w:r w:rsidRPr="005D758D">
        <w:rPr>
          <w:rFonts w:ascii="Times New Roman" w:hAnsi="Times New Roman"/>
          <w:sz w:val="28"/>
          <w:szCs w:val="28"/>
        </w:rPr>
        <w:t xml:space="preserve"> ở </w:t>
      </w:r>
      <w:proofErr w:type="spellStart"/>
      <w:r w:rsidRPr="005D758D">
        <w:rPr>
          <w:rFonts w:ascii="Times New Roman" w:hAnsi="Times New Roman"/>
          <w:sz w:val="28"/>
          <w:szCs w:val="28"/>
        </w:rPr>
        <w:t>ngoà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oặ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ướ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r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e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ó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ộ</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ha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o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à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ườ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ự</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ió</w:t>
      </w:r>
      <w:proofErr w:type="spellEnd"/>
      <w:r w:rsidRPr="005D758D">
        <w:rPr>
          <w:rFonts w:ascii="Times New Roman" w:hAnsi="Times New Roman"/>
          <w:sz w:val="28"/>
          <w:szCs w:val="28"/>
        </w:rPr>
        <w:t xml:space="preserve">. Theo </w:t>
      </w:r>
      <w:proofErr w:type="spellStart"/>
      <w:r w:rsidRPr="005D758D">
        <w:rPr>
          <w:rFonts w:ascii="Times New Roman" w:hAnsi="Times New Roman"/>
          <w:sz w:val="28"/>
          <w:szCs w:val="28"/>
        </w:rPr>
        <w:t>cấ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ì</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iể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à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uộ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ấ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ừ</w:t>
      </w:r>
      <w:proofErr w:type="spellEnd"/>
      <w:r w:rsidRPr="005D758D">
        <w:rPr>
          <w:rFonts w:ascii="Times New Roman" w:hAnsi="Times New Roman"/>
          <w:sz w:val="28"/>
          <w:szCs w:val="28"/>
        </w:rPr>
        <w:t xml:space="preserve"> IP11 </w:t>
      </w:r>
      <w:proofErr w:type="spellStart"/>
      <w:r w:rsidRPr="005D758D">
        <w:rPr>
          <w:rFonts w:ascii="Times New Roman" w:hAnsi="Times New Roman"/>
          <w:sz w:val="28"/>
          <w:szCs w:val="28"/>
        </w:rPr>
        <w:t>đến</w:t>
      </w:r>
      <w:proofErr w:type="spellEnd"/>
      <w:r w:rsidRPr="005D758D">
        <w:rPr>
          <w:rFonts w:ascii="Times New Roman" w:hAnsi="Times New Roman"/>
          <w:sz w:val="28"/>
          <w:szCs w:val="28"/>
        </w:rPr>
        <w:t xml:space="preserve"> IP33</w:t>
      </w:r>
    </w:p>
    <w:p w14:paraId="776714F9" w14:textId="77777777" w:rsidR="004F020E" w:rsidRDefault="004F020E" w:rsidP="004F020E">
      <w:pPr>
        <w:spacing w:after="120" w:line="360" w:lineRule="auto"/>
        <w:ind w:left="720"/>
        <w:jc w:val="both"/>
        <w:rPr>
          <w:rFonts w:ascii="Times New Roman" w:hAnsi="Times New Roman"/>
          <w:b/>
          <w:sz w:val="28"/>
          <w:szCs w:val="28"/>
        </w:rPr>
      </w:pPr>
    </w:p>
    <w:p w14:paraId="2A084362" w14:textId="7E0DEDC2" w:rsidR="004F020E" w:rsidRPr="005D758D" w:rsidRDefault="004F020E" w:rsidP="004F020E">
      <w:pPr>
        <w:spacing w:after="120" w:line="360" w:lineRule="auto"/>
        <w:ind w:left="720"/>
        <w:jc w:val="both"/>
        <w:rPr>
          <w:rFonts w:ascii="Times New Roman" w:hAnsi="Times New Roman"/>
          <w:b/>
          <w:sz w:val="28"/>
          <w:szCs w:val="28"/>
        </w:rPr>
      </w:pPr>
      <w:r w:rsidRPr="005D758D">
        <w:rPr>
          <w:rFonts w:ascii="Times New Roman" w:hAnsi="Times New Roman"/>
          <w:b/>
          <w:sz w:val="28"/>
          <w:szCs w:val="28"/>
        </w:rPr>
        <w:lastRenderedPageBreak/>
        <w:t xml:space="preserve">- </w:t>
      </w:r>
      <w:proofErr w:type="spellStart"/>
      <w:r w:rsidRPr="005D758D">
        <w:rPr>
          <w:rFonts w:ascii="Times New Roman" w:hAnsi="Times New Roman"/>
          <w:b/>
          <w:sz w:val="28"/>
          <w:szCs w:val="28"/>
        </w:rPr>
        <w:t>Kiểu</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kín</w:t>
      </w:r>
      <w:proofErr w:type="spellEnd"/>
      <w:r w:rsidRPr="005D758D">
        <w:rPr>
          <w:rFonts w:ascii="Times New Roman" w:hAnsi="Times New Roman"/>
          <w:b/>
          <w:sz w:val="28"/>
          <w:szCs w:val="28"/>
        </w:rPr>
        <w:t xml:space="preserve">  </w:t>
      </w:r>
    </w:p>
    <w:p w14:paraId="1A0DBE6D" w14:textId="77777777" w:rsidR="004F020E" w:rsidRPr="005D758D" w:rsidRDefault="004F020E" w:rsidP="004F020E">
      <w:pPr>
        <w:spacing w:after="120" w:line="360" w:lineRule="auto"/>
        <w:ind w:firstLine="720"/>
        <w:jc w:val="both"/>
        <w:rPr>
          <w:rFonts w:ascii="Times New Roman" w:hAnsi="Times New Roman"/>
          <w:sz w:val="28"/>
          <w:szCs w:val="28"/>
        </w:rPr>
      </w:pPr>
      <w:proofErr w:type="spellStart"/>
      <w:r w:rsidRPr="005D758D">
        <w:rPr>
          <w:rFonts w:ascii="Times New Roman" w:hAnsi="Times New Roman"/>
          <w:sz w:val="28"/>
          <w:szCs w:val="28"/>
        </w:rPr>
        <w:t>L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o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ia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ê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ô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ườ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ê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oà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ù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e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ứ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ộ</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í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ấ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ừ</w:t>
      </w:r>
      <w:proofErr w:type="spellEnd"/>
      <w:r w:rsidRPr="005D758D">
        <w:rPr>
          <w:rFonts w:ascii="Times New Roman" w:hAnsi="Times New Roman"/>
          <w:sz w:val="28"/>
          <w:szCs w:val="28"/>
        </w:rPr>
        <w:t xml:space="preserve"> IP44 </w:t>
      </w:r>
      <w:proofErr w:type="spellStart"/>
      <w:r w:rsidRPr="005D758D">
        <w:rPr>
          <w:rFonts w:ascii="Times New Roman" w:hAnsi="Times New Roman"/>
          <w:sz w:val="28"/>
          <w:szCs w:val="28"/>
        </w:rPr>
        <w:t>trở</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ê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iể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í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ườ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ự</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i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ằ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ổ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ió</w:t>
      </w:r>
      <w:proofErr w:type="spellEnd"/>
      <w:r w:rsidRPr="005D758D">
        <w:rPr>
          <w:rFonts w:ascii="Times New Roman" w:hAnsi="Times New Roman"/>
          <w:sz w:val="28"/>
          <w:szCs w:val="28"/>
        </w:rPr>
        <w:t xml:space="preserve"> ở </w:t>
      </w:r>
      <w:proofErr w:type="spellStart"/>
      <w:r w:rsidRPr="005D758D">
        <w:rPr>
          <w:rFonts w:ascii="Times New Roman" w:hAnsi="Times New Roman"/>
          <w:sz w:val="28"/>
          <w:szCs w:val="28"/>
        </w:rPr>
        <w:t>mặ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goà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ỏ</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hay </w:t>
      </w:r>
      <w:proofErr w:type="spellStart"/>
      <w:r w:rsidRPr="005D758D">
        <w:rPr>
          <w:rFonts w:ascii="Times New Roman" w:hAnsi="Times New Roman"/>
          <w:sz w:val="28"/>
          <w:szCs w:val="28"/>
        </w:rPr>
        <w:t>thô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i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ộ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ậ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ằ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a</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i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ằ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ườ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ố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ừơ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dù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o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ày</w:t>
      </w:r>
      <w:proofErr w:type="spellEnd"/>
      <w:r w:rsidRPr="005D758D">
        <w:rPr>
          <w:rFonts w:ascii="Times New Roman" w:hAnsi="Times New Roman"/>
          <w:sz w:val="28"/>
          <w:szCs w:val="28"/>
        </w:rPr>
        <w:t xml:space="preserve"> ở </w:t>
      </w:r>
      <w:proofErr w:type="spellStart"/>
      <w:r w:rsidRPr="005D758D">
        <w:rPr>
          <w:rFonts w:ascii="Times New Roman" w:hAnsi="Times New Roman"/>
          <w:sz w:val="28"/>
          <w:szCs w:val="28"/>
        </w:rPr>
        <w:t>mô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ườ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hiề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ụ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ẩm</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ướt</w:t>
      </w:r>
      <w:proofErr w:type="spellEnd"/>
      <w:r w:rsidRPr="005D758D">
        <w:rPr>
          <w:rFonts w:ascii="Times New Roman" w:hAnsi="Times New Roman"/>
          <w:sz w:val="28"/>
          <w:szCs w:val="28"/>
        </w:rPr>
        <w:t xml:space="preserve"> …</w:t>
      </w:r>
    </w:p>
    <w:p w14:paraId="1C4F1B70" w14:textId="77777777" w:rsidR="004F020E" w:rsidRPr="005D758D" w:rsidRDefault="004F020E" w:rsidP="004F020E">
      <w:pPr>
        <w:spacing w:after="120" w:line="360" w:lineRule="auto"/>
        <w:ind w:firstLine="720"/>
        <w:jc w:val="both"/>
        <w:rPr>
          <w:rFonts w:ascii="Times New Roman" w:hAnsi="Times New Roman"/>
          <w:sz w:val="28"/>
          <w:szCs w:val="28"/>
        </w:rPr>
      </w:pPr>
      <w:proofErr w:type="spellStart"/>
      <w:r w:rsidRPr="005D758D">
        <w:rPr>
          <w:rFonts w:ascii="Times New Roman" w:hAnsi="Times New Roman"/>
          <w:sz w:val="28"/>
          <w:szCs w:val="28"/>
        </w:rPr>
        <w:t>Kiể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ặ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iệ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hư</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o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ố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ổ</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ảo</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ệ</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ố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ô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ườ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óa</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ất</w:t>
      </w:r>
      <w:proofErr w:type="spellEnd"/>
      <w:r w:rsidRPr="005D758D">
        <w:rPr>
          <w:rFonts w:ascii="Times New Roman" w:hAnsi="Times New Roman"/>
          <w:sz w:val="28"/>
          <w:szCs w:val="28"/>
        </w:rPr>
        <w:t xml:space="preserve">. </w:t>
      </w:r>
    </w:p>
    <w:p w14:paraId="21DC683D" w14:textId="77777777" w:rsidR="004F020E" w:rsidRPr="005D758D" w:rsidRDefault="004F020E" w:rsidP="004F020E">
      <w:pPr>
        <w:spacing w:after="120" w:line="360" w:lineRule="auto"/>
        <w:jc w:val="both"/>
        <w:rPr>
          <w:rFonts w:ascii="Times New Roman" w:hAnsi="Times New Roman"/>
          <w:b/>
          <w:sz w:val="28"/>
          <w:szCs w:val="28"/>
        </w:rPr>
      </w:pPr>
      <w:r w:rsidRPr="005D758D">
        <w:rPr>
          <w:rFonts w:ascii="Times New Roman" w:hAnsi="Times New Roman"/>
          <w:b/>
          <w:sz w:val="28"/>
          <w:szCs w:val="28"/>
        </w:rPr>
        <w:t xml:space="preserve">b) </w:t>
      </w:r>
      <w:proofErr w:type="spellStart"/>
      <w:r w:rsidRPr="005D758D">
        <w:rPr>
          <w:rFonts w:ascii="Times New Roman" w:hAnsi="Times New Roman"/>
          <w:b/>
          <w:sz w:val="28"/>
          <w:szCs w:val="28"/>
        </w:rPr>
        <w:t>Phân</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loại</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theo</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cách</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lắp</w:t>
      </w:r>
      <w:proofErr w:type="spellEnd"/>
      <w:r w:rsidRPr="005D758D">
        <w:rPr>
          <w:rFonts w:ascii="Times New Roman" w:hAnsi="Times New Roman"/>
          <w:b/>
          <w:sz w:val="28"/>
          <w:szCs w:val="28"/>
        </w:rPr>
        <w:t xml:space="preserve"> </w:t>
      </w:r>
      <w:proofErr w:type="spellStart"/>
      <w:r w:rsidRPr="005D758D">
        <w:rPr>
          <w:rFonts w:ascii="Times New Roman" w:hAnsi="Times New Roman"/>
          <w:b/>
          <w:sz w:val="28"/>
          <w:szCs w:val="28"/>
        </w:rPr>
        <w:t>đặt</w:t>
      </w:r>
      <w:proofErr w:type="spellEnd"/>
    </w:p>
    <w:p w14:paraId="1F97A9C1" w14:textId="77777777" w:rsidR="004F020E" w:rsidRPr="005D758D" w:rsidRDefault="004F020E" w:rsidP="004F020E">
      <w:pPr>
        <w:spacing w:after="120" w:line="360" w:lineRule="auto"/>
        <w:ind w:firstLine="720"/>
        <w:jc w:val="both"/>
        <w:rPr>
          <w:rFonts w:ascii="Times New Roman" w:hAnsi="Times New Roman"/>
          <w:sz w:val="28"/>
          <w:szCs w:val="28"/>
        </w:rPr>
      </w:pPr>
      <w:r w:rsidRPr="005D758D">
        <w:rPr>
          <w:rFonts w:ascii="Times New Roman" w:hAnsi="Times New Roman"/>
          <w:sz w:val="28"/>
          <w:szCs w:val="28"/>
        </w:rPr>
        <w:t xml:space="preserve">Theo </w:t>
      </w:r>
      <w:proofErr w:type="spellStart"/>
      <w:r w:rsidRPr="005D758D">
        <w:rPr>
          <w:rFonts w:ascii="Times New Roman" w:hAnsi="Times New Roman"/>
          <w:sz w:val="28"/>
          <w:szCs w:val="28"/>
        </w:rPr>
        <w:t>các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ắ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ặ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ý</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iệ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ữ</w:t>
      </w:r>
      <w:proofErr w:type="spellEnd"/>
      <w:r w:rsidRPr="005D758D">
        <w:rPr>
          <w:rFonts w:ascii="Times New Roman" w:hAnsi="Times New Roman"/>
          <w:sz w:val="28"/>
          <w:szCs w:val="28"/>
        </w:rPr>
        <w:t xml:space="preserve"> IM </w:t>
      </w:r>
      <w:proofErr w:type="spellStart"/>
      <w:r w:rsidRPr="005D758D">
        <w:rPr>
          <w:rFonts w:ascii="Times New Roman" w:hAnsi="Times New Roman"/>
          <w:sz w:val="28"/>
          <w:szCs w:val="28"/>
        </w:rPr>
        <w:t>kèm</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eo</w:t>
      </w:r>
      <w:proofErr w:type="spellEnd"/>
      <w:r w:rsidRPr="005D758D">
        <w:rPr>
          <w:rFonts w:ascii="Times New Roman" w:hAnsi="Times New Roman"/>
          <w:sz w:val="28"/>
          <w:szCs w:val="28"/>
        </w:rPr>
        <w:t xml:space="preserve"> 4 </w:t>
      </w:r>
      <w:proofErr w:type="spellStart"/>
      <w:r w:rsidRPr="005D758D">
        <w:rPr>
          <w:rFonts w:ascii="Times New Roman" w:hAnsi="Times New Roman"/>
          <w:sz w:val="28"/>
          <w:szCs w:val="28"/>
        </w:rPr>
        <w:t>chữ</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iế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eo.</w:t>
      </w:r>
      <w:proofErr w:type="spellEnd"/>
      <w:r w:rsidRPr="005D758D">
        <w:rPr>
          <w:rFonts w:ascii="Times New Roman" w:hAnsi="Times New Roman"/>
          <w:sz w:val="28"/>
          <w:szCs w:val="28"/>
        </w:rPr>
        <w:t xml:space="preserve"> Ở </w:t>
      </w:r>
      <w:proofErr w:type="spellStart"/>
      <w:r w:rsidRPr="005D758D">
        <w:rPr>
          <w:rFonts w:ascii="Times New Roman" w:hAnsi="Times New Roman"/>
          <w:sz w:val="28"/>
          <w:szCs w:val="28"/>
        </w:rPr>
        <w:t>đâ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ữ</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ứ</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hấ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iể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ế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ấ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ồm</w:t>
      </w:r>
      <w:proofErr w:type="spellEnd"/>
      <w:r w:rsidRPr="005D758D">
        <w:rPr>
          <w:rFonts w:ascii="Times New Roman" w:hAnsi="Times New Roman"/>
          <w:sz w:val="28"/>
          <w:szCs w:val="28"/>
        </w:rPr>
        <w:t xml:space="preserve"> 9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á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ừ</w:t>
      </w:r>
      <w:proofErr w:type="spellEnd"/>
      <w:r w:rsidRPr="005D758D">
        <w:rPr>
          <w:rFonts w:ascii="Times New Roman" w:hAnsi="Times New Roman"/>
          <w:sz w:val="28"/>
          <w:szCs w:val="28"/>
        </w:rPr>
        <w:t xml:space="preserve"> 1 </w:t>
      </w:r>
      <w:proofErr w:type="spellStart"/>
      <w:r w:rsidRPr="005D758D">
        <w:rPr>
          <w:rFonts w:ascii="Times New Roman" w:hAnsi="Times New Roman"/>
          <w:sz w:val="28"/>
          <w:szCs w:val="28"/>
        </w:rPr>
        <w:t>đến</w:t>
      </w:r>
      <w:proofErr w:type="spellEnd"/>
      <w:r w:rsidRPr="005D758D">
        <w:rPr>
          <w:rFonts w:ascii="Times New Roman" w:hAnsi="Times New Roman"/>
          <w:sz w:val="28"/>
          <w:szCs w:val="28"/>
        </w:rPr>
        <w:t xml:space="preserve"> 9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1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ổ bi </w:t>
      </w:r>
      <w:proofErr w:type="spellStart"/>
      <w:r w:rsidRPr="005D758D">
        <w:rPr>
          <w:rFonts w:ascii="Times New Roman" w:hAnsi="Times New Roman"/>
          <w:sz w:val="28"/>
          <w:szCs w:val="28"/>
        </w:rPr>
        <w:t>đượ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ắ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ên</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nắ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9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ắ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ặ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iệ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ữ</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ứ</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a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a</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ứ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lắp</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ặ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và</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ướ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ủa</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ụ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hứ</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ư</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ế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ấ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ủa</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ầ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ụ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gồm</w:t>
      </w:r>
      <w:proofErr w:type="spellEnd"/>
      <w:r w:rsidRPr="005D758D">
        <w:rPr>
          <w:rFonts w:ascii="Times New Roman" w:hAnsi="Times New Roman"/>
          <w:sz w:val="28"/>
          <w:szCs w:val="28"/>
        </w:rPr>
        <w:t xml:space="preserve"> 9 </w:t>
      </w:r>
      <w:proofErr w:type="spellStart"/>
      <w:r w:rsidRPr="005D758D">
        <w:rPr>
          <w:rFonts w:ascii="Times New Roman" w:hAnsi="Times New Roman"/>
          <w:sz w:val="28"/>
          <w:szCs w:val="28"/>
        </w:rPr>
        <w:t>loại</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á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ừ</w:t>
      </w:r>
      <w:proofErr w:type="spellEnd"/>
      <w:r w:rsidRPr="005D758D">
        <w:rPr>
          <w:rFonts w:ascii="Times New Roman" w:hAnsi="Times New Roman"/>
          <w:sz w:val="28"/>
          <w:szCs w:val="28"/>
        </w:rPr>
        <w:t xml:space="preserve"> 0 </w:t>
      </w:r>
      <w:proofErr w:type="spellStart"/>
      <w:r w:rsidRPr="005D758D">
        <w:rPr>
          <w:rFonts w:ascii="Times New Roman" w:hAnsi="Times New Roman"/>
          <w:sz w:val="28"/>
          <w:szCs w:val="28"/>
        </w:rPr>
        <w:t>đến</w:t>
      </w:r>
      <w:proofErr w:type="spellEnd"/>
      <w:r w:rsidRPr="005D758D">
        <w:rPr>
          <w:rFonts w:ascii="Times New Roman" w:hAnsi="Times New Roman"/>
          <w:sz w:val="28"/>
          <w:szCs w:val="28"/>
        </w:rPr>
        <w:t xml:space="preserve"> 8 </w:t>
      </w:r>
      <w:proofErr w:type="spellStart"/>
      <w:r w:rsidRPr="005D758D">
        <w:rPr>
          <w:rFonts w:ascii="Times New Roman" w:hAnsi="Times New Roman"/>
          <w:sz w:val="28"/>
          <w:szCs w:val="28"/>
        </w:rPr>
        <w:t>trong</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0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áy</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mộ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ầ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ụ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hình</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ụ</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số</w:t>
      </w:r>
      <w:proofErr w:type="spellEnd"/>
      <w:r w:rsidRPr="005D758D">
        <w:rPr>
          <w:rFonts w:ascii="Times New Roman" w:hAnsi="Times New Roman"/>
          <w:sz w:val="28"/>
          <w:szCs w:val="28"/>
        </w:rPr>
        <w:t xml:space="preserve"> 8 </w:t>
      </w:r>
      <w:proofErr w:type="spellStart"/>
      <w:r w:rsidRPr="005D758D">
        <w:rPr>
          <w:rFonts w:ascii="Times New Roman" w:hAnsi="Times New Roman"/>
          <w:sz w:val="28"/>
          <w:szCs w:val="28"/>
        </w:rPr>
        <w:t>chỉ</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ầ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trụ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ó</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cá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iểu</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đặc</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biệt</w:t>
      </w:r>
      <w:proofErr w:type="spellEnd"/>
      <w:r w:rsidRPr="005D758D">
        <w:rPr>
          <w:rFonts w:ascii="Times New Roman" w:hAnsi="Times New Roman"/>
          <w:sz w:val="28"/>
          <w:szCs w:val="28"/>
        </w:rPr>
        <w:t xml:space="preserve"> </w:t>
      </w:r>
      <w:proofErr w:type="spellStart"/>
      <w:r w:rsidRPr="005D758D">
        <w:rPr>
          <w:rFonts w:ascii="Times New Roman" w:hAnsi="Times New Roman"/>
          <w:sz w:val="28"/>
          <w:szCs w:val="28"/>
        </w:rPr>
        <w:t>khác</w:t>
      </w:r>
      <w:proofErr w:type="spellEnd"/>
      <w:r w:rsidRPr="005D758D">
        <w:rPr>
          <w:rFonts w:ascii="Times New Roman" w:hAnsi="Times New Roman"/>
          <w:sz w:val="28"/>
          <w:szCs w:val="28"/>
        </w:rPr>
        <w:t xml:space="preserve">. </w:t>
      </w:r>
    </w:p>
    <w:p w14:paraId="1858106E" w14:textId="77777777" w:rsidR="004F020E" w:rsidRPr="00277790" w:rsidRDefault="004F020E" w:rsidP="004F020E">
      <w:pPr>
        <w:spacing w:line="360" w:lineRule="auto"/>
        <w:jc w:val="both"/>
        <w:rPr>
          <w:rFonts w:ascii="Times New Roman" w:hAnsi="Times New Roman"/>
          <w:sz w:val="28"/>
          <w:szCs w:val="28"/>
        </w:rPr>
      </w:pPr>
      <w:bookmarkStart w:id="1" w:name="_Toc25336842"/>
      <w:r w:rsidRPr="001314F6">
        <w:rPr>
          <w:rFonts w:ascii="Times New Roman" w:hAnsi="Times New Roman"/>
          <w:b/>
          <w:sz w:val="28"/>
          <w:szCs w:val="28"/>
        </w:rPr>
        <w:t xml:space="preserve">1.1.5. </w:t>
      </w:r>
      <w:proofErr w:type="spellStart"/>
      <w:r w:rsidRPr="001314F6">
        <w:rPr>
          <w:rFonts w:ascii="Times New Roman" w:hAnsi="Times New Roman"/>
          <w:b/>
          <w:sz w:val="28"/>
          <w:szCs w:val="28"/>
        </w:rPr>
        <w:t>Công</w:t>
      </w:r>
      <w:proofErr w:type="spellEnd"/>
      <w:r w:rsidRPr="001314F6">
        <w:rPr>
          <w:rFonts w:ascii="Times New Roman" w:hAnsi="Times New Roman"/>
          <w:b/>
          <w:sz w:val="28"/>
          <w:szCs w:val="28"/>
        </w:rPr>
        <w:t xml:space="preserve"> </w:t>
      </w:r>
      <w:proofErr w:type="spellStart"/>
      <w:r w:rsidRPr="001314F6">
        <w:rPr>
          <w:rFonts w:ascii="Times New Roman" w:hAnsi="Times New Roman"/>
          <w:b/>
          <w:sz w:val="28"/>
          <w:szCs w:val="28"/>
        </w:rPr>
        <w:t>dụng</w:t>
      </w:r>
      <w:bookmarkEnd w:id="1"/>
      <w:proofErr w:type="spellEnd"/>
    </w:p>
    <w:p w14:paraId="057B1219" w14:textId="77777777" w:rsidR="004F020E" w:rsidRPr="001314F6" w:rsidRDefault="004F020E" w:rsidP="004F020E">
      <w:pPr>
        <w:spacing w:line="360" w:lineRule="auto"/>
        <w:ind w:firstLine="720"/>
        <w:jc w:val="both"/>
        <w:rPr>
          <w:rFonts w:ascii="Times New Roman" w:hAnsi="Times New Roman"/>
          <w:sz w:val="28"/>
          <w:szCs w:val="28"/>
        </w:rPr>
      </w:pP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ủ</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yế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Do </w:t>
      </w:r>
      <w:proofErr w:type="spellStart"/>
      <w:r w:rsidRPr="001314F6">
        <w:rPr>
          <w:rFonts w:ascii="Times New Roman" w:hAnsi="Times New Roman"/>
          <w:sz w:val="28"/>
          <w:szCs w:val="28"/>
        </w:rPr>
        <w:t>kế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ấ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iệ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ắ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ắ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iệu</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ả</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a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ẻ</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ễ</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ả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ản</w:t>
      </w:r>
      <w:proofErr w:type="spellEnd"/>
      <w:r w:rsidRPr="001314F6">
        <w:rPr>
          <w:rFonts w:ascii="Times New Roman" w:hAnsi="Times New Roman"/>
          <w:sz w:val="28"/>
          <w:szCs w:val="28"/>
        </w:rPr>
        <w:t xml:space="preserve"> …  </w:t>
      </w:r>
      <w:proofErr w:type="spellStart"/>
      <w:r w:rsidRPr="001314F6">
        <w:rPr>
          <w:rFonts w:ascii="Times New Roman" w:hAnsi="Times New Roman"/>
          <w:sz w:val="28"/>
          <w:szCs w:val="28"/>
        </w:rPr>
        <w:t>N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ử</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ụ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à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i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ế</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ố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â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ục</w:t>
      </w:r>
      <w:proofErr w:type="spellEnd"/>
      <w:r w:rsidRPr="001314F6">
        <w:rPr>
          <w:rFonts w:ascii="Times New Roman" w:hAnsi="Times New Roman"/>
          <w:sz w:val="28"/>
          <w:szCs w:val="28"/>
        </w:rPr>
        <w:t xml:space="preserve"> W </w:t>
      </w:r>
      <w:proofErr w:type="spellStart"/>
      <w:r w:rsidRPr="001314F6">
        <w:rPr>
          <w:rFonts w:ascii="Times New Roman" w:hAnsi="Times New Roman"/>
          <w:sz w:val="28"/>
          <w:szCs w:val="28"/>
        </w:rPr>
        <w:t>đế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à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ục</w:t>
      </w:r>
      <w:proofErr w:type="spellEnd"/>
      <w:r w:rsidRPr="001314F6">
        <w:rPr>
          <w:rFonts w:ascii="Times New Roman" w:hAnsi="Times New Roman"/>
          <w:sz w:val="28"/>
          <w:szCs w:val="28"/>
        </w:rPr>
        <w:t xml:space="preserve"> kW.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hiệ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uồ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é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ừ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ự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ụ</w:t>
      </w:r>
      <w:proofErr w:type="spellEnd"/>
      <w:r w:rsidRPr="001314F6">
        <w:rPr>
          <w:rFonts w:ascii="Times New Roman" w:hAnsi="Times New Roman"/>
          <w:sz w:val="28"/>
          <w:szCs w:val="28"/>
        </w:rPr>
        <w:t xml:space="preserve"> ở </w:t>
      </w:r>
      <w:proofErr w:type="spellStart"/>
      <w:r w:rsidRPr="001314F6">
        <w:rPr>
          <w:rFonts w:ascii="Times New Roman" w:hAnsi="Times New Roman"/>
          <w:sz w:val="28"/>
          <w:szCs w:val="28"/>
        </w:rPr>
        <w:t>cá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hiệ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ẹ</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ầ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ỏ</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ưới</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qu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hiệ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ơm</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ẩ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ờ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ố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à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ã</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iế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ị</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í</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a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ọ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ủ</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ạ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giặ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ơ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ước</w:t>
      </w:r>
      <w:proofErr w:type="spellEnd"/>
      <w:r w:rsidRPr="001314F6">
        <w:rPr>
          <w:rFonts w:ascii="Times New Roman" w:hAnsi="Times New Roman"/>
          <w:sz w:val="28"/>
          <w:szCs w:val="28"/>
        </w:rPr>
        <w:t xml:space="preserve"> … </w:t>
      </w:r>
      <w:proofErr w:type="spellStart"/>
      <w:r w:rsidRPr="001314F6">
        <w:rPr>
          <w:rFonts w:ascii="Times New Roman" w:hAnsi="Times New Roman"/>
          <w:sz w:val="28"/>
          <w:szCs w:val="28"/>
        </w:rPr>
        <w:t>nh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o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ôt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ó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ó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ạ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ự</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iể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ề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ả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u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í</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ó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ự</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ó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si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o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ằ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ạm</w:t>
      </w:r>
      <w:proofErr w:type="spellEnd"/>
      <w:r w:rsidRPr="001314F6">
        <w:rPr>
          <w:rFonts w:ascii="Times New Roman" w:hAnsi="Times New Roman"/>
          <w:sz w:val="28"/>
          <w:szCs w:val="28"/>
        </w:rPr>
        <w:t xml:space="preserve"> vi </w:t>
      </w:r>
      <w:proofErr w:type="spellStart"/>
      <w:r w:rsidRPr="001314F6">
        <w:rPr>
          <w:rFonts w:ascii="Times New Roman" w:hAnsi="Times New Roman"/>
          <w:sz w:val="28"/>
          <w:szCs w:val="28"/>
        </w:rPr>
        <w:t>củ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à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à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ượ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ộ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ãi</w:t>
      </w:r>
      <w:proofErr w:type="spellEnd"/>
      <w:r w:rsidRPr="001314F6">
        <w:rPr>
          <w:rFonts w:ascii="Times New Roman" w:hAnsi="Times New Roman"/>
          <w:sz w:val="28"/>
          <w:szCs w:val="28"/>
        </w:rPr>
        <w:t xml:space="preserve">. </w:t>
      </w:r>
    </w:p>
    <w:p w14:paraId="5D71FD28" w14:textId="77777777" w:rsidR="004F020E" w:rsidRDefault="004F020E" w:rsidP="004F020E">
      <w:pPr>
        <w:spacing w:line="360" w:lineRule="auto"/>
        <w:ind w:firstLine="360"/>
        <w:jc w:val="both"/>
        <w:rPr>
          <w:rFonts w:ascii="Times New Roman" w:hAnsi="Times New Roman"/>
          <w:sz w:val="28"/>
          <w:szCs w:val="28"/>
        </w:rPr>
      </w:pPr>
      <w:proofErr w:type="spellStart"/>
      <w:r w:rsidRPr="001314F6">
        <w:rPr>
          <w:rFonts w:ascii="Times New Roman" w:hAnsi="Times New Roman"/>
          <w:sz w:val="28"/>
          <w:szCs w:val="28"/>
        </w:rPr>
        <w:lastRenderedPageBreak/>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ể</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dù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là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á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ặc</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í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ốt</w:t>
      </w:r>
      <w:proofErr w:type="spellEnd"/>
      <w:r w:rsidRPr="001314F6">
        <w:rPr>
          <w:rFonts w:ascii="Times New Roman" w:hAnsi="Times New Roman"/>
          <w:sz w:val="28"/>
          <w:szCs w:val="28"/>
        </w:rPr>
        <w:t xml:space="preserve"> so </w:t>
      </w:r>
      <w:proofErr w:type="spellStart"/>
      <w:r w:rsidRPr="001314F6">
        <w:rPr>
          <w:rFonts w:ascii="Times New Roman" w:hAnsi="Times New Roman"/>
          <w:sz w:val="28"/>
          <w:szCs w:val="28"/>
        </w:rPr>
        <w:t>vớ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áy</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ồ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bộ</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ê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hỉ</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và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ườ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ợp</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ào</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hư</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o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á</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ình</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khí</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hó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ô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ô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ầ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guồ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điệ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phụ</w:t>
      </w:r>
      <w:proofErr w:type="spellEnd"/>
      <w:r w:rsidRPr="001314F6">
        <w:rPr>
          <w:rFonts w:ascii="Times New Roman" w:hAnsi="Times New Roman"/>
          <w:sz w:val="28"/>
          <w:szCs w:val="28"/>
        </w:rPr>
        <w:t xml:space="preserve"> hay </w:t>
      </w:r>
      <w:proofErr w:type="spellStart"/>
      <w:r w:rsidRPr="001314F6">
        <w:rPr>
          <w:rFonts w:ascii="Times New Roman" w:hAnsi="Times New Roman"/>
          <w:sz w:val="28"/>
          <w:szCs w:val="28"/>
        </w:rPr>
        <w:t>tạm</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ời</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hì</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n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ũng</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có</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một</w:t>
      </w:r>
      <w:proofErr w:type="spellEnd"/>
      <w:r w:rsidRPr="001314F6">
        <w:rPr>
          <w:rFonts w:ascii="Times New Roman" w:hAnsi="Times New Roman"/>
          <w:sz w:val="28"/>
          <w:szCs w:val="28"/>
        </w:rPr>
        <w:t xml:space="preserve"> ý </w:t>
      </w:r>
      <w:proofErr w:type="spellStart"/>
      <w:r w:rsidRPr="001314F6">
        <w:rPr>
          <w:rFonts w:ascii="Times New Roman" w:hAnsi="Times New Roman"/>
          <w:sz w:val="28"/>
          <w:szCs w:val="28"/>
        </w:rPr>
        <w:t>nghĩa</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rất</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quan</w:t>
      </w:r>
      <w:proofErr w:type="spellEnd"/>
      <w:r w:rsidRPr="001314F6">
        <w:rPr>
          <w:rFonts w:ascii="Times New Roman" w:hAnsi="Times New Roman"/>
          <w:sz w:val="28"/>
          <w:szCs w:val="28"/>
        </w:rPr>
        <w:t xml:space="preserve"> </w:t>
      </w:r>
      <w:proofErr w:type="spellStart"/>
      <w:r w:rsidRPr="001314F6">
        <w:rPr>
          <w:rFonts w:ascii="Times New Roman" w:hAnsi="Times New Roman"/>
          <w:sz w:val="28"/>
          <w:szCs w:val="28"/>
        </w:rPr>
        <w:t>trọng</w:t>
      </w:r>
      <w:proofErr w:type="spellEnd"/>
      <w:r w:rsidRPr="001314F6">
        <w:rPr>
          <w:rFonts w:ascii="Times New Roman" w:hAnsi="Times New Roman"/>
          <w:sz w:val="28"/>
          <w:szCs w:val="28"/>
        </w:rPr>
        <w:t>.</w:t>
      </w:r>
    </w:p>
    <w:p w14:paraId="7909CA95" w14:textId="77777777" w:rsidR="004F020E" w:rsidRPr="001B6998" w:rsidRDefault="004F020E" w:rsidP="004F020E">
      <w:pPr>
        <w:spacing w:line="384" w:lineRule="auto"/>
        <w:jc w:val="both"/>
        <w:rPr>
          <w:rFonts w:ascii="Times New Roman" w:hAnsi="Times New Roman"/>
          <w:b/>
          <w:sz w:val="28"/>
          <w:szCs w:val="28"/>
          <w:lang w:val="nl-NL"/>
        </w:rPr>
      </w:pPr>
      <w:r>
        <w:rPr>
          <w:rFonts w:ascii="Times New Roman" w:hAnsi="Times New Roman"/>
          <w:b/>
          <w:sz w:val="28"/>
          <w:szCs w:val="28"/>
          <w:lang w:val="nl-NL"/>
        </w:rPr>
        <w:t xml:space="preserve">    </w:t>
      </w:r>
      <w:r w:rsidRPr="001B6998">
        <w:rPr>
          <w:rFonts w:ascii="Times New Roman" w:hAnsi="Times New Roman"/>
          <w:b/>
          <w:sz w:val="28"/>
          <w:szCs w:val="28"/>
          <w:lang w:val="nl-NL"/>
        </w:rPr>
        <w:t>1.1.</w:t>
      </w:r>
      <w:r>
        <w:rPr>
          <w:rFonts w:ascii="Times New Roman" w:hAnsi="Times New Roman"/>
          <w:b/>
          <w:sz w:val="28"/>
          <w:szCs w:val="28"/>
          <w:lang w:val="nl-NL"/>
        </w:rPr>
        <w:t>6</w:t>
      </w:r>
      <w:r w:rsidRPr="001B6998">
        <w:rPr>
          <w:rFonts w:ascii="Times New Roman" w:hAnsi="Times New Roman"/>
          <w:b/>
          <w:sz w:val="28"/>
          <w:szCs w:val="28"/>
          <w:lang w:val="nl-NL"/>
        </w:rPr>
        <w:t>. Các đại lượng định mức</w:t>
      </w:r>
    </w:p>
    <w:p w14:paraId="07ADBB48" w14:textId="77777777" w:rsidR="004F020E" w:rsidRPr="001B6998" w:rsidRDefault="004F020E" w:rsidP="004F020E">
      <w:pPr>
        <w:spacing w:line="360" w:lineRule="auto"/>
        <w:ind w:firstLine="547"/>
        <w:jc w:val="both"/>
        <w:rPr>
          <w:rFonts w:ascii="Times New Roman" w:hAnsi="Times New Roman"/>
          <w:sz w:val="28"/>
          <w:szCs w:val="28"/>
          <w:lang w:val="nl-NL"/>
        </w:rPr>
      </w:pPr>
      <w:r w:rsidRPr="001B6998">
        <w:rPr>
          <w:rFonts w:ascii="Times New Roman" w:hAnsi="Times New Roman"/>
          <w:sz w:val="28"/>
          <w:szCs w:val="28"/>
          <w:lang w:val="nl-NL"/>
        </w:rPr>
        <w:t xml:space="preserve">Cũng như tất cả các loại động cơ điện khác, động cơ điện không đồng bộ có các trị số định mức đặc trưng cho đều kiện kỹ thuật của máy. Các trị số này do nhà máy thiết kế, chế tạo quy định ghi trên nhãn máy. Vì động cơ điện không đồng bộ chủ yếu làm việc ở chế độ động cơ điện nên trên nhãn máy ghi các trị số định mức của động cơ điện khi tải định mức. Các trị số đó thường bao gồm: </w:t>
      </w:r>
    </w:p>
    <w:p w14:paraId="2EF66417" w14:textId="77777777" w:rsidR="004F020E" w:rsidRDefault="004F020E" w:rsidP="004F020E">
      <w:pPr>
        <w:ind w:firstLine="720"/>
        <w:rPr>
          <w:rFonts w:ascii="Times New Roman" w:hAnsi="Times New Roman"/>
          <w:sz w:val="28"/>
          <w:szCs w:val="28"/>
          <w:lang w:val="nl-NL"/>
        </w:rPr>
      </w:pPr>
    </w:p>
    <w:p w14:paraId="3D6AA344" w14:textId="77777777" w:rsidR="004F020E" w:rsidRPr="001B6998" w:rsidRDefault="004F020E" w:rsidP="004F020E">
      <w:pPr>
        <w:ind w:firstLine="720"/>
        <w:rPr>
          <w:rFonts w:ascii="Times New Roman" w:hAnsi="Times New Roman"/>
          <w:sz w:val="28"/>
          <w:szCs w:val="28"/>
          <w:lang w:val="nl-NL"/>
        </w:rPr>
      </w:pPr>
      <w:r w:rsidRPr="001B6998">
        <w:rPr>
          <w:rFonts w:ascii="Times New Roman" w:hAnsi="Times New Roman"/>
          <w:sz w:val="28"/>
          <w:szCs w:val="28"/>
          <w:lang w:val="nl-NL"/>
        </w:rPr>
        <w:t xml:space="preserve">Công suất có ích trên trục </w:t>
      </w:r>
      <w:r w:rsidRPr="001B6998">
        <w:rPr>
          <w:rFonts w:ascii="Times New Roman" w:hAnsi="Times New Roman"/>
          <w:sz w:val="28"/>
          <w:szCs w:val="28"/>
          <w:lang w:val="nl-NL"/>
        </w:rPr>
        <w:tab/>
        <w:t>P</w:t>
      </w:r>
      <w:r w:rsidRPr="001B6998">
        <w:rPr>
          <w:rFonts w:ascii="Times New Roman" w:hAnsi="Times New Roman"/>
          <w:sz w:val="28"/>
          <w:szCs w:val="28"/>
          <w:vertAlign w:val="subscript"/>
          <w:lang w:val="nl-NL"/>
        </w:rPr>
        <w:t>đm</w:t>
      </w:r>
    </w:p>
    <w:p w14:paraId="3F064A89" w14:textId="77777777" w:rsidR="004F020E" w:rsidRPr="00083304" w:rsidRDefault="004F020E" w:rsidP="004F020E">
      <w:pPr>
        <w:rPr>
          <w:rFonts w:ascii="Times New Roman" w:hAnsi="Times New Roman"/>
          <w:sz w:val="14"/>
          <w:szCs w:val="28"/>
          <w:lang w:val="nl-NL"/>
        </w:rPr>
      </w:pPr>
      <w:r w:rsidRPr="001B6998">
        <w:rPr>
          <w:rFonts w:ascii="Times New Roman" w:hAnsi="Times New Roman"/>
          <w:sz w:val="28"/>
          <w:szCs w:val="28"/>
          <w:lang w:val="nl-NL"/>
        </w:rPr>
        <w:tab/>
      </w:r>
    </w:p>
    <w:p w14:paraId="6F6633A5" w14:textId="77777777" w:rsidR="004F020E" w:rsidRPr="001B6998" w:rsidRDefault="004F020E" w:rsidP="004F020E">
      <w:pPr>
        <w:ind w:firstLine="720"/>
        <w:rPr>
          <w:rFonts w:ascii="Times New Roman" w:hAnsi="Times New Roman"/>
          <w:sz w:val="28"/>
          <w:szCs w:val="28"/>
          <w:vertAlign w:val="subscript"/>
          <w:lang w:val="nl-NL"/>
        </w:rPr>
      </w:pPr>
      <w:r w:rsidRPr="001B6998">
        <w:rPr>
          <w:rFonts w:ascii="Times New Roman" w:hAnsi="Times New Roman"/>
          <w:sz w:val="28"/>
          <w:szCs w:val="28"/>
          <w:lang w:val="nl-NL"/>
        </w:rPr>
        <w:t xml:space="preserve">Điện áp dây stato </w:t>
      </w:r>
      <w:r w:rsidRPr="001B6998">
        <w:rPr>
          <w:rFonts w:ascii="Times New Roman" w:hAnsi="Times New Roman"/>
          <w:sz w:val="28"/>
          <w:szCs w:val="28"/>
          <w:lang w:val="nl-NL"/>
        </w:rPr>
        <w:tab/>
      </w:r>
      <w:r w:rsidRPr="001B6998">
        <w:rPr>
          <w:rFonts w:ascii="Times New Roman" w:hAnsi="Times New Roman"/>
          <w:sz w:val="28"/>
          <w:szCs w:val="28"/>
          <w:lang w:val="nl-NL"/>
        </w:rPr>
        <w:tab/>
      </w:r>
      <w:r w:rsidRPr="001B6998">
        <w:rPr>
          <w:rFonts w:ascii="Times New Roman" w:hAnsi="Times New Roman"/>
          <w:sz w:val="28"/>
          <w:szCs w:val="28"/>
          <w:lang w:val="nl-NL"/>
        </w:rPr>
        <w:tab/>
        <w:t>U</w:t>
      </w:r>
      <w:r w:rsidRPr="001B6998">
        <w:rPr>
          <w:rFonts w:ascii="Times New Roman" w:hAnsi="Times New Roman"/>
          <w:sz w:val="28"/>
          <w:szCs w:val="28"/>
          <w:vertAlign w:val="subscript"/>
          <w:lang w:val="nl-NL"/>
        </w:rPr>
        <w:t>1đm</w:t>
      </w:r>
    </w:p>
    <w:p w14:paraId="3ED844E4" w14:textId="77777777" w:rsidR="004F020E" w:rsidRPr="00083304" w:rsidRDefault="004F020E" w:rsidP="004F020E">
      <w:pPr>
        <w:rPr>
          <w:rFonts w:ascii="Times New Roman" w:hAnsi="Times New Roman"/>
          <w:sz w:val="16"/>
          <w:szCs w:val="28"/>
          <w:lang w:val="nl-NL"/>
        </w:rPr>
      </w:pPr>
      <w:r w:rsidRPr="001B6998">
        <w:rPr>
          <w:rFonts w:ascii="Times New Roman" w:hAnsi="Times New Roman"/>
          <w:sz w:val="28"/>
          <w:szCs w:val="28"/>
          <w:lang w:val="nl-NL"/>
        </w:rPr>
        <w:tab/>
      </w:r>
    </w:p>
    <w:p w14:paraId="09D7B3BA" w14:textId="77777777" w:rsidR="004F020E" w:rsidRPr="001B6998" w:rsidRDefault="004F020E" w:rsidP="004F020E">
      <w:pPr>
        <w:ind w:firstLine="720"/>
        <w:rPr>
          <w:rFonts w:ascii="Times New Roman" w:hAnsi="Times New Roman"/>
          <w:sz w:val="28"/>
          <w:szCs w:val="28"/>
          <w:vertAlign w:val="subscript"/>
          <w:lang w:val="nl-NL"/>
        </w:rPr>
      </w:pPr>
      <w:r w:rsidRPr="001B6998">
        <w:rPr>
          <w:rFonts w:ascii="Times New Roman" w:hAnsi="Times New Roman"/>
          <w:sz w:val="28"/>
          <w:szCs w:val="28"/>
          <w:lang w:val="nl-NL"/>
        </w:rPr>
        <w:t>Dòng điện dây stato</w:t>
      </w:r>
      <w:r w:rsidRPr="001B6998">
        <w:rPr>
          <w:rFonts w:ascii="Times New Roman" w:hAnsi="Times New Roman"/>
          <w:sz w:val="28"/>
          <w:szCs w:val="28"/>
          <w:lang w:val="nl-NL"/>
        </w:rPr>
        <w:tab/>
      </w:r>
      <w:r w:rsidRPr="001B6998">
        <w:rPr>
          <w:rFonts w:ascii="Times New Roman" w:hAnsi="Times New Roman"/>
          <w:sz w:val="28"/>
          <w:szCs w:val="28"/>
          <w:lang w:val="nl-NL"/>
        </w:rPr>
        <w:tab/>
        <w:t>I</w:t>
      </w:r>
      <w:r w:rsidRPr="001B6998">
        <w:rPr>
          <w:rFonts w:ascii="Times New Roman" w:hAnsi="Times New Roman"/>
          <w:sz w:val="28"/>
          <w:szCs w:val="28"/>
          <w:vertAlign w:val="subscript"/>
          <w:lang w:val="nl-NL"/>
        </w:rPr>
        <w:t>1đm</w:t>
      </w:r>
    </w:p>
    <w:p w14:paraId="33169254" w14:textId="77777777" w:rsidR="004F020E" w:rsidRPr="00083304" w:rsidRDefault="004F020E" w:rsidP="004F020E">
      <w:pPr>
        <w:rPr>
          <w:rFonts w:ascii="Times New Roman" w:hAnsi="Times New Roman"/>
          <w:sz w:val="18"/>
          <w:szCs w:val="28"/>
          <w:lang w:val="nl-NL"/>
        </w:rPr>
      </w:pPr>
    </w:p>
    <w:p w14:paraId="03F87D5B" w14:textId="77777777" w:rsidR="004F020E" w:rsidRPr="001B6998" w:rsidRDefault="004F020E" w:rsidP="004F020E">
      <w:pPr>
        <w:ind w:firstLine="720"/>
        <w:rPr>
          <w:rFonts w:ascii="Times New Roman" w:hAnsi="Times New Roman"/>
          <w:sz w:val="28"/>
          <w:szCs w:val="28"/>
          <w:lang w:val="nl-NL"/>
        </w:rPr>
      </w:pPr>
      <w:r w:rsidRPr="001B6998">
        <w:rPr>
          <w:rFonts w:ascii="Times New Roman" w:hAnsi="Times New Roman"/>
          <w:sz w:val="28"/>
          <w:szCs w:val="28"/>
          <w:lang w:val="nl-NL"/>
        </w:rPr>
        <w:t xml:space="preserve">Tần số dòng điện stato </w:t>
      </w:r>
      <w:r w:rsidRPr="001B6998">
        <w:rPr>
          <w:rFonts w:ascii="Times New Roman" w:hAnsi="Times New Roman"/>
          <w:sz w:val="28"/>
          <w:szCs w:val="28"/>
          <w:lang w:val="nl-NL"/>
        </w:rPr>
        <w:tab/>
      </w:r>
      <w:r w:rsidRPr="001B6998">
        <w:rPr>
          <w:rFonts w:ascii="Times New Roman" w:hAnsi="Times New Roman"/>
          <w:sz w:val="28"/>
          <w:szCs w:val="28"/>
          <w:lang w:val="nl-NL"/>
        </w:rPr>
        <w:tab/>
        <w:t>f</w:t>
      </w:r>
    </w:p>
    <w:p w14:paraId="6EEDC18E" w14:textId="77777777" w:rsidR="004F020E" w:rsidRPr="00083304" w:rsidRDefault="004F020E" w:rsidP="004F020E">
      <w:pPr>
        <w:rPr>
          <w:rFonts w:ascii="Times New Roman" w:hAnsi="Times New Roman"/>
          <w:sz w:val="16"/>
          <w:szCs w:val="28"/>
          <w:lang w:val="nl-NL"/>
        </w:rPr>
      </w:pPr>
      <w:r w:rsidRPr="001B6998">
        <w:rPr>
          <w:rFonts w:ascii="Times New Roman" w:hAnsi="Times New Roman"/>
          <w:sz w:val="28"/>
          <w:szCs w:val="28"/>
          <w:lang w:val="nl-NL"/>
        </w:rPr>
        <w:tab/>
      </w:r>
    </w:p>
    <w:p w14:paraId="322758F3" w14:textId="77777777" w:rsidR="004F020E" w:rsidRPr="001B6998" w:rsidRDefault="004F020E" w:rsidP="004F020E">
      <w:pPr>
        <w:ind w:firstLine="720"/>
        <w:rPr>
          <w:rFonts w:ascii="Times New Roman" w:hAnsi="Times New Roman"/>
          <w:sz w:val="28"/>
          <w:szCs w:val="28"/>
          <w:vertAlign w:val="subscript"/>
          <w:lang w:val="nl-NL"/>
        </w:rPr>
      </w:pPr>
      <w:r w:rsidRPr="001B6998">
        <w:rPr>
          <w:rFonts w:ascii="Times New Roman" w:hAnsi="Times New Roman"/>
          <w:sz w:val="28"/>
          <w:szCs w:val="28"/>
          <w:lang w:val="nl-NL"/>
        </w:rPr>
        <w:t>Tốc độ quay rôto</w:t>
      </w:r>
      <w:r w:rsidRPr="001B6998">
        <w:rPr>
          <w:rFonts w:ascii="Times New Roman" w:hAnsi="Times New Roman"/>
          <w:sz w:val="28"/>
          <w:szCs w:val="28"/>
          <w:lang w:val="nl-NL"/>
        </w:rPr>
        <w:tab/>
      </w:r>
      <w:r w:rsidRPr="001B6998">
        <w:rPr>
          <w:rFonts w:ascii="Times New Roman" w:hAnsi="Times New Roman"/>
          <w:sz w:val="28"/>
          <w:szCs w:val="28"/>
          <w:lang w:val="nl-NL"/>
        </w:rPr>
        <w:tab/>
      </w:r>
      <w:r w:rsidRPr="001B6998">
        <w:rPr>
          <w:rFonts w:ascii="Times New Roman" w:hAnsi="Times New Roman"/>
          <w:sz w:val="28"/>
          <w:szCs w:val="28"/>
          <w:lang w:val="nl-NL"/>
        </w:rPr>
        <w:tab/>
        <w:t>n</w:t>
      </w:r>
      <w:r w:rsidRPr="001B6998">
        <w:rPr>
          <w:rFonts w:ascii="Times New Roman" w:hAnsi="Times New Roman"/>
          <w:sz w:val="28"/>
          <w:szCs w:val="28"/>
          <w:vertAlign w:val="subscript"/>
          <w:lang w:val="nl-NL"/>
        </w:rPr>
        <w:t>đm</w:t>
      </w:r>
    </w:p>
    <w:p w14:paraId="2A8C3F91" w14:textId="77777777" w:rsidR="004F020E" w:rsidRPr="00083304" w:rsidRDefault="004F020E" w:rsidP="004F020E">
      <w:pPr>
        <w:rPr>
          <w:rFonts w:ascii="Times New Roman" w:hAnsi="Times New Roman"/>
          <w:sz w:val="6"/>
          <w:szCs w:val="28"/>
          <w:lang w:val="nl-NL"/>
        </w:rPr>
      </w:pPr>
      <w:r w:rsidRPr="001B6998">
        <w:rPr>
          <w:rFonts w:ascii="Times New Roman" w:hAnsi="Times New Roman"/>
          <w:sz w:val="28"/>
          <w:szCs w:val="28"/>
          <w:lang w:val="nl-NL"/>
        </w:rPr>
        <w:tab/>
      </w:r>
    </w:p>
    <w:p w14:paraId="616F569F" w14:textId="33E6006D" w:rsidR="004F020E" w:rsidRPr="001B6998" w:rsidRDefault="004F020E" w:rsidP="006E46A3">
      <w:pPr>
        <w:ind w:firstLine="720"/>
        <w:rPr>
          <w:rFonts w:ascii="Times New Roman" w:hAnsi="Times New Roman"/>
          <w:sz w:val="28"/>
          <w:szCs w:val="28"/>
          <w:lang w:val="nl-NL"/>
        </w:rPr>
      </w:pPr>
      <w:r w:rsidRPr="001B6998">
        <w:rPr>
          <w:rFonts w:ascii="Times New Roman" w:hAnsi="Times New Roman"/>
          <w:sz w:val="28"/>
          <w:szCs w:val="28"/>
          <w:lang w:val="nl-NL"/>
        </w:rPr>
        <w:t xml:space="preserve">Hệ số công suất </w:t>
      </w:r>
      <w:r w:rsidRPr="001B6998">
        <w:rPr>
          <w:rFonts w:ascii="Times New Roman" w:hAnsi="Times New Roman"/>
          <w:sz w:val="28"/>
          <w:szCs w:val="28"/>
          <w:lang w:val="nl-NL"/>
        </w:rPr>
        <w:tab/>
      </w:r>
      <w:r w:rsidRPr="001B6998">
        <w:rPr>
          <w:rFonts w:ascii="Times New Roman" w:hAnsi="Times New Roman"/>
          <w:sz w:val="28"/>
          <w:szCs w:val="28"/>
          <w:lang w:val="nl-NL"/>
        </w:rPr>
        <w:tab/>
      </w:r>
      <w:r w:rsidRPr="001B6998">
        <w:rPr>
          <w:rFonts w:ascii="Times New Roman" w:hAnsi="Times New Roman"/>
          <w:sz w:val="28"/>
          <w:szCs w:val="28"/>
          <w:lang w:val="nl-NL"/>
        </w:rPr>
        <w:tab/>
      </w:r>
      <m:oMath>
        <m:r>
          <w:rPr>
            <w:rFonts w:ascii="Cambria Math" w:hAnsi="Times New Roman"/>
            <w:sz w:val="28"/>
            <w:szCs w:val="28"/>
            <w:lang w:val="nl-NL"/>
          </w:rPr>
          <m:t>c</m:t>
        </m:r>
        <m:r>
          <m:rPr>
            <m:nor/>
          </m:rPr>
          <w:rPr>
            <w:rFonts w:ascii="Cambria Math" w:hAnsi="Times New Roman"/>
            <w:sz w:val="28"/>
            <w:szCs w:val="28"/>
            <w:lang w:val="nl-NL"/>
          </w:rPr>
          <m:t>os</m:t>
        </m:r>
        <m:sSub>
          <m:sSubPr>
            <m:ctrlPr>
              <w:rPr>
                <w:rFonts w:ascii="Cambria Math" w:hAnsi="Times New Roman"/>
                <w:sz w:val="28"/>
                <w:szCs w:val="28"/>
                <w:lang w:val="nl-NL"/>
              </w:rPr>
            </m:ctrlPr>
          </m:sSubPr>
          <m:e>
            <m:r>
              <w:rPr>
                <w:rFonts w:ascii="Cambria Math" w:hAnsi="Times New Roman"/>
                <w:sz w:val="28"/>
                <w:szCs w:val="28"/>
                <w:lang w:val="nl-NL"/>
              </w:rPr>
              <m:t>ρ</m:t>
            </m:r>
          </m:e>
          <m:sub>
            <m:r>
              <w:rPr>
                <w:rFonts w:ascii="Cambria Math" w:hAnsi="Times New Roman"/>
                <w:sz w:val="28"/>
                <w:szCs w:val="28"/>
                <w:lang w:val="nl-NL"/>
              </w:rPr>
              <m:t>dm</m:t>
            </m:r>
            <m:ctrlPr>
              <w:rPr>
                <w:rFonts w:ascii="Cambria Math" w:hAnsi="Times New Roman"/>
                <w:i/>
                <w:sz w:val="28"/>
                <w:szCs w:val="28"/>
                <w:lang w:val="nl-NL"/>
              </w:rPr>
            </m:ctrlPr>
          </m:sub>
        </m:sSub>
      </m:oMath>
    </w:p>
    <w:p w14:paraId="075AED67" w14:textId="2B4C0598" w:rsidR="004F020E" w:rsidRDefault="004F020E" w:rsidP="006E46A3">
      <w:pPr>
        <w:spacing w:line="360" w:lineRule="auto"/>
        <w:ind w:firstLine="360"/>
        <w:jc w:val="both"/>
        <w:rPr>
          <w:rFonts w:ascii="Times New Roman" w:hAnsi="Times New Roman"/>
          <w:sz w:val="28"/>
          <w:szCs w:val="28"/>
        </w:rPr>
      </w:pPr>
      <w:r w:rsidRPr="001B6998">
        <w:rPr>
          <w:rFonts w:ascii="Times New Roman" w:hAnsi="Times New Roman"/>
          <w:sz w:val="28"/>
          <w:szCs w:val="28"/>
          <w:lang w:val="nl-NL"/>
        </w:rPr>
        <w:tab/>
        <w:t xml:space="preserve">Hiệu suất </w:t>
      </w:r>
      <w:r w:rsidRPr="001B6998">
        <w:rPr>
          <w:rFonts w:ascii="Times New Roman" w:hAnsi="Times New Roman"/>
          <w:sz w:val="28"/>
          <w:szCs w:val="28"/>
          <w:lang w:val="nl-NL"/>
        </w:rPr>
        <w:tab/>
      </w:r>
      <w:r w:rsidRPr="001B6998">
        <w:rPr>
          <w:rFonts w:ascii="Times New Roman" w:hAnsi="Times New Roman"/>
          <w:sz w:val="28"/>
          <w:szCs w:val="28"/>
          <w:lang w:val="nl-NL"/>
        </w:rPr>
        <w:tab/>
      </w:r>
      <w:r w:rsidRPr="001B6998">
        <w:rPr>
          <w:rFonts w:ascii="Times New Roman" w:hAnsi="Times New Roman"/>
          <w:sz w:val="28"/>
          <w:szCs w:val="28"/>
          <w:lang w:val="nl-NL"/>
        </w:rPr>
        <w:tab/>
      </w:r>
      <w:r w:rsidRPr="001B6998">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η</m:t>
            </m:r>
          </m:e>
          <m:sub>
            <m:r>
              <w:rPr>
                <w:rFonts w:ascii="Cambria Math" w:hAnsi="Times New Roman"/>
                <w:sz w:val="28"/>
                <w:szCs w:val="28"/>
                <w:lang w:val="nl-NL"/>
              </w:rPr>
              <m:t>dm</m:t>
            </m:r>
          </m:sub>
        </m:sSub>
      </m:oMath>
    </w:p>
    <w:p w14:paraId="46524183" w14:textId="77777777" w:rsidR="004F020E" w:rsidRPr="001314F6" w:rsidRDefault="004F020E" w:rsidP="004F020E">
      <w:pPr>
        <w:spacing w:line="360" w:lineRule="auto"/>
        <w:ind w:firstLine="360"/>
        <w:jc w:val="both"/>
        <w:rPr>
          <w:rFonts w:ascii="Times New Roman" w:hAnsi="Times New Roman"/>
          <w:sz w:val="28"/>
          <w:szCs w:val="28"/>
          <w:lang w:val="nl-NL"/>
        </w:rPr>
      </w:pPr>
    </w:p>
    <w:p w14:paraId="5CA8282A" w14:textId="77777777" w:rsidR="004F020E" w:rsidRPr="001314F6" w:rsidRDefault="004F020E" w:rsidP="004F020E">
      <w:pPr>
        <w:spacing w:line="360" w:lineRule="auto"/>
        <w:jc w:val="both"/>
        <w:rPr>
          <w:rFonts w:ascii="Times New Roman" w:hAnsi="Times New Roman"/>
          <w:b/>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 xml:space="preserve">1.2 YÊU CẦU CỦA THIẾT KẾ ĐỘNG CƠ KĐB BA PHA </w:t>
      </w:r>
    </w:p>
    <w:p w14:paraId="3A19AA7A" w14:textId="77777777" w:rsidR="004F020E" w:rsidRPr="001314F6" w:rsidRDefault="004F020E" w:rsidP="004F020E">
      <w:pPr>
        <w:spacing w:line="360" w:lineRule="auto"/>
        <w:jc w:val="both"/>
        <w:rPr>
          <w:rFonts w:ascii="Times New Roman" w:hAnsi="Times New Roman"/>
          <w:b/>
          <w:sz w:val="28"/>
          <w:szCs w:val="28"/>
          <w:lang w:val="nl-NL"/>
        </w:rPr>
      </w:pPr>
      <w:r w:rsidRPr="001314F6">
        <w:rPr>
          <w:rFonts w:ascii="Times New Roman" w:hAnsi="Times New Roman"/>
          <w:b/>
          <w:sz w:val="28"/>
          <w:szCs w:val="28"/>
          <w:lang w:val="nl-NL"/>
        </w:rPr>
        <w:t xml:space="preserve">                                    RÔTO LỒNG SÓC.</w:t>
      </w:r>
    </w:p>
    <w:p w14:paraId="05ADCE49" w14:textId="77777777" w:rsidR="004F020E" w:rsidRPr="001314F6" w:rsidRDefault="004F020E" w:rsidP="004F020E">
      <w:pPr>
        <w:tabs>
          <w:tab w:val="left" w:pos="360"/>
        </w:tabs>
        <w:spacing w:line="360" w:lineRule="auto"/>
        <w:rPr>
          <w:rFonts w:ascii="Times New Roman" w:eastAsia="VNI-Times" w:hAnsi="Times New Roman"/>
          <w:sz w:val="28"/>
          <w:szCs w:val="28"/>
          <w:lang w:val="nl-NL"/>
        </w:rPr>
      </w:pPr>
      <w:r w:rsidRPr="001314F6">
        <w:rPr>
          <w:rFonts w:ascii="Times New Roman" w:eastAsia="VNI-Times" w:hAnsi="Times New Roman"/>
          <w:b/>
          <w:bCs/>
          <w:sz w:val="28"/>
          <w:szCs w:val="28"/>
          <w:lang w:val="nl-NL"/>
        </w:rPr>
        <w:tab/>
        <w:t>1.2.1. Nhiệm vụ và phạm vi thiết kế:</w:t>
      </w:r>
    </w:p>
    <w:p w14:paraId="77CF7054" w14:textId="77777777" w:rsidR="004F020E" w:rsidRPr="001314F6" w:rsidRDefault="004F020E" w:rsidP="004F020E">
      <w:pPr>
        <w:spacing w:line="360" w:lineRule="auto"/>
        <w:ind w:left="357" w:firstLine="363"/>
        <w:jc w:val="both"/>
        <w:rPr>
          <w:rFonts w:ascii="Times New Roman" w:eastAsia="VNI-Times" w:hAnsi="Times New Roman"/>
          <w:sz w:val="28"/>
          <w:szCs w:val="28"/>
          <w:lang w:val="nl-NL"/>
        </w:rPr>
      </w:pPr>
      <w:r w:rsidRPr="001314F6">
        <w:rPr>
          <w:rFonts w:ascii="Times New Roman" w:eastAsia="VNI-Times" w:hAnsi="Times New Roman"/>
          <w:sz w:val="28"/>
          <w:szCs w:val="28"/>
          <w:lang w:val="nl-NL"/>
        </w:rPr>
        <w:t>Nhiệm vụ thiết kế được xác định từ hai yêu cầu sau :</w:t>
      </w:r>
    </w:p>
    <w:p w14:paraId="6C152DFD"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Yêu cầu từ phía nhà nước, bao gồm các tiêu chuẩn nhà nước, các yêu cầu kỹ thuật do nhà nước quy định.</w:t>
      </w:r>
    </w:p>
    <w:p w14:paraId="03923D46"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Yêu cầu từ phía nhà máy và người tiêu dùng thông qua các hợp đồng ký kết.</w:t>
      </w:r>
    </w:p>
    <w:p w14:paraId="1C454B5F"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lastRenderedPageBreak/>
        <w:t>Nhiệm vụ của người thiết kế là đảm bảo tính năng kỹ thuật của sản phẩm đạt các tiêu chuẩn nhà nước quy định để tìm khả năng hạ giá thành để đạt hiệu quả kinh tế cao nhất, nói tóm lại là đạt chỉ tiêu kinh tế kỹ thuật cao.</w:t>
      </w:r>
    </w:p>
    <w:p w14:paraId="2969440B" w14:textId="77777777" w:rsidR="004F020E" w:rsidRPr="001314F6" w:rsidRDefault="004F020E" w:rsidP="004F020E">
      <w:pPr>
        <w:tabs>
          <w:tab w:val="left" w:pos="360"/>
        </w:tabs>
        <w:spacing w:line="360" w:lineRule="auto"/>
        <w:rPr>
          <w:rFonts w:ascii="Times New Roman" w:hAnsi="Times New Roman"/>
          <w:b/>
          <w:i/>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1.2.</w:t>
      </w:r>
      <w:r w:rsidRPr="001314F6">
        <w:rPr>
          <w:rFonts w:ascii="Times New Roman" w:eastAsia="VNI-Times" w:hAnsi="Times New Roman"/>
          <w:b/>
          <w:sz w:val="28"/>
          <w:szCs w:val="28"/>
          <w:lang w:val="nl-NL"/>
        </w:rPr>
        <w:t xml:space="preserve">2. </w:t>
      </w:r>
      <w:r w:rsidRPr="001314F6">
        <w:rPr>
          <w:rFonts w:ascii="Times New Roman" w:eastAsia="VNI-Times" w:hAnsi="Times New Roman"/>
          <w:b/>
          <w:bCs/>
          <w:sz w:val="28"/>
          <w:szCs w:val="28"/>
          <w:lang w:val="nl-NL"/>
        </w:rPr>
        <w:t>Các bước thiết kế gồm có</w:t>
      </w:r>
      <w:r w:rsidRPr="001314F6">
        <w:rPr>
          <w:rFonts w:ascii="Times New Roman" w:eastAsia="VNI-Times" w:hAnsi="Times New Roman"/>
          <w:b/>
          <w:sz w:val="28"/>
          <w:szCs w:val="28"/>
          <w:lang w:val="nl-NL"/>
        </w:rPr>
        <w:t xml:space="preserve"> :</w:t>
      </w:r>
    </w:p>
    <w:p w14:paraId="46642D3E" w14:textId="77777777" w:rsidR="004F020E" w:rsidRPr="001314F6" w:rsidRDefault="004F020E" w:rsidP="004F020E">
      <w:pPr>
        <w:spacing w:line="360" w:lineRule="auto"/>
        <w:ind w:firstLine="720"/>
        <w:rPr>
          <w:rFonts w:ascii="Times New Roman" w:eastAsia="VNI-Times" w:hAnsi="Times New Roman"/>
          <w:b/>
          <w:i/>
          <w:sz w:val="28"/>
          <w:szCs w:val="28"/>
          <w:lang w:val="nl-NL"/>
        </w:rPr>
      </w:pPr>
      <w:r w:rsidRPr="001314F6">
        <w:rPr>
          <w:rFonts w:ascii="Times New Roman" w:eastAsia="VNI-Times" w:hAnsi="Times New Roman"/>
          <w:b/>
          <w:i/>
          <w:sz w:val="28"/>
          <w:szCs w:val="28"/>
          <w:lang w:val="nl-NL"/>
        </w:rPr>
        <w:t>a. Thiết kế điện từ :</w:t>
      </w:r>
    </w:p>
    <w:p w14:paraId="0C2875CC"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hAnsi="Times New Roman"/>
          <w:sz w:val="28"/>
          <w:szCs w:val="28"/>
          <w:lang w:val="nl-NL"/>
        </w:rPr>
        <w:t>Nhiệm vụ của tính toán điện từ một động cơ điện không đồng bộ rôto lồng sóc là lựa chọn và tính toán kích thước của lõi sắt stato, rôto, kích thước dây quấn sao cho máy đạt được tính năng mà tiêu chuẩn đã quy định. T</w:t>
      </w:r>
      <w:r w:rsidRPr="001314F6">
        <w:rPr>
          <w:rFonts w:ascii="Times New Roman" w:eastAsia="VNI-Times" w:hAnsi="Times New Roman"/>
          <w:sz w:val="28"/>
          <w:szCs w:val="28"/>
          <w:lang w:val="nl-NL"/>
        </w:rPr>
        <w:t>rong giai đoạn này, người thiết kế xác định một phương án điện từ hợp lý, có thể tính bằng tay, có thể nhờ vào máy tính. Quá trình này sẽ tiến hành tính toán, thiết kế các thành phần:</w:t>
      </w:r>
    </w:p>
    <w:p w14:paraId="073BD786" w14:textId="77777777" w:rsidR="004F020E" w:rsidRPr="001314F6" w:rsidRDefault="004F020E" w:rsidP="004F020E">
      <w:pPr>
        <w:spacing w:line="360" w:lineRule="auto"/>
        <w:jc w:val="both"/>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ác định các kích thước chủ yếu.</w:t>
      </w:r>
    </w:p>
    <w:p w14:paraId="1DC7DCF0" w14:textId="77777777" w:rsidR="004F020E" w:rsidRPr="001314F6" w:rsidRDefault="004F020E" w:rsidP="004F020E">
      <w:pPr>
        <w:spacing w:line="360" w:lineRule="auto"/>
        <w:ind w:firstLine="360"/>
        <w:jc w:val="both"/>
        <w:rPr>
          <w:rFonts w:ascii="Times New Roman" w:hAnsi="Times New Roman"/>
          <w:sz w:val="28"/>
          <w:szCs w:val="28"/>
          <w:lang w:val="nl-NL"/>
        </w:rPr>
      </w:pPr>
      <w:r w:rsidRPr="001314F6">
        <w:rPr>
          <w:rFonts w:ascii="Times New Roman" w:hAnsi="Times New Roman"/>
          <w:sz w:val="28"/>
          <w:szCs w:val="28"/>
          <w:lang w:val="nl-NL"/>
        </w:rPr>
        <w:tab/>
        <w:t>- Thiết kế stato.</w:t>
      </w:r>
    </w:p>
    <w:p w14:paraId="1773B1F1" w14:textId="77777777" w:rsidR="004F020E" w:rsidRPr="001314F6" w:rsidRDefault="004F020E" w:rsidP="004F020E">
      <w:pPr>
        <w:spacing w:line="360" w:lineRule="auto"/>
        <w:ind w:firstLine="360"/>
        <w:jc w:val="both"/>
        <w:rPr>
          <w:rFonts w:ascii="Times New Roman" w:hAnsi="Times New Roman"/>
          <w:sz w:val="28"/>
          <w:szCs w:val="28"/>
          <w:lang w:val="nl-NL"/>
        </w:rPr>
      </w:pPr>
      <w:r w:rsidRPr="001314F6">
        <w:rPr>
          <w:rFonts w:ascii="Times New Roman" w:hAnsi="Times New Roman"/>
          <w:sz w:val="28"/>
          <w:szCs w:val="28"/>
          <w:lang w:val="nl-NL"/>
        </w:rPr>
        <w:tab/>
        <w:t>- Thiết kế rôto.</w:t>
      </w:r>
    </w:p>
    <w:p w14:paraId="4C7E1A5B" w14:textId="77777777" w:rsidR="004F020E" w:rsidRPr="001314F6" w:rsidRDefault="004F020E" w:rsidP="004F020E">
      <w:pPr>
        <w:spacing w:line="360" w:lineRule="auto"/>
        <w:ind w:firstLine="360"/>
        <w:jc w:val="both"/>
        <w:rPr>
          <w:rFonts w:ascii="Times New Roman" w:hAnsi="Times New Roman"/>
          <w:sz w:val="28"/>
          <w:szCs w:val="28"/>
          <w:lang w:val="nl-NL"/>
        </w:rPr>
      </w:pPr>
      <w:r w:rsidRPr="001314F6">
        <w:rPr>
          <w:rFonts w:ascii="Times New Roman" w:hAnsi="Times New Roman"/>
          <w:sz w:val="28"/>
          <w:szCs w:val="28"/>
          <w:lang w:val="nl-NL"/>
        </w:rPr>
        <w:tab/>
        <w:t>- Xác định tham số của động cơ điện ở chế độ định mức.</w:t>
      </w:r>
    </w:p>
    <w:p w14:paraId="1CC5EA8E" w14:textId="77777777" w:rsidR="004F020E" w:rsidRPr="001314F6" w:rsidRDefault="004F020E" w:rsidP="004F020E">
      <w:pPr>
        <w:spacing w:line="360" w:lineRule="auto"/>
        <w:ind w:firstLine="360"/>
        <w:jc w:val="both"/>
        <w:rPr>
          <w:rFonts w:ascii="Times New Roman" w:hAnsi="Times New Roman"/>
          <w:sz w:val="28"/>
          <w:szCs w:val="28"/>
          <w:lang w:val="nl-NL"/>
        </w:rPr>
      </w:pPr>
      <w:r w:rsidRPr="001314F6">
        <w:rPr>
          <w:rFonts w:ascii="Times New Roman" w:hAnsi="Times New Roman"/>
          <w:sz w:val="28"/>
          <w:szCs w:val="28"/>
          <w:lang w:val="nl-NL"/>
        </w:rPr>
        <w:tab/>
        <w:t>- Tính toán đặc tính làm việc và khởi động.</w:t>
      </w:r>
    </w:p>
    <w:p w14:paraId="6FC406BA" w14:textId="77777777" w:rsidR="004F020E" w:rsidRPr="001314F6" w:rsidRDefault="004F020E" w:rsidP="004F020E">
      <w:pPr>
        <w:numPr>
          <w:ilvl w:val="0"/>
          <w:numId w:val="5"/>
        </w:numPr>
        <w:spacing w:line="360" w:lineRule="auto"/>
        <w:jc w:val="both"/>
        <w:rPr>
          <w:rFonts w:ascii="Times New Roman" w:eastAsia="VNI-Times" w:hAnsi="Times New Roman"/>
          <w:b/>
          <w:i/>
          <w:sz w:val="28"/>
          <w:szCs w:val="28"/>
          <w:lang w:val="nl-NL"/>
        </w:rPr>
      </w:pPr>
      <w:r w:rsidRPr="001314F6">
        <w:rPr>
          <w:rFonts w:ascii="Times New Roman" w:eastAsia="VNI-Times" w:hAnsi="Times New Roman"/>
          <w:b/>
          <w:i/>
          <w:sz w:val="28"/>
          <w:szCs w:val="28"/>
          <w:lang w:val="nl-NL"/>
        </w:rPr>
        <w:t xml:space="preserve">Thiết kế kết cấu: </w:t>
      </w:r>
    </w:p>
    <w:p w14:paraId="4E42EFCD" w14:textId="77777777" w:rsidR="004F020E" w:rsidRPr="001314F6" w:rsidRDefault="004F020E" w:rsidP="004F020E">
      <w:pPr>
        <w:spacing w:line="360" w:lineRule="auto"/>
        <w:jc w:val="both"/>
        <w:rPr>
          <w:rFonts w:ascii="Times New Roman" w:eastAsia="VNI-Times" w:hAnsi="Times New Roman"/>
          <w:b/>
          <w:i/>
          <w:sz w:val="28"/>
          <w:szCs w:val="28"/>
          <w:lang w:val="nl-NL"/>
        </w:rPr>
      </w:pPr>
      <w:r w:rsidRPr="001314F6">
        <w:rPr>
          <w:rFonts w:ascii="Times New Roman" w:eastAsia="VNI-Times" w:hAnsi="Times New Roman"/>
          <w:b/>
          <w:i/>
          <w:sz w:val="28"/>
          <w:szCs w:val="28"/>
          <w:lang w:val="nl-NL"/>
        </w:rPr>
        <w:t xml:space="preserve">            </w:t>
      </w:r>
      <w:r w:rsidRPr="001314F6">
        <w:rPr>
          <w:rFonts w:ascii="Times New Roman" w:eastAsia="VNI-Times" w:hAnsi="Times New Roman"/>
          <w:sz w:val="28"/>
          <w:szCs w:val="28"/>
          <w:lang w:val="nl-NL"/>
        </w:rPr>
        <w:t>Trong giai đoạn này phải tiến hành tính toán nhiệt để xác định kết cấu cụ thể về phương thức thông gió và làm nguội, kết cấu cụ thể về cách bôi trơn ổ đỡ, kết cấu thân máy và nắp máy.</w:t>
      </w:r>
    </w:p>
    <w:p w14:paraId="78F66A67"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Để chế tạo được động cơ không đồng bộ rôto lồng sóc còn phải qua các khâu thiết kế sau :</w:t>
      </w:r>
    </w:p>
    <w:p w14:paraId="205CF6F1"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Thiết kế thi công, có nhiệm vụ vẽ tất cả các bản vẽ lắp ráp và chi tiết.</w:t>
      </w:r>
    </w:p>
    <w:p w14:paraId="297A4967"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Thiết kế khuôn mẫu và gá lắp dùng trong gia công các chi tiết của máy.</w:t>
      </w:r>
    </w:p>
    <w:p w14:paraId="535EC3B1"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Thiết kế công nghệ, dùng để kiểm tra công nghệ trong quá trình gia công.</w:t>
      </w:r>
    </w:p>
    <w:p w14:paraId="75863DE1" w14:textId="77777777" w:rsidR="004F020E" w:rsidRPr="001314F6" w:rsidRDefault="004F020E" w:rsidP="004F020E">
      <w:pPr>
        <w:tabs>
          <w:tab w:val="left" w:pos="360"/>
        </w:tabs>
        <w:spacing w:line="360" w:lineRule="auto"/>
        <w:jc w:val="both"/>
        <w:rPr>
          <w:rFonts w:ascii="Times New Roman" w:eastAsia="VNI-Times" w:hAnsi="Times New Roman"/>
          <w:b/>
          <w:sz w:val="28"/>
          <w:szCs w:val="28"/>
          <w:lang w:val="nl-NL"/>
        </w:rPr>
      </w:pPr>
      <w:r w:rsidRPr="001314F6">
        <w:rPr>
          <w:rFonts w:ascii="Times New Roman" w:eastAsia="VNI-Times" w:hAnsi="Times New Roman"/>
          <w:b/>
          <w:sz w:val="28"/>
          <w:szCs w:val="28"/>
          <w:lang w:val="nl-NL"/>
        </w:rPr>
        <w:tab/>
        <w:t>1.2.3. V</w:t>
      </w:r>
      <w:r w:rsidRPr="001314F6">
        <w:rPr>
          <w:rFonts w:ascii="Times New Roman" w:eastAsia="VNI-Times" w:hAnsi="Times New Roman"/>
          <w:b/>
          <w:bCs/>
          <w:iCs/>
          <w:sz w:val="28"/>
          <w:szCs w:val="28"/>
          <w:lang w:val="nl-NL"/>
        </w:rPr>
        <w:t>ật liệu thường dùng trong thiết kế :</w:t>
      </w:r>
    </w:p>
    <w:p w14:paraId="3A00E61C" w14:textId="77777777" w:rsidR="004F020E" w:rsidRPr="001314F6" w:rsidRDefault="004F020E" w:rsidP="004F020E">
      <w:pPr>
        <w:spacing w:line="360" w:lineRule="auto"/>
        <w:ind w:firstLine="720"/>
        <w:jc w:val="both"/>
        <w:rPr>
          <w:rFonts w:ascii="Times New Roman" w:eastAsia="VNI-Times" w:hAnsi="Times New Roman"/>
          <w:b/>
          <w:bCs/>
          <w:i/>
          <w:iCs/>
          <w:sz w:val="28"/>
          <w:szCs w:val="28"/>
          <w:lang w:val="nl-NL"/>
        </w:rPr>
      </w:pPr>
      <w:r w:rsidRPr="001314F6">
        <w:rPr>
          <w:rFonts w:ascii="Times New Roman" w:eastAsia="VNI-Times" w:hAnsi="Times New Roman"/>
          <w:sz w:val="28"/>
          <w:szCs w:val="28"/>
          <w:lang w:val="nl-NL"/>
        </w:rPr>
        <w:t>Khi thiết kế động cơ không đồng bộ rôto lồng sóc, vấn đề chọn vật liệu để chế tạo động cơ có một vai trò rất quan trọng và ảnh hưởng rất lớn đến giá thành và tuổi thọ làm việc của nó.</w:t>
      </w:r>
    </w:p>
    <w:p w14:paraId="4F88A64C"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Ta có các loại vật liệu sau:</w:t>
      </w:r>
    </w:p>
    <w:p w14:paraId="4860A18D" w14:textId="77777777" w:rsidR="004F020E" w:rsidRPr="001314F6" w:rsidRDefault="004F020E" w:rsidP="004F020E">
      <w:pPr>
        <w:spacing w:line="360" w:lineRule="auto"/>
        <w:ind w:firstLine="720"/>
        <w:jc w:val="both"/>
        <w:rPr>
          <w:rFonts w:ascii="Times New Roman" w:eastAsia="VNI-Times" w:hAnsi="Times New Roman"/>
          <w:b/>
          <w:i/>
          <w:sz w:val="28"/>
          <w:szCs w:val="28"/>
          <w:lang w:val="nl-NL"/>
        </w:rPr>
      </w:pPr>
      <w:r w:rsidRPr="001314F6">
        <w:rPr>
          <w:rFonts w:ascii="Times New Roman" w:eastAsia="VNI-Times" w:hAnsi="Times New Roman"/>
          <w:b/>
          <w:i/>
          <w:sz w:val="28"/>
          <w:szCs w:val="28"/>
          <w:lang w:val="nl-NL"/>
        </w:rPr>
        <w:lastRenderedPageBreak/>
        <w:t>a. Vật liệu dẫn từ:</w:t>
      </w:r>
    </w:p>
    <w:p w14:paraId="3E22864C"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Để chế tạo các phần của hệ thống mạch từ của động cơ, người ta thường dùng các loại thép lá kỹ thuật điện hay còn gọi là tôn silíc. Hàm lượng silíc trong thép lá kỹ thuật điện có ảnh hưởng quyết định đến tính năng của nó. Cho silíc vào thép có thể làm cho điện trở suất tăng cao, do đó hạn chế được dòng điện xoáy nên tổn hao thép sẽ thấp xuống, nhưng khi có silíc thì cường độ từ cảm cũng hạ thấp, độ cứng và độ giòn cũng tăng lên, vì vậy lượng silíc trong thép nói chung không vượt quá 4,5%.</w:t>
      </w:r>
    </w:p>
    <w:p w14:paraId="4D86F6E9"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Trong lõi thép có từ trường biến thiên, khi mật độ từ thông và tần số biến thiên không đổi thì tổn hao vì dòng điện xoáy của đơn vị thể tích lõi thép tỷ lệ bình phương với chiều dày lá thép, vì vậy trong đại bộ phận máy điện đều dùng tôn silíc dày 0,5mm. Chỉ trong trường hợp đặc biệt mới dùng tôn dày 0,35mm.</w:t>
      </w:r>
    </w:p>
    <w:p w14:paraId="4DBB38A9" w14:textId="77777777" w:rsidR="004F020E"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Tùy theo công nghệ cán, người ta chia tôn silíc thành 2 loại:</w:t>
      </w:r>
    </w:p>
    <w:p w14:paraId="22799A71" w14:textId="75C3F229"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Tôn cán nóng: Loại tôn này có lịch sử lâu đời, hiện nay vẫn còn sản xuất nhiều. Tùy theo hàm lượng silíc mà người ta phân ra loại ít silíc (</w:t>
      </w:r>
      <w:r>
        <w:rPr>
          <w:rFonts w:ascii="Times New Roman" w:eastAsia="VNI-Times" w:hAnsi="Times New Roman"/>
          <w:sz w:val="28"/>
          <w:szCs w:val="28"/>
          <w:lang w:val="nl-NL"/>
        </w:rPr>
        <w:t xml:space="preserve"> </w:t>
      </w:r>
      <w:r w:rsidRPr="001314F6">
        <w:rPr>
          <w:rFonts w:ascii="Times New Roman" w:eastAsia="VNI-Times" w:hAnsi="Times New Roman"/>
          <w:noProof/>
          <w:position w:val="-10"/>
          <w:sz w:val="28"/>
          <w:szCs w:val="28"/>
          <w:lang w:val="nl-NL"/>
        </w:rPr>
        <w:drawing>
          <wp:inline distT="0" distB="0" distL="0" distR="0" wp14:anchorId="7C605306" wp14:editId="0690A2D8">
            <wp:extent cx="533400" cy="2057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33400" cy="205740"/>
                    </a:xfrm>
                    <a:prstGeom prst="rect">
                      <a:avLst/>
                    </a:prstGeom>
                    <a:noFill/>
                    <a:ln>
                      <a:noFill/>
                    </a:ln>
                  </pic:spPr>
                </pic:pic>
              </a:graphicData>
            </a:graphic>
          </wp:inline>
        </w:drawing>
      </w:r>
      <w:r w:rsidRPr="001314F6">
        <w:rPr>
          <w:rFonts w:ascii="Times New Roman" w:eastAsia="VNI-Times" w:hAnsi="Times New Roman"/>
          <w:sz w:val="28"/>
          <w:szCs w:val="28"/>
          <w:lang w:val="nl-NL"/>
        </w:rPr>
        <w:t>và nhiều silíc (&gt;2,8%).</w:t>
      </w:r>
    </w:p>
    <w:p w14:paraId="2E269BDF"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Tôn cán nguội: So với tôn cán nóng, tôn cán nguội có nhiều ưu điểm như tổn hao nhỏ, cường độ từ cảm cao, chất lượng bề mặt tốt, độ bằng phẳng tốt nên hệ số ép chặt lá tôn cao, có thể sản xuất thành cuộn, do đó các nước phát triển đều dùng tôn cán nguội thay thế tôn cán nóng. Tùy theo sự sắp xếp các tinh thể silíc trong tôn cán nguội mà phân thành hai loại: đẳng hướng và dị hướng. Ở tôn silíc cán nguội dị hướng thì theo chiều cán, suất dẫn từ cao (với cường độ từ trường H = 25A/cm, mật độ từ thông B có thể đạt 1,7-1,85T), suất tổn hao nhỏ, nhưng theo chiều vuông góc với chiều cán thì tính năng kém đi nhiều, có khi không bằng cả tôn cán nóng.</w:t>
      </w:r>
    </w:p>
    <w:p w14:paraId="1A36840B" w14:textId="77777777" w:rsidR="004F020E" w:rsidRPr="001314F6" w:rsidRDefault="004F020E" w:rsidP="004F020E">
      <w:pPr>
        <w:spacing w:line="360" w:lineRule="auto"/>
        <w:jc w:val="both"/>
        <w:rPr>
          <w:rFonts w:ascii="Times New Roman" w:eastAsia="VNI-Times" w:hAnsi="Times New Roman"/>
          <w:b/>
          <w:i/>
          <w:sz w:val="28"/>
          <w:szCs w:val="28"/>
          <w:lang w:val="nl-NL"/>
        </w:rPr>
      </w:pPr>
      <w:r w:rsidRPr="001314F6">
        <w:rPr>
          <w:rFonts w:ascii="Times New Roman" w:eastAsia="VNI-Times" w:hAnsi="Times New Roman"/>
          <w:b/>
          <w:i/>
          <w:sz w:val="28"/>
          <w:szCs w:val="28"/>
          <w:lang w:val="nl-NL"/>
        </w:rPr>
        <w:t xml:space="preserve">     b. Vật liệu dẫn điện:</w:t>
      </w:r>
    </w:p>
    <w:p w14:paraId="38745F28" w14:textId="77777777" w:rsidR="004F020E" w:rsidRPr="001314F6" w:rsidRDefault="004F020E" w:rsidP="004F020E">
      <w:pPr>
        <w:spacing w:line="360" w:lineRule="auto"/>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xml:space="preserve">      </w:t>
      </w:r>
      <w:r w:rsidRPr="001314F6">
        <w:rPr>
          <w:rFonts w:ascii="Times New Roman" w:eastAsia="VNI-Times" w:hAnsi="Times New Roman"/>
          <w:sz w:val="28"/>
          <w:szCs w:val="28"/>
          <w:lang w:val="nl-NL"/>
        </w:rPr>
        <w:tab/>
        <w:t xml:space="preserve">Trong ngành chế tạo máy điện, người ta chủ yếu dùng đồng tinh khiết với tạp chất không quá 0,1% làm vật liệu dẫn điện vì điện trở suất của đồng chỉ kém </w:t>
      </w:r>
      <w:r w:rsidRPr="001314F6">
        <w:rPr>
          <w:rFonts w:ascii="Times New Roman" w:eastAsia="VNI-Times" w:hAnsi="Times New Roman"/>
          <w:sz w:val="28"/>
          <w:szCs w:val="28"/>
          <w:lang w:val="nl-NL"/>
        </w:rPr>
        <w:lastRenderedPageBreak/>
        <w:t xml:space="preserve">bạc. Ngoài đồng ra còn dùng nhôm với tạp chất không quá 0,5%, đồng thau và đồng đen. </w:t>
      </w:r>
    </w:p>
    <w:p w14:paraId="63734E1B" w14:textId="77777777" w:rsidR="004F020E" w:rsidRPr="001314F6" w:rsidRDefault="004F020E" w:rsidP="004F020E">
      <w:pPr>
        <w:spacing w:line="360" w:lineRule="auto"/>
        <w:rPr>
          <w:rFonts w:ascii="Times New Roman" w:eastAsia="VNI-Times" w:hAnsi="Times New Roman"/>
          <w:b/>
          <w:i/>
          <w:sz w:val="28"/>
          <w:szCs w:val="28"/>
          <w:lang w:val="nl-NL"/>
        </w:rPr>
      </w:pPr>
      <w:r>
        <w:rPr>
          <w:rFonts w:ascii="Times New Roman" w:eastAsia="VNI-Times" w:hAnsi="Times New Roman"/>
          <w:b/>
          <w:i/>
          <w:sz w:val="28"/>
          <w:szCs w:val="28"/>
          <w:lang w:val="nl-NL"/>
        </w:rPr>
        <w:t xml:space="preserve">     </w:t>
      </w:r>
      <w:r w:rsidRPr="001314F6">
        <w:rPr>
          <w:rFonts w:ascii="Times New Roman" w:eastAsia="VNI-Times" w:hAnsi="Times New Roman"/>
          <w:b/>
          <w:i/>
          <w:sz w:val="28"/>
          <w:szCs w:val="28"/>
          <w:lang w:val="nl-NL"/>
        </w:rPr>
        <w:t>c. Vật liệu kết cấu :</w:t>
      </w:r>
    </w:p>
    <w:p w14:paraId="388FF9B2" w14:textId="77777777" w:rsidR="004F020E" w:rsidRDefault="004F020E" w:rsidP="004F020E">
      <w:pPr>
        <w:spacing w:line="360" w:lineRule="auto"/>
        <w:ind w:firstLine="720"/>
        <w:rPr>
          <w:rFonts w:ascii="Times New Roman" w:eastAsia="VNI-Times" w:hAnsi="Times New Roman"/>
          <w:sz w:val="28"/>
          <w:szCs w:val="28"/>
          <w:lang w:val="nl-NL"/>
        </w:rPr>
      </w:pPr>
      <w:r w:rsidRPr="001314F6">
        <w:rPr>
          <w:rFonts w:ascii="Times New Roman" w:eastAsia="VNI-Times" w:hAnsi="Times New Roman"/>
          <w:sz w:val="28"/>
          <w:szCs w:val="28"/>
          <w:lang w:val="nl-NL"/>
        </w:rPr>
        <w:t xml:space="preserve">- Kim loại đen:                                                                                   </w:t>
      </w:r>
    </w:p>
    <w:p w14:paraId="59885413" w14:textId="489C8B11" w:rsidR="004F020E" w:rsidRPr="001314F6" w:rsidRDefault="004F020E" w:rsidP="004F020E">
      <w:pPr>
        <w:spacing w:line="360" w:lineRule="auto"/>
        <w:ind w:firstLine="720"/>
        <w:rPr>
          <w:rFonts w:ascii="Times New Roman" w:eastAsia="VNI-Times" w:hAnsi="Times New Roman"/>
          <w:sz w:val="28"/>
          <w:szCs w:val="28"/>
          <w:lang w:val="nl-NL"/>
        </w:rPr>
      </w:pPr>
      <w:r w:rsidRPr="001314F6">
        <w:rPr>
          <w:rFonts w:ascii="Times New Roman" w:eastAsia="VNI-Times" w:hAnsi="Times New Roman"/>
          <w:sz w:val="28"/>
          <w:szCs w:val="28"/>
          <w:lang w:val="nl-NL"/>
        </w:rPr>
        <w:t xml:space="preserve"> Kim loại đen thường dùng là gang và thép. Gang vừa rẻ tiền lại dễ đúc, do đó được dùng nhiều, nhất là dùng để đúc các hình mẫu phức tạp như vỏ và nắp máy điện không đồng bộ.</w:t>
      </w:r>
    </w:p>
    <w:p w14:paraId="5E0E36D1" w14:textId="77777777" w:rsidR="004F020E"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Thép dùng làm vật liệu kết cấu thường là thép định hình. Thép có tiết diện tròn dùng để chế tạo trục máy và các chi tiết khác có tiết diện tròn. Tùy theo lực tác dụng lên từng chi tiết của máy mà người ta dùng nhiều loại thép khác nhau.</w:t>
      </w:r>
    </w:p>
    <w:p w14:paraId="6259C890" w14:textId="77777777" w:rsidR="004F020E" w:rsidRPr="001314F6" w:rsidRDefault="004F020E" w:rsidP="004F020E">
      <w:pPr>
        <w:spacing w:line="360" w:lineRule="auto"/>
        <w:jc w:val="both"/>
        <w:rPr>
          <w:rFonts w:ascii="Times New Roman" w:eastAsia="VNI-Times" w:hAnsi="Times New Roman"/>
          <w:sz w:val="28"/>
          <w:szCs w:val="28"/>
          <w:lang w:val="nl-NL"/>
        </w:rPr>
      </w:pPr>
      <w:r>
        <w:rPr>
          <w:rFonts w:ascii="Times New Roman" w:eastAsia="VNI-Times" w:hAnsi="Times New Roman"/>
          <w:sz w:val="28"/>
          <w:szCs w:val="28"/>
          <w:lang w:val="nl-NL"/>
        </w:rPr>
        <w:t xml:space="preserve"> </w:t>
      </w:r>
      <w:r w:rsidRPr="001314F6">
        <w:rPr>
          <w:rFonts w:ascii="Times New Roman" w:eastAsia="VNI-Times" w:hAnsi="Times New Roman"/>
          <w:sz w:val="28"/>
          <w:szCs w:val="28"/>
          <w:lang w:val="nl-NL"/>
        </w:rPr>
        <w:t>- Kim loại màu:</w:t>
      </w:r>
    </w:p>
    <w:p w14:paraId="297037F2"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Thường dùng hợp kim nhôm để chế tạo các chi tiết và bộ phận của máy mà trọng lượng cần giảm tối đa.</w:t>
      </w:r>
    </w:p>
    <w:p w14:paraId="511F0D83"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Vật liệu chất dẻo:</w:t>
      </w:r>
    </w:p>
    <w:p w14:paraId="2F56492F"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Chất dẻo hiện nay được dùng nhiều để chế tạo các chi tiết trong máy điện ít chịu lực cơ học và nhiệt. Chất dẻo có ưu điểm là nhẹ, dễ gia công và không bị gỉ.</w:t>
      </w:r>
    </w:p>
    <w:p w14:paraId="1C426DD0" w14:textId="77777777" w:rsidR="004F020E" w:rsidRPr="001314F6" w:rsidRDefault="004F020E" w:rsidP="004F020E">
      <w:pPr>
        <w:numPr>
          <w:ilvl w:val="0"/>
          <w:numId w:val="4"/>
        </w:numPr>
        <w:spacing w:line="360" w:lineRule="auto"/>
        <w:rPr>
          <w:rFonts w:ascii="Times New Roman" w:eastAsia="VNI-Times" w:hAnsi="Times New Roman"/>
          <w:b/>
          <w:i/>
          <w:sz w:val="28"/>
          <w:szCs w:val="28"/>
          <w:lang w:val="nl-NL"/>
        </w:rPr>
      </w:pPr>
      <w:r w:rsidRPr="001314F6">
        <w:rPr>
          <w:rFonts w:ascii="Times New Roman" w:eastAsia="VNI-Times" w:hAnsi="Times New Roman"/>
          <w:b/>
          <w:i/>
          <w:sz w:val="28"/>
          <w:szCs w:val="28"/>
          <w:lang w:val="nl-NL"/>
        </w:rPr>
        <w:t>Vật liệu cách điện:</w:t>
      </w:r>
    </w:p>
    <w:p w14:paraId="3B7B80F5"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Vật liệu cách điện là một trong những vật liệu chủ yếu dùng để chế tạo động cơ. Khi thiết kế động cơ, chọn vật liệu  cách điện là một khâu rất quan trọng vì phải đảm bảo động cơ làm việc tốt với tuổi thọ nhất định, đồng thời giá thành của nó lại không cao. Khi chọn vật liệu cách điện cần chú ý những điểm sau:</w:t>
      </w:r>
    </w:p>
    <w:p w14:paraId="0C0EF9EB"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Vật liệu cách điện phải có độ bền cao, chịu tác dụng về cơ học tốt, chịu nhiệt và dẫn điện tốt lại ít thấm nước.</w:t>
      </w:r>
    </w:p>
    <w:p w14:paraId="359667B7" w14:textId="77777777" w:rsidR="004F020E"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Gia công dễ dàng, đủ mỏng để đảm bảo hệ số lấp đầy rãnh cao.</w:t>
      </w:r>
    </w:p>
    <w:p w14:paraId="6615ABEC" w14:textId="77777777" w:rsidR="004F020E" w:rsidRPr="001314F6" w:rsidRDefault="004F020E" w:rsidP="004F020E">
      <w:pPr>
        <w:spacing w:line="360" w:lineRule="auto"/>
        <w:ind w:firstLine="720"/>
        <w:jc w:val="both"/>
        <w:rPr>
          <w:rFonts w:ascii="Times New Roman" w:eastAsia="VNI-Times" w:hAnsi="Times New Roman"/>
          <w:sz w:val="28"/>
          <w:szCs w:val="28"/>
          <w:lang w:val="nl-NL"/>
        </w:rPr>
      </w:pPr>
      <w:r w:rsidRPr="001314F6">
        <w:rPr>
          <w:rFonts w:ascii="Times New Roman" w:eastAsia="VNI-Times" w:hAnsi="Times New Roman"/>
          <w:sz w:val="28"/>
          <w:szCs w:val="28"/>
          <w:lang w:val="nl-NL"/>
        </w:rPr>
        <w:t>- Phải chọn vật liệu cách điện có tính cách điện cao để đảm bảo thời gian làm việc ít nhất của máy là 15-20 năm trong điều kiện làm việc bình thường, đồng thời đảm bảo giá thành của động cơ không cao.</w:t>
      </w:r>
    </w:p>
    <w:p w14:paraId="687171C5" w14:textId="77777777" w:rsidR="004F020E" w:rsidRPr="001314F6" w:rsidRDefault="004F020E" w:rsidP="004F020E">
      <w:pPr>
        <w:spacing w:line="360" w:lineRule="auto"/>
        <w:jc w:val="both"/>
        <w:rPr>
          <w:rFonts w:ascii="Times New Roman" w:eastAsia="VNI-Times" w:hAnsi="Times New Roman"/>
          <w:sz w:val="28"/>
          <w:szCs w:val="28"/>
          <w:lang w:val="nl-NL"/>
        </w:rPr>
      </w:pPr>
      <w:r w:rsidRPr="001314F6">
        <w:rPr>
          <w:rFonts w:ascii="Times New Roman" w:eastAsia="VNI-Times" w:hAnsi="Times New Roman"/>
          <w:sz w:val="28"/>
          <w:szCs w:val="28"/>
          <w:lang w:val="nl-NL"/>
        </w:rPr>
        <w:lastRenderedPageBreak/>
        <w:t xml:space="preserve">   </w:t>
      </w:r>
      <w:r w:rsidRPr="001314F6">
        <w:rPr>
          <w:rFonts w:ascii="Times New Roman" w:eastAsia="VNI-Times" w:hAnsi="Times New Roman"/>
          <w:sz w:val="28"/>
          <w:szCs w:val="28"/>
          <w:lang w:val="nl-NL"/>
        </w:rPr>
        <w:tab/>
        <w:t>Một trong những yếu tố cơ bản nhất làm giảm tuổi thọ của vật liệu cách điện là nhiệt độ. Nếu nhiệt độ vượt quá nhiệt độ cho phép thì chất điện môi, độ bền cơ của vật liệu giảm đi nhiều, dẫn đến sự già hóa nhanh chất cách điện.</w:t>
      </w:r>
    </w:p>
    <w:p w14:paraId="63268821" w14:textId="77777777" w:rsidR="004F020E" w:rsidRPr="008B6BB1" w:rsidRDefault="004F020E" w:rsidP="004F020E">
      <w:pPr>
        <w:spacing w:line="360" w:lineRule="auto"/>
        <w:jc w:val="both"/>
        <w:rPr>
          <w:rFonts w:ascii="Times New Roman" w:hAnsi="Times New Roman"/>
          <w:b/>
          <w:sz w:val="28"/>
          <w:szCs w:val="28"/>
        </w:rPr>
      </w:pPr>
      <w:r>
        <w:rPr>
          <w:rFonts w:ascii="Times New Roman" w:hAnsi="Times New Roman"/>
          <w:b/>
          <w:sz w:val="28"/>
          <w:szCs w:val="28"/>
        </w:rPr>
        <w:t>1.3. CÁC THÔNG SỐ BAN ĐẦ</w:t>
      </w:r>
      <w:r w:rsidRPr="008B6BB1">
        <w:rPr>
          <w:rFonts w:ascii="Times New Roman" w:hAnsi="Times New Roman"/>
          <w:b/>
          <w:sz w:val="28"/>
          <w:szCs w:val="28"/>
        </w:rPr>
        <w:t>U</w:t>
      </w:r>
    </w:p>
    <w:p w14:paraId="5841339A" w14:textId="3A6A7D15"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Cô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uất</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ịnh</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mức</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P</w:t>
      </w:r>
      <w:r w:rsidRPr="008B6BB1">
        <w:rPr>
          <w:rFonts w:ascii="Times New Roman" w:hAnsi="Times New Roman"/>
          <w:sz w:val="28"/>
          <w:szCs w:val="28"/>
          <w:vertAlign w:val="subscript"/>
        </w:rPr>
        <w:t>đm</w:t>
      </w:r>
      <w:proofErr w:type="spellEnd"/>
      <w:r>
        <w:rPr>
          <w:rFonts w:ascii="Times New Roman" w:hAnsi="Times New Roman"/>
          <w:sz w:val="28"/>
          <w:szCs w:val="28"/>
        </w:rPr>
        <w:t xml:space="preserve"> = </w:t>
      </w:r>
      <w:r w:rsidR="00C92E42">
        <w:rPr>
          <w:rFonts w:ascii="Times New Roman" w:hAnsi="Times New Roman"/>
          <w:sz w:val="28"/>
          <w:szCs w:val="28"/>
        </w:rPr>
        <w:t>250</w:t>
      </w:r>
      <w:r w:rsidRPr="008B6BB1">
        <w:rPr>
          <w:rFonts w:ascii="Times New Roman" w:hAnsi="Times New Roman"/>
          <w:sz w:val="28"/>
          <w:szCs w:val="28"/>
        </w:rPr>
        <w:t xml:space="preserve"> kW</w:t>
      </w:r>
    </w:p>
    <w:p w14:paraId="58657E13"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Điện</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áp</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ịnh</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mức</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U</w:t>
      </w:r>
      <w:r w:rsidRPr="008B6BB1">
        <w:rPr>
          <w:rFonts w:ascii="Times New Roman" w:hAnsi="Times New Roman"/>
          <w:sz w:val="28"/>
          <w:szCs w:val="28"/>
          <w:vertAlign w:val="subscript"/>
        </w:rPr>
        <w:t>đm</w:t>
      </w:r>
      <w:proofErr w:type="spellEnd"/>
      <w:r w:rsidRPr="008B6BB1">
        <w:rPr>
          <w:rFonts w:ascii="Times New Roman" w:hAnsi="Times New Roman"/>
          <w:sz w:val="28"/>
          <w:szCs w:val="28"/>
        </w:rPr>
        <w:t xml:space="preserve"> = 380/220V</w:t>
      </w:r>
      <w:r w:rsidRPr="008B6BB1">
        <w:rPr>
          <w:rFonts w:ascii="Times New Roman" w:hAnsi="Times New Roman"/>
          <w:sz w:val="28"/>
          <w:szCs w:val="28"/>
        </w:rPr>
        <w:tab/>
      </w:r>
    </w:p>
    <w:p w14:paraId="48A284A8"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Tần</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ố</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ịnh</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mức</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f</w:t>
      </w:r>
      <w:r w:rsidRPr="008B6BB1">
        <w:rPr>
          <w:rFonts w:ascii="Times New Roman" w:hAnsi="Times New Roman"/>
          <w:sz w:val="28"/>
          <w:szCs w:val="28"/>
          <w:vertAlign w:val="subscript"/>
        </w:rPr>
        <w:t>đm</w:t>
      </w:r>
      <w:proofErr w:type="spellEnd"/>
      <w:r w:rsidRPr="008B6BB1">
        <w:rPr>
          <w:rFonts w:ascii="Times New Roman" w:hAnsi="Times New Roman"/>
          <w:sz w:val="28"/>
          <w:szCs w:val="28"/>
        </w:rPr>
        <w:t xml:space="preserve"> = 50Hz</w:t>
      </w:r>
    </w:p>
    <w:p w14:paraId="1DC7EE23"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Cách</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ấu</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dây</w:t>
      </w:r>
      <w:proofErr w:type="spellEnd"/>
      <w:r w:rsidRPr="008B6BB1">
        <w:rPr>
          <w:rFonts w:ascii="Times New Roman" w:hAnsi="Times New Roman"/>
          <w:sz w:val="28"/>
          <w:szCs w:val="28"/>
        </w:rPr>
        <w:t>: Y/</w:t>
      </w:r>
      <w:r w:rsidRPr="008B6BB1">
        <w:rPr>
          <w:rFonts w:ascii="Times New Roman" w:hAnsi="Times New Roman"/>
          <w:sz w:val="28"/>
          <w:szCs w:val="28"/>
        </w:rPr>
        <w:sym w:font="Symbol" w:char="F044"/>
      </w:r>
    </w:p>
    <w:p w14:paraId="1A0764AC"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Tốc</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ộ</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ồ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bộ</w:t>
      </w:r>
      <w:proofErr w:type="spellEnd"/>
      <w:r w:rsidRPr="008B6BB1">
        <w:rPr>
          <w:rFonts w:ascii="Times New Roman" w:hAnsi="Times New Roman"/>
          <w:sz w:val="28"/>
          <w:szCs w:val="28"/>
        </w:rPr>
        <w:t>: n</w:t>
      </w:r>
      <w:r w:rsidRPr="008B6BB1">
        <w:rPr>
          <w:rFonts w:ascii="Times New Roman" w:hAnsi="Times New Roman"/>
          <w:sz w:val="28"/>
          <w:szCs w:val="28"/>
          <w:vertAlign w:val="subscript"/>
        </w:rPr>
        <w:t xml:space="preserve">1 </w:t>
      </w:r>
      <w:r>
        <w:rPr>
          <w:rFonts w:ascii="Times New Roman" w:hAnsi="Times New Roman"/>
          <w:sz w:val="28"/>
          <w:szCs w:val="28"/>
        </w:rPr>
        <w:t>= 3000</w:t>
      </w:r>
      <w:r w:rsidRPr="008B6BB1">
        <w:rPr>
          <w:rFonts w:ascii="Times New Roman" w:hAnsi="Times New Roman"/>
          <w:sz w:val="28"/>
          <w:szCs w:val="28"/>
        </w:rPr>
        <w:t xml:space="preserve"> </w:t>
      </w:r>
      <w:proofErr w:type="spellStart"/>
      <w:r w:rsidRPr="008B6BB1">
        <w:rPr>
          <w:rFonts w:ascii="Times New Roman" w:hAnsi="Times New Roman"/>
          <w:sz w:val="28"/>
          <w:szCs w:val="28"/>
        </w:rPr>
        <w:t>vòng</w:t>
      </w:r>
      <w:proofErr w:type="spellEnd"/>
      <w:r w:rsidRPr="008B6BB1">
        <w:rPr>
          <w:rFonts w:ascii="Times New Roman" w:hAnsi="Times New Roman"/>
          <w:sz w:val="28"/>
          <w:szCs w:val="28"/>
        </w:rPr>
        <w:t>/</w:t>
      </w:r>
      <w:proofErr w:type="spellStart"/>
      <w:r w:rsidRPr="008B6BB1">
        <w:rPr>
          <w:rFonts w:ascii="Times New Roman" w:hAnsi="Times New Roman"/>
          <w:sz w:val="28"/>
          <w:szCs w:val="28"/>
        </w:rPr>
        <w:t>phút</w:t>
      </w:r>
      <w:proofErr w:type="spellEnd"/>
    </w:p>
    <w:p w14:paraId="28ADD78D"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Kiểu</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máy</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Máy</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kiểu</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kín</w:t>
      </w:r>
      <w:proofErr w:type="spellEnd"/>
      <w:r w:rsidRPr="008B6BB1">
        <w:rPr>
          <w:rFonts w:ascii="Times New Roman" w:hAnsi="Times New Roman"/>
          <w:sz w:val="28"/>
          <w:szCs w:val="28"/>
        </w:rPr>
        <w:t xml:space="preserve"> </w:t>
      </w:r>
    </w:p>
    <w:p w14:paraId="3033177D"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w:t>
      </w:r>
      <w:r>
        <w:rPr>
          <w:rFonts w:ascii="Times New Roman" w:hAnsi="Times New Roman"/>
          <w:sz w:val="28"/>
          <w:szCs w:val="28"/>
        </w:rPr>
        <w:t xml:space="preserve"> </w:t>
      </w:r>
      <w:proofErr w:type="spellStart"/>
      <w:r w:rsidRPr="008B6BB1">
        <w:rPr>
          <w:rFonts w:ascii="Times New Roman" w:hAnsi="Times New Roman"/>
          <w:sz w:val="28"/>
          <w:szCs w:val="28"/>
        </w:rPr>
        <w:t>Cấp</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bảo</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vệ</w:t>
      </w:r>
      <w:proofErr w:type="spellEnd"/>
      <w:r w:rsidRPr="008B6BB1">
        <w:rPr>
          <w:rFonts w:ascii="Times New Roman" w:hAnsi="Times New Roman"/>
          <w:sz w:val="28"/>
          <w:szCs w:val="28"/>
        </w:rPr>
        <w:t>: IP44</w:t>
      </w:r>
    </w:p>
    <w:p w14:paraId="3318D307"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Cấp</w:t>
      </w:r>
      <w:proofErr w:type="spellEnd"/>
      <w:r w:rsidRPr="008B6BB1">
        <w:rPr>
          <w:rFonts w:ascii="Times New Roman" w:hAnsi="Times New Roman"/>
          <w:sz w:val="28"/>
          <w:szCs w:val="28"/>
        </w:rPr>
        <w:t xml:space="preserve"> </w:t>
      </w:r>
      <w:proofErr w:type="spellStart"/>
      <w:proofErr w:type="gramStart"/>
      <w:r w:rsidRPr="008B6BB1">
        <w:rPr>
          <w:rFonts w:ascii="Times New Roman" w:hAnsi="Times New Roman"/>
          <w:sz w:val="28"/>
          <w:szCs w:val="28"/>
        </w:rPr>
        <w:t>cách</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iện</w:t>
      </w:r>
      <w:proofErr w:type="spellEnd"/>
      <w:proofErr w:type="gramEnd"/>
      <w:r w:rsidRPr="008B6BB1">
        <w:rPr>
          <w:rFonts w:ascii="Times New Roman" w:hAnsi="Times New Roman"/>
          <w:sz w:val="28"/>
          <w:szCs w:val="28"/>
        </w:rPr>
        <w:t xml:space="preserve">: </w:t>
      </w:r>
      <w:proofErr w:type="spellStart"/>
      <w:r w:rsidRPr="008B6BB1">
        <w:rPr>
          <w:rFonts w:ascii="Times New Roman" w:hAnsi="Times New Roman"/>
          <w:sz w:val="28"/>
          <w:szCs w:val="28"/>
        </w:rPr>
        <w:t>Cách</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iện</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ấp</w:t>
      </w:r>
      <w:proofErr w:type="spellEnd"/>
      <w:r w:rsidRPr="008B6BB1">
        <w:rPr>
          <w:rFonts w:ascii="Times New Roman" w:hAnsi="Times New Roman"/>
          <w:sz w:val="28"/>
          <w:szCs w:val="28"/>
        </w:rPr>
        <w:t xml:space="preserve"> B </w:t>
      </w:r>
    </w:p>
    <w:p w14:paraId="5A648B5C"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Chế</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ộ</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làm</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việc</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Liên</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tục</w:t>
      </w:r>
      <w:proofErr w:type="spellEnd"/>
    </w:p>
    <w:p w14:paraId="5E431DC4"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Kết</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ấu</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rôto</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Rôto</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lồ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óc</w:t>
      </w:r>
      <w:proofErr w:type="spellEnd"/>
    </w:p>
    <w:p w14:paraId="4FD9BDC5"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Chiều</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ao</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tâm</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trục</w:t>
      </w:r>
      <w:proofErr w:type="spellEnd"/>
      <w:r w:rsidRPr="008B6BB1">
        <w:rPr>
          <w:rFonts w:ascii="Times New Roman" w:hAnsi="Times New Roman"/>
          <w:sz w:val="28"/>
          <w:szCs w:val="28"/>
        </w:rPr>
        <w:t>:</w:t>
      </w:r>
      <w:r>
        <w:rPr>
          <w:rFonts w:ascii="Times New Roman" w:hAnsi="Times New Roman"/>
          <w:sz w:val="28"/>
          <w:szCs w:val="28"/>
        </w:rPr>
        <w:t xml:space="preserve"> </w:t>
      </w:r>
      <w:proofErr w:type="spellStart"/>
      <w:r w:rsidRPr="008B6BB1">
        <w:rPr>
          <w:rFonts w:ascii="Times New Roman" w:hAnsi="Times New Roman"/>
          <w:sz w:val="28"/>
          <w:szCs w:val="28"/>
        </w:rPr>
        <w:t>Tra</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Bảng</w:t>
      </w:r>
      <w:proofErr w:type="spellEnd"/>
      <w:r w:rsidRPr="008B6BB1">
        <w:rPr>
          <w:rFonts w:ascii="Times New Roman" w:hAnsi="Times New Roman"/>
          <w:sz w:val="28"/>
          <w:szCs w:val="28"/>
        </w:rPr>
        <w:t xml:space="preserve"> IV. 2, </w:t>
      </w:r>
      <w:proofErr w:type="spellStart"/>
      <w:r w:rsidRPr="008B6BB1">
        <w:rPr>
          <w:rFonts w:ascii="Times New Roman" w:hAnsi="Times New Roman"/>
          <w:sz w:val="28"/>
          <w:szCs w:val="28"/>
        </w:rPr>
        <w:t>phụ</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lục</w:t>
      </w:r>
      <w:proofErr w:type="spellEnd"/>
      <w:r w:rsidRPr="008B6BB1">
        <w:rPr>
          <w:rFonts w:ascii="Times New Roman" w:hAnsi="Times New Roman"/>
          <w:sz w:val="28"/>
          <w:szCs w:val="28"/>
        </w:rPr>
        <w:t xml:space="preserve"> IV </w:t>
      </w:r>
      <w:r>
        <w:rPr>
          <w:rFonts w:ascii="Times New Roman" w:hAnsi="Times New Roman"/>
          <w:sz w:val="28"/>
          <w:szCs w:val="28"/>
        </w:rPr>
        <w:t>[3]</w:t>
      </w:r>
      <w:r w:rsidRPr="008B6BB1">
        <w:rPr>
          <w:rFonts w:ascii="Times New Roman" w:hAnsi="Times New Roman"/>
          <w:sz w:val="28"/>
          <w:szCs w:val="28"/>
        </w:rPr>
        <w:t xml:space="preserve"> </w:t>
      </w:r>
      <w:proofErr w:type="spellStart"/>
      <w:r w:rsidRPr="008B6BB1">
        <w:rPr>
          <w:rFonts w:ascii="Times New Roman" w:hAnsi="Times New Roman"/>
          <w:sz w:val="28"/>
          <w:szCs w:val="28"/>
        </w:rPr>
        <w:t>chiều</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ao</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tâm</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trục</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theo</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dãy</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ô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uất</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ủa</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ộ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ơ</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iện</w:t>
      </w:r>
      <w:proofErr w:type="spellEnd"/>
      <w:r w:rsidRPr="008B6BB1">
        <w:rPr>
          <w:rFonts w:ascii="Times New Roman" w:hAnsi="Times New Roman"/>
          <w:sz w:val="28"/>
          <w:szCs w:val="28"/>
        </w:rPr>
        <w:t xml:space="preserve"> KĐB </w:t>
      </w:r>
      <w:proofErr w:type="spellStart"/>
      <w:r w:rsidRPr="008B6BB1">
        <w:rPr>
          <w:rFonts w:ascii="Times New Roman" w:hAnsi="Times New Roman"/>
          <w:sz w:val="28"/>
          <w:szCs w:val="28"/>
        </w:rPr>
        <w:t>rôto</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lồ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óc</w:t>
      </w:r>
      <w:proofErr w:type="spellEnd"/>
      <w:r w:rsidRPr="008B6BB1">
        <w:rPr>
          <w:rFonts w:ascii="Times New Roman" w:hAnsi="Times New Roman"/>
          <w:sz w:val="28"/>
          <w:szCs w:val="28"/>
        </w:rPr>
        <w:t xml:space="preserve"> 4A (Ng</w:t>
      </w:r>
      <w:r>
        <w:rPr>
          <w:rFonts w:ascii="Times New Roman" w:hAnsi="Times New Roman"/>
          <w:sz w:val="28"/>
          <w:szCs w:val="28"/>
        </w:rPr>
        <w:t xml:space="preserve">a) </w:t>
      </w:r>
      <w:proofErr w:type="spellStart"/>
      <w:r>
        <w:rPr>
          <w:rFonts w:ascii="Times New Roman" w:hAnsi="Times New Roman"/>
          <w:sz w:val="28"/>
          <w:szCs w:val="28"/>
        </w:rPr>
        <w:t>kiểu</w:t>
      </w:r>
      <w:proofErr w:type="spellEnd"/>
      <w:r>
        <w:rPr>
          <w:rFonts w:ascii="Times New Roman" w:hAnsi="Times New Roman"/>
          <w:sz w:val="28"/>
          <w:szCs w:val="28"/>
        </w:rPr>
        <w:t xml:space="preserve"> IP44 </w:t>
      </w:r>
      <w:proofErr w:type="spellStart"/>
      <w:r>
        <w:rPr>
          <w:rFonts w:ascii="Times New Roman" w:hAnsi="Times New Roman"/>
          <w:sz w:val="28"/>
          <w:szCs w:val="28"/>
        </w:rPr>
        <w:t>cấp</w:t>
      </w:r>
      <w:proofErr w:type="spellEnd"/>
      <w:r>
        <w:rPr>
          <w:rFonts w:ascii="Times New Roman" w:hAnsi="Times New Roman"/>
          <w:sz w:val="28"/>
          <w:szCs w:val="28"/>
        </w:rPr>
        <w:t xml:space="preserve"> </w:t>
      </w:r>
      <w:proofErr w:type="spellStart"/>
      <w:r>
        <w:rPr>
          <w:rFonts w:ascii="Times New Roman" w:hAnsi="Times New Roman"/>
          <w:sz w:val="28"/>
          <w:szCs w:val="28"/>
        </w:rPr>
        <w:t>cách</w:t>
      </w:r>
      <w:proofErr w:type="spellEnd"/>
      <w:r>
        <w:rPr>
          <w:rFonts w:ascii="Times New Roman" w:hAnsi="Times New Roman"/>
          <w:sz w:val="28"/>
          <w:szCs w:val="28"/>
        </w:rPr>
        <w:t xml:space="preserve"> </w:t>
      </w:r>
      <w:proofErr w:type="spellStart"/>
      <w:r>
        <w:rPr>
          <w:rFonts w:ascii="Times New Roman" w:hAnsi="Times New Roman"/>
          <w:sz w:val="28"/>
          <w:szCs w:val="28"/>
        </w:rPr>
        <w:t>điện</w:t>
      </w:r>
      <w:proofErr w:type="spellEnd"/>
      <w:r>
        <w:rPr>
          <w:rFonts w:ascii="Times New Roman" w:hAnsi="Times New Roman"/>
          <w:sz w:val="28"/>
          <w:szCs w:val="28"/>
        </w:rPr>
        <w:t xml:space="preserve"> B </w:t>
      </w:r>
      <w:proofErr w:type="spellStart"/>
      <w:r>
        <w:rPr>
          <w:rFonts w:ascii="Times New Roman" w:hAnsi="Times New Roman"/>
          <w:sz w:val="28"/>
          <w:szCs w:val="28"/>
        </w:rPr>
        <w:t>là</w:t>
      </w:r>
      <w:proofErr w:type="spellEnd"/>
      <w:r>
        <w:rPr>
          <w:rFonts w:ascii="Times New Roman" w:hAnsi="Times New Roman"/>
          <w:sz w:val="28"/>
          <w:szCs w:val="28"/>
        </w:rPr>
        <w:t xml:space="preserve"> </w:t>
      </w:r>
      <w:r w:rsidRPr="008B6BB1">
        <w:rPr>
          <w:rFonts w:ascii="Times New Roman" w:hAnsi="Times New Roman"/>
          <w:sz w:val="28"/>
          <w:szCs w:val="28"/>
        </w:rPr>
        <w:t xml:space="preserve">h = 112 mm </w:t>
      </w:r>
    </w:p>
    <w:p w14:paraId="6F521909"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Hiệu</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uất</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và</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hệ</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ố</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ô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uất</w:t>
      </w:r>
      <w:proofErr w:type="spellEnd"/>
      <w:r w:rsidRPr="008B6BB1">
        <w:rPr>
          <w:rFonts w:ascii="Times New Roman" w:hAnsi="Times New Roman"/>
          <w:sz w:val="28"/>
          <w:szCs w:val="28"/>
        </w:rPr>
        <w:t xml:space="preserve">: </w:t>
      </w:r>
    </w:p>
    <w:p w14:paraId="3B9772BE" w14:textId="77777777" w:rsidR="004F020E" w:rsidRPr="008B6BB1" w:rsidRDefault="004F020E" w:rsidP="004F020E">
      <w:pPr>
        <w:spacing w:line="360" w:lineRule="auto"/>
        <w:ind w:firstLine="720"/>
        <w:jc w:val="both"/>
        <w:rPr>
          <w:rFonts w:ascii="Times New Roman" w:hAnsi="Times New Roman"/>
          <w:sz w:val="28"/>
          <w:szCs w:val="28"/>
        </w:rPr>
      </w:pPr>
      <w:proofErr w:type="spellStart"/>
      <w:r>
        <w:rPr>
          <w:rFonts w:ascii="Times New Roman" w:hAnsi="Times New Roman"/>
          <w:sz w:val="28"/>
          <w:szCs w:val="28"/>
        </w:rPr>
        <w:t>Tra</w:t>
      </w:r>
      <w:proofErr w:type="spellEnd"/>
      <w:r>
        <w:rPr>
          <w:rFonts w:ascii="Times New Roman" w:hAnsi="Times New Roman"/>
          <w:sz w:val="28"/>
          <w:szCs w:val="28"/>
        </w:rPr>
        <w:t xml:space="preserve"> </w:t>
      </w:r>
      <w:proofErr w:type="spellStart"/>
      <w:r>
        <w:rPr>
          <w:rFonts w:ascii="Times New Roman" w:hAnsi="Times New Roman"/>
          <w:sz w:val="28"/>
          <w:szCs w:val="28"/>
        </w:rPr>
        <w:t>Bảng</w:t>
      </w:r>
      <w:proofErr w:type="spellEnd"/>
      <w:r>
        <w:rPr>
          <w:rFonts w:ascii="Times New Roman" w:hAnsi="Times New Roman"/>
          <w:sz w:val="28"/>
          <w:szCs w:val="28"/>
        </w:rPr>
        <w:t xml:space="preserve"> 10-1 [3]</w:t>
      </w:r>
      <w:r w:rsidRPr="008B6BB1">
        <w:rPr>
          <w:rFonts w:ascii="Times New Roman" w:hAnsi="Times New Roman"/>
          <w:sz w:val="28"/>
          <w:szCs w:val="28"/>
        </w:rPr>
        <w:t xml:space="preserve"> </w:t>
      </w:r>
      <w:proofErr w:type="spellStart"/>
      <w:r w:rsidRPr="008B6BB1">
        <w:rPr>
          <w:rFonts w:ascii="Times New Roman" w:hAnsi="Times New Roman"/>
          <w:sz w:val="28"/>
          <w:szCs w:val="28"/>
        </w:rPr>
        <w:t>hiệu</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uất</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và</w:t>
      </w:r>
      <w:proofErr w:type="spellEnd"/>
      <w:r w:rsidRPr="008B6BB1">
        <w:rPr>
          <w:rFonts w:ascii="Times New Roman" w:hAnsi="Times New Roman"/>
          <w:sz w:val="28"/>
          <w:szCs w:val="28"/>
        </w:rPr>
        <w:t xml:space="preserve"> cos</w:t>
      </w:r>
      <w:r w:rsidRPr="008B6BB1">
        <w:rPr>
          <w:rFonts w:ascii="Times New Roman" w:hAnsi="Times New Roman"/>
          <w:sz w:val="28"/>
          <w:szCs w:val="28"/>
        </w:rPr>
        <w:sym w:font="Symbol" w:char="F06A"/>
      </w:r>
      <w:r w:rsidRPr="008B6BB1">
        <w:rPr>
          <w:rFonts w:ascii="Times New Roman" w:hAnsi="Times New Roman"/>
          <w:sz w:val="28"/>
          <w:szCs w:val="28"/>
        </w:rPr>
        <w:t xml:space="preserve"> </w:t>
      </w:r>
      <w:proofErr w:type="spellStart"/>
      <w:r w:rsidRPr="008B6BB1">
        <w:rPr>
          <w:rFonts w:ascii="Times New Roman" w:hAnsi="Times New Roman"/>
          <w:sz w:val="28"/>
          <w:szCs w:val="28"/>
        </w:rPr>
        <w:t>dãy</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ộ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ơ</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iện</w:t>
      </w:r>
      <w:proofErr w:type="spellEnd"/>
      <w:r w:rsidRPr="008B6BB1">
        <w:rPr>
          <w:rFonts w:ascii="Times New Roman" w:hAnsi="Times New Roman"/>
          <w:sz w:val="28"/>
          <w:szCs w:val="28"/>
        </w:rPr>
        <w:t xml:space="preserve"> KĐB 3K </w:t>
      </w:r>
      <w:proofErr w:type="spellStart"/>
      <w:r w:rsidRPr="008B6BB1">
        <w:rPr>
          <w:rFonts w:ascii="Times New Roman" w:hAnsi="Times New Roman"/>
          <w:sz w:val="28"/>
          <w:szCs w:val="28"/>
        </w:rPr>
        <w:t>ứ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với</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ô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uất</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P</w:t>
      </w:r>
      <w:r w:rsidRPr="008B6BB1">
        <w:rPr>
          <w:rFonts w:ascii="Times New Roman" w:hAnsi="Times New Roman"/>
          <w:sz w:val="28"/>
          <w:szCs w:val="28"/>
          <w:vertAlign w:val="subscript"/>
        </w:rPr>
        <w:t>đm</w:t>
      </w:r>
      <w:proofErr w:type="spellEnd"/>
      <w:r>
        <w:rPr>
          <w:rFonts w:ascii="Times New Roman" w:hAnsi="Times New Roman"/>
          <w:sz w:val="28"/>
          <w:szCs w:val="28"/>
        </w:rPr>
        <w:t>=4</w:t>
      </w:r>
      <w:r w:rsidRPr="008B6BB1">
        <w:rPr>
          <w:rFonts w:ascii="Times New Roman" w:hAnsi="Times New Roman"/>
          <w:sz w:val="28"/>
          <w:szCs w:val="28"/>
        </w:rPr>
        <w:t xml:space="preserve"> kW </w:t>
      </w:r>
      <w:proofErr w:type="spellStart"/>
      <w:r w:rsidRPr="008B6BB1">
        <w:rPr>
          <w:rFonts w:ascii="Times New Roman" w:hAnsi="Times New Roman"/>
          <w:sz w:val="28"/>
          <w:szCs w:val="28"/>
        </w:rPr>
        <w:t>và</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tốc</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ộ</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n</w:t>
      </w:r>
      <w:r w:rsidRPr="008B6BB1">
        <w:rPr>
          <w:rFonts w:ascii="Times New Roman" w:hAnsi="Times New Roman"/>
          <w:sz w:val="28"/>
          <w:szCs w:val="28"/>
          <w:vertAlign w:val="subscript"/>
        </w:rPr>
        <w:t>đb</w:t>
      </w:r>
      <w:proofErr w:type="spellEnd"/>
      <w:r>
        <w:rPr>
          <w:rFonts w:ascii="Times New Roman" w:hAnsi="Times New Roman"/>
          <w:sz w:val="28"/>
          <w:szCs w:val="28"/>
        </w:rPr>
        <w:t>=3000</w:t>
      </w:r>
      <w:r w:rsidRPr="008B6BB1">
        <w:rPr>
          <w:rFonts w:ascii="Times New Roman" w:hAnsi="Times New Roman"/>
          <w:sz w:val="28"/>
          <w:szCs w:val="28"/>
        </w:rPr>
        <w:t xml:space="preserve"> </w:t>
      </w:r>
      <w:proofErr w:type="spellStart"/>
      <w:r w:rsidRPr="008B6BB1">
        <w:rPr>
          <w:rFonts w:ascii="Times New Roman" w:hAnsi="Times New Roman"/>
          <w:sz w:val="28"/>
          <w:szCs w:val="28"/>
        </w:rPr>
        <w:t>vòng</w:t>
      </w:r>
      <w:proofErr w:type="spellEnd"/>
      <w:r w:rsidRPr="008B6BB1">
        <w:rPr>
          <w:rFonts w:ascii="Times New Roman" w:hAnsi="Times New Roman"/>
          <w:sz w:val="28"/>
          <w:szCs w:val="28"/>
        </w:rPr>
        <w:t>/</w:t>
      </w:r>
      <w:proofErr w:type="spellStart"/>
      <w:r w:rsidRPr="008B6BB1">
        <w:rPr>
          <w:rFonts w:ascii="Times New Roman" w:hAnsi="Times New Roman"/>
          <w:sz w:val="28"/>
          <w:szCs w:val="28"/>
        </w:rPr>
        <w:t>phút</w:t>
      </w:r>
      <w:proofErr w:type="spellEnd"/>
      <w:r w:rsidRPr="008B6BB1">
        <w:rPr>
          <w:rFonts w:ascii="Times New Roman" w:hAnsi="Times New Roman"/>
          <w:sz w:val="28"/>
          <w:szCs w:val="28"/>
        </w:rPr>
        <w:t xml:space="preserve"> ta </w:t>
      </w:r>
      <w:proofErr w:type="spellStart"/>
      <w:r>
        <w:rPr>
          <w:rFonts w:ascii="Times New Roman" w:hAnsi="Times New Roman"/>
          <w:sz w:val="28"/>
          <w:szCs w:val="28"/>
        </w:rPr>
        <w:t>có</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hiệu</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uất</w:t>
      </w:r>
      <w:proofErr w:type="spellEnd"/>
      <w:r w:rsidRPr="008B6BB1">
        <w:rPr>
          <w:rFonts w:ascii="Times New Roman" w:hAnsi="Times New Roman"/>
          <w:sz w:val="28"/>
          <w:szCs w:val="28"/>
        </w:rPr>
        <w:t>:</w:t>
      </w:r>
      <w:r w:rsidRPr="008B6BB1">
        <w:rPr>
          <w:rFonts w:ascii="Times New Roman" w:hAnsi="Times New Roman"/>
          <w:sz w:val="28"/>
          <w:szCs w:val="28"/>
        </w:rPr>
        <w:sym w:font="Symbol" w:char="F068"/>
      </w:r>
      <w:r>
        <w:rPr>
          <w:rFonts w:ascii="Times New Roman" w:hAnsi="Times New Roman"/>
          <w:sz w:val="28"/>
          <w:szCs w:val="28"/>
        </w:rPr>
        <w:t xml:space="preserve"> = 86,5</w:t>
      </w:r>
      <w:r w:rsidRPr="008B6BB1">
        <w:rPr>
          <w:rFonts w:ascii="Times New Roman" w:hAnsi="Times New Roman"/>
          <w:sz w:val="28"/>
          <w:szCs w:val="28"/>
        </w:rPr>
        <w:t>%</w:t>
      </w:r>
      <w:r>
        <w:rPr>
          <w:rFonts w:ascii="Times New Roman" w:hAnsi="Times New Roman"/>
          <w:sz w:val="28"/>
          <w:szCs w:val="28"/>
        </w:rPr>
        <w:t xml:space="preserve"> </w:t>
      </w:r>
      <w:proofErr w:type="spellStart"/>
      <w:r>
        <w:rPr>
          <w:rFonts w:ascii="Times New Roman" w:hAnsi="Times New Roman"/>
          <w:sz w:val="28"/>
          <w:szCs w:val="28"/>
        </w:rPr>
        <w:t>v</w:t>
      </w:r>
      <w:r w:rsidRPr="008B6BB1">
        <w:rPr>
          <w:rFonts w:ascii="Times New Roman" w:hAnsi="Times New Roman"/>
          <w:sz w:val="28"/>
          <w:szCs w:val="28"/>
        </w:rPr>
        <w:t>à</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hệ</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ố</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ô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uất</w:t>
      </w:r>
      <w:proofErr w:type="spellEnd"/>
      <w:r w:rsidRPr="008B6BB1">
        <w:rPr>
          <w:rFonts w:ascii="Times New Roman" w:hAnsi="Times New Roman"/>
          <w:sz w:val="28"/>
          <w:szCs w:val="28"/>
        </w:rPr>
        <w:t>: Cos</w:t>
      </w:r>
      <w:r w:rsidRPr="008B6BB1">
        <w:rPr>
          <w:rFonts w:ascii="Times New Roman" w:hAnsi="Times New Roman"/>
          <w:sz w:val="28"/>
          <w:szCs w:val="28"/>
        </w:rPr>
        <w:sym w:font="Symbol" w:char="F06A"/>
      </w:r>
      <w:r>
        <w:rPr>
          <w:rFonts w:ascii="Times New Roman" w:hAnsi="Times New Roman"/>
          <w:sz w:val="28"/>
          <w:szCs w:val="28"/>
        </w:rPr>
        <w:t xml:space="preserve"> = 0,89</w:t>
      </w:r>
    </w:p>
    <w:p w14:paraId="3C19C242" w14:textId="77777777" w:rsidR="004F020E" w:rsidRPr="008B6BB1" w:rsidRDefault="004F020E" w:rsidP="004F020E">
      <w:pPr>
        <w:spacing w:line="360" w:lineRule="auto"/>
        <w:ind w:firstLine="720"/>
        <w:jc w:val="both"/>
        <w:rPr>
          <w:rFonts w:ascii="Times New Roman" w:hAnsi="Times New Roman"/>
          <w:sz w:val="28"/>
          <w:szCs w:val="28"/>
        </w:rPr>
      </w:pPr>
      <w:r w:rsidRPr="008B6BB1">
        <w:rPr>
          <w:rFonts w:ascii="Times New Roman" w:hAnsi="Times New Roman"/>
          <w:sz w:val="28"/>
          <w:szCs w:val="28"/>
        </w:rPr>
        <w:t xml:space="preserve">- </w:t>
      </w:r>
      <w:proofErr w:type="spellStart"/>
      <w:r w:rsidRPr="008B6BB1">
        <w:rPr>
          <w:rFonts w:ascii="Times New Roman" w:hAnsi="Times New Roman"/>
          <w:sz w:val="28"/>
          <w:szCs w:val="28"/>
        </w:rPr>
        <w:t>Bội</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ố</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momen</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ực</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ại</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Tra</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bảng</w:t>
      </w:r>
      <w:proofErr w:type="spellEnd"/>
      <w:r w:rsidRPr="008B6BB1">
        <w:rPr>
          <w:rFonts w:ascii="Times New Roman" w:hAnsi="Times New Roman"/>
          <w:sz w:val="28"/>
          <w:szCs w:val="28"/>
        </w:rPr>
        <w:t xml:space="preserve"> 10-10 </w:t>
      </w:r>
      <w:r>
        <w:rPr>
          <w:rFonts w:ascii="Times New Roman" w:hAnsi="Times New Roman"/>
          <w:sz w:val="28"/>
          <w:szCs w:val="28"/>
        </w:rPr>
        <w:t>[3]</w:t>
      </w:r>
      <w:r w:rsidRPr="008B6BB1">
        <w:rPr>
          <w:rFonts w:ascii="Times New Roman" w:hAnsi="Times New Roman"/>
          <w:sz w:val="28"/>
          <w:szCs w:val="28"/>
        </w:rPr>
        <w:t xml:space="preserve"> </w:t>
      </w:r>
      <w:proofErr w:type="spellStart"/>
      <w:r w:rsidRPr="008B6BB1">
        <w:rPr>
          <w:rFonts w:ascii="Times New Roman" w:hAnsi="Times New Roman"/>
          <w:sz w:val="28"/>
          <w:szCs w:val="28"/>
        </w:rPr>
        <w:t>bội</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số</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momen</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ực</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ại</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m</w:t>
      </w:r>
      <w:r w:rsidRPr="008B6BB1">
        <w:rPr>
          <w:rFonts w:ascii="Times New Roman" w:hAnsi="Times New Roman"/>
          <w:sz w:val="28"/>
          <w:szCs w:val="28"/>
          <w:vertAlign w:val="subscript"/>
        </w:rPr>
        <w:t>max</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ủa</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dãy</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động</w:t>
      </w:r>
      <w:proofErr w:type="spellEnd"/>
      <w:r w:rsidRPr="008B6BB1">
        <w:rPr>
          <w:rFonts w:ascii="Times New Roman" w:hAnsi="Times New Roman"/>
          <w:sz w:val="28"/>
          <w:szCs w:val="28"/>
        </w:rPr>
        <w:t xml:space="preserve"> </w:t>
      </w:r>
      <w:proofErr w:type="spellStart"/>
      <w:r w:rsidRPr="008B6BB1">
        <w:rPr>
          <w:rFonts w:ascii="Times New Roman" w:hAnsi="Times New Roman"/>
          <w:sz w:val="28"/>
          <w:szCs w:val="28"/>
        </w:rPr>
        <w:t>cơ</w:t>
      </w:r>
      <w:proofErr w:type="spellEnd"/>
      <w:r w:rsidRPr="008B6BB1">
        <w:rPr>
          <w:rFonts w:ascii="Times New Roman" w:hAnsi="Times New Roman"/>
          <w:sz w:val="28"/>
          <w:szCs w:val="28"/>
        </w:rPr>
        <w:t xml:space="preserve"> 3K ta </w:t>
      </w:r>
      <w:proofErr w:type="spellStart"/>
      <w:r>
        <w:rPr>
          <w:rFonts w:ascii="Times New Roman" w:hAnsi="Times New Roman"/>
          <w:sz w:val="28"/>
          <w:szCs w:val="28"/>
        </w:rPr>
        <w:t>có</w:t>
      </w:r>
      <w:proofErr w:type="spellEnd"/>
      <w:r w:rsidRPr="008B6BB1">
        <w:rPr>
          <w:rFonts w:ascii="Times New Roman" w:hAnsi="Times New Roman"/>
          <w:sz w:val="28"/>
          <w:szCs w:val="28"/>
        </w:rPr>
        <w:t xml:space="preserve">: </w:t>
      </w:r>
    </w:p>
    <w:p w14:paraId="433E32A5" w14:textId="04FC90E2" w:rsidR="004F020E" w:rsidRPr="00007289" w:rsidRDefault="004F020E" w:rsidP="006E46A3">
      <w:pPr>
        <w:spacing w:line="360" w:lineRule="auto"/>
        <w:ind w:left="2880" w:firstLine="720"/>
        <w:jc w:val="both"/>
        <w:rPr>
          <w:rFonts w:ascii="Times New Roman" w:hAnsi="Times New Roman"/>
          <w:sz w:val="28"/>
          <w:szCs w:val="28"/>
          <w:lang w:val="nl-NL"/>
        </w:rPr>
      </w:pPr>
      <w:r w:rsidRPr="00007289">
        <w:rPr>
          <w:rFonts w:ascii="Times New Roman" w:hAnsi="Times New Roman"/>
          <w:sz w:val="28"/>
          <w:szCs w:val="28"/>
          <w:lang w:val="nl-NL"/>
        </w:rPr>
        <w:t>m</w:t>
      </w:r>
      <w:r w:rsidRPr="00007289">
        <w:rPr>
          <w:rFonts w:ascii="Times New Roman" w:hAnsi="Times New Roman"/>
          <w:sz w:val="28"/>
          <w:szCs w:val="28"/>
          <w:vertAlign w:val="subscript"/>
          <w:lang w:val="nl-NL"/>
        </w:rPr>
        <w:t>max</w:t>
      </w:r>
      <w:r w:rsidRPr="00007289">
        <w:rPr>
          <w:rFonts w:ascii="Times New Roman" w:hAnsi="Times New Roman"/>
          <w:sz w:val="28"/>
          <w:szCs w:val="28"/>
          <w:lang w:val="nl-NL"/>
        </w:rPr>
        <w:t xml:space="preserve"> = </w:t>
      </w:r>
      <m:oMath>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M</m:t>
                </m:r>
              </m:e>
              <m:sub>
                <m:r>
                  <w:rPr>
                    <w:rFonts w:ascii="Cambria Math" w:hAnsi="Times New Roman"/>
                    <w:sz w:val="28"/>
                    <w:szCs w:val="28"/>
                  </w:rPr>
                  <m:t>max</m:t>
                </m:r>
              </m:sub>
            </m:sSub>
          </m:num>
          <m:den>
            <m:sSub>
              <m:sSubPr>
                <m:ctrlPr>
                  <w:rPr>
                    <w:rFonts w:ascii="Cambria Math" w:hAnsi="Times New Roman"/>
                    <w:i/>
                    <w:sz w:val="28"/>
                    <w:szCs w:val="28"/>
                  </w:rPr>
                </m:ctrlPr>
              </m:sSubPr>
              <m:e>
                <m:r>
                  <w:rPr>
                    <w:rFonts w:ascii="Cambria Math" w:hAnsi="Times New Roman"/>
                    <w:sz w:val="28"/>
                    <w:szCs w:val="28"/>
                  </w:rPr>
                  <m:t>M</m:t>
                </m:r>
              </m:e>
              <m:sub>
                <m:r>
                  <w:rPr>
                    <w:rFonts w:ascii="Cambria Math" w:hAnsi="Times New Roman"/>
                    <w:sz w:val="28"/>
                    <w:szCs w:val="28"/>
                  </w:rPr>
                  <m:t>đ</m:t>
                </m:r>
                <m:r>
                  <w:rPr>
                    <w:rFonts w:ascii="Cambria Math" w:hAnsi="Times New Roman"/>
                    <w:sz w:val="28"/>
                    <w:szCs w:val="28"/>
                  </w:rPr>
                  <m:t>m</m:t>
                </m:r>
              </m:sub>
            </m:sSub>
            <m:ctrlPr>
              <w:rPr>
                <w:rFonts w:ascii="Cambria Math" w:hAnsi="Cambria Math"/>
                <w:i/>
                <w:sz w:val="28"/>
                <w:szCs w:val="28"/>
              </w:rPr>
            </m:ctrlPr>
          </m:den>
        </m:f>
      </m:oMath>
      <w:r w:rsidRPr="00007289">
        <w:rPr>
          <w:rFonts w:ascii="Times New Roman" w:hAnsi="Times New Roman"/>
          <w:sz w:val="28"/>
          <w:szCs w:val="28"/>
          <w:lang w:val="nl-NL"/>
        </w:rPr>
        <w:t xml:space="preserve"> = 2,2</w:t>
      </w:r>
    </w:p>
    <w:p w14:paraId="4429C785" w14:textId="77777777" w:rsidR="004F020E" w:rsidRPr="00007289" w:rsidRDefault="004F020E" w:rsidP="004F020E">
      <w:pPr>
        <w:spacing w:line="360" w:lineRule="auto"/>
        <w:ind w:firstLine="720"/>
        <w:jc w:val="both"/>
        <w:rPr>
          <w:rFonts w:ascii="Times New Roman" w:hAnsi="Times New Roman"/>
          <w:sz w:val="28"/>
          <w:szCs w:val="28"/>
          <w:lang w:val="nl-NL"/>
        </w:rPr>
      </w:pPr>
      <w:r w:rsidRPr="00007289">
        <w:rPr>
          <w:rFonts w:ascii="Times New Roman" w:hAnsi="Times New Roman"/>
          <w:sz w:val="28"/>
          <w:szCs w:val="28"/>
          <w:lang w:val="nl-NL"/>
        </w:rPr>
        <w:t xml:space="preserve">- Bội số momen  khởi động: </w:t>
      </w:r>
    </w:p>
    <w:p w14:paraId="11D82285" w14:textId="77777777" w:rsidR="004F020E" w:rsidRPr="00007289" w:rsidRDefault="004F020E" w:rsidP="004F020E">
      <w:pPr>
        <w:spacing w:line="360" w:lineRule="auto"/>
        <w:ind w:firstLine="720"/>
        <w:jc w:val="both"/>
        <w:rPr>
          <w:rFonts w:ascii="Times New Roman" w:hAnsi="Times New Roman"/>
          <w:sz w:val="28"/>
          <w:szCs w:val="28"/>
          <w:lang w:val="nl-NL"/>
        </w:rPr>
      </w:pPr>
      <w:r w:rsidRPr="00007289">
        <w:rPr>
          <w:rFonts w:ascii="Times New Roman" w:hAnsi="Times New Roman"/>
          <w:sz w:val="28"/>
          <w:szCs w:val="28"/>
          <w:lang w:val="nl-NL"/>
        </w:rPr>
        <w:t>Theo bảng 10-11 [3] bội số momen khởi động dãy động cơ điện 3K ta chọn:</w:t>
      </w:r>
    </w:p>
    <w:p w14:paraId="2BB0FCB1" w14:textId="191F099A" w:rsidR="004F020E" w:rsidRPr="00007289" w:rsidRDefault="004F020E" w:rsidP="006E46A3">
      <w:pPr>
        <w:spacing w:line="360" w:lineRule="auto"/>
        <w:ind w:left="2880" w:firstLine="720"/>
        <w:jc w:val="both"/>
        <w:rPr>
          <w:rFonts w:ascii="Times New Roman" w:hAnsi="Times New Roman"/>
          <w:sz w:val="28"/>
          <w:szCs w:val="28"/>
          <w:lang w:val="nl-NL"/>
        </w:rPr>
      </w:pPr>
      <w:r w:rsidRPr="00007289">
        <w:rPr>
          <w:rFonts w:ascii="Times New Roman" w:hAnsi="Times New Roman"/>
          <w:sz w:val="28"/>
          <w:szCs w:val="28"/>
          <w:lang w:val="nl-NL"/>
        </w:rPr>
        <w:t>m</w:t>
      </w:r>
      <w:r w:rsidRPr="00007289">
        <w:rPr>
          <w:rFonts w:ascii="Times New Roman" w:hAnsi="Times New Roman"/>
          <w:sz w:val="28"/>
          <w:szCs w:val="28"/>
          <w:vertAlign w:val="subscript"/>
          <w:lang w:val="nl-NL"/>
        </w:rPr>
        <w:t>k</w:t>
      </w:r>
      <w:r w:rsidRPr="00007289">
        <w:rPr>
          <w:rFonts w:ascii="Times New Roman" w:hAnsi="Times New Roman"/>
          <w:sz w:val="28"/>
          <w:szCs w:val="28"/>
          <w:lang w:val="nl-NL"/>
        </w:rPr>
        <w:t xml:space="preserve"> = </w:t>
      </w:r>
      <m:oMath>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M</m:t>
                </m:r>
              </m:e>
              <m:sub>
                <m:r>
                  <w:rPr>
                    <w:rFonts w:ascii="Cambria Math" w:hAnsi="Times New Roman"/>
                    <w:sz w:val="28"/>
                    <w:szCs w:val="28"/>
                  </w:rPr>
                  <m:t>k</m:t>
                </m:r>
              </m:sub>
            </m:sSub>
          </m:num>
          <m:den>
            <m:sSub>
              <m:sSubPr>
                <m:ctrlPr>
                  <w:rPr>
                    <w:rFonts w:ascii="Cambria Math" w:hAnsi="Times New Roman"/>
                    <w:i/>
                    <w:sz w:val="28"/>
                    <w:szCs w:val="28"/>
                  </w:rPr>
                </m:ctrlPr>
              </m:sSubPr>
              <m:e>
                <m:r>
                  <w:rPr>
                    <w:rFonts w:ascii="Cambria Math" w:hAnsi="Times New Roman"/>
                    <w:sz w:val="28"/>
                    <w:szCs w:val="28"/>
                  </w:rPr>
                  <m:t>M</m:t>
                </m:r>
              </m:e>
              <m:sub>
                <m:r>
                  <w:rPr>
                    <w:rFonts w:ascii="Cambria Math" w:hAnsi="Times New Roman"/>
                    <w:sz w:val="28"/>
                    <w:szCs w:val="28"/>
                  </w:rPr>
                  <m:t>đ</m:t>
                </m:r>
                <m:r>
                  <w:rPr>
                    <w:rFonts w:ascii="Cambria Math" w:hAnsi="Times New Roman"/>
                    <w:sz w:val="28"/>
                    <w:szCs w:val="28"/>
                  </w:rPr>
                  <m:t>m</m:t>
                </m:r>
              </m:sub>
            </m:sSub>
            <m:ctrlPr>
              <w:rPr>
                <w:rFonts w:ascii="Cambria Math" w:hAnsi="Cambria Math"/>
                <w:i/>
                <w:sz w:val="28"/>
                <w:szCs w:val="28"/>
              </w:rPr>
            </m:ctrlPr>
          </m:den>
        </m:f>
      </m:oMath>
      <w:r w:rsidRPr="00007289">
        <w:rPr>
          <w:rFonts w:ascii="Times New Roman" w:hAnsi="Times New Roman"/>
          <w:sz w:val="28"/>
          <w:szCs w:val="28"/>
          <w:lang w:val="nl-NL"/>
        </w:rPr>
        <w:t xml:space="preserve"> = 2</w:t>
      </w:r>
    </w:p>
    <w:p w14:paraId="3FDAEADE" w14:textId="77777777" w:rsidR="004F020E" w:rsidRPr="005D758D" w:rsidRDefault="004F020E" w:rsidP="004F020E">
      <w:pPr>
        <w:spacing w:line="360" w:lineRule="auto"/>
        <w:ind w:firstLine="720"/>
        <w:jc w:val="both"/>
        <w:rPr>
          <w:rFonts w:ascii="Times New Roman" w:hAnsi="Times New Roman"/>
          <w:sz w:val="28"/>
          <w:szCs w:val="28"/>
          <w:lang w:val="nl-NL"/>
        </w:rPr>
      </w:pPr>
      <w:r w:rsidRPr="00007289">
        <w:rPr>
          <w:rFonts w:ascii="Times New Roman" w:hAnsi="Times New Roman"/>
          <w:sz w:val="28"/>
          <w:szCs w:val="28"/>
          <w:lang w:val="nl-NL"/>
        </w:rPr>
        <w:lastRenderedPageBreak/>
        <w:t>-Bội số dòng khởi động: Tra bảng 10-12 [3] bội số dòng khởi động dãy động cơ điện 3K ta có:</w:t>
      </w:r>
      <w:r w:rsidRPr="005D758D">
        <w:rPr>
          <w:rFonts w:ascii="Times New Roman" w:hAnsi="Times New Roman"/>
          <w:sz w:val="28"/>
          <w:szCs w:val="28"/>
          <w:lang w:val="nl-NL"/>
        </w:rPr>
        <w:t xml:space="preserve"> </w:t>
      </w:r>
      <w:r w:rsidRPr="00007289">
        <w:rPr>
          <w:rFonts w:ascii="Times New Roman" w:hAnsi="Times New Roman"/>
          <w:sz w:val="28"/>
          <w:szCs w:val="28"/>
          <w:lang w:val="nl-NL"/>
        </w:rPr>
        <w:t>i</w:t>
      </w:r>
      <w:r w:rsidRPr="00007289">
        <w:rPr>
          <w:rFonts w:ascii="Times New Roman" w:hAnsi="Times New Roman"/>
          <w:sz w:val="28"/>
          <w:szCs w:val="28"/>
          <w:vertAlign w:val="subscript"/>
          <w:lang w:val="nl-NL"/>
        </w:rPr>
        <w:t>k</w:t>
      </w:r>
      <w:r w:rsidRPr="00007289">
        <w:rPr>
          <w:rFonts w:ascii="Times New Roman" w:hAnsi="Times New Roman"/>
          <w:sz w:val="28"/>
          <w:szCs w:val="28"/>
          <w:lang w:val="nl-NL"/>
        </w:rPr>
        <w:t>= I</w:t>
      </w:r>
      <w:r w:rsidRPr="00007289">
        <w:rPr>
          <w:rFonts w:ascii="Times New Roman" w:hAnsi="Times New Roman"/>
          <w:sz w:val="28"/>
          <w:szCs w:val="28"/>
          <w:vertAlign w:val="subscript"/>
          <w:lang w:val="nl-NL"/>
        </w:rPr>
        <w:t>max</w:t>
      </w:r>
      <w:r w:rsidRPr="00007289">
        <w:rPr>
          <w:rFonts w:ascii="Times New Roman" w:hAnsi="Times New Roman"/>
          <w:sz w:val="28"/>
          <w:szCs w:val="28"/>
          <w:lang w:val="nl-NL"/>
        </w:rPr>
        <w:t>/I</w:t>
      </w:r>
      <w:r>
        <w:rPr>
          <w:rFonts w:ascii="Times New Roman" w:hAnsi="Times New Roman"/>
          <w:sz w:val="28"/>
          <w:szCs w:val="28"/>
          <w:vertAlign w:val="subscript"/>
          <w:lang w:val="nl-NL"/>
        </w:rPr>
        <w:t xml:space="preserve"> đm</w:t>
      </w:r>
      <w:r>
        <w:rPr>
          <w:rFonts w:ascii="Times New Roman" w:hAnsi="Times New Roman"/>
          <w:sz w:val="28"/>
          <w:szCs w:val="28"/>
          <w:lang w:val="nl-NL"/>
        </w:rPr>
        <w:t>=7,5</w:t>
      </w:r>
    </w:p>
    <w:p w14:paraId="4C7114F3" w14:textId="77777777" w:rsidR="004F020E" w:rsidRPr="00FB2632" w:rsidRDefault="004F020E" w:rsidP="004F020E">
      <w:pPr>
        <w:spacing w:line="360" w:lineRule="auto"/>
        <w:jc w:val="both"/>
        <w:rPr>
          <w:rFonts w:ascii="Times New Roman" w:eastAsia="VNI-Times" w:hAnsi="Times New Roman"/>
          <w:iCs/>
          <w:sz w:val="28"/>
          <w:szCs w:val="28"/>
          <w:lang w:val="nl-NL"/>
        </w:rPr>
      </w:pPr>
      <w:r w:rsidRPr="00007289">
        <w:rPr>
          <w:rFonts w:ascii="Times New Roman" w:hAnsi="Times New Roman"/>
          <w:b/>
          <w:sz w:val="28"/>
          <w:szCs w:val="28"/>
          <w:lang w:val="nl-NL"/>
        </w:rPr>
        <w:br w:type="page"/>
      </w:r>
      <w:r>
        <w:rPr>
          <w:rFonts w:ascii="Times New Roman" w:hAnsi="Times New Roman"/>
          <w:b/>
          <w:sz w:val="28"/>
          <w:szCs w:val="28"/>
          <w:lang w:val="nl-NL"/>
        </w:rPr>
        <w:lastRenderedPageBreak/>
        <w:t xml:space="preserve">                                                     </w:t>
      </w:r>
      <w:r>
        <w:rPr>
          <w:rFonts w:ascii="Times New Roman" w:eastAsia="VNI-Times" w:hAnsi="Times New Roman"/>
          <w:sz w:val="28"/>
          <w:szCs w:val="28"/>
          <w:lang w:val="nl-NL"/>
        </w:rPr>
        <w:t xml:space="preserve"> </w:t>
      </w:r>
      <w:r w:rsidRPr="001314F6">
        <w:rPr>
          <w:rFonts w:ascii="Times New Roman" w:hAnsi="Times New Roman"/>
          <w:b/>
          <w:i/>
          <w:sz w:val="28"/>
          <w:szCs w:val="28"/>
          <w:lang w:val="nl-NL"/>
        </w:rPr>
        <w:t xml:space="preserve"> </w:t>
      </w:r>
      <w:r w:rsidRPr="00FB2632">
        <w:rPr>
          <w:rFonts w:ascii="Times New Roman" w:hAnsi="Times New Roman"/>
          <w:b/>
          <w:iCs/>
          <w:sz w:val="32"/>
          <w:szCs w:val="32"/>
          <w:lang w:val="nl-NL"/>
        </w:rPr>
        <w:t>CHƯƠNG 2</w:t>
      </w:r>
    </w:p>
    <w:p w14:paraId="293D8100" w14:textId="77777777" w:rsidR="004F020E" w:rsidRPr="001314F6" w:rsidRDefault="004F020E" w:rsidP="004F020E">
      <w:pPr>
        <w:spacing w:before="120" w:after="120" w:line="360" w:lineRule="auto"/>
        <w:jc w:val="center"/>
        <w:rPr>
          <w:rFonts w:ascii="Times New Roman" w:hAnsi="Times New Roman"/>
          <w:b/>
          <w:bCs/>
          <w:sz w:val="28"/>
          <w:szCs w:val="28"/>
          <w:lang w:val="nl-NL"/>
        </w:rPr>
      </w:pPr>
      <w:r w:rsidRPr="001314F6">
        <w:rPr>
          <w:rFonts w:ascii="Times New Roman" w:hAnsi="Times New Roman"/>
          <w:b/>
          <w:bCs/>
          <w:sz w:val="28"/>
          <w:szCs w:val="28"/>
          <w:lang w:val="nl-NL"/>
        </w:rPr>
        <w:t>XÁC ĐỊNH CÁC KÍCH THƯỚC CHỦ YẾU</w:t>
      </w:r>
    </w:p>
    <w:p w14:paraId="378AA4DB" w14:textId="77777777" w:rsidR="004F020E" w:rsidRPr="001314F6" w:rsidRDefault="004F020E" w:rsidP="004F020E">
      <w:pPr>
        <w:spacing w:line="360" w:lineRule="auto"/>
        <w:ind w:firstLine="360"/>
        <w:jc w:val="both"/>
        <w:rPr>
          <w:rFonts w:ascii="Times New Roman" w:hAnsi="Times New Roman"/>
          <w:sz w:val="28"/>
          <w:szCs w:val="28"/>
          <w:lang w:val="nl-NL"/>
        </w:rPr>
      </w:pPr>
      <w:r w:rsidRPr="001314F6">
        <w:rPr>
          <w:rFonts w:ascii="Times New Roman" w:hAnsi="Times New Roman"/>
          <w:sz w:val="28"/>
          <w:szCs w:val="28"/>
          <w:lang w:val="nl-NL"/>
        </w:rPr>
        <w:tab/>
        <w:t>Những kích thước chủ yếu của động cơ điện không đồng bộ là đường kính trong stato D và chiều dài lõi sắt l. Mục đích của việc chọn kích thước này là để chế tạo ra máy kinh tế hợp lý nhất mà tính năng phù hợp với tiêu chuẩn nhà nước. Tính kinh tế của máy không chỉ là vật liệu sử dụng đểû chế tạo ra máy mà còn xét đến quá trình chế tạo trong nhà máy, như tính thông dụng của các khuông dập ,vật đúc, các kích thước và chi tiết tiêu chuẩn hoá …</w:t>
      </w:r>
    </w:p>
    <w:p w14:paraId="5CE346D0" w14:textId="77777777" w:rsidR="004F020E" w:rsidRPr="001314F6" w:rsidRDefault="004F020E" w:rsidP="004F020E">
      <w:pPr>
        <w:spacing w:before="120" w:after="120" w:line="360" w:lineRule="auto"/>
        <w:rPr>
          <w:rFonts w:ascii="Times New Roman" w:hAnsi="Times New Roman"/>
          <w:b/>
          <w:bCs/>
          <w:sz w:val="28"/>
          <w:szCs w:val="28"/>
          <w:lang w:val="nl-NL"/>
        </w:rPr>
      </w:pPr>
      <w:r w:rsidRPr="001314F6">
        <w:rPr>
          <w:rFonts w:ascii="Times New Roman" w:hAnsi="Times New Roman"/>
          <w:b/>
          <w:bCs/>
          <w:sz w:val="28"/>
          <w:szCs w:val="28"/>
          <w:lang w:val="nl-NL"/>
        </w:rPr>
        <w:t>2.1. Số đôi cực từ ( p ):</w:t>
      </w:r>
    </w:p>
    <w:p w14:paraId="162090ED" w14:textId="6447DDCD" w:rsidR="004F020E" w:rsidRPr="001314F6" w:rsidRDefault="004F020E" w:rsidP="006E46A3">
      <w:pPr>
        <w:spacing w:line="360" w:lineRule="auto"/>
        <w:rPr>
          <w:rFonts w:ascii="Times New Roman" w:hAnsi="Times New Roman"/>
          <w:b/>
          <w:bCs/>
          <w:sz w:val="28"/>
          <w:szCs w:val="28"/>
          <w:lang w:val="nl-NL"/>
        </w:rPr>
      </w:pP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t xml:space="preserve">   </w:t>
      </w:r>
      <w:r w:rsidRPr="001314F6">
        <w:rPr>
          <w:rFonts w:ascii="Times New Roman" w:hAnsi="Times New Roman"/>
          <w:b/>
          <w:bCs/>
          <w:sz w:val="28"/>
          <w:szCs w:val="28"/>
          <w:lang w:val="nl-NL"/>
        </w:rPr>
        <w:tab/>
        <w:t xml:space="preserve"> </w:t>
      </w:r>
      <m:oMath>
        <m:r>
          <m:rPr>
            <m:sty m:val="bi"/>
          </m:rPr>
          <w:rPr>
            <w:rFonts w:ascii="Cambria Math" w:hAnsi="Times New Roman"/>
            <w:sz w:val="28"/>
            <w:szCs w:val="28"/>
            <w:lang w:val="nl-NL"/>
          </w:rPr>
          <m:t>p=</m:t>
        </m:r>
        <m:f>
          <m:fPr>
            <m:ctrlPr>
              <w:rPr>
                <w:rFonts w:ascii="Cambria Math" w:hAnsi="Times New Roman"/>
                <w:b/>
                <w:bCs/>
                <w:i/>
                <w:sz w:val="28"/>
                <w:szCs w:val="28"/>
                <w:lang w:val="nl-NL"/>
              </w:rPr>
            </m:ctrlPr>
          </m:fPr>
          <m:num>
            <m:r>
              <m:rPr>
                <m:sty m:val="bi"/>
              </m:rPr>
              <w:rPr>
                <w:rFonts w:ascii="Cambria Math" w:hAnsi="Times New Roman"/>
                <w:sz w:val="28"/>
                <w:szCs w:val="28"/>
                <w:lang w:val="nl-NL"/>
              </w:rPr>
              <m:t>60.f</m:t>
            </m:r>
          </m:num>
          <m:den>
            <m:sSub>
              <m:sSubPr>
                <m:ctrlPr>
                  <w:rPr>
                    <w:rFonts w:ascii="Cambria Math" w:hAnsi="Times New Roman"/>
                    <w:b/>
                    <w:bCs/>
                    <w:i/>
                    <w:sz w:val="28"/>
                    <w:szCs w:val="28"/>
                    <w:lang w:val="nl-NL"/>
                  </w:rPr>
                </m:ctrlPr>
              </m:sSubPr>
              <m:e>
                <m:r>
                  <m:rPr>
                    <m:sty m:val="bi"/>
                  </m:rPr>
                  <w:rPr>
                    <w:rFonts w:ascii="Cambria Math" w:hAnsi="Times New Roman"/>
                    <w:sz w:val="28"/>
                    <w:szCs w:val="28"/>
                    <w:lang w:val="nl-NL"/>
                  </w:rPr>
                  <m:t>n</m:t>
                </m:r>
              </m:e>
              <m:sub>
                <m:r>
                  <m:rPr>
                    <m:sty m:val="bi"/>
                  </m:rPr>
                  <w:rPr>
                    <w:rFonts w:ascii="Cambria Math" w:hAnsi="Times New Roman"/>
                    <w:sz w:val="28"/>
                    <w:szCs w:val="28"/>
                    <w:lang w:val="nl-NL"/>
                  </w:rPr>
                  <m:t>1</m:t>
                </m:r>
              </m:sub>
            </m:sSub>
            <m:ctrlPr>
              <w:rPr>
                <w:rFonts w:ascii="Cambria Math" w:hAnsi="Cambria Math"/>
                <w:b/>
                <w:bCs/>
                <w:i/>
                <w:sz w:val="28"/>
                <w:szCs w:val="28"/>
                <w:lang w:val="nl-NL"/>
              </w:rPr>
            </m:ctrlP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60.50</m:t>
            </m:r>
          </m:num>
          <m:den>
            <m:r>
              <m:rPr>
                <m:sty m:val="bi"/>
              </m:rPr>
              <w:rPr>
                <w:rFonts w:ascii="Cambria Math" w:hAnsi="Times New Roman"/>
                <w:sz w:val="28"/>
                <w:szCs w:val="28"/>
                <w:lang w:val="nl-NL"/>
              </w:rPr>
              <m:t>3000</m:t>
            </m:r>
          </m:den>
        </m:f>
        <m:r>
          <m:rPr>
            <m:sty m:val="bi"/>
          </m:rPr>
          <w:rPr>
            <w:rFonts w:ascii="Cambria Math" w:hAnsi="Times New Roman"/>
            <w:sz w:val="28"/>
            <w:szCs w:val="28"/>
            <w:lang w:val="nl-NL"/>
          </w:rPr>
          <m:t>=1</m:t>
        </m:r>
      </m:oMath>
    </w:p>
    <w:p w14:paraId="7A649522" w14:textId="77777777" w:rsidR="004F020E" w:rsidRPr="001314F6" w:rsidRDefault="004F020E" w:rsidP="004F020E">
      <w:pPr>
        <w:spacing w:line="360" w:lineRule="auto"/>
        <w:rPr>
          <w:rFonts w:ascii="Times New Roman" w:hAnsi="Times New Roman"/>
          <w:bCs/>
          <w:sz w:val="28"/>
          <w:szCs w:val="28"/>
          <w:lang w:val="nl-NL"/>
        </w:rPr>
      </w:pPr>
      <w:r w:rsidRPr="001314F6">
        <w:rPr>
          <w:rFonts w:ascii="Times New Roman" w:hAnsi="Times New Roman"/>
          <w:bCs/>
          <w:sz w:val="28"/>
          <w:szCs w:val="28"/>
          <w:lang w:val="nl-NL"/>
        </w:rPr>
        <w:t>trong đó:</w:t>
      </w:r>
    </w:p>
    <w:p w14:paraId="7FBA2CAA" w14:textId="77777777" w:rsidR="004F020E" w:rsidRPr="001314F6" w:rsidRDefault="004F020E" w:rsidP="004F020E">
      <w:pPr>
        <w:spacing w:line="360" w:lineRule="auto"/>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t>- n</w:t>
      </w:r>
      <w:r w:rsidRPr="001314F6">
        <w:rPr>
          <w:rFonts w:ascii="Times New Roman" w:hAnsi="Times New Roman"/>
          <w:bCs/>
          <w:sz w:val="28"/>
          <w:szCs w:val="28"/>
          <w:vertAlign w:val="subscript"/>
          <w:lang w:val="nl-NL"/>
        </w:rPr>
        <w:t>1</w:t>
      </w:r>
      <w:r w:rsidRPr="001314F6">
        <w:rPr>
          <w:rFonts w:ascii="Times New Roman" w:hAnsi="Times New Roman"/>
          <w:bCs/>
          <w:sz w:val="28"/>
          <w:szCs w:val="28"/>
          <w:lang w:val="nl-NL"/>
        </w:rPr>
        <w:t xml:space="preserve"> : Tốc độ đồng bộ (vòng/phút)</w:t>
      </w:r>
    </w:p>
    <w:p w14:paraId="24506494" w14:textId="77777777" w:rsidR="004F020E" w:rsidRPr="001314F6" w:rsidRDefault="004F020E" w:rsidP="004F020E">
      <w:pPr>
        <w:spacing w:line="360" w:lineRule="auto"/>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t>- f   : tần số (Hz)</w:t>
      </w:r>
    </w:p>
    <w:p w14:paraId="3B2F4E1E" w14:textId="77777777" w:rsidR="004F020E" w:rsidRPr="001314F6" w:rsidRDefault="004F020E" w:rsidP="004F020E">
      <w:pPr>
        <w:spacing w:before="120" w:after="120" w:line="360" w:lineRule="auto"/>
        <w:rPr>
          <w:rFonts w:ascii="Times New Roman" w:hAnsi="Times New Roman"/>
          <w:b/>
          <w:bCs/>
          <w:sz w:val="28"/>
          <w:szCs w:val="28"/>
          <w:lang w:val="nl-NL"/>
        </w:rPr>
      </w:pPr>
      <w:r w:rsidRPr="001314F6">
        <w:rPr>
          <w:rFonts w:ascii="Times New Roman" w:hAnsi="Times New Roman"/>
          <w:b/>
          <w:bCs/>
          <w:sz w:val="28"/>
          <w:szCs w:val="28"/>
          <w:lang w:val="nl-NL"/>
        </w:rPr>
        <w:t>2.2. Đường kính ngoài stator (D</w:t>
      </w:r>
      <w:r w:rsidRPr="001314F6">
        <w:rPr>
          <w:rFonts w:ascii="Times New Roman" w:hAnsi="Times New Roman"/>
          <w:b/>
          <w:bCs/>
          <w:sz w:val="28"/>
          <w:szCs w:val="28"/>
          <w:vertAlign w:val="subscript"/>
          <w:lang w:val="nl-NL"/>
        </w:rPr>
        <w:t>n</w:t>
      </w:r>
      <w:r w:rsidRPr="001314F6">
        <w:rPr>
          <w:rFonts w:ascii="Times New Roman" w:hAnsi="Times New Roman"/>
          <w:b/>
          <w:bCs/>
          <w:sz w:val="28"/>
          <w:szCs w:val="28"/>
          <w:lang w:val="nl-NL"/>
        </w:rPr>
        <w:t xml:space="preserve">):     </w:t>
      </w:r>
    </w:p>
    <w:p w14:paraId="20D4B243" w14:textId="77777777" w:rsidR="004F020E" w:rsidRPr="001314F6" w:rsidRDefault="004F020E" w:rsidP="004F020E">
      <w:pPr>
        <w:spacing w:line="360" w:lineRule="auto"/>
        <w:jc w:val="both"/>
        <w:rPr>
          <w:rFonts w:ascii="Times New Roman" w:eastAsia="VNI-Times" w:hAnsi="Times New Roman"/>
          <w:sz w:val="28"/>
          <w:szCs w:val="28"/>
          <w:lang w:val="nl-NL"/>
        </w:rPr>
      </w:pPr>
      <w:r w:rsidRPr="001314F6">
        <w:rPr>
          <w:rFonts w:ascii="Times New Roman" w:hAnsi="Times New Roman"/>
          <w:sz w:val="28"/>
          <w:szCs w:val="28"/>
          <w:lang w:val="nl-NL"/>
        </w:rPr>
        <w:tab/>
      </w:r>
      <w:r w:rsidRPr="001314F6">
        <w:rPr>
          <w:rFonts w:ascii="Times New Roman" w:eastAsia="VNI-Times" w:hAnsi="Times New Roman"/>
          <w:sz w:val="28"/>
          <w:szCs w:val="28"/>
          <w:lang w:val="nl-NL"/>
        </w:rPr>
        <w:t>Đường kính ngoài D</w:t>
      </w:r>
      <w:r w:rsidRPr="001314F6">
        <w:rPr>
          <w:rFonts w:ascii="Times New Roman" w:eastAsia="VNI-Times" w:hAnsi="Times New Roman"/>
          <w:sz w:val="28"/>
          <w:szCs w:val="28"/>
          <w:vertAlign w:val="subscript"/>
          <w:lang w:val="nl-NL"/>
        </w:rPr>
        <w:t>n</w:t>
      </w:r>
      <w:r w:rsidRPr="001314F6">
        <w:rPr>
          <w:rFonts w:ascii="Times New Roman" w:eastAsia="VNI-Times" w:hAnsi="Times New Roman"/>
          <w:sz w:val="28"/>
          <w:szCs w:val="28"/>
          <w:lang w:val="nl-NL"/>
        </w:rPr>
        <w:t xml:space="preserve"> có liên quan mật thiết với kết cấu động cơ, cấp cách điện và chiều cao tâm trục h đã được tiêu chuẩn hóa. Vì vậy thường chọn D</w:t>
      </w:r>
      <w:r w:rsidRPr="001314F6">
        <w:rPr>
          <w:rFonts w:ascii="Times New Roman" w:eastAsia="VNI-Times" w:hAnsi="Times New Roman"/>
          <w:sz w:val="28"/>
          <w:szCs w:val="28"/>
          <w:vertAlign w:val="subscript"/>
          <w:lang w:val="nl-NL"/>
        </w:rPr>
        <w:t>n</w:t>
      </w:r>
      <w:r w:rsidRPr="001314F6">
        <w:rPr>
          <w:rFonts w:ascii="Times New Roman" w:eastAsia="VNI-Times" w:hAnsi="Times New Roman"/>
          <w:sz w:val="28"/>
          <w:szCs w:val="28"/>
          <w:lang w:val="nl-NL"/>
        </w:rPr>
        <w:t xml:space="preserve"> theo h. Ở nước ta hay dùng quan hệ giữa đường kính ngoài và chiều cao tâm trục h của các động cơ điện không đồng bộ Hungary dãy VZ cách điện cấp E và của Nga dãy 4A cách điện cấp F. </w:t>
      </w:r>
    </w:p>
    <w:p w14:paraId="1AC77442" w14:textId="77777777" w:rsidR="004F020E" w:rsidRPr="001314F6" w:rsidRDefault="004F020E" w:rsidP="004F020E">
      <w:pPr>
        <w:spacing w:line="360" w:lineRule="auto"/>
        <w:ind w:firstLine="720"/>
        <w:jc w:val="both"/>
        <w:rPr>
          <w:rFonts w:ascii="Times New Roman" w:hAnsi="Times New Roman"/>
          <w:sz w:val="28"/>
          <w:szCs w:val="28"/>
          <w:lang w:val="nl-NL"/>
        </w:rPr>
      </w:pPr>
      <w:r w:rsidRPr="001314F6">
        <w:rPr>
          <w:rFonts w:ascii="Times New Roman" w:hAnsi="Times New Roman"/>
          <w:sz w:val="28"/>
          <w:szCs w:val="28"/>
          <w:lang w:val="nl-NL"/>
        </w:rPr>
        <w:t>Với chiều cao tâm trục h = 112 mm. Theo bảng 10.3 [1] ta có đường kính chuẩn:</w:t>
      </w:r>
    </w:p>
    <w:p w14:paraId="70C3B920" w14:textId="77777777" w:rsidR="004F020E" w:rsidRPr="001314F6" w:rsidRDefault="004F020E" w:rsidP="004F020E">
      <w:pPr>
        <w:spacing w:line="360" w:lineRule="auto"/>
        <w:jc w:val="both"/>
        <w:rPr>
          <w:rFonts w:ascii="Times New Roman" w:hAnsi="Times New Roman"/>
          <w:b/>
          <w:bCs/>
          <w:sz w:val="28"/>
          <w:szCs w:val="28"/>
          <w:lang w:val="nl-NL"/>
        </w:rPr>
      </w:pP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t>D</w:t>
      </w:r>
      <w:r w:rsidRPr="001314F6">
        <w:rPr>
          <w:rFonts w:ascii="Times New Roman" w:hAnsi="Times New Roman"/>
          <w:b/>
          <w:bCs/>
          <w:sz w:val="28"/>
          <w:szCs w:val="28"/>
          <w:vertAlign w:val="subscript"/>
          <w:lang w:val="nl-NL"/>
        </w:rPr>
        <w:t>n</w:t>
      </w:r>
      <w:r w:rsidRPr="001314F6">
        <w:rPr>
          <w:rFonts w:ascii="Times New Roman" w:hAnsi="Times New Roman"/>
          <w:bCs/>
          <w:sz w:val="28"/>
          <w:szCs w:val="28"/>
          <w:lang w:val="nl-NL"/>
        </w:rPr>
        <w:t xml:space="preserve"> =  170 (mm)=  17,0 (cm)</w:t>
      </w:r>
      <w:r w:rsidRPr="001314F6">
        <w:rPr>
          <w:rFonts w:ascii="Times New Roman" w:hAnsi="Times New Roman"/>
          <w:b/>
          <w:bCs/>
          <w:sz w:val="28"/>
          <w:szCs w:val="28"/>
          <w:lang w:val="nl-NL"/>
        </w:rPr>
        <w:t xml:space="preserve">  </w:t>
      </w:r>
    </w:p>
    <w:p w14:paraId="1FA206D3" w14:textId="77777777" w:rsidR="004F020E" w:rsidRPr="001314F6" w:rsidRDefault="004F020E" w:rsidP="004F020E">
      <w:pPr>
        <w:spacing w:before="120" w:after="120" w:line="360" w:lineRule="auto"/>
        <w:rPr>
          <w:rFonts w:ascii="Times New Roman" w:hAnsi="Times New Roman"/>
          <w:b/>
          <w:bCs/>
          <w:sz w:val="28"/>
          <w:szCs w:val="28"/>
          <w:lang w:val="nl-NL"/>
        </w:rPr>
      </w:pPr>
      <w:r w:rsidRPr="001314F6">
        <w:rPr>
          <w:rFonts w:ascii="Times New Roman" w:hAnsi="Times New Roman"/>
          <w:b/>
          <w:bCs/>
          <w:sz w:val="28"/>
          <w:szCs w:val="28"/>
          <w:lang w:val="nl-NL"/>
        </w:rPr>
        <w:t>2.3. Đường kính trong stato ( D):</w:t>
      </w:r>
    </w:p>
    <w:p w14:paraId="25EC8C6B" w14:textId="77777777" w:rsidR="004F020E" w:rsidRPr="001314F6" w:rsidRDefault="004F020E" w:rsidP="004F020E">
      <w:pPr>
        <w:spacing w:line="360" w:lineRule="auto"/>
        <w:rPr>
          <w:rFonts w:ascii="Times New Roman" w:hAnsi="Times New Roman"/>
          <w:bCs/>
          <w:sz w:val="28"/>
          <w:szCs w:val="28"/>
          <w:lang w:val="nl-NL"/>
        </w:rPr>
      </w:pPr>
      <w:r w:rsidRPr="001314F6">
        <w:rPr>
          <w:rFonts w:ascii="Times New Roman" w:hAnsi="Times New Roman"/>
          <w:bCs/>
          <w:sz w:val="28"/>
          <w:szCs w:val="28"/>
          <w:lang w:val="nl-NL"/>
        </w:rPr>
        <w:t xml:space="preserve">Ta có: </w:t>
      </w:r>
      <w:r w:rsidRPr="001314F6">
        <w:rPr>
          <w:rFonts w:ascii="Times New Roman" w:hAnsi="Times New Roman"/>
          <w:bCs/>
          <w:sz w:val="28"/>
          <w:szCs w:val="28"/>
          <w:lang w:val="nl-NL"/>
        </w:rPr>
        <w:tab/>
      </w:r>
      <w:r w:rsidRPr="001314F6">
        <w:rPr>
          <w:rFonts w:ascii="Times New Roman" w:hAnsi="Times New Roman"/>
          <w:sz w:val="28"/>
          <w:szCs w:val="28"/>
          <w:lang w:val="nl-NL"/>
        </w:rPr>
        <w:t>D = 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D</w:t>
      </w:r>
      <w:r w:rsidRPr="001314F6">
        <w:rPr>
          <w:rFonts w:ascii="Times New Roman" w:hAnsi="Times New Roman"/>
          <w:sz w:val="28"/>
          <w:szCs w:val="28"/>
          <w:vertAlign w:val="subscript"/>
          <w:lang w:val="nl-NL"/>
        </w:rPr>
        <w:t>n</w:t>
      </w:r>
    </w:p>
    <w:p w14:paraId="7ED3AE72"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Theo bảng 10.2 với  2p = 4 ta có 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0,52÷0,58 </w:t>
      </w:r>
    </w:p>
    <w:p w14:paraId="19D859DB"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Vậy: </w:t>
      </w:r>
    </w:p>
    <w:p w14:paraId="1BFBE593" w14:textId="77777777" w:rsidR="004F020E" w:rsidRPr="001314F6" w:rsidRDefault="004F020E" w:rsidP="004F020E">
      <w:pPr>
        <w:spacing w:line="360" w:lineRule="auto"/>
        <w:ind w:left="720"/>
        <w:rPr>
          <w:rFonts w:ascii="Times New Roman" w:hAnsi="Times New Roman"/>
          <w:sz w:val="28"/>
          <w:szCs w:val="28"/>
          <w:lang w:val="nl-NL"/>
        </w:rPr>
      </w:pPr>
      <w:r w:rsidRPr="001314F6">
        <w:rPr>
          <w:rFonts w:ascii="Times New Roman" w:hAnsi="Times New Roman"/>
          <w:sz w:val="28"/>
          <w:szCs w:val="28"/>
          <w:lang w:val="nl-NL"/>
        </w:rPr>
        <w:lastRenderedPageBreak/>
        <w:t xml:space="preserve">         </w:t>
      </w:r>
      <w:r w:rsidRPr="001314F6">
        <w:rPr>
          <w:rFonts w:ascii="Times New Roman" w:hAnsi="Times New Roman"/>
          <w:sz w:val="28"/>
          <w:szCs w:val="28"/>
          <w:lang w:val="nl-NL"/>
        </w:rPr>
        <w:tab/>
        <w:t>D = 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D</w:t>
      </w:r>
      <w:r w:rsidRPr="001314F6">
        <w:rPr>
          <w:rFonts w:ascii="Times New Roman" w:hAnsi="Times New Roman"/>
          <w:sz w:val="28"/>
          <w:szCs w:val="28"/>
          <w:vertAlign w:val="subscript"/>
          <w:lang w:val="nl-NL"/>
        </w:rPr>
        <w:t>n</w:t>
      </w:r>
      <w:r w:rsidRPr="001314F6">
        <w:rPr>
          <w:rFonts w:ascii="Times New Roman" w:hAnsi="Times New Roman"/>
          <w:sz w:val="28"/>
          <w:szCs w:val="28"/>
          <w:lang w:val="nl-NL"/>
        </w:rPr>
        <w:t xml:space="preserve"> = (0,52÷0,58) .17  = 8,84 ÷ 9,86 (cm)</w:t>
      </w:r>
    </w:p>
    <w:p w14:paraId="29A30907"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Chọn:  D = 9,8 (cm)</w:t>
      </w:r>
    </w:p>
    <w:p w14:paraId="6E9E161A"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bCs/>
          <w:sz w:val="28"/>
          <w:szCs w:val="28"/>
          <w:lang w:val="nl-NL"/>
        </w:rPr>
        <w:t>2.4. Công suất tính toán (P') :</w:t>
      </w:r>
    </w:p>
    <w:p w14:paraId="41C2C501" w14:textId="2F77191D" w:rsidR="004F020E" w:rsidRPr="001314F6" w:rsidRDefault="004F020E" w:rsidP="006E46A3">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xml:space="preserve"> P'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k</m:t>
                </m:r>
              </m:e>
              <m:sub>
                <m:r>
                  <w:rPr>
                    <w:rFonts w:ascii="Cambria Math" w:hAnsi="Cambria Math"/>
                    <w:sz w:val="28"/>
                    <w:szCs w:val="28"/>
                    <w:lang w:val="nl-NL"/>
                  </w:rPr>
                  <m:t>E</m:t>
                </m:r>
              </m:sub>
            </m:sSub>
            <m:r>
              <w:rPr>
                <w:rFonts w:ascii="Cambria Math" w:hAnsi="Cambria Math"/>
                <w:sz w:val="28"/>
                <w:szCs w:val="28"/>
                <w:lang w:val="nl-NL"/>
              </w:rPr>
              <m:t>.P</m:t>
            </m:r>
          </m:num>
          <m:den>
            <m:r>
              <w:rPr>
                <w:rFonts w:ascii="Cambria Math" w:hAnsi="Cambria Math"/>
                <w:sz w:val="28"/>
                <w:szCs w:val="28"/>
                <w:lang w:val="nl-NL"/>
              </w:rPr>
              <m:t>η.</m:t>
            </m:r>
            <m:func>
              <m:funcPr>
                <m:ctrlPr>
                  <w:rPr>
                    <w:rFonts w:ascii="Cambria Math" w:hAnsi="Cambria Math"/>
                    <w:i/>
                    <w:sz w:val="28"/>
                    <w:szCs w:val="28"/>
                    <w:lang w:val="nl-NL"/>
                  </w:rPr>
                </m:ctrlPr>
              </m:funcPr>
              <m:fName>
                <m:r>
                  <w:rPr>
                    <w:rFonts w:ascii="Cambria Math" w:hAnsi="Cambria Math"/>
                    <w:sz w:val="28"/>
                    <w:szCs w:val="28"/>
                    <w:lang w:val="nl-NL"/>
                  </w:rPr>
                  <m:t>cos</m:t>
                </m:r>
              </m:fName>
              <m:e>
                <m:r>
                  <w:rPr>
                    <w:rFonts w:ascii="Cambria Math" w:hAnsi="Cambria Math"/>
                    <w:sz w:val="28"/>
                    <w:szCs w:val="28"/>
                    <w:lang w:val="nl-NL"/>
                  </w:rPr>
                  <m:t>ϕ</m:t>
                </m:r>
              </m:e>
            </m:func>
          </m:den>
        </m:f>
      </m:oMath>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r>
              <w:rPr>
                <w:rFonts w:ascii="Cambria Math" w:hAnsi="Times New Roman"/>
                <w:sz w:val="28"/>
                <w:szCs w:val="28"/>
                <w:lang w:val="nl-NL"/>
              </w:rPr>
              <m:t>0,98.4</m:t>
            </m:r>
          </m:num>
          <m:den>
            <m:r>
              <w:rPr>
                <w:rFonts w:ascii="Cambria Math" w:hAnsi="Times New Roman"/>
                <w:sz w:val="28"/>
                <w:szCs w:val="28"/>
                <w:lang w:val="nl-NL"/>
              </w:rPr>
              <m:t>0,865.0,89</m:t>
            </m:r>
          </m:den>
        </m:f>
      </m:oMath>
      <w:r w:rsidRPr="001314F6">
        <w:rPr>
          <w:rFonts w:ascii="Times New Roman" w:hAnsi="Times New Roman"/>
          <w:sz w:val="28"/>
          <w:szCs w:val="28"/>
          <w:lang w:val="nl-NL"/>
        </w:rPr>
        <w:t xml:space="preserve">  = 5,091  (kW)</w:t>
      </w:r>
    </w:p>
    <w:p w14:paraId="680C7E05"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Trong đó : k</w:t>
      </w:r>
      <w:r w:rsidRPr="001314F6">
        <w:rPr>
          <w:rFonts w:ascii="Times New Roman" w:hAnsi="Times New Roman"/>
          <w:sz w:val="28"/>
          <w:szCs w:val="28"/>
          <w:vertAlign w:val="subscript"/>
          <w:lang w:val="nl-NL"/>
        </w:rPr>
        <w:t>E</w:t>
      </w:r>
      <w:r w:rsidRPr="001314F6">
        <w:rPr>
          <w:rFonts w:ascii="Times New Roman" w:hAnsi="Times New Roman"/>
          <w:sz w:val="28"/>
          <w:szCs w:val="28"/>
          <w:lang w:val="nl-NL"/>
        </w:rPr>
        <w:t xml:space="preserve"> là hệ số công suất định mức. Chọn k</w:t>
      </w:r>
      <w:r w:rsidRPr="001314F6">
        <w:rPr>
          <w:rFonts w:ascii="Times New Roman" w:hAnsi="Times New Roman"/>
          <w:sz w:val="28"/>
          <w:szCs w:val="28"/>
          <w:vertAlign w:val="subscript"/>
          <w:lang w:val="nl-NL"/>
        </w:rPr>
        <w:t xml:space="preserve">E </w:t>
      </w:r>
      <w:r w:rsidRPr="001314F6">
        <w:rPr>
          <w:rFonts w:ascii="Times New Roman" w:hAnsi="Times New Roman"/>
          <w:sz w:val="28"/>
          <w:szCs w:val="28"/>
          <w:lang w:val="nl-NL"/>
        </w:rPr>
        <w:t>= 0,98  theo hình 10-2 [1].</w:t>
      </w:r>
    </w:p>
    <w:p w14:paraId="424B6AAC" w14:textId="77777777" w:rsidR="004F020E" w:rsidRPr="001314F6" w:rsidRDefault="004F020E" w:rsidP="004F020E">
      <w:pPr>
        <w:tabs>
          <w:tab w:val="left" w:pos="0"/>
        </w:tabs>
        <w:spacing w:before="120" w:after="120" w:line="360" w:lineRule="auto"/>
        <w:rPr>
          <w:rFonts w:ascii="Times New Roman" w:hAnsi="Times New Roman"/>
          <w:b/>
          <w:bCs/>
          <w:sz w:val="28"/>
          <w:szCs w:val="28"/>
          <w:lang w:val="nl-NL"/>
        </w:rPr>
      </w:pPr>
      <w:r w:rsidRPr="001314F6">
        <w:rPr>
          <w:rFonts w:ascii="Times New Roman" w:hAnsi="Times New Roman"/>
          <w:b/>
          <w:bCs/>
          <w:sz w:val="28"/>
          <w:szCs w:val="28"/>
          <w:lang w:val="nl-NL"/>
        </w:rPr>
        <w:t>2.5. Chiều dài của lõi sắt stato</w:t>
      </w:r>
      <w:r w:rsidRPr="001314F6">
        <w:rPr>
          <w:rFonts w:ascii="Times New Roman" w:hAnsi="Times New Roman"/>
          <w:sz w:val="28"/>
          <w:szCs w:val="28"/>
          <w:lang w:val="nl-NL"/>
        </w:rPr>
        <w:t xml:space="preserve"> </w:t>
      </w:r>
      <w:r w:rsidRPr="001314F6">
        <w:rPr>
          <w:rFonts w:ascii="Times New Roman" w:hAnsi="Times New Roman"/>
          <w:b/>
          <w:sz w:val="28"/>
          <w:szCs w:val="28"/>
          <w:lang w:val="nl-NL"/>
        </w:rPr>
        <w:t>(l</w:t>
      </w:r>
      <w:r w:rsidRPr="001314F6">
        <w:rPr>
          <w:rFonts w:ascii="Times New Roman" w:hAnsi="Times New Roman"/>
          <w:sz w:val="28"/>
          <w:szCs w:val="28"/>
          <w:vertAlign w:val="subscript"/>
          <w:lang w:val="nl-NL"/>
        </w:rPr>
        <w:t>1</w:t>
      </w:r>
      <w:r w:rsidRPr="001314F6">
        <w:rPr>
          <w:rFonts w:ascii="Times New Roman" w:hAnsi="Times New Roman"/>
          <w:b/>
          <w:bCs/>
          <w:sz w:val="28"/>
          <w:szCs w:val="28"/>
          <w:lang w:val="nl-NL"/>
        </w:rPr>
        <w:t>):</w:t>
      </w:r>
    </w:p>
    <w:p w14:paraId="62480EB1" w14:textId="77777777" w:rsidR="004F020E" w:rsidRPr="001314F6" w:rsidRDefault="004F020E" w:rsidP="004F020E">
      <w:pPr>
        <w:tabs>
          <w:tab w:val="left" w:pos="0"/>
        </w:tabs>
        <w:spacing w:before="120" w:after="120" w:line="360" w:lineRule="auto"/>
        <w:rPr>
          <w:rFonts w:ascii="Times New Roman" w:hAnsi="Times New Roman"/>
          <w:bCs/>
          <w:sz w:val="28"/>
          <w:szCs w:val="28"/>
          <w:lang w:val="nl-NL"/>
        </w:rPr>
      </w:pPr>
      <w:r w:rsidRPr="001314F6">
        <w:rPr>
          <w:rFonts w:ascii="Times New Roman" w:hAnsi="Times New Roman"/>
          <w:bCs/>
          <w:sz w:val="28"/>
          <w:szCs w:val="28"/>
          <w:lang w:val="nl-NL"/>
        </w:rPr>
        <w:t>Chiều dài của lõi sắt stato được xác định:</w:t>
      </w:r>
    </w:p>
    <w:p w14:paraId="01687DB6" w14:textId="6F3528D4" w:rsidR="004F020E" w:rsidRPr="001314F6" w:rsidRDefault="004F020E" w:rsidP="006E46A3">
      <w:pPr>
        <w:tabs>
          <w:tab w:val="left" w:pos="567"/>
        </w:tabs>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l</m:t>
            </m:r>
          </m:e>
          <m:sub>
            <m:r>
              <w:rPr>
                <w:rFonts w:ascii="Cambria Math" w:hAnsi="Times New Roman"/>
                <w:sz w:val="28"/>
                <w:szCs w:val="28"/>
                <w:lang w:val="nl-NL"/>
              </w:rPr>
              <m:t>1</m:t>
            </m:r>
          </m:sub>
        </m:sSub>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6,1.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7</m:t>
                </m:r>
              </m:sup>
            </m:sSup>
            <m:r>
              <w:rPr>
                <w:rFonts w:ascii="Cambria Math" w:hAnsi="Times New Roman"/>
                <w:sz w:val="28"/>
                <w:szCs w:val="28"/>
                <w:lang w:val="nl-NL"/>
              </w:rPr>
              <m:t>.</m:t>
            </m:r>
            <m:sSup>
              <m:sSupPr>
                <m:ctrlPr>
                  <w:rPr>
                    <w:rFonts w:ascii="Cambria Math" w:hAnsi="Times New Roman"/>
                    <w:i/>
                    <w:sz w:val="28"/>
                    <w:szCs w:val="28"/>
                    <w:lang w:val="nl-NL"/>
                  </w:rPr>
                </m:ctrlPr>
              </m:sSupPr>
              <m:e>
                <m:r>
                  <w:rPr>
                    <w:rFonts w:ascii="Cambria Math" w:hAnsi="Times New Roman"/>
                    <w:sz w:val="28"/>
                    <w:szCs w:val="28"/>
                    <w:lang w:val="nl-NL"/>
                  </w:rPr>
                  <m:t>P</m:t>
                </m:r>
              </m:e>
              <m:sup>
                <m:r>
                  <w:rPr>
                    <w:rFonts w:ascii="Cambria Math" w:hAnsi="Times New Roman"/>
                    <w:sz w:val="28"/>
                    <w:szCs w:val="28"/>
                    <w:lang w:val="nl-NL"/>
                  </w:rPr>
                  <m:t>'</m:t>
                </m:r>
              </m:sup>
            </m:sSup>
          </m:num>
          <m:den>
            <m:sSub>
              <m:sSubPr>
                <m:ctrlPr>
                  <w:rPr>
                    <w:rFonts w:ascii="Cambria Math" w:hAnsi="Times New Roman"/>
                    <w:i/>
                    <w:sz w:val="28"/>
                    <w:szCs w:val="28"/>
                    <w:lang w:val="nl-NL"/>
                  </w:rPr>
                </m:ctrlPr>
              </m:sSubPr>
              <m:e>
                <m:r>
                  <w:rPr>
                    <w:rFonts w:ascii="Cambria Math" w:hAnsi="Times New Roman"/>
                    <w:sz w:val="28"/>
                    <w:szCs w:val="28"/>
                    <w:lang w:val="nl-NL"/>
                  </w:rPr>
                  <m:t>α</m:t>
                </m:r>
              </m:e>
              <m:sub>
                <m:r>
                  <w:rPr>
                    <w:rFonts w:ascii="Cambria Math" w:hAnsi="Times New Roman"/>
                    <w:sz w:val="28"/>
                    <w:szCs w:val="28"/>
                    <w:lang w:val="nl-NL"/>
                  </w:rPr>
                  <m:t>δ</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s</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d</m:t>
                </m:r>
              </m:sub>
            </m:sSub>
            <m:r>
              <w:rPr>
                <w:rFonts w:ascii="Cambria Math" w:hAnsi="Times New Roman"/>
                <w:sz w:val="28"/>
                <w:szCs w:val="28"/>
                <w:lang w:val="nl-NL"/>
              </w:rPr>
              <m:t>.A.</m:t>
            </m:r>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δ</m:t>
                </m:r>
              </m:sub>
            </m:sSub>
            <m:r>
              <w:rPr>
                <w:rFonts w:ascii="Cambria Math" w:hAnsi="Times New Roman"/>
                <w:sz w:val="28"/>
                <w:szCs w:val="28"/>
                <w:lang w:val="nl-NL"/>
              </w:rPr>
              <m:t>.</m:t>
            </m:r>
            <m:sSup>
              <m:sSupPr>
                <m:ctrlPr>
                  <w:rPr>
                    <w:rFonts w:ascii="Cambria Math" w:hAnsi="Times New Roman"/>
                    <w:i/>
                    <w:sz w:val="28"/>
                    <w:szCs w:val="28"/>
                    <w:lang w:val="nl-NL"/>
                  </w:rPr>
                </m:ctrlPr>
              </m:sSupPr>
              <m:e>
                <m:r>
                  <w:rPr>
                    <w:rFonts w:ascii="Cambria Math" w:hAnsi="Times New Roman"/>
                    <w:sz w:val="28"/>
                    <w:szCs w:val="28"/>
                    <w:lang w:val="nl-NL"/>
                  </w:rPr>
                  <m:t>D</m:t>
                </m:r>
              </m:e>
              <m:sup>
                <m:r>
                  <w:rPr>
                    <w:rFonts w:ascii="Cambria Math" w:hAnsi="Times New Roman"/>
                    <w:sz w:val="28"/>
                    <w:szCs w:val="28"/>
                    <w:lang w:val="nl-NL"/>
                  </w:rPr>
                  <m:t>2</m:t>
                </m:r>
              </m:sup>
            </m:sSup>
            <m:r>
              <w:rPr>
                <w:rFonts w:ascii="Cambria Math" w:hAnsi="Times New Roman"/>
                <w:sz w:val="28"/>
                <w:szCs w:val="28"/>
                <w:lang w:val="nl-NL"/>
              </w:rPr>
              <m:t>.n</m:t>
            </m:r>
          </m:den>
        </m:f>
      </m:oMath>
      <w:r w:rsidRPr="001314F6">
        <w:rPr>
          <w:rFonts w:ascii="Times New Roman" w:hAnsi="Times New Roman"/>
          <w:sz w:val="28"/>
          <w:szCs w:val="28"/>
          <w:lang w:val="nl-NL"/>
        </w:rPr>
        <w:t xml:space="preserve"> </w:t>
      </w:r>
    </w:p>
    <w:p w14:paraId="20AB67B1" w14:textId="77777777" w:rsidR="004F020E" w:rsidRPr="001314F6" w:rsidRDefault="004F020E" w:rsidP="004F020E">
      <w:pPr>
        <w:tabs>
          <w:tab w:val="left" w:pos="720"/>
        </w:tabs>
        <w:spacing w:line="360" w:lineRule="auto"/>
        <w:rPr>
          <w:rFonts w:ascii="Times New Roman" w:hAnsi="Times New Roman"/>
          <w:sz w:val="28"/>
          <w:szCs w:val="28"/>
          <w:lang w:val="nl-NL"/>
        </w:rPr>
      </w:pPr>
      <w:r w:rsidRPr="001314F6">
        <w:rPr>
          <w:rFonts w:ascii="Times New Roman" w:hAnsi="Times New Roman"/>
          <w:sz w:val="28"/>
          <w:szCs w:val="28"/>
          <w:lang w:val="nl-NL"/>
        </w:rPr>
        <w:t>trong đó:</w:t>
      </w:r>
    </w:p>
    <w:p w14:paraId="6AB5AA18"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hệ số dây dẫn </w:t>
      </w:r>
    </w:p>
    <w:p w14:paraId="564B5A48"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61"/>
      </w:r>
      <w:r w:rsidRPr="001314F6">
        <w:rPr>
          <w:rFonts w:ascii="Times New Roman" w:hAnsi="Times New Roman"/>
          <w:sz w:val="28"/>
          <w:szCs w:val="28"/>
          <w:vertAlign w:val="subscript"/>
          <w:lang w:val="nl-NL"/>
        </w:rPr>
        <w:sym w:font="Symbol" w:char="F073"/>
      </w:r>
      <w:r w:rsidRPr="001314F6">
        <w:rPr>
          <w:rFonts w:ascii="Times New Roman" w:hAnsi="Times New Roman"/>
          <w:sz w:val="28"/>
          <w:szCs w:val="28"/>
          <w:lang w:val="nl-NL"/>
        </w:rPr>
        <w:t xml:space="preserve"> : hệ số  cung cực từ</w:t>
      </w:r>
    </w:p>
    <w:p w14:paraId="23D3728C"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k</w:t>
      </w:r>
      <w:r w:rsidRPr="001314F6">
        <w:rPr>
          <w:rFonts w:ascii="Times New Roman" w:hAnsi="Times New Roman"/>
          <w:sz w:val="28"/>
          <w:szCs w:val="28"/>
          <w:vertAlign w:val="subscript"/>
          <w:lang w:val="nl-NL"/>
        </w:rPr>
        <w:t>s</w:t>
      </w:r>
      <w:r w:rsidRPr="001314F6">
        <w:rPr>
          <w:rFonts w:ascii="Times New Roman" w:hAnsi="Times New Roman"/>
          <w:sz w:val="28"/>
          <w:szCs w:val="28"/>
          <w:lang w:val="nl-NL"/>
        </w:rPr>
        <w:t xml:space="preserve"> :  hệ số dạng sóng </w:t>
      </w:r>
      <w:r w:rsidRPr="001314F6">
        <w:rPr>
          <w:rFonts w:ascii="Times New Roman" w:hAnsi="Times New Roman"/>
          <w:sz w:val="28"/>
          <w:szCs w:val="28"/>
          <w:lang w:val="nl-NL"/>
        </w:rPr>
        <w:tab/>
      </w:r>
    </w:p>
    <w:p w14:paraId="01DE180A"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A : Tải điện từ</w:t>
      </w:r>
    </w:p>
    <w:p w14:paraId="404CED6E"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Mật độ từ thông khe hở không khí</w:t>
      </w:r>
    </w:p>
    <w:p w14:paraId="623D7ED6" w14:textId="77777777" w:rsidR="004F020E" w:rsidRPr="001314F6" w:rsidRDefault="004F020E" w:rsidP="004F020E">
      <w:pPr>
        <w:tabs>
          <w:tab w:val="left" w:pos="720"/>
        </w:tabs>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Chọn sơ bộ :  </w:t>
      </w:r>
      <w:r w:rsidRPr="001314F6">
        <w:rPr>
          <w:rFonts w:ascii="Times New Roman" w:hAnsi="Times New Roman"/>
          <w:sz w:val="28"/>
          <w:szCs w:val="28"/>
          <w:lang w:val="nl-NL"/>
        </w:rPr>
        <w:tab/>
      </w:r>
    </w:p>
    <w:p w14:paraId="6C37BB78"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0,9</w:t>
      </w:r>
      <w:r w:rsidRPr="001314F6">
        <w:rPr>
          <w:rFonts w:ascii="Times New Roman" w:hAnsi="Times New Roman"/>
          <w:sz w:val="28"/>
          <w:szCs w:val="28"/>
          <w:lang w:val="nl-NL"/>
        </w:rPr>
        <w:tab/>
      </w:r>
      <w:r w:rsidRPr="001314F6">
        <w:rPr>
          <w:rFonts w:ascii="Times New Roman" w:hAnsi="Times New Roman"/>
          <w:sz w:val="28"/>
          <w:szCs w:val="28"/>
          <w:lang w:val="nl-NL"/>
        </w:rPr>
        <w:tab/>
        <w:t>, theo trang 231 [1]</w:t>
      </w:r>
    </w:p>
    <w:p w14:paraId="311FE1BB" w14:textId="5ECCD46C" w:rsidR="004F020E" w:rsidRPr="001314F6" w:rsidRDefault="004F020E" w:rsidP="006E46A3">
      <w:pPr>
        <w:tabs>
          <w:tab w:val="left" w:pos="567"/>
          <w:tab w:val="center" w:pos="4391"/>
        </w:tabs>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             </w:t>
      </w:r>
      <m:oMath>
        <m:sSub>
          <m:sSubPr>
            <m:ctrlPr>
              <w:rPr>
                <w:rFonts w:ascii="Cambria Math" w:hAnsi="Times New Roman"/>
                <w:i/>
                <w:sz w:val="28"/>
                <w:szCs w:val="28"/>
                <w:lang w:val="nl-NL"/>
              </w:rPr>
            </m:ctrlPr>
          </m:sSubPr>
          <m:e>
            <m:r>
              <w:rPr>
                <w:rFonts w:ascii="Cambria Math" w:hAnsi="Times New Roman"/>
                <w:sz w:val="28"/>
                <w:szCs w:val="28"/>
                <w:lang w:val="nl-NL"/>
              </w:rPr>
              <m:t>α</m:t>
            </m:r>
          </m:e>
          <m:sub>
            <m:r>
              <w:rPr>
                <w:rFonts w:ascii="Cambria Math" w:hAnsi="Times New Roman"/>
                <w:sz w:val="28"/>
                <w:szCs w:val="28"/>
                <w:lang w:val="nl-NL"/>
              </w:rPr>
              <m:t>δ</m:t>
            </m:r>
          </m:sub>
        </m:sSub>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m:t>
            </m:r>
          </m:num>
          <m:den>
            <m:r>
              <w:rPr>
                <w:rFonts w:ascii="Cambria Math" w:hAnsi="Times New Roman"/>
                <w:sz w:val="28"/>
                <w:szCs w:val="28"/>
                <w:lang w:val="nl-NL"/>
              </w:rPr>
              <m:t>π</m:t>
            </m:r>
          </m:den>
        </m:f>
        <m:r>
          <w:rPr>
            <w:rFonts w:ascii="Cambria Math" w:hAnsi="Times New Roman"/>
            <w:sz w:val="28"/>
            <w:szCs w:val="28"/>
            <w:lang w:val="nl-NL"/>
          </w:rPr>
          <m:t>=0,64</m:t>
        </m:r>
      </m:oMath>
      <w:r w:rsidRPr="001314F6">
        <w:rPr>
          <w:rFonts w:ascii="Times New Roman" w:hAnsi="Times New Roman"/>
          <w:sz w:val="28"/>
          <w:szCs w:val="28"/>
          <w:lang w:val="nl-NL"/>
        </w:rPr>
        <w:tab/>
      </w:r>
    </w:p>
    <w:p w14:paraId="2F239595" w14:textId="010F0682" w:rsidR="004F020E" w:rsidRPr="001314F6" w:rsidRDefault="004F020E" w:rsidP="006E46A3">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xml:space="preserve"> k</w:t>
      </w:r>
      <w:r w:rsidRPr="001314F6">
        <w:rPr>
          <w:rFonts w:ascii="Times New Roman" w:hAnsi="Times New Roman"/>
          <w:sz w:val="28"/>
          <w:szCs w:val="28"/>
          <w:vertAlign w:val="subscript"/>
          <w:lang w:val="nl-NL"/>
        </w:rPr>
        <w:t>S</w:t>
      </w:r>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r>
              <w:rPr>
                <w:rFonts w:ascii="Cambria Math" w:hAnsi="Times New Roman"/>
                <w:sz w:val="28"/>
                <w:szCs w:val="28"/>
                <w:lang w:val="nl-NL"/>
              </w:rPr>
              <m:t>π</m:t>
            </m:r>
          </m:num>
          <m:den>
            <m:r>
              <w:rPr>
                <w:rFonts w:ascii="Cambria Math" w:hAnsi="Times New Roman"/>
                <w:sz w:val="28"/>
                <w:szCs w:val="28"/>
                <w:lang w:val="nl-NL"/>
              </w:rPr>
              <m:t>2</m:t>
            </m:r>
            <m:rad>
              <m:radPr>
                <m:degHide m:val="1"/>
                <m:ctrlPr>
                  <w:rPr>
                    <w:rFonts w:ascii="Cambria Math" w:hAnsi="Times New Roman"/>
                    <w:i/>
                    <w:sz w:val="28"/>
                    <w:szCs w:val="28"/>
                    <w:lang w:val="nl-NL"/>
                  </w:rPr>
                </m:ctrlPr>
              </m:radPr>
              <m:deg/>
              <m:e>
                <m:r>
                  <w:rPr>
                    <w:rFonts w:ascii="Cambria Math" w:hAnsi="Times New Roman"/>
                    <w:sz w:val="28"/>
                    <w:szCs w:val="28"/>
                    <w:lang w:val="nl-NL"/>
                  </w:rPr>
                  <m:t>2</m:t>
                </m:r>
              </m:e>
            </m:rad>
            <m:ctrlPr>
              <w:rPr>
                <w:rFonts w:ascii="Cambria Math" w:hAnsi="Cambria Math"/>
                <w:i/>
                <w:sz w:val="28"/>
                <w:szCs w:val="28"/>
                <w:lang w:val="nl-NL"/>
              </w:rPr>
            </m:ctrlPr>
          </m:den>
        </m:f>
      </m:oMath>
      <w:r w:rsidRPr="001314F6">
        <w:rPr>
          <w:rFonts w:ascii="Times New Roman" w:hAnsi="Times New Roman"/>
          <w:sz w:val="28"/>
          <w:szCs w:val="28"/>
          <w:lang w:val="nl-NL"/>
        </w:rPr>
        <w:t xml:space="preserve"> = 1,11   </w:t>
      </w:r>
    </w:p>
    <w:p w14:paraId="032E3605" w14:textId="77777777" w:rsidR="004F020E" w:rsidRPr="001314F6" w:rsidRDefault="004F020E" w:rsidP="004F020E">
      <w:pPr>
        <w:tabs>
          <w:tab w:val="left" w:pos="720"/>
        </w:tabs>
        <w:spacing w:line="360" w:lineRule="auto"/>
        <w:jc w:val="both"/>
        <w:rPr>
          <w:rFonts w:ascii="Times New Roman" w:hAnsi="Times New Roman"/>
          <w:sz w:val="28"/>
          <w:szCs w:val="28"/>
          <w:lang w:val="nl-NL"/>
        </w:rPr>
      </w:pPr>
      <w:r w:rsidRPr="001314F6">
        <w:rPr>
          <w:rFonts w:ascii="Times New Roman" w:hAnsi="Times New Roman"/>
          <w:sz w:val="28"/>
          <w:szCs w:val="28"/>
          <w:lang w:val="nl-NL"/>
        </w:rPr>
        <w:tab/>
        <w:t>Việc chọn A và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ảnh hưởng rất nhiều đến kích thước chủ yếu của D và l. Đứng về mặt tiết kiệm vật liệu thì nên chọn A và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lớn, nhưng nếu  A và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quá lớn thì tổn hao đồng và sắt tăng lên, làm máy quá nóng, ảnh hưởng đến tuổi thọ sử dụng máy. Do đó khi chọn A và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cần xét đến chất liệu vật liệu sử dụng. Nếu sử dụng vật liệu sắt từ tốt (có tổn hao ít hay độ từ thẩm cao) thì có thể chọn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lớn. Dùng dây đồng có cấp cách điện cao thì có thể chọn A lớn. Ngoài ra tỷ số giữa A và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củng ảnh hưởng đến đặt tính làm việc và khởi động của động cơ không đồng bộ, vì A đặt trưng cho mạch điện ,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đặt trưng cho mạch từ.</w:t>
      </w:r>
    </w:p>
    <w:p w14:paraId="1EDB1CD5" w14:textId="77777777" w:rsidR="004F020E" w:rsidRPr="001314F6" w:rsidRDefault="004F020E" w:rsidP="004F020E">
      <w:pPr>
        <w:tabs>
          <w:tab w:val="left" w:pos="567"/>
        </w:tabs>
        <w:spacing w:line="360" w:lineRule="auto"/>
        <w:jc w:val="both"/>
        <w:rPr>
          <w:rFonts w:ascii="Times New Roman" w:hAnsi="Times New Roman"/>
          <w:sz w:val="28"/>
          <w:szCs w:val="28"/>
          <w:lang w:val="nl-NL"/>
        </w:rPr>
      </w:pPr>
      <w:r w:rsidRPr="001314F6">
        <w:rPr>
          <w:rFonts w:ascii="Times New Roman" w:hAnsi="Times New Roman"/>
          <w:sz w:val="28"/>
          <w:szCs w:val="28"/>
          <w:lang w:val="nl-NL"/>
        </w:rPr>
        <w:lastRenderedPageBreak/>
        <w:tab/>
        <w:t>Tra bảng 10-3a [1], chọn:</w:t>
      </w:r>
      <w:r w:rsidRPr="001314F6">
        <w:rPr>
          <w:rFonts w:ascii="Times New Roman" w:hAnsi="Times New Roman"/>
          <w:sz w:val="28"/>
          <w:szCs w:val="28"/>
          <w:lang w:val="nl-NL"/>
        </w:rPr>
        <w:tab/>
        <w:t xml:space="preserve"> A  = 244 (A/cm) ;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 0,59  (T)           </w:t>
      </w:r>
      <w:r w:rsidRPr="001314F6">
        <w:rPr>
          <w:rFonts w:ascii="Times New Roman" w:hAnsi="Times New Roman"/>
          <w:sz w:val="28"/>
          <w:szCs w:val="28"/>
          <w:lang w:val="nl-NL"/>
        </w:rPr>
        <w:tab/>
      </w:r>
      <w:r w:rsidRPr="001314F6">
        <w:rPr>
          <w:rFonts w:ascii="Times New Roman" w:hAnsi="Times New Roman"/>
          <w:sz w:val="28"/>
          <w:szCs w:val="28"/>
          <w:lang w:val="nl-NL"/>
        </w:rPr>
        <w:tab/>
        <w:t>Thay các giá trị vào biểu thức:</w:t>
      </w:r>
    </w:p>
    <w:p w14:paraId="56EDE801" w14:textId="00420ACF" w:rsidR="004F020E" w:rsidRPr="001314F6" w:rsidRDefault="004F020E" w:rsidP="006E46A3">
      <w:pPr>
        <w:tabs>
          <w:tab w:val="left" w:pos="567"/>
        </w:tabs>
        <w:spacing w:line="360" w:lineRule="auto"/>
        <w:jc w:val="both"/>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l</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r>
              <w:rPr>
                <w:rFonts w:ascii="Cambria Math" w:hAnsi="Times New Roman"/>
                <w:sz w:val="28"/>
                <w:szCs w:val="28"/>
                <w:lang w:val="nl-NL"/>
              </w:rPr>
              <m:t>6,1.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7</m:t>
                </m:r>
              </m:sup>
            </m:sSup>
            <m:r>
              <w:rPr>
                <w:rFonts w:ascii="Cambria Math" w:hAnsi="Times New Roman"/>
                <w:sz w:val="28"/>
                <w:szCs w:val="28"/>
                <w:lang w:val="nl-NL"/>
              </w:rPr>
              <m:t>.P'</m:t>
            </m:r>
          </m:num>
          <m:den>
            <m:sSub>
              <m:sSubPr>
                <m:ctrlPr>
                  <w:rPr>
                    <w:rFonts w:ascii="Cambria Math" w:hAnsi="Times New Roman"/>
                    <w:i/>
                    <w:sz w:val="28"/>
                    <w:szCs w:val="28"/>
                    <w:lang w:val="nl-NL"/>
                  </w:rPr>
                </m:ctrlPr>
              </m:sSubPr>
              <m:e>
                <m:r>
                  <w:rPr>
                    <w:rFonts w:ascii="Cambria Math" w:hAnsi="Times New Roman"/>
                    <w:sz w:val="28"/>
                    <w:szCs w:val="28"/>
                    <w:lang w:val="nl-NL"/>
                  </w:rPr>
                  <m:t>α</m:t>
                </m:r>
              </m:e>
              <m:sub>
                <m:r>
                  <w:rPr>
                    <w:rFonts w:ascii="Cambria Math" w:hAnsi="Times New Roman"/>
                    <w:sz w:val="28"/>
                    <w:szCs w:val="28"/>
                    <w:lang w:val="nl-NL"/>
                  </w:rPr>
                  <m:t>σ</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S</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d</m:t>
                </m:r>
              </m:sub>
            </m:sSub>
            <m:r>
              <w:rPr>
                <w:rFonts w:ascii="Cambria Math" w:hAnsi="Times New Roman"/>
                <w:sz w:val="28"/>
                <w:szCs w:val="28"/>
                <w:lang w:val="nl-NL"/>
              </w:rPr>
              <m:t>.A.</m:t>
            </m:r>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σ</m:t>
                </m:r>
              </m:sub>
            </m:sSub>
            <m:r>
              <w:rPr>
                <w:rFonts w:ascii="Cambria Math" w:hAnsi="Times New Roman"/>
                <w:sz w:val="28"/>
                <w:szCs w:val="28"/>
                <w:lang w:val="nl-NL"/>
              </w:rPr>
              <m:t>.</m:t>
            </m:r>
            <m:sSup>
              <m:sSupPr>
                <m:ctrlPr>
                  <w:rPr>
                    <w:rFonts w:ascii="Cambria Math" w:hAnsi="Times New Roman"/>
                    <w:i/>
                    <w:sz w:val="28"/>
                    <w:szCs w:val="28"/>
                    <w:lang w:val="nl-NL"/>
                  </w:rPr>
                </m:ctrlPr>
              </m:sSupPr>
              <m:e>
                <m:r>
                  <w:rPr>
                    <w:rFonts w:ascii="Cambria Math" w:hAnsi="Times New Roman"/>
                    <w:sz w:val="28"/>
                    <w:szCs w:val="28"/>
                    <w:lang w:val="nl-NL"/>
                  </w:rPr>
                  <m:t>D</m:t>
                </m:r>
              </m:e>
              <m:sup>
                <m:r>
                  <w:rPr>
                    <w:rFonts w:ascii="Cambria Math" w:hAnsi="Times New Roman"/>
                    <w:sz w:val="28"/>
                    <w:szCs w:val="28"/>
                    <w:lang w:val="nl-NL"/>
                  </w:rPr>
                  <m:t>2</m:t>
                </m:r>
              </m:sup>
            </m:sSup>
            <m:r>
              <w:rPr>
                <w:rFonts w:ascii="Cambria Math" w:hAnsi="Times New Roman"/>
                <w:sz w:val="28"/>
                <w:szCs w:val="28"/>
                <w:lang w:val="nl-NL"/>
              </w:rPr>
              <m:t>.n</m:t>
            </m:r>
          </m:den>
        </m:f>
      </m:oMath>
      <w:r w:rsidRPr="001314F6">
        <w:rPr>
          <w:rFonts w:ascii="Times New Roman" w:hAnsi="Times New Roman"/>
          <w:sz w:val="28"/>
          <w:szCs w:val="28"/>
          <w:lang w:val="nl-NL"/>
        </w:rPr>
        <w:t xml:space="preserve"> </w:t>
      </w:r>
    </w:p>
    <w:p w14:paraId="7FEA49EC" w14:textId="27B826F0" w:rsidR="004F020E" w:rsidRPr="001314F6" w:rsidRDefault="004F020E" w:rsidP="006E46A3">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w:r w:rsidRPr="001314F6">
        <w:rPr>
          <w:rFonts w:ascii="Times New Roman" w:hAnsi="Times New Roman"/>
          <w:sz w:val="28"/>
          <w:szCs w:val="28"/>
          <w:lang w:val="nl-NL"/>
        </w:rPr>
        <w:tab/>
        <w:t xml:space="preserve">   = </w:t>
      </w:r>
      <m:oMath>
        <m:f>
          <m:fPr>
            <m:ctrlPr>
              <w:rPr>
                <w:rFonts w:ascii="Cambria Math" w:hAnsi="Times New Roman"/>
                <w:i/>
                <w:sz w:val="28"/>
                <w:szCs w:val="28"/>
                <w:lang w:val="nl-NL"/>
              </w:rPr>
            </m:ctrlPr>
          </m:fPr>
          <m:num>
            <m:r>
              <w:rPr>
                <w:rFonts w:ascii="Cambria Math" w:hAnsi="Times New Roman"/>
                <w:sz w:val="28"/>
                <w:szCs w:val="28"/>
                <w:lang w:val="nl-NL"/>
              </w:rPr>
              <m:t>6,1.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7</m:t>
                </m:r>
              </m:sup>
            </m:sSup>
            <m:r>
              <w:rPr>
                <w:rFonts w:ascii="Cambria Math" w:hAnsi="Times New Roman"/>
                <w:sz w:val="28"/>
                <w:szCs w:val="28"/>
                <w:lang w:val="nl-NL"/>
              </w:rPr>
              <m:t>.5,091</m:t>
            </m:r>
          </m:num>
          <m:den>
            <m:r>
              <w:rPr>
                <w:rFonts w:ascii="Cambria Math" w:hAnsi="Times New Roman"/>
                <w:sz w:val="28"/>
                <w:szCs w:val="28"/>
                <w:lang w:val="nl-NL"/>
              </w:rPr>
              <m:t>0,64.1,11.0,9.0,59.244.9,</m:t>
            </m:r>
            <m:sSup>
              <m:sSupPr>
                <m:ctrlPr>
                  <w:rPr>
                    <w:rFonts w:ascii="Cambria Math" w:hAnsi="Times New Roman"/>
                    <w:i/>
                    <w:sz w:val="28"/>
                    <w:szCs w:val="28"/>
                    <w:lang w:val="nl-NL"/>
                  </w:rPr>
                </m:ctrlPr>
              </m:sSupPr>
              <m:e>
                <m:r>
                  <w:rPr>
                    <w:rFonts w:ascii="Cambria Math" w:hAnsi="Times New Roman"/>
                    <w:sz w:val="28"/>
                    <w:szCs w:val="28"/>
                    <w:lang w:val="nl-NL"/>
                  </w:rPr>
                  <m:t>8</m:t>
                </m:r>
              </m:e>
              <m:sup>
                <m:r>
                  <w:rPr>
                    <w:rFonts w:ascii="Cambria Math" w:hAnsi="Times New Roman"/>
                    <w:sz w:val="28"/>
                    <w:szCs w:val="28"/>
                    <w:lang w:val="nl-NL"/>
                  </w:rPr>
                  <m:t>2</m:t>
                </m:r>
              </m:sup>
            </m:sSup>
            <m:r>
              <w:rPr>
                <w:rFonts w:ascii="Cambria Math" w:hAnsi="Times New Roman"/>
                <w:sz w:val="28"/>
                <w:szCs w:val="28"/>
                <w:lang w:val="nl-NL"/>
              </w:rPr>
              <m:t>.3000</m:t>
            </m:r>
          </m:den>
        </m:f>
        <m:r>
          <w:rPr>
            <w:rFonts w:ascii="Cambria Math" w:hAnsi="Times New Roman"/>
            <w:sz w:val="28"/>
            <w:szCs w:val="28"/>
            <w:lang w:val="nl-NL"/>
          </w:rPr>
          <m:t>=11,71</m:t>
        </m:r>
      </m:oMath>
      <w:r w:rsidRPr="001314F6">
        <w:rPr>
          <w:rFonts w:ascii="Times New Roman" w:hAnsi="Times New Roman"/>
          <w:sz w:val="28"/>
          <w:szCs w:val="28"/>
          <w:lang w:val="nl-NL"/>
        </w:rPr>
        <w:t xml:space="preserve"> (cm)</w:t>
      </w:r>
    </w:p>
    <w:p w14:paraId="5A22E196"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  Chọn    l</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xml:space="preserve"> = 11,7 (cm)</w:t>
      </w:r>
    </w:p>
    <w:p w14:paraId="07352544" w14:textId="77777777" w:rsidR="004F020E" w:rsidRPr="001314F6" w:rsidRDefault="004F020E" w:rsidP="004F020E">
      <w:pPr>
        <w:spacing w:line="360" w:lineRule="auto"/>
        <w:ind w:right="43"/>
        <w:jc w:val="both"/>
        <w:rPr>
          <w:rFonts w:ascii="Times New Roman" w:hAnsi="Times New Roman"/>
          <w:sz w:val="28"/>
          <w:szCs w:val="28"/>
          <w:lang w:val="nl-NL"/>
        </w:rPr>
      </w:pPr>
      <w:r w:rsidRPr="001314F6">
        <w:rPr>
          <w:rFonts w:ascii="Times New Roman" w:hAnsi="Times New Roman"/>
          <w:sz w:val="28"/>
          <w:szCs w:val="28"/>
          <w:lang w:val="nl-NL"/>
        </w:rPr>
        <w:tab/>
        <w:t>Do lõi sắt ngắn nên làm thành 1 khối nên chiều dài lõi sắt stato, rôto bằng: l</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l</w:t>
      </w:r>
      <w:r w:rsidRPr="001314F6">
        <w:rPr>
          <w:rFonts w:ascii="Times New Roman" w:hAnsi="Times New Roman"/>
          <w:sz w:val="28"/>
          <w:szCs w:val="28"/>
          <w:vertAlign w:val="subscript"/>
          <w:lang w:val="nl-NL"/>
        </w:rPr>
        <w:t xml:space="preserve">2 </w:t>
      </w:r>
      <w:r w:rsidRPr="001314F6">
        <w:rPr>
          <w:rFonts w:ascii="Times New Roman" w:hAnsi="Times New Roman"/>
          <w:sz w:val="28"/>
          <w:szCs w:val="28"/>
          <w:lang w:val="nl-NL"/>
        </w:rPr>
        <w:t>= l</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 11,7 (cm) </w:t>
      </w:r>
    </w:p>
    <w:p w14:paraId="1CE35927" w14:textId="77777777" w:rsidR="004F020E" w:rsidRPr="001314F6" w:rsidRDefault="004F020E" w:rsidP="004F020E">
      <w:pPr>
        <w:spacing w:before="120"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2.6. Bước cực (τ):</w:t>
      </w:r>
    </w:p>
    <w:p w14:paraId="58DFF087" w14:textId="7C97EF8D" w:rsidR="004F020E" w:rsidRPr="001314F6" w:rsidRDefault="006E46A3" w:rsidP="006E46A3">
      <w:pPr>
        <w:spacing w:before="120" w:line="360" w:lineRule="auto"/>
        <w:ind w:left="1440" w:right="43" w:firstLine="720"/>
        <w:rPr>
          <w:rFonts w:ascii="Times New Roman" w:hAnsi="Times New Roman"/>
          <w:sz w:val="28"/>
          <w:szCs w:val="28"/>
          <w:lang w:val="nl-NL"/>
        </w:rPr>
      </w:pPr>
      <m:oMathPara>
        <m:oMath>
          <m:r>
            <w:rPr>
              <w:rFonts w:ascii="Cambria Math" w:hAnsi="Times New Roman"/>
              <w:sz w:val="28"/>
              <w:szCs w:val="28"/>
              <w:lang w:val="nl-NL"/>
            </w:rPr>
            <m:t>τ=</m:t>
          </m:r>
          <m:f>
            <m:fPr>
              <m:ctrlPr>
                <w:rPr>
                  <w:rFonts w:ascii="Cambria Math" w:hAnsi="Times New Roman"/>
                  <w:i/>
                  <w:sz w:val="28"/>
                  <w:szCs w:val="28"/>
                  <w:lang w:val="nl-NL"/>
                </w:rPr>
              </m:ctrlPr>
            </m:fPr>
            <m:num>
              <m:r>
                <w:rPr>
                  <w:rFonts w:ascii="Cambria Math" w:hAnsi="Times New Roman"/>
                  <w:sz w:val="28"/>
                  <w:szCs w:val="28"/>
                  <w:lang w:val="nl-NL"/>
                </w:rPr>
                <m:t>π.D</m:t>
              </m:r>
            </m:num>
            <m:den>
              <m:r>
                <w:rPr>
                  <w:rFonts w:ascii="Cambria Math" w:hAnsi="Times New Roman"/>
                  <w:sz w:val="28"/>
                  <w:szCs w:val="28"/>
                  <w:lang w:val="nl-NL"/>
                </w:rPr>
                <m:t>2.p</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9,8</m:t>
              </m:r>
            </m:num>
            <m:den>
              <m:r>
                <w:rPr>
                  <w:rFonts w:ascii="Cambria Math" w:hAnsi="Times New Roman"/>
                  <w:sz w:val="28"/>
                  <w:szCs w:val="28"/>
                  <w:lang w:val="nl-NL"/>
                </w:rPr>
                <m:t>2.1</m:t>
              </m:r>
            </m:den>
          </m:f>
          <m:r>
            <w:rPr>
              <w:rFonts w:ascii="Cambria Math" w:hAnsi="Times New Roman"/>
              <w:sz w:val="28"/>
              <w:szCs w:val="28"/>
              <w:lang w:val="nl-NL"/>
            </w:rPr>
            <m:t>=15,393</m:t>
          </m:r>
          <m:r>
            <w:rPr>
              <w:rFonts w:ascii="Cambria Math" w:hAnsi="Times New Roman"/>
              <w:sz w:val="28"/>
              <w:szCs w:val="28"/>
              <w:lang w:val="nl-NL"/>
            </w:rPr>
            <m:t> </m:t>
          </m:r>
          <m:r>
            <w:rPr>
              <w:rFonts w:ascii="Cambria Math" w:hAnsi="Times New Roman"/>
              <w:sz w:val="28"/>
              <w:szCs w:val="28"/>
              <w:lang w:val="nl-NL"/>
            </w:rPr>
            <m:t>(cm)</m:t>
          </m:r>
        </m:oMath>
      </m:oMathPara>
    </w:p>
    <w:p w14:paraId="221B5033" w14:textId="77777777" w:rsidR="004F020E" w:rsidRPr="001314F6" w:rsidRDefault="004F020E" w:rsidP="004F020E">
      <w:pPr>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2.7. Dòng điện pha định mức:</w:t>
      </w:r>
    </w:p>
    <w:p w14:paraId="0CE07040" w14:textId="45735EE0" w:rsidR="004F020E" w:rsidRPr="001314F6" w:rsidRDefault="004F020E" w:rsidP="006E46A3">
      <w:pPr>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P.1</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3</m:t>
                </m:r>
              </m:sup>
            </m:sSup>
          </m:num>
          <m:den>
            <m:r>
              <m:rPr>
                <m:sty m:val="bi"/>
              </m:rPr>
              <w:rPr>
                <w:rFonts w:ascii="Cambria Math" w:hAnsi="Times New Roman"/>
                <w:sz w:val="28"/>
                <w:szCs w:val="28"/>
                <w:lang w:val="nl-NL"/>
              </w:rPr>
              <m:t>3.</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U</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η.</m:t>
            </m:r>
            <m:func>
              <m:funcPr>
                <m:ctrlPr>
                  <w:rPr>
                    <w:rFonts w:ascii="Cambria Math" w:hAnsi="Times New Roman"/>
                    <w:b/>
                    <w:bCs/>
                    <w:i/>
                    <w:sz w:val="28"/>
                    <w:szCs w:val="28"/>
                    <w:lang w:val="nl-NL"/>
                  </w:rPr>
                </m:ctrlPr>
              </m:funcPr>
              <m:fName>
                <m:r>
                  <m:rPr>
                    <m:sty m:val="bi"/>
                  </m:rPr>
                  <w:rPr>
                    <w:rFonts w:ascii="Cambria Math" w:hAnsi="Times New Roman"/>
                    <w:sz w:val="28"/>
                    <w:szCs w:val="28"/>
                    <w:lang w:val="nl-NL"/>
                  </w:rPr>
                  <m:t>cos</m:t>
                </m:r>
              </m:fName>
              <m:e>
                <m:r>
                  <m:rPr>
                    <m:sty m:val="bi"/>
                  </m:rPr>
                  <w:rPr>
                    <w:rFonts w:ascii="Cambria Math" w:hAnsi="Times New Roman"/>
                    <w:sz w:val="28"/>
                    <w:szCs w:val="28"/>
                    <w:lang w:val="nl-NL"/>
                  </w:rPr>
                  <m:t>ϕ</m:t>
                </m:r>
              </m:e>
            </m:func>
            <m:ctrlPr>
              <w:rPr>
                <w:rFonts w:ascii="Cambria Math" w:hAnsi="Cambria Math"/>
                <w:b/>
                <w:bCs/>
                <w:i/>
                <w:sz w:val="28"/>
                <w:szCs w:val="28"/>
                <w:lang w:val="nl-NL"/>
              </w:rPr>
            </m:ctrlP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4.1</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3</m:t>
                </m:r>
              </m:sup>
            </m:sSup>
          </m:num>
          <m:den>
            <m:r>
              <m:rPr>
                <m:sty m:val="bi"/>
              </m:rPr>
              <w:rPr>
                <w:rFonts w:ascii="Cambria Math" w:hAnsi="Times New Roman"/>
                <w:sz w:val="28"/>
                <w:szCs w:val="28"/>
                <w:lang w:val="nl-NL"/>
              </w:rPr>
              <m:t>3.220.0,865.0,89</m:t>
            </m:r>
          </m:den>
        </m:f>
        <m:r>
          <m:rPr>
            <m:sty m:val="bi"/>
          </m:rPr>
          <w:rPr>
            <w:rFonts w:ascii="Cambria Math" w:hAnsi="Times New Roman"/>
            <w:sz w:val="28"/>
            <w:szCs w:val="28"/>
            <w:lang w:val="nl-NL"/>
          </w:rPr>
          <m:t>=7,872</m:t>
        </m:r>
        <m:r>
          <m:rPr>
            <m:sty m:val="bi"/>
          </m:rPr>
          <w:rPr>
            <w:rFonts w:ascii="Cambria Math" w:hAnsi="Times New Roman"/>
            <w:sz w:val="28"/>
            <w:szCs w:val="28"/>
            <w:lang w:val="nl-NL"/>
          </w:rPr>
          <m:t> </m:t>
        </m:r>
        <m:r>
          <m:rPr>
            <m:sty m:val="bi"/>
          </m:rPr>
          <w:rPr>
            <w:rFonts w:ascii="Cambria Math" w:hAnsi="Times New Roman"/>
            <w:sz w:val="28"/>
            <w:szCs w:val="28"/>
            <w:lang w:val="nl-NL"/>
          </w:rPr>
          <m:t>(A)</m:t>
        </m:r>
      </m:oMath>
    </w:p>
    <w:p w14:paraId="193EF1D0" w14:textId="77777777" w:rsidR="004F020E" w:rsidRPr="001314F6" w:rsidRDefault="004F020E" w:rsidP="004F020E">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trong đó:</w:t>
      </w:r>
    </w:p>
    <w:p w14:paraId="1ECF72A2" w14:textId="77777777" w:rsidR="004F020E" w:rsidRPr="001314F6" w:rsidRDefault="004F020E" w:rsidP="004F020E">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t>- P:   Công suất định mức (kW)</w:t>
      </w:r>
    </w:p>
    <w:p w14:paraId="176D81ED" w14:textId="77777777" w:rsidR="004F020E" w:rsidRPr="001314F6" w:rsidRDefault="004F020E" w:rsidP="004F020E">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t>- U</w:t>
      </w:r>
      <w:r w:rsidRPr="001314F6">
        <w:rPr>
          <w:rFonts w:ascii="Times New Roman" w:hAnsi="Times New Roman"/>
          <w:bCs/>
          <w:sz w:val="28"/>
          <w:szCs w:val="28"/>
          <w:vertAlign w:val="subscript"/>
          <w:lang w:val="nl-NL"/>
        </w:rPr>
        <w:t>1</w:t>
      </w:r>
      <w:r w:rsidRPr="001314F6">
        <w:rPr>
          <w:rFonts w:ascii="Times New Roman" w:hAnsi="Times New Roman"/>
          <w:bCs/>
          <w:sz w:val="28"/>
          <w:szCs w:val="28"/>
          <w:lang w:val="nl-NL"/>
        </w:rPr>
        <w:t>:  điện áp định mức</w:t>
      </w:r>
    </w:p>
    <w:p w14:paraId="5F1E291A" w14:textId="77777777" w:rsidR="004F020E" w:rsidRPr="001314F6" w:rsidRDefault="004F020E" w:rsidP="004F020E">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t xml:space="preserve">- </w:t>
      </w:r>
      <w:r w:rsidRPr="001314F6">
        <w:rPr>
          <w:rFonts w:ascii="Times New Roman" w:hAnsi="Times New Roman"/>
          <w:bCs/>
          <w:sz w:val="28"/>
          <w:szCs w:val="28"/>
          <w:lang w:val="nl-NL"/>
        </w:rPr>
        <w:sym w:font="Symbol" w:char="F068"/>
      </w:r>
      <w:r w:rsidRPr="001314F6">
        <w:rPr>
          <w:rFonts w:ascii="Times New Roman" w:hAnsi="Times New Roman"/>
          <w:bCs/>
          <w:sz w:val="28"/>
          <w:szCs w:val="28"/>
          <w:lang w:val="nl-NL"/>
        </w:rPr>
        <w:t>:    hiệu suất</w:t>
      </w:r>
    </w:p>
    <w:p w14:paraId="231BB9A4" w14:textId="77777777" w:rsidR="004F020E" w:rsidRPr="001314F6" w:rsidRDefault="004F020E" w:rsidP="004F020E">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t>- cos</w:t>
      </w:r>
      <w:r w:rsidRPr="001314F6">
        <w:rPr>
          <w:rFonts w:ascii="Times New Roman" w:hAnsi="Times New Roman"/>
          <w:bCs/>
          <w:sz w:val="28"/>
          <w:szCs w:val="28"/>
          <w:lang w:val="nl-NL"/>
        </w:rPr>
        <w:sym w:font="Symbol" w:char="F06A"/>
      </w:r>
      <w:r w:rsidRPr="001314F6">
        <w:rPr>
          <w:rFonts w:ascii="Times New Roman" w:hAnsi="Times New Roman"/>
          <w:bCs/>
          <w:sz w:val="28"/>
          <w:szCs w:val="28"/>
          <w:lang w:val="nl-NL"/>
        </w:rPr>
        <w:t xml:space="preserve"> : hệ số công suất </w:t>
      </w:r>
    </w:p>
    <w:p w14:paraId="79AD9155" w14:textId="77777777" w:rsidR="004F020E" w:rsidRPr="001314F6" w:rsidRDefault="004F020E" w:rsidP="004F020E">
      <w:pPr>
        <w:spacing w:line="360" w:lineRule="auto"/>
        <w:ind w:right="43"/>
        <w:rPr>
          <w:rFonts w:ascii="Times New Roman" w:hAnsi="Times New Roman"/>
          <w:b/>
          <w:i/>
          <w:sz w:val="28"/>
          <w:szCs w:val="28"/>
          <w:lang w:val="nl-NL"/>
        </w:rPr>
      </w:pPr>
    </w:p>
    <w:p w14:paraId="12AD5208" w14:textId="77777777" w:rsidR="004F020E" w:rsidRDefault="004F020E" w:rsidP="004F020E">
      <w:pPr>
        <w:spacing w:line="360" w:lineRule="auto"/>
        <w:ind w:right="43"/>
        <w:rPr>
          <w:rFonts w:ascii="Times New Roman" w:hAnsi="Times New Roman"/>
          <w:b/>
          <w:i/>
          <w:sz w:val="28"/>
          <w:szCs w:val="28"/>
          <w:lang w:val="nl-NL"/>
        </w:rPr>
      </w:pPr>
      <w:r>
        <w:rPr>
          <w:rFonts w:ascii="Times New Roman" w:hAnsi="Times New Roman"/>
          <w:b/>
          <w:i/>
          <w:sz w:val="28"/>
          <w:szCs w:val="28"/>
          <w:lang w:val="nl-NL"/>
        </w:rPr>
        <w:t xml:space="preserve">                                               </w:t>
      </w:r>
    </w:p>
    <w:p w14:paraId="1E30C2F7" w14:textId="77777777" w:rsidR="004F020E" w:rsidRDefault="004F020E" w:rsidP="004F020E">
      <w:pPr>
        <w:spacing w:line="360" w:lineRule="auto"/>
        <w:ind w:right="43"/>
        <w:rPr>
          <w:rFonts w:ascii="Times New Roman" w:hAnsi="Times New Roman"/>
          <w:b/>
          <w:i/>
          <w:sz w:val="28"/>
          <w:szCs w:val="28"/>
          <w:lang w:val="nl-NL"/>
        </w:rPr>
      </w:pPr>
    </w:p>
    <w:p w14:paraId="4FB45133" w14:textId="77777777" w:rsidR="004F020E" w:rsidRDefault="004F020E" w:rsidP="004F020E">
      <w:pPr>
        <w:spacing w:line="360" w:lineRule="auto"/>
        <w:ind w:right="43"/>
        <w:rPr>
          <w:rFonts w:ascii="Times New Roman" w:hAnsi="Times New Roman"/>
          <w:b/>
          <w:i/>
          <w:sz w:val="28"/>
          <w:szCs w:val="28"/>
          <w:lang w:val="nl-NL"/>
        </w:rPr>
      </w:pPr>
      <w:r>
        <w:rPr>
          <w:rFonts w:ascii="Times New Roman" w:hAnsi="Times New Roman"/>
          <w:b/>
          <w:i/>
          <w:sz w:val="28"/>
          <w:szCs w:val="28"/>
          <w:lang w:val="nl-NL"/>
        </w:rPr>
        <w:t xml:space="preserve">                                                 </w:t>
      </w:r>
    </w:p>
    <w:p w14:paraId="539BF8B4" w14:textId="77777777" w:rsidR="004F020E" w:rsidRPr="00B24FFF" w:rsidRDefault="004F020E" w:rsidP="004F020E">
      <w:pPr>
        <w:spacing w:line="360" w:lineRule="auto"/>
        <w:ind w:right="43"/>
        <w:jc w:val="center"/>
        <w:rPr>
          <w:rFonts w:ascii="Times New Roman" w:hAnsi="Times New Roman"/>
          <w:b/>
          <w:sz w:val="32"/>
          <w:szCs w:val="32"/>
          <w:lang w:val="nl-NL"/>
        </w:rPr>
      </w:pPr>
      <w:r>
        <w:rPr>
          <w:rFonts w:ascii="Times New Roman" w:hAnsi="Times New Roman"/>
          <w:b/>
          <w:sz w:val="32"/>
          <w:szCs w:val="32"/>
          <w:lang w:val="nl-NL"/>
        </w:rPr>
        <w:br w:type="page"/>
      </w:r>
      <w:r w:rsidRPr="00B24FFF">
        <w:rPr>
          <w:rFonts w:ascii="Times New Roman" w:hAnsi="Times New Roman"/>
          <w:b/>
          <w:sz w:val="32"/>
          <w:szCs w:val="32"/>
          <w:lang w:val="nl-NL"/>
        </w:rPr>
        <w:lastRenderedPageBreak/>
        <w:t>CHƯƠNG 3</w:t>
      </w:r>
    </w:p>
    <w:p w14:paraId="21A0EFCD" w14:textId="77777777" w:rsidR="004F020E" w:rsidRPr="00B24FFF" w:rsidRDefault="004F020E" w:rsidP="004F020E">
      <w:pPr>
        <w:spacing w:line="360" w:lineRule="auto"/>
        <w:ind w:right="43"/>
        <w:jc w:val="center"/>
        <w:rPr>
          <w:rFonts w:ascii="Times New Roman" w:hAnsi="Times New Roman"/>
          <w:b/>
          <w:bCs/>
          <w:sz w:val="32"/>
          <w:szCs w:val="32"/>
          <w:lang w:val="nl-NL"/>
        </w:rPr>
      </w:pPr>
      <w:r w:rsidRPr="00B24FFF">
        <w:rPr>
          <w:rFonts w:ascii="Times New Roman" w:hAnsi="Times New Roman"/>
          <w:b/>
          <w:sz w:val="32"/>
          <w:szCs w:val="32"/>
          <w:lang w:val="nl-NL"/>
        </w:rPr>
        <w:t xml:space="preserve"> </w:t>
      </w:r>
      <w:r w:rsidRPr="00B24FFF">
        <w:rPr>
          <w:rFonts w:ascii="Times New Roman" w:hAnsi="Times New Roman"/>
          <w:b/>
          <w:bCs/>
          <w:sz w:val="32"/>
          <w:szCs w:val="32"/>
          <w:lang w:val="nl-NL"/>
        </w:rPr>
        <w:t xml:space="preserve"> THIẾT KẾ STATO</w:t>
      </w:r>
    </w:p>
    <w:p w14:paraId="361C6038" w14:textId="77777777" w:rsidR="004F020E" w:rsidRPr="001314F6" w:rsidRDefault="004F020E" w:rsidP="004F020E">
      <w:pPr>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3.1. Số rãnh stato (Z</w:t>
      </w:r>
      <w:r w:rsidRPr="001314F6">
        <w:rPr>
          <w:rFonts w:ascii="Times New Roman" w:hAnsi="Times New Roman"/>
          <w:b/>
          <w:bCs/>
          <w:sz w:val="28"/>
          <w:szCs w:val="28"/>
          <w:vertAlign w:val="subscript"/>
          <w:lang w:val="nl-NL"/>
        </w:rPr>
        <w:t>1</w:t>
      </w:r>
      <w:r w:rsidRPr="001314F6">
        <w:rPr>
          <w:rFonts w:ascii="Times New Roman" w:hAnsi="Times New Roman"/>
          <w:b/>
          <w:bCs/>
          <w:sz w:val="28"/>
          <w:szCs w:val="28"/>
          <w:lang w:val="nl-NL"/>
        </w:rPr>
        <w:t>):</w:t>
      </w:r>
    </w:p>
    <w:p w14:paraId="79A40886" w14:textId="77777777" w:rsidR="004F020E" w:rsidRPr="001314F6" w:rsidRDefault="004F020E" w:rsidP="004F020E">
      <w:pPr>
        <w:spacing w:line="360" w:lineRule="auto"/>
        <w:ind w:firstLine="360"/>
        <w:jc w:val="both"/>
        <w:rPr>
          <w:rFonts w:ascii="Times New Roman" w:hAnsi="Times New Roman"/>
          <w:sz w:val="28"/>
          <w:szCs w:val="28"/>
          <w:lang w:val="nl-NL"/>
        </w:rPr>
      </w:pPr>
      <w:r w:rsidRPr="001314F6">
        <w:rPr>
          <w:rFonts w:ascii="Times New Roman" w:hAnsi="Times New Roman"/>
          <w:sz w:val="28"/>
          <w:szCs w:val="28"/>
          <w:lang w:val="nl-NL"/>
        </w:rPr>
        <w:tab/>
        <w:t>Khi thiết kế dây quấn stato cần phải xác định số rãnh của một pha dưới mỗi cực q</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Nên chọn q</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trong khoản từ 2 đến 5, thường lấy q</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3 - 4.Với máy công suất nhỏ hoặc tốc độ thấp, lấy q</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2. Máy tốc độ cao công suất lớn có thể chọn q</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6. Chọn q</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nhiều hay ít có ảnh hưởng đến số rãnh stato Z</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Số rãnh này không nên nhiều quá, vì vậy diện tích cách điện rãnh chiếm chỗ so với số rãnh ít sẽ nhiều hơn, do đó hệ số lợi dụng rãnh sẽ giảm đi. Mặt khác về phương diện độ bền cơ mà nói răng sẽ yếu. Ít răng quá sẽ làm cho dây quấn phân bố không đều trên bề mặt lõi sắt nên sức từ động phần ứng có nhiều sóng bật cao.</w:t>
      </w:r>
    </w:p>
    <w:p w14:paraId="24E80820" w14:textId="77777777" w:rsidR="004F020E" w:rsidRPr="001314F6" w:rsidRDefault="004F020E" w:rsidP="004F020E">
      <w:pPr>
        <w:spacing w:line="360" w:lineRule="auto"/>
        <w:ind w:right="43"/>
        <w:jc w:val="both"/>
        <w:rPr>
          <w:rFonts w:ascii="Times New Roman" w:hAnsi="Times New Roman"/>
          <w:sz w:val="28"/>
          <w:szCs w:val="28"/>
          <w:lang w:val="nl-NL"/>
        </w:rPr>
      </w:pPr>
      <w:r w:rsidRPr="001314F6">
        <w:rPr>
          <w:rFonts w:ascii="Times New Roman" w:hAnsi="Times New Roman"/>
          <w:sz w:val="28"/>
          <w:szCs w:val="28"/>
          <w:lang w:val="nl-NL"/>
        </w:rPr>
        <w:tab/>
        <w:t>Trị số q</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nên chọn theo số nguyên vì cải thiện dược đặt tính làm việc và khả năng làm giảm tiếng kêu của máy. Chỉ trong trường hợp không thể tránh được mới dùng q</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với mẫu số phân bố là 2 sở dĩ như vậy là vì sức từ động sóng bật cao và sóng răng của dây quấn với q là phân bố trong động cơ điện không đồng bộ là máy có sự phân bố nhỏ, dễ sinh ra rung, mômen phụ làm tăng tổn hao phụ.</w:t>
      </w:r>
    </w:p>
    <w:p w14:paraId="748C6872" w14:textId="77777777" w:rsidR="004F020E" w:rsidRPr="001314F6" w:rsidRDefault="004F020E" w:rsidP="004F020E">
      <w:pPr>
        <w:spacing w:line="360" w:lineRule="auto"/>
        <w:ind w:right="43"/>
        <w:jc w:val="both"/>
        <w:rPr>
          <w:rFonts w:ascii="Times New Roman" w:hAnsi="Times New Roman"/>
          <w:sz w:val="28"/>
          <w:szCs w:val="28"/>
          <w:lang w:val="nl-NL"/>
        </w:rPr>
      </w:pPr>
      <w:r w:rsidRPr="001314F6">
        <w:rPr>
          <w:rFonts w:ascii="Times New Roman" w:hAnsi="Times New Roman"/>
          <w:sz w:val="28"/>
          <w:szCs w:val="28"/>
          <w:lang w:val="nl-NL"/>
        </w:rPr>
        <w:tab/>
        <w:t xml:space="preserve">Số rãnh stato : </w:t>
      </w:r>
    </w:p>
    <w:p w14:paraId="498FDFCA" w14:textId="47805380" w:rsidR="004F020E" w:rsidRPr="001314F6" w:rsidRDefault="004F020E" w:rsidP="006E46A3">
      <w:pPr>
        <w:spacing w:line="360" w:lineRule="auto"/>
        <w:ind w:right="43"/>
        <w:jc w:val="both"/>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r>
          <w:rPr>
            <w:rFonts w:ascii="Cambria Math" w:hAnsi="Times New Roman"/>
            <w:sz w:val="28"/>
            <w:szCs w:val="28"/>
            <w:lang w:val="nl-NL"/>
          </w:rPr>
          <m:t>=6.p.</m:t>
        </m:r>
        <m:sSub>
          <m:sSubPr>
            <m:ctrlPr>
              <w:rPr>
                <w:rFonts w:ascii="Cambria Math" w:hAnsi="Times New Roman"/>
                <w:i/>
                <w:sz w:val="28"/>
                <w:szCs w:val="28"/>
                <w:lang w:val="nl-NL"/>
              </w:rPr>
            </m:ctrlPr>
          </m:sSubPr>
          <m:e>
            <m:r>
              <w:rPr>
                <w:rFonts w:ascii="Cambria Math" w:hAnsi="Times New Roman"/>
                <w:sz w:val="28"/>
                <w:szCs w:val="28"/>
                <w:lang w:val="nl-NL"/>
              </w:rPr>
              <m:t>q</m:t>
            </m:r>
          </m:e>
          <m:sub>
            <m:r>
              <w:rPr>
                <w:rFonts w:ascii="Cambria Math" w:hAnsi="Times New Roman"/>
                <w:sz w:val="28"/>
                <w:szCs w:val="28"/>
                <w:lang w:val="nl-NL"/>
              </w:rPr>
              <m:t>1</m:t>
            </m:r>
          </m:sub>
        </m:sSub>
      </m:oMath>
    </w:p>
    <w:p w14:paraId="2F892452" w14:textId="77777777" w:rsidR="004F020E" w:rsidRPr="001314F6" w:rsidRDefault="004F020E" w:rsidP="004F020E">
      <w:pPr>
        <w:spacing w:line="360" w:lineRule="auto"/>
        <w:ind w:right="43"/>
        <w:rPr>
          <w:rFonts w:ascii="Times New Roman" w:hAnsi="Times New Roman"/>
          <w:sz w:val="28"/>
          <w:szCs w:val="28"/>
          <w:lang w:val="nl-NL"/>
        </w:rPr>
      </w:pPr>
      <w:r w:rsidRPr="001314F6">
        <w:rPr>
          <w:rFonts w:ascii="Times New Roman" w:hAnsi="Times New Roman"/>
          <w:sz w:val="28"/>
          <w:szCs w:val="28"/>
          <w:lang w:val="nl-NL"/>
        </w:rPr>
        <w:t>trong đó:</w:t>
      </w:r>
    </w:p>
    <w:p w14:paraId="3B4332C2" w14:textId="58F0A9F7" w:rsidR="004F020E" w:rsidRPr="001314F6" w:rsidRDefault="004F020E" w:rsidP="004F020E">
      <w:pPr>
        <w:spacing w:line="360" w:lineRule="auto"/>
        <w:ind w:right="43"/>
        <w:rPr>
          <w:rFonts w:ascii="Times New Roman" w:hAnsi="Times New Roman"/>
          <w:b/>
          <w:bCs/>
          <w:sz w:val="28"/>
          <w:szCs w:val="28"/>
          <w:lang w:val="nl-NL"/>
        </w:rPr>
      </w:pPr>
      <w:r w:rsidRPr="001314F6">
        <w:rPr>
          <w:rFonts w:ascii="Times New Roman" w:hAnsi="Times New Roman"/>
          <w:sz w:val="28"/>
          <w:szCs w:val="28"/>
          <w:lang w:val="nl-NL"/>
        </w:rPr>
        <w:tab/>
        <w:t>- q</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số rãnh của một pha dưới mỗi cực. Lấy q</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xml:space="preserve">= </w:t>
      </w:r>
      <w:r w:rsidR="006E46A3">
        <w:rPr>
          <w:rFonts w:ascii="Times New Roman" w:hAnsi="Times New Roman"/>
          <w:sz w:val="28"/>
          <w:szCs w:val="28"/>
          <w:lang w:val="nl-NL"/>
        </w:rPr>
        <w:t>4</w:t>
      </w:r>
      <w:r w:rsidRPr="001314F6">
        <w:rPr>
          <w:rFonts w:ascii="Times New Roman" w:hAnsi="Times New Roman"/>
          <w:b/>
          <w:bCs/>
          <w:sz w:val="28"/>
          <w:szCs w:val="28"/>
          <w:lang w:val="nl-NL"/>
        </w:rPr>
        <w:t xml:space="preserve">    </w:t>
      </w:r>
    </w:p>
    <w:p w14:paraId="1BFF1592" w14:textId="77777777" w:rsidR="004F020E" w:rsidRPr="001314F6" w:rsidRDefault="004F020E" w:rsidP="004F020E">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t>- p : số đôi cực từ, p = 1</w:t>
      </w:r>
    </w:p>
    <w:p w14:paraId="23EB3465" w14:textId="77777777" w:rsidR="004F020E" w:rsidRPr="001314F6" w:rsidRDefault="004F020E" w:rsidP="004F020E">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thay vào ta được:</w:t>
      </w:r>
    </w:p>
    <w:p w14:paraId="1145BC91" w14:textId="1276BC2B" w:rsidR="004F020E" w:rsidRPr="001314F6" w:rsidRDefault="004F020E" w:rsidP="006E46A3">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r>
          <w:rPr>
            <w:rFonts w:ascii="Cambria Math" w:hAnsi="Times New Roman"/>
            <w:sz w:val="28"/>
            <w:szCs w:val="28"/>
            <w:lang w:val="nl-NL"/>
          </w:rPr>
          <m:t>=6.p.</m:t>
        </m:r>
        <m:sSub>
          <m:sSubPr>
            <m:ctrlPr>
              <w:rPr>
                <w:rFonts w:ascii="Cambria Math" w:hAnsi="Times New Roman"/>
                <w:i/>
                <w:sz w:val="28"/>
                <w:szCs w:val="28"/>
                <w:lang w:val="nl-NL"/>
              </w:rPr>
            </m:ctrlPr>
          </m:sSubPr>
          <m:e>
            <m:r>
              <w:rPr>
                <w:rFonts w:ascii="Cambria Math" w:hAnsi="Times New Roman"/>
                <w:sz w:val="28"/>
                <w:szCs w:val="28"/>
                <w:lang w:val="nl-NL"/>
              </w:rPr>
              <m:t>q</m:t>
            </m:r>
          </m:e>
          <m:sub>
            <m:r>
              <w:rPr>
                <w:rFonts w:ascii="Cambria Math" w:hAnsi="Times New Roman"/>
                <w:sz w:val="28"/>
                <w:szCs w:val="28"/>
                <w:lang w:val="nl-NL"/>
              </w:rPr>
              <m:t>1</m:t>
            </m:r>
          </m:sub>
        </m:sSub>
        <m:r>
          <w:rPr>
            <w:rFonts w:ascii="Cambria Math" w:hAnsi="Times New Roman"/>
            <w:sz w:val="28"/>
            <w:szCs w:val="28"/>
            <w:lang w:val="nl-NL"/>
          </w:rPr>
          <m:t>=6.1.6=36</m:t>
        </m:r>
      </m:oMath>
      <w:r w:rsidR="006E46A3" w:rsidRPr="001314F6">
        <w:rPr>
          <w:rFonts w:ascii="Times New Roman" w:hAnsi="Times New Roman"/>
          <w:sz w:val="28"/>
          <w:szCs w:val="28"/>
          <w:lang w:val="nl-NL"/>
        </w:rPr>
        <w:t xml:space="preserve"> </w:t>
      </w:r>
      <w:r w:rsidRPr="001314F6">
        <w:rPr>
          <w:rFonts w:ascii="Times New Roman" w:hAnsi="Times New Roman"/>
          <w:sz w:val="28"/>
          <w:szCs w:val="28"/>
          <w:lang w:val="nl-NL"/>
        </w:rPr>
        <w:t>(rãnh)</w:t>
      </w:r>
    </w:p>
    <w:p w14:paraId="3B5FD128" w14:textId="77777777" w:rsidR="004F020E" w:rsidRPr="001314F6" w:rsidRDefault="004F020E" w:rsidP="004F020E">
      <w:pPr>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3.2. Bước rãnh stato (t</w:t>
      </w:r>
      <w:r w:rsidRPr="001314F6">
        <w:rPr>
          <w:rFonts w:ascii="Times New Roman" w:hAnsi="Times New Roman"/>
          <w:b/>
          <w:bCs/>
          <w:sz w:val="28"/>
          <w:szCs w:val="28"/>
          <w:vertAlign w:val="subscript"/>
          <w:lang w:val="nl-NL"/>
        </w:rPr>
        <w:t>1</w:t>
      </w:r>
      <w:r w:rsidRPr="001314F6">
        <w:rPr>
          <w:rFonts w:ascii="Times New Roman" w:hAnsi="Times New Roman"/>
          <w:b/>
          <w:bCs/>
          <w:sz w:val="28"/>
          <w:szCs w:val="28"/>
          <w:lang w:val="nl-NL"/>
        </w:rPr>
        <w:t>):</w:t>
      </w:r>
    </w:p>
    <w:p w14:paraId="65E7B423" w14:textId="2DA771C0" w:rsidR="004F020E" w:rsidRPr="001314F6" w:rsidRDefault="004F020E" w:rsidP="006E46A3">
      <w:pPr>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π.D</m:t>
            </m:r>
          </m:num>
          <m:den>
            <m:sSub>
              <m:sSubPr>
                <m:ctrlPr>
                  <w:rPr>
                    <w:rFonts w:ascii="Cambria Math" w:hAnsi="Times New Roman"/>
                    <w:b/>
                    <w:bCs/>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1</m:t>
                </m:r>
              </m:sub>
            </m:sSub>
            <m:ctrlPr>
              <w:rPr>
                <w:rFonts w:ascii="Cambria Math" w:hAnsi="Cambria Math"/>
                <w:b/>
                <w:bCs/>
                <w:i/>
                <w:sz w:val="28"/>
                <w:szCs w:val="28"/>
                <w:lang w:val="nl-NL"/>
              </w:rPr>
            </m:ctrlP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π.9,8</m:t>
            </m:r>
          </m:num>
          <m:den>
            <m:r>
              <m:rPr>
                <m:sty m:val="bi"/>
              </m:rPr>
              <w:rPr>
                <w:rFonts w:ascii="Cambria Math" w:hAnsi="Times New Roman"/>
                <w:sz w:val="28"/>
                <w:szCs w:val="28"/>
                <w:lang w:val="nl-NL"/>
              </w:rPr>
              <m:t>36</m:t>
            </m:r>
          </m:den>
        </m:f>
        <m:r>
          <m:rPr>
            <m:sty m:val="bi"/>
          </m:rPr>
          <w:rPr>
            <w:rFonts w:ascii="Cambria Math" w:hAnsi="Times New Roman"/>
            <w:sz w:val="28"/>
            <w:szCs w:val="28"/>
            <w:lang w:val="nl-NL"/>
          </w:rPr>
          <m:t>=0,855(cm)</m:t>
        </m:r>
      </m:oMath>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w:p>
    <w:p w14:paraId="04F67CEF" w14:textId="77777777" w:rsidR="004F020E" w:rsidRPr="001314F6" w:rsidRDefault="004F020E" w:rsidP="004F020E">
      <w:pPr>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3.3. Số thanh dẫn tác dụng của một rãnh (u</w:t>
      </w:r>
      <w:r w:rsidRPr="001314F6">
        <w:rPr>
          <w:rFonts w:ascii="Times New Roman" w:hAnsi="Times New Roman"/>
          <w:b/>
          <w:bCs/>
          <w:sz w:val="28"/>
          <w:szCs w:val="28"/>
          <w:vertAlign w:val="subscript"/>
          <w:lang w:val="nl-NL"/>
        </w:rPr>
        <w:t>r1</w:t>
      </w:r>
      <w:r w:rsidRPr="001314F6">
        <w:rPr>
          <w:rFonts w:ascii="Times New Roman" w:hAnsi="Times New Roman"/>
          <w:b/>
          <w:bCs/>
          <w:sz w:val="28"/>
          <w:szCs w:val="28"/>
          <w:lang w:val="nl-NL"/>
        </w:rPr>
        <w:t>):</w:t>
      </w:r>
    </w:p>
    <w:p w14:paraId="7F23849C" w14:textId="71056F94" w:rsidR="004F020E" w:rsidRPr="001314F6" w:rsidRDefault="004F020E" w:rsidP="006E46A3">
      <w:pPr>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t xml:space="preserve">                     </w:t>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u</m:t>
            </m:r>
          </m:e>
          <m:sub>
            <m:r>
              <m:rPr>
                <m:sty m:val="bi"/>
              </m:rPr>
              <w:rPr>
                <w:rFonts w:ascii="Cambria Math" w:hAnsi="Times New Roman"/>
                <w:sz w:val="28"/>
                <w:szCs w:val="28"/>
                <w:lang w:val="nl-NL"/>
              </w:rPr>
              <m:t>r1</m:t>
            </m: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A</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1</m:t>
                </m:r>
              </m:sub>
            </m:sSub>
            <m:sSub>
              <m:sSubPr>
                <m:ctrlPr>
                  <w:rPr>
                    <w:rFonts w:ascii="Cambria Math" w:hAnsi="Times New Roman"/>
                    <w:b/>
                    <w:bCs/>
                    <w:i/>
                    <w:sz w:val="28"/>
                    <w:szCs w:val="28"/>
                    <w:lang w:val="nl-NL"/>
                  </w:rPr>
                </m:ctrlPr>
              </m:sSubPr>
              <m:e>
                <m:r>
                  <m:rPr>
                    <m:sty m:val="bi"/>
                  </m:rPr>
                  <w:rPr>
                    <w:rFonts w:ascii="Cambria Math" w:hAnsi="Times New Roman"/>
                    <w:sz w:val="28"/>
                    <w:szCs w:val="28"/>
                    <w:lang w:val="nl-NL"/>
                  </w:rPr>
                  <m:t>a</m:t>
                </m:r>
              </m:e>
              <m:sub>
                <m:r>
                  <m:rPr>
                    <m:sty m:val="bi"/>
                  </m:rPr>
                  <w:rPr>
                    <w:rFonts w:ascii="Cambria Math" w:hAnsi="Times New Roman"/>
                    <w:sz w:val="28"/>
                    <w:szCs w:val="28"/>
                    <w:lang w:val="nl-NL"/>
                  </w:rPr>
                  <m:t>1</m:t>
                </m:r>
              </m:sub>
            </m:sSub>
          </m:num>
          <m:den>
            <m:sSub>
              <m:sSubPr>
                <m:ctrlPr>
                  <w:rPr>
                    <w:rFonts w:ascii="Cambria Math" w:hAnsi="Times New Roman"/>
                    <w:b/>
                    <w:bCs/>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1</m:t>
                </m:r>
              </m:sub>
            </m:sSub>
            <m:ctrlPr>
              <w:rPr>
                <w:rFonts w:ascii="Cambria Math" w:hAnsi="Cambria Math"/>
                <w:b/>
                <w:bCs/>
                <w:i/>
                <w:sz w:val="28"/>
                <w:szCs w:val="28"/>
                <w:lang w:val="nl-NL"/>
              </w:rPr>
            </m:ctrlP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244.0,855.2</m:t>
            </m:r>
          </m:num>
          <m:den>
            <m:r>
              <m:rPr>
                <m:sty m:val="bi"/>
              </m:rPr>
              <w:rPr>
                <w:rFonts w:ascii="Cambria Math" w:hAnsi="Times New Roman"/>
                <w:sz w:val="28"/>
                <w:szCs w:val="28"/>
                <w:lang w:val="nl-NL"/>
              </w:rPr>
              <m:t>7,872</m:t>
            </m:r>
          </m:den>
        </m:f>
        <m:r>
          <m:rPr>
            <m:sty m:val="bi"/>
          </m:rPr>
          <w:rPr>
            <w:rFonts w:ascii="Cambria Math" w:hAnsi="Times New Roman"/>
            <w:sz w:val="28"/>
            <w:szCs w:val="28"/>
            <w:lang w:val="nl-NL"/>
          </w:rPr>
          <m:t>=53</m:t>
        </m:r>
      </m:oMath>
    </w:p>
    <w:p w14:paraId="10A33FD3" w14:textId="77777777" w:rsidR="004F020E" w:rsidRPr="001314F6" w:rsidRDefault="004F020E" w:rsidP="004F020E">
      <w:pPr>
        <w:tabs>
          <w:tab w:val="left" w:pos="720"/>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lastRenderedPageBreak/>
        <w:t>Lấy:    u</w:t>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  54</w:t>
      </w:r>
    </w:p>
    <w:p w14:paraId="61D42B89" w14:textId="77777777" w:rsidR="004F020E" w:rsidRPr="001314F6" w:rsidRDefault="004F020E" w:rsidP="004F020E">
      <w:pPr>
        <w:spacing w:line="360" w:lineRule="auto"/>
        <w:ind w:right="43"/>
        <w:rPr>
          <w:rFonts w:ascii="Times New Roman" w:hAnsi="Times New Roman"/>
          <w:sz w:val="28"/>
          <w:szCs w:val="28"/>
          <w:lang w:val="nl-NL"/>
        </w:rPr>
      </w:pPr>
      <w:r w:rsidRPr="001314F6">
        <w:rPr>
          <w:rFonts w:ascii="Times New Roman" w:hAnsi="Times New Roman"/>
          <w:sz w:val="28"/>
          <w:szCs w:val="28"/>
          <w:lang w:val="nl-NL"/>
        </w:rPr>
        <w:t>trong đó:  - a</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là số mạch nhánh song song, chọn  a</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2.</w:t>
      </w:r>
    </w:p>
    <w:p w14:paraId="23971537" w14:textId="77777777" w:rsidR="004F020E" w:rsidRPr="001314F6" w:rsidRDefault="004F020E" w:rsidP="004F020E">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t xml:space="preserve">       - I</w:t>
      </w:r>
      <w:r w:rsidRPr="001314F6">
        <w:rPr>
          <w:rFonts w:ascii="Times New Roman" w:hAnsi="Times New Roman"/>
          <w:bCs/>
          <w:sz w:val="28"/>
          <w:szCs w:val="28"/>
          <w:vertAlign w:val="subscript"/>
          <w:lang w:val="nl-NL"/>
        </w:rPr>
        <w:t xml:space="preserve">1 </w:t>
      </w:r>
      <w:r w:rsidRPr="001314F6">
        <w:rPr>
          <w:rFonts w:ascii="Times New Roman" w:hAnsi="Times New Roman"/>
          <w:bCs/>
          <w:sz w:val="28"/>
          <w:szCs w:val="28"/>
          <w:lang w:val="nl-NL"/>
        </w:rPr>
        <w:t>:Dòng điện định mức, tính ở 2.7</w:t>
      </w:r>
    </w:p>
    <w:p w14:paraId="7615AEC7" w14:textId="77777777" w:rsidR="004F020E" w:rsidRPr="001314F6" w:rsidRDefault="004F020E" w:rsidP="004F020E">
      <w:pPr>
        <w:spacing w:line="360" w:lineRule="auto"/>
        <w:ind w:right="43"/>
        <w:rPr>
          <w:rFonts w:ascii="Times New Roman" w:hAnsi="Times New Roman"/>
          <w:bCs/>
          <w:sz w:val="28"/>
          <w:szCs w:val="28"/>
          <w:lang w:val="nl-NL"/>
        </w:rPr>
      </w:pPr>
    </w:p>
    <w:p w14:paraId="38DEF34B" w14:textId="77777777" w:rsidR="004F020E" w:rsidRPr="001314F6" w:rsidRDefault="004F020E" w:rsidP="004F020E">
      <w:pPr>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3.4. Số vòng dây nối tiếp của 1 pha (w</w:t>
      </w:r>
      <w:r w:rsidRPr="001314F6">
        <w:rPr>
          <w:rFonts w:ascii="Times New Roman" w:hAnsi="Times New Roman"/>
          <w:b/>
          <w:bCs/>
          <w:sz w:val="28"/>
          <w:szCs w:val="28"/>
          <w:vertAlign w:val="subscript"/>
          <w:lang w:val="nl-NL"/>
        </w:rPr>
        <w:t>1</w:t>
      </w:r>
      <w:r w:rsidRPr="001314F6">
        <w:rPr>
          <w:rFonts w:ascii="Times New Roman" w:hAnsi="Times New Roman"/>
          <w:b/>
          <w:bCs/>
          <w:sz w:val="28"/>
          <w:szCs w:val="28"/>
          <w:lang w:val="nl-NL"/>
        </w:rPr>
        <w:t>):</w:t>
      </w:r>
    </w:p>
    <w:p w14:paraId="5C284668" w14:textId="1A9C0968" w:rsidR="004F020E" w:rsidRPr="001314F6" w:rsidRDefault="004F020E" w:rsidP="006E46A3">
      <w:pPr>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sz w:val="28"/>
          <w:szCs w:val="28"/>
          <w:lang w:val="nl-NL"/>
        </w:rPr>
        <w:tab/>
      </w:r>
      <m:oMath>
        <m:sSub>
          <m:sSubPr>
            <m:ctrlPr>
              <w:rPr>
                <w:rFonts w:ascii="Cambria Math" w:hAnsi="Times New Roman"/>
                <w:bCs/>
                <w:i/>
                <w:sz w:val="28"/>
                <w:szCs w:val="28"/>
                <w:lang w:val="nl-NL"/>
              </w:rPr>
            </m:ctrlPr>
          </m:sSubPr>
          <m:e>
            <m:r>
              <w:rPr>
                <w:rFonts w:ascii="Cambria Math" w:hAnsi="Times New Roman"/>
                <w:sz w:val="28"/>
                <w:szCs w:val="28"/>
                <w:lang w:val="nl-NL"/>
              </w:rPr>
              <m:t>w</m:t>
            </m:r>
          </m:e>
          <m:sub>
            <m:r>
              <w:rPr>
                <w:rFonts w:ascii="Cambria Math" w:hAnsi="Times New Roman"/>
                <w:sz w:val="28"/>
                <w:szCs w:val="28"/>
                <w:lang w:val="nl-NL"/>
              </w:rPr>
              <m:t>1</m:t>
            </m:r>
          </m:sub>
        </m:sSub>
        <m:r>
          <w:rPr>
            <w:rFonts w:ascii="Cambria Math" w:hAnsi="Times New Roman"/>
            <w:sz w:val="28"/>
            <w:szCs w:val="28"/>
            <w:lang w:val="nl-NL"/>
          </w:rPr>
          <m:t>=p.</m:t>
        </m:r>
        <m:sSub>
          <m:sSubPr>
            <m:ctrlPr>
              <w:rPr>
                <w:rFonts w:ascii="Cambria Math" w:hAnsi="Times New Roman"/>
                <w:bCs/>
                <w:i/>
                <w:sz w:val="28"/>
                <w:szCs w:val="28"/>
                <w:lang w:val="nl-NL"/>
              </w:rPr>
            </m:ctrlPr>
          </m:sSubPr>
          <m:e>
            <m:r>
              <w:rPr>
                <w:rFonts w:ascii="Cambria Math" w:hAnsi="Times New Roman"/>
                <w:sz w:val="28"/>
                <w:szCs w:val="28"/>
                <w:lang w:val="nl-NL"/>
              </w:rPr>
              <m:t>q</m:t>
            </m:r>
          </m:e>
          <m:sub>
            <m:r>
              <w:rPr>
                <w:rFonts w:ascii="Cambria Math" w:hAnsi="Times New Roman"/>
                <w:sz w:val="28"/>
                <w:szCs w:val="28"/>
                <w:lang w:val="nl-NL"/>
              </w:rPr>
              <m:t>1</m:t>
            </m:r>
          </m:sub>
        </m:sSub>
        <m:r>
          <w:rPr>
            <w:rFonts w:ascii="Cambria Math" w:hAnsi="Times New Roman"/>
            <w:sz w:val="28"/>
            <w:szCs w:val="28"/>
            <w:lang w:val="nl-NL"/>
          </w:rPr>
          <m:t>.</m:t>
        </m:r>
        <m:f>
          <m:fPr>
            <m:ctrlPr>
              <w:rPr>
                <w:rFonts w:ascii="Cambria Math" w:hAnsi="Times New Roman"/>
                <w:bCs/>
                <w:i/>
                <w:sz w:val="28"/>
                <w:szCs w:val="28"/>
                <w:lang w:val="nl-NL"/>
              </w:rPr>
            </m:ctrlPr>
          </m:fPr>
          <m:num>
            <m:sSub>
              <m:sSubPr>
                <m:ctrlPr>
                  <w:rPr>
                    <w:rFonts w:ascii="Cambria Math" w:hAnsi="Times New Roman"/>
                    <w:bCs/>
                    <w:i/>
                    <w:sz w:val="28"/>
                    <w:szCs w:val="28"/>
                    <w:lang w:val="nl-NL"/>
                  </w:rPr>
                </m:ctrlPr>
              </m:sSubPr>
              <m:e>
                <m:r>
                  <w:rPr>
                    <w:rFonts w:ascii="Cambria Math" w:hAnsi="Times New Roman"/>
                    <w:sz w:val="28"/>
                    <w:szCs w:val="28"/>
                    <w:lang w:val="nl-NL"/>
                  </w:rPr>
                  <m:t>u</m:t>
                </m:r>
              </m:e>
              <m:sub>
                <m:r>
                  <w:rPr>
                    <w:rFonts w:ascii="Cambria Math" w:hAnsi="Times New Roman"/>
                    <w:sz w:val="28"/>
                    <w:szCs w:val="28"/>
                    <w:lang w:val="nl-NL"/>
                  </w:rPr>
                  <m:t>r1</m:t>
                </m:r>
              </m:sub>
            </m:sSub>
          </m:num>
          <m:den>
            <m:sSub>
              <m:sSubPr>
                <m:ctrlPr>
                  <w:rPr>
                    <w:rFonts w:ascii="Cambria Math" w:hAnsi="Times New Roman"/>
                    <w:bCs/>
                    <w:i/>
                    <w:sz w:val="28"/>
                    <w:szCs w:val="28"/>
                    <w:lang w:val="nl-NL"/>
                  </w:rPr>
                </m:ctrlPr>
              </m:sSubPr>
              <m:e>
                <m:r>
                  <w:rPr>
                    <w:rFonts w:ascii="Cambria Math" w:hAnsi="Times New Roman"/>
                    <w:sz w:val="28"/>
                    <w:szCs w:val="28"/>
                    <w:lang w:val="nl-NL"/>
                  </w:rPr>
                  <m:t>a</m:t>
                </m:r>
              </m:e>
              <m:sub>
                <m:r>
                  <w:rPr>
                    <w:rFonts w:ascii="Cambria Math" w:hAnsi="Times New Roman"/>
                    <w:sz w:val="28"/>
                    <w:szCs w:val="28"/>
                    <w:lang w:val="nl-NL"/>
                  </w:rPr>
                  <m:t>1</m:t>
                </m:r>
              </m:sub>
            </m:sSub>
            <m:ctrlPr>
              <w:rPr>
                <w:rFonts w:ascii="Cambria Math" w:hAnsi="Cambria Math"/>
                <w:bCs/>
                <w:i/>
                <w:sz w:val="28"/>
                <w:szCs w:val="28"/>
                <w:lang w:val="nl-NL"/>
              </w:rPr>
            </m:ctrlPr>
          </m:den>
        </m:f>
        <m:r>
          <w:rPr>
            <w:rFonts w:ascii="Cambria Math" w:hAnsi="Times New Roman"/>
            <w:sz w:val="28"/>
            <w:szCs w:val="28"/>
            <w:lang w:val="nl-NL"/>
          </w:rPr>
          <m:t>=1.6.</m:t>
        </m:r>
        <m:f>
          <m:fPr>
            <m:ctrlPr>
              <w:rPr>
                <w:rFonts w:ascii="Cambria Math" w:hAnsi="Times New Roman"/>
                <w:bCs/>
                <w:i/>
                <w:sz w:val="28"/>
                <w:szCs w:val="28"/>
                <w:lang w:val="nl-NL"/>
              </w:rPr>
            </m:ctrlPr>
          </m:fPr>
          <m:num>
            <m:r>
              <w:rPr>
                <w:rFonts w:ascii="Cambria Math" w:hAnsi="Times New Roman"/>
                <w:sz w:val="28"/>
                <w:szCs w:val="28"/>
                <w:lang w:val="nl-NL"/>
              </w:rPr>
              <m:t>54</m:t>
            </m:r>
          </m:num>
          <m:den>
            <m:r>
              <w:rPr>
                <w:rFonts w:ascii="Cambria Math" w:hAnsi="Times New Roman"/>
                <w:sz w:val="28"/>
                <w:szCs w:val="28"/>
                <w:lang w:val="nl-NL"/>
              </w:rPr>
              <m:t>2</m:t>
            </m:r>
          </m:den>
        </m:f>
        <m:r>
          <w:rPr>
            <w:rFonts w:ascii="Cambria Math" w:hAnsi="Times New Roman"/>
            <w:sz w:val="28"/>
            <w:szCs w:val="28"/>
            <w:lang w:val="nl-NL"/>
          </w:rPr>
          <m:t>=162</m:t>
        </m:r>
      </m:oMath>
      <w:r w:rsidRPr="001314F6">
        <w:rPr>
          <w:rFonts w:ascii="Times New Roman" w:hAnsi="Times New Roman"/>
          <w:bCs/>
          <w:sz w:val="28"/>
          <w:szCs w:val="28"/>
          <w:lang w:val="nl-NL"/>
        </w:rPr>
        <w:t xml:space="preserve"> (vòng)</w:t>
      </w:r>
    </w:p>
    <w:p w14:paraId="1021EC89" w14:textId="77777777" w:rsidR="004F020E" w:rsidRPr="001314F6" w:rsidRDefault="004F020E" w:rsidP="004F020E">
      <w:pPr>
        <w:spacing w:before="120" w:after="120"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3.5. Tiết diện dây dẫn (s</w:t>
      </w:r>
      <w:r w:rsidRPr="001314F6">
        <w:rPr>
          <w:rFonts w:ascii="Times New Roman" w:hAnsi="Times New Roman"/>
          <w:b/>
          <w:bCs/>
          <w:sz w:val="28"/>
          <w:szCs w:val="28"/>
          <w:vertAlign w:val="subscript"/>
          <w:lang w:val="nl-NL"/>
        </w:rPr>
        <w:t>1</w:t>
      </w:r>
      <w:r w:rsidRPr="001314F6">
        <w:rPr>
          <w:rFonts w:ascii="Times New Roman" w:hAnsi="Times New Roman"/>
          <w:b/>
          <w:bCs/>
          <w:sz w:val="28"/>
          <w:szCs w:val="28"/>
          <w:lang w:val="nl-NL"/>
        </w:rPr>
        <w:t>):</w:t>
      </w:r>
    </w:p>
    <w:p w14:paraId="007BF4B4" w14:textId="77777777" w:rsidR="004F020E" w:rsidRPr="001314F6" w:rsidRDefault="004F020E" w:rsidP="004F020E">
      <w:pPr>
        <w:spacing w:line="360" w:lineRule="auto"/>
        <w:ind w:firstLine="360"/>
        <w:jc w:val="both"/>
        <w:rPr>
          <w:rFonts w:ascii="Times New Roman" w:hAnsi="Times New Roman"/>
          <w:sz w:val="28"/>
          <w:szCs w:val="28"/>
          <w:lang w:val="nl-NL"/>
        </w:rPr>
      </w:pPr>
      <w:r w:rsidRPr="001314F6">
        <w:rPr>
          <w:rFonts w:ascii="Times New Roman" w:hAnsi="Times New Roman"/>
          <w:sz w:val="28"/>
          <w:szCs w:val="28"/>
          <w:lang w:val="nl-NL"/>
        </w:rPr>
        <w:tab/>
        <w:t>Muốn chọn kích thước dây trước hết phải chọn mật độ dòng điện J của dây dẫn. Căn cứ vào dòng điện định mức để tính ra tiết diện tiết diện cần thiết. Việc chọn ra mật độ dòng điện ảnh hưởng đến hiệu suất và sự phát nóng của máy mà sự phát nóng này chủ yếu phụ thuộc vào tích số AJ. Tích số này tỷ lệ với suất tải nhiệt của máy. Do đó theo kinh nghiệm thiết kế chế tạo, người ta căn cứ vào cấp cách điện để xác định AJ.</w:t>
      </w:r>
    </w:p>
    <w:p w14:paraId="2E6741F5" w14:textId="77777777" w:rsidR="004F020E" w:rsidRPr="001314F6" w:rsidRDefault="004F020E" w:rsidP="004F020E">
      <w:pPr>
        <w:spacing w:line="360" w:lineRule="auto"/>
        <w:ind w:firstLine="720"/>
        <w:jc w:val="both"/>
        <w:rPr>
          <w:rFonts w:ascii="Times New Roman" w:hAnsi="Times New Roman"/>
          <w:sz w:val="28"/>
          <w:szCs w:val="28"/>
          <w:lang w:val="nl-NL"/>
        </w:rPr>
      </w:pPr>
      <w:r w:rsidRPr="001314F6">
        <w:rPr>
          <w:rFonts w:ascii="Times New Roman" w:hAnsi="Times New Roman"/>
          <w:sz w:val="28"/>
          <w:szCs w:val="28"/>
          <w:lang w:val="nl-NL"/>
        </w:rPr>
        <w:t>Theo hình 10-4 [1] ta chọn tích số : AJ =1300   (A</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 cm.mm</w:t>
      </w:r>
      <w:r w:rsidRPr="001314F6">
        <w:rPr>
          <w:rFonts w:ascii="Times New Roman" w:hAnsi="Times New Roman"/>
          <w:sz w:val="28"/>
          <w:szCs w:val="28"/>
          <w:vertAlign w:val="superscript"/>
          <w:lang w:val="nl-NL"/>
        </w:rPr>
        <w:t xml:space="preserve">2 </w:t>
      </w:r>
      <w:r w:rsidRPr="001314F6">
        <w:rPr>
          <w:rFonts w:ascii="Times New Roman" w:hAnsi="Times New Roman"/>
          <w:sz w:val="28"/>
          <w:szCs w:val="28"/>
          <w:lang w:val="nl-NL"/>
        </w:rPr>
        <w:t>)</w:t>
      </w:r>
    </w:p>
    <w:p w14:paraId="4A5A200F" w14:textId="77777777" w:rsidR="004F020E" w:rsidRPr="001314F6" w:rsidRDefault="004F020E" w:rsidP="004F020E">
      <w:pPr>
        <w:tabs>
          <w:tab w:val="left" w:pos="284"/>
        </w:tabs>
        <w:spacing w:line="360" w:lineRule="auto"/>
        <w:ind w:left="720" w:right="43"/>
        <w:rPr>
          <w:rFonts w:ascii="Times New Roman" w:hAnsi="Times New Roman"/>
          <w:sz w:val="28"/>
          <w:szCs w:val="28"/>
          <w:lang w:val="nl-NL"/>
        </w:rPr>
      </w:pPr>
      <w:r w:rsidRPr="001314F6">
        <w:rPr>
          <w:rFonts w:ascii="Times New Roman" w:hAnsi="Times New Roman"/>
          <w:sz w:val="28"/>
          <w:szCs w:val="28"/>
          <w:lang w:val="nl-NL"/>
        </w:rPr>
        <w:t>S</w:t>
      </w:r>
      <w:r w:rsidRPr="001314F6">
        <w:rPr>
          <w:rFonts w:ascii="Times New Roman" w:hAnsi="Times New Roman" w:hint="eastAsia"/>
          <w:sz w:val="28"/>
          <w:szCs w:val="28"/>
          <w:lang w:val="nl-NL"/>
        </w:rPr>
        <w:t>ơ</w:t>
      </w:r>
      <w:r w:rsidRPr="001314F6">
        <w:rPr>
          <w:rFonts w:ascii="Times New Roman" w:hAnsi="Times New Roman"/>
          <w:sz w:val="28"/>
          <w:szCs w:val="28"/>
          <w:lang w:val="nl-NL"/>
        </w:rPr>
        <w:t xml:space="preserve"> bộ mật độ dòng điện (J'</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w:t>
      </w:r>
    </w:p>
    <w:p w14:paraId="7E8CAC6F" w14:textId="749A737D" w:rsidR="004F020E" w:rsidRPr="001314F6" w:rsidRDefault="004F020E" w:rsidP="006E46A3">
      <w:pPr>
        <w:tabs>
          <w:tab w:val="left" w:pos="284"/>
        </w:tabs>
        <w:spacing w:line="360" w:lineRule="auto"/>
        <w:ind w:left="720" w:right="43"/>
        <w:rPr>
          <w:rFonts w:ascii="Times New Roman" w:hAnsi="Times New Roman"/>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r>
      <m:oMath>
        <m:sSubSup>
          <m:sSubSupPr>
            <m:ctrlPr>
              <w:rPr>
                <w:rFonts w:ascii="Cambria Math" w:hAnsi="Times New Roman"/>
                <w:i/>
                <w:sz w:val="28"/>
                <w:szCs w:val="28"/>
                <w:lang w:val="nl-NL"/>
              </w:rPr>
            </m:ctrlPr>
          </m:sSubSupPr>
          <m:e>
            <m:r>
              <w:rPr>
                <w:rFonts w:ascii="Cambria Math" w:hAnsi="Times New Roman"/>
                <w:sz w:val="28"/>
                <w:szCs w:val="28"/>
                <w:lang w:val="nl-NL"/>
              </w:rPr>
              <m:t>J</m:t>
            </m:r>
          </m:e>
          <m:sub>
            <m:r>
              <w:rPr>
                <w:rFonts w:ascii="Cambria Math" w:hAnsi="Times New Roman"/>
                <w:sz w:val="28"/>
                <w:szCs w:val="28"/>
                <w:lang w:val="nl-NL"/>
              </w:rPr>
              <m:t>1</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A.J</m:t>
            </m:r>
          </m:num>
          <m:den>
            <m:r>
              <w:rPr>
                <w:rFonts w:ascii="Cambria Math" w:hAnsi="Times New Roman"/>
                <w:sz w:val="28"/>
                <w:szCs w:val="28"/>
                <w:lang w:val="nl-NL"/>
              </w:rPr>
              <m:t>A</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300</m:t>
            </m:r>
          </m:num>
          <m:den>
            <m:r>
              <w:rPr>
                <w:rFonts w:ascii="Cambria Math" w:hAnsi="Times New Roman"/>
                <w:sz w:val="28"/>
                <w:szCs w:val="28"/>
                <w:lang w:val="nl-NL"/>
              </w:rPr>
              <m:t>244</m:t>
            </m:r>
          </m:den>
        </m:f>
        <m:r>
          <w:rPr>
            <w:rFonts w:ascii="Cambria Math" w:hAnsi="Times New Roman"/>
            <w:sz w:val="28"/>
            <w:szCs w:val="28"/>
            <w:lang w:val="nl-NL"/>
          </w:rPr>
          <m:t>=5,327(</m:t>
        </m:r>
        <m:f>
          <m:fPr>
            <m:ctrlPr>
              <w:rPr>
                <w:rFonts w:ascii="Cambria Math" w:hAnsi="Times New Roman"/>
                <w:i/>
                <w:sz w:val="28"/>
                <w:szCs w:val="28"/>
                <w:lang w:val="nl-NL"/>
              </w:rPr>
            </m:ctrlPr>
          </m:fPr>
          <m:num>
            <m:r>
              <w:rPr>
                <w:rFonts w:ascii="Cambria Math" w:hAnsi="Times New Roman"/>
                <w:sz w:val="28"/>
                <w:szCs w:val="28"/>
                <w:lang w:val="nl-NL"/>
              </w:rPr>
              <m:t>A</m:t>
            </m:r>
          </m:num>
          <m:den>
            <m:r>
              <w:rPr>
                <w:rFonts w:ascii="Cambria Math" w:hAnsi="Times New Roman"/>
                <w:sz w:val="28"/>
                <w:szCs w:val="28"/>
                <w:lang w:val="nl-NL"/>
              </w:rPr>
              <m:t>m</m:t>
            </m:r>
            <m:sSup>
              <m:sSupPr>
                <m:ctrlPr>
                  <w:rPr>
                    <w:rFonts w:ascii="Cambria Math" w:hAnsi="Times New Roman"/>
                    <w:i/>
                    <w:sz w:val="28"/>
                    <w:szCs w:val="28"/>
                    <w:lang w:val="nl-NL"/>
                  </w:rPr>
                </m:ctrlPr>
              </m:sSupPr>
              <m:e>
                <m:r>
                  <w:rPr>
                    <w:rFonts w:ascii="Cambria Math" w:hAnsi="Times New Roman"/>
                    <w:sz w:val="28"/>
                    <w:szCs w:val="28"/>
                    <w:lang w:val="nl-NL"/>
                  </w:rPr>
                  <m:t>m</m:t>
                </m:r>
              </m:e>
              <m:sup>
                <m:r>
                  <w:rPr>
                    <w:rFonts w:ascii="Cambria Math" w:hAnsi="Times New Roman"/>
                    <w:sz w:val="28"/>
                    <w:szCs w:val="28"/>
                    <w:lang w:val="nl-NL"/>
                  </w:rPr>
                  <m:t>2</m:t>
                </m:r>
              </m:sup>
            </m:sSup>
            <m:ctrlPr>
              <w:rPr>
                <w:rFonts w:ascii="Cambria Math" w:hAnsi="Cambria Math"/>
                <w:i/>
                <w:sz w:val="28"/>
                <w:szCs w:val="28"/>
                <w:lang w:val="nl-NL"/>
              </w:rPr>
            </m:ctrlPr>
          </m:den>
        </m:f>
        <m:r>
          <w:rPr>
            <w:rFonts w:ascii="Cambria Math" w:hAnsi="Times New Roman"/>
            <w:sz w:val="28"/>
            <w:szCs w:val="28"/>
            <w:lang w:val="nl-NL"/>
          </w:rPr>
          <m:t>)</m:t>
        </m:r>
      </m:oMath>
    </w:p>
    <w:p w14:paraId="75C023B2" w14:textId="77777777" w:rsidR="004F020E" w:rsidRPr="001314F6"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trong đó:  n</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số sợi chập, chọn n</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2 sợi  </w:t>
      </w:r>
    </w:p>
    <w:p w14:paraId="672649CA" w14:textId="581A9EED" w:rsidR="004F020E" w:rsidRPr="001314F6" w:rsidRDefault="004F020E" w:rsidP="006E46A3">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Sup>
          <m:sSubSupPr>
            <m:ctrlPr>
              <w:rPr>
                <w:rFonts w:ascii="Cambria Math" w:hAnsi="Times New Roman"/>
                <w:i/>
                <w:sz w:val="28"/>
                <w:szCs w:val="28"/>
                <w:lang w:val="nl-NL"/>
              </w:rPr>
            </m:ctrlPr>
          </m:sSubSupPr>
          <m:e>
            <m:r>
              <w:rPr>
                <w:rFonts w:ascii="Cambria Math" w:hAnsi="Times New Roman"/>
                <w:sz w:val="28"/>
                <w:szCs w:val="28"/>
                <w:lang w:val="nl-NL"/>
              </w:rPr>
              <m:t>S</m:t>
            </m:r>
          </m:e>
          <m:sub>
            <m:r>
              <w:rPr>
                <w:rFonts w:ascii="Cambria Math" w:hAnsi="Times New Roman"/>
                <w:sz w:val="28"/>
                <w:szCs w:val="28"/>
                <w:lang w:val="nl-NL"/>
              </w:rPr>
              <m:t>1</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a</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n</m:t>
                </m:r>
              </m:e>
              <m:sub>
                <m:r>
                  <w:rPr>
                    <w:rFonts w:ascii="Cambria Math" w:hAnsi="Times New Roman"/>
                    <w:sz w:val="28"/>
                    <w:szCs w:val="28"/>
                    <w:lang w:val="nl-NL"/>
                  </w:rPr>
                  <m:t>1</m:t>
                </m:r>
              </m:sub>
            </m:sSub>
            <m:r>
              <w:rPr>
                <w:rFonts w:ascii="Cambria Math" w:hAnsi="Times New Roman"/>
                <w:sz w:val="28"/>
                <w:szCs w:val="28"/>
                <w:lang w:val="nl-NL"/>
              </w:rPr>
              <m:t>.</m:t>
            </m:r>
            <m:sSubSup>
              <m:sSubSupPr>
                <m:ctrlPr>
                  <w:rPr>
                    <w:rFonts w:ascii="Cambria Math" w:hAnsi="Times New Roman"/>
                    <w:i/>
                    <w:sz w:val="28"/>
                    <w:szCs w:val="28"/>
                    <w:lang w:val="nl-NL"/>
                  </w:rPr>
                </m:ctrlPr>
              </m:sSubSupPr>
              <m:e>
                <m:r>
                  <w:rPr>
                    <w:rFonts w:ascii="Cambria Math" w:hAnsi="Times New Roman"/>
                    <w:sz w:val="28"/>
                    <w:szCs w:val="28"/>
                    <w:lang w:val="nl-NL"/>
                  </w:rPr>
                  <m:t>J</m:t>
                </m:r>
              </m:e>
              <m:sub>
                <m:r>
                  <w:rPr>
                    <w:rFonts w:ascii="Cambria Math" w:hAnsi="Times New Roman"/>
                    <w:sz w:val="28"/>
                    <w:szCs w:val="28"/>
                    <w:lang w:val="nl-NL"/>
                  </w:rPr>
                  <m:t>1</m:t>
                </m:r>
              </m:sub>
              <m:sup>
                <m:r>
                  <w:rPr>
                    <w:rFonts w:ascii="Cambria Math" w:hAnsi="Times New Roman"/>
                    <w:sz w:val="28"/>
                    <w:szCs w:val="28"/>
                    <w:lang w:val="nl-NL"/>
                  </w:rPr>
                  <m:t>'</m:t>
                </m:r>
              </m:sup>
            </m:sSubSup>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7,872</m:t>
            </m:r>
          </m:num>
          <m:den>
            <m:r>
              <w:rPr>
                <w:rFonts w:ascii="Cambria Math" w:hAnsi="Times New Roman"/>
                <w:sz w:val="28"/>
                <w:szCs w:val="28"/>
                <w:lang w:val="nl-NL"/>
              </w:rPr>
              <m:t>2.2.5,327</m:t>
            </m:r>
          </m:den>
        </m:f>
        <m:r>
          <w:rPr>
            <w:rFonts w:ascii="Cambria Math" w:hAnsi="Times New Roman"/>
            <w:sz w:val="28"/>
            <w:szCs w:val="28"/>
            <w:lang w:val="nl-NL"/>
          </w:rPr>
          <m:t>=0,369(m</m:t>
        </m:r>
        <m:sSup>
          <m:sSupPr>
            <m:ctrlPr>
              <w:rPr>
                <w:rFonts w:ascii="Cambria Math" w:hAnsi="Times New Roman"/>
                <w:i/>
                <w:sz w:val="28"/>
                <w:szCs w:val="28"/>
                <w:lang w:val="nl-NL"/>
              </w:rPr>
            </m:ctrlPr>
          </m:sSupPr>
          <m:e>
            <m:r>
              <w:rPr>
                <w:rFonts w:ascii="Cambria Math" w:hAnsi="Times New Roman"/>
                <w:sz w:val="28"/>
                <w:szCs w:val="28"/>
                <w:lang w:val="nl-NL"/>
              </w:rPr>
              <m:t>m</m:t>
            </m:r>
          </m:e>
          <m:sup>
            <m:r>
              <w:rPr>
                <w:rFonts w:ascii="Cambria Math" w:hAnsi="Times New Roman"/>
                <w:sz w:val="28"/>
                <w:szCs w:val="28"/>
                <w:lang w:val="nl-NL"/>
              </w:rPr>
              <m:t>2</m:t>
            </m:r>
          </m:sup>
        </m:sSup>
        <m:r>
          <w:rPr>
            <w:rFonts w:ascii="Cambria Math" w:hAnsi="Times New Roman"/>
            <w:sz w:val="28"/>
            <w:szCs w:val="28"/>
            <w:lang w:val="nl-NL"/>
          </w:rPr>
          <m:t>)</m:t>
        </m:r>
      </m:oMath>
    </w:p>
    <w:p w14:paraId="42E9BA67" w14:textId="77777777" w:rsidR="004F020E" w:rsidRPr="001314F6" w:rsidRDefault="004F020E" w:rsidP="004F020E">
      <w:pPr>
        <w:tabs>
          <w:tab w:val="left" w:pos="284"/>
        </w:tabs>
        <w:spacing w:line="360" w:lineRule="auto"/>
        <w:ind w:right="43"/>
        <w:jc w:val="both"/>
        <w:rPr>
          <w:rFonts w:ascii="Times New Roman" w:hAnsi="Times New Roman"/>
          <w:sz w:val="28"/>
          <w:szCs w:val="28"/>
          <w:lang w:val="nl-NL"/>
        </w:rPr>
      </w:pPr>
      <w:r>
        <w:rPr>
          <w:rFonts w:ascii="Times New Roman" w:hAnsi="Times New Roman"/>
          <w:sz w:val="28"/>
          <w:szCs w:val="28"/>
          <w:lang w:val="nl-NL"/>
        </w:rPr>
        <w:tab/>
      </w:r>
      <w:r w:rsidRPr="001314F6">
        <w:rPr>
          <w:rFonts w:ascii="Times New Roman" w:hAnsi="Times New Roman"/>
          <w:sz w:val="28"/>
          <w:szCs w:val="28"/>
          <w:lang w:val="nl-NL"/>
        </w:rPr>
        <w:t xml:space="preserve">Theo bảng VI.1 [1]. Chọn dây đồng tráng men PETV có các thông số:  </w:t>
      </w:r>
    </w:p>
    <w:p w14:paraId="1BA0CA1A" w14:textId="77777777" w:rsidR="004F020E" w:rsidRPr="001314F6" w:rsidRDefault="004F020E" w:rsidP="004F020E">
      <w:pPr>
        <w:tabs>
          <w:tab w:val="left" w:pos="284"/>
        </w:tabs>
        <w:spacing w:line="360" w:lineRule="auto"/>
        <w:ind w:right="43"/>
        <w:jc w:val="both"/>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xml:space="preserve">      d / d</w:t>
      </w:r>
      <w:r w:rsidRPr="001314F6">
        <w:rPr>
          <w:rFonts w:ascii="Times New Roman" w:hAnsi="Times New Roman"/>
          <w:sz w:val="28"/>
          <w:szCs w:val="28"/>
          <w:vertAlign w:val="subscript"/>
          <w:lang w:val="nl-NL"/>
        </w:rPr>
        <w:t>cđ</w:t>
      </w:r>
      <w:r w:rsidRPr="001314F6">
        <w:rPr>
          <w:rFonts w:ascii="Times New Roman" w:hAnsi="Times New Roman"/>
          <w:sz w:val="28"/>
          <w:szCs w:val="28"/>
          <w:lang w:val="nl-NL"/>
        </w:rPr>
        <w:t xml:space="preserve"> = 0,69 / 0,75 (mm); S = 0,374 (mm</w:t>
      </w:r>
      <w:r w:rsidRPr="001314F6">
        <w:rPr>
          <w:rFonts w:ascii="Times New Roman" w:hAnsi="Times New Roman"/>
          <w:sz w:val="28"/>
          <w:szCs w:val="28"/>
          <w:vertAlign w:val="superscript"/>
          <w:lang w:val="nl-NL"/>
        </w:rPr>
        <w:t>2</w:t>
      </w:r>
      <w:r w:rsidRPr="001314F6">
        <w:rPr>
          <w:rFonts w:ascii="Times New Roman" w:hAnsi="Times New Roman"/>
          <w:sz w:val="28"/>
          <w:szCs w:val="28"/>
          <w:vertAlign w:val="subscript"/>
          <w:lang w:val="nl-NL"/>
        </w:rPr>
        <w:softHyphen/>
      </w:r>
      <w:r w:rsidRPr="001314F6">
        <w:rPr>
          <w:rFonts w:ascii="Times New Roman" w:hAnsi="Times New Roman"/>
          <w:sz w:val="28"/>
          <w:szCs w:val="28"/>
          <w:lang w:val="nl-NL"/>
        </w:rPr>
        <w:t>)</w:t>
      </w:r>
    </w:p>
    <w:p w14:paraId="02760245" w14:textId="77777777" w:rsidR="004F020E" w:rsidRPr="001314F6" w:rsidRDefault="004F020E" w:rsidP="004F020E">
      <w:pPr>
        <w:tabs>
          <w:tab w:val="left" w:pos="0"/>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Cs/>
          <w:sz w:val="28"/>
          <w:szCs w:val="28"/>
          <w:lang w:val="nl-NL"/>
        </w:rPr>
        <w:t xml:space="preserve">Với:   </w:t>
      </w:r>
      <w:r w:rsidRPr="001314F6">
        <w:rPr>
          <w:rFonts w:ascii="Times New Roman" w:hAnsi="Times New Roman"/>
          <w:bCs/>
          <w:sz w:val="28"/>
          <w:szCs w:val="28"/>
          <w:lang w:val="nl-NL"/>
        </w:rPr>
        <w:tab/>
        <w:t>- d: đường kính dây không kể cách điện (mm)</w:t>
      </w:r>
    </w:p>
    <w:p w14:paraId="0441B4BC" w14:textId="77777777" w:rsidR="004F020E" w:rsidRPr="001314F6" w:rsidRDefault="004F020E" w:rsidP="004F020E">
      <w:pPr>
        <w:tabs>
          <w:tab w:val="left" w:pos="0"/>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t>- d</w:t>
      </w:r>
      <w:r w:rsidRPr="001314F6">
        <w:rPr>
          <w:rFonts w:ascii="Times New Roman" w:hAnsi="Times New Roman"/>
          <w:bCs/>
          <w:sz w:val="28"/>
          <w:szCs w:val="28"/>
          <w:vertAlign w:val="subscript"/>
          <w:lang w:val="nl-NL"/>
        </w:rPr>
        <w:t>cd</w:t>
      </w:r>
      <w:r w:rsidRPr="001314F6">
        <w:rPr>
          <w:rFonts w:ascii="Times New Roman" w:hAnsi="Times New Roman"/>
          <w:bCs/>
          <w:sz w:val="28"/>
          <w:szCs w:val="28"/>
          <w:lang w:val="nl-NL"/>
        </w:rPr>
        <w:t>: đường kính dây kể cả cách điện (mm)</w:t>
      </w:r>
    </w:p>
    <w:p w14:paraId="67BF5575" w14:textId="77777777" w:rsidR="004F020E" w:rsidRPr="001314F6" w:rsidRDefault="004F020E" w:rsidP="004F020E">
      <w:pPr>
        <w:tabs>
          <w:tab w:val="left" w:pos="0"/>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t>- S: tiết diện dây (mm</w:t>
      </w:r>
      <w:r w:rsidRPr="001314F6">
        <w:rPr>
          <w:rFonts w:ascii="Times New Roman" w:hAnsi="Times New Roman"/>
          <w:bCs/>
          <w:sz w:val="28"/>
          <w:szCs w:val="28"/>
          <w:vertAlign w:val="superscript"/>
          <w:lang w:val="nl-NL"/>
        </w:rPr>
        <w:t>2</w:t>
      </w:r>
      <w:r w:rsidRPr="001314F6">
        <w:rPr>
          <w:rFonts w:ascii="Times New Roman" w:hAnsi="Times New Roman"/>
          <w:bCs/>
          <w:sz w:val="28"/>
          <w:szCs w:val="28"/>
          <w:lang w:val="nl-NL"/>
        </w:rPr>
        <w:t>)</w:t>
      </w:r>
    </w:p>
    <w:p w14:paraId="323E4D13" w14:textId="77777777" w:rsidR="004F020E" w:rsidRPr="001314F6" w:rsidRDefault="004F020E" w:rsidP="004F020E">
      <w:pPr>
        <w:tabs>
          <w:tab w:val="left" w:pos="0"/>
        </w:tabs>
        <w:spacing w:line="360" w:lineRule="auto"/>
        <w:ind w:right="45"/>
        <w:rPr>
          <w:rFonts w:ascii="Times New Roman" w:hAnsi="Times New Roman"/>
          <w:b/>
          <w:bCs/>
          <w:sz w:val="28"/>
          <w:szCs w:val="28"/>
          <w:lang w:val="nl-NL"/>
        </w:rPr>
      </w:pPr>
      <w:r w:rsidRPr="001314F6">
        <w:rPr>
          <w:rFonts w:ascii="Times New Roman" w:hAnsi="Times New Roman"/>
          <w:b/>
          <w:bCs/>
          <w:sz w:val="28"/>
          <w:szCs w:val="28"/>
          <w:lang w:val="nl-NL"/>
        </w:rPr>
        <w:t>3.6. Kiểu dây quấn:</w:t>
      </w:r>
    </w:p>
    <w:p w14:paraId="1B1FABD2" w14:textId="77777777" w:rsidR="004F020E" w:rsidRPr="00DD0D56" w:rsidRDefault="004F020E" w:rsidP="004F020E">
      <w:pPr>
        <w:spacing w:after="120" w:line="360" w:lineRule="auto"/>
        <w:jc w:val="both"/>
        <w:rPr>
          <w:rFonts w:ascii="Times New Roman" w:hAnsi="Times New Roman"/>
          <w:sz w:val="28"/>
          <w:szCs w:val="28"/>
        </w:rPr>
      </w:pPr>
      <w:r>
        <w:rPr>
          <w:rFonts w:ascii="Times New Roman" w:hAnsi="Times New Roman"/>
          <w:b/>
          <w:bCs/>
          <w:sz w:val="28"/>
          <w:szCs w:val="28"/>
          <w:lang w:val="nl-NL"/>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quấ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tat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ặ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à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rã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ủ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õ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ép</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tat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à</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ượ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ác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ớ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õ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ép</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quấ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ó</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iệ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ụ</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ả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ứ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ượ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ứ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ộ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ấ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ị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ồ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ờ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ũ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lastRenderedPageBreak/>
        <w:t>tha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gi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à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iệ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ế</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ạ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ê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ừ</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ườ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ầ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iế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ự</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iế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ổ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ă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ượ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ó</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o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áy</w:t>
      </w:r>
      <w:proofErr w:type="spellEnd"/>
      <w:r w:rsidRPr="00DD0D56">
        <w:rPr>
          <w:rFonts w:ascii="Times New Roman" w:hAnsi="Times New Roman"/>
          <w:sz w:val="28"/>
          <w:szCs w:val="28"/>
        </w:rPr>
        <w:t>.</w:t>
      </w:r>
    </w:p>
    <w:p w14:paraId="290F4991" w14:textId="77777777" w:rsidR="004F020E" w:rsidRPr="00DD0D56" w:rsidRDefault="004F020E" w:rsidP="004F020E">
      <w:pPr>
        <w:spacing w:after="120" w:line="360" w:lineRule="auto"/>
        <w:ind w:firstLine="720"/>
        <w:jc w:val="both"/>
        <w:rPr>
          <w:rFonts w:ascii="Times New Roman" w:hAnsi="Times New Roman"/>
          <w:sz w:val="28"/>
          <w:szCs w:val="28"/>
        </w:rPr>
      </w:pP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C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yê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ầ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ủ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quấn</w:t>
      </w:r>
      <w:proofErr w:type="spellEnd"/>
      <w:r w:rsidRPr="00DD0D56">
        <w:rPr>
          <w:rFonts w:ascii="Times New Roman" w:hAnsi="Times New Roman"/>
          <w:sz w:val="28"/>
          <w:szCs w:val="28"/>
        </w:rPr>
        <w:t>:</w:t>
      </w:r>
    </w:p>
    <w:p w14:paraId="4A8614F2" w14:textId="77777777" w:rsidR="004F020E" w:rsidRPr="00DD0D56" w:rsidRDefault="004F020E" w:rsidP="004F020E">
      <w:pPr>
        <w:spacing w:after="120" w:line="360" w:lineRule="auto"/>
        <w:ind w:firstLine="720"/>
        <w:jc w:val="both"/>
        <w:rPr>
          <w:rFonts w:ascii="Times New Roman" w:hAnsi="Times New Roman"/>
          <w:sz w:val="28"/>
          <w:szCs w:val="28"/>
        </w:rPr>
      </w:pPr>
      <w:r>
        <w:rPr>
          <w:rFonts w:ascii="Times New Roman" w:hAnsi="Times New Roman"/>
          <w:sz w:val="28"/>
          <w:szCs w:val="28"/>
        </w:rPr>
        <w:t xml:space="preserve">  </w:t>
      </w: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Đố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ớ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quấ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ph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ở</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à</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á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ủ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ph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ằ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a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à</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ủ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ạc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ánh</w:t>
      </w:r>
      <w:proofErr w:type="spellEnd"/>
      <w:r w:rsidRPr="00DD0D56">
        <w:rPr>
          <w:rFonts w:ascii="Times New Roman" w:hAnsi="Times New Roman"/>
          <w:sz w:val="28"/>
          <w:szCs w:val="28"/>
        </w:rPr>
        <w:t xml:space="preserve"> song </w:t>
      </w:r>
      <w:proofErr w:type="spellStart"/>
      <w:r w:rsidRPr="00DD0D56">
        <w:rPr>
          <w:rFonts w:ascii="Times New Roman" w:hAnsi="Times New Roman"/>
          <w:sz w:val="28"/>
          <w:szCs w:val="28"/>
        </w:rPr>
        <w:t>so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ũ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ằ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au</w:t>
      </w:r>
      <w:proofErr w:type="spellEnd"/>
      <w:r w:rsidRPr="00DD0D56">
        <w:rPr>
          <w:rFonts w:ascii="Times New Roman" w:hAnsi="Times New Roman"/>
          <w:sz w:val="28"/>
          <w:szCs w:val="28"/>
        </w:rPr>
        <w:t>.</w:t>
      </w:r>
    </w:p>
    <w:p w14:paraId="14DE5684" w14:textId="77777777" w:rsidR="004F020E" w:rsidRPr="00DD0D56" w:rsidRDefault="004F020E" w:rsidP="004F020E">
      <w:pPr>
        <w:spacing w:after="120" w:line="360" w:lineRule="auto"/>
        <w:ind w:firstLine="720"/>
        <w:jc w:val="both"/>
        <w:rPr>
          <w:rFonts w:ascii="Times New Roman" w:hAnsi="Times New Roman"/>
          <w:sz w:val="28"/>
          <w:szCs w:val="28"/>
        </w:rPr>
      </w:pPr>
      <w:r>
        <w:rPr>
          <w:rFonts w:ascii="Times New Roman" w:hAnsi="Times New Roman"/>
          <w:sz w:val="28"/>
          <w:szCs w:val="28"/>
        </w:rPr>
        <w:t xml:space="preserve"> </w:t>
      </w: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quấ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ượ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ự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ó</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ể</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ấ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à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ạc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ánh</w:t>
      </w:r>
      <w:proofErr w:type="spellEnd"/>
      <w:r w:rsidRPr="00DD0D56">
        <w:rPr>
          <w:rFonts w:ascii="Times New Roman" w:hAnsi="Times New Roman"/>
          <w:sz w:val="28"/>
          <w:szCs w:val="28"/>
        </w:rPr>
        <w:t xml:space="preserve"> song </w:t>
      </w:r>
      <w:proofErr w:type="spellStart"/>
      <w:r w:rsidRPr="00DD0D56">
        <w:rPr>
          <w:rFonts w:ascii="Times New Roman" w:hAnsi="Times New Roman"/>
          <w:sz w:val="28"/>
          <w:szCs w:val="28"/>
        </w:rPr>
        <w:t>so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ộ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ác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ễ</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àng</w:t>
      </w:r>
      <w:proofErr w:type="spellEnd"/>
      <w:r w:rsidRPr="00DD0D56">
        <w:rPr>
          <w:rFonts w:ascii="Times New Roman" w:hAnsi="Times New Roman"/>
          <w:sz w:val="28"/>
          <w:szCs w:val="28"/>
        </w:rPr>
        <w:t>.</w:t>
      </w:r>
    </w:p>
    <w:p w14:paraId="30A9CE2F" w14:textId="77777777" w:rsidR="004F020E" w:rsidRPr="00DD0D56" w:rsidRDefault="004F020E" w:rsidP="004F020E">
      <w:pPr>
        <w:spacing w:after="120" w:line="360" w:lineRule="auto"/>
        <w:ind w:firstLine="720"/>
        <w:jc w:val="both"/>
        <w:rPr>
          <w:rFonts w:ascii="Times New Roman" w:hAnsi="Times New Roman"/>
          <w:sz w:val="28"/>
          <w:szCs w:val="28"/>
        </w:rPr>
      </w:pP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quấ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ượ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ế</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ạ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à</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iế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ế</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iế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iệ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ượ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ượ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ồ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ễ</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ế</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ạ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ữ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ữ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ế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ấ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ắ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ắ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ị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ượ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ứ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ự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á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ị</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gắ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ạc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ộ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gột</w:t>
      </w:r>
      <w:proofErr w:type="spellEnd"/>
      <w:r w:rsidRPr="00DD0D56">
        <w:rPr>
          <w:rFonts w:ascii="Times New Roman" w:hAnsi="Times New Roman"/>
          <w:sz w:val="28"/>
          <w:szCs w:val="28"/>
        </w:rPr>
        <w:t>.</w:t>
      </w:r>
    </w:p>
    <w:p w14:paraId="7D57BECE" w14:textId="77777777" w:rsidR="004F020E" w:rsidRPr="00DD0D56" w:rsidRDefault="004F020E" w:rsidP="004F020E">
      <w:pPr>
        <w:spacing w:after="120" w:line="360" w:lineRule="auto"/>
        <w:jc w:val="both"/>
        <w:rPr>
          <w:rFonts w:ascii="Times New Roman" w:hAnsi="Times New Roman"/>
          <w:sz w:val="28"/>
          <w:szCs w:val="28"/>
        </w:rPr>
      </w:pPr>
      <w:r>
        <w:rPr>
          <w:rFonts w:ascii="Times New Roman" w:hAnsi="Times New Roman"/>
          <w:sz w:val="28"/>
          <w:szCs w:val="28"/>
        </w:rPr>
        <w:t xml:space="preserve">     </w:t>
      </w: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Việ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ọ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quấ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tat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phả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ỏ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ã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í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i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ế</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à</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ỹ</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uật</w:t>
      </w:r>
      <w:proofErr w:type="spellEnd"/>
      <w:r w:rsidRPr="00DD0D56">
        <w:rPr>
          <w:rFonts w:ascii="Times New Roman" w:hAnsi="Times New Roman"/>
          <w:sz w:val="28"/>
          <w:szCs w:val="28"/>
        </w:rPr>
        <w:t>:</w:t>
      </w:r>
    </w:p>
    <w:p w14:paraId="2A3FEDF5" w14:textId="77777777" w:rsidR="004F020E" w:rsidRPr="00DD0D56" w:rsidRDefault="004F020E" w:rsidP="004F020E">
      <w:pPr>
        <w:spacing w:after="120" w:line="360" w:lineRule="auto"/>
        <w:ind w:firstLine="720"/>
        <w:jc w:val="both"/>
        <w:rPr>
          <w:rFonts w:ascii="Times New Roman" w:hAnsi="Times New Roman"/>
          <w:sz w:val="28"/>
          <w:szCs w:val="28"/>
        </w:rPr>
      </w:pP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Tí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i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ế</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iế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iệ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ậ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iệ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ẫ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ậ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iệ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ác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ờ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gia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ồ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w:t>
      </w:r>
    </w:p>
    <w:p w14:paraId="71989310" w14:textId="77777777" w:rsidR="004F020E" w:rsidRPr="00DD0D56" w:rsidRDefault="004F020E" w:rsidP="004F020E">
      <w:pPr>
        <w:spacing w:after="120" w:line="360" w:lineRule="auto"/>
        <w:ind w:firstLine="720"/>
        <w:jc w:val="both"/>
        <w:rPr>
          <w:rFonts w:ascii="Times New Roman" w:hAnsi="Times New Roman"/>
          <w:sz w:val="28"/>
          <w:szCs w:val="28"/>
        </w:rPr>
      </w:pP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Tím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ỹ</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uậ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ễ</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ô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ạ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ế</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ữ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ả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ưở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xấ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ế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ặ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í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ủ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ộ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ơ</w:t>
      </w:r>
      <w:proofErr w:type="spellEnd"/>
      <w:r w:rsidRPr="00DD0D56">
        <w:rPr>
          <w:rFonts w:ascii="Times New Roman" w:hAnsi="Times New Roman"/>
          <w:sz w:val="28"/>
          <w:szCs w:val="28"/>
        </w:rPr>
        <w:t>.</w:t>
      </w:r>
    </w:p>
    <w:p w14:paraId="054EBC76" w14:textId="77777777" w:rsidR="004F020E" w:rsidRPr="00DD0D56" w:rsidRDefault="004F020E" w:rsidP="004F020E">
      <w:pPr>
        <w:spacing w:after="120" w:line="360" w:lineRule="auto"/>
        <w:jc w:val="both"/>
        <w:outlineLvl w:val="3"/>
        <w:rPr>
          <w:rFonts w:ascii="Times New Roman" w:hAnsi="Times New Roman"/>
          <w:sz w:val="28"/>
          <w:szCs w:val="28"/>
        </w:rPr>
      </w:pPr>
      <w:r>
        <w:rPr>
          <w:rFonts w:ascii="Times New Roman" w:hAnsi="Times New Roman"/>
          <w:sz w:val="28"/>
          <w:szCs w:val="28"/>
        </w:rPr>
        <w:t xml:space="preserve"> </w:t>
      </w: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Từ</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yê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ầ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ên</w:t>
      </w:r>
      <w:proofErr w:type="spellEnd"/>
      <w:r w:rsidRPr="00DD0D56">
        <w:rPr>
          <w:rFonts w:ascii="Times New Roman" w:hAnsi="Times New Roman"/>
          <w:sz w:val="28"/>
          <w:szCs w:val="28"/>
        </w:rPr>
        <w:t xml:space="preserve"> ta </w:t>
      </w:r>
      <w:proofErr w:type="spellStart"/>
      <w:r w:rsidRPr="00DD0D56">
        <w:rPr>
          <w:rFonts w:ascii="Times New Roman" w:hAnsi="Times New Roman"/>
          <w:sz w:val="28"/>
          <w:szCs w:val="28"/>
        </w:rPr>
        <w:t>chọn</w:t>
      </w:r>
      <w:proofErr w:type="spellEnd"/>
      <w:r w:rsidRPr="00DD0D56">
        <w:rPr>
          <w:rFonts w:ascii="Times New Roman" w:hAnsi="Times New Roman"/>
          <w:sz w:val="28"/>
          <w:szCs w:val="28"/>
        </w:rPr>
        <w:t xml:space="preserve"> </w:t>
      </w:r>
      <w:proofErr w:type="spellStart"/>
      <w:r>
        <w:rPr>
          <w:rFonts w:ascii="Times New Roman" w:hAnsi="Times New Roman"/>
          <w:sz w:val="28"/>
          <w:szCs w:val="28"/>
        </w:rPr>
        <w:t>dây</w:t>
      </w:r>
      <w:proofErr w:type="spellEnd"/>
      <w:r>
        <w:rPr>
          <w:rFonts w:ascii="Times New Roman" w:hAnsi="Times New Roman"/>
          <w:sz w:val="28"/>
          <w:szCs w:val="28"/>
        </w:rPr>
        <w:t xml:space="preserve"> </w:t>
      </w:r>
      <w:proofErr w:type="spellStart"/>
      <w:r>
        <w:rPr>
          <w:rFonts w:ascii="Times New Roman" w:hAnsi="Times New Roman"/>
          <w:sz w:val="28"/>
          <w:szCs w:val="28"/>
        </w:rPr>
        <w:t>quấn</w:t>
      </w:r>
      <w:proofErr w:type="spellEnd"/>
      <w:r>
        <w:rPr>
          <w:rFonts w:ascii="Times New Roman" w:hAnsi="Times New Roman"/>
          <w:sz w:val="28"/>
          <w:szCs w:val="28"/>
        </w:rPr>
        <w:t xml:space="preserve"> </w:t>
      </w:r>
      <w:proofErr w:type="spellStart"/>
      <w:r>
        <w:rPr>
          <w:rFonts w:ascii="Times New Roman" w:hAnsi="Times New Roman"/>
          <w:sz w:val="28"/>
          <w:szCs w:val="28"/>
        </w:rPr>
        <w:t>hai</w:t>
      </w:r>
      <w:proofErr w:type="spellEnd"/>
      <w:r>
        <w:rPr>
          <w:rFonts w:ascii="Times New Roman" w:hAnsi="Times New Roman"/>
          <w:sz w:val="28"/>
          <w:szCs w:val="28"/>
        </w:rPr>
        <w:t xml:space="preserve"> </w:t>
      </w:r>
      <w:proofErr w:type="spellStart"/>
      <w:r>
        <w:rPr>
          <w:rFonts w:ascii="Times New Roman" w:hAnsi="Times New Roman"/>
          <w:sz w:val="28"/>
          <w:szCs w:val="28"/>
        </w:rPr>
        <w:t>lớp</w:t>
      </w:r>
      <w:proofErr w:type="spellEnd"/>
      <w:r>
        <w:rPr>
          <w:rFonts w:ascii="Times New Roman" w:hAnsi="Times New Roman"/>
          <w:sz w:val="28"/>
          <w:szCs w:val="28"/>
        </w:rPr>
        <w:t xml:space="preserve"> </w:t>
      </w:r>
      <w:proofErr w:type="spellStart"/>
      <w:r>
        <w:rPr>
          <w:rFonts w:ascii="Times New Roman" w:hAnsi="Times New Roman"/>
          <w:sz w:val="28"/>
          <w:szCs w:val="28"/>
        </w:rPr>
        <w:t>dạng</w:t>
      </w:r>
      <w:proofErr w:type="spellEnd"/>
      <w:r>
        <w:rPr>
          <w:rFonts w:ascii="Times New Roman" w:hAnsi="Times New Roman"/>
          <w:sz w:val="28"/>
          <w:szCs w:val="28"/>
        </w:rPr>
        <w:t xml:space="preserve"> </w:t>
      </w:r>
      <w:proofErr w:type="spellStart"/>
      <w:r>
        <w:rPr>
          <w:rFonts w:ascii="Times New Roman" w:hAnsi="Times New Roman"/>
          <w:sz w:val="28"/>
          <w:szCs w:val="28"/>
        </w:rPr>
        <w:t>xếp</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ố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ướ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gắ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ô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ụ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à</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ể</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giả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ượ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ồ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ử</w:t>
      </w:r>
      <w:proofErr w:type="spellEnd"/>
      <w:r w:rsidRPr="00DD0D56">
        <w:rPr>
          <w:rFonts w:ascii="Times New Roman" w:hAnsi="Times New Roman"/>
          <w:sz w:val="28"/>
          <w:szCs w:val="28"/>
        </w:rPr>
        <w:t xml:space="preserve"> </w:t>
      </w:r>
      <w:proofErr w:type="spellStart"/>
      <w:proofErr w:type="gramStart"/>
      <w:r w:rsidRPr="00DD0D56">
        <w:rPr>
          <w:rFonts w:ascii="Times New Roman" w:hAnsi="Times New Roman"/>
          <w:sz w:val="28"/>
          <w:szCs w:val="28"/>
        </w:rPr>
        <w:t>dụng,khử</w:t>
      </w:r>
      <w:proofErr w:type="spellEnd"/>
      <w:proofErr w:type="gram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giả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ừ</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ườ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ản</w:t>
      </w:r>
      <w:proofErr w:type="spellEnd"/>
      <w:r w:rsidRPr="00DD0D56">
        <w:rPr>
          <w:rFonts w:ascii="Times New Roman" w:hAnsi="Times New Roman"/>
          <w:sz w:val="28"/>
          <w:szCs w:val="28"/>
        </w:rPr>
        <w:t xml:space="preserve"> ở </w:t>
      </w:r>
      <w:proofErr w:type="spellStart"/>
      <w:r w:rsidRPr="00DD0D56">
        <w:rPr>
          <w:rFonts w:ascii="Times New Roman" w:hAnsi="Times New Roman"/>
          <w:sz w:val="28"/>
          <w:szCs w:val="28"/>
        </w:rPr>
        <w:t>phầ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ố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à</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o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rã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tat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à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ă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osφ</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ả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ặ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í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ở</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á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ộ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ơ</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giả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iế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ồ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ừlú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ộ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ơ</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ậ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ành</w:t>
      </w:r>
      <w:proofErr w:type="spellEnd"/>
      <w:r w:rsidRPr="00DD0D56">
        <w:rPr>
          <w:rFonts w:ascii="Times New Roman" w:hAnsi="Times New Roman"/>
          <w:sz w:val="28"/>
          <w:szCs w:val="28"/>
        </w:rPr>
        <w:t>.</w:t>
      </w:r>
    </w:p>
    <w:p w14:paraId="38A0A0DB" w14:textId="77777777" w:rsidR="004F020E" w:rsidRPr="00DD0D56" w:rsidRDefault="004F020E" w:rsidP="004F020E">
      <w:pPr>
        <w:spacing w:after="120" w:line="360" w:lineRule="auto"/>
        <w:jc w:val="both"/>
        <w:outlineLvl w:val="3"/>
        <w:rPr>
          <w:rFonts w:ascii="Times New Roman" w:hAnsi="Times New Roman"/>
          <w:sz w:val="28"/>
          <w:szCs w:val="28"/>
        </w:rPr>
      </w:pPr>
      <w:r>
        <w:rPr>
          <w:rFonts w:ascii="Times New Roman" w:hAnsi="Times New Roman"/>
          <w:sz w:val="28"/>
          <w:szCs w:val="28"/>
        </w:rPr>
        <w:t xml:space="preserve"> </w:t>
      </w: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C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ệ</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quả</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xấ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ồ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ạ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o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ộ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ơ</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ô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ị</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ử</w:t>
      </w:r>
      <w:proofErr w:type="spellEnd"/>
      <w:r w:rsidRPr="00DD0D56">
        <w:rPr>
          <w:rFonts w:ascii="Times New Roman" w:hAnsi="Times New Roman"/>
          <w:sz w:val="28"/>
          <w:szCs w:val="28"/>
        </w:rPr>
        <w:t>:</w:t>
      </w:r>
    </w:p>
    <w:p w14:paraId="0547CEEC" w14:textId="77777777" w:rsidR="004F020E" w:rsidRPr="00DD0D56" w:rsidRDefault="004F020E" w:rsidP="004F020E">
      <w:pPr>
        <w:spacing w:after="120" w:line="360" w:lineRule="auto"/>
        <w:jc w:val="both"/>
        <w:outlineLvl w:val="3"/>
        <w:rPr>
          <w:rFonts w:ascii="Times New Roman" w:hAnsi="Times New Roman"/>
          <w:sz w:val="28"/>
          <w:szCs w:val="28"/>
        </w:rPr>
      </w:pPr>
      <w:r>
        <w:rPr>
          <w:rFonts w:ascii="Times New Roman" w:hAnsi="Times New Roman"/>
          <w:sz w:val="28"/>
          <w:szCs w:val="28"/>
        </w:rPr>
        <w:t xml:space="preserve">     </w:t>
      </w: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Tí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ă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ở</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á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xấu</w:t>
      </w:r>
      <w:proofErr w:type="spellEnd"/>
      <w:r w:rsidRPr="00DD0D56">
        <w:rPr>
          <w:rFonts w:ascii="Times New Roman" w:hAnsi="Times New Roman"/>
          <w:sz w:val="28"/>
          <w:szCs w:val="28"/>
        </w:rPr>
        <w:t xml:space="preserve"> do </w:t>
      </w:r>
      <w:proofErr w:type="spellStart"/>
      <w:r w:rsidRPr="00DD0D56">
        <w:rPr>
          <w:rFonts w:ascii="Times New Roman" w:hAnsi="Times New Roman"/>
          <w:sz w:val="28"/>
          <w:szCs w:val="28"/>
        </w:rPr>
        <w:t>c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ườ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ê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ặ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uyế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omen</w:t>
      </w:r>
      <w:proofErr w:type="spellEnd"/>
      <w:r w:rsidRPr="00DD0D56">
        <w:rPr>
          <w:rFonts w:ascii="Times New Roman" w:hAnsi="Times New Roman"/>
          <w:sz w:val="28"/>
          <w:szCs w:val="28"/>
        </w:rPr>
        <w:t xml:space="preserve"> (do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5 </w:t>
      </w:r>
      <w:proofErr w:type="spellStart"/>
      <w:r w:rsidRPr="00DD0D56">
        <w:rPr>
          <w:rFonts w:ascii="Times New Roman" w:hAnsi="Times New Roman"/>
          <w:sz w:val="28"/>
          <w:szCs w:val="28"/>
        </w:rPr>
        <w:t>và</w:t>
      </w:r>
      <w:proofErr w:type="spellEnd"/>
      <w:r w:rsidRPr="00DD0D56">
        <w:rPr>
          <w:rFonts w:ascii="Times New Roman" w:hAnsi="Times New Roman"/>
          <w:sz w:val="28"/>
          <w:szCs w:val="28"/>
        </w:rPr>
        <w:t xml:space="preserve"> 7 </w:t>
      </w:r>
      <w:proofErr w:type="spellStart"/>
      <w:r w:rsidRPr="00DD0D56">
        <w:rPr>
          <w:rFonts w:ascii="Times New Roman" w:hAnsi="Times New Roman"/>
          <w:sz w:val="28"/>
          <w:szCs w:val="28"/>
        </w:rPr>
        <w:t>gây</w:t>
      </w:r>
      <w:proofErr w:type="spellEnd"/>
      <w:r w:rsidRPr="00DD0D56">
        <w:rPr>
          <w:rFonts w:ascii="Times New Roman" w:hAnsi="Times New Roman"/>
          <w:sz w:val="28"/>
          <w:szCs w:val="28"/>
        </w:rPr>
        <w:t xml:space="preserve"> ra) </w:t>
      </w:r>
      <w:proofErr w:type="spellStart"/>
      <w:r w:rsidRPr="00DD0D56">
        <w:rPr>
          <w:rFonts w:ascii="Times New Roman" w:hAnsi="Times New Roman"/>
          <w:sz w:val="28"/>
          <w:szCs w:val="28"/>
        </w:rPr>
        <w:t>là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ộ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ơ</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ô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ạ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ế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ố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ộ</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ị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ức</w:t>
      </w:r>
      <w:proofErr w:type="spellEnd"/>
      <w:r w:rsidRPr="00DD0D56">
        <w:rPr>
          <w:rFonts w:ascii="Times New Roman" w:hAnsi="Times New Roman"/>
          <w:sz w:val="28"/>
          <w:szCs w:val="28"/>
        </w:rPr>
        <w:t>.</w:t>
      </w:r>
    </w:p>
    <w:p w14:paraId="2ED9F3A6" w14:textId="2B93D610" w:rsidR="004F020E" w:rsidRPr="00DD0D56" w:rsidRDefault="004F020E" w:rsidP="004F020E">
      <w:pPr>
        <w:spacing w:after="120" w:line="360" w:lineRule="auto"/>
        <w:jc w:val="both"/>
        <w:outlineLvl w:val="3"/>
        <w:rPr>
          <w:rFonts w:ascii="Times New Roman" w:hAnsi="Times New Roman"/>
          <w:sz w:val="28"/>
          <w:szCs w:val="28"/>
        </w:rPr>
      </w:pPr>
      <w:r>
        <w:rPr>
          <w:rFonts w:ascii="Times New Roman" w:hAnsi="Times New Roman"/>
          <w:sz w:val="28"/>
          <w:szCs w:val="28"/>
        </w:rPr>
        <w:t xml:space="preserve">      </w:t>
      </w: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Nếu</w:t>
      </w:r>
      <w:proofErr w:type="spellEnd"/>
      <w:r w:rsidR="00C92E42">
        <w:rPr>
          <w:rFonts w:ascii="Times New Roman" w:hAnsi="Times New Roman"/>
          <w:sz w:val="28"/>
          <w:szCs w:val="28"/>
        </w:rPr>
        <w:t xml:space="preserve"> </w:t>
      </w:r>
      <w:proofErr w:type="spellStart"/>
      <w:r w:rsidRPr="00DD0D56">
        <w:rPr>
          <w:rFonts w:ascii="Times New Roman" w:hAnsi="Times New Roman"/>
          <w:sz w:val="28"/>
          <w:szCs w:val="28"/>
        </w:rPr>
        <w:t>số</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ră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ủ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tat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à</w:t>
      </w:r>
      <w:proofErr w:type="spellEnd"/>
      <w:r w:rsidRPr="00DD0D56">
        <w:rPr>
          <w:rFonts w:ascii="Times New Roman" w:hAnsi="Times New Roman"/>
          <w:sz w:val="28"/>
          <w:szCs w:val="28"/>
        </w:rPr>
        <w:t xml:space="preserve"> roto </w:t>
      </w:r>
      <w:proofErr w:type="spellStart"/>
      <w:r w:rsidRPr="00DD0D56">
        <w:rPr>
          <w:rFonts w:ascii="Times New Roman" w:hAnsi="Times New Roman"/>
          <w:sz w:val="28"/>
          <w:szCs w:val="28"/>
        </w:rPr>
        <w:t>khô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phù</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ợp</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ộ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ơ</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gây</w:t>
      </w:r>
      <w:proofErr w:type="spellEnd"/>
      <w:r w:rsidRPr="00DD0D56">
        <w:rPr>
          <w:rFonts w:ascii="Times New Roman" w:hAnsi="Times New Roman"/>
          <w:sz w:val="28"/>
          <w:szCs w:val="28"/>
        </w:rPr>
        <w:t xml:space="preserve"> ra </w:t>
      </w:r>
      <w:proofErr w:type="spellStart"/>
      <w:r w:rsidRPr="00DD0D56">
        <w:rPr>
          <w:rFonts w:ascii="Times New Roman" w:hAnsi="Times New Roman"/>
          <w:sz w:val="28"/>
          <w:szCs w:val="28"/>
        </w:rPr>
        <w:t>tiế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ồ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ừ</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vậ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à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ó</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i</w:t>
      </w:r>
      <w:proofErr w:type="spellEnd"/>
      <w:r w:rsidRPr="00DD0D56">
        <w:rPr>
          <w:rFonts w:ascii="Times New Roman" w:hAnsi="Times New Roman"/>
          <w:sz w:val="28"/>
          <w:szCs w:val="28"/>
        </w:rPr>
        <w:t xml:space="preserve"> roto </w:t>
      </w:r>
      <w:proofErr w:type="spellStart"/>
      <w:r w:rsidRPr="00DD0D56">
        <w:rPr>
          <w:rFonts w:ascii="Times New Roman" w:hAnsi="Times New Roman"/>
          <w:sz w:val="28"/>
          <w:szCs w:val="28"/>
        </w:rPr>
        <w:t>bị</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ú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ệc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âm</w:t>
      </w:r>
      <w:proofErr w:type="spellEnd"/>
      <w:r w:rsidRPr="00DD0D56">
        <w:rPr>
          <w:rFonts w:ascii="Times New Roman" w:hAnsi="Times New Roman"/>
          <w:sz w:val="28"/>
          <w:szCs w:val="28"/>
        </w:rPr>
        <w:t xml:space="preserve"> (do </w:t>
      </w:r>
      <w:proofErr w:type="spellStart"/>
      <w:r w:rsidRPr="00DD0D56">
        <w:rPr>
          <w:rFonts w:ascii="Times New Roman" w:hAnsi="Times New Roman"/>
          <w:sz w:val="28"/>
          <w:szCs w:val="28"/>
        </w:rPr>
        <w:t>lự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ú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iệ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ừ</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ạ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ên</w:t>
      </w:r>
      <w:proofErr w:type="spellEnd"/>
      <w:r w:rsidRPr="00DD0D56">
        <w:rPr>
          <w:rFonts w:ascii="Times New Roman" w:hAnsi="Times New Roman"/>
          <w:sz w:val="28"/>
          <w:szCs w:val="28"/>
        </w:rPr>
        <w:t>).</w:t>
      </w:r>
    </w:p>
    <w:p w14:paraId="7A64FED1" w14:textId="77777777" w:rsidR="004F020E" w:rsidRPr="00DD0D56" w:rsidRDefault="004F020E" w:rsidP="004F020E">
      <w:pPr>
        <w:spacing w:after="120" w:line="360" w:lineRule="auto"/>
        <w:jc w:val="both"/>
        <w:outlineLvl w:val="3"/>
        <w:rPr>
          <w:rFonts w:ascii="Times New Roman" w:hAnsi="Times New Roman"/>
          <w:sz w:val="28"/>
          <w:szCs w:val="28"/>
        </w:rPr>
      </w:pPr>
      <w:r>
        <w:rPr>
          <w:rFonts w:ascii="Times New Roman" w:hAnsi="Times New Roman"/>
          <w:sz w:val="28"/>
          <w:szCs w:val="28"/>
        </w:rPr>
        <w:t xml:space="preserve">      </w:t>
      </w:r>
      <w:r w:rsidRPr="00DD0D56">
        <w:rPr>
          <w:rFonts w:ascii="Times New Roman" w:hAnsi="Times New Roman"/>
          <w:sz w:val="28"/>
          <w:szCs w:val="28"/>
        </w:rPr>
        <w:t>+</w:t>
      </w:r>
      <w:r>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g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ổ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iệ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o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lõ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ép</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ướ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ụng</w:t>
      </w:r>
      <w:proofErr w:type="spellEnd"/>
      <w:r w:rsidRPr="00DD0D56">
        <w:rPr>
          <w:rFonts w:ascii="Times New Roman" w:hAnsi="Times New Roman"/>
          <w:sz w:val="28"/>
          <w:szCs w:val="28"/>
        </w:rPr>
        <w:t xml:space="preserve"> do </w:t>
      </w:r>
      <w:proofErr w:type="spellStart"/>
      <w:r w:rsidRPr="00DD0D56">
        <w:rPr>
          <w:rFonts w:ascii="Times New Roman" w:hAnsi="Times New Roman"/>
          <w:sz w:val="28"/>
          <w:szCs w:val="28"/>
        </w:rPr>
        <w:t>dò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phuco</w:t>
      </w:r>
      <w:proofErr w:type="spellEnd"/>
      <w:r w:rsidRPr="00DD0D56">
        <w:rPr>
          <w:rFonts w:ascii="Times New Roman" w:hAnsi="Times New Roman"/>
          <w:sz w:val="28"/>
          <w:szCs w:val="28"/>
        </w:rPr>
        <w:t>.</w:t>
      </w:r>
    </w:p>
    <w:p w14:paraId="0F909E20" w14:textId="77777777" w:rsidR="004F020E" w:rsidRPr="00DD0D56" w:rsidRDefault="004F020E" w:rsidP="004F020E">
      <w:pPr>
        <w:spacing w:after="120" w:line="360" w:lineRule="auto"/>
        <w:jc w:val="both"/>
        <w:outlineLvl w:val="3"/>
        <w:rPr>
          <w:rFonts w:ascii="Times New Roman" w:hAnsi="Times New Roman"/>
          <w:sz w:val="28"/>
          <w:szCs w:val="28"/>
        </w:rPr>
      </w:pPr>
      <w:r>
        <w:rPr>
          <w:rFonts w:ascii="Times New Roman" w:hAnsi="Times New Roman"/>
          <w:sz w:val="28"/>
          <w:szCs w:val="28"/>
        </w:rPr>
        <w:lastRenderedPageBreak/>
        <w:t xml:space="preserve">       </w:t>
      </w:r>
      <w:proofErr w:type="spellStart"/>
      <w:r w:rsidRPr="00DD0D56">
        <w:rPr>
          <w:rFonts w:ascii="Times New Roman" w:hAnsi="Times New Roman"/>
          <w:sz w:val="28"/>
          <w:szCs w:val="28"/>
        </w:rPr>
        <w:t>Thực</w:t>
      </w:r>
      <w:proofErr w:type="spellEnd"/>
      <w:r w:rsidRPr="00DD0D56">
        <w:rPr>
          <w:rFonts w:ascii="Times New Roman" w:hAnsi="Times New Roman"/>
          <w:sz w:val="28"/>
          <w:szCs w:val="28"/>
        </w:rPr>
        <w:t xml:space="preserve"> ra </w:t>
      </w:r>
      <w:proofErr w:type="spellStart"/>
      <w:r w:rsidRPr="00DD0D56">
        <w:rPr>
          <w:rFonts w:ascii="Times New Roman" w:hAnsi="Times New Roman"/>
          <w:sz w:val="28"/>
          <w:szCs w:val="28"/>
        </w:rPr>
        <w:t>việ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ọ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ướ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gắ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íc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ợp</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ô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ó</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ụ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ử</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oà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oànc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à</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ỉ</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ó</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ụnggiả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ỏ</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ú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xuố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ế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mộ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giá</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ị</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ấp</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ậ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ượ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o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iế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ế</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ướ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ố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ó</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ụ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ử</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5 </w:t>
      </w:r>
      <w:proofErr w:type="spellStart"/>
      <w:r w:rsidRPr="00DD0D56">
        <w:rPr>
          <w:rFonts w:ascii="Times New Roman" w:hAnsi="Times New Roman"/>
          <w:sz w:val="28"/>
          <w:szCs w:val="28"/>
        </w:rPr>
        <w:t>vá</w:t>
      </w:r>
      <w:proofErr w:type="spellEnd"/>
      <w:r w:rsidRPr="00DD0D56">
        <w:rPr>
          <w:rFonts w:ascii="Times New Roman" w:hAnsi="Times New Roman"/>
          <w:sz w:val="28"/>
          <w:szCs w:val="28"/>
        </w:rPr>
        <w:t xml:space="preserve"> 7 </w:t>
      </w:r>
      <w:proofErr w:type="spellStart"/>
      <w:r w:rsidRPr="00DD0D56">
        <w:rPr>
          <w:rFonts w:ascii="Times New Roman" w:hAnsi="Times New Roman"/>
          <w:sz w:val="28"/>
          <w:szCs w:val="28"/>
        </w:rPr>
        <w:t>các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ấ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ình</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pha</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ó</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á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ụ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ử</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3.</w:t>
      </w:r>
    </w:p>
    <w:p w14:paraId="3A0EF164" w14:textId="77777777" w:rsidR="004F020E" w:rsidRPr="00DD0D56" w:rsidRDefault="004F020E" w:rsidP="004F020E">
      <w:pPr>
        <w:spacing w:after="120" w:line="360" w:lineRule="auto"/>
        <w:jc w:val="both"/>
        <w:outlineLvl w:val="3"/>
        <w:rPr>
          <w:rFonts w:ascii="Times New Roman" w:hAnsi="Times New Roman"/>
          <w:sz w:val="28"/>
          <w:szCs w:val="28"/>
        </w:rPr>
      </w:pPr>
      <w:proofErr w:type="spellStart"/>
      <w:r w:rsidRPr="00DD0D56">
        <w:rPr>
          <w:rFonts w:ascii="Times New Roman" w:hAnsi="Times New Roman"/>
          <w:sz w:val="28"/>
          <w:szCs w:val="28"/>
        </w:rPr>
        <w:t>Tiêu</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uẩ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xé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ự</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ổ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ao</w:t>
      </w:r>
      <w:proofErr w:type="spellEnd"/>
      <w:r w:rsidRPr="00DD0D56">
        <w:rPr>
          <w:rFonts w:ascii="Times New Roman" w:hAnsi="Times New Roman"/>
          <w:sz w:val="28"/>
          <w:szCs w:val="28"/>
        </w:rPr>
        <w:t xml:space="preserve"> ≤5% </w:t>
      </w:r>
      <w:proofErr w:type="spellStart"/>
      <w:r w:rsidRPr="00DD0D56">
        <w:rPr>
          <w:rFonts w:ascii="Times New Roman" w:hAnsi="Times New Roman"/>
          <w:sz w:val="28"/>
          <w:szCs w:val="28"/>
        </w:rPr>
        <w:t>xem</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ư</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ô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á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ể</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ừ</w:t>
      </w:r>
      <w:proofErr w:type="spellEnd"/>
      <w:r w:rsidRPr="00DD0D56">
        <w:rPr>
          <w:rFonts w:ascii="Times New Roman" w:hAnsi="Times New Roman"/>
          <w:sz w:val="28"/>
          <w:szCs w:val="28"/>
        </w:rPr>
        <w:t xml:space="preserve"> 5-10% </w:t>
      </w:r>
      <w:proofErr w:type="spellStart"/>
      <w:r w:rsidRPr="00DD0D56">
        <w:rPr>
          <w:rFonts w:ascii="Times New Roman" w:hAnsi="Times New Roman"/>
          <w:sz w:val="28"/>
          <w:szCs w:val="28"/>
        </w:rPr>
        <w:t>chấp</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nhậ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ược</w:t>
      </w:r>
      <w:proofErr w:type="spellEnd"/>
      <w:r w:rsidRPr="00DD0D56">
        <w:rPr>
          <w:rFonts w:ascii="Times New Roman" w:hAnsi="Times New Roman"/>
          <w:sz w:val="28"/>
          <w:szCs w:val="28"/>
        </w:rPr>
        <w:t xml:space="preserve">, &gt;10% </w:t>
      </w:r>
      <w:proofErr w:type="spellStart"/>
      <w:r w:rsidRPr="00DD0D56">
        <w:rPr>
          <w:rFonts w:ascii="Times New Roman" w:hAnsi="Times New Roman"/>
          <w:sz w:val="28"/>
          <w:szCs w:val="28"/>
        </w:rPr>
        <w:t>có</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ồ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ạ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â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a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ô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ị</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ử</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ô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ho</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phép</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ả</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hi</w:t>
      </w:r>
      <w:proofErr w:type="spellEnd"/>
      <w:r w:rsidRPr="00DD0D56">
        <w:rPr>
          <w:rFonts w:ascii="Times New Roman" w:hAnsi="Times New Roman"/>
          <w:sz w:val="28"/>
          <w:szCs w:val="28"/>
        </w:rPr>
        <w:t>.</w:t>
      </w:r>
    </w:p>
    <w:p w14:paraId="6A4F52E8" w14:textId="1EBC2427" w:rsidR="004F020E" w:rsidRPr="00DD0D56" w:rsidRDefault="004F020E" w:rsidP="006E46A3">
      <w:pPr>
        <w:spacing w:after="120" w:line="360" w:lineRule="auto"/>
        <w:jc w:val="both"/>
        <w:outlineLvl w:val="3"/>
        <w:rPr>
          <w:rFonts w:ascii="Times New Roman" w:hAnsi="Times New Roman"/>
          <w:sz w:val="28"/>
          <w:szCs w:val="28"/>
        </w:rPr>
      </w:pPr>
      <w:r>
        <w:rPr>
          <w:rFonts w:ascii="Times New Roman" w:hAnsi="Times New Roman"/>
          <w:sz w:val="28"/>
          <w:szCs w:val="28"/>
        </w:rPr>
        <w:t xml:space="preserve">        </w:t>
      </w:r>
      <w:proofErr w:type="spellStart"/>
      <w:r w:rsidRPr="00DD0D56">
        <w:rPr>
          <w:rFonts w:ascii="Times New Roman" w:hAnsi="Times New Roman"/>
          <w:sz w:val="28"/>
          <w:szCs w:val="28"/>
        </w:rPr>
        <w:t>Để</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khử</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riệt</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oà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oà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ó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ậc</w:t>
      </w:r>
      <w:proofErr w:type="spellEnd"/>
      <w:r w:rsidRPr="00DD0D56">
        <w:rPr>
          <w:rFonts w:ascii="Times New Roman" w:hAnsi="Times New Roman"/>
          <w:sz w:val="28"/>
          <w:szCs w:val="28"/>
        </w:rPr>
        <w:t xml:space="preserve"> 3 ta </w:t>
      </w:r>
      <w:proofErr w:type="spellStart"/>
      <w:r w:rsidRPr="00DD0D56">
        <w:rPr>
          <w:rFonts w:ascii="Times New Roman" w:hAnsi="Times New Roman"/>
          <w:sz w:val="28"/>
          <w:szCs w:val="28"/>
        </w:rPr>
        <w:t>dù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hệ</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số</w:t>
      </w:r>
      <w:proofErr w:type="spellEnd"/>
      <w:r w:rsidRPr="00DD0D56">
        <w:rPr>
          <w:rFonts w:ascii="Times New Roman" w:hAnsi="Times New Roman"/>
          <w:sz w:val="28"/>
          <w:szCs w:val="28"/>
        </w:rPr>
        <w:t xml:space="preserve"> </w:t>
      </w:r>
      <m:oMath>
        <m:r>
          <w:rPr>
            <w:rFonts w:ascii="Cambria Math" w:hAnsi="Cambria Math"/>
            <w:sz w:val="28"/>
            <w:szCs w:val="28"/>
          </w:rPr>
          <m:t>β=</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DD0D56">
        <w:rPr>
          <w:rFonts w:ascii="Times New Roman" w:hAnsi="Times New Roman"/>
          <w:sz w:val="28"/>
          <w:szCs w:val="28"/>
        </w:rPr>
        <w:t xml:space="preserve"> , khử sóng bậc 5 ta dùng hệ số </w:t>
      </w:r>
      <m:oMath>
        <m:r>
          <w:rPr>
            <w:rFonts w:ascii="Cambria Math" w:hAnsi="Cambria Math"/>
            <w:sz w:val="28"/>
            <w:szCs w:val="28"/>
          </w:rPr>
          <m:t>β=</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r w:rsidRPr="00DD0D56">
        <w:rPr>
          <w:rFonts w:ascii="Times New Roman" w:hAnsi="Times New Roman"/>
          <w:sz w:val="28"/>
          <w:szCs w:val="28"/>
        </w:rPr>
        <w:t xml:space="preserve">, khử sóng bậc 7 ta dùng hệ số </w:t>
      </w:r>
      <m:oMath>
        <m:r>
          <w:rPr>
            <w:rFonts w:ascii="Cambria Math" w:hAnsi="Times New Roman"/>
            <w:sz w:val="28"/>
            <w:szCs w:val="28"/>
          </w:rPr>
          <m:t>β=</m:t>
        </m:r>
        <m:f>
          <m:fPr>
            <m:ctrlPr>
              <w:rPr>
                <w:rFonts w:ascii="Cambria Math" w:hAnsi="Times New Roman"/>
                <w:i/>
                <w:sz w:val="28"/>
                <w:szCs w:val="28"/>
              </w:rPr>
            </m:ctrlPr>
          </m:fPr>
          <m:num>
            <m:r>
              <w:rPr>
                <w:rFonts w:ascii="Cambria Math" w:hAnsi="Times New Roman"/>
                <w:sz w:val="28"/>
                <w:szCs w:val="28"/>
              </w:rPr>
              <m:t>6</m:t>
            </m:r>
          </m:num>
          <m:den>
            <m:r>
              <w:rPr>
                <w:rFonts w:ascii="Cambria Math" w:hAnsi="Times New Roman"/>
                <w:sz w:val="28"/>
                <w:szCs w:val="28"/>
              </w:rPr>
              <m:t>7</m:t>
            </m:r>
          </m:den>
        </m:f>
      </m:oMath>
      <w:r w:rsidRPr="00DD0D56">
        <w:rPr>
          <w:rFonts w:ascii="Times New Roman" w:hAnsi="Times New Roman"/>
          <w:sz w:val="28"/>
          <w:szCs w:val="28"/>
        </w:rPr>
        <w:t>.Tuy nhiên ta không khử triệt hoàn toàn một sóng bậc cao nào cả mà ta chọn bước bối dây để làm nhỏ các sóng bậc cao 3, 5, 7 cùng một lúc.</w:t>
      </w:r>
    </w:p>
    <w:p w14:paraId="002C765C" w14:textId="2CD53A9E" w:rsidR="004F020E" w:rsidRPr="00DD0D56" w:rsidRDefault="004F020E" w:rsidP="006E46A3">
      <w:pPr>
        <w:spacing w:after="120" w:line="360" w:lineRule="auto"/>
        <w:ind w:firstLine="720"/>
        <w:jc w:val="both"/>
        <w:rPr>
          <w:rFonts w:ascii="Times New Roman" w:hAnsi="Times New Roman"/>
          <w:sz w:val="28"/>
          <w:szCs w:val="28"/>
        </w:rPr>
      </w:pPr>
      <w:r w:rsidRPr="00DD0D56">
        <w:rPr>
          <w:rFonts w:ascii="Times New Roman" w:hAnsi="Times New Roman"/>
          <w:sz w:val="28"/>
          <w:szCs w:val="28"/>
        </w:rPr>
        <w:t xml:space="preserve">β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den>
        </m:f>
      </m:oMath>
      <w:r w:rsidRPr="00DD0D56">
        <w:rPr>
          <w:rFonts w:ascii="Times New Roman" w:hAnsi="Times New Roman"/>
          <w:sz w:val="28"/>
          <w:szCs w:val="28"/>
        </w:rPr>
        <w:t xml:space="preserve"> = </w:t>
      </w:r>
      <m:oMath>
        <m:f>
          <m:fPr>
            <m:ctrlPr>
              <w:rPr>
                <w:rFonts w:ascii="Cambria Math" w:hAnsi="Times New Roman"/>
                <w:i/>
                <w:sz w:val="28"/>
                <w:szCs w:val="28"/>
              </w:rPr>
            </m:ctrlPr>
          </m:fPr>
          <m:num>
            <m:r>
              <w:rPr>
                <w:rFonts w:ascii="Cambria Math" w:hAnsi="Times New Roman"/>
                <w:sz w:val="28"/>
                <w:szCs w:val="28"/>
              </w:rPr>
              <m:t>15</m:t>
            </m:r>
          </m:num>
          <m:den>
            <m:r>
              <w:rPr>
                <w:rFonts w:ascii="Cambria Math" w:hAnsi="Times New Roman"/>
                <w:sz w:val="28"/>
                <w:szCs w:val="28"/>
              </w:rPr>
              <m:t>18</m:t>
            </m:r>
          </m:den>
        </m:f>
      </m:oMath>
      <w:r w:rsidRPr="00DD0D56">
        <w:rPr>
          <w:rFonts w:ascii="Times New Roman" w:hAnsi="Times New Roman"/>
          <w:sz w:val="28"/>
          <w:szCs w:val="28"/>
        </w:rPr>
        <w:t xml:space="preserve"> = 0,833</w:t>
      </w:r>
    </w:p>
    <w:p w14:paraId="44C5665D" w14:textId="77777777" w:rsidR="004F020E" w:rsidRPr="00DD0D56" w:rsidRDefault="004F020E" w:rsidP="004F020E">
      <w:pPr>
        <w:spacing w:after="120" w:line="360" w:lineRule="auto"/>
        <w:ind w:firstLine="720"/>
        <w:jc w:val="both"/>
        <w:rPr>
          <w:rFonts w:ascii="Times New Roman" w:hAnsi="Times New Roman"/>
          <w:sz w:val="28"/>
          <w:szCs w:val="28"/>
        </w:rPr>
      </w:pPr>
      <w:proofErr w:type="spellStart"/>
      <w:r w:rsidRPr="00DD0D56">
        <w:rPr>
          <w:rFonts w:ascii="Times New Roman" w:hAnsi="Times New Roman"/>
          <w:sz w:val="28"/>
          <w:szCs w:val="28"/>
        </w:rPr>
        <w:t>Trong</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đó</w:t>
      </w:r>
      <w:proofErr w:type="spellEnd"/>
      <w:r w:rsidRPr="00DD0D56">
        <w:rPr>
          <w:rFonts w:ascii="Times New Roman" w:hAnsi="Times New Roman"/>
          <w:sz w:val="28"/>
          <w:szCs w:val="28"/>
        </w:rPr>
        <w:t>:</w:t>
      </w:r>
    </w:p>
    <w:p w14:paraId="63F4C770" w14:textId="4AB59236" w:rsidR="004F020E" w:rsidRPr="00DD0D56" w:rsidRDefault="004F020E" w:rsidP="006E46A3">
      <w:pPr>
        <w:spacing w:after="120" w:line="360" w:lineRule="auto"/>
        <w:ind w:firstLine="720"/>
        <w:jc w:val="both"/>
        <w:rPr>
          <w:rFonts w:ascii="Times New Roman" w:hAnsi="Times New Roman"/>
          <w:sz w:val="28"/>
          <w:szCs w:val="28"/>
        </w:rPr>
      </w:pPr>
      <w:r w:rsidRPr="00DD0D56">
        <w:rPr>
          <w:rFonts w:ascii="Times New Roman" w:hAnsi="Times New Roman"/>
          <w:sz w:val="28"/>
          <w:szCs w:val="28"/>
        </w:rPr>
        <w:t>τ</w:t>
      </w:r>
      <w:r w:rsidRPr="00DD0D56">
        <w:rPr>
          <w:rFonts w:ascii="Times New Roman" w:hAnsi="Times New Roman"/>
          <w:sz w:val="28"/>
          <w:szCs w:val="28"/>
          <w:vertAlign w:val="subscript"/>
        </w:rPr>
        <w:t>1</w:t>
      </w:r>
      <w:r w:rsidRPr="00DD0D56">
        <w:rPr>
          <w:rFonts w:ascii="Times New Roman" w:hAnsi="Times New Roman"/>
          <w:sz w:val="28"/>
          <w:szCs w:val="28"/>
        </w:rPr>
        <w:t xml:space="preserve">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2.p</m:t>
            </m:r>
          </m:den>
        </m:f>
      </m:oMath>
      <w:r w:rsidRPr="00DD0D56">
        <w:rPr>
          <w:rFonts w:ascii="Times New Roman" w:hAnsi="Times New Roman"/>
          <w:sz w:val="28"/>
          <w:szCs w:val="28"/>
        </w:rPr>
        <w:t xml:space="preserve"> = </w:t>
      </w:r>
      <m:oMath>
        <m:f>
          <m:fPr>
            <m:ctrlPr>
              <w:rPr>
                <w:rFonts w:ascii="Cambria Math" w:hAnsi="Times New Roman"/>
                <w:i/>
                <w:sz w:val="28"/>
                <w:szCs w:val="28"/>
              </w:rPr>
            </m:ctrlPr>
          </m:fPr>
          <m:num>
            <m:r>
              <w:rPr>
                <w:rFonts w:ascii="Cambria Math" w:hAnsi="Times New Roman"/>
                <w:sz w:val="28"/>
                <w:szCs w:val="28"/>
              </w:rPr>
              <m:t>36</m:t>
            </m:r>
          </m:num>
          <m:den>
            <m:r>
              <w:rPr>
                <w:rFonts w:ascii="Cambria Math" w:hAnsi="Times New Roman"/>
                <w:sz w:val="28"/>
                <w:szCs w:val="28"/>
              </w:rPr>
              <m:t>2.1</m:t>
            </m:r>
          </m:den>
        </m:f>
      </m:oMath>
      <w:r>
        <w:rPr>
          <w:rFonts w:ascii="Times New Roman" w:hAnsi="Times New Roman"/>
          <w:sz w:val="28"/>
          <w:szCs w:val="28"/>
        </w:rPr>
        <w:t xml:space="preserve"> = 18 (</w:t>
      </w:r>
      <w:proofErr w:type="gramStart"/>
      <w:r>
        <w:rPr>
          <w:rFonts w:ascii="Times New Roman" w:hAnsi="Times New Roman"/>
          <w:sz w:val="28"/>
          <w:szCs w:val="28"/>
        </w:rPr>
        <w:t>rãnh)</w:t>
      </w:r>
      <w:r w:rsidRPr="00DD0D56">
        <w:rPr>
          <w:rFonts w:ascii="Times New Roman" w:hAnsi="Times New Roman"/>
          <w:sz w:val="28"/>
          <w:szCs w:val="28"/>
        </w:rPr>
        <w:t xml:space="preserve">  </w:t>
      </w:r>
      <w:proofErr w:type="spellStart"/>
      <w:r w:rsidRPr="00DD0D56">
        <w:rPr>
          <w:rFonts w:ascii="Times New Roman" w:hAnsi="Times New Roman"/>
          <w:sz w:val="28"/>
          <w:szCs w:val="28"/>
        </w:rPr>
        <w:t>là</w:t>
      </w:r>
      <w:proofErr w:type="spellEnd"/>
      <w:proofErr w:type="gramEnd"/>
      <w:r w:rsidRPr="00DD0D56">
        <w:rPr>
          <w:rFonts w:ascii="Times New Roman" w:hAnsi="Times New Roman"/>
          <w:sz w:val="28"/>
          <w:szCs w:val="28"/>
        </w:rPr>
        <w:t xml:space="preserve"> </w:t>
      </w:r>
      <w:proofErr w:type="spellStart"/>
      <w:r w:rsidRPr="00DD0D56">
        <w:rPr>
          <w:rFonts w:ascii="Times New Roman" w:hAnsi="Times New Roman"/>
          <w:sz w:val="28"/>
          <w:szCs w:val="28"/>
        </w:rPr>
        <w:t>bướ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cự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từ</w:t>
      </w:r>
      <w:proofErr w:type="spellEnd"/>
    </w:p>
    <w:p w14:paraId="4094111E" w14:textId="77777777" w:rsidR="004F020E" w:rsidRPr="00DD0D56" w:rsidRDefault="004F020E" w:rsidP="004F020E">
      <w:pPr>
        <w:spacing w:after="120" w:line="360" w:lineRule="auto"/>
        <w:ind w:firstLine="720"/>
        <w:jc w:val="both"/>
        <w:rPr>
          <w:rFonts w:ascii="Times New Roman" w:hAnsi="Times New Roman"/>
          <w:sz w:val="28"/>
          <w:szCs w:val="28"/>
        </w:rPr>
      </w:pPr>
      <w:r w:rsidRPr="00DD0D56">
        <w:rPr>
          <w:rFonts w:ascii="Times New Roman" w:hAnsi="Times New Roman"/>
          <w:sz w:val="28"/>
          <w:szCs w:val="28"/>
        </w:rPr>
        <w:t>y</w:t>
      </w:r>
      <w:r w:rsidRPr="00DD0D56">
        <w:rPr>
          <w:rFonts w:ascii="Times New Roman" w:hAnsi="Times New Roman"/>
          <w:sz w:val="28"/>
          <w:szCs w:val="28"/>
          <w:vertAlign w:val="subscript"/>
        </w:rPr>
        <w:t>1</w:t>
      </w:r>
      <w:r w:rsidRPr="00DD0D56">
        <w:rPr>
          <w:rFonts w:ascii="Times New Roman" w:hAnsi="Times New Roman"/>
          <w:sz w:val="28"/>
          <w:szCs w:val="28"/>
        </w:rPr>
        <w:t xml:space="preserve"> </w:t>
      </w:r>
      <w:proofErr w:type="spellStart"/>
      <w:r w:rsidRPr="00DD0D56">
        <w:rPr>
          <w:rFonts w:ascii="Times New Roman" w:hAnsi="Times New Roman"/>
          <w:sz w:val="28"/>
          <w:szCs w:val="28"/>
        </w:rPr>
        <w:t>là</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ước</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bối</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dây</w:t>
      </w:r>
      <w:proofErr w:type="spellEnd"/>
      <w:r w:rsidRPr="00DD0D56">
        <w:rPr>
          <w:rFonts w:ascii="Times New Roman" w:hAnsi="Times New Roman"/>
          <w:sz w:val="28"/>
          <w:szCs w:val="28"/>
        </w:rPr>
        <w:t xml:space="preserve"> </w:t>
      </w:r>
    </w:p>
    <w:p w14:paraId="0B61884A" w14:textId="1CACFC03" w:rsidR="004F020E" w:rsidRPr="00DD0D56" w:rsidRDefault="004F020E" w:rsidP="006E46A3">
      <w:pPr>
        <w:spacing w:after="120" w:line="360" w:lineRule="auto"/>
        <w:ind w:firstLine="720"/>
        <w:jc w:val="both"/>
        <w:rPr>
          <w:rFonts w:ascii="Times New Roman" w:hAnsi="Times New Roman"/>
          <w:sz w:val="28"/>
          <w:szCs w:val="28"/>
        </w:rPr>
      </w:pPr>
      <w:r w:rsidRPr="00DD0D56">
        <w:rPr>
          <w:rFonts w:ascii="Times New Roman" w:hAnsi="Times New Roman"/>
          <w:sz w:val="28"/>
          <w:szCs w:val="28"/>
        </w:rPr>
        <w:sym w:font="Symbol" w:char="F0DE"/>
      </w:r>
      <w:r w:rsidRPr="00DD0D56">
        <w:rPr>
          <w:rFonts w:ascii="Times New Roman" w:hAnsi="Times New Roman"/>
          <w:sz w:val="28"/>
          <w:szCs w:val="28"/>
        </w:rPr>
        <w:t xml:space="preserve"> </w:t>
      </w:r>
      <w:proofErr w:type="spellStart"/>
      <w:proofErr w:type="gramStart"/>
      <w:r w:rsidRPr="00DD0D56">
        <w:rPr>
          <w:rFonts w:ascii="Times New Roman" w:hAnsi="Times New Roman"/>
          <w:sz w:val="28"/>
          <w:szCs w:val="28"/>
        </w:rPr>
        <w:t>chọn</w:t>
      </w:r>
      <w:proofErr w:type="spellEnd"/>
      <w:r w:rsidRPr="00DD0D56">
        <w:rPr>
          <w:rFonts w:ascii="Times New Roman" w:hAnsi="Times New Roman"/>
          <w:sz w:val="28"/>
          <w:szCs w:val="28"/>
        </w:rPr>
        <w:t xml:space="preserve">  </w:t>
      </w:r>
      <w:proofErr w:type="spellStart"/>
      <w:r w:rsidRPr="00DD0D56">
        <w:rPr>
          <w:rFonts w:ascii="Times New Roman" w:hAnsi="Times New Roman"/>
          <w:sz w:val="28"/>
          <w:szCs w:val="28"/>
        </w:rPr>
        <w:t>y</w:t>
      </w:r>
      <w:r w:rsidRPr="00DD0D56">
        <w:rPr>
          <w:rFonts w:ascii="Times New Roman" w:hAnsi="Times New Roman"/>
          <w:sz w:val="28"/>
          <w:szCs w:val="28"/>
          <w:vertAlign w:val="subscript"/>
        </w:rPr>
        <w:t>min</w:t>
      </w:r>
      <w:proofErr w:type="spellEnd"/>
      <w:proofErr w:type="gramEnd"/>
      <m:oMath>
        <m:r>
          <w:rPr>
            <w:rFonts w:ascii="Cambria Math" w:hAnsi="Cambria Math"/>
            <w:sz w:val="28"/>
            <w:szCs w:val="28"/>
          </w:rPr>
          <m:t>≤</m:t>
        </m:r>
      </m:oMath>
      <w:r w:rsidRPr="00DD0D56">
        <w:rPr>
          <w:rFonts w:ascii="Times New Roman" w:hAnsi="Times New Roman"/>
          <w:sz w:val="28"/>
          <w:szCs w:val="28"/>
        </w:rPr>
        <w:t>y</w:t>
      </w:r>
      <w:r w:rsidRPr="00DD0D56">
        <w:rPr>
          <w:rFonts w:ascii="Times New Roman" w:hAnsi="Times New Roman"/>
          <w:sz w:val="28"/>
          <w:szCs w:val="28"/>
          <w:vertAlign w:val="subscript"/>
        </w:rPr>
        <w:t>1</w:t>
      </w:r>
      <m:oMath>
        <m:r>
          <w:rPr>
            <w:rFonts w:ascii="Cambria Math" w:hAnsi="Times New Roman"/>
            <w:sz w:val="28"/>
            <w:szCs w:val="28"/>
          </w:rPr>
          <m:t>≤</m:t>
        </m:r>
      </m:oMath>
      <w:r w:rsidRPr="00DD0D56">
        <w:rPr>
          <w:rFonts w:ascii="Times New Roman" w:hAnsi="Times New Roman"/>
          <w:sz w:val="28"/>
          <w:szCs w:val="28"/>
        </w:rPr>
        <w:t>y</w:t>
      </w:r>
      <w:r w:rsidRPr="00DD0D56">
        <w:rPr>
          <w:rFonts w:ascii="Times New Roman" w:hAnsi="Times New Roman"/>
          <w:sz w:val="28"/>
          <w:szCs w:val="28"/>
          <w:vertAlign w:val="subscript"/>
        </w:rPr>
        <w:t>max</w:t>
      </w:r>
    </w:p>
    <w:p w14:paraId="37B630F0" w14:textId="22B3ECF3" w:rsidR="004F020E" w:rsidRPr="00DD0D56" w:rsidRDefault="004F020E" w:rsidP="006E46A3">
      <w:pPr>
        <w:spacing w:after="120" w:line="360" w:lineRule="auto"/>
        <w:ind w:firstLine="720"/>
        <w:jc w:val="both"/>
        <w:rPr>
          <w:rFonts w:ascii="Times New Roman" w:hAnsi="Times New Roman"/>
          <w:sz w:val="28"/>
          <w:szCs w:val="28"/>
        </w:rPr>
      </w:pPr>
      <w:proofErr w:type="spellStart"/>
      <w:r w:rsidRPr="00DD0D56">
        <w:rPr>
          <w:rFonts w:ascii="Times New Roman" w:hAnsi="Times New Roman"/>
          <w:sz w:val="28"/>
          <w:szCs w:val="28"/>
        </w:rPr>
        <w:t>y</w:t>
      </w:r>
      <w:r w:rsidRPr="00DD0D56">
        <w:rPr>
          <w:rFonts w:ascii="Times New Roman" w:hAnsi="Times New Roman"/>
          <w:sz w:val="28"/>
          <w:szCs w:val="28"/>
          <w:vertAlign w:val="subscript"/>
        </w:rPr>
        <w:t>min</w:t>
      </w:r>
      <w:proofErr w:type="spellEnd"/>
      <w:r w:rsidRPr="00DD0D56">
        <w:rPr>
          <w:rFonts w:ascii="Times New Roman" w:hAnsi="Times New Roman"/>
          <w:sz w:val="28"/>
          <w:szCs w:val="28"/>
        </w:rPr>
        <w:t xml:space="preserve">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Pr>
          <w:rFonts w:ascii="Times New Roman" w:hAnsi="Times New Roman"/>
          <w:sz w:val="28"/>
          <w:szCs w:val="28"/>
        </w:rPr>
        <w:t>.</w:t>
      </w:r>
      <w:r w:rsidRPr="00DD0D56">
        <w:rPr>
          <w:rFonts w:ascii="Times New Roman" w:hAnsi="Times New Roman"/>
          <w:sz w:val="28"/>
          <w:szCs w:val="28"/>
        </w:rPr>
        <w:t xml:space="preserve"> τ</w:t>
      </w:r>
      <w:r w:rsidRPr="00DD0D56">
        <w:rPr>
          <w:rFonts w:ascii="Times New Roman" w:hAnsi="Times New Roman"/>
          <w:sz w:val="28"/>
          <w:szCs w:val="28"/>
          <w:vertAlign w:val="subscript"/>
        </w:rPr>
        <w:t>1</w:t>
      </w:r>
      <w:r w:rsidRPr="00DD0D56">
        <w:rPr>
          <w:rFonts w:ascii="Times New Roman" w:hAnsi="Times New Roman"/>
          <w:sz w:val="28"/>
          <w:szCs w:val="28"/>
        </w:rPr>
        <w:t xml:space="preserve"> = </w:t>
      </w:r>
      <m:oMath>
        <m:f>
          <m:fPr>
            <m:ctrlPr>
              <w:rPr>
                <w:rFonts w:ascii="Cambria Math" w:hAnsi="Times New Roman"/>
                <w:i/>
                <w:sz w:val="28"/>
                <w:szCs w:val="28"/>
              </w:rPr>
            </m:ctrlPr>
          </m:fPr>
          <m:num>
            <m:r>
              <w:rPr>
                <w:rFonts w:ascii="Cambria Math" w:hAnsi="Times New Roman"/>
                <w:sz w:val="28"/>
                <w:szCs w:val="28"/>
              </w:rPr>
              <m:t>2</m:t>
            </m:r>
          </m:num>
          <m:den>
            <m:r>
              <w:rPr>
                <w:rFonts w:ascii="Cambria Math" w:hAnsi="Times New Roman"/>
                <w:sz w:val="28"/>
                <w:szCs w:val="28"/>
              </w:rPr>
              <m:t>3</m:t>
            </m:r>
          </m:den>
        </m:f>
      </m:oMath>
      <w:r>
        <w:rPr>
          <w:rFonts w:ascii="Times New Roman" w:hAnsi="Times New Roman"/>
          <w:sz w:val="28"/>
          <w:szCs w:val="28"/>
        </w:rPr>
        <w:t>.18 = 12</w:t>
      </w:r>
    </w:p>
    <w:p w14:paraId="6380278D" w14:textId="77777777" w:rsidR="004F020E" w:rsidRPr="00DD0D56" w:rsidRDefault="004F020E" w:rsidP="004F020E">
      <w:pPr>
        <w:spacing w:after="120" w:line="360" w:lineRule="auto"/>
        <w:ind w:firstLine="720"/>
        <w:jc w:val="both"/>
        <w:rPr>
          <w:rFonts w:ascii="Times New Roman" w:hAnsi="Times New Roman"/>
          <w:sz w:val="28"/>
          <w:szCs w:val="28"/>
        </w:rPr>
      </w:pPr>
      <w:proofErr w:type="spellStart"/>
      <w:r w:rsidRPr="00DD0D56">
        <w:rPr>
          <w:rFonts w:ascii="Times New Roman" w:hAnsi="Times New Roman"/>
          <w:sz w:val="28"/>
          <w:szCs w:val="28"/>
        </w:rPr>
        <w:t>y</w:t>
      </w:r>
      <w:r w:rsidRPr="00DD0D56">
        <w:rPr>
          <w:rFonts w:ascii="Times New Roman" w:hAnsi="Times New Roman"/>
          <w:sz w:val="28"/>
          <w:szCs w:val="28"/>
          <w:vertAlign w:val="subscript"/>
        </w:rPr>
        <w:t>max</w:t>
      </w:r>
      <w:proofErr w:type="spellEnd"/>
      <w:r w:rsidRPr="00DD0D56">
        <w:rPr>
          <w:rFonts w:ascii="Times New Roman" w:hAnsi="Times New Roman"/>
          <w:sz w:val="28"/>
          <w:szCs w:val="28"/>
        </w:rPr>
        <w:t xml:space="preserve"> = τ</w:t>
      </w:r>
      <w:r w:rsidRPr="00DD0D56">
        <w:rPr>
          <w:rFonts w:ascii="Times New Roman" w:hAnsi="Times New Roman"/>
          <w:sz w:val="28"/>
          <w:szCs w:val="28"/>
          <w:vertAlign w:val="subscript"/>
        </w:rPr>
        <w:t>1</w:t>
      </w:r>
      <w:r>
        <w:rPr>
          <w:rFonts w:ascii="Times New Roman" w:hAnsi="Times New Roman"/>
          <w:sz w:val="28"/>
          <w:szCs w:val="28"/>
        </w:rPr>
        <w:t>-1 = 18-1 = 17</w:t>
      </w:r>
    </w:p>
    <w:p w14:paraId="467A272F" w14:textId="77777777" w:rsidR="004F020E" w:rsidRPr="00DD0D56" w:rsidRDefault="004F020E" w:rsidP="004F020E">
      <w:pPr>
        <w:spacing w:after="120" w:line="360" w:lineRule="auto"/>
        <w:ind w:firstLine="720"/>
        <w:jc w:val="both"/>
        <w:rPr>
          <w:rFonts w:ascii="Times New Roman" w:hAnsi="Times New Roman"/>
          <w:sz w:val="28"/>
          <w:szCs w:val="28"/>
        </w:rPr>
      </w:pPr>
      <w:r w:rsidRPr="00DD0D56">
        <w:rPr>
          <w:rFonts w:ascii="Times New Roman" w:hAnsi="Times New Roman"/>
          <w:sz w:val="28"/>
          <w:szCs w:val="28"/>
        </w:rPr>
        <w:sym w:font="Symbol" w:char="F0DE"/>
      </w:r>
      <w:r w:rsidRPr="00DD0D56">
        <w:rPr>
          <w:rFonts w:ascii="Times New Roman" w:hAnsi="Times New Roman"/>
          <w:sz w:val="28"/>
          <w:szCs w:val="28"/>
        </w:rPr>
        <w:t xml:space="preserve"> ta </w:t>
      </w:r>
      <w:proofErr w:type="spellStart"/>
      <w:r w:rsidRPr="00DD0D56">
        <w:rPr>
          <w:rFonts w:ascii="Times New Roman" w:hAnsi="Times New Roman"/>
          <w:sz w:val="28"/>
          <w:szCs w:val="28"/>
        </w:rPr>
        <w:t>chọn</w:t>
      </w:r>
      <w:proofErr w:type="spellEnd"/>
      <w:r w:rsidRPr="00DD0D56">
        <w:rPr>
          <w:rFonts w:ascii="Times New Roman" w:hAnsi="Times New Roman"/>
          <w:sz w:val="28"/>
          <w:szCs w:val="28"/>
        </w:rPr>
        <w:t xml:space="preserve"> y</w:t>
      </w:r>
      <w:r w:rsidRPr="00DD0D56">
        <w:rPr>
          <w:rFonts w:ascii="Times New Roman" w:hAnsi="Times New Roman"/>
          <w:sz w:val="28"/>
          <w:szCs w:val="28"/>
          <w:vertAlign w:val="subscript"/>
        </w:rPr>
        <w:t>1</w:t>
      </w:r>
      <w:r>
        <w:rPr>
          <w:rFonts w:ascii="Times New Roman" w:hAnsi="Times New Roman"/>
          <w:sz w:val="28"/>
          <w:szCs w:val="28"/>
        </w:rPr>
        <w:t xml:space="preserve"> = 15</w:t>
      </w:r>
    </w:p>
    <w:p w14:paraId="573E238B"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3.7. Hệ số dây quấn (k</w:t>
      </w:r>
      <w:r w:rsidRPr="001314F6">
        <w:rPr>
          <w:rFonts w:ascii="Times New Roman" w:hAnsi="Times New Roman"/>
          <w:b/>
          <w:bCs/>
          <w:sz w:val="28"/>
          <w:szCs w:val="28"/>
          <w:vertAlign w:val="subscript"/>
          <w:lang w:val="nl-NL"/>
        </w:rPr>
        <w:t>d</w:t>
      </w:r>
      <w:r w:rsidRPr="001314F6">
        <w:rPr>
          <w:rFonts w:ascii="Times New Roman" w:hAnsi="Times New Roman"/>
          <w:b/>
          <w:bCs/>
          <w:sz w:val="28"/>
          <w:szCs w:val="28"/>
          <w:lang w:val="nl-NL"/>
        </w:rPr>
        <w:t>):</w:t>
      </w:r>
    </w:p>
    <w:p w14:paraId="05E673CD" w14:textId="4F088768" w:rsidR="004F020E" w:rsidRPr="001314F6" w:rsidRDefault="004F020E" w:rsidP="006E46A3">
      <w:pPr>
        <w:tabs>
          <w:tab w:val="left" w:pos="284"/>
          <w:tab w:val="left" w:pos="720"/>
          <w:tab w:val="left" w:pos="1440"/>
        </w:tabs>
        <w:spacing w:before="120" w:line="360" w:lineRule="auto"/>
        <w:ind w:right="45"/>
        <w:rPr>
          <w:rFonts w:ascii="Times New Roman" w:hAnsi="Times New Roman"/>
          <w:bCs/>
          <w:sz w:val="28"/>
          <w:szCs w:val="28"/>
          <w:lang w:val="nl-NL"/>
        </w:rPr>
      </w:pPr>
      <w:r w:rsidRPr="001314F6">
        <w:rPr>
          <w:rFonts w:ascii="Times New Roman" w:hAnsi="Times New Roman"/>
          <w:b/>
          <w:bCs/>
          <w:sz w:val="28"/>
          <w:szCs w:val="28"/>
          <w:lang w:val="nl-NL"/>
        </w:rPr>
        <w:t xml:space="preserve">          - </w:t>
      </w:r>
      <w:r w:rsidRPr="001314F6">
        <w:rPr>
          <w:rFonts w:ascii="Times New Roman" w:hAnsi="Times New Roman"/>
          <w:bCs/>
          <w:sz w:val="28"/>
          <w:szCs w:val="28"/>
          <w:lang w:val="nl-NL"/>
        </w:rPr>
        <w:t>Hệ số bước ngắn : k</w:t>
      </w:r>
      <w:r w:rsidRPr="001314F6">
        <w:rPr>
          <w:rFonts w:ascii="Times New Roman" w:hAnsi="Times New Roman"/>
          <w:bCs/>
          <w:sz w:val="28"/>
          <w:szCs w:val="28"/>
          <w:vertAlign w:val="subscript"/>
          <w:lang w:val="nl-NL"/>
        </w:rPr>
        <w:t>y</w:t>
      </w:r>
      <w:r w:rsidRPr="001314F6">
        <w:rPr>
          <w:rFonts w:ascii="Times New Roman" w:hAnsi="Times New Roman"/>
          <w:bCs/>
          <w:sz w:val="28"/>
          <w:szCs w:val="28"/>
          <w:lang w:val="nl-NL"/>
        </w:rPr>
        <w:t xml:space="preserve"> = sin</w:t>
      </w:r>
      <m:oMath>
        <m:r>
          <w:rPr>
            <w:rFonts w:ascii="Cambria Math" w:hAnsi="Cambria Math"/>
            <w:sz w:val="28"/>
            <w:szCs w:val="28"/>
            <w:lang w:val="nl-NL"/>
          </w:rPr>
          <m:t>β.</m:t>
        </m:r>
        <m:f>
          <m:fPr>
            <m:ctrlPr>
              <w:rPr>
                <w:rFonts w:ascii="Cambria Math" w:hAnsi="Cambria Math"/>
                <w:bCs/>
                <w:i/>
                <w:sz w:val="28"/>
                <w:szCs w:val="28"/>
                <w:lang w:val="nl-NL"/>
              </w:rPr>
            </m:ctrlPr>
          </m:fPr>
          <m:num>
            <m:r>
              <w:rPr>
                <w:rFonts w:ascii="Cambria Math" w:hAnsi="Cambria Math"/>
                <w:sz w:val="28"/>
                <w:szCs w:val="28"/>
                <w:lang w:val="nl-NL"/>
              </w:rPr>
              <m:t>π</m:t>
            </m:r>
          </m:num>
          <m:den>
            <m:r>
              <w:rPr>
                <w:rFonts w:ascii="Cambria Math" w:hAnsi="Cambria Math"/>
                <w:sz w:val="28"/>
                <w:szCs w:val="28"/>
                <w:lang w:val="nl-NL"/>
              </w:rPr>
              <m:t>2</m:t>
            </m:r>
          </m:den>
        </m:f>
      </m:oMath>
      <w:r w:rsidRPr="001314F6">
        <w:rPr>
          <w:rFonts w:ascii="Times New Roman" w:hAnsi="Times New Roman"/>
          <w:bCs/>
          <w:sz w:val="28"/>
          <w:szCs w:val="28"/>
          <w:lang w:val="nl-NL"/>
        </w:rPr>
        <w:t xml:space="preserve"> = sin(</w:t>
      </w:r>
      <m:oMath>
        <m:f>
          <m:fPr>
            <m:ctrlPr>
              <w:rPr>
                <w:rFonts w:ascii="Cambria Math" w:hAnsi="Times New Roman"/>
                <w:bCs/>
                <w:i/>
                <w:sz w:val="28"/>
                <w:szCs w:val="28"/>
                <w:lang w:val="nl-NL"/>
              </w:rPr>
            </m:ctrlPr>
          </m:fPr>
          <m:num>
            <m:r>
              <w:rPr>
                <w:rFonts w:ascii="Cambria Math" w:hAnsi="Times New Roman"/>
                <w:sz w:val="28"/>
                <w:szCs w:val="28"/>
                <w:lang w:val="nl-NL"/>
              </w:rPr>
              <m:t>15</m:t>
            </m:r>
          </m:num>
          <m:den>
            <m:r>
              <w:rPr>
                <w:rFonts w:ascii="Cambria Math" w:hAnsi="Times New Roman"/>
                <w:sz w:val="28"/>
                <w:szCs w:val="28"/>
                <w:lang w:val="nl-NL"/>
              </w:rPr>
              <m:t>18</m:t>
            </m:r>
          </m:den>
        </m:f>
        <m:r>
          <w:rPr>
            <w:rFonts w:ascii="Cambria Math" w:hAnsi="Times New Roman"/>
            <w:sz w:val="28"/>
            <w:szCs w:val="28"/>
            <w:lang w:val="nl-NL"/>
          </w:rPr>
          <m:t>.</m:t>
        </m:r>
        <m:f>
          <m:fPr>
            <m:ctrlPr>
              <w:rPr>
                <w:rFonts w:ascii="Cambria Math" w:hAnsi="Times New Roman"/>
                <w:bCs/>
                <w:i/>
                <w:sz w:val="28"/>
                <w:szCs w:val="28"/>
                <w:lang w:val="nl-NL"/>
              </w:rPr>
            </m:ctrlPr>
          </m:fPr>
          <m:num>
            <m:r>
              <w:rPr>
                <w:rFonts w:ascii="Cambria Math" w:hAnsi="Times New Roman"/>
                <w:sz w:val="28"/>
                <w:szCs w:val="28"/>
                <w:lang w:val="nl-NL"/>
              </w:rPr>
              <m:t>π</m:t>
            </m:r>
          </m:num>
          <m:den>
            <m:r>
              <w:rPr>
                <w:rFonts w:ascii="Cambria Math" w:hAnsi="Times New Roman"/>
                <w:sz w:val="28"/>
                <w:szCs w:val="28"/>
                <w:lang w:val="nl-NL"/>
              </w:rPr>
              <m:t>2</m:t>
            </m:r>
          </m:den>
        </m:f>
      </m:oMath>
      <w:r w:rsidRPr="001314F6">
        <w:rPr>
          <w:rFonts w:ascii="Times New Roman" w:hAnsi="Times New Roman"/>
          <w:bCs/>
          <w:sz w:val="28"/>
          <w:szCs w:val="28"/>
          <w:lang w:val="nl-NL"/>
        </w:rPr>
        <w:t>) = 0,966</w:t>
      </w:r>
    </w:p>
    <w:p w14:paraId="74F52CF4" w14:textId="77777777" w:rsidR="004F020E" w:rsidRPr="001314F6"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Hệ số bước rải:</w:t>
      </w:r>
    </w:p>
    <w:p w14:paraId="7CCA704B" w14:textId="1D8CE582" w:rsidR="004F020E" w:rsidRPr="001314F6" w:rsidRDefault="004F020E" w:rsidP="006E46A3">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r</m:t>
            </m:r>
          </m:sub>
        </m:sSub>
        <m:r>
          <w:rPr>
            <w:rFonts w:ascii="Cambria Math" w:hAnsi="Times New Roman"/>
            <w:sz w:val="28"/>
            <w:szCs w:val="28"/>
            <w:lang w:val="nl-NL"/>
          </w:rPr>
          <m:t>=</m:t>
        </m:r>
        <m:f>
          <m:fPr>
            <m:ctrlPr>
              <w:rPr>
                <w:rFonts w:ascii="Cambria Math" w:hAnsi="Times New Roman"/>
                <w:i/>
                <w:sz w:val="28"/>
                <w:szCs w:val="28"/>
                <w:lang w:val="nl-NL"/>
              </w:rPr>
            </m:ctrlPr>
          </m:fPr>
          <m:num>
            <m:func>
              <m:funcPr>
                <m:ctrlPr>
                  <w:rPr>
                    <w:rFonts w:ascii="Cambria Math" w:hAnsi="Times New Roman"/>
                    <w:i/>
                    <w:sz w:val="28"/>
                    <w:szCs w:val="28"/>
                    <w:lang w:val="nl-NL"/>
                  </w:rPr>
                </m:ctrlPr>
              </m:funcPr>
              <m:fName>
                <m:r>
                  <w:rPr>
                    <w:rFonts w:ascii="Cambria Math" w:hAnsi="Times New Roman"/>
                    <w:sz w:val="28"/>
                    <w:szCs w:val="28"/>
                    <w:lang w:val="nl-NL"/>
                  </w:rPr>
                  <m:t>sin</m:t>
                </m:r>
              </m:fName>
              <m:e>
                <m:sSub>
                  <m:sSubPr>
                    <m:ctrlPr>
                      <w:rPr>
                        <w:rFonts w:ascii="Cambria Math" w:hAnsi="Times New Roman"/>
                        <w:i/>
                        <w:sz w:val="28"/>
                        <w:szCs w:val="28"/>
                        <w:lang w:val="nl-NL"/>
                      </w:rPr>
                    </m:ctrlPr>
                  </m:sSubPr>
                  <m:e>
                    <m:r>
                      <w:rPr>
                        <w:rFonts w:ascii="Cambria Math" w:hAnsi="Times New Roman"/>
                        <w:sz w:val="28"/>
                        <w:szCs w:val="28"/>
                        <w:lang w:val="nl-NL"/>
                      </w:rPr>
                      <m:t>q</m:t>
                    </m:r>
                  </m:e>
                  <m:sub>
                    <m:r>
                      <w:rPr>
                        <w:rFonts w:ascii="Cambria Math" w:hAnsi="Times New Roman"/>
                        <w:sz w:val="28"/>
                        <w:szCs w:val="28"/>
                        <w:lang w:val="nl-NL"/>
                      </w:rPr>
                      <m:t>1</m:t>
                    </m:r>
                  </m:sub>
                </m:sSub>
                <m:ctrlPr>
                  <w:rPr>
                    <w:rFonts w:ascii="Cambria Math" w:hAnsi="Cambria Math"/>
                    <w:i/>
                    <w:sz w:val="28"/>
                    <w:szCs w:val="28"/>
                    <w:lang w:val="nl-NL"/>
                  </w:rPr>
                </m:ctrlPr>
              </m:e>
            </m:func>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α</m:t>
                </m:r>
              </m:num>
              <m:den>
                <m:r>
                  <w:rPr>
                    <w:rFonts w:ascii="Cambria Math" w:hAnsi="Times New Roman"/>
                    <w:sz w:val="28"/>
                    <w:szCs w:val="28"/>
                    <w:lang w:val="nl-NL"/>
                  </w:rPr>
                  <m:t>2</m:t>
                </m:r>
              </m:den>
            </m:f>
          </m:num>
          <m:den>
            <m:sSub>
              <m:sSubPr>
                <m:ctrlPr>
                  <w:rPr>
                    <w:rFonts w:ascii="Cambria Math" w:hAnsi="Times New Roman"/>
                    <w:i/>
                    <w:sz w:val="28"/>
                    <w:szCs w:val="28"/>
                    <w:lang w:val="nl-NL"/>
                  </w:rPr>
                </m:ctrlPr>
              </m:sSubPr>
              <m:e>
                <m:r>
                  <w:rPr>
                    <w:rFonts w:ascii="Cambria Math" w:hAnsi="Times New Roman"/>
                    <w:sz w:val="28"/>
                    <w:szCs w:val="28"/>
                    <w:lang w:val="nl-NL"/>
                  </w:rPr>
                  <m:t>q</m:t>
                </m:r>
              </m:e>
              <m:sub>
                <m:r>
                  <w:rPr>
                    <w:rFonts w:ascii="Cambria Math" w:hAnsi="Times New Roman"/>
                    <w:sz w:val="28"/>
                    <w:szCs w:val="28"/>
                    <w:lang w:val="nl-NL"/>
                  </w:rPr>
                  <m:t>1</m:t>
                </m:r>
              </m:sub>
            </m:sSub>
            <m:r>
              <w:rPr>
                <w:rFonts w:ascii="Cambria Math" w:hAnsi="Times New Roman"/>
                <w:sz w:val="28"/>
                <w:szCs w:val="28"/>
                <w:lang w:val="nl-NL"/>
              </w:rPr>
              <m:t>.</m:t>
            </m:r>
            <m:func>
              <m:funcPr>
                <m:ctrlPr>
                  <w:rPr>
                    <w:rFonts w:ascii="Cambria Math" w:hAnsi="Times New Roman"/>
                    <w:i/>
                    <w:sz w:val="28"/>
                    <w:szCs w:val="28"/>
                    <w:lang w:val="nl-NL"/>
                  </w:rPr>
                </m:ctrlPr>
              </m:funcPr>
              <m:fName>
                <m:r>
                  <w:rPr>
                    <w:rFonts w:ascii="Cambria Math" w:hAnsi="Times New Roman"/>
                    <w:sz w:val="28"/>
                    <w:szCs w:val="28"/>
                    <w:lang w:val="nl-NL"/>
                  </w:rPr>
                  <m:t>sin</m:t>
                </m:r>
              </m:fName>
              <m:e>
                <m:f>
                  <m:fPr>
                    <m:ctrlPr>
                      <w:rPr>
                        <w:rFonts w:ascii="Cambria Math" w:hAnsi="Times New Roman"/>
                        <w:i/>
                        <w:sz w:val="28"/>
                        <w:szCs w:val="28"/>
                        <w:lang w:val="nl-NL"/>
                      </w:rPr>
                    </m:ctrlPr>
                  </m:fPr>
                  <m:num>
                    <m:r>
                      <w:rPr>
                        <w:rFonts w:ascii="Cambria Math" w:hAnsi="Times New Roman"/>
                        <w:sz w:val="28"/>
                        <w:szCs w:val="28"/>
                        <w:lang w:val="nl-NL"/>
                      </w:rPr>
                      <m:t>α</m:t>
                    </m:r>
                  </m:num>
                  <m:den>
                    <m:r>
                      <w:rPr>
                        <w:rFonts w:ascii="Cambria Math" w:hAnsi="Times New Roman"/>
                        <w:sz w:val="28"/>
                        <w:szCs w:val="28"/>
                        <w:lang w:val="nl-NL"/>
                      </w:rPr>
                      <m:t>2</m:t>
                    </m:r>
                  </m:den>
                </m:f>
                <m:ctrlPr>
                  <w:rPr>
                    <w:rFonts w:ascii="Cambria Math" w:hAnsi="Cambria Math"/>
                    <w:i/>
                    <w:sz w:val="28"/>
                    <w:szCs w:val="28"/>
                    <w:lang w:val="nl-NL"/>
                  </w:rPr>
                </m:ctrlPr>
              </m:e>
            </m:func>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func>
              <m:funcPr>
                <m:ctrlPr>
                  <w:rPr>
                    <w:rFonts w:ascii="Cambria Math" w:hAnsi="Times New Roman"/>
                    <w:i/>
                    <w:sz w:val="28"/>
                    <w:szCs w:val="28"/>
                    <w:lang w:val="nl-NL"/>
                  </w:rPr>
                </m:ctrlPr>
              </m:funcPr>
              <m:fName>
                <m:r>
                  <w:rPr>
                    <w:rFonts w:ascii="Cambria Math" w:hAnsi="Times New Roman"/>
                    <w:sz w:val="28"/>
                    <w:szCs w:val="28"/>
                    <w:lang w:val="nl-NL"/>
                  </w:rPr>
                  <m:t>sin</m:t>
                </m:r>
              </m:fName>
              <m:e>
                <m:r>
                  <w:rPr>
                    <w:rFonts w:ascii="Cambria Math" w:hAnsi="Times New Roman"/>
                    <w:sz w:val="28"/>
                    <w:szCs w:val="28"/>
                    <w:lang w:val="nl-NL"/>
                  </w:rPr>
                  <m:t>6</m:t>
                </m:r>
              </m:e>
            </m:func>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0</m:t>
                </m:r>
              </m:num>
              <m:den>
                <m:r>
                  <w:rPr>
                    <w:rFonts w:ascii="Cambria Math" w:hAnsi="Times New Roman"/>
                    <w:sz w:val="28"/>
                    <w:szCs w:val="28"/>
                    <w:lang w:val="nl-NL"/>
                  </w:rPr>
                  <m:t>2</m:t>
                </m:r>
              </m:den>
            </m:f>
          </m:num>
          <m:den>
            <m:r>
              <w:rPr>
                <w:rFonts w:ascii="Cambria Math" w:hAnsi="Times New Roman"/>
                <w:sz w:val="28"/>
                <w:szCs w:val="28"/>
                <w:lang w:val="nl-NL"/>
              </w:rPr>
              <m:t>6.</m:t>
            </m:r>
            <m:func>
              <m:funcPr>
                <m:ctrlPr>
                  <w:rPr>
                    <w:rFonts w:ascii="Cambria Math" w:hAnsi="Times New Roman"/>
                    <w:i/>
                    <w:sz w:val="28"/>
                    <w:szCs w:val="28"/>
                    <w:lang w:val="nl-NL"/>
                  </w:rPr>
                </m:ctrlPr>
              </m:funcPr>
              <m:fName>
                <m:r>
                  <w:rPr>
                    <w:rFonts w:ascii="Cambria Math" w:hAnsi="Times New Roman"/>
                    <w:sz w:val="28"/>
                    <w:szCs w:val="28"/>
                    <w:lang w:val="nl-NL"/>
                  </w:rPr>
                  <m:t>sin</m:t>
                </m:r>
              </m:fName>
              <m:e>
                <m:f>
                  <m:fPr>
                    <m:ctrlPr>
                      <w:rPr>
                        <w:rFonts w:ascii="Cambria Math" w:hAnsi="Times New Roman"/>
                        <w:i/>
                        <w:sz w:val="28"/>
                        <w:szCs w:val="28"/>
                        <w:lang w:val="nl-NL"/>
                      </w:rPr>
                    </m:ctrlPr>
                  </m:fPr>
                  <m:num>
                    <m:r>
                      <w:rPr>
                        <w:rFonts w:ascii="Cambria Math" w:hAnsi="Times New Roman"/>
                        <w:sz w:val="28"/>
                        <w:szCs w:val="28"/>
                        <w:lang w:val="nl-NL"/>
                      </w:rPr>
                      <m:t>10</m:t>
                    </m:r>
                  </m:num>
                  <m:den>
                    <m:r>
                      <w:rPr>
                        <w:rFonts w:ascii="Cambria Math" w:hAnsi="Times New Roman"/>
                        <w:sz w:val="28"/>
                        <w:szCs w:val="28"/>
                        <w:lang w:val="nl-NL"/>
                      </w:rPr>
                      <m:t>2</m:t>
                    </m:r>
                  </m:den>
                </m:f>
                <m:ctrlPr>
                  <w:rPr>
                    <w:rFonts w:ascii="Cambria Math" w:hAnsi="Cambria Math"/>
                    <w:i/>
                    <w:sz w:val="28"/>
                    <w:szCs w:val="28"/>
                    <w:lang w:val="nl-NL"/>
                  </w:rPr>
                </m:ctrlPr>
              </m:e>
            </m:func>
            <m:ctrlPr>
              <w:rPr>
                <w:rFonts w:ascii="Cambria Math" w:hAnsi="Cambria Math"/>
                <w:i/>
                <w:sz w:val="28"/>
                <w:szCs w:val="28"/>
                <w:lang w:val="nl-NL"/>
              </w:rPr>
            </m:ctrlPr>
          </m:den>
        </m:f>
        <m:r>
          <w:rPr>
            <w:rFonts w:ascii="Cambria Math" w:hAnsi="Times New Roman"/>
            <w:sz w:val="28"/>
            <w:szCs w:val="28"/>
            <w:lang w:val="nl-NL"/>
          </w:rPr>
          <m:t>=0,956</m:t>
        </m:r>
      </m:oMath>
    </w:p>
    <w:p w14:paraId="7D42DD8F" w14:textId="77777777" w:rsidR="004F020E"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lastRenderedPageBreak/>
        <w:t xml:space="preserve">     </w:t>
      </w:r>
      <w:r w:rsidRPr="001314F6">
        <w:rPr>
          <w:rFonts w:ascii="Times New Roman" w:hAnsi="Times New Roman"/>
          <w:sz w:val="28"/>
          <w:szCs w:val="28"/>
          <w:lang w:val="nl-NL"/>
        </w:rPr>
        <w:tab/>
        <w:t xml:space="preserve">- Hệ số dây quấn:  </w:t>
      </w:r>
      <w:r w:rsidRPr="001314F6">
        <w:rPr>
          <w:rFonts w:ascii="Times New Roman" w:hAnsi="Times New Roman"/>
          <w:sz w:val="28"/>
          <w:szCs w:val="28"/>
          <w:lang w:val="nl-NL"/>
        </w:rPr>
        <w:tab/>
        <w:t>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r</w:t>
      </w:r>
      <w:r w:rsidRPr="001314F6">
        <w:rPr>
          <w:rFonts w:ascii="Times New Roman" w:hAnsi="Times New Roman"/>
          <w:sz w:val="28"/>
          <w:szCs w:val="28"/>
          <w:lang w:val="nl-NL"/>
        </w:rPr>
        <w:t>.k</w:t>
      </w:r>
      <w:r w:rsidRPr="001314F6">
        <w:rPr>
          <w:rFonts w:ascii="Times New Roman" w:hAnsi="Times New Roman"/>
          <w:sz w:val="28"/>
          <w:szCs w:val="28"/>
          <w:vertAlign w:val="subscript"/>
          <w:lang w:val="nl-NL"/>
        </w:rPr>
        <w:t xml:space="preserve">y </w:t>
      </w:r>
      <w:r w:rsidRPr="001314F6">
        <w:rPr>
          <w:rFonts w:ascii="Times New Roman" w:hAnsi="Times New Roman"/>
          <w:sz w:val="28"/>
          <w:szCs w:val="28"/>
          <w:lang w:val="nl-NL"/>
        </w:rPr>
        <w:t xml:space="preserve"> =  0,923</w:t>
      </w:r>
    </w:p>
    <w:p w14:paraId="093AC1F2" w14:textId="0501080C" w:rsidR="004F020E" w:rsidRDefault="004F020E" w:rsidP="006E46A3">
      <w:pPr>
        <w:tabs>
          <w:tab w:val="left" w:pos="284"/>
        </w:tabs>
        <w:spacing w:line="360" w:lineRule="auto"/>
        <w:ind w:right="43"/>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sz w:val="28"/>
          <w:szCs w:val="28"/>
          <w:lang w:val="nl-NL"/>
        </w:rPr>
        <w:tab/>
        <w:t xml:space="preserve"> - </w:t>
      </w:r>
      <w:r w:rsidRPr="001314F6">
        <w:rPr>
          <w:rFonts w:ascii="Times New Roman" w:hAnsi="Times New Roman"/>
          <w:sz w:val="28"/>
          <w:szCs w:val="28"/>
          <w:lang w:val="nl-NL"/>
        </w:rPr>
        <w:t>Trong đó</w:t>
      </w:r>
      <w:r w:rsidRPr="001314F6">
        <w:rPr>
          <w:rFonts w:ascii="Times New Roman" w:hAnsi="Times New Roman"/>
          <w:sz w:val="28"/>
          <w:szCs w:val="28"/>
          <w:lang w:val="nl-NL"/>
        </w:rPr>
        <w:tab/>
      </w:r>
      <m:oMath>
        <m:r>
          <w:rPr>
            <w:rFonts w:ascii="Cambria Math" w:hAnsi="Times New Roman"/>
            <w:sz w:val="28"/>
            <w:szCs w:val="28"/>
            <w:lang w:val="nl-NL"/>
          </w:rPr>
          <m:t>α=</m:t>
        </m:r>
        <m:f>
          <m:fPr>
            <m:ctrlPr>
              <w:rPr>
                <w:rFonts w:ascii="Cambria Math" w:hAnsi="Times New Roman"/>
                <w:i/>
                <w:sz w:val="28"/>
                <w:szCs w:val="28"/>
                <w:lang w:val="nl-NL"/>
              </w:rPr>
            </m:ctrlPr>
          </m:fPr>
          <m:num>
            <m:r>
              <w:rPr>
                <w:rFonts w:ascii="Cambria Math" w:hAnsi="Times New Roman"/>
                <w:sz w:val="28"/>
                <w:szCs w:val="28"/>
                <w:lang w:val="nl-NL"/>
              </w:rPr>
              <m:t>p.360</m:t>
            </m:r>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360</m:t>
            </m:r>
          </m:num>
          <m:den>
            <m:r>
              <w:rPr>
                <w:rFonts w:ascii="Cambria Math" w:hAnsi="Times New Roman"/>
                <w:sz w:val="28"/>
                <w:szCs w:val="28"/>
                <w:lang w:val="nl-NL"/>
              </w:rPr>
              <m:t>36</m:t>
            </m:r>
          </m:den>
        </m:f>
        <m:r>
          <w:rPr>
            <w:rFonts w:ascii="Cambria Math" w:hAnsi="Times New Roman"/>
            <w:sz w:val="28"/>
            <w:szCs w:val="28"/>
            <w:lang w:val="nl-NL"/>
          </w:rPr>
          <m:t>=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0</m:t>
            </m:r>
          </m:sup>
        </m:sSup>
      </m:oMath>
    </w:p>
    <w:p w14:paraId="4E24051E" w14:textId="77777777" w:rsidR="004F020E" w:rsidRDefault="004F020E" w:rsidP="004F020E">
      <w:pPr>
        <w:tabs>
          <w:tab w:val="left" w:pos="284"/>
        </w:tabs>
        <w:spacing w:line="360" w:lineRule="auto"/>
        <w:ind w:right="43"/>
        <w:rPr>
          <w:rFonts w:ascii="Times New Roman" w:hAnsi="Times New Roman"/>
          <w:sz w:val="28"/>
          <w:szCs w:val="28"/>
          <w:lang w:val="nl-NL"/>
        </w:rPr>
      </w:pPr>
      <w:r>
        <w:rPr>
          <w:noProof/>
        </w:rPr>
        <w:drawing>
          <wp:anchor distT="0" distB="0" distL="114300" distR="114300" simplePos="0" relativeHeight="251669504" behindDoc="1" locked="0" layoutInCell="1" allowOverlap="1" wp14:anchorId="4AA38983" wp14:editId="0CF19C3B">
            <wp:simplePos x="0" y="0"/>
            <wp:positionH relativeFrom="page">
              <wp:align>left</wp:align>
            </wp:positionH>
            <wp:positionV relativeFrom="paragraph">
              <wp:posOffset>193675</wp:posOffset>
            </wp:positionV>
            <wp:extent cx="7559040" cy="4845685"/>
            <wp:effectExtent l="0" t="0" r="3810" b="0"/>
            <wp:wrapThrough wrapText="bothSides">
              <wp:wrapPolygon edited="0">
                <wp:start x="0" y="0"/>
                <wp:lineTo x="0" y="21484"/>
                <wp:lineTo x="21556" y="21484"/>
                <wp:lineTo x="21556" y="0"/>
                <wp:lineTo x="0" y="0"/>
              </wp:wrapPolygon>
            </wp:wrapThrough>
            <wp:docPr id="451" name="Picture 4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451" descr="Chart&#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559040" cy="48456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E0A202" w14:textId="56E536EC" w:rsidR="004F020E" w:rsidRPr="00037580" w:rsidRDefault="004F020E" w:rsidP="004F020E">
      <w:pPr>
        <w:tabs>
          <w:tab w:val="left" w:pos="284"/>
        </w:tabs>
        <w:spacing w:line="360" w:lineRule="auto"/>
        <w:ind w:right="43"/>
        <w:jc w:val="center"/>
      </w:pPr>
      <w:proofErr w:type="spellStart"/>
      <w:r w:rsidRPr="00037580">
        <w:t>Hình</w:t>
      </w:r>
      <w:proofErr w:type="spellEnd"/>
      <w:r w:rsidRPr="00037580">
        <w:t xml:space="preserve"> 3.1: S</w:t>
      </w:r>
      <w:r w:rsidRPr="00037580">
        <w:rPr>
          <w:rFonts w:ascii="Times New Roman" w:hAnsi="Times New Roman"/>
          <w:lang w:val="vi-VN"/>
        </w:rPr>
        <w:t>ơ đồ quấn dây động cơ</w:t>
      </w:r>
      <w:r w:rsidRPr="00037580">
        <w:rPr>
          <w:rFonts w:ascii="Times New Roman" w:hAnsi="Times New Roman"/>
        </w:rPr>
        <w:t>.</w:t>
      </w:r>
    </w:p>
    <w:p w14:paraId="06B3F435" w14:textId="77777777" w:rsidR="004F020E" w:rsidRPr="001314F6" w:rsidRDefault="004F020E" w:rsidP="004F020E">
      <w:pPr>
        <w:tabs>
          <w:tab w:val="left" w:pos="284"/>
        </w:tabs>
        <w:spacing w:line="360" w:lineRule="auto"/>
        <w:ind w:right="43"/>
        <w:rPr>
          <w:rFonts w:ascii="Times New Roman" w:hAnsi="Times New Roman"/>
          <w:sz w:val="28"/>
          <w:szCs w:val="28"/>
          <w:lang w:val="nl-NL"/>
        </w:rPr>
      </w:pPr>
    </w:p>
    <w:p w14:paraId="64FEA806" w14:textId="77777777" w:rsidR="004F020E" w:rsidRDefault="004F020E" w:rsidP="004F020E">
      <w:pPr>
        <w:tabs>
          <w:tab w:val="left" w:pos="284"/>
        </w:tabs>
        <w:spacing w:line="360" w:lineRule="auto"/>
        <w:ind w:right="43"/>
        <w:rPr>
          <w:rFonts w:ascii="Times New Roman" w:hAnsi="Times New Roman"/>
          <w:b/>
          <w:bCs/>
          <w:sz w:val="28"/>
          <w:szCs w:val="28"/>
          <w:lang w:val="nl-NL"/>
        </w:rPr>
      </w:pPr>
    </w:p>
    <w:p w14:paraId="40AC41B0" w14:textId="3278F292"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 xml:space="preserve">3.8. Từ thông khe hở không khí </w:t>
      </w:r>
      <w:r w:rsidRPr="001314F6">
        <w:rPr>
          <w:rFonts w:ascii="Times New Roman" w:hAnsi="Times New Roman"/>
          <w:bCs/>
          <w:sz w:val="28"/>
          <w:szCs w:val="28"/>
          <w:lang w:val="nl-NL"/>
        </w:rPr>
        <w:t>(</w:t>
      </w:r>
      <w:r w:rsidRPr="001314F6">
        <w:rPr>
          <w:rFonts w:ascii="Times New Roman" w:hAnsi="Times New Roman"/>
          <w:bCs/>
          <w:i/>
          <w:sz w:val="28"/>
          <w:szCs w:val="28"/>
          <w:lang w:val="nl-NL"/>
        </w:rPr>
        <w:sym w:font="Symbol" w:char="F066"/>
      </w:r>
      <w:r w:rsidRPr="001314F6">
        <w:rPr>
          <w:rFonts w:ascii="Times New Roman" w:hAnsi="Times New Roman"/>
          <w:bCs/>
          <w:sz w:val="28"/>
          <w:szCs w:val="28"/>
          <w:lang w:val="nl-NL"/>
        </w:rPr>
        <w:t xml:space="preserve"> )</w:t>
      </w:r>
      <w:r w:rsidRPr="001314F6">
        <w:rPr>
          <w:rFonts w:ascii="Times New Roman" w:hAnsi="Times New Roman"/>
          <w:b/>
          <w:bCs/>
          <w:sz w:val="28"/>
          <w:szCs w:val="28"/>
          <w:lang w:val="nl-NL"/>
        </w:rPr>
        <w:t>:</w:t>
      </w:r>
    </w:p>
    <w:p w14:paraId="2B60CBC3" w14:textId="2BCE8973" w:rsidR="004F020E" w:rsidRPr="001314F6" w:rsidRDefault="004F020E" w:rsidP="006E46A3">
      <w:pPr>
        <w:tabs>
          <w:tab w:val="left" w:pos="284"/>
        </w:tabs>
        <w:spacing w:line="360" w:lineRule="auto"/>
        <w:ind w:right="43"/>
        <w:rPr>
          <w:rFonts w:ascii="Times New Roman" w:hAnsi="Times New Roman"/>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r>
          <m:rPr>
            <m:sty m:val="bi"/>
          </m:rPr>
          <w:rPr>
            <w:rFonts w:ascii="Cambria Math" w:hAnsi="Times New Roman"/>
            <w:sz w:val="28"/>
            <w:szCs w:val="28"/>
            <w:lang w:val="nl-NL"/>
          </w:rPr>
          <m:t>Φ</m:t>
        </m:r>
        <m:r>
          <m:rPr>
            <m:sty m:val="bi"/>
          </m:rPr>
          <w:rPr>
            <w:rFonts w:ascii="Cambria Math" w:hAnsi="Times New Roman"/>
            <w:sz w:val="28"/>
            <w:szCs w:val="28"/>
            <w:lang w:val="nl-NL"/>
          </w:rPr>
          <m:t>=</m:t>
        </m:r>
        <m:f>
          <m:fPr>
            <m:ctrlPr>
              <w:rPr>
                <w:rFonts w:ascii="Cambria Math" w:hAnsi="Times New Roman"/>
                <w:b/>
                <w:bCs/>
                <w:i/>
                <w:sz w:val="28"/>
                <w:szCs w:val="28"/>
                <w:lang w:val="nl-NL"/>
              </w:rPr>
            </m:ctrlPr>
          </m:fPr>
          <m:num>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E</m:t>
                </m:r>
              </m:sub>
            </m:sSub>
            <m:r>
              <m:rPr>
                <m:sty m:val="bi"/>
              </m:rPr>
              <w:rPr>
                <w:rFonts w:ascii="Cambria Math" w:hAnsi="Times New Roman"/>
                <w:sz w:val="28"/>
                <w:szCs w:val="28"/>
                <w:lang w:val="nl-NL"/>
              </w:rPr>
              <m:t>.U</m:t>
            </m:r>
          </m:num>
          <m:den>
            <m:r>
              <m:rPr>
                <m:sty m:val="bi"/>
              </m:rPr>
              <w:rPr>
                <w:rFonts w:ascii="Cambria Math" w:hAnsi="Times New Roman"/>
                <w:sz w:val="28"/>
                <w:szCs w:val="28"/>
                <w:lang w:val="nl-NL"/>
              </w:rPr>
              <m:t>4.</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s</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d</m:t>
                </m:r>
              </m:sub>
            </m:sSub>
            <m:r>
              <m:rPr>
                <m:sty m:val="bi"/>
              </m:rPr>
              <w:rPr>
                <w:rFonts w:ascii="Cambria Math" w:hAnsi="Times New Roman"/>
                <w:sz w:val="28"/>
                <w:szCs w:val="28"/>
                <w:lang w:val="nl-NL"/>
              </w:rPr>
              <m:t>.f.</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w</m:t>
                </m:r>
              </m:e>
              <m:sub>
                <m:r>
                  <m:rPr>
                    <m:sty m:val="bi"/>
                  </m:rPr>
                  <w:rPr>
                    <w:rFonts w:ascii="Cambria Math" w:hAnsi="Times New Roman"/>
                    <w:sz w:val="28"/>
                    <w:szCs w:val="28"/>
                    <w:lang w:val="nl-NL"/>
                  </w:rPr>
                  <m:t>1</m:t>
                </m:r>
              </m:sub>
            </m:sSub>
            <m:ctrlPr>
              <w:rPr>
                <w:rFonts w:ascii="Cambria Math" w:hAnsi="Cambria Math"/>
                <w:b/>
                <w:bCs/>
                <w:i/>
                <w:sz w:val="28"/>
                <w:szCs w:val="28"/>
                <w:lang w:val="nl-NL"/>
              </w:rPr>
            </m:ctrlP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0,98.220</m:t>
            </m:r>
          </m:num>
          <m:den>
            <m:r>
              <m:rPr>
                <m:sty m:val="bi"/>
              </m:rPr>
              <w:rPr>
                <w:rFonts w:ascii="Cambria Math" w:hAnsi="Times New Roman"/>
                <w:sz w:val="28"/>
                <w:szCs w:val="28"/>
                <w:lang w:val="nl-NL"/>
              </w:rPr>
              <m:t>4.1,11.0,923.50.162</m:t>
            </m:r>
          </m:den>
        </m:f>
        <m:r>
          <m:rPr>
            <m:sty m:val="bi"/>
          </m:rPr>
          <w:rPr>
            <w:rFonts w:ascii="Cambria Math" w:hAnsi="Times New Roman"/>
            <w:sz w:val="28"/>
            <w:szCs w:val="28"/>
            <w:lang w:val="nl-NL"/>
          </w:rPr>
          <m:t>=0,006495</m:t>
        </m:r>
        <m:r>
          <m:rPr>
            <m:sty m:val="bi"/>
          </m:rPr>
          <w:rPr>
            <w:rFonts w:ascii="Cambria Math" w:hAnsi="Times New Roman"/>
            <w:sz w:val="28"/>
            <w:szCs w:val="28"/>
            <w:lang w:val="nl-NL"/>
          </w:rPr>
          <m:t> </m:t>
        </m:r>
        <m:r>
          <m:rPr>
            <m:sty m:val="bi"/>
          </m:rPr>
          <w:rPr>
            <w:rFonts w:ascii="Cambria Math" w:hAnsi="Times New Roman"/>
            <w:sz w:val="28"/>
            <w:szCs w:val="28"/>
            <w:lang w:val="nl-NL"/>
          </w:rPr>
          <m:t>(Wb)</m:t>
        </m:r>
      </m:oMath>
    </w:p>
    <w:p w14:paraId="3B75D4FA"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trong đó:</w:t>
      </w:r>
    </w:p>
    <w:p w14:paraId="32784C32"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Cs/>
          <w:sz w:val="28"/>
          <w:szCs w:val="28"/>
          <w:lang w:val="nl-NL"/>
        </w:rPr>
        <w:t>- w</w:t>
      </w:r>
      <w:r w:rsidRPr="001314F6">
        <w:rPr>
          <w:rFonts w:ascii="Times New Roman" w:hAnsi="Times New Roman"/>
          <w:bCs/>
          <w:sz w:val="28"/>
          <w:szCs w:val="28"/>
          <w:vertAlign w:val="subscript"/>
          <w:lang w:val="nl-NL"/>
        </w:rPr>
        <w:t>1 </w:t>
      </w:r>
      <w:r w:rsidRPr="001314F6">
        <w:rPr>
          <w:rFonts w:ascii="Times New Roman" w:hAnsi="Times New Roman"/>
          <w:bCs/>
          <w:sz w:val="28"/>
          <w:szCs w:val="28"/>
          <w:lang w:val="nl-NL"/>
        </w:rPr>
        <w:t>: số vòng dây nối tiếp một pha, được xác định ở 3.4</w:t>
      </w:r>
    </w:p>
    <w:p w14:paraId="4C0FD7AE"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sz w:val="28"/>
          <w:szCs w:val="28"/>
          <w:lang w:val="nl-NL"/>
        </w:rPr>
        <w:tab/>
        <w:t>- k</w:t>
      </w:r>
      <w:r w:rsidRPr="001314F6">
        <w:rPr>
          <w:rFonts w:ascii="Times New Roman" w:hAnsi="Times New Roman"/>
          <w:bCs/>
          <w:sz w:val="28"/>
          <w:szCs w:val="28"/>
          <w:vertAlign w:val="subscript"/>
          <w:lang w:val="nl-NL"/>
        </w:rPr>
        <w:t xml:space="preserve">d   </w:t>
      </w:r>
      <w:r w:rsidRPr="001314F6">
        <w:rPr>
          <w:rFonts w:ascii="Times New Roman" w:hAnsi="Times New Roman"/>
          <w:bCs/>
          <w:sz w:val="28"/>
          <w:szCs w:val="28"/>
          <w:lang w:val="nl-NL"/>
        </w:rPr>
        <w:t>: hệ số dây quấn, xác định ở 3.7</w:t>
      </w:r>
    </w:p>
    <w:p w14:paraId="16D20CEC"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lastRenderedPageBreak/>
        <w:t>3.9. Mật độ từ thông khe hở không khí (B</w:t>
      </w:r>
      <w:r w:rsidRPr="001314F6">
        <w:rPr>
          <w:rFonts w:ascii="Times New Roman" w:hAnsi="Times New Roman"/>
          <w:b/>
          <w:bCs/>
          <w:sz w:val="28"/>
          <w:szCs w:val="28"/>
          <w:vertAlign w:val="subscript"/>
          <w:lang w:val="nl-NL"/>
        </w:rPr>
        <w:sym w:font="Symbol" w:char="F064"/>
      </w:r>
      <w:r w:rsidRPr="001314F6">
        <w:rPr>
          <w:rFonts w:ascii="Times New Roman" w:hAnsi="Times New Roman"/>
          <w:b/>
          <w:bCs/>
          <w:sz w:val="28"/>
          <w:szCs w:val="28"/>
          <w:lang w:val="nl-NL"/>
        </w:rPr>
        <w:t>):</w:t>
      </w:r>
    </w:p>
    <w:p w14:paraId="134683FE" w14:textId="1DA80F18" w:rsidR="004F020E" w:rsidRPr="001314F6" w:rsidRDefault="004F020E" w:rsidP="006E46A3">
      <w:pPr>
        <w:tabs>
          <w:tab w:val="left" w:pos="284"/>
        </w:tabs>
        <w:spacing w:line="360" w:lineRule="auto"/>
        <w:ind w:right="43"/>
        <w:rPr>
          <w:rFonts w:ascii="Times New Roman" w:hAnsi="Times New Roman"/>
          <w:bCs/>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δ</m:t>
            </m:r>
          </m:sub>
        </m:sSub>
        <m:r>
          <w:rPr>
            <w:rFonts w:ascii="Cambria Math" w:hAnsi="Times New Roman"/>
            <w:sz w:val="28"/>
            <w:szCs w:val="28"/>
            <w:lang w:val="nl-NL"/>
          </w:rPr>
          <m:t>=</m:t>
        </m:r>
        <m:f>
          <m:fPr>
            <m:ctrlPr>
              <w:rPr>
                <w:rFonts w:ascii="Cambria Math" w:hAnsi="Cambria Math"/>
                <w:i/>
                <w:sz w:val="28"/>
                <w:szCs w:val="28"/>
                <w:lang w:val="nl-NL"/>
              </w:rPr>
            </m:ctrlPr>
          </m:fPr>
          <m:num>
            <m:r>
              <w:rPr>
                <w:rFonts w:ascii="Cambria Math" w:hAnsi="Times New Roman"/>
                <w:sz w:val="28"/>
                <w:szCs w:val="28"/>
                <w:lang w:val="nl-NL"/>
              </w:rPr>
              <m:t>Φ</m:t>
            </m:r>
            <m:r>
              <w:rPr>
                <w:rFonts w:ascii="Cambria Math" w:hAnsi="Times New Roman"/>
                <w:sz w:val="28"/>
                <w:szCs w:val="28"/>
                <w:lang w:val="nl-NL"/>
              </w:rPr>
              <m:t>.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4</m:t>
                </m:r>
              </m:sup>
            </m:sSup>
            <m:ctrlPr>
              <w:rPr>
                <w:rFonts w:ascii="Cambria Math" w:hAnsi="Times New Roman"/>
                <w:i/>
                <w:sz w:val="28"/>
                <w:szCs w:val="28"/>
                <w:lang w:val="nl-NL"/>
              </w:rPr>
            </m:ctrlPr>
          </m:num>
          <m:den>
            <m:sSub>
              <m:sSubPr>
                <m:ctrlPr>
                  <w:rPr>
                    <w:rFonts w:ascii="Cambria Math" w:hAnsi="Times New Roman"/>
                    <w:i/>
                    <w:sz w:val="28"/>
                    <w:szCs w:val="28"/>
                    <w:lang w:val="nl-NL"/>
                  </w:rPr>
                </m:ctrlPr>
              </m:sSubPr>
              <m:e>
                <m:r>
                  <w:rPr>
                    <w:rFonts w:ascii="Cambria Math" w:hAnsi="Times New Roman"/>
                    <w:sz w:val="28"/>
                    <w:szCs w:val="28"/>
                    <w:lang w:val="nl-NL"/>
                  </w:rPr>
                  <m:t>α</m:t>
                </m:r>
              </m:e>
              <m:sub>
                <m:r>
                  <w:rPr>
                    <w:rFonts w:ascii="Cambria Math" w:hAnsi="Times New Roman"/>
                    <w:sz w:val="28"/>
                    <w:szCs w:val="28"/>
                    <w:lang w:val="nl-NL"/>
                  </w:rPr>
                  <m:t>δ</m:t>
                </m:r>
              </m:sub>
            </m:sSub>
            <m:r>
              <w:rPr>
                <w:rFonts w:ascii="Cambria Math" w:hAnsi="Times New Roman"/>
                <w:sz w:val="28"/>
                <w:szCs w:val="28"/>
                <w:lang w:val="nl-NL"/>
              </w:rPr>
              <m:t>.τ.</m:t>
            </m:r>
            <m:sSub>
              <m:sSubPr>
                <m:ctrlPr>
                  <w:rPr>
                    <w:rFonts w:ascii="Cambria Math" w:hAnsi="Times New Roman"/>
                    <w:i/>
                    <w:sz w:val="28"/>
                    <w:szCs w:val="28"/>
                    <w:lang w:val="nl-NL"/>
                  </w:rPr>
                </m:ctrlPr>
              </m:sSubPr>
              <m:e>
                <m:r>
                  <w:rPr>
                    <w:rFonts w:ascii="Cambria Math" w:hAnsi="Times New Roman"/>
                    <w:sz w:val="28"/>
                    <w:szCs w:val="28"/>
                    <w:lang w:val="nl-NL"/>
                  </w:rPr>
                  <m:t>l</m:t>
                </m:r>
              </m:e>
              <m:sub>
                <m:r>
                  <w:rPr>
                    <w:rFonts w:ascii="Cambria Math" w:hAnsi="Times New Roman"/>
                    <w:sz w:val="28"/>
                    <w:szCs w:val="28"/>
                    <w:lang w:val="nl-NL"/>
                  </w:rPr>
                  <m:t>1</m:t>
                </m:r>
              </m:sub>
            </m:sSub>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006495.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4</m:t>
                </m:r>
              </m:sup>
            </m:sSup>
          </m:num>
          <m:den>
            <m:r>
              <w:rPr>
                <w:rFonts w:ascii="Cambria Math" w:hAnsi="Times New Roman"/>
                <w:sz w:val="28"/>
                <w:szCs w:val="28"/>
                <w:lang w:val="nl-NL"/>
              </w:rPr>
              <m:t>0,64.15,393.11,7</m:t>
            </m:r>
          </m:den>
        </m:f>
        <m:r>
          <w:rPr>
            <w:rFonts w:ascii="Cambria Math" w:hAnsi="Times New Roman"/>
            <w:sz w:val="28"/>
            <w:szCs w:val="28"/>
            <w:lang w:val="nl-NL"/>
          </w:rPr>
          <m:t>=0,563(T)</m:t>
        </m:r>
      </m:oMath>
    </w:p>
    <w:p w14:paraId="13425AFA"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trong đó:</w:t>
      </w:r>
    </w:p>
    <w:p w14:paraId="73A8E908"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Cs/>
          <w:sz w:val="28"/>
          <w:szCs w:val="28"/>
          <w:lang w:val="nl-NL"/>
        </w:rPr>
        <w:t xml:space="preserve">- </w:t>
      </w:r>
      <w:r w:rsidRPr="001314F6">
        <w:rPr>
          <w:rFonts w:ascii="Times New Roman" w:hAnsi="Times New Roman"/>
          <w:bCs/>
          <w:sz w:val="28"/>
          <w:szCs w:val="28"/>
          <w:lang w:val="nl-NL"/>
        </w:rPr>
        <w:sym w:font="Symbol" w:char="F061"/>
      </w:r>
      <w:r w:rsidRPr="001314F6">
        <w:rPr>
          <w:rFonts w:ascii="Times New Roman" w:hAnsi="Times New Roman"/>
          <w:bCs/>
          <w:sz w:val="28"/>
          <w:szCs w:val="28"/>
          <w:vertAlign w:val="subscript"/>
          <w:lang w:val="nl-NL"/>
        </w:rPr>
        <w:sym w:font="Symbol" w:char="F064"/>
      </w:r>
      <w:r w:rsidRPr="001314F6">
        <w:rPr>
          <w:rFonts w:ascii="Times New Roman" w:hAnsi="Times New Roman"/>
          <w:bCs/>
          <w:sz w:val="28"/>
          <w:szCs w:val="28"/>
          <w:vertAlign w:val="subscript"/>
          <w:lang w:val="nl-NL"/>
        </w:rPr>
        <w:t> </w:t>
      </w:r>
      <w:r w:rsidRPr="001314F6">
        <w:rPr>
          <w:rFonts w:ascii="Times New Roman" w:hAnsi="Times New Roman"/>
          <w:bCs/>
          <w:sz w:val="28"/>
          <w:szCs w:val="28"/>
          <w:lang w:val="nl-NL"/>
        </w:rPr>
        <w:t>: hệ số cung cực từ, chọn ở 2.5</w:t>
      </w:r>
    </w:p>
    <w:p w14:paraId="3200CB4C"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sz w:val="28"/>
          <w:szCs w:val="28"/>
          <w:lang w:val="nl-NL"/>
        </w:rPr>
        <w:tab/>
        <w:t>- τ : bước cực, tính ở 2.6</w:t>
      </w:r>
    </w:p>
    <w:p w14:paraId="6383F1F5"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Cs/>
          <w:sz w:val="28"/>
          <w:szCs w:val="28"/>
          <w:lang w:val="nl-NL"/>
        </w:rPr>
        <w:t>- l</w:t>
      </w:r>
      <w:r w:rsidRPr="001314F6">
        <w:rPr>
          <w:rFonts w:ascii="Times New Roman" w:hAnsi="Times New Roman"/>
          <w:bCs/>
          <w:sz w:val="28"/>
          <w:szCs w:val="28"/>
          <w:vertAlign w:val="subscript"/>
          <w:lang w:val="nl-NL"/>
        </w:rPr>
        <w:t xml:space="preserve">1 </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chiều dài lõi sắt stato, tính ở 2.5</w:t>
      </w:r>
    </w:p>
    <w:p w14:paraId="57E62B8E"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3.10. Sơ bộ chiều rộng của răng (b</w:t>
      </w:r>
      <w:r w:rsidRPr="001314F6">
        <w:rPr>
          <w:rFonts w:ascii="Times New Roman" w:hAnsi="Times New Roman"/>
          <w:b/>
          <w:bCs/>
          <w:sz w:val="28"/>
          <w:szCs w:val="28"/>
          <w:vertAlign w:val="subscript"/>
          <w:lang w:val="nl-NL"/>
        </w:rPr>
        <w:t>Z1</w:t>
      </w:r>
      <w:r w:rsidRPr="001314F6">
        <w:rPr>
          <w:rFonts w:ascii="Times New Roman" w:hAnsi="Times New Roman"/>
          <w:b/>
          <w:bCs/>
          <w:sz w:val="28"/>
          <w:szCs w:val="28"/>
          <w:lang w:val="nl-NL"/>
        </w:rPr>
        <w:t>):</w:t>
      </w:r>
    </w:p>
    <w:p w14:paraId="3421C17A" w14:textId="53867882" w:rsidR="004F020E" w:rsidRPr="001314F6" w:rsidRDefault="004F020E" w:rsidP="006E46A3">
      <w:pPr>
        <w:tabs>
          <w:tab w:val="left" w:pos="284"/>
        </w:tabs>
        <w:spacing w:line="360" w:lineRule="auto"/>
        <w:ind w:right="43"/>
        <w:rPr>
          <w:rFonts w:ascii="Times New Roman" w:hAnsi="Times New Roman"/>
          <w:bCs/>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1</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δ</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l</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z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l</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c</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563.0,855</m:t>
            </m:r>
          </m:num>
          <m:den>
            <m:r>
              <w:rPr>
                <w:rFonts w:ascii="Cambria Math" w:hAnsi="Times New Roman"/>
                <w:sz w:val="28"/>
                <w:szCs w:val="28"/>
                <w:lang w:val="nl-NL"/>
              </w:rPr>
              <m:t>1,75.0,96</m:t>
            </m:r>
          </m:den>
        </m:f>
        <m:r>
          <w:rPr>
            <w:rFonts w:ascii="Cambria Math" w:hAnsi="Times New Roman"/>
            <w:sz w:val="28"/>
            <w:szCs w:val="28"/>
            <w:lang w:val="nl-NL"/>
          </w:rPr>
          <m:t>=0,286(cm)</m:t>
        </m:r>
      </m:oMath>
    </w:p>
    <w:p w14:paraId="0E082576" w14:textId="77777777" w:rsidR="004F020E" w:rsidRPr="001314F6"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trong đó :</w:t>
      </w:r>
      <w:r w:rsidRPr="001314F6">
        <w:rPr>
          <w:rFonts w:ascii="Times New Roman" w:hAnsi="Times New Roman"/>
          <w:sz w:val="28"/>
          <w:szCs w:val="28"/>
          <w:lang w:val="nl-NL"/>
        </w:rPr>
        <w:tab/>
      </w:r>
      <w:r w:rsidRPr="001314F6">
        <w:rPr>
          <w:rFonts w:ascii="Times New Roman" w:hAnsi="Times New Roman"/>
          <w:sz w:val="28"/>
          <w:szCs w:val="28"/>
          <w:lang w:val="nl-NL"/>
        </w:rPr>
        <w:tab/>
      </w:r>
    </w:p>
    <w:p w14:paraId="6991E5EC" w14:textId="77777777" w:rsidR="004F020E" w:rsidRPr="001314F6" w:rsidRDefault="004F020E" w:rsidP="004F020E">
      <w:pPr>
        <w:tabs>
          <w:tab w:val="left" w:pos="284"/>
        </w:tabs>
        <w:spacing w:line="360" w:lineRule="auto"/>
        <w:ind w:right="43"/>
        <w:jc w:val="both"/>
        <w:rPr>
          <w:rFonts w:ascii="Times New Roman" w:hAnsi="Times New Roman"/>
          <w:b/>
          <w:bCs/>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xml:space="preserve"> - B</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mật độ từ thông ở răng stato, Theo bảng 10.5b [1] chọn B</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1,75 T</w:t>
      </w:r>
    </w:p>
    <w:p w14:paraId="1D2E8892" w14:textId="77777777" w:rsidR="004F020E" w:rsidRPr="001314F6" w:rsidRDefault="004F020E" w:rsidP="004F020E">
      <w:pPr>
        <w:tabs>
          <w:tab w:val="left" w:pos="284"/>
        </w:tabs>
        <w:spacing w:line="360" w:lineRule="auto"/>
        <w:ind w:right="43"/>
        <w:jc w:val="both"/>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xml:space="preserve">  - k</w:t>
      </w:r>
      <w:r w:rsidRPr="001314F6">
        <w:rPr>
          <w:rFonts w:ascii="Times New Roman" w:hAnsi="Times New Roman"/>
          <w:sz w:val="28"/>
          <w:szCs w:val="28"/>
          <w:vertAlign w:val="subscript"/>
          <w:lang w:val="nl-NL"/>
        </w:rPr>
        <w:t>c</w:t>
      </w:r>
      <w:r w:rsidRPr="001314F6">
        <w:rPr>
          <w:rFonts w:ascii="Times New Roman" w:hAnsi="Times New Roman"/>
          <w:sz w:val="28"/>
          <w:szCs w:val="28"/>
          <w:lang w:val="nl-NL"/>
        </w:rPr>
        <w:t xml:space="preserve"> : hệ số ép chặt lõi sắt, k</w:t>
      </w:r>
      <w:r w:rsidRPr="001314F6">
        <w:rPr>
          <w:rFonts w:ascii="Times New Roman" w:hAnsi="Times New Roman"/>
          <w:sz w:val="28"/>
          <w:szCs w:val="28"/>
          <w:vertAlign w:val="subscript"/>
          <w:lang w:val="nl-NL"/>
        </w:rPr>
        <w:t xml:space="preserve">c </w:t>
      </w:r>
      <w:r w:rsidRPr="001314F6">
        <w:rPr>
          <w:rFonts w:ascii="Times New Roman" w:hAnsi="Times New Roman"/>
          <w:sz w:val="28"/>
          <w:szCs w:val="28"/>
          <w:lang w:val="nl-NL"/>
        </w:rPr>
        <w:t>= 0,96</w:t>
      </w:r>
    </w:p>
    <w:p w14:paraId="1D3A09DB" w14:textId="41FDBA48" w:rsidR="004F020E" w:rsidRPr="001314F6" w:rsidRDefault="004F020E" w:rsidP="006E46A3">
      <w:pPr>
        <w:tabs>
          <w:tab w:val="left" w:pos="284"/>
        </w:tabs>
        <w:spacing w:before="120"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3.11. Sơ bộ chiều cao gông stato (h</w:t>
      </w:r>
      <w:r w:rsidRPr="001314F6">
        <w:rPr>
          <w:rFonts w:ascii="Times New Roman" w:hAnsi="Times New Roman"/>
          <w:b/>
          <w:bCs/>
          <w:sz w:val="28"/>
          <w:szCs w:val="28"/>
          <w:vertAlign w:val="subscript"/>
          <w:lang w:val="nl-NL"/>
        </w:rPr>
        <w:t>g1</w:t>
      </w: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r>
          <m:rPr>
            <m:sty m:val="bi"/>
          </m:rPr>
          <w:rPr>
            <w:rFonts w:ascii="Cambria Math" w:hAnsi="Times New Roman"/>
            <w:sz w:val="28"/>
            <w:szCs w:val="28"/>
            <w:lang w:val="nl-NL"/>
          </w:rPr>
          <m:t>h</m:t>
        </m:r>
        <m:sSubSup>
          <m:sSubSupPr>
            <m:ctrlPr>
              <w:rPr>
                <w:rFonts w:ascii="Cambria Math" w:hAnsi="Times New Roman"/>
                <w:b/>
                <w:bCs/>
                <w:i/>
                <w:sz w:val="28"/>
                <w:szCs w:val="28"/>
                <w:lang w:val="nl-NL"/>
              </w:rPr>
            </m:ctrlPr>
          </m:sSubSupPr>
          <m:e>
            <m:r>
              <m:rPr>
                <m:sty m:val="bi"/>
              </m:rPr>
              <w:rPr>
                <w:rFonts w:ascii="Cambria Math" w:hAnsi="Times New Roman"/>
                <w:sz w:val="28"/>
                <w:szCs w:val="28"/>
                <w:lang w:val="nl-NL"/>
              </w:rPr>
              <m:t>g</m:t>
            </m:r>
          </m:e>
          <m:sub>
            <m:r>
              <m:rPr>
                <m:sty m:val="bi"/>
              </m:rPr>
              <w:rPr>
                <w:rFonts w:ascii="Cambria Math" w:hAnsi="Times New Roman"/>
                <w:sz w:val="28"/>
                <w:szCs w:val="28"/>
                <w:lang w:val="nl-NL"/>
              </w:rPr>
              <m:t>1</m:t>
            </m:r>
          </m:sub>
          <m:sup>
            <m:r>
              <m:rPr>
                <m:sty m:val="bi"/>
              </m:rPr>
              <w:rPr>
                <w:rFonts w:ascii="Cambria Math" w:hAnsi="Times New Roman"/>
                <w:sz w:val="28"/>
                <w:szCs w:val="28"/>
                <w:lang w:val="nl-NL"/>
              </w:rPr>
              <m:t>'</m:t>
            </m:r>
          </m:sup>
        </m:sSubSup>
        <m:r>
          <m:rPr>
            <m:sty m:val="bi"/>
          </m:rPr>
          <w:rPr>
            <w:rFonts w:ascii="Cambria Math" w:hAnsi="Times New Roman"/>
            <w:sz w:val="28"/>
            <w:szCs w:val="28"/>
            <w:lang w:val="nl-NL"/>
          </w:rPr>
          <m:t>=</m:t>
        </m:r>
        <m:f>
          <m:fPr>
            <m:ctrlPr>
              <w:rPr>
                <w:rFonts w:ascii="Cambria Math" w:hAnsi="Cambria Math"/>
                <w:b/>
                <w:bCs/>
                <w:i/>
                <w:sz w:val="28"/>
                <w:szCs w:val="28"/>
                <w:lang w:val="nl-NL"/>
              </w:rPr>
            </m:ctrlPr>
          </m:fPr>
          <m:num>
            <m:r>
              <m:rPr>
                <m:sty m:val="bi"/>
              </m:rPr>
              <w:rPr>
                <w:rFonts w:ascii="Cambria Math" w:hAnsi="Times New Roman"/>
                <w:sz w:val="28"/>
                <w:szCs w:val="28"/>
                <w:lang w:val="nl-NL"/>
              </w:rPr>
              <m:t>Φ</m:t>
            </m:r>
            <m:r>
              <m:rPr>
                <m:sty m:val="bi"/>
              </m:rPr>
              <w:rPr>
                <w:rFonts w:ascii="Cambria Math" w:hAnsi="Times New Roman"/>
                <w:sz w:val="28"/>
                <w:szCs w:val="28"/>
                <w:lang w:val="nl-NL"/>
              </w:rPr>
              <m:t>.1</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4</m:t>
                </m:r>
              </m:sup>
            </m:sSup>
            <m:ctrlPr>
              <w:rPr>
                <w:rFonts w:ascii="Cambria Math" w:hAnsi="Times New Roman"/>
                <w:b/>
                <w:bCs/>
                <w:i/>
                <w:sz w:val="28"/>
                <w:szCs w:val="28"/>
                <w:lang w:val="nl-NL"/>
              </w:rPr>
            </m:ctrlPr>
          </m:num>
          <m:den>
            <m:r>
              <m:rPr>
                <m:sty m:val="bi"/>
              </m:rPr>
              <w:rPr>
                <w:rFonts w:ascii="Cambria Math" w:hAnsi="Times New Roman"/>
                <w:sz w:val="28"/>
                <w:szCs w:val="28"/>
                <w:lang w:val="nl-NL"/>
              </w:rPr>
              <m:t>2.</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g1</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1</m:t>
                </m:r>
              </m:sub>
            </m:sSub>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c</m:t>
                </m:r>
              </m:sub>
            </m:sSub>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0.006495.1</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4</m:t>
                </m:r>
              </m:sup>
            </m:sSup>
          </m:num>
          <m:den>
            <m:r>
              <m:rPr>
                <m:sty m:val="bi"/>
              </m:rPr>
              <w:rPr>
                <w:rFonts w:ascii="Cambria Math" w:hAnsi="Times New Roman"/>
                <w:sz w:val="28"/>
                <w:szCs w:val="28"/>
                <w:lang w:val="nl-NL"/>
              </w:rPr>
              <m:t>2.1,51.11,7.0,96</m:t>
            </m:r>
          </m:den>
        </m:f>
        <m:r>
          <m:rPr>
            <m:sty m:val="bi"/>
          </m:rPr>
          <w:rPr>
            <w:rFonts w:ascii="Cambria Math" w:hAnsi="Times New Roman"/>
            <w:sz w:val="28"/>
            <w:szCs w:val="28"/>
            <w:lang w:val="nl-NL"/>
          </w:rPr>
          <m:t>=1,91(cm)</m:t>
        </m:r>
      </m:oMath>
    </w:p>
    <w:p w14:paraId="5698CE9B" w14:textId="77777777" w:rsidR="004F020E" w:rsidRPr="001314F6" w:rsidRDefault="004F020E" w:rsidP="004F020E">
      <w:pPr>
        <w:tabs>
          <w:tab w:val="left" w:pos="284"/>
        </w:tabs>
        <w:spacing w:before="120" w:line="360" w:lineRule="auto"/>
        <w:ind w:right="43"/>
        <w:rPr>
          <w:rFonts w:ascii="Times New Roman" w:hAnsi="Times New Roman"/>
          <w:b/>
          <w:bCs/>
          <w:sz w:val="28"/>
          <w:szCs w:val="28"/>
          <w:lang w:val="nl-NL"/>
        </w:rPr>
      </w:pPr>
      <w:r w:rsidRPr="001314F6">
        <w:rPr>
          <w:rFonts w:ascii="Times New Roman" w:hAnsi="Times New Roman"/>
          <w:sz w:val="28"/>
          <w:szCs w:val="28"/>
          <w:lang w:val="nl-NL"/>
        </w:rPr>
        <w:t>trong đó :</w:t>
      </w:r>
      <w:r w:rsidRPr="001314F6">
        <w:rPr>
          <w:rFonts w:ascii="Times New Roman" w:hAnsi="Times New Roman"/>
          <w:sz w:val="28"/>
          <w:szCs w:val="28"/>
          <w:lang w:val="nl-NL"/>
        </w:rPr>
        <w:tab/>
      </w:r>
    </w:p>
    <w:p w14:paraId="3F3AE50E" w14:textId="77777777" w:rsidR="004F020E" w:rsidRPr="001314F6"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t>- B</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 mật độï từ thông ở gông stato, theo bảng 10.5a [1] chọn B</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1,51 (T)</w:t>
      </w:r>
    </w:p>
    <w:p w14:paraId="51720E45" w14:textId="77777777" w:rsidR="004F020E"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66"/>
      </w:r>
      <w:r w:rsidRPr="001314F6">
        <w:rPr>
          <w:rFonts w:ascii="Times New Roman" w:hAnsi="Times New Roman"/>
          <w:sz w:val="28"/>
          <w:szCs w:val="28"/>
          <w:lang w:val="nl-NL"/>
        </w:rPr>
        <w:t>: từ thông khe hở không khí, tính ở 3.8</w:t>
      </w:r>
    </w:p>
    <w:p w14:paraId="21EA7DF2" w14:textId="77777777" w:rsidR="004F020E" w:rsidRDefault="004F020E" w:rsidP="004F020E">
      <w:pPr>
        <w:tabs>
          <w:tab w:val="left" w:pos="284"/>
        </w:tabs>
        <w:spacing w:before="120" w:after="120" w:line="360" w:lineRule="auto"/>
        <w:ind w:right="43"/>
        <w:rPr>
          <w:rFonts w:ascii="Times New Roman" w:hAnsi="Times New Roman"/>
          <w:b/>
          <w:bCs/>
          <w:sz w:val="28"/>
          <w:szCs w:val="28"/>
          <w:lang w:val="nl-NL"/>
        </w:rPr>
      </w:pPr>
    </w:p>
    <w:p w14:paraId="4392C6E3" w14:textId="77777777" w:rsidR="004F020E" w:rsidRDefault="004F020E" w:rsidP="004F020E">
      <w:pPr>
        <w:tabs>
          <w:tab w:val="left" w:pos="284"/>
        </w:tabs>
        <w:spacing w:before="120" w:after="120" w:line="360" w:lineRule="auto"/>
        <w:ind w:right="43"/>
        <w:rPr>
          <w:rFonts w:ascii="Times New Roman" w:hAnsi="Times New Roman"/>
          <w:b/>
          <w:bCs/>
          <w:sz w:val="28"/>
          <w:szCs w:val="28"/>
          <w:lang w:val="nl-NL"/>
        </w:rPr>
      </w:pPr>
    </w:p>
    <w:p w14:paraId="1F9A5226" w14:textId="3BEE6483" w:rsidR="004F020E" w:rsidRPr="001314F6" w:rsidRDefault="004F020E" w:rsidP="004F020E">
      <w:pPr>
        <w:tabs>
          <w:tab w:val="left" w:pos="284"/>
        </w:tabs>
        <w:spacing w:before="120" w:after="120" w:line="360" w:lineRule="auto"/>
        <w:ind w:right="43"/>
        <w:rPr>
          <w:rFonts w:ascii="Times New Roman" w:hAnsi="Times New Roman"/>
          <w:b/>
          <w:bCs/>
          <w:sz w:val="28"/>
          <w:szCs w:val="28"/>
          <w:lang w:val="nl-NL"/>
        </w:rPr>
      </w:pPr>
      <w:r>
        <w:rPr>
          <w:rFonts w:ascii="Times New Roman" w:hAnsi="Times New Roman"/>
          <w:noProof/>
          <w:sz w:val="28"/>
          <w:szCs w:val="28"/>
        </w:rPr>
        <mc:AlternateContent>
          <mc:Choice Requires="wpg">
            <w:drawing>
              <wp:anchor distT="0" distB="0" distL="114300" distR="114300" simplePos="0" relativeHeight="251664384" behindDoc="0" locked="0" layoutInCell="1" allowOverlap="1" wp14:anchorId="7EDF4F09" wp14:editId="0A3C3933">
                <wp:simplePos x="0" y="0"/>
                <wp:positionH relativeFrom="column">
                  <wp:posOffset>2849880</wp:posOffset>
                </wp:positionH>
                <wp:positionV relativeFrom="paragraph">
                  <wp:posOffset>-56515</wp:posOffset>
                </wp:positionV>
                <wp:extent cx="1801495" cy="2167890"/>
                <wp:effectExtent l="6350" t="6350" r="1905" b="0"/>
                <wp:wrapNone/>
                <wp:docPr id="369"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1495" cy="2167890"/>
                          <a:chOff x="6067" y="3420"/>
                          <a:chExt cx="2837" cy="3414"/>
                        </a:xfrm>
                      </wpg:grpSpPr>
                      <wps:wsp>
                        <wps:cNvPr id="370" name="Line 17"/>
                        <wps:cNvCnPr>
                          <a:cxnSpLocks noChangeShapeType="1"/>
                        </wps:cNvCnPr>
                        <wps:spPr bwMode="auto">
                          <a:xfrm flipH="1" flipV="1">
                            <a:off x="6235" y="4079"/>
                            <a:ext cx="215" cy="1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18"/>
                        <wps:cNvCnPr>
                          <a:cxnSpLocks noChangeShapeType="1"/>
                        </wps:cNvCnPr>
                        <wps:spPr bwMode="auto">
                          <a:xfrm flipV="1">
                            <a:off x="7310" y="4079"/>
                            <a:ext cx="215" cy="1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19"/>
                        <wps:cNvCnPr>
                          <a:cxnSpLocks noChangeShapeType="1"/>
                        </wps:cNvCnPr>
                        <wps:spPr bwMode="auto">
                          <a:xfrm flipV="1">
                            <a:off x="6403" y="5338"/>
                            <a:ext cx="1" cy="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3" name="Line 20"/>
                        <wps:cNvCnPr>
                          <a:cxnSpLocks noChangeShapeType="1"/>
                        </wps:cNvCnPr>
                        <wps:spPr bwMode="auto">
                          <a:xfrm flipV="1">
                            <a:off x="7353" y="5338"/>
                            <a:ext cx="1" cy="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4" name="Rectangle 21"/>
                        <wps:cNvSpPr>
                          <a:spLocks noChangeArrowheads="1"/>
                        </wps:cNvSpPr>
                        <wps:spPr bwMode="auto">
                          <a:xfrm>
                            <a:off x="6894" y="5162"/>
                            <a:ext cx="39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67230"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d</w:t>
                              </w:r>
                              <w:r>
                                <w:rPr>
                                  <w:rFonts w:ascii="VNI-Helve-Condense" w:hAnsi="VNI-Helve-Condense" w:cs="VNI-Helve-Condense"/>
                                  <w:color w:val="000000"/>
                                  <w:sz w:val="28"/>
                                  <w:szCs w:val="28"/>
                                  <w:vertAlign w:val="subscript"/>
                                </w:rPr>
                                <w:t>1</w:t>
                              </w:r>
                            </w:p>
                          </w:txbxContent>
                        </wps:txbx>
                        <wps:bodyPr rot="0" vert="horz" wrap="square" lIns="0" tIns="0" rIns="0" bIns="0" anchor="t" anchorCtr="0" upright="1">
                          <a:spAutoFit/>
                        </wps:bodyPr>
                      </wps:wsp>
                      <wps:wsp>
                        <wps:cNvPr id="375" name="Line 22"/>
                        <wps:cNvCnPr>
                          <a:cxnSpLocks noChangeShapeType="1"/>
                        </wps:cNvCnPr>
                        <wps:spPr bwMode="auto">
                          <a:xfrm>
                            <a:off x="6403" y="547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6" name="Line 23"/>
                        <wps:cNvCnPr>
                          <a:cxnSpLocks noChangeShapeType="1"/>
                        </wps:cNvCnPr>
                        <wps:spPr bwMode="auto">
                          <a:xfrm>
                            <a:off x="7353" y="547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7" name="Line 24"/>
                        <wps:cNvCnPr>
                          <a:cxnSpLocks noChangeShapeType="1"/>
                        </wps:cNvCnPr>
                        <wps:spPr bwMode="auto">
                          <a:xfrm>
                            <a:off x="7353" y="547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8" name="Freeform 25"/>
                        <wps:cNvSpPr>
                          <a:spLocks/>
                        </wps:cNvSpPr>
                        <wps:spPr bwMode="auto">
                          <a:xfrm>
                            <a:off x="6450" y="5811"/>
                            <a:ext cx="305" cy="360"/>
                          </a:xfrm>
                          <a:custGeom>
                            <a:avLst/>
                            <a:gdLst>
                              <a:gd name="T0" fmla="*/ 0 w 1830"/>
                              <a:gd name="T1" fmla="*/ 0 h 2160"/>
                              <a:gd name="T2" fmla="*/ 2 w 1830"/>
                              <a:gd name="T3" fmla="*/ 69 h 2160"/>
                              <a:gd name="T4" fmla="*/ 5 w 1830"/>
                              <a:gd name="T5" fmla="*/ 140 h 2160"/>
                              <a:gd name="T6" fmla="*/ 12 w 1830"/>
                              <a:gd name="T7" fmla="*/ 210 h 2160"/>
                              <a:gd name="T8" fmla="*/ 21 w 1830"/>
                              <a:gd name="T9" fmla="*/ 280 h 2160"/>
                              <a:gd name="T10" fmla="*/ 32 w 1830"/>
                              <a:gd name="T11" fmla="*/ 349 h 2160"/>
                              <a:gd name="T12" fmla="*/ 45 w 1830"/>
                              <a:gd name="T13" fmla="*/ 419 h 2160"/>
                              <a:gd name="T14" fmla="*/ 62 w 1830"/>
                              <a:gd name="T15" fmla="*/ 487 h 2160"/>
                              <a:gd name="T16" fmla="*/ 80 w 1830"/>
                              <a:gd name="T17" fmla="*/ 555 h 2160"/>
                              <a:gd name="T18" fmla="*/ 101 w 1830"/>
                              <a:gd name="T19" fmla="*/ 624 h 2160"/>
                              <a:gd name="T20" fmla="*/ 125 w 1830"/>
                              <a:gd name="T21" fmla="*/ 691 h 2160"/>
                              <a:gd name="T22" fmla="*/ 150 w 1830"/>
                              <a:gd name="T23" fmla="*/ 758 h 2160"/>
                              <a:gd name="T24" fmla="*/ 178 w 1830"/>
                              <a:gd name="T25" fmla="*/ 823 h 2160"/>
                              <a:gd name="T26" fmla="*/ 209 w 1830"/>
                              <a:gd name="T27" fmla="*/ 888 h 2160"/>
                              <a:gd name="T28" fmla="*/ 241 w 1830"/>
                              <a:gd name="T29" fmla="*/ 952 h 2160"/>
                              <a:gd name="T30" fmla="*/ 276 w 1830"/>
                              <a:gd name="T31" fmla="*/ 1016 h 2160"/>
                              <a:gd name="T32" fmla="*/ 313 w 1830"/>
                              <a:gd name="T33" fmla="*/ 1078 h 2160"/>
                              <a:gd name="T34" fmla="*/ 354 w 1830"/>
                              <a:gd name="T35" fmla="*/ 1139 h 2160"/>
                              <a:gd name="T36" fmla="*/ 395 w 1830"/>
                              <a:gd name="T37" fmla="*/ 1199 h 2160"/>
                              <a:gd name="T38" fmla="*/ 439 w 1830"/>
                              <a:gd name="T39" fmla="*/ 1258 h 2160"/>
                              <a:gd name="T40" fmla="*/ 484 w 1830"/>
                              <a:gd name="T41" fmla="*/ 1315 h 2160"/>
                              <a:gd name="T42" fmla="*/ 532 w 1830"/>
                              <a:gd name="T43" fmla="*/ 1372 h 2160"/>
                              <a:gd name="T44" fmla="*/ 582 w 1830"/>
                              <a:gd name="T45" fmla="*/ 1427 h 2160"/>
                              <a:gd name="T46" fmla="*/ 633 w 1830"/>
                              <a:gd name="T47" fmla="*/ 1481 h 2160"/>
                              <a:gd name="T48" fmla="*/ 686 w 1830"/>
                              <a:gd name="T49" fmla="*/ 1533 h 2160"/>
                              <a:gd name="T50" fmla="*/ 742 w 1830"/>
                              <a:gd name="T51" fmla="*/ 1584 h 2160"/>
                              <a:gd name="T52" fmla="*/ 799 w 1830"/>
                              <a:gd name="T53" fmla="*/ 1633 h 2160"/>
                              <a:gd name="T54" fmla="*/ 858 w 1830"/>
                              <a:gd name="T55" fmla="*/ 1681 h 2160"/>
                              <a:gd name="T56" fmla="*/ 919 w 1830"/>
                              <a:gd name="T57" fmla="*/ 1727 h 2160"/>
                              <a:gd name="T58" fmla="*/ 982 w 1830"/>
                              <a:gd name="T59" fmla="*/ 1771 h 2160"/>
                              <a:gd name="T60" fmla="*/ 1046 w 1830"/>
                              <a:gd name="T61" fmla="*/ 1815 h 2160"/>
                              <a:gd name="T62" fmla="*/ 1111 w 1830"/>
                              <a:gd name="T63" fmla="*/ 1855 h 2160"/>
                              <a:gd name="T64" fmla="*/ 1177 w 1830"/>
                              <a:gd name="T65" fmla="*/ 1894 h 2160"/>
                              <a:gd name="T66" fmla="*/ 1245 w 1830"/>
                              <a:gd name="T67" fmla="*/ 1932 h 2160"/>
                              <a:gd name="T68" fmla="*/ 1314 w 1830"/>
                              <a:gd name="T69" fmla="*/ 1967 h 2160"/>
                              <a:gd name="T70" fmla="*/ 1384 w 1830"/>
                              <a:gd name="T71" fmla="*/ 2000 h 2160"/>
                              <a:gd name="T72" fmla="*/ 1457 w 1830"/>
                              <a:gd name="T73" fmla="*/ 2032 h 2160"/>
                              <a:gd name="T74" fmla="*/ 1529 w 1830"/>
                              <a:gd name="T75" fmla="*/ 2061 h 2160"/>
                              <a:gd name="T76" fmla="*/ 1602 w 1830"/>
                              <a:gd name="T77" fmla="*/ 2089 h 2160"/>
                              <a:gd name="T78" fmla="*/ 1677 w 1830"/>
                              <a:gd name="T79" fmla="*/ 2115 h 2160"/>
                              <a:gd name="T80" fmla="*/ 1753 w 1830"/>
                              <a:gd name="T81" fmla="*/ 2139 h 2160"/>
                              <a:gd name="T82" fmla="*/ 1830 w 1830"/>
                              <a:gd name="T83" fmla="*/ 2160 h 2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30" h="2160">
                                <a:moveTo>
                                  <a:pt x="0" y="0"/>
                                </a:moveTo>
                                <a:lnTo>
                                  <a:pt x="2" y="69"/>
                                </a:lnTo>
                                <a:lnTo>
                                  <a:pt x="5" y="140"/>
                                </a:lnTo>
                                <a:lnTo>
                                  <a:pt x="12" y="210"/>
                                </a:lnTo>
                                <a:lnTo>
                                  <a:pt x="21" y="280"/>
                                </a:lnTo>
                                <a:lnTo>
                                  <a:pt x="32" y="349"/>
                                </a:lnTo>
                                <a:lnTo>
                                  <a:pt x="45" y="419"/>
                                </a:lnTo>
                                <a:lnTo>
                                  <a:pt x="62" y="487"/>
                                </a:lnTo>
                                <a:lnTo>
                                  <a:pt x="80" y="555"/>
                                </a:lnTo>
                                <a:lnTo>
                                  <a:pt x="101" y="624"/>
                                </a:lnTo>
                                <a:lnTo>
                                  <a:pt x="125" y="691"/>
                                </a:lnTo>
                                <a:lnTo>
                                  <a:pt x="150" y="758"/>
                                </a:lnTo>
                                <a:lnTo>
                                  <a:pt x="178" y="823"/>
                                </a:lnTo>
                                <a:lnTo>
                                  <a:pt x="209" y="888"/>
                                </a:lnTo>
                                <a:lnTo>
                                  <a:pt x="241" y="952"/>
                                </a:lnTo>
                                <a:lnTo>
                                  <a:pt x="276" y="1016"/>
                                </a:lnTo>
                                <a:lnTo>
                                  <a:pt x="313" y="1078"/>
                                </a:lnTo>
                                <a:lnTo>
                                  <a:pt x="354" y="1139"/>
                                </a:lnTo>
                                <a:lnTo>
                                  <a:pt x="395" y="1199"/>
                                </a:lnTo>
                                <a:lnTo>
                                  <a:pt x="439" y="1258"/>
                                </a:lnTo>
                                <a:lnTo>
                                  <a:pt x="484" y="1315"/>
                                </a:lnTo>
                                <a:lnTo>
                                  <a:pt x="532" y="1372"/>
                                </a:lnTo>
                                <a:lnTo>
                                  <a:pt x="582" y="1427"/>
                                </a:lnTo>
                                <a:lnTo>
                                  <a:pt x="633" y="1481"/>
                                </a:lnTo>
                                <a:lnTo>
                                  <a:pt x="686" y="1533"/>
                                </a:lnTo>
                                <a:lnTo>
                                  <a:pt x="742" y="1584"/>
                                </a:lnTo>
                                <a:lnTo>
                                  <a:pt x="799" y="1633"/>
                                </a:lnTo>
                                <a:lnTo>
                                  <a:pt x="858" y="1681"/>
                                </a:lnTo>
                                <a:lnTo>
                                  <a:pt x="919" y="1727"/>
                                </a:lnTo>
                                <a:lnTo>
                                  <a:pt x="982" y="1771"/>
                                </a:lnTo>
                                <a:lnTo>
                                  <a:pt x="1046" y="1815"/>
                                </a:lnTo>
                                <a:lnTo>
                                  <a:pt x="1111" y="1855"/>
                                </a:lnTo>
                                <a:lnTo>
                                  <a:pt x="1177" y="1894"/>
                                </a:lnTo>
                                <a:lnTo>
                                  <a:pt x="1245" y="1932"/>
                                </a:lnTo>
                                <a:lnTo>
                                  <a:pt x="1314" y="1967"/>
                                </a:lnTo>
                                <a:lnTo>
                                  <a:pt x="1384" y="2000"/>
                                </a:lnTo>
                                <a:lnTo>
                                  <a:pt x="1457" y="2032"/>
                                </a:lnTo>
                                <a:lnTo>
                                  <a:pt x="1529" y="2061"/>
                                </a:lnTo>
                                <a:lnTo>
                                  <a:pt x="1602" y="2089"/>
                                </a:lnTo>
                                <a:lnTo>
                                  <a:pt x="1677" y="2115"/>
                                </a:lnTo>
                                <a:lnTo>
                                  <a:pt x="1753" y="2139"/>
                                </a:lnTo>
                                <a:lnTo>
                                  <a:pt x="1830" y="2160"/>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Line 26"/>
                        <wps:cNvCnPr>
                          <a:cxnSpLocks noChangeShapeType="1"/>
                        </wps:cNvCnPr>
                        <wps:spPr bwMode="auto">
                          <a:xfrm flipV="1">
                            <a:off x="6235" y="4079"/>
                            <a:ext cx="1" cy="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0" name="Line 27"/>
                        <wps:cNvCnPr>
                          <a:cxnSpLocks noChangeShapeType="1"/>
                        </wps:cNvCnPr>
                        <wps:spPr bwMode="auto">
                          <a:xfrm flipV="1">
                            <a:off x="7525" y="4079"/>
                            <a:ext cx="1" cy="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1" name="Rectangle 28"/>
                        <wps:cNvSpPr>
                          <a:spLocks noChangeArrowheads="1"/>
                        </wps:cNvSpPr>
                        <wps:spPr bwMode="auto">
                          <a:xfrm>
                            <a:off x="6882" y="3741"/>
                            <a:ext cx="39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801C9"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d</w:t>
                              </w:r>
                              <w:r>
                                <w:rPr>
                                  <w:rFonts w:ascii="VNI-Helve-Condense" w:hAnsi="VNI-Helve-Condense" w:cs="VNI-Helve-Condense"/>
                                  <w:color w:val="000000"/>
                                  <w:sz w:val="28"/>
                                  <w:szCs w:val="28"/>
                                  <w:vertAlign w:val="subscript"/>
                                </w:rPr>
                                <w:t>2</w:t>
                              </w:r>
                            </w:p>
                          </w:txbxContent>
                        </wps:txbx>
                        <wps:bodyPr rot="0" vert="horz" wrap="square" lIns="0" tIns="0" rIns="0" bIns="0" anchor="t" anchorCtr="0" upright="1">
                          <a:spAutoFit/>
                        </wps:bodyPr>
                      </wps:wsp>
                      <wps:wsp>
                        <wps:cNvPr id="382" name="Line 29"/>
                        <wps:cNvCnPr>
                          <a:cxnSpLocks noChangeShapeType="1"/>
                        </wps:cNvCnPr>
                        <wps:spPr bwMode="auto">
                          <a:xfrm>
                            <a:off x="6235" y="421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3" name="Line 30"/>
                        <wps:cNvCnPr>
                          <a:cxnSpLocks noChangeShapeType="1"/>
                        </wps:cNvCnPr>
                        <wps:spPr bwMode="auto">
                          <a:xfrm>
                            <a:off x="7525" y="421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4" name="Line 31"/>
                        <wps:cNvCnPr>
                          <a:cxnSpLocks noChangeShapeType="1"/>
                        </wps:cNvCnPr>
                        <wps:spPr bwMode="auto">
                          <a:xfrm>
                            <a:off x="7525" y="421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5" name="Freeform 32"/>
                        <wps:cNvSpPr>
                          <a:spLocks/>
                        </wps:cNvSpPr>
                        <wps:spPr bwMode="auto">
                          <a:xfrm>
                            <a:off x="6235" y="3515"/>
                            <a:ext cx="1290" cy="564"/>
                          </a:xfrm>
                          <a:custGeom>
                            <a:avLst/>
                            <a:gdLst>
                              <a:gd name="T0" fmla="*/ 7740 w 7741"/>
                              <a:gd name="T1" fmla="*/ 3303 h 3388"/>
                              <a:gd name="T2" fmla="*/ 7731 w 7741"/>
                              <a:gd name="T3" fmla="*/ 3135 h 3388"/>
                              <a:gd name="T4" fmla="*/ 7712 w 7741"/>
                              <a:gd name="T5" fmla="*/ 2966 h 3388"/>
                              <a:gd name="T6" fmla="*/ 7683 w 7741"/>
                              <a:gd name="T7" fmla="*/ 2799 h 3388"/>
                              <a:gd name="T8" fmla="*/ 7644 w 7741"/>
                              <a:gd name="T9" fmla="*/ 2634 h 3388"/>
                              <a:gd name="T10" fmla="*/ 7597 w 7741"/>
                              <a:gd name="T11" fmla="*/ 2471 h 3388"/>
                              <a:gd name="T12" fmla="*/ 7540 w 7741"/>
                              <a:gd name="T13" fmla="*/ 2309 h 3388"/>
                              <a:gd name="T14" fmla="*/ 7475 w 7741"/>
                              <a:gd name="T15" fmla="*/ 2151 h 3388"/>
                              <a:gd name="T16" fmla="*/ 7399 w 7741"/>
                              <a:gd name="T17" fmla="*/ 1994 h 3388"/>
                              <a:gd name="T18" fmla="*/ 7316 w 7741"/>
                              <a:gd name="T19" fmla="*/ 1843 h 3388"/>
                              <a:gd name="T20" fmla="*/ 7223 w 7741"/>
                              <a:gd name="T21" fmla="*/ 1693 h 3388"/>
                              <a:gd name="T22" fmla="*/ 7123 w 7741"/>
                              <a:gd name="T23" fmla="*/ 1549 h 3388"/>
                              <a:gd name="T24" fmla="*/ 7014 w 7741"/>
                              <a:gd name="T25" fmla="*/ 1411 h 3388"/>
                              <a:gd name="T26" fmla="*/ 6898 w 7741"/>
                              <a:gd name="T27" fmla="*/ 1276 h 3388"/>
                              <a:gd name="T28" fmla="*/ 6773 w 7741"/>
                              <a:gd name="T29" fmla="*/ 1146 h 3388"/>
                              <a:gd name="T30" fmla="*/ 6642 w 7741"/>
                              <a:gd name="T31" fmla="*/ 1023 h 3388"/>
                              <a:gd name="T32" fmla="*/ 6504 w 7741"/>
                              <a:gd name="T33" fmla="*/ 905 h 3388"/>
                              <a:gd name="T34" fmla="*/ 6360 w 7741"/>
                              <a:gd name="T35" fmla="*/ 793 h 3388"/>
                              <a:gd name="T36" fmla="*/ 6208 w 7741"/>
                              <a:gd name="T37" fmla="*/ 687 h 3388"/>
                              <a:gd name="T38" fmla="*/ 6051 w 7741"/>
                              <a:gd name="T39" fmla="*/ 589 h 3388"/>
                              <a:gd name="T40" fmla="*/ 5889 w 7741"/>
                              <a:gd name="T41" fmla="*/ 497 h 3388"/>
                              <a:gd name="T42" fmla="*/ 5722 w 7741"/>
                              <a:gd name="T43" fmla="*/ 412 h 3388"/>
                              <a:gd name="T44" fmla="*/ 5550 w 7741"/>
                              <a:gd name="T45" fmla="*/ 336 h 3388"/>
                              <a:gd name="T46" fmla="*/ 5375 w 7741"/>
                              <a:gd name="T47" fmla="*/ 266 h 3388"/>
                              <a:gd name="T48" fmla="*/ 5195 w 7741"/>
                              <a:gd name="T49" fmla="*/ 204 h 3388"/>
                              <a:gd name="T50" fmla="*/ 5012 w 7741"/>
                              <a:gd name="T51" fmla="*/ 150 h 3388"/>
                              <a:gd name="T52" fmla="*/ 4826 w 7741"/>
                              <a:gd name="T53" fmla="*/ 105 h 3388"/>
                              <a:gd name="T54" fmla="*/ 4638 w 7741"/>
                              <a:gd name="T55" fmla="*/ 67 h 3388"/>
                              <a:gd name="T56" fmla="*/ 4448 w 7741"/>
                              <a:gd name="T57" fmla="*/ 38 h 3388"/>
                              <a:gd name="T58" fmla="*/ 4256 w 7741"/>
                              <a:gd name="T59" fmla="*/ 17 h 3388"/>
                              <a:gd name="T60" fmla="*/ 4064 w 7741"/>
                              <a:gd name="T61" fmla="*/ 4 h 3388"/>
                              <a:gd name="T62" fmla="*/ 3871 w 7741"/>
                              <a:gd name="T63" fmla="*/ 0 h 3388"/>
                              <a:gd name="T64" fmla="*/ 3678 w 7741"/>
                              <a:gd name="T65" fmla="*/ 4 h 3388"/>
                              <a:gd name="T66" fmla="*/ 3486 w 7741"/>
                              <a:gd name="T67" fmla="*/ 17 h 3388"/>
                              <a:gd name="T68" fmla="*/ 3294 w 7741"/>
                              <a:gd name="T69" fmla="*/ 38 h 3388"/>
                              <a:gd name="T70" fmla="*/ 3105 w 7741"/>
                              <a:gd name="T71" fmla="*/ 67 h 3388"/>
                              <a:gd name="T72" fmla="*/ 2916 w 7741"/>
                              <a:gd name="T73" fmla="*/ 105 h 3388"/>
                              <a:gd name="T74" fmla="*/ 2730 w 7741"/>
                              <a:gd name="T75" fmla="*/ 150 h 3388"/>
                              <a:gd name="T76" fmla="*/ 2548 w 7741"/>
                              <a:gd name="T77" fmla="*/ 204 h 3388"/>
                              <a:gd name="T78" fmla="*/ 2368 w 7741"/>
                              <a:gd name="T79" fmla="*/ 266 h 3388"/>
                              <a:gd name="T80" fmla="*/ 2192 w 7741"/>
                              <a:gd name="T81" fmla="*/ 336 h 3388"/>
                              <a:gd name="T82" fmla="*/ 2020 w 7741"/>
                              <a:gd name="T83" fmla="*/ 412 h 3388"/>
                              <a:gd name="T84" fmla="*/ 1853 w 7741"/>
                              <a:gd name="T85" fmla="*/ 497 h 3388"/>
                              <a:gd name="T86" fmla="*/ 1691 w 7741"/>
                              <a:gd name="T87" fmla="*/ 589 h 3388"/>
                              <a:gd name="T88" fmla="*/ 1534 w 7741"/>
                              <a:gd name="T89" fmla="*/ 687 h 3388"/>
                              <a:gd name="T90" fmla="*/ 1383 w 7741"/>
                              <a:gd name="T91" fmla="*/ 793 h 3388"/>
                              <a:gd name="T92" fmla="*/ 1238 w 7741"/>
                              <a:gd name="T93" fmla="*/ 905 h 3388"/>
                              <a:gd name="T94" fmla="*/ 1101 w 7741"/>
                              <a:gd name="T95" fmla="*/ 1023 h 3388"/>
                              <a:gd name="T96" fmla="*/ 969 w 7741"/>
                              <a:gd name="T97" fmla="*/ 1146 h 3388"/>
                              <a:gd name="T98" fmla="*/ 845 w 7741"/>
                              <a:gd name="T99" fmla="*/ 1276 h 3388"/>
                              <a:gd name="T100" fmla="*/ 729 w 7741"/>
                              <a:gd name="T101" fmla="*/ 1411 h 3388"/>
                              <a:gd name="T102" fmla="*/ 620 w 7741"/>
                              <a:gd name="T103" fmla="*/ 1549 h 3388"/>
                              <a:gd name="T104" fmla="*/ 519 w 7741"/>
                              <a:gd name="T105" fmla="*/ 1693 h 3388"/>
                              <a:gd name="T106" fmla="*/ 427 w 7741"/>
                              <a:gd name="T107" fmla="*/ 1843 h 3388"/>
                              <a:gd name="T108" fmla="*/ 342 w 7741"/>
                              <a:gd name="T109" fmla="*/ 1994 h 3388"/>
                              <a:gd name="T110" fmla="*/ 268 w 7741"/>
                              <a:gd name="T111" fmla="*/ 2151 h 3388"/>
                              <a:gd name="T112" fmla="*/ 201 w 7741"/>
                              <a:gd name="T113" fmla="*/ 2309 h 3388"/>
                              <a:gd name="T114" fmla="*/ 145 w 7741"/>
                              <a:gd name="T115" fmla="*/ 2471 h 3388"/>
                              <a:gd name="T116" fmla="*/ 97 w 7741"/>
                              <a:gd name="T117" fmla="*/ 2634 h 3388"/>
                              <a:gd name="T118" fmla="*/ 59 w 7741"/>
                              <a:gd name="T119" fmla="*/ 2799 h 3388"/>
                              <a:gd name="T120" fmla="*/ 31 w 7741"/>
                              <a:gd name="T121" fmla="*/ 2966 h 3388"/>
                              <a:gd name="T122" fmla="*/ 12 w 7741"/>
                              <a:gd name="T123" fmla="*/ 3135 h 3388"/>
                              <a:gd name="T124" fmla="*/ 1 w 7741"/>
                              <a:gd name="T125" fmla="*/ 3303 h 3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41" h="3388">
                                <a:moveTo>
                                  <a:pt x="7741" y="3388"/>
                                </a:moveTo>
                                <a:lnTo>
                                  <a:pt x="7740" y="3303"/>
                                </a:lnTo>
                                <a:lnTo>
                                  <a:pt x="7736" y="3219"/>
                                </a:lnTo>
                                <a:lnTo>
                                  <a:pt x="7731" y="3135"/>
                                </a:lnTo>
                                <a:lnTo>
                                  <a:pt x="7722" y="3050"/>
                                </a:lnTo>
                                <a:lnTo>
                                  <a:pt x="7712" y="2966"/>
                                </a:lnTo>
                                <a:lnTo>
                                  <a:pt x="7699" y="2883"/>
                                </a:lnTo>
                                <a:lnTo>
                                  <a:pt x="7683" y="2799"/>
                                </a:lnTo>
                                <a:lnTo>
                                  <a:pt x="7665" y="2716"/>
                                </a:lnTo>
                                <a:lnTo>
                                  <a:pt x="7644" y="2634"/>
                                </a:lnTo>
                                <a:lnTo>
                                  <a:pt x="7622" y="2552"/>
                                </a:lnTo>
                                <a:lnTo>
                                  <a:pt x="7597" y="2471"/>
                                </a:lnTo>
                                <a:lnTo>
                                  <a:pt x="7569" y="2389"/>
                                </a:lnTo>
                                <a:lnTo>
                                  <a:pt x="7540" y="2309"/>
                                </a:lnTo>
                                <a:lnTo>
                                  <a:pt x="7508" y="2229"/>
                                </a:lnTo>
                                <a:lnTo>
                                  <a:pt x="7475" y="2151"/>
                                </a:lnTo>
                                <a:lnTo>
                                  <a:pt x="7438" y="2072"/>
                                </a:lnTo>
                                <a:lnTo>
                                  <a:pt x="7399" y="1994"/>
                                </a:lnTo>
                                <a:lnTo>
                                  <a:pt x="7358" y="1918"/>
                                </a:lnTo>
                                <a:lnTo>
                                  <a:pt x="7316" y="1843"/>
                                </a:lnTo>
                                <a:lnTo>
                                  <a:pt x="7271" y="1768"/>
                                </a:lnTo>
                                <a:lnTo>
                                  <a:pt x="7223" y="1693"/>
                                </a:lnTo>
                                <a:lnTo>
                                  <a:pt x="7174" y="1621"/>
                                </a:lnTo>
                                <a:lnTo>
                                  <a:pt x="7123" y="1549"/>
                                </a:lnTo>
                                <a:lnTo>
                                  <a:pt x="7069" y="1480"/>
                                </a:lnTo>
                                <a:lnTo>
                                  <a:pt x="7014" y="1411"/>
                                </a:lnTo>
                                <a:lnTo>
                                  <a:pt x="6957" y="1342"/>
                                </a:lnTo>
                                <a:lnTo>
                                  <a:pt x="6898" y="1276"/>
                                </a:lnTo>
                                <a:lnTo>
                                  <a:pt x="6836" y="1211"/>
                                </a:lnTo>
                                <a:lnTo>
                                  <a:pt x="6773" y="1146"/>
                                </a:lnTo>
                                <a:lnTo>
                                  <a:pt x="6708" y="1084"/>
                                </a:lnTo>
                                <a:lnTo>
                                  <a:pt x="6642" y="1023"/>
                                </a:lnTo>
                                <a:lnTo>
                                  <a:pt x="6574" y="963"/>
                                </a:lnTo>
                                <a:lnTo>
                                  <a:pt x="6504" y="905"/>
                                </a:lnTo>
                                <a:lnTo>
                                  <a:pt x="6432" y="848"/>
                                </a:lnTo>
                                <a:lnTo>
                                  <a:pt x="6360" y="793"/>
                                </a:lnTo>
                                <a:lnTo>
                                  <a:pt x="6285" y="739"/>
                                </a:lnTo>
                                <a:lnTo>
                                  <a:pt x="6208" y="687"/>
                                </a:lnTo>
                                <a:lnTo>
                                  <a:pt x="6131" y="637"/>
                                </a:lnTo>
                                <a:lnTo>
                                  <a:pt x="6051" y="589"/>
                                </a:lnTo>
                                <a:lnTo>
                                  <a:pt x="5971" y="542"/>
                                </a:lnTo>
                                <a:lnTo>
                                  <a:pt x="5889" y="497"/>
                                </a:lnTo>
                                <a:lnTo>
                                  <a:pt x="5806" y="454"/>
                                </a:lnTo>
                                <a:lnTo>
                                  <a:pt x="5722" y="412"/>
                                </a:lnTo>
                                <a:lnTo>
                                  <a:pt x="5637" y="373"/>
                                </a:lnTo>
                                <a:lnTo>
                                  <a:pt x="5550" y="336"/>
                                </a:lnTo>
                                <a:lnTo>
                                  <a:pt x="5463" y="300"/>
                                </a:lnTo>
                                <a:lnTo>
                                  <a:pt x="5375" y="266"/>
                                </a:lnTo>
                                <a:lnTo>
                                  <a:pt x="5285" y="234"/>
                                </a:lnTo>
                                <a:lnTo>
                                  <a:pt x="5195" y="204"/>
                                </a:lnTo>
                                <a:lnTo>
                                  <a:pt x="5104" y="176"/>
                                </a:lnTo>
                                <a:lnTo>
                                  <a:pt x="5012" y="150"/>
                                </a:lnTo>
                                <a:lnTo>
                                  <a:pt x="4920" y="126"/>
                                </a:lnTo>
                                <a:lnTo>
                                  <a:pt x="4826" y="105"/>
                                </a:lnTo>
                                <a:lnTo>
                                  <a:pt x="4733" y="85"/>
                                </a:lnTo>
                                <a:lnTo>
                                  <a:pt x="4638" y="67"/>
                                </a:lnTo>
                                <a:lnTo>
                                  <a:pt x="4543" y="52"/>
                                </a:lnTo>
                                <a:lnTo>
                                  <a:pt x="4448" y="38"/>
                                </a:lnTo>
                                <a:lnTo>
                                  <a:pt x="4352" y="27"/>
                                </a:lnTo>
                                <a:lnTo>
                                  <a:pt x="4256" y="17"/>
                                </a:lnTo>
                                <a:lnTo>
                                  <a:pt x="4160" y="9"/>
                                </a:lnTo>
                                <a:lnTo>
                                  <a:pt x="4064" y="4"/>
                                </a:lnTo>
                                <a:lnTo>
                                  <a:pt x="3967" y="1"/>
                                </a:lnTo>
                                <a:lnTo>
                                  <a:pt x="3871" y="0"/>
                                </a:lnTo>
                                <a:lnTo>
                                  <a:pt x="3774" y="1"/>
                                </a:lnTo>
                                <a:lnTo>
                                  <a:pt x="3678" y="4"/>
                                </a:lnTo>
                                <a:lnTo>
                                  <a:pt x="3582" y="9"/>
                                </a:lnTo>
                                <a:lnTo>
                                  <a:pt x="3486" y="17"/>
                                </a:lnTo>
                                <a:lnTo>
                                  <a:pt x="3390" y="27"/>
                                </a:lnTo>
                                <a:lnTo>
                                  <a:pt x="3294" y="38"/>
                                </a:lnTo>
                                <a:lnTo>
                                  <a:pt x="3199" y="52"/>
                                </a:lnTo>
                                <a:lnTo>
                                  <a:pt x="3105" y="67"/>
                                </a:lnTo>
                                <a:lnTo>
                                  <a:pt x="3010" y="85"/>
                                </a:lnTo>
                                <a:lnTo>
                                  <a:pt x="2916" y="105"/>
                                </a:lnTo>
                                <a:lnTo>
                                  <a:pt x="2823" y="126"/>
                                </a:lnTo>
                                <a:lnTo>
                                  <a:pt x="2730" y="150"/>
                                </a:lnTo>
                                <a:lnTo>
                                  <a:pt x="2639" y="176"/>
                                </a:lnTo>
                                <a:lnTo>
                                  <a:pt x="2548" y="204"/>
                                </a:lnTo>
                                <a:lnTo>
                                  <a:pt x="2458" y="234"/>
                                </a:lnTo>
                                <a:lnTo>
                                  <a:pt x="2368" y="266"/>
                                </a:lnTo>
                                <a:lnTo>
                                  <a:pt x="2279" y="300"/>
                                </a:lnTo>
                                <a:lnTo>
                                  <a:pt x="2192" y="336"/>
                                </a:lnTo>
                                <a:lnTo>
                                  <a:pt x="2106" y="373"/>
                                </a:lnTo>
                                <a:lnTo>
                                  <a:pt x="2020" y="412"/>
                                </a:lnTo>
                                <a:lnTo>
                                  <a:pt x="1936" y="454"/>
                                </a:lnTo>
                                <a:lnTo>
                                  <a:pt x="1853" y="497"/>
                                </a:lnTo>
                                <a:lnTo>
                                  <a:pt x="1771" y="542"/>
                                </a:lnTo>
                                <a:lnTo>
                                  <a:pt x="1691" y="589"/>
                                </a:lnTo>
                                <a:lnTo>
                                  <a:pt x="1612" y="637"/>
                                </a:lnTo>
                                <a:lnTo>
                                  <a:pt x="1534" y="687"/>
                                </a:lnTo>
                                <a:lnTo>
                                  <a:pt x="1457" y="739"/>
                                </a:lnTo>
                                <a:lnTo>
                                  <a:pt x="1383" y="793"/>
                                </a:lnTo>
                                <a:lnTo>
                                  <a:pt x="1309" y="848"/>
                                </a:lnTo>
                                <a:lnTo>
                                  <a:pt x="1238" y="905"/>
                                </a:lnTo>
                                <a:lnTo>
                                  <a:pt x="1168" y="963"/>
                                </a:lnTo>
                                <a:lnTo>
                                  <a:pt x="1101" y="1023"/>
                                </a:lnTo>
                                <a:lnTo>
                                  <a:pt x="1033" y="1084"/>
                                </a:lnTo>
                                <a:lnTo>
                                  <a:pt x="969" y="1146"/>
                                </a:lnTo>
                                <a:lnTo>
                                  <a:pt x="906" y="1211"/>
                                </a:lnTo>
                                <a:lnTo>
                                  <a:pt x="845" y="1276"/>
                                </a:lnTo>
                                <a:lnTo>
                                  <a:pt x="786" y="1342"/>
                                </a:lnTo>
                                <a:lnTo>
                                  <a:pt x="729" y="1411"/>
                                </a:lnTo>
                                <a:lnTo>
                                  <a:pt x="673" y="1480"/>
                                </a:lnTo>
                                <a:lnTo>
                                  <a:pt x="620" y="1549"/>
                                </a:lnTo>
                                <a:lnTo>
                                  <a:pt x="569" y="1621"/>
                                </a:lnTo>
                                <a:lnTo>
                                  <a:pt x="519" y="1693"/>
                                </a:lnTo>
                                <a:lnTo>
                                  <a:pt x="472" y="1768"/>
                                </a:lnTo>
                                <a:lnTo>
                                  <a:pt x="427" y="1843"/>
                                </a:lnTo>
                                <a:lnTo>
                                  <a:pt x="384" y="1918"/>
                                </a:lnTo>
                                <a:lnTo>
                                  <a:pt x="342" y="1994"/>
                                </a:lnTo>
                                <a:lnTo>
                                  <a:pt x="305" y="2072"/>
                                </a:lnTo>
                                <a:lnTo>
                                  <a:pt x="268" y="2151"/>
                                </a:lnTo>
                                <a:lnTo>
                                  <a:pt x="233" y="2229"/>
                                </a:lnTo>
                                <a:lnTo>
                                  <a:pt x="201" y="2309"/>
                                </a:lnTo>
                                <a:lnTo>
                                  <a:pt x="173" y="2389"/>
                                </a:lnTo>
                                <a:lnTo>
                                  <a:pt x="145" y="2471"/>
                                </a:lnTo>
                                <a:lnTo>
                                  <a:pt x="120" y="2552"/>
                                </a:lnTo>
                                <a:lnTo>
                                  <a:pt x="97" y="2634"/>
                                </a:lnTo>
                                <a:lnTo>
                                  <a:pt x="77" y="2716"/>
                                </a:lnTo>
                                <a:lnTo>
                                  <a:pt x="59" y="2799"/>
                                </a:lnTo>
                                <a:lnTo>
                                  <a:pt x="44" y="2883"/>
                                </a:lnTo>
                                <a:lnTo>
                                  <a:pt x="31" y="2966"/>
                                </a:lnTo>
                                <a:lnTo>
                                  <a:pt x="20" y="3050"/>
                                </a:lnTo>
                                <a:lnTo>
                                  <a:pt x="12" y="3135"/>
                                </a:lnTo>
                                <a:lnTo>
                                  <a:pt x="5" y="3219"/>
                                </a:lnTo>
                                <a:lnTo>
                                  <a:pt x="1" y="3303"/>
                                </a:lnTo>
                                <a:lnTo>
                                  <a:pt x="0" y="3388"/>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Freeform 33"/>
                        <wps:cNvSpPr>
                          <a:spLocks/>
                        </wps:cNvSpPr>
                        <wps:spPr bwMode="auto">
                          <a:xfrm>
                            <a:off x="7013" y="5811"/>
                            <a:ext cx="297" cy="358"/>
                          </a:xfrm>
                          <a:custGeom>
                            <a:avLst/>
                            <a:gdLst>
                              <a:gd name="T0" fmla="*/ 0 w 1785"/>
                              <a:gd name="T1" fmla="*/ 2147 h 2147"/>
                              <a:gd name="T2" fmla="*/ 76 w 1785"/>
                              <a:gd name="T3" fmla="*/ 2126 h 2147"/>
                              <a:gd name="T4" fmla="*/ 150 w 1785"/>
                              <a:gd name="T5" fmla="*/ 2101 h 2147"/>
                              <a:gd name="T6" fmla="*/ 223 w 1785"/>
                              <a:gd name="T7" fmla="*/ 2075 h 2147"/>
                              <a:gd name="T8" fmla="*/ 296 w 1785"/>
                              <a:gd name="T9" fmla="*/ 2046 h 2147"/>
                              <a:gd name="T10" fmla="*/ 367 w 1785"/>
                              <a:gd name="T11" fmla="*/ 2016 h 2147"/>
                              <a:gd name="T12" fmla="*/ 437 w 1785"/>
                              <a:gd name="T13" fmla="*/ 1984 h 2147"/>
                              <a:gd name="T14" fmla="*/ 505 w 1785"/>
                              <a:gd name="T15" fmla="*/ 1949 h 2147"/>
                              <a:gd name="T16" fmla="*/ 573 w 1785"/>
                              <a:gd name="T17" fmla="*/ 1914 h 2147"/>
                              <a:gd name="T18" fmla="*/ 639 w 1785"/>
                              <a:gd name="T19" fmla="*/ 1877 h 2147"/>
                              <a:gd name="T20" fmla="*/ 704 w 1785"/>
                              <a:gd name="T21" fmla="*/ 1837 h 2147"/>
                              <a:gd name="T22" fmla="*/ 768 w 1785"/>
                              <a:gd name="T23" fmla="*/ 1796 h 2147"/>
                              <a:gd name="T24" fmla="*/ 830 w 1785"/>
                              <a:gd name="T25" fmla="*/ 1754 h 2147"/>
                              <a:gd name="T26" fmla="*/ 890 w 1785"/>
                              <a:gd name="T27" fmla="*/ 1709 h 2147"/>
                              <a:gd name="T28" fmla="*/ 950 w 1785"/>
                              <a:gd name="T29" fmla="*/ 1662 h 2147"/>
                              <a:gd name="T30" fmla="*/ 1008 w 1785"/>
                              <a:gd name="T31" fmla="*/ 1615 h 2147"/>
                              <a:gd name="T32" fmla="*/ 1063 w 1785"/>
                              <a:gd name="T33" fmla="*/ 1566 h 2147"/>
                              <a:gd name="T34" fmla="*/ 1117 w 1785"/>
                              <a:gd name="T35" fmla="*/ 1515 h 2147"/>
                              <a:gd name="T36" fmla="*/ 1169 w 1785"/>
                              <a:gd name="T37" fmla="*/ 1463 h 2147"/>
                              <a:gd name="T38" fmla="*/ 1220 w 1785"/>
                              <a:gd name="T39" fmla="*/ 1409 h 2147"/>
                              <a:gd name="T40" fmla="*/ 1268 w 1785"/>
                              <a:gd name="T41" fmla="*/ 1356 h 2147"/>
                              <a:gd name="T42" fmla="*/ 1315 w 1785"/>
                              <a:gd name="T43" fmla="*/ 1299 h 2147"/>
                              <a:gd name="T44" fmla="*/ 1360 w 1785"/>
                              <a:gd name="T45" fmla="*/ 1242 h 2147"/>
                              <a:gd name="T46" fmla="*/ 1401 w 1785"/>
                              <a:gd name="T47" fmla="*/ 1184 h 2147"/>
                              <a:gd name="T48" fmla="*/ 1441 w 1785"/>
                              <a:gd name="T49" fmla="*/ 1124 h 2147"/>
                              <a:gd name="T50" fmla="*/ 1480 w 1785"/>
                              <a:gd name="T51" fmla="*/ 1063 h 2147"/>
                              <a:gd name="T52" fmla="*/ 1516 w 1785"/>
                              <a:gd name="T53" fmla="*/ 1002 h 2147"/>
                              <a:gd name="T54" fmla="*/ 1550 w 1785"/>
                              <a:gd name="T55" fmla="*/ 939 h 2147"/>
                              <a:gd name="T56" fmla="*/ 1582 w 1785"/>
                              <a:gd name="T57" fmla="*/ 876 h 2147"/>
                              <a:gd name="T58" fmla="*/ 1612 w 1785"/>
                              <a:gd name="T59" fmla="*/ 811 h 2147"/>
                              <a:gd name="T60" fmla="*/ 1639 w 1785"/>
                              <a:gd name="T61" fmla="*/ 747 h 2147"/>
                              <a:gd name="T62" fmla="*/ 1664 w 1785"/>
                              <a:gd name="T63" fmla="*/ 681 h 2147"/>
                              <a:gd name="T64" fmla="*/ 1687 w 1785"/>
                              <a:gd name="T65" fmla="*/ 615 h 2147"/>
                              <a:gd name="T66" fmla="*/ 1707 w 1785"/>
                              <a:gd name="T67" fmla="*/ 548 h 2147"/>
                              <a:gd name="T68" fmla="*/ 1726 w 1785"/>
                              <a:gd name="T69" fmla="*/ 481 h 2147"/>
                              <a:gd name="T70" fmla="*/ 1741 w 1785"/>
                              <a:gd name="T71" fmla="*/ 412 h 2147"/>
                              <a:gd name="T72" fmla="*/ 1754 w 1785"/>
                              <a:gd name="T73" fmla="*/ 344 h 2147"/>
                              <a:gd name="T74" fmla="*/ 1765 w 1785"/>
                              <a:gd name="T75" fmla="*/ 276 h 2147"/>
                              <a:gd name="T76" fmla="*/ 1773 w 1785"/>
                              <a:gd name="T77" fmla="*/ 207 h 2147"/>
                              <a:gd name="T78" fmla="*/ 1779 w 1785"/>
                              <a:gd name="T79" fmla="*/ 138 h 2147"/>
                              <a:gd name="T80" fmla="*/ 1784 w 1785"/>
                              <a:gd name="T81" fmla="*/ 68 h 2147"/>
                              <a:gd name="T82" fmla="*/ 1785 w 1785"/>
                              <a:gd name="T83" fmla="*/ 0 h 2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785" h="2147">
                                <a:moveTo>
                                  <a:pt x="0" y="2147"/>
                                </a:moveTo>
                                <a:lnTo>
                                  <a:pt x="76" y="2126"/>
                                </a:lnTo>
                                <a:lnTo>
                                  <a:pt x="150" y="2101"/>
                                </a:lnTo>
                                <a:lnTo>
                                  <a:pt x="223" y="2075"/>
                                </a:lnTo>
                                <a:lnTo>
                                  <a:pt x="296" y="2046"/>
                                </a:lnTo>
                                <a:lnTo>
                                  <a:pt x="367" y="2016"/>
                                </a:lnTo>
                                <a:lnTo>
                                  <a:pt x="437" y="1984"/>
                                </a:lnTo>
                                <a:lnTo>
                                  <a:pt x="505" y="1949"/>
                                </a:lnTo>
                                <a:lnTo>
                                  <a:pt x="573" y="1914"/>
                                </a:lnTo>
                                <a:lnTo>
                                  <a:pt x="639" y="1877"/>
                                </a:lnTo>
                                <a:lnTo>
                                  <a:pt x="704" y="1837"/>
                                </a:lnTo>
                                <a:lnTo>
                                  <a:pt x="768" y="1796"/>
                                </a:lnTo>
                                <a:lnTo>
                                  <a:pt x="830" y="1754"/>
                                </a:lnTo>
                                <a:lnTo>
                                  <a:pt x="890" y="1709"/>
                                </a:lnTo>
                                <a:lnTo>
                                  <a:pt x="950" y="1662"/>
                                </a:lnTo>
                                <a:lnTo>
                                  <a:pt x="1008" y="1615"/>
                                </a:lnTo>
                                <a:lnTo>
                                  <a:pt x="1063" y="1566"/>
                                </a:lnTo>
                                <a:lnTo>
                                  <a:pt x="1117" y="1515"/>
                                </a:lnTo>
                                <a:lnTo>
                                  <a:pt x="1169" y="1463"/>
                                </a:lnTo>
                                <a:lnTo>
                                  <a:pt x="1220" y="1409"/>
                                </a:lnTo>
                                <a:lnTo>
                                  <a:pt x="1268" y="1356"/>
                                </a:lnTo>
                                <a:lnTo>
                                  <a:pt x="1315" y="1299"/>
                                </a:lnTo>
                                <a:lnTo>
                                  <a:pt x="1360" y="1242"/>
                                </a:lnTo>
                                <a:lnTo>
                                  <a:pt x="1401" y="1184"/>
                                </a:lnTo>
                                <a:lnTo>
                                  <a:pt x="1441" y="1124"/>
                                </a:lnTo>
                                <a:lnTo>
                                  <a:pt x="1480" y="1063"/>
                                </a:lnTo>
                                <a:lnTo>
                                  <a:pt x="1516" y="1002"/>
                                </a:lnTo>
                                <a:lnTo>
                                  <a:pt x="1550" y="939"/>
                                </a:lnTo>
                                <a:lnTo>
                                  <a:pt x="1582" y="876"/>
                                </a:lnTo>
                                <a:lnTo>
                                  <a:pt x="1612" y="811"/>
                                </a:lnTo>
                                <a:lnTo>
                                  <a:pt x="1639" y="747"/>
                                </a:lnTo>
                                <a:lnTo>
                                  <a:pt x="1664" y="681"/>
                                </a:lnTo>
                                <a:lnTo>
                                  <a:pt x="1687" y="615"/>
                                </a:lnTo>
                                <a:lnTo>
                                  <a:pt x="1707" y="548"/>
                                </a:lnTo>
                                <a:lnTo>
                                  <a:pt x="1726" y="481"/>
                                </a:lnTo>
                                <a:lnTo>
                                  <a:pt x="1741" y="412"/>
                                </a:lnTo>
                                <a:lnTo>
                                  <a:pt x="1754" y="344"/>
                                </a:lnTo>
                                <a:lnTo>
                                  <a:pt x="1765" y="276"/>
                                </a:lnTo>
                                <a:lnTo>
                                  <a:pt x="1773" y="207"/>
                                </a:lnTo>
                                <a:lnTo>
                                  <a:pt x="1779" y="138"/>
                                </a:lnTo>
                                <a:lnTo>
                                  <a:pt x="1784" y="68"/>
                                </a:lnTo>
                                <a:lnTo>
                                  <a:pt x="1785" y="0"/>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Line 34"/>
                        <wps:cNvCnPr>
                          <a:cxnSpLocks noChangeShapeType="1"/>
                        </wps:cNvCnPr>
                        <wps:spPr bwMode="auto">
                          <a:xfrm>
                            <a:off x="6880" y="3420"/>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8" name="Line 35"/>
                        <wps:cNvCnPr>
                          <a:cxnSpLocks noChangeShapeType="1"/>
                        </wps:cNvCnPr>
                        <wps:spPr bwMode="auto">
                          <a:xfrm>
                            <a:off x="6880" y="3533"/>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9" name="Line 36"/>
                        <wps:cNvCnPr>
                          <a:cxnSpLocks noChangeShapeType="1"/>
                        </wps:cNvCnPr>
                        <wps:spPr bwMode="auto">
                          <a:xfrm>
                            <a:off x="6880" y="3571"/>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0" name="Line 37"/>
                        <wps:cNvCnPr>
                          <a:cxnSpLocks noChangeShapeType="1"/>
                        </wps:cNvCnPr>
                        <wps:spPr bwMode="auto">
                          <a:xfrm>
                            <a:off x="6880" y="3684"/>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1" name="Line 38"/>
                        <wps:cNvCnPr>
                          <a:cxnSpLocks noChangeShapeType="1"/>
                        </wps:cNvCnPr>
                        <wps:spPr bwMode="auto">
                          <a:xfrm>
                            <a:off x="6880" y="3721"/>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2" name="Line 39"/>
                        <wps:cNvCnPr>
                          <a:cxnSpLocks noChangeShapeType="1"/>
                        </wps:cNvCnPr>
                        <wps:spPr bwMode="auto">
                          <a:xfrm>
                            <a:off x="6880" y="383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3" name="Line 40"/>
                        <wps:cNvCnPr>
                          <a:cxnSpLocks noChangeShapeType="1"/>
                        </wps:cNvCnPr>
                        <wps:spPr bwMode="auto">
                          <a:xfrm>
                            <a:off x="6880" y="3872"/>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4" name="Line 41"/>
                        <wps:cNvCnPr>
                          <a:cxnSpLocks noChangeShapeType="1"/>
                        </wps:cNvCnPr>
                        <wps:spPr bwMode="auto">
                          <a:xfrm>
                            <a:off x="6880" y="3985"/>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5" name="Line 42"/>
                        <wps:cNvCnPr>
                          <a:cxnSpLocks noChangeShapeType="1"/>
                        </wps:cNvCnPr>
                        <wps:spPr bwMode="auto">
                          <a:xfrm>
                            <a:off x="6880" y="4023"/>
                            <a:ext cx="1" cy="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6" name="Line 43"/>
                        <wps:cNvCnPr>
                          <a:cxnSpLocks noChangeShapeType="1"/>
                        </wps:cNvCnPr>
                        <wps:spPr bwMode="auto">
                          <a:xfrm>
                            <a:off x="6880" y="4135"/>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7" name="Line 44"/>
                        <wps:cNvCnPr>
                          <a:cxnSpLocks noChangeShapeType="1"/>
                        </wps:cNvCnPr>
                        <wps:spPr bwMode="auto">
                          <a:xfrm>
                            <a:off x="6880" y="4173"/>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8" name="Line 45"/>
                        <wps:cNvCnPr>
                          <a:cxnSpLocks noChangeShapeType="1"/>
                        </wps:cNvCnPr>
                        <wps:spPr bwMode="auto">
                          <a:xfrm>
                            <a:off x="6880" y="4286"/>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99" name="Line 46"/>
                        <wps:cNvCnPr>
                          <a:cxnSpLocks noChangeShapeType="1"/>
                        </wps:cNvCnPr>
                        <wps:spPr bwMode="auto">
                          <a:xfrm>
                            <a:off x="6880" y="4324"/>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0" name="Line 47"/>
                        <wps:cNvCnPr>
                          <a:cxnSpLocks noChangeShapeType="1"/>
                        </wps:cNvCnPr>
                        <wps:spPr bwMode="auto">
                          <a:xfrm>
                            <a:off x="6880" y="4437"/>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1" name="Line 48"/>
                        <wps:cNvCnPr>
                          <a:cxnSpLocks noChangeShapeType="1"/>
                        </wps:cNvCnPr>
                        <wps:spPr bwMode="auto">
                          <a:xfrm>
                            <a:off x="6880" y="4474"/>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2" name="Line 49"/>
                        <wps:cNvCnPr>
                          <a:cxnSpLocks noChangeShapeType="1"/>
                        </wps:cNvCnPr>
                        <wps:spPr bwMode="auto">
                          <a:xfrm>
                            <a:off x="6880" y="4587"/>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3" name="Line 50"/>
                        <wps:cNvCnPr>
                          <a:cxnSpLocks noChangeShapeType="1"/>
                        </wps:cNvCnPr>
                        <wps:spPr bwMode="auto">
                          <a:xfrm>
                            <a:off x="6880" y="4625"/>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4" name="Line 51"/>
                        <wps:cNvCnPr>
                          <a:cxnSpLocks noChangeShapeType="1"/>
                        </wps:cNvCnPr>
                        <wps:spPr bwMode="auto">
                          <a:xfrm>
                            <a:off x="6880" y="4738"/>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5" name="Line 52"/>
                        <wps:cNvCnPr>
                          <a:cxnSpLocks noChangeShapeType="1"/>
                        </wps:cNvCnPr>
                        <wps:spPr bwMode="auto">
                          <a:xfrm>
                            <a:off x="6880" y="4775"/>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6" name="Line 53"/>
                        <wps:cNvCnPr>
                          <a:cxnSpLocks noChangeShapeType="1"/>
                        </wps:cNvCnPr>
                        <wps:spPr bwMode="auto">
                          <a:xfrm>
                            <a:off x="6880" y="4888"/>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7" name="Line 54"/>
                        <wps:cNvCnPr>
                          <a:cxnSpLocks noChangeShapeType="1"/>
                        </wps:cNvCnPr>
                        <wps:spPr bwMode="auto">
                          <a:xfrm>
                            <a:off x="6880" y="4926"/>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8" name="Line 55"/>
                        <wps:cNvCnPr>
                          <a:cxnSpLocks noChangeShapeType="1"/>
                        </wps:cNvCnPr>
                        <wps:spPr bwMode="auto">
                          <a:xfrm>
                            <a:off x="6880" y="503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9" name="Line 56"/>
                        <wps:cNvCnPr>
                          <a:cxnSpLocks noChangeShapeType="1"/>
                        </wps:cNvCnPr>
                        <wps:spPr bwMode="auto">
                          <a:xfrm>
                            <a:off x="6880" y="5076"/>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0" name="Line 57"/>
                        <wps:cNvCnPr>
                          <a:cxnSpLocks noChangeShapeType="1"/>
                        </wps:cNvCnPr>
                        <wps:spPr bwMode="auto">
                          <a:xfrm>
                            <a:off x="6880" y="518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1" name="Line 58"/>
                        <wps:cNvCnPr>
                          <a:cxnSpLocks noChangeShapeType="1"/>
                        </wps:cNvCnPr>
                        <wps:spPr bwMode="auto">
                          <a:xfrm>
                            <a:off x="6880" y="5227"/>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2" name="Line 59"/>
                        <wps:cNvCnPr>
                          <a:cxnSpLocks noChangeShapeType="1"/>
                        </wps:cNvCnPr>
                        <wps:spPr bwMode="auto">
                          <a:xfrm>
                            <a:off x="6880" y="5340"/>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3" name="Line 60"/>
                        <wps:cNvCnPr>
                          <a:cxnSpLocks noChangeShapeType="1"/>
                        </wps:cNvCnPr>
                        <wps:spPr bwMode="auto">
                          <a:xfrm>
                            <a:off x="6880" y="5377"/>
                            <a:ext cx="1" cy="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4" name="Line 61"/>
                        <wps:cNvCnPr>
                          <a:cxnSpLocks noChangeShapeType="1"/>
                        </wps:cNvCnPr>
                        <wps:spPr bwMode="auto">
                          <a:xfrm>
                            <a:off x="6880" y="5490"/>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5" name="Line 62"/>
                        <wps:cNvCnPr>
                          <a:cxnSpLocks noChangeShapeType="1"/>
                        </wps:cNvCnPr>
                        <wps:spPr bwMode="auto">
                          <a:xfrm>
                            <a:off x="6880" y="5528"/>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6" name="Line 63"/>
                        <wps:cNvCnPr>
                          <a:cxnSpLocks noChangeShapeType="1"/>
                        </wps:cNvCnPr>
                        <wps:spPr bwMode="auto">
                          <a:xfrm>
                            <a:off x="6880" y="5641"/>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7" name="Line 64"/>
                        <wps:cNvCnPr>
                          <a:cxnSpLocks noChangeShapeType="1"/>
                        </wps:cNvCnPr>
                        <wps:spPr bwMode="auto">
                          <a:xfrm>
                            <a:off x="6880" y="5679"/>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8" name="Line 65"/>
                        <wps:cNvCnPr>
                          <a:cxnSpLocks noChangeShapeType="1"/>
                        </wps:cNvCnPr>
                        <wps:spPr bwMode="auto">
                          <a:xfrm>
                            <a:off x="6880" y="5791"/>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9" name="Line 66"/>
                        <wps:cNvCnPr>
                          <a:cxnSpLocks noChangeShapeType="1"/>
                        </wps:cNvCnPr>
                        <wps:spPr bwMode="auto">
                          <a:xfrm>
                            <a:off x="6880" y="5829"/>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0" name="Line 67"/>
                        <wps:cNvCnPr>
                          <a:cxnSpLocks noChangeShapeType="1"/>
                        </wps:cNvCnPr>
                        <wps:spPr bwMode="auto">
                          <a:xfrm>
                            <a:off x="6880" y="5942"/>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1" name="Line 68"/>
                        <wps:cNvCnPr>
                          <a:cxnSpLocks noChangeShapeType="1"/>
                        </wps:cNvCnPr>
                        <wps:spPr bwMode="auto">
                          <a:xfrm>
                            <a:off x="6880" y="5980"/>
                            <a:ext cx="1" cy="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2" name="Line 69"/>
                        <wps:cNvCnPr>
                          <a:cxnSpLocks noChangeShapeType="1"/>
                        </wps:cNvCnPr>
                        <wps:spPr bwMode="auto">
                          <a:xfrm>
                            <a:off x="6880" y="6093"/>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3" name="Line 70"/>
                        <wps:cNvCnPr>
                          <a:cxnSpLocks noChangeShapeType="1"/>
                        </wps:cNvCnPr>
                        <wps:spPr bwMode="auto">
                          <a:xfrm>
                            <a:off x="6880" y="6130"/>
                            <a:ext cx="1" cy="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4" name="Line 71"/>
                        <wps:cNvCnPr>
                          <a:cxnSpLocks noChangeShapeType="1"/>
                        </wps:cNvCnPr>
                        <wps:spPr bwMode="auto">
                          <a:xfrm flipH="1">
                            <a:off x="6067" y="6294"/>
                            <a:ext cx="68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5" name="Line 72"/>
                        <wps:cNvCnPr>
                          <a:cxnSpLocks noChangeShapeType="1"/>
                        </wps:cNvCnPr>
                        <wps:spPr bwMode="auto">
                          <a:xfrm flipV="1">
                            <a:off x="8469" y="3507"/>
                            <a:ext cx="2" cy="2779"/>
                          </a:xfrm>
                          <a:prstGeom prst="line">
                            <a:avLst/>
                          </a:prstGeom>
                          <a:noFill/>
                          <a:ln w="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6" name="Rectangle 73"/>
                        <wps:cNvSpPr>
                          <a:spLocks noChangeArrowheads="1"/>
                        </wps:cNvSpPr>
                        <wps:spPr bwMode="auto">
                          <a:xfrm>
                            <a:off x="8528" y="4685"/>
                            <a:ext cx="376"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CEA01"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h</w:t>
                              </w:r>
                              <w:r>
                                <w:rPr>
                                  <w:rFonts w:ascii="VNI-Helve-Condense" w:hAnsi="VNI-Helve-Condense" w:cs="VNI-Helve-Condense"/>
                                  <w:color w:val="000000"/>
                                  <w:sz w:val="28"/>
                                  <w:szCs w:val="28"/>
                                  <w:vertAlign w:val="subscript"/>
                                </w:rPr>
                                <w:t>r1</w:t>
                              </w:r>
                            </w:p>
                          </w:txbxContent>
                        </wps:txbx>
                        <wps:bodyPr rot="0" vert="horz" wrap="square" lIns="0" tIns="0" rIns="0" bIns="0" anchor="t" anchorCtr="0" upright="1">
                          <a:noAutofit/>
                        </wps:bodyPr>
                      </wps:wsp>
                      <wps:wsp>
                        <wps:cNvPr id="427" name="Line 74"/>
                        <wps:cNvCnPr>
                          <a:cxnSpLocks noChangeShapeType="1"/>
                        </wps:cNvCnPr>
                        <wps:spPr bwMode="auto">
                          <a:xfrm>
                            <a:off x="7693" y="640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8" name="Line 75"/>
                        <wps:cNvCnPr>
                          <a:cxnSpLocks noChangeShapeType="1"/>
                        </wps:cNvCnPr>
                        <wps:spPr bwMode="auto">
                          <a:xfrm>
                            <a:off x="6880" y="3515"/>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9" name="Line 76"/>
                        <wps:cNvCnPr>
                          <a:cxnSpLocks noChangeShapeType="1"/>
                        </wps:cNvCnPr>
                        <wps:spPr bwMode="auto">
                          <a:xfrm>
                            <a:off x="8462" y="3515"/>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0" name="Line 77"/>
                        <wps:cNvCnPr>
                          <a:cxnSpLocks noChangeShapeType="1"/>
                        </wps:cNvCnPr>
                        <wps:spPr bwMode="auto">
                          <a:xfrm>
                            <a:off x="7018" y="6176"/>
                            <a:ext cx="12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1" name="Line 78"/>
                        <wps:cNvCnPr>
                          <a:cxnSpLocks noChangeShapeType="1"/>
                        </wps:cNvCnPr>
                        <wps:spPr bwMode="auto">
                          <a:xfrm>
                            <a:off x="7013" y="616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2" name="Line 79"/>
                        <wps:cNvCnPr>
                          <a:cxnSpLocks noChangeShapeType="1"/>
                        </wps:cNvCnPr>
                        <wps:spPr bwMode="auto">
                          <a:xfrm>
                            <a:off x="6880" y="407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3" name="Line 80"/>
                        <wps:cNvCnPr>
                          <a:cxnSpLocks noChangeShapeType="1"/>
                        </wps:cNvCnPr>
                        <wps:spPr bwMode="auto">
                          <a:xfrm>
                            <a:off x="8125" y="407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4" name="Line 81"/>
                        <wps:cNvCnPr>
                          <a:cxnSpLocks noChangeShapeType="1"/>
                        </wps:cNvCnPr>
                        <wps:spPr bwMode="auto">
                          <a:xfrm flipH="1">
                            <a:off x="7009" y="6172"/>
                            <a:ext cx="1"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82"/>
                        <wps:cNvCnPr>
                          <a:cxnSpLocks noChangeShapeType="1"/>
                        </wps:cNvCnPr>
                        <wps:spPr bwMode="auto">
                          <a:xfrm flipH="1">
                            <a:off x="6759" y="6175"/>
                            <a:ext cx="1"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83"/>
                        <wps:cNvCnPr>
                          <a:cxnSpLocks noChangeShapeType="1"/>
                        </wps:cNvCnPr>
                        <wps:spPr bwMode="auto">
                          <a:xfrm>
                            <a:off x="7004" y="6286"/>
                            <a:ext cx="149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7" name="Line 84"/>
                        <wps:cNvCnPr>
                          <a:cxnSpLocks noChangeShapeType="1"/>
                        </wps:cNvCnPr>
                        <wps:spPr bwMode="auto">
                          <a:xfrm>
                            <a:off x="7780" y="4089"/>
                            <a:ext cx="1" cy="2108"/>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38" name="Line 85"/>
                        <wps:cNvCnPr>
                          <a:cxnSpLocks noChangeShapeType="1"/>
                        </wps:cNvCnPr>
                        <wps:spPr bwMode="auto">
                          <a:xfrm>
                            <a:off x="6228" y="4124"/>
                            <a:ext cx="1309"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39" name="Line 86"/>
                        <wps:cNvCnPr>
                          <a:cxnSpLocks noChangeShapeType="1"/>
                        </wps:cNvCnPr>
                        <wps:spPr bwMode="auto">
                          <a:xfrm>
                            <a:off x="6408" y="5620"/>
                            <a:ext cx="935"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40" name="Line 87"/>
                        <wps:cNvCnPr>
                          <a:cxnSpLocks noChangeShapeType="1"/>
                        </wps:cNvCnPr>
                        <wps:spPr bwMode="auto">
                          <a:xfrm>
                            <a:off x="7593" y="4124"/>
                            <a:ext cx="74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1" name="Line 88"/>
                        <wps:cNvCnPr>
                          <a:cxnSpLocks noChangeShapeType="1"/>
                        </wps:cNvCnPr>
                        <wps:spPr bwMode="auto">
                          <a:xfrm>
                            <a:off x="6845" y="3514"/>
                            <a:ext cx="1683"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2" name="Line 89"/>
                        <wps:cNvCnPr>
                          <a:cxnSpLocks noChangeShapeType="1"/>
                        </wps:cNvCnPr>
                        <wps:spPr bwMode="auto">
                          <a:xfrm>
                            <a:off x="7582" y="5807"/>
                            <a:ext cx="1" cy="374"/>
                          </a:xfrm>
                          <a:prstGeom prst="line">
                            <a:avLst/>
                          </a:prstGeom>
                          <a:noFill/>
                          <a:ln w="635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43" name="Line 90"/>
                        <wps:cNvCnPr>
                          <a:cxnSpLocks noChangeShapeType="1"/>
                        </wps:cNvCnPr>
                        <wps:spPr bwMode="auto">
                          <a:xfrm flipV="1">
                            <a:off x="7593" y="6284"/>
                            <a:ext cx="1" cy="271"/>
                          </a:xfrm>
                          <a:prstGeom prst="line">
                            <a:avLst/>
                          </a:prstGeom>
                          <a:noFill/>
                          <a:ln w="635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44" name="Line 91"/>
                        <wps:cNvCnPr>
                          <a:cxnSpLocks noChangeShapeType="1"/>
                        </wps:cNvCnPr>
                        <wps:spPr bwMode="auto">
                          <a:xfrm>
                            <a:off x="7004" y="6310"/>
                            <a:ext cx="1" cy="2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5" name="Line 92"/>
                        <wps:cNvCnPr>
                          <a:cxnSpLocks noChangeShapeType="1"/>
                        </wps:cNvCnPr>
                        <wps:spPr bwMode="auto">
                          <a:xfrm>
                            <a:off x="6763" y="6321"/>
                            <a:ext cx="1" cy="2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6" name="Line 93"/>
                        <wps:cNvCnPr>
                          <a:cxnSpLocks noChangeShapeType="1"/>
                        </wps:cNvCnPr>
                        <wps:spPr bwMode="auto">
                          <a:xfrm>
                            <a:off x="6396" y="6562"/>
                            <a:ext cx="374" cy="1"/>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7" name="Line 94"/>
                        <wps:cNvCnPr>
                          <a:cxnSpLocks noChangeShapeType="1"/>
                        </wps:cNvCnPr>
                        <wps:spPr bwMode="auto">
                          <a:xfrm flipH="1">
                            <a:off x="6990" y="6555"/>
                            <a:ext cx="374" cy="1"/>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Rectangle 95"/>
                        <wps:cNvSpPr>
                          <a:spLocks noChangeArrowheads="1"/>
                        </wps:cNvSpPr>
                        <wps:spPr bwMode="auto">
                          <a:xfrm>
                            <a:off x="6284" y="6188"/>
                            <a:ext cx="365"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9B81E" w14:textId="77777777" w:rsidR="004F020E" w:rsidRPr="004C7945" w:rsidRDefault="004F020E" w:rsidP="004F020E">
                              <w:pPr>
                                <w:rPr>
                                  <w:vertAlign w:val="subscript"/>
                                </w:rPr>
                              </w:pPr>
                              <w:r>
                                <w:rPr>
                                  <w:rFonts w:ascii="VNI-Helve-Condense" w:hAnsi="VNI-Helve-Condense" w:cs="VNI-Helve-Condense"/>
                                  <w:color w:val="000000"/>
                                  <w:sz w:val="28"/>
                                  <w:szCs w:val="28"/>
                                </w:rPr>
                                <w:t>b</w:t>
                              </w:r>
                              <w:r>
                                <w:rPr>
                                  <w:rFonts w:ascii="VNI-Helve-Condense" w:hAnsi="VNI-Helve-Condense" w:cs="VNI-Helve-Condense"/>
                                  <w:color w:val="000000"/>
                                  <w:sz w:val="28"/>
                                  <w:szCs w:val="28"/>
                                  <w:vertAlign w:val="subscript"/>
                                </w:rPr>
                                <w:t>41</w:t>
                              </w:r>
                            </w:p>
                          </w:txbxContent>
                        </wps:txbx>
                        <wps:bodyPr rot="0" vert="horz" wrap="square" lIns="0" tIns="0" rIns="0" bIns="0" anchor="t" anchorCtr="0" upright="1">
                          <a:noAutofit/>
                        </wps:bodyPr>
                      </wps:wsp>
                      <wps:wsp>
                        <wps:cNvPr id="449" name="Rectangle 96"/>
                        <wps:cNvSpPr>
                          <a:spLocks noChangeArrowheads="1"/>
                        </wps:cNvSpPr>
                        <wps:spPr bwMode="auto">
                          <a:xfrm>
                            <a:off x="7780" y="4692"/>
                            <a:ext cx="376"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4405C"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h</w:t>
                              </w:r>
                              <w:r>
                                <w:rPr>
                                  <w:rFonts w:ascii="VNI-Helve-Condense" w:hAnsi="VNI-Helve-Condense" w:cs="VNI-Helve-Condense"/>
                                  <w:color w:val="000000"/>
                                  <w:sz w:val="28"/>
                                  <w:szCs w:val="28"/>
                                  <w:vertAlign w:val="subscript"/>
                                </w:rPr>
                                <w:t>12</w:t>
                              </w:r>
                            </w:p>
                          </w:txbxContent>
                        </wps:txbx>
                        <wps:bodyPr rot="0" vert="horz" wrap="square" lIns="0" tIns="0" rIns="0" bIns="0" anchor="t" anchorCtr="0" upright="1">
                          <a:noAutofit/>
                        </wps:bodyPr>
                      </wps:wsp>
                      <wps:wsp>
                        <wps:cNvPr id="450" name="Rectangle 97"/>
                        <wps:cNvSpPr>
                          <a:spLocks noChangeArrowheads="1"/>
                        </wps:cNvSpPr>
                        <wps:spPr bwMode="auto">
                          <a:xfrm>
                            <a:off x="7677" y="6202"/>
                            <a:ext cx="376"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CB470"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h</w:t>
                              </w:r>
                              <w:r>
                                <w:rPr>
                                  <w:rFonts w:ascii="VNI-Helve-Condense" w:hAnsi="VNI-Helve-Condense" w:cs="VNI-Helve-Condense"/>
                                  <w:color w:val="000000"/>
                                  <w:sz w:val="28"/>
                                  <w:szCs w:val="28"/>
                                  <w:vertAlign w:val="subscript"/>
                                </w:rPr>
                                <w:t>4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DF4F09" id="Group 369" o:spid="_x0000_s1363" style="position:absolute;margin-left:224.4pt;margin-top:-4.45pt;width:141.85pt;height:170.7pt;z-index:251664384" coordorigin="6067,3420" coordsize="2837,3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">
                <v:line id="Line 17" o:spid="_x0000_s1364" style="position:absolute;flip:x y;visibility:visible;mso-wrap-style:square" from="6235,4079" to="6450,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"/>
                <v:line id="Line 18" o:spid="_x0000_s1365" style="position:absolute;flip:y;visibility:visible;mso-wrap-style:square" from="7310,4079" to="7525,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mm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n6Rj+zqQjIJe/AAAA//8DAFBLAQItABQABgAIAAAAIQDb4fbL7gAAAIUBAAATAAAAAAAA&#10;AAAAAAAAAAAAAABbQ29udGVudF9UeXBlc10ueG1sUEsBAi0AFAAGAAgAAAAhAFr0LFu/AAAAFQEA&#10;AAsAAAAAAAAAAAAAAAAAHwEAAF9yZWxzLy5yZWxzUEsBAi0AFAAGAAgAAAAhANVTOabHAAAA3AAA&#10;AA8AAAAAAAAAAAAAAAAABwIAAGRycy9kb3ducmV2LnhtbFBLBQYAAAAAAwADALcAAAD7AgAAAAA=&#10;"/>
                <v:line id="Line 19" o:spid="_x0000_s1366" style="position:absolute;flip:y;visibility:visible;mso-wrap-style:square" from="6403,5338" to="6404,5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" strokeweight="0"/>
                <v:line id="Line 20" o:spid="_x0000_s1367" style="position:absolute;flip:y;visibility:visible;mso-wrap-style:square" from="7353,5338" to="7354,5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" strokeweight="0"/>
                <v:rect id="Rectangle 21" o:spid="_x0000_s1368" style="position:absolute;left:6894;top:5162;width:395;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" filled="f" stroked="f">
                  <v:textbox style="mso-fit-shape-to-text:t" inset="0,0,0,0">
                    <w:txbxContent>
                      <w:p w14:paraId="34F67230"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d</w:t>
                        </w:r>
                        <w:r>
                          <w:rPr>
                            <w:rFonts w:ascii="VNI-Helve-Condense" w:hAnsi="VNI-Helve-Condense" w:cs="VNI-Helve-Condense"/>
                            <w:color w:val="000000"/>
                            <w:sz w:val="28"/>
                            <w:szCs w:val="28"/>
                            <w:vertAlign w:val="subscript"/>
                          </w:rPr>
                          <w:t>1</w:t>
                        </w:r>
                      </w:p>
                    </w:txbxContent>
                  </v:textbox>
                </v:rect>
                <v:line id="Line 22" o:spid="_x0000_s1369" style="position:absolute;visibility:visible;mso-wrap-style:square" from="6403,5474" to="6404,5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" strokeweight="0"/>
                <v:line id="Line 23" o:spid="_x0000_s1370" style="position:absolute;visibility:visible;mso-wrap-style:square" from="7353,5474" to="7354,5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" strokeweight="0"/>
                <v:line id="Line 24" o:spid="_x0000_s1371" style="position:absolute;visibility:visible;mso-wrap-style:square" from="7353,5474" to="7354,5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" strokeweight="0"/>
                <v:shape id="Freeform 25" o:spid="_x0000_s1372" style="position:absolute;left:6450;top:5811;width:305;height:360;visibility:visible;mso-wrap-style:square;v-text-anchor:top" coordsize="183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" path="m,l2,69r3,71l12,210r9,70l32,349r13,70l62,487r18,68l101,624r24,67l150,758r28,65l209,888r32,64l276,1016r37,62l354,1139r41,60l439,1258r45,57l532,1372r50,55l633,1481r53,52l742,1584r57,49l858,1681r61,46l982,1771r64,44l1111,1855r66,39l1245,1932r69,35l1384,2000r73,32l1529,2061r73,28l1677,2115r76,24l1830,2160e" filled="f">
                  <v:path arrowok="t" o:connecttype="custom" o:connectlocs="0,0;0,12;1,23;2,35;4,47;5,58;8,70;10,81;13,93;17,104;21,115;25,126;30,137;35,148;40,159;46,169;52,180;59,190;66,200;73,210;81,219;89,229;97,238;106,247;114,256;124,264;133,272;143,280;153,288;164,295;174,303;185,309;196,316;208,322;219,328;231,333;243,339;255,344;267,348;280,353;292,357;305,360" o:connectangles="0,0,0,0,0,0,0,0,0,0,0,0,0,0,0,0,0,0,0,0,0,0,0,0,0,0,0,0,0,0,0,0,0,0,0,0,0,0,0,0,0,0"/>
                </v:shape>
                <v:line id="Line 26" o:spid="_x0000_s1373" style="position:absolute;flip:y;visibility:visible;mso-wrap-style:square" from="6235,4079" to="6236,4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" strokeweight="0"/>
                <v:line id="Line 27" o:spid="_x0000_s1374" style="position:absolute;flip:y;visibility:visible;mso-wrap-style:square" from="7525,4079" to="7526,4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" strokeweight="0"/>
                <v:rect id="Rectangle 28" o:spid="_x0000_s1375" style="position:absolute;left:6882;top:3741;width:39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" filled="f" stroked="f">
                  <v:textbox style="mso-fit-shape-to-text:t" inset="0,0,0,0">
                    <w:txbxContent>
                      <w:p w14:paraId="7CE801C9"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d</w:t>
                        </w:r>
                        <w:r>
                          <w:rPr>
                            <w:rFonts w:ascii="VNI-Helve-Condense" w:hAnsi="VNI-Helve-Condense" w:cs="VNI-Helve-Condense"/>
                            <w:color w:val="000000"/>
                            <w:sz w:val="28"/>
                            <w:szCs w:val="28"/>
                            <w:vertAlign w:val="subscript"/>
                          </w:rPr>
                          <w:t>2</w:t>
                        </w:r>
                      </w:p>
                    </w:txbxContent>
                  </v:textbox>
                </v:rect>
                <v:line id="Line 29" o:spid="_x0000_s1376" style="position:absolute;visibility:visible;mso-wrap-style:square" from="6235,4214" to="6236,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" strokeweight="0"/>
                <v:line id="Line 30" o:spid="_x0000_s1377" style="position:absolute;visibility:visible;mso-wrap-style:square" from="7525,4214" to="7526,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" strokeweight="0"/>
                <v:line id="Line 31" o:spid="_x0000_s1378" style="position:absolute;visibility:visible;mso-wrap-style:square" from="7525,4214" to="7526,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" strokeweight="0"/>
                <v:shape id="Freeform 32" o:spid="_x0000_s1379" style="position:absolute;left:6235;top:3515;width:1290;height:564;visibility:visible;mso-wrap-style:square;v-text-anchor:top" coordsize="7741,3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" path="m7741,3388r-1,-85l7736,3219r-5,-84l7722,3050r-10,-84l7699,2883r-16,-84l7665,2716r-21,-82l7622,2552r-25,-81l7569,2389r-29,-80l7508,2229r-33,-78l7438,2072r-39,-78l7358,1918r-42,-75l7271,1768r-48,-75l7174,1621r-51,-72l7069,1480r-55,-69l6957,1342r-59,-66l6836,1211r-63,-65l6708,1084r-66,-61l6574,963r-70,-58l6432,848r-72,-55l6285,739r-77,-52l6131,637r-80,-48l5971,542r-82,-45l5806,454r-84,-42l5637,373r-87,-37l5463,300r-88,-34l5285,234r-90,-30l5104,176r-92,-26l4920,126r-94,-21l4733,85,4638,67,4543,52,4448,38,4352,27,4256,17,4160,9,4064,4,3967,1,3871,r-97,1l3678,4r-96,5l3486,17r-96,10l3294,38r-95,14l3105,67r-95,18l2916,105r-93,21l2730,150r-91,26l2548,204r-90,30l2368,266r-89,34l2192,336r-86,37l2020,412r-84,42l1853,497r-82,45l1691,589r-79,48l1534,687r-77,52l1383,793r-74,55l1238,905r-70,58l1101,1023r-68,61l969,1146r-63,65l845,1276r-59,66l729,1411r-56,69l620,1549r-51,72l519,1693r-47,75l427,1843r-43,75l342,1994r-37,78l268,2151r-35,78l201,2309r-28,80l145,2471r-25,81l97,2634r-20,82l59,2799r-15,84l31,2966r-11,84l12,3135r-7,84l1,3303,,3388e" filled="f">
                  <v:path arrowok="t" o:connecttype="custom" o:connectlocs="1290,550;1288,522;1285,494;1280,466;1274,438;1266,411;1257,384;1246,358;1233,332;1219,307;1204,282;1187,258;1169,235;1150,212;1129,191;1107,170;1084,151;1060,132;1035,114;1008,98;981,83;954,69;925,56;896,44;866,34;835,25;804,17;773,11;741,6;709,3;677,1;645,0;613,1;581,3;549,6;517,11;486,17;455,25;425,34;395,44;365,56;337,69;309,83;282,98;256,114;230,132;206,151;183,170;161,191;141,212;121,235;103,258;86,282;71,307;57,332;45,358;33,384;24,411;16,438;10,466;5,494;2,522;0,550" o:connectangles="0,0,0,0,0,0,0,0,0,0,0,0,0,0,0,0,0,0,0,0,0,0,0,0,0,0,0,0,0,0,0,0,0,0,0,0,0,0,0,0,0,0,0,0,0,0,0,0,0,0,0,0,0,0,0,0,0,0,0,0,0,0,0"/>
                </v:shape>
                <v:shape id="Freeform 33" o:spid="_x0000_s1380" style="position:absolute;left:7013;top:5811;width:297;height:358;visibility:visible;mso-wrap-style:square;v-text-anchor:top" coordsize="1785,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" path="m,2147r76,-21l150,2101r73,-26l296,2046r71,-30l437,1984r68,-35l573,1914r66,-37l704,1837r64,-41l830,1754r60,-45l950,1662r58,-47l1063,1566r54,-51l1169,1463r51,-54l1268,1356r47,-57l1360,1242r41,-58l1441,1124r39,-61l1516,1002r34,-63l1582,876r30,-65l1639,747r25,-66l1687,615r20,-67l1726,481r15,-69l1754,344r11,-68l1773,207r6,-69l1784,68,1785,e" filled="f">
                  <v:path arrowok="t" o:connecttype="custom" o:connectlocs="0,358;13,354;25,350;37,346;49,341;61,336;73,331;84,325;95,319;106,313;117,306;128,299;138,292;148,285;158,277;168,269;177,261;186,253;195,244;203,235;211,226;219,217;226,207;233,197;240,187;246,177;252,167;258,157;263,146;268,135;273,125;277,114;281,103;284,91;287,80;290,69;292,57;294,46;295,35;296,23;297,11;297,0" o:connectangles="0,0,0,0,0,0,0,0,0,0,0,0,0,0,0,0,0,0,0,0,0,0,0,0,0,0,0,0,0,0,0,0,0,0,0,0,0,0,0,0,0,0"/>
                </v:shape>
                <v:line id="Line 34" o:spid="_x0000_s1381" style="position:absolute;visibility:visible;mso-wrap-style:square" from="6880,3420" to="6881,3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" strokeweight="0"/>
                <v:line id="Line 35" o:spid="_x0000_s1382" style="position:absolute;visibility:visible;mso-wrap-style:square" from="6880,3533" to="6881,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" strokeweight="0"/>
                <v:line id="Line 36" o:spid="_x0000_s1383" style="position:absolute;visibility:visible;mso-wrap-style:square" from="6880,3571" to="6881,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" strokeweight="0"/>
                <v:line id="Line 37" o:spid="_x0000_s1384" style="position:absolute;visibility:visible;mso-wrap-style:square" from="6880,3684" to="6881,3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" strokeweight="0"/>
                <v:line id="Line 38" o:spid="_x0000_s1385" style="position:absolute;visibility:visible;mso-wrap-style:square" from="6880,3721" to="6881,3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" strokeweight="0"/>
                <v:line id="Line 39" o:spid="_x0000_s1386" style="position:absolute;visibility:visible;mso-wrap-style:square" from="6880,3834" to="6881,3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" strokeweight="0"/>
                <v:line id="Line 40" o:spid="_x0000_s1387" style="position:absolute;visibility:visible;mso-wrap-style:square" from="6880,3872" to="6881,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" strokeweight="0"/>
                <v:line id="Line 41" o:spid="_x0000_s1388" style="position:absolute;visibility:visible;mso-wrap-style:square" from="6880,3985" to="6881,4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" strokeweight="0"/>
                <v:line id="Line 42" o:spid="_x0000_s1389" style="position:absolute;visibility:visible;mso-wrap-style:square" from="6880,4023" to="6881,4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" strokeweight="0"/>
                <v:line id="Line 43" o:spid="_x0000_s1390" style="position:absolute;visibility:visible;mso-wrap-style:square" from="6880,4135" to="6881,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" strokeweight="0"/>
                <v:line id="Line 44" o:spid="_x0000_s1391" style="position:absolute;visibility:visible;mso-wrap-style:square" from="6880,4173" to="6881,4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" strokeweight="0"/>
                <v:line id="Line 45" o:spid="_x0000_s1392" style="position:absolute;visibility:visible;mso-wrap-style:square" from="6880,4286" to="6881,4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" strokeweight="0"/>
                <v:line id="Line 46" o:spid="_x0000_s1393" style="position:absolute;visibility:visible;mso-wrap-style:square" from="6880,4324" to="6881,4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" strokeweight="0"/>
                <v:line id="Line 47" o:spid="_x0000_s1394" style="position:absolute;visibility:visible;mso-wrap-style:square" from="6880,4437" to="6881,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" strokeweight="0"/>
                <v:line id="Line 48" o:spid="_x0000_s1395" style="position:absolute;visibility:visible;mso-wrap-style:square" from="6880,4474" to="6881,4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" strokeweight="0"/>
                <v:line id="Line 49" o:spid="_x0000_s1396" style="position:absolute;visibility:visible;mso-wrap-style:square" from="6880,4587" to="6881,4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" strokeweight="0"/>
                <v:line id="Line 50" o:spid="_x0000_s1397" style="position:absolute;visibility:visible;mso-wrap-style:square" from="6880,4625" to="6881,4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" strokeweight="0"/>
                <v:line id="Line 51" o:spid="_x0000_s1398" style="position:absolute;visibility:visible;mso-wrap-style:square" from="6880,4738" to="6881,4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" strokeweight="0"/>
                <v:line id="Line 52" o:spid="_x0000_s1399" style="position:absolute;visibility:visible;mso-wrap-style:square" from="6880,4775" to="688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" strokeweight="0"/>
                <v:line id="Line 53" o:spid="_x0000_s1400" style="position:absolute;visibility:visible;mso-wrap-style:square" from="6880,4888" to="6881,4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" strokeweight="0"/>
                <v:line id="Line 54" o:spid="_x0000_s1401" style="position:absolute;visibility:visible;mso-wrap-style:square" from="6880,4926" to="6881,5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" strokeweight="0"/>
                <v:line id="Line 55" o:spid="_x0000_s1402" style="position:absolute;visibility:visible;mso-wrap-style:square" from="6880,5039" to="6881,5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" strokeweight="0"/>
                <v:line id="Line 56" o:spid="_x0000_s1403" style="position:absolute;visibility:visible;mso-wrap-style:square" from="6880,5076" to="6881,5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" strokeweight="0"/>
                <v:line id="Line 57" o:spid="_x0000_s1404" style="position:absolute;visibility:visible;mso-wrap-style:square" from="6880,5189" to="688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" strokeweight="0"/>
                <v:line id="Line 58" o:spid="_x0000_s1405" style="position:absolute;visibility:visible;mso-wrap-style:square" from="6880,5227" to="6881,5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" strokeweight="0"/>
                <v:line id="Line 59" o:spid="_x0000_s1406" style="position:absolute;visibility:visible;mso-wrap-style:square" from="6880,5340" to="6881,5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" strokeweight="0"/>
                <v:line id="Line 60" o:spid="_x0000_s1407" style="position:absolute;visibility:visible;mso-wrap-style:square" from="6880,5377" to="6881,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" strokeweight="0"/>
                <v:line id="Line 61" o:spid="_x0000_s1408" style="position:absolute;visibility:visible;mso-wrap-style:square" from="6880,5490" to="6881,5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" strokeweight="0"/>
                <v:line id="Line 62" o:spid="_x0000_s1409" style="position:absolute;visibility:visible;mso-wrap-style:square" from="6880,5528" to="6881,5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" strokeweight="0"/>
                <v:line id="Line 63" o:spid="_x0000_s1410" style="position:absolute;visibility:visible;mso-wrap-style:square" from="6880,5641" to="6881,5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" strokeweight="0"/>
                <v:line id="Line 64" o:spid="_x0000_s1411" style="position:absolute;visibility:visible;mso-wrap-style:square" from="6880,5679" to="6881,5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" strokeweight="0"/>
                <v:line id="Line 65" o:spid="_x0000_s1412" style="position:absolute;visibility:visible;mso-wrap-style:square" from="6880,5791" to="6881,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" strokeweight="0"/>
                <v:line id="Line 66" o:spid="_x0000_s1413" style="position:absolute;visibility:visible;mso-wrap-style:square" from="6880,5829" to="6881,5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" strokeweight="0"/>
                <v:line id="Line 67" o:spid="_x0000_s1414" style="position:absolute;visibility:visible;mso-wrap-style:square" from="6880,5942" to="6881,5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" strokeweight="0"/>
                <v:line id="Line 68" o:spid="_x0000_s1415" style="position:absolute;visibility:visible;mso-wrap-style:square" from="6880,5980" to="6881,6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" strokeweight="0"/>
                <v:line id="Line 69" o:spid="_x0000_s1416" style="position:absolute;visibility:visible;mso-wrap-style:square" from="6880,6093" to="6881,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" strokeweight="0"/>
                <v:line id="Line 70" o:spid="_x0000_s1417" style="position:absolute;visibility:visible;mso-wrap-style:square" from="6880,6130" to="6881,6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" strokeweight="0"/>
                <v:line id="Line 71" o:spid="_x0000_s1418" style="position:absolute;flip:x;visibility:visible;mso-wrap-style:square" from="6067,6294" to="6755,6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" strokeweight=".5pt"/>
                <v:line id="Line 72" o:spid="_x0000_s1419" style="position:absolute;flip:y;visibility:visible;mso-wrap-style:square" from="8469,3507" to="8471,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" strokeweight="0">
                  <v:stroke startarrow="open" endarrow="open"/>
                </v:line>
                <v:rect id="Rectangle 73" o:spid="_x0000_s1420" style="position:absolute;left:8528;top:4685;width:376;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" filled="f" stroked="f">
                  <v:textbox inset="0,0,0,0">
                    <w:txbxContent>
                      <w:p w14:paraId="7A1CEA01"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h</w:t>
                        </w:r>
                        <w:r>
                          <w:rPr>
                            <w:rFonts w:ascii="VNI-Helve-Condense" w:hAnsi="VNI-Helve-Condense" w:cs="VNI-Helve-Condense"/>
                            <w:color w:val="000000"/>
                            <w:sz w:val="28"/>
                            <w:szCs w:val="28"/>
                            <w:vertAlign w:val="subscript"/>
                          </w:rPr>
                          <w:t>r1</w:t>
                        </w:r>
                      </w:p>
                    </w:txbxContent>
                  </v:textbox>
                </v:rect>
                <v:line id="Line 74" o:spid="_x0000_s1421" style="position:absolute;visibility:visible;mso-wrap-style:square" from="7693,6406" to="7694,6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" strokeweight="0"/>
                <v:line id="Line 75" o:spid="_x0000_s1422" style="position:absolute;visibility:visible;mso-wrap-style:square" from="6880,3515" to="6881,3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" strokeweight="0"/>
                <v:line id="Line 76" o:spid="_x0000_s1423" style="position:absolute;visibility:visible;mso-wrap-style:square" from="8462,3515" to="8463,3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" strokeweight="0"/>
                <v:line id="Line 77" o:spid="_x0000_s1424" style="position:absolute;visibility:visible;mso-wrap-style:square" from="7018,6176" to="8231,6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" strokeweight="0"/>
                <v:line id="Line 78" o:spid="_x0000_s1425" style="position:absolute;visibility:visible;mso-wrap-style:square" from="7013,6169" to="7014,6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" strokeweight="0"/>
                <v:line id="Line 79" o:spid="_x0000_s1426" style="position:absolute;visibility:visible;mso-wrap-style:square" from="6880,4079" to="6881,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" strokeweight="0"/>
                <v:line id="Line 80" o:spid="_x0000_s1427" style="position:absolute;visibility:visible;mso-wrap-style:square" from="8125,4079" to="8126,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" strokeweight="0"/>
                <v:line id="Line 81" o:spid="_x0000_s1428" style="position:absolute;flip:x;visibility:visible;mso-wrap-style:square" from="7009,6172" to="7010,6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"/>
                <v:line id="Line 82" o:spid="_x0000_s1429" style="position:absolute;flip:x;visibility:visible;mso-wrap-style:square" from="6759,6175" to="6760,6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EsA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45RX+zqQjIBe/AAAA//8DAFBLAQItABQABgAIAAAAIQDb4fbL7gAAAIUBAAATAAAAAAAA&#10;AAAAAAAAAAAAAABbQ29udGVudF9UeXBlc10ueG1sUEsBAi0AFAAGAAgAAAAhAFr0LFu/AAAAFQEA&#10;AAsAAAAAAAAAAAAAAAAAHwEAAF9yZWxzLy5yZWxzUEsBAi0AFAAGAAgAAAAhAPyoSwDHAAAA3AAA&#10;AA8AAAAAAAAAAAAAAAAABwIAAGRycy9kb3ducmV2LnhtbFBLBQYAAAAAAwADALcAAAD7AgAAAAA=&#10;"/>
                <v:line id="Line 83" o:spid="_x0000_s1430" style="position:absolute;visibility:visible;mso-wrap-style:square" from="7004,6286" to="8500,6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" strokeweight=".5pt"/>
                <v:line id="Line 84" o:spid="_x0000_s1431" style="position:absolute;visibility:visible;mso-wrap-style:square" from="7780,4089" to="7781,6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" strokeweight=".5pt">
                  <v:stroke startarrow="open" endarrow="open"/>
                </v:line>
                <v:line id="Line 85" o:spid="_x0000_s1432" style="position:absolute;visibility:visible;mso-wrap-style:square" from="6228,4124" to="7537,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" strokeweight=".5pt">
                  <v:stroke startarrow="open" endarrow="open"/>
                </v:line>
                <v:line id="Line 86" o:spid="_x0000_s1433" style="position:absolute;visibility:visible;mso-wrap-style:square" from="6408,5620" to="7343,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" strokeweight=".5pt">
                  <v:stroke startarrow="open" endarrow="open"/>
                </v:line>
                <v:line id="Line 87" o:spid="_x0000_s1434" style="position:absolute;visibility:visible;mso-wrap-style:square" from="7593,4124" to="834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" strokeweight=".5pt"/>
                <v:line id="Line 88" o:spid="_x0000_s1435" style="position:absolute;visibility:visible;mso-wrap-style:square" from="6845,3514" to="8528,3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" strokeweight=".5pt"/>
                <v:line id="Line 89" o:spid="_x0000_s1436" style="position:absolute;visibility:visible;mso-wrap-style:square" from="7582,5807" to="7583,6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" strokeweight=".5pt">
                  <v:stroke endarrow="open" endarrowwidth="narrow" endarrowlength="short"/>
                </v:line>
                <v:line id="Line 90" o:spid="_x0000_s1437" style="position:absolute;flip:y;visibility:visible;mso-wrap-style:square" from="7593,6284" to="7594,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" strokeweight=".5pt">
                  <v:stroke endarrow="open" endarrowwidth="narrow" endarrowlength="short"/>
                </v:line>
                <v:line id="Line 91" o:spid="_x0000_s1438" style="position:absolute;visibility:visible;mso-wrap-style:square" from="7004,6310" to="7005,6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" strokeweight=".5pt"/>
                <v:line id="Line 92" o:spid="_x0000_s1439" style="position:absolute;visibility:visible;mso-wrap-style:square" from="6763,6321" to="6764,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" strokeweight=".5pt"/>
                <v:line id="Line 93" o:spid="_x0000_s1440" style="position:absolute;visibility:visible;mso-wrap-style:square" from="6396,6562" to="6770,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" strokeweight=".5pt">
                  <v:stroke endarrow="open"/>
                </v:line>
                <v:line id="Line 94" o:spid="_x0000_s1441" style="position:absolute;flip:x;visibility:visible;mso-wrap-style:square" from="6990,6555" to="7364,6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" strokeweight=".5pt">
                  <v:stroke endarrow="open"/>
                </v:line>
                <v:rect id="Rectangle 95" o:spid="_x0000_s1442" style="position:absolute;left:6284;top:6188;width:365;height: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" filled="f" stroked="f">
                  <v:textbox inset="0,0,0,0">
                    <w:txbxContent>
                      <w:p w14:paraId="2EE9B81E" w14:textId="77777777" w:rsidR="004F020E" w:rsidRPr="004C7945" w:rsidRDefault="004F020E" w:rsidP="004F020E">
                        <w:pPr>
                          <w:rPr>
                            <w:vertAlign w:val="subscript"/>
                          </w:rPr>
                        </w:pPr>
                        <w:r>
                          <w:rPr>
                            <w:rFonts w:ascii="VNI-Helve-Condense" w:hAnsi="VNI-Helve-Condense" w:cs="VNI-Helve-Condense"/>
                            <w:color w:val="000000"/>
                            <w:sz w:val="28"/>
                            <w:szCs w:val="28"/>
                          </w:rPr>
                          <w:t>b</w:t>
                        </w:r>
                        <w:r>
                          <w:rPr>
                            <w:rFonts w:ascii="VNI-Helve-Condense" w:hAnsi="VNI-Helve-Condense" w:cs="VNI-Helve-Condense"/>
                            <w:color w:val="000000"/>
                            <w:sz w:val="28"/>
                            <w:szCs w:val="28"/>
                            <w:vertAlign w:val="subscript"/>
                          </w:rPr>
                          <w:t>41</w:t>
                        </w:r>
                      </w:p>
                    </w:txbxContent>
                  </v:textbox>
                </v:rect>
                <v:rect id="Rectangle 96" o:spid="_x0000_s1443" style="position:absolute;left:7780;top:4692;width:376;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" filled="f" stroked="f">
                  <v:textbox inset="0,0,0,0">
                    <w:txbxContent>
                      <w:p w14:paraId="2CD4405C"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h</w:t>
                        </w:r>
                        <w:r>
                          <w:rPr>
                            <w:rFonts w:ascii="VNI-Helve-Condense" w:hAnsi="VNI-Helve-Condense" w:cs="VNI-Helve-Condense"/>
                            <w:color w:val="000000"/>
                            <w:sz w:val="28"/>
                            <w:szCs w:val="28"/>
                            <w:vertAlign w:val="subscript"/>
                          </w:rPr>
                          <w:t>12</w:t>
                        </w:r>
                      </w:p>
                    </w:txbxContent>
                  </v:textbox>
                </v:rect>
                <v:rect id="Rectangle 97" o:spid="_x0000_s1444" style="position:absolute;left:7677;top:6202;width:376;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" filled="f" stroked="f">
                  <v:textbox inset="0,0,0,0">
                    <w:txbxContent>
                      <w:p w14:paraId="0DBCB470" w14:textId="77777777" w:rsidR="004F020E" w:rsidRPr="004C7945" w:rsidRDefault="004F020E" w:rsidP="004F020E">
                        <w:pPr>
                          <w:rPr>
                            <w:sz w:val="28"/>
                            <w:szCs w:val="28"/>
                            <w:vertAlign w:val="subscript"/>
                          </w:rPr>
                        </w:pPr>
                        <w:r>
                          <w:rPr>
                            <w:rFonts w:ascii="VNI-Helve-Condense" w:hAnsi="VNI-Helve-Condense" w:cs="VNI-Helve-Condense"/>
                            <w:color w:val="000000"/>
                            <w:sz w:val="28"/>
                            <w:szCs w:val="28"/>
                          </w:rPr>
                          <w:t>h</w:t>
                        </w:r>
                        <w:r>
                          <w:rPr>
                            <w:rFonts w:ascii="VNI-Helve-Condense" w:hAnsi="VNI-Helve-Condense" w:cs="VNI-Helve-Condense"/>
                            <w:color w:val="000000"/>
                            <w:sz w:val="28"/>
                            <w:szCs w:val="28"/>
                            <w:vertAlign w:val="subscript"/>
                          </w:rPr>
                          <w:t>41</w:t>
                        </w:r>
                      </w:p>
                    </w:txbxContent>
                  </v:textbox>
                </v:rect>
              </v:group>
            </w:pict>
          </mc:Fallback>
        </mc:AlternateContent>
      </w:r>
      <w:r w:rsidRPr="001314F6">
        <w:rPr>
          <w:rFonts w:ascii="Times New Roman" w:hAnsi="Times New Roman"/>
          <w:b/>
          <w:bCs/>
          <w:sz w:val="28"/>
          <w:szCs w:val="28"/>
          <w:lang w:val="nl-NL"/>
        </w:rPr>
        <w:t>3.12. Kích thước rãnh stato:</w:t>
      </w: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p>
    <w:p w14:paraId="7E4E308D" w14:textId="77777777" w:rsidR="004F020E"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h</w:t>
      </w:r>
      <w:r>
        <w:rPr>
          <w:rFonts w:ascii="Times New Roman" w:hAnsi="Times New Roman"/>
          <w:sz w:val="28"/>
          <w:szCs w:val="28"/>
          <w:vertAlign w:val="subscript"/>
          <w:lang w:val="nl-NL"/>
        </w:rPr>
        <w:t>r1</w:t>
      </w:r>
      <w:r>
        <w:rPr>
          <w:rFonts w:ascii="Times New Roman" w:hAnsi="Times New Roman"/>
          <w:sz w:val="28"/>
          <w:szCs w:val="28"/>
          <w:lang w:val="nl-NL"/>
        </w:rPr>
        <w:t xml:space="preserve"> = 1,69 (cm)</w:t>
      </w:r>
      <w:r w:rsidRPr="001314F6">
        <w:rPr>
          <w:rFonts w:ascii="Times New Roman" w:hAnsi="Times New Roman"/>
          <w:sz w:val="28"/>
          <w:szCs w:val="28"/>
          <w:lang w:val="nl-NL"/>
        </w:rPr>
        <w:tab/>
      </w:r>
    </w:p>
    <w:p w14:paraId="18A98CA2"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h</w:t>
      </w:r>
      <w:r>
        <w:rPr>
          <w:rFonts w:ascii="Times New Roman" w:hAnsi="Times New Roman"/>
          <w:sz w:val="28"/>
          <w:szCs w:val="28"/>
          <w:vertAlign w:val="subscript"/>
          <w:lang w:val="nl-NL"/>
        </w:rPr>
        <w:t xml:space="preserve">12 </w:t>
      </w:r>
      <w:r>
        <w:rPr>
          <w:rFonts w:ascii="Times New Roman" w:hAnsi="Times New Roman"/>
          <w:sz w:val="28"/>
          <w:szCs w:val="28"/>
          <w:lang w:val="nl-NL"/>
        </w:rPr>
        <w:t>= 1,24  (cm)</w:t>
      </w:r>
    </w:p>
    <w:p w14:paraId="3B84DC9F"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d</w:t>
      </w:r>
      <w:r>
        <w:rPr>
          <w:rFonts w:ascii="Times New Roman" w:hAnsi="Times New Roman"/>
          <w:sz w:val="28"/>
          <w:szCs w:val="28"/>
          <w:vertAlign w:val="subscript"/>
          <w:lang w:val="nl-NL"/>
        </w:rPr>
        <w:t>1</w:t>
      </w:r>
      <w:r>
        <w:rPr>
          <w:rFonts w:ascii="Times New Roman" w:hAnsi="Times New Roman"/>
          <w:sz w:val="28"/>
          <w:szCs w:val="28"/>
          <w:lang w:val="nl-NL"/>
        </w:rPr>
        <w:t xml:space="preserve">  = 0,63 (cm)</w:t>
      </w:r>
    </w:p>
    <w:p w14:paraId="73109B52"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d</w:t>
      </w:r>
      <w:r>
        <w:rPr>
          <w:rFonts w:ascii="Times New Roman" w:hAnsi="Times New Roman"/>
          <w:sz w:val="28"/>
          <w:szCs w:val="28"/>
          <w:vertAlign w:val="subscript"/>
          <w:lang w:val="nl-NL"/>
        </w:rPr>
        <w:t>2</w:t>
      </w:r>
      <w:r>
        <w:rPr>
          <w:rFonts w:ascii="Times New Roman" w:hAnsi="Times New Roman"/>
          <w:sz w:val="28"/>
          <w:szCs w:val="28"/>
          <w:lang w:val="nl-NL"/>
        </w:rPr>
        <w:t xml:space="preserve">  = 0,8 (cm)</w:t>
      </w:r>
    </w:p>
    <w:p w14:paraId="5F2397A4"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b</w:t>
      </w:r>
      <w:r>
        <w:rPr>
          <w:rFonts w:ascii="Times New Roman" w:hAnsi="Times New Roman"/>
          <w:sz w:val="28"/>
          <w:szCs w:val="28"/>
          <w:vertAlign w:val="subscript"/>
          <w:lang w:val="nl-NL"/>
        </w:rPr>
        <w:t>41</w:t>
      </w:r>
      <w:r>
        <w:rPr>
          <w:rFonts w:ascii="Times New Roman" w:hAnsi="Times New Roman"/>
          <w:sz w:val="28"/>
          <w:szCs w:val="28"/>
          <w:lang w:val="nl-NL"/>
        </w:rPr>
        <w:t xml:space="preserve"> = 0,22 (cm)</w:t>
      </w:r>
    </w:p>
    <w:p w14:paraId="737D5C58"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h</w:t>
      </w:r>
      <w:r>
        <w:rPr>
          <w:rFonts w:ascii="Times New Roman" w:hAnsi="Times New Roman"/>
          <w:sz w:val="28"/>
          <w:szCs w:val="28"/>
          <w:vertAlign w:val="subscript"/>
          <w:lang w:val="nl-NL"/>
        </w:rPr>
        <w:t xml:space="preserve">41 </w:t>
      </w:r>
      <w:r>
        <w:rPr>
          <w:rFonts w:ascii="Times New Roman" w:hAnsi="Times New Roman"/>
          <w:sz w:val="28"/>
          <w:szCs w:val="28"/>
          <w:lang w:val="nl-NL"/>
        </w:rPr>
        <w:t>= 0,05 (cm)</w:t>
      </w:r>
    </w:p>
    <w:p w14:paraId="2B4CA025" w14:textId="77777777" w:rsidR="004F020E"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 xml:space="preserve">                                                                    Hình 3.2. rãnh stato</w:t>
      </w:r>
    </w:p>
    <w:p w14:paraId="35A86ECE" w14:textId="77777777" w:rsidR="004F020E" w:rsidRPr="001314F6" w:rsidRDefault="004F020E" w:rsidP="004F020E">
      <w:pPr>
        <w:tabs>
          <w:tab w:val="left" w:pos="284"/>
          <w:tab w:val="left" w:pos="720"/>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lastRenderedPageBreak/>
        <w:t>Trong đó :</w:t>
      </w:r>
      <w:r w:rsidRPr="001314F6">
        <w:rPr>
          <w:rFonts w:ascii="Times New Roman" w:hAnsi="Times New Roman"/>
          <w:sz w:val="28"/>
          <w:szCs w:val="28"/>
          <w:lang w:val="nl-NL"/>
        </w:rPr>
        <w:tab/>
      </w:r>
    </w:p>
    <w:p w14:paraId="19AF93A1" w14:textId="0F6FAC01" w:rsidR="004F020E" w:rsidRPr="001314F6" w:rsidRDefault="004F020E" w:rsidP="006E46A3">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1</m:t>
            </m:r>
          </m:sub>
        </m:sSub>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D+2</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1</m:t>
                </m:r>
                <m:ctrlPr>
                  <w:rPr>
                    <w:rFonts w:ascii="Cambria Math" w:hAnsi="Times New Roman"/>
                    <w:i/>
                    <w:sz w:val="28"/>
                    <w:szCs w:val="28"/>
                    <w:lang w:val="nl-NL"/>
                  </w:rPr>
                </m:ctrlPr>
              </m:sub>
            </m:sSub>
            <m:r>
              <w:rPr>
                <w:rFonts w:ascii="Cambria Math" w:hAnsi="Times New Roman"/>
                <w:sz w:val="28"/>
                <w:szCs w:val="28"/>
                <w:lang w:val="nl-NL"/>
              </w:rPr>
              <m:t>)</m:t>
            </m:r>
            <m:r>
              <w:rPr>
                <w:rFonts w:ascii="Cambria Math" w:hAnsi="Times New Roman"/>
                <w:sz w:val="28"/>
                <w:szCs w:val="28"/>
                <w:lang w:val="nl-NL"/>
              </w:rPr>
              <m:t>-</m:t>
            </m:r>
            <m:sSub>
              <m:sSubPr>
                <m:ctrlPr>
                  <w:rPr>
                    <w:rFonts w:ascii="Cambria Math" w:hAnsi="Times New Roman"/>
                    <w:i/>
                    <w:sz w:val="28"/>
                    <w:szCs w:val="28"/>
                    <w:lang w:val="nl-NL"/>
                  </w:rPr>
                </m:ctrlPr>
              </m:sSubPr>
              <m:e>
                <m:sSup>
                  <m:sSupPr>
                    <m:ctrlPr>
                      <w:rPr>
                        <w:rFonts w:ascii="Cambria Math" w:hAnsi="Times New Roman"/>
                        <w:i/>
                        <w:sz w:val="28"/>
                        <w:szCs w:val="28"/>
                        <w:lang w:val="nl-NL"/>
                      </w:rPr>
                    </m:ctrlPr>
                  </m:sSupPr>
                  <m:e>
                    <m:r>
                      <w:rPr>
                        <w:rFonts w:ascii="Cambria Math" w:hAnsi="Times New Roman"/>
                        <w:sz w:val="28"/>
                        <w:szCs w:val="28"/>
                        <w:lang w:val="nl-NL"/>
                      </w:rPr>
                      <m:t>b</m:t>
                    </m:r>
                  </m:e>
                  <m:sup>
                    <m:r>
                      <w:rPr>
                        <w:rFonts w:ascii="Cambria Math" w:hAnsi="Times New Roman"/>
                        <w:sz w:val="28"/>
                        <w:szCs w:val="28"/>
                        <w:lang w:val="nl-NL"/>
                      </w:rPr>
                      <m:t>'</m:t>
                    </m:r>
                  </m:sup>
                </m:sSup>
              </m:e>
              <m:sub>
                <m:r>
                  <w:rPr>
                    <w:rFonts w:ascii="Cambria Math" w:hAnsi="Times New Roman"/>
                    <w:sz w:val="28"/>
                    <w:szCs w:val="28"/>
                    <w:lang w:val="nl-NL"/>
                  </w:rPr>
                  <m:t>z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r>
              <w:rPr>
                <w:rFonts w:ascii="Cambria Math" w:hAnsi="Times New Roman"/>
                <w:sz w:val="28"/>
                <w:szCs w:val="28"/>
                <w:lang w:val="nl-NL"/>
              </w:rPr>
              <m:t>-</m:t>
            </m:r>
            <m:r>
              <w:rPr>
                <w:rFonts w:ascii="Cambria Math" w:hAnsi="Times New Roman"/>
                <w:sz w:val="28"/>
                <w:szCs w:val="28"/>
                <w:lang w:val="nl-NL"/>
              </w:rPr>
              <m:t>π</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9,8+2.0,05)</m:t>
            </m:r>
            <m:r>
              <w:rPr>
                <w:rFonts w:ascii="Cambria Math" w:hAnsi="Times New Roman"/>
                <w:sz w:val="28"/>
                <w:szCs w:val="28"/>
                <w:lang w:val="nl-NL"/>
              </w:rPr>
              <m:t>-</m:t>
            </m:r>
            <m:r>
              <w:rPr>
                <w:rFonts w:ascii="Cambria Math" w:hAnsi="Times New Roman"/>
                <w:sz w:val="28"/>
                <w:szCs w:val="28"/>
                <w:lang w:val="nl-NL"/>
              </w:rPr>
              <m:t>0,286.36</m:t>
            </m:r>
          </m:num>
          <m:den>
            <m:r>
              <w:rPr>
                <w:rFonts w:ascii="Cambria Math" w:hAnsi="Times New Roman"/>
                <w:sz w:val="28"/>
                <w:szCs w:val="28"/>
                <w:lang w:val="nl-NL"/>
              </w:rPr>
              <m:t>36</m:t>
            </m:r>
            <m:r>
              <w:rPr>
                <w:rFonts w:ascii="Cambria Math" w:hAnsi="Times New Roman"/>
                <w:sz w:val="28"/>
                <w:szCs w:val="28"/>
                <w:lang w:val="nl-NL"/>
              </w:rPr>
              <m:t>-</m:t>
            </m:r>
            <m:r>
              <w:rPr>
                <w:rFonts w:ascii="Cambria Math" w:hAnsi="Times New Roman"/>
                <w:sz w:val="28"/>
                <w:szCs w:val="28"/>
                <w:lang w:val="nl-NL"/>
              </w:rPr>
              <m:t>π</m:t>
            </m:r>
          </m:den>
        </m:f>
        <m:r>
          <w:rPr>
            <w:rFonts w:ascii="Cambria Math" w:hAnsi="Times New Roman"/>
            <w:sz w:val="28"/>
            <w:szCs w:val="28"/>
            <w:lang w:val="nl-NL"/>
          </w:rPr>
          <m:t>=0,633(cm)</m:t>
        </m:r>
      </m:oMath>
    </w:p>
    <w:p w14:paraId="7FBF4334" w14:textId="77157476" w:rsidR="004F020E" w:rsidRPr="001314F6" w:rsidRDefault="004F020E" w:rsidP="006E46A3">
      <w:pPr>
        <w:tabs>
          <w:tab w:val="left" w:pos="284"/>
        </w:tabs>
        <w:spacing w:line="360" w:lineRule="auto"/>
        <w:ind w:left="284" w:right="43"/>
        <w:rPr>
          <w:rFonts w:ascii="Times New Roman" w:hAnsi="Times New Roman"/>
          <w:sz w:val="28"/>
          <w:szCs w:val="28"/>
          <w:lang w:val="nl-NL"/>
        </w:rPr>
      </w:pPr>
      <w:r w:rsidRPr="001314F6">
        <w:rPr>
          <w:rFonts w:ascii="Times New Roman" w:hAnsi="Times New Roman"/>
          <w:position w:val="-30"/>
          <w:sz w:val="28"/>
          <w:szCs w:val="28"/>
          <w:lang w:val="nl-NL"/>
        </w:rPr>
        <w:object w:dxaOrig="6520" w:dyaOrig="800" w14:anchorId="3002944C">
          <v:shape id="_x0000_i1071" type="#_x0000_t75" style="width:381.6pt;height:46.2pt" o:ole="">
            <v:imagedata r:id="rId36" o:title=""/>
          </v:shape>
          <o:OLEObject Type="Embed" ProgID="Equation.3" ShapeID="_x0000_i1071" DrawAspect="Content" ObjectID="_1702147006" r:id="rId37"/>
        </w:object>
      </w:r>
      <m:oMath>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r1</m:t>
            </m:r>
            <m:ctrlPr>
              <w:rPr>
                <w:rFonts w:ascii="Cambria Math" w:hAnsi="Times New Roman"/>
                <w:i/>
                <w:sz w:val="28"/>
                <w:szCs w:val="28"/>
                <w:lang w:val="nl-NL"/>
              </w:rPr>
            </m:ctrlPr>
          </m:sub>
        </m:sSub>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n</m:t>
                </m:r>
              </m:sub>
            </m:sSub>
            <m:r>
              <w:rPr>
                <w:rFonts w:ascii="Cambria Math" w:hAnsi="Times New Roman"/>
                <w:sz w:val="28"/>
                <w:szCs w:val="28"/>
                <w:lang w:val="nl-NL"/>
              </w:rPr>
              <m:t>-</m:t>
            </m:r>
            <m:r>
              <w:rPr>
                <w:rFonts w:ascii="Cambria Math" w:hAnsi="Times New Roman"/>
                <w:sz w:val="28"/>
                <w:szCs w:val="28"/>
                <w:lang w:val="nl-NL"/>
              </w:rPr>
              <m:t>D</m:t>
            </m:r>
          </m:num>
          <m:den>
            <m:r>
              <w:rPr>
                <w:rFonts w:ascii="Cambria Math" w:hAnsi="Times New Roman"/>
                <w:sz w:val="28"/>
                <w:szCs w:val="28"/>
                <w:lang w:val="nl-NL"/>
              </w:rPr>
              <m:t>2</m:t>
            </m:r>
          </m:den>
        </m:f>
        <m:r>
          <w:rPr>
            <w:rFonts w:ascii="Cambria Math" w:hAnsi="Times New Roman"/>
            <w:sz w:val="28"/>
            <w:szCs w:val="28"/>
            <w:lang w:val="nl-NL"/>
          </w:rPr>
          <m:t>-</m:t>
        </m:r>
        <m:sSubSup>
          <m:sSubSupPr>
            <m:ctrlPr>
              <w:rPr>
                <w:rFonts w:ascii="Cambria Math" w:hAnsi="Cambria Math"/>
                <w:i/>
                <w:sz w:val="28"/>
                <w:szCs w:val="28"/>
                <w:lang w:val="nl-NL"/>
              </w:rPr>
            </m:ctrlPr>
          </m:sSubSupPr>
          <m:e>
            <m:r>
              <w:rPr>
                <w:rFonts w:ascii="Cambria Math" w:hAnsi="Times New Roman"/>
                <w:sz w:val="28"/>
                <w:szCs w:val="28"/>
                <w:lang w:val="nl-NL"/>
              </w:rPr>
              <m:t>h</m:t>
            </m:r>
          </m:e>
          <m:sub>
            <m:r>
              <w:rPr>
                <w:rFonts w:ascii="Cambria Math" w:hAnsi="Times New Roman"/>
                <w:sz w:val="28"/>
                <w:szCs w:val="28"/>
                <w:lang w:val="nl-NL"/>
              </w:rPr>
              <m:t>g1</m:t>
            </m:r>
            <m:ctrlPr>
              <w:rPr>
                <w:rFonts w:ascii="Cambria Math" w:hAnsi="Times New Roman"/>
                <w:i/>
                <w:sz w:val="28"/>
                <w:szCs w:val="28"/>
                <w:lang w:val="nl-NL"/>
              </w:rPr>
            </m:ctrlPr>
          </m:sub>
          <m:sup>
            <m:r>
              <w:rPr>
                <w:rFonts w:ascii="Cambria Math" w:hAnsi="Times New Roman"/>
                <w:sz w:val="28"/>
                <w:szCs w:val="28"/>
                <w:lang w:val="nl-NL"/>
              </w:rPr>
              <m:t>'</m:t>
            </m:r>
            <m:ctrlPr>
              <w:rPr>
                <w:rFonts w:ascii="Cambria Math" w:hAnsi="Times New Roman"/>
                <w:i/>
                <w:sz w:val="28"/>
                <w:szCs w:val="28"/>
                <w:lang w:val="nl-NL"/>
              </w:rPr>
            </m:ctrlPr>
          </m:sup>
        </m:sSub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7</m:t>
            </m:r>
            <m:r>
              <w:rPr>
                <w:rFonts w:ascii="Cambria Math" w:hAnsi="Times New Roman"/>
                <w:sz w:val="28"/>
                <w:szCs w:val="28"/>
                <w:lang w:val="nl-NL"/>
              </w:rPr>
              <m:t>-</m:t>
            </m:r>
            <m:r>
              <w:rPr>
                <w:rFonts w:ascii="Cambria Math" w:hAnsi="Times New Roman"/>
                <w:sz w:val="28"/>
                <w:szCs w:val="28"/>
                <w:lang w:val="nl-NL"/>
              </w:rPr>
              <m:t>9,8</m:t>
            </m:r>
          </m:num>
          <m:den>
            <m:r>
              <w:rPr>
                <w:rFonts w:ascii="Cambria Math" w:hAnsi="Times New Roman"/>
                <w:sz w:val="28"/>
                <w:szCs w:val="28"/>
                <w:lang w:val="nl-NL"/>
              </w:rPr>
              <m:t>2</m:t>
            </m:r>
          </m:den>
        </m:f>
        <m:r>
          <w:rPr>
            <w:rFonts w:ascii="Cambria Math" w:hAnsi="Times New Roman"/>
            <w:sz w:val="28"/>
            <w:szCs w:val="28"/>
            <w:lang w:val="nl-NL"/>
          </w:rPr>
          <m:t>-</m:t>
        </m:r>
        <m:r>
          <w:rPr>
            <w:rFonts w:ascii="Cambria Math" w:hAnsi="Times New Roman"/>
            <w:sz w:val="28"/>
            <w:szCs w:val="28"/>
            <w:lang w:val="nl-NL"/>
          </w:rPr>
          <m:t>1,91=1,69(cm)</m:t>
        </m:r>
      </m:oMath>
    </w:p>
    <w:p w14:paraId="6782192D" w14:textId="27922C20"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m:oMath>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12</m:t>
            </m:r>
            <m:ctrlPr>
              <w:rPr>
                <w:rFonts w:ascii="Cambria Math" w:hAnsi="Times New Roman"/>
                <w:i/>
                <w:sz w:val="28"/>
                <w:szCs w:val="28"/>
                <w:lang w:val="nl-NL"/>
              </w:rPr>
            </m:ctrlPr>
          </m:sub>
        </m:sSub>
        <m:r>
          <w:rPr>
            <w:rFonts w:ascii="Cambria Math" w:hAnsi="Times New Roman"/>
            <w:sz w:val="28"/>
            <w:szCs w:val="28"/>
            <w:lang w:val="nl-NL"/>
          </w:rPr>
          <m:t>=</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r1</m:t>
            </m:r>
            <m:ctrlPr>
              <w:rPr>
                <w:rFonts w:ascii="Cambria Math" w:hAnsi="Times New Roman"/>
                <w:i/>
                <w:sz w:val="28"/>
                <w:szCs w:val="28"/>
                <w:lang w:val="nl-NL"/>
              </w:rPr>
            </m:ctrlPr>
          </m:sub>
        </m:sSub>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2</m:t>
                </m:r>
              </m:sub>
            </m:sSub>
          </m:num>
          <m:den>
            <m:r>
              <w:rPr>
                <w:rFonts w:ascii="Cambria Math" w:hAnsi="Times New Roman"/>
                <w:sz w:val="28"/>
                <w:szCs w:val="28"/>
                <w:lang w:val="nl-NL"/>
              </w:rPr>
              <m:t>2</m:t>
            </m:r>
          </m:den>
        </m:f>
        <m:r>
          <w:rPr>
            <w:rFonts w:ascii="Cambria Math" w:hAnsi="Times New Roman"/>
            <w:sz w:val="28"/>
            <w:szCs w:val="28"/>
            <w:lang w:val="nl-NL"/>
          </w:rPr>
          <m:t>-</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1</m:t>
            </m:r>
            <m:ctrlPr>
              <w:rPr>
                <w:rFonts w:ascii="Cambria Math" w:hAnsi="Times New Roman"/>
                <w:i/>
                <w:sz w:val="28"/>
                <w:szCs w:val="28"/>
                <w:lang w:val="nl-NL"/>
              </w:rPr>
            </m:ctrlPr>
          </m:sub>
        </m:sSub>
        <m:r>
          <w:rPr>
            <w:rFonts w:ascii="Cambria Math" w:hAnsi="Times New Roman"/>
            <w:sz w:val="28"/>
            <w:szCs w:val="28"/>
            <w:lang w:val="nl-NL"/>
          </w:rPr>
          <m:t>=1,698</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8</m:t>
            </m:r>
          </m:num>
          <m:den>
            <m:r>
              <w:rPr>
                <w:rFonts w:ascii="Cambria Math" w:hAnsi="Times New Roman"/>
                <w:sz w:val="28"/>
                <w:szCs w:val="28"/>
                <w:lang w:val="nl-NL"/>
              </w:rPr>
              <m:t>2</m:t>
            </m:r>
          </m:den>
        </m:f>
        <m:r>
          <w:rPr>
            <w:rFonts w:ascii="Cambria Math" w:hAnsi="Times New Roman"/>
            <w:sz w:val="28"/>
            <w:szCs w:val="28"/>
            <w:lang w:val="nl-NL"/>
          </w:rPr>
          <m:t>-</m:t>
        </m:r>
        <m:r>
          <w:rPr>
            <w:rFonts w:ascii="Cambria Math" w:hAnsi="Times New Roman"/>
            <w:sz w:val="28"/>
            <w:szCs w:val="28"/>
            <w:lang w:val="nl-NL"/>
          </w:rPr>
          <m:t>0.05=1,24(cm)</m:t>
        </m:r>
      </m:oMath>
    </w:p>
    <w:p w14:paraId="050CB3C9" w14:textId="77777777" w:rsidR="004F020E" w:rsidRPr="001314F6" w:rsidRDefault="004F020E" w:rsidP="004F020E">
      <w:pPr>
        <w:numPr>
          <w:ilvl w:val="0"/>
          <w:numId w:val="6"/>
        </w:numPr>
        <w:spacing w:line="360" w:lineRule="auto"/>
        <w:ind w:right="43"/>
        <w:rPr>
          <w:rFonts w:ascii="Times New Roman" w:hAnsi="Times New Roman"/>
          <w:b/>
          <w:sz w:val="28"/>
          <w:szCs w:val="28"/>
          <w:lang w:val="nl-NL"/>
        </w:rPr>
      </w:pPr>
      <w:r w:rsidRPr="001314F6">
        <w:rPr>
          <w:rFonts w:ascii="Times New Roman" w:hAnsi="Times New Roman"/>
          <w:b/>
          <w:sz w:val="28"/>
          <w:szCs w:val="28"/>
          <w:lang w:val="nl-NL"/>
        </w:rPr>
        <w:t>Tiết diện rãnh stato:</w:t>
      </w:r>
    </w:p>
    <w:p w14:paraId="5359D0BA" w14:textId="089A1D94" w:rsidR="004F020E" w:rsidRPr="001314F6" w:rsidRDefault="006E46A3" w:rsidP="006E46A3">
      <w:pPr>
        <w:tabs>
          <w:tab w:val="left" w:pos="1035"/>
        </w:tabs>
        <w:spacing w:line="360" w:lineRule="auto"/>
        <w:ind w:left="1035" w:right="43"/>
        <w:rPr>
          <w:rFonts w:ascii="Times New Roman" w:hAnsi="Times New Roman"/>
          <w:b/>
          <w:sz w:val="28"/>
          <w:szCs w:val="28"/>
          <w:lang w:val="nl-NL"/>
        </w:rPr>
      </w:pPr>
      <m:oMath>
        <m:sSubSup>
          <m:sSubSupPr>
            <m:ctrlPr>
              <w:rPr>
                <w:rFonts w:ascii="Cambria Math" w:hAnsi="Cambria Math"/>
                <w:b/>
                <w:i/>
                <w:sz w:val="28"/>
                <w:szCs w:val="28"/>
                <w:lang w:val="nl-NL"/>
              </w:rPr>
            </m:ctrlPr>
          </m:sSubSupPr>
          <m:e>
            <m:r>
              <m:rPr>
                <m:sty m:val="bi"/>
              </m:rPr>
              <w:rPr>
                <w:rFonts w:ascii="Cambria Math" w:hAnsi="Cambria Math"/>
                <w:sz w:val="28"/>
                <w:szCs w:val="28"/>
                <w:lang w:val="nl-NL"/>
              </w:rPr>
              <m:t>S</m:t>
            </m:r>
          </m:e>
          <m:sub>
            <m:r>
              <m:rPr>
                <m:sty m:val="bi"/>
              </m:rPr>
              <w:rPr>
                <w:rFonts w:ascii="Cambria Math" w:hAnsi="Cambria Math"/>
                <w:sz w:val="28"/>
                <w:szCs w:val="28"/>
                <w:lang w:val="nl-NL"/>
              </w:rPr>
              <m:t>r</m:t>
            </m:r>
          </m:sub>
          <m:sup>
            <m:r>
              <m:rPr>
                <m:sty m:val="bi"/>
              </m:rPr>
              <w:rPr>
                <w:rFonts w:ascii="Cambria Math" w:hAnsi="Cambria Math"/>
                <w:sz w:val="28"/>
                <w:szCs w:val="28"/>
                <w:lang w:val="nl-NL"/>
              </w:rPr>
              <m:t>'</m:t>
            </m:r>
          </m:sup>
        </m:sSubSup>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π.(</m:t>
            </m:r>
            <m:sSubSup>
              <m:sSubSupPr>
                <m:ctrlPr>
                  <w:rPr>
                    <w:rFonts w:ascii="Cambria Math" w:hAnsi="Cambria Math"/>
                    <w:b/>
                    <w:i/>
                    <w:sz w:val="28"/>
                    <w:szCs w:val="28"/>
                    <w:lang w:val="nl-NL"/>
                  </w:rPr>
                </m:ctrlPr>
              </m:sSubSupPr>
              <m:e>
                <m:r>
                  <m:rPr>
                    <m:sty m:val="bi"/>
                  </m:rPr>
                  <w:rPr>
                    <w:rFonts w:ascii="Cambria Math" w:hAnsi="Cambria Math"/>
                    <w:sz w:val="28"/>
                    <w:szCs w:val="28"/>
                    <w:lang w:val="nl-NL"/>
                  </w:rPr>
                  <m:t>d</m:t>
                </m:r>
              </m:e>
              <m:sub>
                <m:r>
                  <m:rPr>
                    <m:sty m:val="bi"/>
                  </m:rPr>
                  <w:rPr>
                    <w:rFonts w:ascii="Cambria Math" w:hAnsi="Cambria Math"/>
                    <w:sz w:val="28"/>
                    <w:szCs w:val="28"/>
                    <w:lang w:val="nl-NL"/>
                  </w:rPr>
                  <m:t>1</m:t>
                </m:r>
              </m:sub>
              <m:sup>
                <m:r>
                  <m:rPr>
                    <m:sty m:val="bi"/>
                  </m:rPr>
                  <w:rPr>
                    <w:rFonts w:ascii="Cambria Math" w:hAnsi="Cambria Math"/>
                    <w:sz w:val="28"/>
                    <w:szCs w:val="28"/>
                    <w:lang w:val="nl-NL"/>
                  </w:rPr>
                  <m:t>2</m:t>
                </m:r>
              </m:sup>
            </m:sSubSup>
            <m:r>
              <m:rPr>
                <m:sty m:val="bi"/>
              </m:rPr>
              <w:rPr>
                <w:rFonts w:ascii="Cambria Math" w:hAnsi="Cambria Math"/>
                <w:sz w:val="28"/>
                <w:szCs w:val="28"/>
                <w:lang w:val="nl-NL"/>
              </w:rPr>
              <m:t>+</m:t>
            </m:r>
            <m:sSubSup>
              <m:sSubSupPr>
                <m:ctrlPr>
                  <w:rPr>
                    <w:rFonts w:ascii="Cambria Math" w:hAnsi="Cambria Math"/>
                    <w:b/>
                    <w:i/>
                    <w:sz w:val="28"/>
                    <w:szCs w:val="28"/>
                    <w:lang w:val="nl-NL"/>
                  </w:rPr>
                </m:ctrlPr>
              </m:sSubSupPr>
              <m:e>
                <m:r>
                  <m:rPr>
                    <m:sty m:val="bi"/>
                  </m:rPr>
                  <w:rPr>
                    <w:rFonts w:ascii="Cambria Math" w:hAnsi="Cambria Math"/>
                    <w:sz w:val="28"/>
                    <w:szCs w:val="28"/>
                    <w:lang w:val="nl-NL"/>
                  </w:rPr>
                  <m:t>d</m:t>
                </m:r>
              </m:e>
              <m:sub>
                <m:r>
                  <m:rPr>
                    <m:sty m:val="bi"/>
                  </m:rPr>
                  <w:rPr>
                    <w:rFonts w:ascii="Cambria Math" w:hAnsi="Cambria Math"/>
                    <w:sz w:val="28"/>
                    <w:szCs w:val="28"/>
                    <w:lang w:val="nl-NL"/>
                  </w:rPr>
                  <m:t>2</m:t>
                </m:r>
              </m:sub>
              <m:sup>
                <m:r>
                  <m:rPr>
                    <m:sty m:val="bi"/>
                  </m:rPr>
                  <w:rPr>
                    <w:rFonts w:ascii="Cambria Math" w:hAnsi="Cambria Math"/>
                    <w:sz w:val="28"/>
                    <w:szCs w:val="28"/>
                    <w:lang w:val="nl-NL"/>
                  </w:rPr>
                  <m:t>2</m:t>
                </m:r>
              </m:sup>
            </m:sSubSup>
            <m:r>
              <m:rPr>
                <m:sty m:val="bi"/>
              </m:rPr>
              <w:rPr>
                <w:rFonts w:ascii="Cambria Math" w:hAnsi="Cambria Math"/>
                <w:sz w:val="28"/>
                <w:szCs w:val="28"/>
                <w:lang w:val="nl-NL"/>
              </w:rPr>
              <m:t>)</m:t>
            </m:r>
          </m:num>
          <m:den>
            <m:r>
              <m:rPr>
                <m:sty m:val="bi"/>
              </m:rPr>
              <w:rPr>
                <w:rFonts w:ascii="Cambria Math" w:hAnsi="Cambria Math"/>
                <w:sz w:val="28"/>
                <w:szCs w:val="28"/>
                <w:lang w:val="nl-NL"/>
              </w:rPr>
              <m:t>8</m:t>
            </m:r>
          </m:den>
        </m:f>
        <m:r>
          <m:rPr>
            <m:sty m:val="bi"/>
          </m:rPr>
          <w:rPr>
            <w:rFonts w:ascii="Cambria Math" w:hAnsi="Cambria Math"/>
            <w:sz w:val="28"/>
            <w:szCs w:val="28"/>
            <w:lang w:val="nl-NL"/>
          </w:rPr>
          <m:t>+</m:t>
        </m:r>
        <m:f>
          <m:fPr>
            <m:ctrlPr>
              <w:rPr>
                <w:rFonts w:ascii="Cambria Math" w:hAnsi="Cambria Math"/>
                <w:b/>
                <w:i/>
                <w:sz w:val="28"/>
                <w:szCs w:val="28"/>
                <w:lang w:val="nl-NL"/>
              </w:rPr>
            </m:ctrlPr>
          </m:fPr>
          <m:num>
            <m:sSub>
              <m:sSubPr>
                <m:ctrlPr>
                  <w:rPr>
                    <w:rFonts w:ascii="Cambria Math" w:hAnsi="Cambria Math"/>
                    <w:b/>
                    <w:i/>
                    <w:sz w:val="28"/>
                    <w:szCs w:val="28"/>
                    <w:lang w:val="nl-NL"/>
                  </w:rPr>
                </m:ctrlPr>
              </m:sSubPr>
              <m:e>
                <m:r>
                  <m:rPr>
                    <m:sty m:val="bi"/>
                  </m:rPr>
                  <w:rPr>
                    <w:rFonts w:ascii="Cambria Math" w:hAnsi="Cambria Math"/>
                    <w:sz w:val="28"/>
                    <w:szCs w:val="28"/>
                    <w:lang w:val="nl-NL"/>
                  </w:rPr>
                  <m:t>d</m:t>
                </m:r>
              </m:e>
              <m:sub>
                <m:r>
                  <m:rPr>
                    <m:sty m:val="bi"/>
                  </m:rPr>
                  <w:rPr>
                    <w:rFonts w:ascii="Cambria Math" w:hAnsi="Cambria Math"/>
                    <w:sz w:val="28"/>
                    <w:szCs w:val="28"/>
                    <w:lang w:val="nl-NL"/>
                  </w:rPr>
                  <m:t>1</m:t>
                </m:r>
              </m:sub>
            </m:sSub>
            <m:r>
              <m:rPr>
                <m:sty m:val="bi"/>
              </m:rPr>
              <w:rPr>
                <w:rFonts w:ascii="Cambria Math" w:hAnsi="Cambria Math"/>
                <w:sz w:val="28"/>
                <w:szCs w:val="28"/>
                <w:lang w:val="nl-NL"/>
              </w:rPr>
              <m:t>+</m:t>
            </m:r>
            <m:sSub>
              <m:sSubPr>
                <m:ctrlPr>
                  <w:rPr>
                    <w:rFonts w:ascii="Cambria Math" w:hAnsi="Cambria Math"/>
                    <w:b/>
                    <w:i/>
                    <w:sz w:val="28"/>
                    <w:szCs w:val="28"/>
                    <w:lang w:val="nl-NL"/>
                  </w:rPr>
                </m:ctrlPr>
              </m:sSubPr>
              <m:e>
                <m:r>
                  <m:rPr>
                    <m:sty m:val="bi"/>
                  </m:rPr>
                  <w:rPr>
                    <w:rFonts w:ascii="Cambria Math" w:hAnsi="Cambria Math"/>
                    <w:sz w:val="28"/>
                    <w:szCs w:val="28"/>
                    <w:lang w:val="nl-NL"/>
                  </w:rPr>
                  <m:t>d</m:t>
                </m:r>
              </m:e>
              <m:sub>
                <m:r>
                  <m:rPr>
                    <m:sty m:val="bi"/>
                  </m:rPr>
                  <w:rPr>
                    <w:rFonts w:ascii="Cambria Math" w:hAnsi="Cambria Math"/>
                    <w:sz w:val="28"/>
                    <w:szCs w:val="28"/>
                    <w:lang w:val="nl-NL"/>
                  </w:rPr>
                  <m:t>2</m:t>
                </m:r>
              </m:sub>
            </m:sSub>
          </m:num>
          <m:den>
            <m:r>
              <m:rPr>
                <m:sty m:val="bi"/>
              </m:rPr>
              <w:rPr>
                <w:rFonts w:ascii="Cambria Math" w:hAnsi="Cambria Math"/>
                <w:sz w:val="28"/>
                <w:szCs w:val="28"/>
                <w:lang w:val="nl-NL"/>
              </w:rPr>
              <m:t>2</m:t>
            </m:r>
          </m:den>
        </m:f>
        <m:r>
          <m:rPr>
            <m:sty m:val="bi"/>
          </m:rPr>
          <w:rPr>
            <w:rFonts w:ascii="Cambria Math" w:hAnsi="Cambria Math"/>
            <w:sz w:val="28"/>
            <w:szCs w:val="28"/>
            <w:lang w:val="nl-NL"/>
          </w:rPr>
          <m:t>.</m:t>
        </m:r>
        <m:d>
          <m:dPr>
            <m:ctrlPr>
              <w:rPr>
                <w:rFonts w:ascii="Cambria Math" w:hAnsi="Cambria Math"/>
                <w:b/>
                <w:i/>
                <w:sz w:val="28"/>
                <w:szCs w:val="28"/>
                <w:lang w:val="nl-NL"/>
              </w:rPr>
            </m:ctrlPr>
          </m:dPr>
          <m:e>
            <m:sSub>
              <m:sSubPr>
                <m:ctrlPr>
                  <w:rPr>
                    <w:rFonts w:ascii="Cambria Math" w:hAnsi="Cambria Math"/>
                    <w:b/>
                    <w:i/>
                    <w:sz w:val="28"/>
                    <w:szCs w:val="28"/>
                    <w:lang w:val="nl-NL"/>
                  </w:rPr>
                </m:ctrlPr>
              </m:sSubPr>
              <m:e>
                <m:r>
                  <m:rPr>
                    <m:sty m:val="bi"/>
                  </m:rPr>
                  <w:rPr>
                    <w:rFonts w:ascii="Cambria Math" w:hAnsi="Cambria Math"/>
                    <w:sz w:val="28"/>
                    <w:szCs w:val="28"/>
                    <w:lang w:val="nl-NL"/>
                  </w:rPr>
                  <m:t>h</m:t>
                </m:r>
              </m:e>
              <m:sub>
                <m:r>
                  <m:rPr>
                    <m:sty m:val="bi"/>
                  </m:rPr>
                  <w:rPr>
                    <w:rFonts w:ascii="Cambria Math" w:hAnsi="Cambria Math"/>
                    <w:sz w:val="28"/>
                    <w:szCs w:val="28"/>
                    <w:lang w:val="nl-NL"/>
                  </w:rPr>
                  <m:t>12</m:t>
                </m:r>
              </m:sub>
            </m:sSub>
            <m:r>
              <m:rPr>
                <m:sty m:val="bi"/>
              </m:rPr>
              <w:rPr>
                <w:rFonts w:ascii="Cambria Math" w:hAnsi="Cambria Math"/>
                <w:sz w:val="28"/>
                <w:szCs w:val="28"/>
                <w:lang w:val="nl-NL"/>
              </w:rPr>
              <m:t>-</m:t>
            </m:r>
            <m:f>
              <m:fPr>
                <m:ctrlPr>
                  <w:rPr>
                    <w:rFonts w:ascii="Cambria Math" w:hAnsi="Cambria Math"/>
                    <w:b/>
                    <w:i/>
                    <w:sz w:val="28"/>
                    <w:szCs w:val="28"/>
                    <w:lang w:val="nl-NL"/>
                  </w:rPr>
                </m:ctrlPr>
              </m:fPr>
              <m:num>
                <m:sSub>
                  <m:sSubPr>
                    <m:ctrlPr>
                      <w:rPr>
                        <w:rFonts w:ascii="Cambria Math" w:hAnsi="Cambria Math"/>
                        <w:b/>
                        <w:i/>
                        <w:sz w:val="28"/>
                        <w:szCs w:val="28"/>
                        <w:lang w:val="nl-NL"/>
                      </w:rPr>
                    </m:ctrlPr>
                  </m:sSubPr>
                  <m:e>
                    <m:r>
                      <m:rPr>
                        <m:sty m:val="bi"/>
                      </m:rPr>
                      <w:rPr>
                        <w:rFonts w:ascii="Cambria Math" w:hAnsi="Cambria Math"/>
                        <w:sz w:val="28"/>
                        <w:szCs w:val="28"/>
                        <w:lang w:val="nl-NL"/>
                      </w:rPr>
                      <m:t>d</m:t>
                    </m:r>
                  </m:e>
                  <m:sub>
                    <m:r>
                      <m:rPr>
                        <m:sty m:val="bi"/>
                      </m:rPr>
                      <w:rPr>
                        <w:rFonts w:ascii="Cambria Math" w:hAnsi="Cambria Math"/>
                        <w:sz w:val="28"/>
                        <w:szCs w:val="28"/>
                        <w:lang w:val="nl-NL"/>
                      </w:rPr>
                      <m:t>1</m:t>
                    </m:r>
                  </m:sub>
                </m:sSub>
              </m:num>
              <m:den>
                <m:r>
                  <m:rPr>
                    <m:sty m:val="bi"/>
                  </m:rPr>
                  <w:rPr>
                    <w:rFonts w:ascii="Cambria Math" w:hAnsi="Cambria Math"/>
                    <w:sz w:val="28"/>
                    <w:szCs w:val="28"/>
                    <w:lang w:val="nl-NL"/>
                  </w:rPr>
                  <m:t>2</m:t>
                </m:r>
              </m:den>
            </m:f>
          </m:e>
        </m:d>
      </m:oMath>
      <w:r w:rsidR="004F020E" w:rsidRPr="001314F6">
        <w:rPr>
          <w:rFonts w:ascii="Times New Roman" w:hAnsi="Times New Roman"/>
          <w:b/>
          <w:sz w:val="28"/>
          <w:szCs w:val="28"/>
          <w:lang w:val="nl-NL"/>
        </w:rPr>
        <w:t xml:space="preserve">      </w:t>
      </w:r>
      <m:oMath>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6,</m:t>
            </m:r>
            <m:sSup>
              <m:sSupPr>
                <m:ctrlPr>
                  <w:rPr>
                    <w:rFonts w:ascii="Cambria Math" w:hAnsi="Times New Roman"/>
                    <w:i/>
                    <w:sz w:val="28"/>
                    <w:szCs w:val="28"/>
                    <w:lang w:val="nl-NL"/>
                  </w:rPr>
                </m:ctrlPr>
              </m:sSupPr>
              <m:e>
                <m:r>
                  <w:rPr>
                    <w:rFonts w:ascii="Cambria Math" w:hAnsi="Times New Roman"/>
                    <w:sz w:val="28"/>
                    <w:szCs w:val="28"/>
                    <w:lang w:val="nl-NL"/>
                  </w:rPr>
                  <m:t>3</m:t>
                </m:r>
              </m:e>
              <m:sup>
                <m:r>
                  <w:rPr>
                    <w:rFonts w:ascii="Cambria Math" w:hAnsi="Times New Roman"/>
                    <w:sz w:val="28"/>
                    <w:szCs w:val="28"/>
                    <w:lang w:val="nl-NL"/>
                  </w:rPr>
                  <m:t>2</m:t>
                </m:r>
              </m:sup>
            </m:sSup>
            <m:r>
              <w:rPr>
                <w:rFonts w:ascii="Cambria Math" w:hAnsi="Times New Roman"/>
                <w:sz w:val="28"/>
                <w:szCs w:val="28"/>
                <w:lang w:val="nl-NL"/>
              </w:rPr>
              <m:t>+</m:t>
            </m:r>
            <m:sSup>
              <m:sSupPr>
                <m:ctrlPr>
                  <w:rPr>
                    <w:rFonts w:ascii="Cambria Math" w:hAnsi="Times New Roman"/>
                    <w:i/>
                    <w:sz w:val="28"/>
                    <w:szCs w:val="28"/>
                    <w:lang w:val="nl-NL"/>
                  </w:rPr>
                </m:ctrlPr>
              </m:sSupPr>
              <m:e>
                <m:r>
                  <w:rPr>
                    <w:rFonts w:ascii="Cambria Math" w:hAnsi="Times New Roman"/>
                    <w:sz w:val="28"/>
                    <w:szCs w:val="28"/>
                    <w:lang w:val="nl-NL"/>
                  </w:rPr>
                  <m:t>8</m:t>
                </m:r>
              </m:e>
              <m:sup>
                <m:r>
                  <w:rPr>
                    <w:rFonts w:ascii="Cambria Math" w:hAnsi="Times New Roman"/>
                    <w:sz w:val="28"/>
                    <w:szCs w:val="28"/>
                    <w:lang w:val="nl-NL"/>
                  </w:rPr>
                  <m:t>2</m:t>
                </m:r>
              </m:sup>
            </m:sSup>
            <m:r>
              <w:rPr>
                <w:rFonts w:ascii="Cambria Math" w:hAnsi="Times New Roman"/>
                <w:sz w:val="28"/>
                <w:szCs w:val="28"/>
                <w:lang w:val="nl-NL"/>
              </w:rPr>
              <m:t>)</m:t>
            </m:r>
          </m:num>
          <m:den>
            <m:r>
              <w:rPr>
                <w:rFonts w:ascii="Cambria Math" w:hAnsi="Times New Roman"/>
                <w:sz w:val="28"/>
                <w:szCs w:val="28"/>
                <w:lang w:val="nl-NL"/>
              </w:rPr>
              <m:t>8</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6,3+8</m:t>
            </m:r>
          </m:num>
          <m:den>
            <m:r>
              <w:rPr>
                <w:rFonts w:ascii="Cambria Math" w:hAnsi="Times New Roman"/>
                <w:sz w:val="28"/>
                <w:szCs w:val="28"/>
                <w:lang w:val="nl-NL"/>
              </w:rPr>
              <m:t>2</m:t>
            </m:r>
          </m:den>
        </m:f>
        <m:r>
          <w:rPr>
            <w:rFonts w:ascii="Cambria Math" w:hAnsi="Times New Roman"/>
            <w:sz w:val="28"/>
            <w:szCs w:val="28"/>
            <w:lang w:val="nl-NL"/>
          </w:rPr>
          <m:t>.</m:t>
        </m:r>
        <m:d>
          <m:dPr>
            <m:ctrlPr>
              <w:rPr>
                <w:rFonts w:ascii="Cambria Math" w:hAnsi="Times New Roman"/>
                <w:i/>
                <w:sz w:val="28"/>
                <w:szCs w:val="28"/>
                <w:lang w:val="nl-NL"/>
              </w:rPr>
            </m:ctrlPr>
          </m:dPr>
          <m:e>
            <m:r>
              <w:rPr>
                <w:rFonts w:ascii="Cambria Math" w:hAnsi="Times New Roman"/>
                <w:sz w:val="28"/>
                <w:szCs w:val="28"/>
                <w:lang w:val="nl-NL"/>
              </w:rPr>
              <m:t>12,4</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6,3</m:t>
                </m:r>
              </m:num>
              <m:den>
                <m:r>
                  <w:rPr>
                    <w:rFonts w:ascii="Cambria Math" w:hAnsi="Times New Roman"/>
                    <w:sz w:val="28"/>
                    <w:szCs w:val="28"/>
                    <w:lang w:val="nl-NL"/>
                  </w:rPr>
                  <m:t>2</m:t>
                </m:r>
              </m:den>
            </m:f>
            <m:ctrlPr>
              <w:rPr>
                <w:rFonts w:ascii="Cambria Math" w:hAnsi="Cambria Math"/>
                <w:i/>
                <w:sz w:val="28"/>
                <w:szCs w:val="28"/>
                <w:lang w:val="nl-NL"/>
              </w:rPr>
            </m:ctrlPr>
          </m:e>
        </m:d>
        <m:r>
          <w:rPr>
            <w:rFonts w:ascii="Cambria Math" w:hAnsi="Times New Roman"/>
            <w:sz w:val="28"/>
            <w:szCs w:val="28"/>
            <w:lang w:val="nl-NL"/>
          </w:rPr>
          <m:t>=106(m</m:t>
        </m:r>
        <m:sSup>
          <m:sSupPr>
            <m:ctrlPr>
              <w:rPr>
                <w:rFonts w:ascii="Cambria Math" w:hAnsi="Times New Roman"/>
                <w:i/>
                <w:sz w:val="28"/>
                <w:szCs w:val="28"/>
                <w:lang w:val="nl-NL"/>
              </w:rPr>
            </m:ctrlPr>
          </m:sSupPr>
          <m:e>
            <m:r>
              <w:rPr>
                <w:rFonts w:ascii="Cambria Math" w:hAnsi="Times New Roman"/>
                <w:sz w:val="28"/>
                <w:szCs w:val="28"/>
                <w:lang w:val="nl-NL"/>
              </w:rPr>
              <m:t>m</m:t>
            </m:r>
          </m:e>
          <m:sup>
            <m:r>
              <w:rPr>
                <w:rFonts w:ascii="Cambria Math" w:hAnsi="Times New Roman"/>
                <w:sz w:val="28"/>
                <w:szCs w:val="28"/>
                <w:lang w:val="nl-NL"/>
              </w:rPr>
              <m:t>2</m:t>
            </m:r>
          </m:sup>
        </m:sSup>
        <m:r>
          <w:rPr>
            <w:rFonts w:ascii="Cambria Math" w:hAnsi="Times New Roman"/>
            <w:sz w:val="28"/>
            <w:szCs w:val="28"/>
            <w:lang w:val="nl-NL"/>
          </w:rPr>
          <m:t>)</m:t>
        </m:r>
      </m:oMath>
    </w:p>
    <w:p w14:paraId="37A95DF1" w14:textId="77777777" w:rsidR="004F020E" w:rsidRPr="001314F6" w:rsidRDefault="004F020E" w:rsidP="004F020E">
      <w:pPr>
        <w:numPr>
          <w:ilvl w:val="0"/>
          <w:numId w:val="6"/>
        </w:numPr>
        <w:tabs>
          <w:tab w:val="left" w:pos="284"/>
        </w:tabs>
        <w:spacing w:line="360" w:lineRule="auto"/>
        <w:ind w:right="43"/>
        <w:rPr>
          <w:rFonts w:ascii="Times New Roman" w:hAnsi="Times New Roman"/>
          <w:b/>
          <w:sz w:val="28"/>
          <w:szCs w:val="28"/>
          <w:lang w:val="nl-NL"/>
        </w:rPr>
      </w:pPr>
      <w:r w:rsidRPr="001314F6">
        <w:rPr>
          <w:rFonts w:ascii="Times New Roman" w:hAnsi="Times New Roman"/>
          <w:b/>
          <w:sz w:val="28"/>
          <w:szCs w:val="28"/>
          <w:lang w:val="nl-NL"/>
        </w:rPr>
        <w:t>Diện tích cách điện của rãnh stato</w:t>
      </w:r>
    </w:p>
    <w:p w14:paraId="7785AF61" w14:textId="363ECF19" w:rsidR="004F020E" w:rsidRPr="001314F6" w:rsidRDefault="004F020E" w:rsidP="006E46A3">
      <w:pPr>
        <w:tabs>
          <w:tab w:val="left" w:pos="284"/>
        </w:tabs>
        <w:spacing w:line="360" w:lineRule="auto"/>
        <w:ind w:right="43"/>
        <w:rPr>
          <w:rFonts w:ascii="Times New Roman" w:hAnsi="Times New Roman"/>
          <w:b/>
          <w:sz w:val="28"/>
          <w:szCs w:val="28"/>
          <w:lang w:val="nl-NL"/>
        </w:rPr>
      </w:pP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S</m:t>
            </m:r>
          </m:e>
          <m:sub>
            <m:r>
              <m:rPr>
                <m:sty m:val="bi"/>
              </m:rPr>
              <w:rPr>
                <w:rFonts w:ascii="Cambria Math" w:hAnsi="Times New Roman"/>
                <w:sz w:val="28"/>
                <w:szCs w:val="28"/>
                <w:lang w:val="nl-NL"/>
              </w:rPr>
              <m:t>cd</m:t>
            </m:r>
          </m:sub>
        </m:sSub>
        <m:r>
          <m:rPr>
            <m:sty m:val="bi"/>
          </m:rPr>
          <w:rPr>
            <w:rFonts w:ascii="Cambria Math" w:hAnsi="Times New Roman"/>
            <w:sz w:val="28"/>
            <w:szCs w:val="28"/>
            <w:lang w:val="nl-NL"/>
          </w:rPr>
          <m:t>=c.</m:t>
        </m:r>
        <m:d>
          <m:dPr>
            <m:ctrlPr>
              <w:rPr>
                <w:rFonts w:ascii="Cambria Math" w:hAnsi="Times New Roman"/>
                <w:b/>
                <w:i/>
                <w:sz w:val="28"/>
                <w:szCs w:val="28"/>
                <w:lang w:val="nl-NL"/>
              </w:rPr>
            </m:ctrlPr>
          </m:dPr>
          <m:e>
            <m:r>
              <m:rPr>
                <m:sty m:val="bi"/>
              </m:rPr>
              <w:rPr>
                <w:rFonts w:ascii="Cambria Math" w:hAnsi="Times New Roman"/>
                <w:sz w:val="28"/>
                <w:szCs w:val="28"/>
                <w:lang w:val="nl-NL"/>
              </w:rPr>
              <m:t>2.</m:t>
            </m:r>
            <m:sSub>
              <m:sSubPr>
                <m:ctrlPr>
                  <w:rPr>
                    <w:rFonts w:ascii="Cambria Math" w:hAnsi="Cambria Math"/>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12</m:t>
                </m:r>
                <m:ctrlPr>
                  <w:rPr>
                    <w:rFonts w:ascii="Cambria Math" w:hAnsi="Times New Roman"/>
                    <w:b/>
                    <w:i/>
                    <w:sz w:val="28"/>
                    <w:szCs w:val="28"/>
                    <w:lang w:val="nl-NL"/>
                  </w:rPr>
                </m:ctrlPr>
              </m:sub>
            </m:sSub>
            <m:r>
              <m:rPr>
                <m:sty m:val="bi"/>
              </m:rPr>
              <w:rPr>
                <w:rFonts w:ascii="Cambria Math" w:hAnsi="Times New Roman"/>
                <w:sz w:val="28"/>
                <w:szCs w:val="28"/>
                <w:lang w:val="nl-NL"/>
              </w:rPr>
              <m:t>+π.</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2r</m:t>
                    </m:r>
                  </m:sub>
                </m:sSub>
              </m:num>
              <m:den>
                <m:r>
                  <m:rPr>
                    <m:sty m:val="bi"/>
                  </m:rPr>
                  <w:rPr>
                    <w:rFonts w:ascii="Cambria Math" w:hAnsi="Times New Roman"/>
                    <w:sz w:val="28"/>
                    <w:szCs w:val="28"/>
                    <w:lang w:val="nl-NL"/>
                  </w:rPr>
                  <m:t>2</m:t>
                </m:r>
              </m:den>
            </m:f>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1r</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2r</m:t>
                </m:r>
              </m:sub>
            </m:sSub>
            <m:ctrlPr>
              <w:rPr>
                <w:rFonts w:ascii="Cambria Math" w:hAnsi="Cambria Math"/>
                <w:b/>
                <w:i/>
                <w:sz w:val="28"/>
                <w:szCs w:val="28"/>
                <w:lang w:val="nl-NL"/>
              </w:rPr>
            </m:ctrlPr>
          </m:e>
        </m:d>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π.</m:t>
            </m:r>
          </m:num>
          <m:den>
            <m:r>
              <m:rPr>
                <m:sty m:val="bi"/>
              </m:rPr>
              <w:rPr>
                <w:rFonts w:ascii="Cambria Math" w:hAnsi="Times New Roman"/>
                <w:sz w:val="28"/>
                <w:szCs w:val="28"/>
                <w:lang w:val="nl-NL"/>
              </w:rPr>
              <m:t>2</m:t>
            </m:r>
          </m:den>
        </m:f>
        <m:sSub>
          <m:sSubPr>
            <m:ctrlPr>
              <w:rPr>
                <w:rFonts w:ascii="Cambria Math" w:hAnsi="Times New Roman"/>
                <w:b/>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1r</m:t>
            </m:r>
          </m:sub>
        </m:sSub>
        <m:r>
          <m:rPr>
            <m:sty m:val="bi"/>
          </m:rPr>
          <w:rPr>
            <w:rFonts w:ascii="Cambria Math" w:hAnsi="Times New Roman"/>
            <w:sz w:val="28"/>
            <w:szCs w:val="28"/>
            <w:lang w:val="nl-NL"/>
          </w:rPr>
          <m:t>.</m:t>
        </m:r>
        <m:sSup>
          <m:sSupPr>
            <m:ctrlPr>
              <w:rPr>
                <w:rFonts w:ascii="Cambria Math" w:hAnsi="Times New Roman"/>
                <w:b/>
                <w:i/>
                <w:sz w:val="28"/>
                <w:szCs w:val="28"/>
                <w:lang w:val="nl-NL"/>
              </w:rPr>
            </m:ctrlPr>
          </m:sSupPr>
          <m:e>
            <m:r>
              <m:rPr>
                <m:sty m:val="bi"/>
              </m:rPr>
              <w:rPr>
                <w:rFonts w:ascii="Cambria Math" w:hAnsi="Times New Roman"/>
                <w:sz w:val="28"/>
                <w:szCs w:val="28"/>
                <w:lang w:val="nl-NL"/>
              </w:rPr>
              <m:t>c</m:t>
            </m:r>
          </m:e>
          <m:sup>
            <m:r>
              <m:rPr>
                <m:sty m:val="bi"/>
              </m:rPr>
              <w:rPr>
                <w:rFonts w:ascii="Cambria Math" w:hAnsi="Times New Roman"/>
                <w:sz w:val="28"/>
                <w:szCs w:val="28"/>
                <w:lang w:val="nl-NL"/>
              </w:rPr>
              <m:t>'</m:t>
            </m:r>
          </m:sup>
        </m:sSup>
        <m:r>
          <m:rPr>
            <m:sty m:val="bi"/>
          </m:rPr>
          <w:rPr>
            <w:rFonts w:ascii="Cambria Math" w:hAnsi="Times New Roman"/>
            <w:sz w:val="28"/>
            <w:szCs w:val="28"/>
            <w:lang w:val="nl-NL"/>
          </w:rPr>
          <w:br/>
        </m:r>
      </m:oMath>
      <m:oMathPara>
        <m:oMath>
          <m:r>
            <m:rPr>
              <m:sty m:val="bi"/>
            </m:rPr>
            <w:rPr>
              <w:rFonts w:ascii="Cambria Math" w:hAnsi="Times New Roman"/>
              <w:sz w:val="28"/>
              <w:szCs w:val="28"/>
              <w:lang w:val="nl-NL"/>
            </w:rPr>
            <m:t>  </m:t>
          </m:r>
          <m:r>
            <m:rPr>
              <m:sty m:val="bi"/>
            </m:rPr>
            <w:rPr>
              <w:rFonts w:ascii="Cambria Math" w:hAnsi="Times New Roman"/>
              <w:sz w:val="28"/>
              <w:szCs w:val="28"/>
              <w:lang w:val="nl-NL"/>
            </w:rPr>
            <m:t>=0,4.</m:t>
          </m:r>
          <m:d>
            <m:dPr>
              <m:ctrlPr>
                <w:rPr>
                  <w:rFonts w:ascii="Cambria Math" w:hAnsi="Times New Roman"/>
                  <w:b/>
                  <w:i/>
                  <w:sz w:val="28"/>
                  <w:szCs w:val="28"/>
                  <w:lang w:val="nl-NL"/>
                </w:rPr>
              </m:ctrlPr>
            </m:dPr>
            <m:e>
              <m:r>
                <m:rPr>
                  <m:sty m:val="bi"/>
                </m:rPr>
                <w:rPr>
                  <w:rFonts w:ascii="Cambria Math" w:hAnsi="Times New Roman"/>
                  <w:sz w:val="28"/>
                  <w:szCs w:val="28"/>
                  <w:lang w:val="nl-NL"/>
                </w:rPr>
                <m:t>2.12,4+</m:t>
              </m:r>
              <m:f>
                <m:fPr>
                  <m:ctrlPr>
                    <w:rPr>
                      <w:rFonts w:ascii="Cambria Math" w:hAnsi="Times New Roman"/>
                      <w:b/>
                      <w:i/>
                      <w:sz w:val="28"/>
                      <w:szCs w:val="28"/>
                      <w:lang w:val="nl-NL"/>
                    </w:rPr>
                  </m:ctrlPr>
                </m:fPr>
                <m:num>
                  <m:r>
                    <m:rPr>
                      <m:sty m:val="bi"/>
                    </m:rPr>
                    <w:rPr>
                      <w:rFonts w:ascii="Cambria Math" w:hAnsi="Times New Roman"/>
                      <w:sz w:val="28"/>
                      <w:szCs w:val="28"/>
                      <w:lang w:val="nl-NL"/>
                    </w:rPr>
                    <m:t>π.8</m:t>
                  </m:r>
                </m:num>
                <m:den>
                  <m:r>
                    <m:rPr>
                      <m:sty m:val="bi"/>
                    </m:rPr>
                    <w:rPr>
                      <w:rFonts w:ascii="Cambria Math" w:hAnsi="Times New Roman"/>
                      <w:sz w:val="28"/>
                      <w:szCs w:val="28"/>
                      <w:lang w:val="nl-NL"/>
                    </w:rPr>
                    <m:t>2</m:t>
                  </m:r>
                </m:den>
              </m:f>
              <m:r>
                <m:rPr>
                  <m:sty m:val="bi"/>
                </m:rPr>
                <w:rPr>
                  <w:rFonts w:ascii="Cambria Math" w:hAnsi="Times New Roman"/>
                  <w:sz w:val="28"/>
                  <w:szCs w:val="28"/>
                  <w:lang w:val="nl-NL"/>
                </w:rPr>
                <m:t>+6,3+8</m:t>
              </m:r>
            </m:e>
          </m:d>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π.6,3</m:t>
              </m:r>
            </m:num>
            <m:den>
              <m:r>
                <m:rPr>
                  <m:sty m:val="bi"/>
                </m:rPr>
                <w:rPr>
                  <w:rFonts w:ascii="Cambria Math" w:hAnsi="Times New Roman"/>
                  <w:sz w:val="28"/>
                  <w:szCs w:val="28"/>
                  <w:lang w:val="nl-NL"/>
                </w:rPr>
                <m:t>2</m:t>
              </m:r>
            </m:den>
          </m:f>
          <m:r>
            <m:rPr>
              <m:sty m:val="bi"/>
            </m:rPr>
            <w:rPr>
              <w:rFonts w:ascii="Cambria Math" w:hAnsi="Times New Roman"/>
              <w:sz w:val="28"/>
              <w:szCs w:val="28"/>
              <w:lang w:val="nl-NL"/>
            </w:rPr>
            <m:t>0.5=25(m</m:t>
          </m:r>
          <m:sSup>
            <m:sSupPr>
              <m:ctrlPr>
                <w:rPr>
                  <w:rFonts w:ascii="Cambria Math" w:hAnsi="Times New Roman"/>
                  <w:b/>
                  <w:i/>
                  <w:sz w:val="28"/>
                  <w:szCs w:val="28"/>
                  <w:lang w:val="nl-NL"/>
                </w:rPr>
              </m:ctrlPr>
            </m:sSupPr>
            <m:e>
              <m:r>
                <m:rPr>
                  <m:sty m:val="bi"/>
                </m:rPr>
                <w:rPr>
                  <w:rFonts w:ascii="Cambria Math" w:hAnsi="Times New Roman"/>
                  <w:sz w:val="28"/>
                  <w:szCs w:val="28"/>
                  <w:lang w:val="nl-NL"/>
                </w:rPr>
                <m:t>m</m:t>
              </m:r>
            </m:e>
            <m:sup>
              <m:r>
                <m:rPr>
                  <m:sty m:val="bi"/>
                </m:rPr>
                <w:rPr>
                  <w:rFonts w:ascii="Cambria Math" w:hAnsi="Times New Roman"/>
                  <w:sz w:val="28"/>
                  <w:szCs w:val="28"/>
                  <w:lang w:val="nl-NL"/>
                </w:rPr>
                <m:t>2</m:t>
              </m:r>
            </m:sup>
          </m:sSup>
          <m:r>
            <m:rPr>
              <m:sty m:val="bi"/>
            </m:rPr>
            <w:rPr>
              <w:rFonts w:ascii="Cambria Math" w:hAnsi="Times New Roman"/>
              <w:sz w:val="28"/>
              <w:szCs w:val="28"/>
              <w:lang w:val="nl-NL"/>
            </w:rPr>
            <m:t>)</m:t>
          </m:r>
        </m:oMath>
      </m:oMathPara>
    </w:p>
    <w:p w14:paraId="5EA60B5B" w14:textId="77777777" w:rsidR="004F020E" w:rsidRPr="001314F6" w:rsidRDefault="004F020E" w:rsidP="004F020E">
      <w:pPr>
        <w:tabs>
          <w:tab w:val="left" w:pos="284"/>
        </w:tabs>
        <w:spacing w:line="360" w:lineRule="auto"/>
        <w:ind w:right="43"/>
        <w:jc w:val="both"/>
        <w:rPr>
          <w:rFonts w:ascii="Times New Roman" w:hAnsi="Times New Roman"/>
          <w:sz w:val="28"/>
          <w:szCs w:val="28"/>
          <w:lang w:val="nl-NL"/>
        </w:rPr>
      </w:pPr>
      <w:r w:rsidRPr="001314F6">
        <w:rPr>
          <w:rFonts w:ascii="Times New Roman" w:hAnsi="Times New Roman"/>
          <w:sz w:val="28"/>
          <w:szCs w:val="28"/>
          <w:lang w:val="nl-NL"/>
        </w:rPr>
        <w:t>Trong đó: c, c</w:t>
      </w:r>
      <w:r w:rsidRPr="001314F6">
        <w:rPr>
          <w:rFonts w:ascii="Times New Roman" w:hAnsi="Times New Roman"/>
          <w:sz w:val="28"/>
          <w:szCs w:val="28"/>
          <w:vertAlign w:val="superscript"/>
          <w:lang w:val="nl-NL"/>
        </w:rPr>
        <w:t>'</w:t>
      </w:r>
      <w:r w:rsidRPr="001314F6">
        <w:rPr>
          <w:rFonts w:ascii="Times New Roman" w:hAnsi="Times New Roman"/>
          <w:sz w:val="28"/>
          <w:szCs w:val="28"/>
          <w:lang w:val="nl-NL"/>
        </w:rPr>
        <w:t xml:space="preserve"> là chiều dày cách điện rãnh, theo bảng VIII.1 ở phụ lục VIII [1] ta có c = 0,4 mm, c</w:t>
      </w:r>
      <w:r w:rsidRPr="001314F6">
        <w:rPr>
          <w:rFonts w:ascii="Times New Roman" w:hAnsi="Times New Roman"/>
          <w:sz w:val="28"/>
          <w:szCs w:val="28"/>
          <w:vertAlign w:val="superscript"/>
          <w:lang w:val="nl-NL"/>
        </w:rPr>
        <w:t>'</w:t>
      </w:r>
      <w:r w:rsidRPr="001314F6">
        <w:rPr>
          <w:rFonts w:ascii="Times New Roman" w:hAnsi="Times New Roman"/>
          <w:sz w:val="28"/>
          <w:szCs w:val="28"/>
          <w:lang w:val="nl-NL"/>
        </w:rPr>
        <w:t xml:space="preserve"> = 0,5 mm.</w:t>
      </w:r>
    </w:p>
    <w:p w14:paraId="230E8A49" w14:textId="77777777" w:rsidR="004F020E" w:rsidRPr="001314F6" w:rsidRDefault="004F020E" w:rsidP="004F020E">
      <w:pPr>
        <w:numPr>
          <w:ilvl w:val="0"/>
          <w:numId w:val="6"/>
        </w:numPr>
        <w:tabs>
          <w:tab w:val="left" w:pos="284"/>
        </w:tabs>
        <w:spacing w:line="360" w:lineRule="auto"/>
        <w:ind w:right="43"/>
        <w:jc w:val="both"/>
        <w:rPr>
          <w:rFonts w:ascii="Times New Roman" w:hAnsi="Times New Roman"/>
          <w:b/>
          <w:sz w:val="28"/>
          <w:szCs w:val="28"/>
          <w:lang w:val="nl-NL"/>
        </w:rPr>
      </w:pPr>
      <w:r w:rsidRPr="001314F6">
        <w:rPr>
          <w:rFonts w:ascii="Times New Roman" w:hAnsi="Times New Roman"/>
          <w:b/>
          <w:sz w:val="28"/>
          <w:szCs w:val="28"/>
          <w:lang w:val="nl-NL"/>
        </w:rPr>
        <w:t>Diện tích có ích rãnh stato (S</w:t>
      </w:r>
      <w:r w:rsidRPr="001314F6">
        <w:rPr>
          <w:rFonts w:ascii="Times New Roman" w:hAnsi="Times New Roman"/>
          <w:b/>
          <w:sz w:val="28"/>
          <w:szCs w:val="28"/>
          <w:vertAlign w:val="subscript"/>
          <w:lang w:val="nl-NL"/>
        </w:rPr>
        <w:t>r1</w:t>
      </w:r>
      <w:r w:rsidRPr="001314F6">
        <w:rPr>
          <w:rFonts w:ascii="Times New Roman" w:hAnsi="Times New Roman"/>
          <w:b/>
          <w:sz w:val="28"/>
          <w:szCs w:val="28"/>
          <w:lang w:val="nl-NL"/>
        </w:rPr>
        <w:t>):</w:t>
      </w:r>
    </w:p>
    <w:p w14:paraId="7FDBDF64" w14:textId="7722FA78" w:rsidR="004F020E" w:rsidRPr="001314F6" w:rsidRDefault="004F020E" w:rsidP="006E46A3">
      <w:pPr>
        <w:pStyle w:val="Heading1"/>
        <w:spacing w:line="360" w:lineRule="auto"/>
        <w:rPr>
          <w:rFonts w:ascii="Times New Roman" w:hAnsi="Times New Roman"/>
          <w:b w:val="0"/>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m:rPr>
                <m:sty m:val="bi"/>
              </m:rPr>
              <w:rPr>
                <w:rFonts w:ascii="Cambria Math" w:hAnsi="Times New Roman"/>
                <w:sz w:val="28"/>
                <w:szCs w:val="28"/>
                <w:lang w:val="nl-NL"/>
              </w:rPr>
              <m:t>S</m:t>
            </m:r>
          </m:e>
          <m:sub>
            <m:r>
              <m:rPr>
                <m:sty m:val="bi"/>
              </m:rPr>
              <w:rPr>
                <w:rFonts w:ascii="Cambria Math" w:hAnsi="Times New Roman"/>
                <w:sz w:val="28"/>
                <w:szCs w:val="28"/>
                <w:lang w:val="nl-NL"/>
              </w:rPr>
              <m:t>r1</m:t>
            </m:r>
          </m:sub>
        </m:sSub>
        <m:r>
          <m:rPr>
            <m:sty m:val="bi"/>
          </m:rPr>
          <w:rPr>
            <w:rFonts w:ascii="Cambria Math" w:hAnsi="Times New Roman"/>
            <w:sz w:val="28"/>
            <w:szCs w:val="28"/>
            <w:lang w:val="nl-NL"/>
          </w:rPr>
          <m:t>=</m:t>
        </m:r>
        <m:sSubSup>
          <m:sSubSupPr>
            <m:ctrlPr>
              <w:rPr>
                <w:rFonts w:ascii="Cambria Math" w:hAnsi="Times New Roman"/>
                <w:i/>
                <w:sz w:val="28"/>
                <w:szCs w:val="28"/>
                <w:lang w:val="nl-NL"/>
              </w:rPr>
            </m:ctrlPr>
          </m:sSubSupPr>
          <m:e>
            <m:r>
              <m:rPr>
                <m:sty m:val="bi"/>
              </m:rPr>
              <w:rPr>
                <w:rFonts w:ascii="Cambria Math" w:hAnsi="Times New Roman"/>
                <w:sz w:val="28"/>
                <w:szCs w:val="28"/>
                <w:lang w:val="nl-NL"/>
              </w:rPr>
              <m:t>S</m:t>
            </m:r>
          </m:e>
          <m:sub>
            <m:r>
              <m:rPr>
                <m:sty m:val="bi"/>
              </m:rPr>
              <w:rPr>
                <w:rFonts w:ascii="Cambria Math" w:hAnsi="Times New Roman"/>
                <w:sz w:val="28"/>
                <w:szCs w:val="28"/>
                <w:lang w:val="nl-NL"/>
              </w:rPr>
              <m:t>r</m:t>
            </m:r>
          </m:sub>
          <m:sup>
            <m:r>
              <m:rPr>
                <m:sty m:val="bi"/>
              </m:rPr>
              <w:rPr>
                <w:rFonts w:ascii="Cambria Math" w:hAnsi="Times New Roman"/>
                <w:sz w:val="28"/>
                <w:szCs w:val="28"/>
                <w:lang w:val="nl-NL"/>
              </w:rPr>
              <m:t>'</m:t>
            </m:r>
          </m:sup>
        </m:sSubSup>
        <m:r>
          <m:rPr>
            <m:sty m:val="bi"/>
          </m:rPr>
          <w:rPr>
            <w:rFonts w:ascii="Cambria Math" w:hAnsi="Times New Roman"/>
            <w:sz w:val="28"/>
            <w:szCs w:val="28"/>
            <w:lang w:val="nl-NL"/>
          </w:rPr>
          <m:t>-</m:t>
        </m:r>
        <m:sSub>
          <m:sSubPr>
            <m:ctrlPr>
              <w:rPr>
                <w:rFonts w:ascii="Cambria Math" w:hAnsi="Times New Roman"/>
                <w:i/>
                <w:sz w:val="28"/>
                <w:szCs w:val="28"/>
                <w:lang w:val="nl-NL"/>
              </w:rPr>
            </m:ctrlPr>
          </m:sSubPr>
          <m:e>
            <m:r>
              <m:rPr>
                <m:sty m:val="bi"/>
              </m:rPr>
              <w:rPr>
                <w:rFonts w:ascii="Cambria Math" w:hAnsi="Times New Roman"/>
                <w:sz w:val="28"/>
                <w:szCs w:val="28"/>
                <w:lang w:val="nl-NL"/>
              </w:rPr>
              <m:t>S</m:t>
            </m:r>
          </m:e>
          <m:sub>
            <m:r>
              <m:rPr>
                <m:sty m:val="bi"/>
              </m:rPr>
              <w:rPr>
                <w:rFonts w:ascii="Cambria Math" w:hAnsi="Times New Roman"/>
                <w:sz w:val="28"/>
                <w:szCs w:val="28"/>
                <w:lang w:val="nl-NL"/>
              </w:rPr>
              <m:t>cd</m:t>
            </m:r>
          </m:sub>
        </m:sSub>
        <m:r>
          <m:rPr>
            <m:sty m:val="bi"/>
          </m:rPr>
          <w:rPr>
            <w:rFonts w:ascii="Cambria Math" w:hAnsi="Times New Roman"/>
            <w:sz w:val="28"/>
            <w:szCs w:val="28"/>
            <w:lang w:val="nl-NL"/>
          </w:rPr>
          <m:t>=106</m:t>
        </m:r>
        <m:r>
          <m:rPr>
            <m:sty m:val="bi"/>
          </m:rPr>
          <w:rPr>
            <w:rFonts w:ascii="Cambria Math" w:hAnsi="Times New Roman"/>
            <w:sz w:val="28"/>
            <w:szCs w:val="28"/>
            <w:lang w:val="nl-NL"/>
          </w:rPr>
          <m:t>-</m:t>
        </m:r>
        <m:r>
          <m:rPr>
            <m:sty m:val="bi"/>
          </m:rPr>
          <w:rPr>
            <w:rFonts w:ascii="Cambria Math" w:hAnsi="Times New Roman"/>
            <w:sz w:val="28"/>
            <w:szCs w:val="28"/>
            <w:lang w:val="nl-NL"/>
          </w:rPr>
          <m:t>25=81(m</m:t>
        </m:r>
        <m:sSup>
          <m:sSupPr>
            <m:ctrlPr>
              <w:rPr>
                <w:rFonts w:ascii="Cambria Math" w:hAnsi="Times New Roman"/>
                <w:i/>
                <w:sz w:val="28"/>
                <w:szCs w:val="28"/>
                <w:lang w:val="nl-NL"/>
              </w:rPr>
            </m:ctrlPr>
          </m:sSupPr>
          <m:e>
            <m:r>
              <m:rPr>
                <m:sty m:val="bi"/>
              </m:rPr>
              <w:rPr>
                <w:rFonts w:ascii="Cambria Math" w:hAnsi="Times New Roman"/>
                <w:sz w:val="28"/>
                <w:szCs w:val="28"/>
                <w:lang w:val="nl-NL"/>
              </w:rPr>
              <m:t>m</m:t>
            </m:r>
          </m:e>
          <m:sup>
            <m:r>
              <m:rPr>
                <m:sty m:val="bi"/>
              </m:rPr>
              <w:rPr>
                <w:rFonts w:ascii="Cambria Math" w:hAnsi="Times New Roman"/>
                <w:sz w:val="28"/>
                <w:szCs w:val="28"/>
                <w:lang w:val="nl-NL"/>
              </w:rPr>
              <m:t>2</m:t>
            </m:r>
          </m:sup>
        </m:sSup>
        <m:r>
          <m:rPr>
            <m:sty m:val="bi"/>
          </m:rPr>
          <w:rPr>
            <w:rFonts w:ascii="Cambria Math" w:hAnsi="Times New Roman"/>
            <w:sz w:val="28"/>
            <w:szCs w:val="28"/>
            <w:lang w:val="nl-NL"/>
          </w:rPr>
          <m:t>)</m:t>
        </m:r>
      </m:oMath>
      <w:r w:rsidRPr="001314F6">
        <w:rPr>
          <w:rFonts w:ascii="Times New Roman" w:hAnsi="Times New Roman"/>
          <w:sz w:val="28"/>
          <w:szCs w:val="28"/>
          <w:lang w:val="nl-NL"/>
        </w:rPr>
        <w:t xml:space="preserve">                 </w:t>
      </w:r>
    </w:p>
    <w:p w14:paraId="31160D78" w14:textId="23205E52" w:rsidR="004F020E" w:rsidRPr="001314F6" w:rsidRDefault="004F020E" w:rsidP="006E46A3">
      <w:pPr>
        <w:pStyle w:val="Heading1"/>
        <w:numPr>
          <w:ilvl w:val="0"/>
          <w:numId w:val="6"/>
        </w:numPr>
        <w:spacing w:line="360" w:lineRule="auto"/>
        <w:rPr>
          <w:rFonts w:ascii="Times New Roman" w:hAnsi="Times New Roman"/>
          <w:sz w:val="28"/>
          <w:szCs w:val="28"/>
          <w:lang w:val="nl-NL"/>
        </w:rPr>
      </w:pPr>
      <w:r w:rsidRPr="001314F6">
        <w:rPr>
          <w:rFonts w:ascii="Times New Roman" w:hAnsi="Times New Roman"/>
          <w:sz w:val="28"/>
          <w:szCs w:val="28"/>
          <w:lang w:val="nl-NL"/>
        </w:rPr>
        <w:t>Hệ số lấp đầy rãnh (</w:t>
      </w:r>
      <m:oMath>
        <m:sSub>
          <m:sSubPr>
            <m:ctrlPr>
              <w:rPr>
                <w:rFonts w:ascii="Cambria Math" w:hAnsi="Times New Roman"/>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ld</m:t>
            </m:r>
          </m:sub>
        </m:sSub>
      </m:oMath>
      <w:r w:rsidRPr="001314F6">
        <w:rPr>
          <w:rFonts w:ascii="Times New Roman" w:hAnsi="Times New Roman"/>
          <w:sz w:val="28"/>
          <w:szCs w:val="28"/>
          <w:lang w:val="nl-NL"/>
        </w:rPr>
        <w:t>):</w:t>
      </w:r>
    </w:p>
    <w:p w14:paraId="360F7E19" w14:textId="1C3A8A7D" w:rsidR="004F020E" w:rsidRPr="001314F6" w:rsidRDefault="004F020E" w:rsidP="006E46A3">
      <w:pPr>
        <w:pStyle w:val="Heading1"/>
        <w:spacing w:line="360" w:lineRule="auto"/>
        <w:rPr>
          <w:rFonts w:ascii="Times New Roman" w:hAnsi="Times New Roman"/>
          <w:b w:val="0"/>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ld</m:t>
            </m:r>
          </m:sub>
        </m:sSub>
        <m:r>
          <m:rPr>
            <m:sty m:val="bi"/>
          </m:rP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m:rPr>
                    <m:sty m:val="bi"/>
                  </m:rPr>
                  <w:rPr>
                    <w:rFonts w:ascii="Cambria Math" w:hAnsi="Times New Roman"/>
                    <w:sz w:val="28"/>
                    <w:szCs w:val="28"/>
                    <w:lang w:val="nl-NL"/>
                  </w:rPr>
                  <m:t>u</m:t>
                </m:r>
              </m:e>
              <m:sub>
                <m:r>
                  <m:rPr>
                    <m:sty m:val="bi"/>
                  </m:rPr>
                  <w:rPr>
                    <w:rFonts w:ascii="Cambria Math" w:hAnsi="Times New Roman"/>
                    <w:sz w:val="28"/>
                    <w:szCs w:val="28"/>
                    <w:lang w:val="nl-NL"/>
                  </w:rPr>
                  <m:t>r</m:t>
                </m:r>
              </m:sub>
            </m:sSub>
            <m:r>
              <m:rPr>
                <m:sty m:val="bi"/>
              </m:rPr>
              <w:rPr>
                <w:rFonts w:ascii="Cambria Math" w:hAnsi="Times New Roman"/>
                <w:sz w:val="28"/>
                <w:szCs w:val="28"/>
                <w:lang w:val="nl-NL"/>
              </w:rPr>
              <m:t>.</m:t>
            </m:r>
            <m:sSub>
              <m:sSubPr>
                <m:ctrlPr>
                  <w:rPr>
                    <w:rFonts w:ascii="Cambria Math" w:hAnsi="Times New Roman"/>
                    <w:i/>
                    <w:sz w:val="28"/>
                    <w:szCs w:val="28"/>
                    <w:lang w:val="nl-NL"/>
                  </w:rPr>
                </m:ctrlPr>
              </m:sSubPr>
              <m:e>
                <m:r>
                  <m:rPr>
                    <m:sty m:val="bi"/>
                  </m:rPr>
                  <w:rPr>
                    <w:rFonts w:ascii="Cambria Math" w:hAnsi="Times New Roman"/>
                    <w:sz w:val="28"/>
                    <w:szCs w:val="28"/>
                    <w:lang w:val="nl-NL"/>
                  </w:rPr>
                  <m:t>n</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Sup>
              <m:sSubSupPr>
                <m:ctrlPr>
                  <w:rPr>
                    <w:rFonts w:ascii="Cambria Math" w:hAnsi="Times New Roman"/>
                    <w:i/>
                    <w:sz w:val="28"/>
                    <w:szCs w:val="28"/>
                    <w:lang w:val="nl-NL"/>
                  </w:rPr>
                </m:ctrlPr>
              </m:sSubSupPr>
              <m:e>
                <m:r>
                  <m:rPr>
                    <m:sty m:val="bi"/>
                  </m:rPr>
                  <w:rPr>
                    <w:rFonts w:ascii="Cambria Math" w:hAnsi="Times New Roman"/>
                    <w:sz w:val="28"/>
                    <w:szCs w:val="28"/>
                    <w:lang w:val="nl-NL"/>
                  </w:rPr>
                  <m:t>d</m:t>
                </m:r>
              </m:e>
              <m:sub>
                <m:r>
                  <m:rPr>
                    <m:sty m:val="bi"/>
                  </m:rPr>
                  <w:rPr>
                    <w:rFonts w:ascii="Cambria Math" w:hAnsi="Times New Roman"/>
                    <w:sz w:val="28"/>
                    <w:szCs w:val="28"/>
                    <w:lang w:val="nl-NL"/>
                  </w:rPr>
                  <m:t>cd</m:t>
                </m:r>
              </m:sub>
              <m:sup>
                <m:r>
                  <m:rPr>
                    <m:sty m:val="bi"/>
                  </m:rPr>
                  <w:rPr>
                    <w:rFonts w:ascii="Cambria Math" w:hAnsi="Times New Roman"/>
                    <w:sz w:val="28"/>
                    <w:szCs w:val="28"/>
                    <w:lang w:val="nl-NL"/>
                  </w:rPr>
                  <m:t>2</m:t>
                </m:r>
              </m:sup>
            </m:sSubSup>
          </m:num>
          <m:den>
            <m:sSub>
              <m:sSubPr>
                <m:ctrlPr>
                  <w:rPr>
                    <w:rFonts w:ascii="Cambria Math" w:hAnsi="Times New Roman"/>
                    <w:i/>
                    <w:sz w:val="28"/>
                    <w:szCs w:val="28"/>
                    <w:lang w:val="nl-NL"/>
                  </w:rPr>
                </m:ctrlPr>
              </m:sSubPr>
              <m:e>
                <m:r>
                  <m:rPr>
                    <m:sty m:val="bi"/>
                  </m:rPr>
                  <w:rPr>
                    <w:rFonts w:ascii="Cambria Math" w:hAnsi="Times New Roman"/>
                    <w:sz w:val="28"/>
                    <w:szCs w:val="28"/>
                    <w:lang w:val="nl-NL"/>
                  </w:rPr>
                  <m:t>S</m:t>
                </m:r>
              </m:e>
              <m:sub>
                <m:r>
                  <m:rPr>
                    <m:sty m:val="bi"/>
                  </m:rPr>
                  <w:rPr>
                    <w:rFonts w:ascii="Cambria Math" w:hAnsi="Times New Roman"/>
                    <w:sz w:val="28"/>
                    <w:szCs w:val="28"/>
                    <w:lang w:val="nl-NL"/>
                  </w:rPr>
                  <m:t>r1</m:t>
                </m:r>
              </m:sub>
            </m:sSub>
            <m:ctrlPr>
              <w:rPr>
                <w:rFonts w:ascii="Cambria Math" w:hAnsi="Cambria Math"/>
                <w:i/>
                <w:sz w:val="28"/>
                <w:szCs w:val="28"/>
                <w:lang w:val="nl-NL"/>
              </w:rPr>
            </m:ctrlPr>
          </m:den>
        </m:f>
        <m:r>
          <m:rPr>
            <m:sty m:val="bi"/>
          </m:rPr>
          <w:rPr>
            <w:rFonts w:ascii="Cambria Math" w:hAnsi="Times New Roman"/>
            <w:sz w:val="28"/>
            <w:szCs w:val="28"/>
            <w:lang w:val="nl-NL"/>
          </w:rPr>
          <m:t>=</m:t>
        </m:r>
        <m:f>
          <m:fPr>
            <m:ctrlPr>
              <w:rPr>
                <w:rFonts w:ascii="Cambria Math" w:hAnsi="Times New Roman"/>
                <w:i/>
                <w:sz w:val="28"/>
                <w:szCs w:val="28"/>
                <w:lang w:val="nl-NL"/>
              </w:rPr>
            </m:ctrlPr>
          </m:fPr>
          <m:num>
            <m:r>
              <m:rPr>
                <m:sty m:val="bi"/>
              </m:rPr>
              <w:rPr>
                <w:rFonts w:ascii="Cambria Math" w:hAnsi="Times New Roman"/>
                <w:sz w:val="28"/>
                <w:szCs w:val="28"/>
                <w:lang w:val="nl-NL"/>
              </w:rPr>
              <m:t>54.2.0,7</m:t>
            </m:r>
            <m:sSup>
              <m:sSupPr>
                <m:ctrlPr>
                  <w:rPr>
                    <w:rFonts w:ascii="Cambria Math" w:hAnsi="Times New Roman"/>
                    <w:i/>
                    <w:sz w:val="28"/>
                    <w:szCs w:val="28"/>
                    <w:lang w:val="nl-NL"/>
                  </w:rPr>
                </m:ctrlPr>
              </m:sSupPr>
              <m:e>
                <m:r>
                  <m:rPr>
                    <m:sty m:val="bi"/>
                  </m:rPr>
                  <w:rPr>
                    <w:rFonts w:ascii="Cambria Math" w:hAnsi="Times New Roman"/>
                    <w:sz w:val="28"/>
                    <w:szCs w:val="28"/>
                    <w:lang w:val="nl-NL"/>
                  </w:rPr>
                  <m:t>5</m:t>
                </m:r>
              </m:e>
              <m:sup>
                <m:r>
                  <m:rPr>
                    <m:sty m:val="bi"/>
                  </m:rPr>
                  <w:rPr>
                    <w:rFonts w:ascii="Cambria Math" w:hAnsi="Times New Roman"/>
                    <w:sz w:val="28"/>
                    <w:szCs w:val="28"/>
                    <w:lang w:val="nl-NL"/>
                  </w:rPr>
                  <m:t>2</m:t>
                </m:r>
              </m:sup>
            </m:sSup>
          </m:num>
          <m:den>
            <m:r>
              <m:rPr>
                <m:sty m:val="bi"/>
              </m:rPr>
              <w:rPr>
                <w:rFonts w:ascii="Cambria Math" w:hAnsi="Times New Roman"/>
                <w:sz w:val="28"/>
                <w:szCs w:val="28"/>
                <w:lang w:val="nl-NL"/>
              </w:rPr>
              <m:t>81</m:t>
            </m:r>
          </m:den>
        </m:f>
        <m:r>
          <m:rPr>
            <m:sty m:val="bi"/>
          </m:rPr>
          <w:rPr>
            <w:rFonts w:ascii="Cambria Math" w:hAnsi="Times New Roman"/>
            <w:sz w:val="28"/>
            <w:szCs w:val="28"/>
            <w:lang w:val="nl-NL"/>
          </w:rPr>
          <m:t>=0,75</m:t>
        </m:r>
      </m:oMath>
    </w:p>
    <w:p w14:paraId="0B656631" w14:textId="77777777" w:rsidR="004F020E" w:rsidRPr="001314F6" w:rsidRDefault="004F020E" w:rsidP="004F020E">
      <w:pPr>
        <w:tabs>
          <w:tab w:val="left" w:pos="567"/>
        </w:tabs>
        <w:spacing w:before="120" w:line="360" w:lineRule="auto"/>
        <w:rPr>
          <w:rFonts w:ascii="Times New Roman" w:hAnsi="Times New Roman"/>
          <w:b/>
          <w:sz w:val="28"/>
          <w:szCs w:val="28"/>
          <w:lang w:val="nl-NL"/>
        </w:rPr>
      </w:pPr>
      <w:r w:rsidRPr="001314F6">
        <w:rPr>
          <w:rFonts w:ascii="Times New Roman" w:hAnsi="Times New Roman"/>
          <w:b/>
          <w:sz w:val="28"/>
          <w:szCs w:val="28"/>
          <w:lang w:val="nl-NL"/>
        </w:rPr>
        <w:t>3.13. Bề rộng răng stato (b</w:t>
      </w:r>
      <w:r w:rsidRPr="001314F6">
        <w:rPr>
          <w:rFonts w:ascii="Times New Roman" w:hAnsi="Times New Roman"/>
          <w:b/>
          <w:sz w:val="28"/>
          <w:szCs w:val="28"/>
          <w:vertAlign w:val="subscript"/>
          <w:lang w:val="nl-NL"/>
        </w:rPr>
        <w:t>Z1</w:t>
      </w:r>
      <w:r w:rsidRPr="001314F6">
        <w:rPr>
          <w:rFonts w:ascii="Times New Roman" w:hAnsi="Times New Roman"/>
          <w:b/>
          <w:sz w:val="28"/>
          <w:szCs w:val="28"/>
          <w:lang w:val="nl-NL"/>
        </w:rPr>
        <w:t xml:space="preserve">): </w:t>
      </w:r>
    </w:p>
    <w:p w14:paraId="4C0E28DC" w14:textId="47E94980" w:rsidR="004F020E" w:rsidRPr="001314F6" w:rsidRDefault="004F020E" w:rsidP="006E46A3">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1</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D+2.</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1</m:t>
                </m:r>
                <m:ctrlPr>
                  <w:rPr>
                    <w:rFonts w:ascii="Cambria Math" w:hAnsi="Times New Roman"/>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1</m:t>
                </m:r>
              </m:sub>
            </m:sSub>
            <m:r>
              <w:rPr>
                <w:rFonts w:ascii="Cambria Math" w:hAnsi="Times New Roman"/>
                <w:sz w:val="28"/>
                <w:szCs w:val="28"/>
                <w:lang w:val="nl-NL"/>
              </w:rPr>
              <m:t>)</m:t>
            </m:r>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ctrlPr>
              <w:rPr>
                <w:rFonts w:ascii="Cambria Math" w:hAnsi="Cambria Math"/>
                <w:i/>
                <w:sz w:val="28"/>
                <w:szCs w:val="28"/>
                <w:lang w:val="nl-NL"/>
              </w:rPr>
            </m:ctrlPr>
          </m:den>
        </m:f>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1</m:t>
            </m:r>
          </m:sub>
        </m:sSub>
        <m:r>
          <w:rPr>
            <w:rFonts w:ascii="Cambria Math" w:hAnsi="Times New Roman"/>
            <w:sz w:val="28"/>
            <w:szCs w:val="28"/>
            <w:lang w:val="nl-NL"/>
          </w:rPr>
          <w:br/>
        </m:r>
        <m:r>
          <w:rPr>
            <w:rFonts w:ascii="Cambria Math" w:hAnsi="Times New Roman"/>
            <w:sz w:val="28"/>
            <w:szCs w:val="28"/>
            <w:lang w:val="nl-NL"/>
          </w:rPr>
          <m:t> ​​</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9,8+2.0,05+0,63)</m:t>
            </m:r>
          </m:num>
          <m:den>
            <m:r>
              <w:rPr>
                <w:rFonts w:ascii="Cambria Math" w:hAnsi="Times New Roman"/>
                <w:sz w:val="28"/>
                <w:szCs w:val="28"/>
                <w:lang w:val="nl-NL"/>
              </w:rPr>
              <m:t>36</m:t>
            </m:r>
          </m:den>
        </m:f>
        <m:r>
          <w:rPr>
            <w:rFonts w:ascii="Cambria Math" w:hAnsi="Times New Roman"/>
            <w:sz w:val="28"/>
            <w:szCs w:val="28"/>
            <w:lang w:val="nl-NL"/>
          </w:rPr>
          <m:t>-</m:t>
        </m:r>
        <m:r>
          <w:rPr>
            <w:rFonts w:ascii="Cambria Math" w:hAnsi="Times New Roman"/>
            <w:sz w:val="28"/>
            <w:szCs w:val="28"/>
            <w:lang w:val="nl-NL"/>
          </w:rPr>
          <m:t>0,63=0,289(cm)</m:t>
        </m:r>
      </m:oMath>
      <w:r w:rsidRPr="001314F6">
        <w:rPr>
          <w:rFonts w:ascii="Times New Roman" w:hAnsi="Times New Roman"/>
          <w:sz w:val="28"/>
          <w:szCs w:val="28"/>
          <w:lang w:val="nl-NL"/>
        </w:rPr>
        <w:t xml:space="preserve">     </w:t>
      </w:r>
    </w:p>
    <w:p w14:paraId="56426F90" w14:textId="5613C7B2" w:rsidR="004F020E" w:rsidRPr="001314F6" w:rsidRDefault="004F020E" w:rsidP="006E46A3">
      <w:pPr>
        <w:tabs>
          <w:tab w:val="left" w:pos="567"/>
        </w:tabs>
        <w:spacing w:line="360" w:lineRule="auto"/>
        <w:ind w:left="567"/>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m:oMath>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1</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D+2.(</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1</m:t>
                </m:r>
                <m:ctrlPr>
                  <w:rPr>
                    <w:rFonts w:ascii="Cambria Math" w:hAnsi="Times New Roman"/>
                    <w:i/>
                    <w:sz w:val="28"/>
                    <w:szCs w:val="28"/>
                    <w:lang w:val="nl-NL"/>
                  </w:rPr>
                </m:ctrlPr>
              </m:sub>
            </m:sSub>
            <m:r>
              <w:rPr>
                <w:rFonts w:ascii="Cambria Math" w:hAnsi="Times New Roman"/>
                <w:sz w:val="28"/>
                <w:szCs w:val="28"/>
                <w:lang w:val="nl-NL"/>
              </w:rPr>
              <m:t>+</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12</m:t>
                </m:r>
                <m:ctrlPr>
                  <w:rPr>
                    <w:rFonts w:ascii="Cambria Math" w:hAnsi="Times New Roman"/>
                    <w:i/>
                    <w:sz w:val="28"/>
                    <w:szCs w:val="28"/>
                    <w:lang w:val="nl-NL"/>
                  </w:rPr>
                </m:ctrlPr>
              </m:sub>
            </m:sSub>
            <m:r>
              <w:rPr>
                <w:rFonts w:ascii="Cambria Math" w:hAnsi="Times New Roman"/>
                <w:sz w:val="28"/>
                <w:szCs w:val="28"/>
                <w:lang w:val="nl-NL"/>
              </w:rPr>
              <m:t>))</m:t>
            </m:r>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ctrlPr>
              <w:rPr>
                <w:rFonts w:ascii="Cambria Math" w:hAnsi="Cambria Math"/>
                <w:i/>
                <w:sz w:val="28"/>
                <w:szCs w:val="28"/>
                <w:lang w:val="nl-NL"/>
              </w:rPr>
            </m:ctrlPr>
          </m:den>
        </m:f>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2</m:t>
            </m:r>
          </m:sub>
        </m:sSub>
        <m:r>
          <w:rPr>
            <w:rFonts w:ascii="Cambria Math" w:hAnsi="Times New Roman"/>
            <w:sz w:val="28"/>
            <w:szCs w:val="28"/>
            <w:lang w:val="nl-NL"/>
          </w:rPr>
          <w:br/>
        </m:r>
        <m:r>
          <w:rPr>
            <w:rFonts w:ascii="Cambria Math" w:hAnsi="Times New Roman"/>
            <w:sz w:val="28"/>
            <w:szCs w:val="28"/>
            <w:lang w:val="nl-NL"/>
          </w:rPr>
          <m:t>  </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9,8+2.(0,05+1,24))</m:t>
            </m:r>
          </m:num>
          <m:den>
            <m:r>
              <w:rPr>
                <w:rFonts w:ascii="Cambria Math" w:hAnsi="Times New Roman"/>
                <w:sz w:val="28"/>
                <w:szCs w:val="28"/>
                <w:lang w:val="nl-NL"/>
              </w:rPr>
              <m:t>36</m:t>
            </m:r>
          </m:den>
        </m:f>
        <m:r>
          <w:rPr>
            <w:rFonts w:ascii="Cambria Math" w:hAnsi="Times New Roman"/>
            <w:sz w:val="28"/>
            <w:szCs w:val="28"/>
            <w:lang w:val="nl-NL"/>
          </w:rPr>
          <m:t>-</m:t>
        </m:r>
        <m:r>
          <w:rPr>
            <w:rFonts w:ascii="Cambria Math" w:hAnsi="Times New Roman"/>
            <w:sz w:val="28"/>
            <w:szCs w:val="28"/>
            <w:lang w:val="nl-NL"/>
          </w:rPr>
          <m:t>0,8=0,28(cm)</m:t>
        </m:r>
      </m:oMath>
      <w:r w:rsidRPr="001314F6">
        <w:rPr>
          <w:rFonts w:ascii="Times New Roman" w:hAnsi="Times New Roman"/>
          <w:sz w:val="28"/>
          <w:szCs w:val="28"/>
          <w:lang w:val="nl-NL"/>
        </w:rPr>
        <w:tab/>
      </w:r>
    </w:p>
    <w:p w14:paraId="4DBED9E1" w14:textId="51B76721" w:rsidR="004F020E" w:rsidRPr="001314F6" w:rsidRDefault="004F020E" w:rsidP="006E46A3">
      <w:pPr>
        <w:tabs>
          <w:tab w:val="left" w:pos="567"/>
        </w:tabs>
        <w:spacing w:line="360" w:lineRule="auto"/>
        <w:ind w:left="567"/>
        <w:rPr>
          <w:rFonts w:ascii="Times New Roman" w:hAnsi="Times New Roman"/>
          <w:sz w:val="28"/>
          <w:szCs w:val="28"/>
          <w:lang w:val="nl-NL"/>
        </w:rPr>
      </w:pPr>
      <w:r w:rsidRPr="001314F6">
        <w:rPr>
          <w:rFonts w:ascii="Times New Roman" w:hAnsi="Times New Roman"/>
          <w:sz w:val="28"/>
          <w:szCs w:val="28"/>
          <w:lang w:val="nl-NL"/>
        </w:rPr>
        <w:lastRenderedPageBreak/>
        <w:tab/>
        <w:t xml:space="preserve"> </w:t>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Z1</m:t>
            </m:r>
          </m:sub>
        </m:sSub>
        <m:r>
          <w:rPr>
            <w:rFonts w:ascii="Cambria Math" w:hAnsi="Times New Roman"/>
            <w:sz w:val="28"/>
            <w:szCs w:val="28"/>
            <w:lang w:val="nl-NL"/>
          </w:rPr>
          <m:t>=</m:t>
        </m:r>
        <m:f>
          <m:fPr>
            <m:ctrlPr>
              <w:rPr>
                <w:rFonts w:ascii="Cambria Math" w:hAnsi="Times New Roman"/>
                <w:i/>
                <w:sz w:val="28"/>
                <w:szCs w:val="28"/>
                <w:lang w:val="nl-NL"/>
              </w:rPr>
            </m:ctrlPr>
          </m:fPr>
          <m:num>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1</m:t>
                </m:r>
              </m:sub>
              <m:sup>
                <m:r>
                  <w:rPr>
                    <w:rFonts w:ascii="Cambria Math" w:hAnsi="Times New Roman"/>
                    <w:sz w:val="28"/>
                    <w:szCs w:val="28"/>
                    <w:lang w:val="nl-NL"/>
                  </w:rPr>
                  <m:t>*</m:t>
                </m:r>
              </m:sup>
            </m:sSubSup>
            <m:r>
              <w:rPr>
                <w:rFonts w:ascii="Cambria Math" w:hAnsi="Times New Roman"/>
                <w:sz w:val="28"/>
                <w:szCs w:val="28"/>
                <w:lang w:val="nl-NL"/>
              </w:rPr>
              <m:t>+</m:t>
            </m:r>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1</m:t>
                </m:r>
              </m:sub>
              <m:sup>
                <m:r>
                  <w:rPr>
                    <w:rFonts w:ascii="Cambria Math" w:hAnsi="Times New Roman"/>
                    <w:sz w:val="28"/>
                    <w:szCs w:val="28"/>
                    <w:lang w:val="nl-NL"/>
                  </w:rPr>
                  <m:t>**</m:t>
                </m:r>
              </m:sup>
            </m:sSubSup>
          </m:num>
          <m:den>
            <m:r>
              <w:rPr>
                <w:rFonts w:ascii="Cambria Math" w:hAnsi="Times New Roman"/>
                <w:sz w:val="28"/>
                <w:szCs w:val="28"/>
                <w:lang w:val="nl-NL"/>
              </w:rPr>
              <m:t>2</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289+0,28</m:t>
            </m:r>
          </m:num>
          <m:den>
            <m:r>
              <w:rPr>
                <w:rFonts w:ascii="Cambria Math" w:hAnsi="Times New Roman"/>
                <w:sz w:val="28"/>
                <w:szCs w:val="28"/>
                <w:lang w:val="nl-NL"/>
              </w:rPr>
              <m:t>2</m:t>
            </m:r>
          </m:den>
        </m:f>
        <m:r>
          <w:rPr>
            <w:rFonts w:ascii="Cambria Math" w:hAnsi="Times New Roman"/>
            <w:sz w:val="28"/>
            <w:szCs w:val="28"/>
            <w:lang w:val="nl-NL"/>
          </w:rPr>
          <m:t>=0,285(cm)</m:t>
        </m:r>
      </m:oMath>
    </w:p>
    <w:p w14:paraId="2DB95C2A"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b/>
          <w:sz w:val="28"/>
          <w:szCs w:val="28"/>
          <w:lang w:val="nl-NL"/>
        </w:rPr>
        <w:t>3.14. Chiều cao gông stato (h</w:t>
      </w:r>
      <w:r w:rsidRPr="001314F6">
        <w:rPr>
          <w:rFonts w:ascii="Times New Roman" w:hAnsi="Times New Roman"/>
          <w:b/>
          <w:sz w:val="28"/>
          <w:szCs w:val="28"/>
          <w:vertAlign w:val="subscript"/>
          <w:lang w:val="nl-NL"/>
        </w:rPr>
        <w:t>g1</w:t>
      </w:r>
      <w:r w:rsidRPr="001314F6">
        <w:rPr>
          <w:rFonts w:ascii="Times New Roman" w:hAnsi="Times New Roman"/>
          <w:b/>
          <w:sz w:val="28"/>
          <w:szCs w:val="28"/>
          <w:lang w:val="nl-NL"/>
        </w:rPr>
        <w:t>):</w:t>
      </w:r>
    </w:p>
    <w:p w14:paraId="3B117F6A" w14:textId="1B4F7E39" w:rsidR="004F020E" w:rsidRPr="001314F6" w:rsidRDefault="004F020E" w:rsidP="006E46A3">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g1</m:t>
            </m:r>
            <m:ctrlPr>
              <w:rPr>
                <w:rFonts w:ascii="Cambria Math" w:hAnsi="Times New Roman"/>
                <w:i/>
                <w:sz w:val="28"/>
                <w:szCs w:val="28"/>
                <w:lang w:val="nl-NL"/>
              </w:rPr>
            </m:ctrlPr>
          </m:sub>
        </m:sSub>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n</m:t>
                </m:r>
              </m:sub>
            </m:sSub>
            <m:r>
              <w:rPr>
                <w:rFonts w:ascii="Cambria Math" w:hAnsi="Times New Roman"/>
                <w:sz w:val="28"/>
                <w:szCs w:val="28"/>
                <w:lang w:val="nl-NL"/>
              </w:rPr>
              <m:t>-</m:t>
            </m:r>
            <m:r>
              <w:rPr>
                <w:rFonts w:ascii="Cambria Math" w:hAnsi="Times New Roman"/>
                <w:sz w:val="28"/>
                <w:szCs w:val="28"/>
                <w:lang w:val="nl-NL"/>
              </w:rPr>
              <m:t>D</m:t>
            </m:r>
          </m:num>
          <m:den>
            <m:r>
              <w:rPr>
                <w:rFonts w:ascii="Cambria Math" w:hAnsi="Times New Roman"/>
                <w:sz w:val="28"/>
                <w:szCs w:val="28"/>
                <w:lang w:val="nl-NL"/>
              </w:rPr>
              <m:t>2</m:t>
            </m:r>
          </m:den>
        </m:f>
        <m:r>
          <w:rPr>
            <w:rFonts w:ascii="Cambria Math" w:hAnsi="Times New Roman"/>
            <w:sz w:val="28"/>
            <w:szCs w:val="28"/>
            <w:lang w:val="nl-NL"/>
          </w:rPr>
          <m:t>-</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r1</m:t>
            </m:r>
            <m:ctrlPr>
              <w:rPr>
                <w:rFonts w:ascii="Cambria Math" w:hAnsi="Times New Roman"/>
                <w:i/>
                <w:sz w:val="28"/>
                <w:szCs w:val="28"/>
                <w:lang w:val="nl-NL"/>
              </w:rPr>
            </m:ctrlPr>
          </m:sub>
        </m:sSub>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6</m:t>
            </m:r>
          </m:den>
        </m:f>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2</m:t>
            </m:r>
          </m:sub>
        </m:sSub>
        <m:r>
          <w:rPr>
            <w:rFonts w:ascii="Cambria Math" w:hAnsi="Times New Roman"/>
            <w:sz w:val="28"/>
            <w:szCs w:val="28"/>
            <w:lang w:val="nl-NL"/>
          </w:rPr>
          <w:br/>
        </m:r>
        <m:r>
          <w:rPr>
            <w:rFonts w:ascii="Cambria Math" w:hAnsi="Times New Roman"/>
            <w:sz w:val="28"/>
            <w:szCs w:val="28"/>
            <w:lang w:val="nl-NL"/>
          </w:rPr>
          <m:t> ​</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7</m:t>
            </m:r>
            <m:r>
              <w:rPr>
                <w:rFonts w:ascii="Cambria Math" w:hAnsi="Times New Roman"/>
                <w:sz w:val="28"/>
                <w:szCs w:val="28"/>
                <w:lang w:val="nl-NL"/>
              </w:rPr>
              <m:t>-</m:t>
            </m:r>
            <m:r>
              <w:rPr>
                <w:rFonts w:ascii="Cambria Math" w:hAnsi="Times New Roman"/>
                <w:sz w:val="28"/>
                <w:szCs w:val="28"/>
                <w:lang w:val="nl-NL"/>
              </w:rPr>
              <m:t>9,8</m:t>
            </m:r>
          </m:num>
          <m:den>
            <m:r>
              <w:rPr>
                <w:rFonts w:ascii="Cambria Math" w:hAnsi="Times New Roman"/>
                <w:sz w:val="28"/>
                <w:szCs w:val="28"/>
                <w:lang w:val="nl-NL"/>
              </w:rPr>
              <m:t>2</m:t>
            </m:r>
          </m:den>
        </m:f>
        <m:r>
          <w:rPr>
            <w:rFonts w:ascii="Cambria Math" w:hAnsi="Times New Roman"/>
            <w:sz w:val="28"/>
            <w:szCs w:val="28"/>
            <w:lang w:val="nl-NL"/>
          </w:rPr>
          <m:t>-</m:t>
        </m:r>
        <m:r>
          <w:rPr>
            <w:rFonts w:ascii="Cambria Math" w:hAnsi="Times New Roman"/>
            <w:sz w:val="28"/>
            <w:szCs w:val="28"/>
            <w:lang w:val="nl-NL"/>
          </w:rPr>
          <m:t>1,69+</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6</m:t>
            </m:r>
          </m:den>
        </m:f>
        <m:r>
          <w:rPr>
            <w:rFonts w:ascii="Cambria Math" w:hAnsi="Times New Roman"/>
            <w:sz w:val="28"/>
            <w:szCs w:val="28"/>
            <w:lang w:val="nl-NL"/>
          </w:rPr>
          <m:t>.0,8=2,043(cm)</m:t>
        </m:r>
      </m:oMath>
      <w:r w:rsidRPr="001314F6">
        <w:rPr>
          <w:rFonts w:ascii="Times New Roman" w:hAnsi="Times New Roman"/>
          <w:sz w:val="28"/>
          <w:szCs w:val="28"/>
          <w:lang w:val="nl-NL"/>
        </w:rPr>
        <w:t xml:space="preserve"> </w:t>
      </w:r>
    </w:p>
    <w:p w14:paraId="2951DC47" w14:textId="77777777" w:rsidR="004F020E" w:rsidRDefault="004F020E" w:rsidP="004F020E">
      <w:pPr>
        <w:tabs>
          <w:tab w:val="left" w:pos="567"/>
        </w:tabs>
        <w:spacing w:line="360" w:lineRule="auto"/>
        <w:rPr>
          <w:rFonts w:ascii="Times New Roman" w:hAnsi="Times New Roman"/>
          <w:b/>
          <w:sz w:val="28"/>
          <w:szCs w:val="28"/>
          <w:lang w:val="nl-NL"/>
        </w:rPr>
      </w:pPr>
      <w:r w:rsidRPr="001314F6">
        <w:rPr>
          <w:rFonts w:ascii="Times New Roman" w:hAnsi="Times New Roman"/>
          <w:b/>
          <w:sz w:val="28"/>
          <w:szCs w:val="28"/>
          <w:lang w:val="nl-NL"/>
        </w:rPr>
        <w:t>3.15. Khe hở không khí (</w:t>
      </w:r>
      <w:r w:rsidRPr="001314F6">
        <w:rPr>
          <w:rFonts w:ascii="Times New Roman" w:hAnsi="Times New Roman"/>
          <w:sz w:val="28"/>
          <w:szCs w:val="28"/>
          <w:lang w:val="nl-NL"/>
        </w:rPr>
        <w:sym w:font="Symbol" w:char="F064"/>
      </w:r>
      <w:r w:rsidRPr="001314F6">
        <w:rPr>
          <w:rFonts w:ascii="Times New Roman" w:hAnsi="Times New Roman"/>
          <w:sz w:val="28"/>
          <w:szCs w:val="28"/>
          <w:lang w:val="nl-NL"/>
        </w:rPr>
        <w:t>)</w:t>
      </w:r>
      <w:r w:rsidRPr="001314F6">
        <w:rPr>
          <w:rFonts w:ascii="Times New Roman" w:hAnsi="Times New Roman"/>
          <w:b/>
          <w:sz w:val="28"/>
          <w:szCs w:val="28"/>
          <w:lang w:val="nl-NL"/>
        </w:rPr>
        <w:t>:</w:t>
      </w:r>
    </w:p>
    <w:p w14:paraId="447C504E" w14:textId="77777777" w:rsidR="004F020E" w:rsidRPr="00C31CBA" w:rsidRDefault="004F020E" w:rsidP="004F020E">
      <w:pPr>
        <w:tabs>
          <w:tab w:val="left" w:pos="567"/>
        </w:tabs>
        <w:spacing w:line="360" w:lineRule="auto"/>
        <w:rPr>
          <w:rFonts w:ascii="Times New Roman" w:hAnsi="Times New Roman"/>
          <w:sz w:val="28"/>
          <w:szCs w:val="28"/>
        </w:rPr>
      </w:pPr>
      <w:r w:rsidRPr="00C31CBA">
        <w:rPr>
          <w:rFonts w:ascii="Times New Roman" w:hAnsi="Times New Roman"/>
          <w:b/>
          <w:sz w:val="28"/>
          <w:szCs w:val="28"/>
          <w:lang w:val="nl-NL"/>
        </w:rPr>
        <w:t xml:space="preserve">     </w:t>
      </w:r>
      <w:r>
        <w:rPr>
          <w:rFonts w:ascii="Times New Roman" w:hAnsi="Times New Roman"/>
          <w:b/>
          <w:sz w:val="28"/>
          <w:szCs w:val="28"/>
          <w:lang w:val="nl-NL"/>
        </w:rPr>
        <w:t xml:space="preserve"> </w:t>
      </w:r>
      <w:r w:rsidRPr="00C31CBA">
        <w:rPr>
          <w:rFonts w:ascii="Times New Roman" w:hAnsi="Times New Roman"/>
          <w:b/>
          <w:sz w:val="28"/>
          <w:szCs w:val="28"/>
          <w:lang w:val="nl-NL"/>
        </w:rPr>
        <w:t xml:space="preserve"> </w:t>
      </w:r>
      <w:r w:rsidRPr="00C31CBA">
        <w:rPr>
          <w:rFonts w:ascii="Times New Roman" w:hAnsi="Times New Roman"/>
          <w:sz w:val="28"/>
          <w:szCs w:val="28"/>
        </w:rPr>
        <w:t xml:space="preserve">Khi </w:t>
      </w:r>
      <w:proofErr w:type="spellStart"/>
      <w:r w:rsidRPr="00C31CBA">
        <w:rPr>
          <w:rFonts w:ascii="Times New Roman" w:hAnsi="Times New Roman"/>
          <w:sz w:val="28"/>
          <w:szCs w:val="28"/>
        </w:rPr>
        <w:t>chọn</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e</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hở</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ô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í</w:t>
      </w:r>
      <w:proofErr w:type="spellEnd"/>
      <w:r w:rsidRPr="00C31CBA">
        <w:rPr>
          <w:rFonts w:ascii="Times New Roman" w:hAnsi="Times New Roman"/>
          <w:sz w:val="28"/>
          <w:szCs w:val="28"/>
        </w:rPr>
        <w:t xml:space="preserve"> </w:t>
      </w:r>
      <w:r w:rsidRPr="00C31CBA">
        <w:rPr>
          <w:rFonts w:ascii="Times New Roman" w:hAnsi="Times New Roman"/>
          <w:sz w:val="28"/>
          <w:szCs w:val="28"/>
        </w:rPr>
        <w:sym w:font="Symbol" w:char="F064"/>
      </w:r>
      <w:r w:rsidRPr="00C31CBA">
        <w:rPr>
          <w:rFonts w:ascii="Times New Roman" w:hAnsi="Times New Roman"/>
          <w:sz w:val="28"/>
          <w:szCs w:val="28"/>
        </w:rPr>
        <w:t xml:space="preserve"> ta </w:t>
      </w:r>
      <w:proofErr w:type="spellStart"/>
      <w:r w:rsidRPr="00C31CBA">
        <w:rPr>
          <w:rFonts w:ascii="Times New Roman" w:hAnsi="Times New Roman"/>
          <w:sz w:val="28"/>
          <w:szCs w:val="28"/>
        </w:rPr>
        <w:t>cố</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gắ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lấy</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nhỏ</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ể</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dò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iện</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ô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ải</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nhỏ</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à</w:t>
      </w:r>
      <w:proofErr w:type="spellEnd"/>
      <w:r w:rsidRPr="00C31CBA">
        <w:rPr>
          <w:rFonts w:ascii="Times New Roman" w:hAnsi="Times New Roman"/>
          <w:sz w:val="28"/>
          <w:szCs w:val="28"/>
        </w:rPr>
        <w:t xml:space="preserve"> cos</w:t>
      </w:r>
      <w:r w:rsidRPr="00C31CBA">
        <w:rPr>
          <w:rFonts w:ascii="Times New Roman" w:hAnsi="Times New Roman"/>
          <w:sz w:val="28"/>
          <w:szCs w:val="28"/>
        </w:rPr>
        <w:sym w:font="Symbol" w:char="F06A"/>
      </w:r>
      <w:r w:rsidRPr="00C31CBA">
        <w:rPr>
          <w:rFonts w:ascii="Times New Roman" w:hAnsi="Times New Roman"/>
          <w:sz w:val="28"/>
          <w:szCs w:val="28"/>
        </w:rPr>
        <w:t xml:space="preserve"> </w:t>
      </w:r>
      <w:proofErr w:type="spellStart"/>
      <w:r w:rsidRPr="00C31CBA">
        <w:rPr>
          <w:rFonts w:ascii="Times New Roman" w:hAnsi="Times New Roman"/>
          <w:sz w:val="28"/>
          <w:szCs w:val="28"/>
        </w:rPr>
        <w:t>cao</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như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e</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hở</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quá</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nhỏ</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làm</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ho</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iệc</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hế</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ạo</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à</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lắp</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ráp</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hêm</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ó</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ăn</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stato</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dể</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hạm</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ới</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rôto</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làm</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ă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hêm</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ổn</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hao</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phụ</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à</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iện</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á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ản</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ạp</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ủa</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máy</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ũ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ăng</w:t>
      </w:r>
      <w:proofErr w:type="spellEnd"/>
      <w:r w:rsidRPr="00C31CBA">
        <w:rPr>
          <w:rFonts w:ascii="Times New Roman" w:hAnsi="Times New Roman"/>
          <w:sz w:val="28"/>
          <w:szCs w:val="28"/>
        </w:rPr>
        <w:t xml:space="preserve">. </w:t>
      </w:r>
    </w:p>
    <w:p w14:paraId="7021A93C" w14:textId="77777777" w:rsidR="004F020E" w:rsidRPr="00C31CBA" w:rsidRDefault="004F020E" w:rsidP="004F020E">
      <w:pPr>
        <w:tabs>
          <w:tab w:val="left" w:pos="567"/>
        </w:tabs>
        <w:spacing w:line="360" w:lineRule="auto"/>
        <w:rPr>
          <w:rFonts w:ascii="Times New Roman" w:hAnsi="Times New Roman"/>
          <w:sz w:val="28"/>
          <w:szCs w:val="28"/>
        </w:rPr>
      </w:pPr>
      <w:r w:rsidRPr="00C31CBA">
        <w:rPr>
          <w:rFonts w:ascii="Times New Roman" w:hAnsi="Times New Roman"/>
          <w:sz w:val="28"/>
          <w:szCs w:val="28"/>
        </w:rPr>
        <w:t xml:space="preserve">      </w:t>
      </w:r>
      <w:r>
        <w:rPr>
          <w:rFonts w:ascii="Times New Roman" w:hAnsi="Times New Roman"/>
          <w:sz w:val="28"/>
          <w:szCs w:val="28"/>
        </w:rPr>
        <w:t xml:space="preserve"> </w:t>
      </w:r>
      <w:r w:rsidRPr="00C31CBA">
        <w:rPr>
          <w:rFonts w:ascii="Times New Roman" w:hAnsi="Times New Roman"/>
          <w:sz w:val="28"/>
          <w:szCs w:val="28"/>
        </w:rPr>
        <w:t xml:space="preserve">Theo </w:t>
      </w:r>
      <w:proofErr w:type="spellStart"/>
      <w:r w:rsidRPr="00C31CBA">
        <w:rPr>
          <w:rFonts w:ascii="Times New Roman" w:hAnsi="Times New Roman"/>
          <w:sz w:val="28"/>
          <w:szCs w:val="28"/>
        </w:rPr>
        <w:t>kết</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ấu</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hì</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e</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hở</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phụ</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huộc</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ào</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íc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hước</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ườ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ín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ngoài</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rôto</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oả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ác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giữa</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hai</w:t>
      </w:r>
      <w:proofErr w:type="spellEnd"/>
      <w:r w:rsidRPr="00C31CBA">
        <w:rPr>
          <w:rFonts w:ascii="Times New Roman" w:hAnsi="Times New Roman"/>
          <w:sz w:val="28"/>
          <w:szCs w:val="28"/>
        </w:rPr>
        <w:t xml:space="preserve"> ổ bi </w:t>
      </w:r>
      <w:proofErr w:type="spellStart"/>
      <w:r w:rsidRPr="00C31CBA">
        <w:rPr>
          <w:rFonts w:ascii="Times New Roman" w:hAnsi="Times New Roman"/>
          <w:sz w:val="28"/>
          <w:szCs w:val="28"/>
        </w:rPr>
        <w:t>và</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ườ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ín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rục</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Nguyên</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nhân</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là</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ườ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ính</w:t>
      </w:r>
      <w:proofErr w:type="spellEnd"/>
      <w:r w:rsidRPr="00C31CBA">
        <w:rPr>
          <w:rFonts w:ascii="Times New Roman" w:hAnsi="Times New Roman"/>
          <w:sz w:val="28"/>
          <w:szCs w:val="28"/>
        </w:rPr>
        <w:t xml:space="preserve"> D </w:t>
      </w:r>
      <w:proofErr w:type="spellStart"/>
      <w:r w:rsidRPr="00C31CBA">
        <w:rPr>
          <w:rFonts w:ascii="Times New Roman" w:hAnsi="Times New Roman"/>
          <w:sz w:val="28"/>
          <w:szCs w:val="28"/>
        </w:rPr>
        <w:t>ản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hưở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ến</w:t>
      </w:r>
      <w:proofErr w:type="spellEnd"/>
      <w:r w:rsidRPr="00C31CBA">
        <w:rPr>
          <w:rFonts w:ascii="Times New Roman" w:hAnsi="Times New Roman"/>
          <w:sz w:val="28"/>
          <w:szCs w:val="28"/>
        </w:rPr>
        <w:t xml:space="preserve"> dung </w:t>
      </w:r>
      <w:proofErr w:type="spellStart"/>
      <w:r w:rsidRPr="00C31CBA">
        <w:rPr>
          <w:rFonts w:ascii="Times New Roman" w:hAnsi="Times New Roman"/>
          <w:sz w:val="28"/>
          <w:szCs w:val="28"/>
        </w:rPr>
        <w:t>sai</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lắp</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ghép</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ủa</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ỏ</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nắp</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lõi</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sắt</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ừ</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ó</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quyết</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ịn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ộ</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lệc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âm</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ho</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phép</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à</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lực</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ừ</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một</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phía</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ủa</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máy</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ườ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ín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rục</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à</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oả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ác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giữa</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hai</w:t>
      </w:r>
      <w:proofErr w:type="spellEnd"/>
      <w:r w:rsidRPr="00C31CBA">
        <w:rPr>
          <w:rFonts w:ascii="Times New Roman" w:hAnsi="Times New Roman"/>
          <w:sz w:val="28"/>
          <w:szCs w:val="28"/>
        </w:rPr>
        <w:t xml:space="preserve"> ổ bi </w:t>
      </w:r>
      <w:proofErr w:type="spellStart"/>
      <w:r w:rsidRPr="00C31CBA">
        <w:rPr>
          <w:rFonts w:ascii="Times New Roman" w:hAnsi="Times New Roman"/>
          <w:sz w:val="28"/>
          <w:szCs w:val="28"/>
        </w:rPr>
        <w:t>quyết</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ịnh</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ộ</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võ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ủa</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rục</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ó</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hể</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dù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nhữ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ô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thức</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sau</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để</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họn</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hệ</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số</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e</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hở</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của</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ông</w:t>
      </w:r>
      <w:proofErr w:type="spellEnd"/>
      <w:r w:rsidRPr="00C31CBA">
        <w:rPr>
          <w:rFonts w:ascii="Times New Roman" w:hAnsi="Times New Roman"/>
          <w:sz w:val="28"/>
          <w:szCs w:val="28"/>
        </w:rPr>
        <w:t xml:space="preserve"> </w:t>
      </w:r>
      <w:proofErr w:type="spellStart"/>
      <w:r w:rsidRPr="00C31CBA">
        <w:rPr>
          <w:rFonts w:ascii="Times New Roman" w:hAnsi="Times New Roman"/>
          <w:sz w:val="28"/>
          <w:szCs w:val="28"/>
        </w:rPr>
        <w:t>khí</w:t>
      </w:r>
      <w:proofErr w:type="spellEnd"/>
      <w:r w:rsidRPr="00C31CBA">
        <w:rPr>
          <w:rFonts w:ascii="Times New Roman" w:hAnsi="Times New Roman"/>
          <w:sz w:val="28"/>
          <w:szCs w:val="28"/>
        </w:rPr>
        <w:t xml:space="preserve">: </w:t>
      </w:r>
    </w:p>
    <w:p w14:paraId="56664806" w14:textId="77777777" w:rsidR="004F020E" w:rsidRPr="00C31CBA" w:rsidRDefault="004F020E" w:rsidP="004F020E">
      <w:pPr>
        <w:pStyle w:val="Noidung"/>
        <w:spacing w:after="120" w:line="360" w:lineRule="auto"/>
        <w:ind w:firstLine="720"/>
        <w:rPr>
          <w:sz w:val="28"/>
          <w:szCs w:val="28"/>
        </w:rPr>
      </w:pPr>
      <w:r w:rsidRPr="00C31CBA">
        <w:rPr>
          <w:sz w:val="28"/>
          <w:szCs w:val="28"/>
        </w:rPr>
        <w:t xml:space="preserve">- </w:t>
      </w:r>
      <w:proofErr w:type="spellStart"/>
      <w:r w:rsidRPr="00C31CBA">
        <w:rPr>
          <w:sz w:val="28"/>
          <w:szCs w:val="28"/>
        </w:rPr>
        <w:t>Với</w:t>
      </w:r>
      <w:proofErr w:type="spellEnd"/>
      <w:r w:rsidRPr="00C31CBA">
        <w:rPr>
          <w:sz w:val="28"/>
          <w:szCs w:val="28"/>
        </w:rPr>
        <w:t xml:space="preserve"> </w:t>
      </w:r>
      <w:proofErr w:type="spellStart"/>
      <w:r w:rsidRPr="00C31CBA">
        <w:rPr>
          <w:sz w:val="28"/>
          <w:szCs w:val="28"/>
        </w:rPr>
        <w:t>những</w:t>
      </w:r>
      <w:proofErr w:type="spellEnd"/>
      <w:r w:rsidRPr="00C31CBA">
        <w:rPr>
          <w:sz w:val="28"/>
          <w:szCs w:val="28"/>
        </w:rPr>
        <w:t xml:space="preserve"> </w:t>
      </w:r>
      <w:proofErr w:type="spellStart"/>
      <w:r w:rsidRPr="00C31CBA">
        <w:rPr>
          <w:sz w:val="28"/>
          <w:szCs w:val="28"/>
        </w:rPr>
        <w:t>máy</w:t>
      </w:r>
      <w:proofErr w:type="spellEnd"/>
      <w:r w:rsidRPr="00C31CBA">
        <w:rPr>
          <w:sz w:val="28"/>
          <w:szCs w:val="28"/>
        </w:rPr>
        <w:t xml:space="preserve"> </w:t>
      </w:r>
      <w:proofErr w:type="spellStart"/>
      <w:r w:rsidRPr="00C31CBA">
        <w:rPr>
          <w:sz w:val="28"/>
          <w:szCs w:val="28"/>
        </w:rPr>
        <w:t>công</w:t>
      </w:r>
      <w:proofErr w:type="spellEnd"/>
      <w:r w:rsidRPr="00C31CBA">
        <w:rPr>
          <w:sz w:val="28"/>
          <w:szCs w:val="28"/>
        </w:rPr>
        <w:t xml:space="preserve"> </w:t>
      </w:r>
      <w:proofErr w:type="spellStart"/>
      <w:r w:rsidRPr="00C31CBA">
        <w:rPr>
          <w:sz w:val="28"/>
          <w:szCs w:val="28"/>
        </w:rPr>
        <w:t>suất</w:t>
      </w:r>
      <w:proofErr w:type="spellEnd"/>
      <w:r w:rsidRPr="00C31CBA">
        <w:rPr>
          <w:sz w:val="28"/>
          <w:szCs w:val="28"/>
        </w:rPr>
        <w:t xml:space="preserve"> P </w:t>
      </w:r>
      <w:r w:rsidRPr="00C31CBA">
        <w:rPr>
          <w:sz w:val="28"/>
          <w:szCs w:val="28"/>
        </w:rPr>
        <w:sym w:font="Symbol" w:char="F0A3"/>
      </w:r>
      <w:r w:rsidRPr="00C31CBA">
        <w:rPr>
          <w:sz w:val="28"/>
          <w:szCs w:val="28"/>
        </w:rPr>
        <w:t xml:space="preserve"> 20 kW: </w:t>
      </w:r>
    </w:p>
    <w:p w14:paraId="2CE5F74E" w14:textId="77777777" w:rsidR="004F020E" w:rsidRPr="00C31CBA" w:rsidRDefault="004F020E" w:rsidP="004F020E">
      <w:pPr>
        <w:pStyle w:val="Noidung"/>
        <w:spacing w:after="120" w:line="360" w:lineRule="auto"/>
        <w:ind w:firstLine="720"/>
        <w:rPr>
          <w:sz w:val="28"/>
          <w:szCs w:val="28"/>
        </w:rPr>
      </w:pPr>
      <w:r w:rsidRPr="00C31CBA">
        <w:rPr>
          <w:sz w:val="28"/>
          <w:szCs w:val="28"/>
        </w:rPr>
        <w:t xml:space="preserve">Khi 2p </w:t>
      </w:r>
      <w:r w:rsidRPr="00C31CBA">
        <w:rPr>
          <w:sz w:val="28"/>
          <w:szCs w:val="28"/>
        </w:rPr>
        <w:sym w:font="Symbol" w:char="F0B3"/>
      </w:r>
      <w:r w:rsidRPr="00C31CBA">
        <w:rPr>
          <w:sz w:val="28"/>
          <w:szCs w:val="28"/>
        </w:rPr>
        <w:t xml:space="preserve"> 4              </w:t>
      </w:r>
      <w:r w:rsidRPr="00C31CBA">
        <w:rPr>
          <w:sz w:val="28"/>
          <w:szCs w:val="28"/>
        </w:rPr>
        <w:sym w:font="Symbol" w:char="F064"/>
      </w:r>
      <w:r w:rsidRPr="00C31CBA">
        <w:rPr>
          <w:sz w:val="28"/>
          <w:szCs w:val="28"/>
        </w:rPr>
        <w:t xml:space="preserve"> = 0, 25 + D*10</w:t>
      </w:r>
      <w:r w:rsidRPr="00C31CBA">
        <w:rPr>
          <w:sz w:val="28"/>
          <w:szCs w:val="28"/>
          <w:vertAlign w:val="superscript"/>
        </w:rPr>
        <w:t>-3</w:t>
      </w:r>
      <w:r w:rsidRPr="00C31CBA">
        <w:rPr>
          <w:sz w:val="28"/>
          <w:szCs w:val="28"/>
        </w:rPr>
        <w:softHyphen/>
      </w:r>
      <w:r w:rsidRPr="00C31CBA">
        <w:rPr>
          <w:sz w:val="28"/>
          <w:szCs w:val="28"/>
        </w:rPr>
        <w:softHyphen/>
        <w:t>mm</w:t>
      </w:r>
    </w:p>
    <w:p w14:paraId="0D4D3F1C" w14:textId="5F1F3B63" w:rsidR="004F020E" w:rsidRPr="00C31CBA" w:rsidRDefault="004F020E" w:rsidP="004F020E">
      <w:pPr>
        <w:pStyle w:val="Noidung"/>
        <w:spacing w:after="120" w:line="360" w:lineRule="auto"/>
        <w:ind w:firstLine="720"/>
        <w:rPr>
          <w:sz w:val="28"/>
          <w:szCs w:val="28"/>
        </w:rPr>
      </w:pPr>
      <w:r w:rsidRPr="00C31CBA">
        <w:rPr>
          <w:sz w:val="28"/>
          <w:szCs w:val="28"/>
        </w:rPr>
        <w:t xml:space="preserve">Khi 2p = 2             </w:t>
      </w:r>
      <w:r w:rsidRPr="00C31CBA">
        <w:rPr>
          <w:sz w:val="28"/>
          <w:szCs w:val="28"/>
        </w:rPr>
        <w:sym w:font="Symbol" w:char="F064"/>
      </w:r>
      <w:r w:rsidRPr="00C31CBA">
        <w:rPr>
          <w:sz w:val="28"/>
          <w:szCs w:val="28"/>
        </w:rPr>
        <w:t xml:space="preserve"> = 0, 3 + </w:t>
      </w:r>
      <w:r w:rsidRPr="00C31CBA">
        <w:rPr>
          <w:noProof/>
          <w:sz w:val="28"/>
          <w:szCs w:val="28"/>
        </w:rPr>
        <w:drawing>
          <wp:inline distT="0" distB="0" distL="0" distR="0" wp14:anchorId="61404178" wp14:editId="3E3DACE9">
            <wp:extent cx="381000" cy="3962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1000" cy="396240"/>
                    </a:xfrm>
                    <a:prstGeom prst="rect">
                      <a:avLst/>
                    </a:prstGeom>
                    <a:noFill/>
                    <a:ln>
                      <a:noFill/>
                    </a:ln>
                  </pic:spPr>
                </pic:pic>
              </a:graphicData>
            </a:graphic>
          </wp:inline>
        </w:drawing>
      </w:r>
      <w:r w:rsidRPr="00C31CBA">
        <w:rPr>
          <w:sz w:val="28"/>
          <w:szCs w:val="28"/>
        </w:rPr>
        <w:t xml:space="preserve"> mm</w:t>
      </w:r>
    </w:p>
    <w:p w14:paraId="677ACB7E" w14:textId="77777777" w:rsidR="004F020E" w:rsidRPr="00C31CBA" w:rsidRDefault="004F020E" w:rsidP="004F020E">
      <w:pPr>
        <w:pStyle w:val="Noidung"/>
        <w:spacing w:after="120" w:line="360" w:lineRule="auto"/>
        <w:ind w:firstLine="720"/>
        <w:rPr>
          <w:sz w:val="28"/>
          <w:szCs w:val="28"/>
        </w:rPr>
      </w:pPr>
      <w:r w:rsidRPr="00C31CBA">
        <w:rPr>
          <w:sz w:val="28"/>
          <w:szCs w:val="28"/>
        </w:rPr>
        <w:t>-</w:t>
      </w:r>
      <w:proofErr w:type="spellStart"/>
      <w:r w:rsidRPr="00C31CBA">
        <w:rPr>
          <w:sz w:val="28"/>
          <w:szCs w:val="28"/>
        </w:rPr>
        <w:t>Với</w:t>
      </w:r>
      <w:proofErr w:type="spellEnd"/>
      <w:r w:rsidRPr="00C31CBA">
        <w:rPr>
          <w:sz w:val="28"/>
          <w:szCs w:val="28"/>
        </w:rPr>
        <w:t xml:space="preserve"> </w:t>
      </w:r>
      <w:proofErr w:type="spellStart"/>
      <w:r w:rsidRPr="00C31CBA">
        <w:rPr>
          <w:sz w:val="28"/>
          <w:szCs w:val="28"/>
        </w:rPr>
        <w:t>những</w:t>
      </w:r>
      <w:proofErr w:type="spellEnd"/>
      <w:r w:rsidRPr="00C31CBA">
        <w:rPr>
          <w:sz w:val="28"/>
          <w:szCs w:val="28"/>
        </w:rPr>
        <w:t xml:space="preserve"> </w:t>
      </w:r>
      <w:proofErr w:type="spellStart"/>
      <w:r w:rsidRPr="00C31CBA">
        <w:rPr>
          <w:sz w:val="28"/>
          <w:szCs w:val="28"/>
        </w:rPr>
        <w:t>máy</w:t>
      </w:r>
      <w:proofErr w:type="spellEnd"/>
      <w:r w:rsidRPr="00C31CBA">
        <w:rPr>
          <w:sz w:val="28"/>
          <w:szCs w:val="28"/>
        </w:rPr>
        <w:t xml:space="preserve"> </w:t>
      </w:r>
      <w:proofErr w:type="spellStart"/>
      <w:r w:rsidRPr="00C31CBA">
        <w:rPr>
          <w:sz w:val="28"/>
          <w:szCs w:val="28"/>
        </w:rPr>
        <w:t>công</w:t>
      </w:r>
      <w:proofErr w:type="spellEnd"/>
      <w:r w:rsidRPr="00C31CBA">
        <w:rPr>
          <w:sz w:val="28"/>
          <w:szCs w:val="28"/>
        </w:rPr>
        <w:t xml:space="preserve"> </w:t>
      </w:r>
      <w:proofErr w:type="spellStart"/>
      <w:r w:rsidRPr="00C31CBA">
        <w:rPr>
          <w:sz w:val="28"/>
          <w:szCs w:val="28"/>
        </w:rPr>
        <w:t>suất</w:t>
      </w:r>
      <w:proofErr w:type="spellEnd"/>
      <w:r w:rsidRPr="00C31CBA">
        <w:rPr>
          <w:sz w:val="28"/>
          <w:szCs w:val="28"/>
        </w:rPr>
        <w:t xml:space="preserve"> P </w:t>
      </w:r>
      <w:r w:rsidRPr="00C31CBA">
        <w:rPr>
          <w:sz w:val="28"/>
          <w:szCs w:val="28"/>
        </w:rPr>
        <w:sym w:font="Symbol" w:char="F03E"/>
      </w:r>
      <w:r w:rsidRPr="00C31CBA">
        <w:rPr>
          <w:sz w:val="28"/>
          <w:szCs w:val="28"/>
        </w:rPr>
        <w:t xml:space="preserve"> 20 kW: </w:t>
      </w:r>
    </w:p>
    <w:p w14:paraId="6CDD950F" w14:textId="56282009" w:rsidR="004F020E" w:rsidRPr="00C31CBA" w:rsidRDefault="006E46A3" w:rsidP="006E46A3">
      <w:pPr>
        <w:pStyle w:val="Noidung"/>
        <w:spacing w:after="120" w:line="360" w:lineRule="auto"/>
        <w:ind w:firstLine="720"/>
        <w:rPr>
          <w:sz w:val="28"/>
          <w:szCs w:val="28"/>
        </w:rPr>
      </w:pPr>
      <m:oMathPara>
        <m:oMath>
          <m:r>
            <w:rPr>
              <w:rFonts w:ascii="Cambria Math"/>
              <w:sz w:val="28"/>
              <w:szCs w:val="28"/>
            </w:rPr>
            <m:t>δ=</m:t>
          </m:r>
          <m:f>
            <m:fPr>
              <m:ctrlPr>
                <w:rPr>
                  <w:rFonts w:ascii="Cambria Math"/>
                  <w:i/>
                  <w:sz w:val="28"/>
                  <w:szCs w:val="28"/>
                </w:rPr>
              </m:ctrlPr>
            </m:fPr>
            <m:num>
              <m:r>
                <w:rPr>
                  <w:rFonts w:ascii="Cambria Math"/>
                  <w:sz w:val="28"/>
                  <w:szCs w:val="28"/>
                </w:rPr>
                <m:t>D</m:t>
              </m:r>
            </m:num>
            <m:den>
              <m:r>
                <w:rPr>
                  <w:rFonts w:ascii="Cambria Math"/>
                  <w:sz w:val="28"/>
                  <w:szCs w:val="28"/>
                </w:rPr>
                <m:t>1200</m:t>
              </m:r>
            </m:den>
          </m:f>
          <m:r>
            <w:rPr>
              <w:rFonts w:ascii="Cambria Math"/>
              <w:sz w:val="28"/>
              <w:szCs w:val="28"/>
            </w:rPr>
            <m:t>*(1+</m:t>
          </m:r>
          <m:f>
            <m:fPr>
              <m:ctrlPr>
                <w:rPr>
                  <w:rFonts w:ascii="Cambria Math"/>
                  <w:i/>
                  <w:sz w:val="28"/>
                  <w:szCs w:val="28"/>
                </w:rPr>
              </m:ctrlPr>
            </m:fPr>
            <m:num>
              <m:r>
                <w:rPr>
                  <w:rFonts w:ascii="Cambria Math"/>
                  <w:sz w:val="28"/>
                  <w:szCs w:val="28"/>
                </w:rPr>
                <m:t>9</m:t>
              </m:r>
            </m:num>
            <m:den>
              <m:r>
                <w:rPr>
                  <w:rFonts w:ascii="Cambria Math"/>
                  <w:sz w:val="28"/>
                  <w:szCs w:val="28"/>
                </w:rPr>
                <m:t>2p</m:t>
              </m:r>
            </m:den>
          </m:f>
          <m:r>
            <w:rPr>
              <w:rFonts w:ascii="Cambria Math"/>
              <w:sz w:val="28"/>
              <w:szCs w:val="28"/>
            </w:rPr>
            <m:t>)mm</m:t>
          </m:r>
        </m:oMath>
      </m:oMathPara>
    </w:p>
    <w:p w14:paraId="0BAC5D0F" w14:textId="77777777" w:rsidR="004F020E" w:rsidRPr="00EA494B" w:rsidRDefault="004F020E" w:rsidP="004F020E">
      <w:pPr>
        <w:pStyle w:val="Noidung"/>
        <w:spacing w:after="120" w:line="360" w:lineRule="auto"/>
        <w:ind w:firstLine="720"/>
        <w:rPr>
          <w:szCs w:val="26"/>
        </w:rPr>
      </w:pPr>
      <w:proofErr w:type="spellStart"/>
      <w:r w:rsidRPr="00C31CBA">
        <w:rPr>
          <w:sz w:val="28"/>
          <w:szCs w:val="28"/>
        </w:rPr>
        <w:t>Trong</w:t>
      </w:r>
      <w:proofErr w:type="spellEnd"/>
      <w:r w:rsidRPr="00C31CBA">
        <w:rPr>
          <w:sz w:val="28"/>
          <w:szCs w:val="28"/>
        </w:rPr>
        <w:t xml:space="preserve"> </w:t>
      </w:r>
      <w:proofErr w:type="spellStart"/>
      <w:r w:rsidRPr="00C31CBA">
        <w:rPr>
          <w:sz w:val="28"/>
          <w:szCs w:val="28"/>
        </w:rPr>
        <w:t>các</w:t>
      </w:r>
      <w:proofErr w:type="spellEnd"/>
      <w:r w:rsidRPr="00C31CBA">
        <w:rPr>
          <w:sz w:val="28"/>
          <w:szCs w:val="28"/>
        </w:rPr>
        <w:t xml:space="preserve"> </w:t>
      </w:r>
      <w:proofErr w:type="spellStart"/>
      <w:r w:rsidRPr="00C31CBA">
        <w:rPr>
          <w:sz w:val="28"/>
          <w:szCs w:val="28"/>
        </w:rPr>
        <w:t>công</w:t>
      </w:r>
      <w:proofErr w:type="spellEnd"/>
      <w:r w:rsidRPr="00C31CBA">
        <w:rPr>
          <w:sz w:val="28"/>
          <w:szCs w:val="28"/>
        </w:rPr>
        <w:t xml:space="preserve"> </w:t>
      </w:r>
      <w:proofErr w:type="spellStart"/>
      <w:r w:rsidRPr="00C31CBA">
        <w:rPr>
          <w:sz w:val="28"/>
          <w:szCs w:val="28"/>
        </w:rPr>
        <w:t>thức</w:t>
      </w:r>
      <w:proofErr w:type="spellEnd"/>
      <w:r w:rsidRPr="00C31CBA">
        <w:rPr>
          <w:sz w:val="28"/>
          <w:szCs w:val="28"/>
        </w:rPr>
        <w:t xml:space="preserve"> </w:t>
      </w:r>
      <w:proofErr w:type="spellStart"/>
      <w:r w:rsidRPr="00C31CBA">
        <w:rPr>
          <w:sz w:val="28"/>
          <w:szCs w:val="28"/>
        </w:rPr>
        <w:t>trên</w:t>
      </w:r>
      <w:proofErr w:type="spellEnd"/>
      <w:r w:rsidRPr="00C31CBA">
        <w:rPr>
          <w:sz w:val="28"/>
          <w:szCs w:val="28"/>
        </w:rPr>
        <w:t xml:space="preserve">, D </w:t>
      </w:r>
      <w:proofErr w:type="spellStart"/>
      <w:r w:rsidRPr="00C31CBA">
        <w:rPr>
          <w:sz w:val="28"/>
          <w:szCs w:val="28"/>
        </w:rPr>
        <w:t>tính</w:t>
      </w:r>
      <w:proofErr w:type="spellEnd"/>
      <w:r w:rsidRPr="00C31CBA">
        <w:rPr>
          <w:sz w:val="28"/>
          <w:szCs w:val="28"/>
        </w:rPr>
        <w:t xml:space="preserve"> </w:t>
      </w:r>
      <w:proofErr w:type="spellStart"/>
      <w:r w:rsidRPr="00C31CBA">
        <w:rPr>
          <w:sz w:val="28"/>
          <w:szCs w:val="28"/>
        </w:rPr>
        <w:t>theo</w:t>
      </w:r>
      <w:proofErr w:type="spellEnd"/>
      <w:r w:rsidRPr="00C31CBA">
        <w:rPr>
          <w:sz w:val="28"/>
          <w:szCs w:val="28"/>
        </w:rPr>
        <w:t xml:space="preserve"> mm. </w:t>
      </w:r>
      <w:proofErr w:type="spellStart"/>
      <w:r w:rsidRPr="00C31CBA">
        <w:rPr>
          <w:sz w:val="28"/>
          <w:szCs w:val="28"/>
        </w:rPr>
        <w:t>Trị</w:t>
      </w:r>
      <w:proofErr w:type="spellEnd"/>
      <w:r w:rsidRPr="00C31CBA">
        <w:rPr>
          <w:sz w:val="28"/>
          <w:szCs w:val="28"/>
        </w:rPr>
        <w:t xml:space="preserve"> </w:t>
      </w:r>
      <w:proofErr w:type="spellStart"/>
      <w:r w:rsidRPr="00C31CBA">
        <w:rPr>
          <w:sz w:val="28"/>
          <w:szCs w:val="28"/>
        </w:rPr>
        <w:t>số</w:t>
      </w:r>
      <w:proofErr w:type="spellEnd"/>
      <w:r w:rsidRPr="00C31CBA">
        <w:rPr>
          <w:sz w:val="28"/>
          <w:szCs w:val="28"/>
        </w:rPr>
        <w:t xml:space="preserve"> </w:t>
      </w:r>
      <w:r w:rsidRPr="00C31CBA">
        <w:rPr>
          <w:sz w:val="28"/>
          <w:szCs w:val="28"/>
        </w:rPr>
        <w:sym w:font="Symbol" w:char="F064"/>
      </w:r>
      <w:r w:rsidRPr="00C31CBA">
        <w:rPr>
          <w:sz w:val="28"/>
          <w:szCs w:val="28"/>
        </w:rPr>
        <w:t xml:space="preserve"> </w:t>
      </w:r>
      <w:proofErr w:type="spellStart"/>
      <w:r w:rsidRPr="00C31CBA">
        <w:rPr>
          <w:sz w:val="28"/>
          <w:szCs w:val="28"/>
        </w:rPr>
        <w:t>tính</w:t>
      </w:r>
      <w:proofErr w:type="spellEnd"/>
      <w:r w:rsidRPr="00C31CBA">
        <w:rPr>
          <w:sz w:val="28"/>
          <w:szCs w:val="28"/>
        </w:rPr>
        <w:t xml:space="preserve"> ra </w:t>
      </w:r>
      <w:proofErr w:type="spellStart"/>
      <w:r w:rsidRPr="00C31CBA">
        <w:rPr>
          <w:sz w:val="28"/>
          <w:szCs w:val="28"/>
        </w:rPr>
        <w:t>phải</w:t>
      </w:r>
      <w:proofErr w:type="spellEnd"/>
      <w:r w:rsidRPr="00C31CBA">
        <w:rPr>
          <w:sz w:val="28"/>
          <w:szCs w:val="28"/>
        </w:rPr>
        <w:t xml:space="preserve"> </w:t>
      </w:r>
      <w:proofErr w:type="spellStart"/>
      <w:r w:rsidRPr="00C31CBA">
        <w:rPr>
          <w:sz w:val="28"/>
          <w:szCs w:val="28"/>
        </w:rPr>
        <w:t>làm</w:t>
      </w:r>
      <w:proofErr w:type="spellEnd"/>
      <w:r w:rsidRPr="00C31CBA">
        <w:rPr>
          <w:sz w:val="28"/>
          <w:szCs w:val="28"/>
        </w:rPr>
        <w:t xml:space="preserve"> </w:t>
      </w:r>
      <w:proofErr w:type="spellStart"/>
      <w:r w:rsidRPr="00C31CBA">
        <w:rPr>
          <w:sz w:val="28"/>
          <w:szCs w:val="28"/>
        </w:rPr>
        <w:t>tròn</w:t>
      </w:r>
      <w:proofErr w:type="spellEnd"/>
      <w:r w:rsidRPr="00C31CBA">
        <w:rPr>
          <w:sz w:val="28"/>
          <w:szCs w:val="28"/>
        </w:rPr>
        <w:t xml:space="preserve"> con </w:t>
      </w:r>
      <w:proofErr w:type="spellStart"/>
      <w:r w:rsidRPr="00C31CBA">
        <w:rPr>
          <w:sz w:val="28"/>
          <w:szCs w:val="28"/>
        </w:rPr>
        <w:t>số</w:t>
      </w:r>
      <w:proofErr w:type="spellEnd"/>
      <w:r w:rsidRPr="00C31CBA">
        <w:rPr>
          <w:sz w:val="28"/>
          <w:szCs w:val="28"/>
        </w:rPr>
        <w:t xml:space="preserve"> </w:t>
      </w:r>
      <w:proofErr w:type="spellStart"/>
      <w:r w:rsidRPr="00C31CBA">
        <w:rPr>
          <w:sz w:val="28"/>
          <w:szCs w:val="28"/>
        </w:rPr>
        <w:t>thứ</w:t>
      </w:r>
      <w:proofErr w:type="spellEnd"/>
      <w:r w:rsidRPr="00C31CBA">
        <w:rPr>
          <w:sz w:val="28"/>
          <w:szCs w:val="28"/>
        </w:rPr>
        <w:t xml:space="preserve"> </w:t>
      </w:r>
      <w:proofErr w:type="spellStart"/>
      <w:r w:rsidRPr="00C31CBA">
        <w:rPr>
          <w:sz w:val="28"/>
          <w:szCs w:val="28"/>
        </w:rPr>
        <w:t>hai</w:t>
      </w:r>
      <w:proofErr w:type="spellEnd"/>
      <w:r w:rsidRPr="00C31CBA">
        <w:rPr>
          <w:sz w:val="28"/>
          <w:szCs w:val="28"/>
        </w:rPr>
        <w:t xml:space="preserve"> </w:t>
      </w:r>
      <w:proofErr w:type="spellStart"/>
      <w:r w:rsidRPr="00C31CBA">
        <w:rPr>
          <w:sz w:val="28"/>
          <w:szCs w:val="28"/>
        </w:rPr>
        <w:t>sau</w:t>
      </w:r>
      <w:proofErr w:type="spellEnd"/>
      <w:r w:rsidRPr="00C31CBA">
        <w:rPr>
          <w:sz w:val="28"/>
          <w:szCs w:val="28"/>
        </w:rPr>
        <w:t xml:space="preserve"> </w:t>
      </w:r>
      <w:proofErr w:type="spellStart"/>
      <w:r w:rsidRPr="00C31CBA">
        <w:rPr>
          <w:sz w:val="28"/>
          <w:szCs w:val="28"/>
        </w:rPr>
        <w:t>dấu</w:t>
      </w:r>
      <w:proofErr w:type="spellEnd"/>
      <w:r w:rsidRPr="00C31CBA">
        <w:rPr>
          <w:sz w:val="28"/>
          <w:szCs w:val="28"/>
        </w:rPr>
        <w:t xml:space="preserve"> </w:t>
      </w:r>
      <w:proofErr w:type="spellStart"/>
      <w:r w:rsidRPr="00C31CBA">
        <w:rPr>
          <w:sz w:val="28"/>
          <w:szCs w:val="28"/>
        </w:rPr>
        <w:t>phẩy</w:t>
      </w:r>
      <w:proofErr w:type="spellEnd"/>
      <w:r w:rsidRPr="00C31CBA">
        <w:rPr>
          <w:sz w:val="28"/>
          <w:szCs w:val="28"/>
        </w:rPr>
        <w:t xml:space="preserve"> </w:t>
      </w:r>
      <w:proofErr w:type="spellStart"/>
      <w:r w:rsidRPr="00C31CBA">
        <w:rPr>
          <w:sz w:val="28"/>
          <w:szCs w:val="28"/>
        </w:rPr>
        <w:t>thành</w:t>
      </w:r>
      <w:proofErr w:type="spellEnd"/>
      <w:r w:rsidRPr="00C31CBA">
        <w:rPr>
          <w:sz w:val="28"/>
          <w:szCs w:val="28"/>
        </w:rPr>
        <w:t xml:space="preserve"> 0 </w:t>
      </w:r>
      <w:proofErr w:type="spellStart"/>
      <w:r w:rsidRPr="00C31CBA">
        <w:rPr>
          <w:sz w:val="28"/>
          <w:szCs w:val="28"/>
        </w:rPr>
        <w:t>hoặc</w:t>
      </w:r>
      <w:proofErr w:type="spellEnd"/>
      <w:r w:rsidRPr="00C31CBA">
        <w:rPr>
          <w:sz w:val="28"/>
          <w:szCs w:val="28"/>
        </w:rPr>
        <w:t xml:space="preserve"> 5.</w:t>
      </w:r>
      <w:r>
        <w:rPr>
          <w:szCs w:val="26"/>
        </w:rPr>
        <w:t xml:space="preserve"> </w:t>
      </w:r>
    </w:p>
    <w:p w14:paraId="6E7ABE9F" w14:textId="77777777" w:rsidR="004F020E" w:rsidRPr="001314F6" w:rsidRDefault="004F020E" w:rsidP="004F020E">
      <w:pPr>
        <w:tabs>
          <w:tab w:val="left" w:pos="567"/>
        </w:tabs>
        <w:spacing w:line="360" w:lineRule="auto"/>
        <w:jc w:val="both"/>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 xml:space="preserve"> Theo những máy đã chế tạo bảng 10.8 [1]: </w:t>
      </w:r>
    </w:p>
    <w:p w14:paraId="75EFC01C" w14:textId="77777777" w:rsidR="004F020E" w:rsidRPr="001314F6" w:rsidRDefault="004F020E" w:rsidP="004F020E">
      <w:pPr>
        <w:tabs>
          <w:tab w:val="left" w:pos="567"/>
        </w:tabs>
        <w:spacing w:line="360" w:lineRule="auto"/>
        <w:jc w:val="center"/>
        <w:rPr>
          <w:rFonts w:ascii="Times New Roman" w:hAnsi="Times New Roman"/>
          <w:sz w:val="28"/>
          <w:szCs w:val="28"/>
          <w:lang w:val="nl-NL"/>
        </w:rPr>
      </w:pPr>
      <w:r w:rsidRPr="001314F6">
        <w:rPr>
          <w:rFonts w:ascii="Times New Roman" w:hAnsi="Times New Roman"/>
          <w:sz w:val="28"/>
          <w:szCs w:val="28"/>
          <w:lang w:val="nl-NL"/>
        </w:rPr>
        <w:t xml:space="preserve">Với h =112 mm ta có </w:t>
      </w:r>
      <w:r w:rsidRPr="001314F6">
        <w:rPr>
          <w:rFonts w:ascii="Times New Roman" w:hAnsi="Times New Roman"/>
          <w:sz w:val="28"/>
          <w:szCs w:val="28"/>
          <w:lang w:val="nl-NL"/>
        </w:rPr>
        <w:sym w:font="Symbol" w:char="F064"/>
      </w:r>
      <w:r w:rsidRPr="001314F6">
        <w:rPr>
          <w:rFonts w:ascii="Times New Roman" w:hAnsi="Times New Roman"/>
          <w:sz w:val="28"/>
          <w:szCs w:val="28"/>
          <w:lang w:val="nl-NL"/>
        </w:rPr>
        <w:t xml:space="preserve"> = 0,6mm  =  0,06 cm</w:t>
      </w:r>
    </w:p>
    <w:p w14:paraId="09A9F72C" w14:textId="77777777" w:rsidR="004F020E" w:rsidRDefault="004F020E" w:rsidP="004F020E">
      <w:pPr>
        <w:pStyle w:val="Heading1"/>
        <w:spacing w:line="360" w:lineRule="auto"/>
        <w:jc w:val="center"/>
        <w:rPr>
          <w:rFonts w:ascii="Times New Roman" w:hAnsi="Times New Roman"/>
          <w:i/>
          <w:sz w:val="28"/>
          <w:szCs w:val="28"/>
          <w:lang w:val="nl-NL"/>
        </w:rPr>
      </w:pPr>
    </w:p>
    <w:p w14:paraId="587C1658" w14:textId="77777777" w:rsidR="004F020E" w:rsidRDefault="004F020E" w:rsidP="004F020E">
      <w:pPr>
        <w:spacing w:line="360" w:lineRule="auto"/>
        <w:jc w:val="center"/>
        <w:rPr>
          <w:rFonts w:ascii="Times New Roman" w:hAnsi="Times New Roman"/>
          <w:b/>
          <w:sz w:val="32"/>
          <w:szCs w:val="32"/>
          <w:lang w:val="nl-NL"/>
        </w:rPr>
      </w:pPr>
    </w:p>
    <w:p w14:paraId="2B721320" w14:textId="77777777" w:rsidR="004F020E" w:rsidRDefault="004F020E" w:rsidP="004F020E">
      <w:pPr>
        <w:spacing w:line="360" w:lineRule="auto"/>
        <w:jc w:val="center"/>
        <w:rPr>
          <w:rFonts w:ascii="Times New Roman" w:hAnsi="Times New Roman"/>
          <w:b/>
          <w:sz w:val="32"/>
          <w:szCs w:val="32"/>
          <w:lang w:val="nl-NL"/>
        </w:rPr>
      </w:pPr>
    </w:p>
    <w:p w14:paraId="52546E58" w14:textId="77777777" w:rsidR="004F020E" w:rsidRDefault="004F020E" w:rsidP="004F020E">
      <w:pPr>
        <w:spacing w:line="360" w:lineRule="auto"/>
        <w:jc w:val="center"/>
        <w:rPr>
          <w:rFonts w:ascii="Times New Roman" w:hAnsi="Times New Roman"/>
          <w:b/>
          <w:sz w:val="32"/>
          <w:szCs w:val="32"/>
          <w:lang w:val="nl-NL"/>
        </w:rPr>
      </w:pPr>
    </w:p>
    <w:p w14:paraId="14F478B5" w14:textId="77777777" w:rsidR="004F020E" w:rsidRDefault="004F020E">
      <w:pPr>
        <w:spacing w:after="160" w:line="259" w:lineRule="auto"/>
        <w:rPr>
          <w:rFonts w:ascii="Times New Roman" w:hAnsi="Times New Roman"/>
          <w:b/>
          <w:sz w:val="32"/>
          <w:szCs w:val="32"/>
          <w:lang w:val="nl-NL"/>
        </w:rPr>
      </w:pPr>
      <w:r>
        <w:rPr>
          <w:rFonts w:ascii="Times New Roman" w:hAnsi="Times New Roman"/>
          <w:b/>
          <w:sz w:val="32"/>
          <w:szCs w:val="32"/>
          <w:lang w:val="nl-NL"/>
        </w:rPr>
        <w:br w:type="page"/>
      </w:r>
    </w:p>
    <w:p w14:paraId="0C19F6E5" w14:textId="70E4CF60" w:rsidR="004F020E" w:rsidRPr="00017582" w:rsidRDefault="004F020E" w:rsidP="004F020E">
      <w:pPr>
        <w:spacing w:line="360" w:lineRule="auto"/>
        <w:jc w:val="center"/>
        <w:rPr>
          <w:rFonts w:ascii="Times New Roman" w:hAnsi="Times New Roman"/>
          <w:sz w:val="32"/>
          <w:szCs w:val="32"/>
        </w:rPr>
      </w:pPr>
      <w:r w:rsidRPr="00017582">
        <w:rPr>
          <w:rFonts w:ascii="Times New Roman" w:hAnsi="Times New Roman"/>
          <w:b/>
          <w:sz w:val="32"/>
          <w:szCs w:val="32"/>
          <w:lang w:val="nl-NL"/>
        </w:rPr>
        <w:lastRenderedPageBreak/>
        <w:t>CH</w:t>
      </w:r>
      <w:r w:rsidRPr="00017582">
        <w:rPr>
          <w:rFonts w:ascii="Times New Roman" w:hAnsi="Times New Roman"/>
          <w:b/>
          <w:sz w:val="32"/>
          <w:szCs w:val="32"/>
          <w:lang w:val="vi-VN"/>
        </w:rPr>
        <w:t xml:space="preserve">ƯƠNG </w:t>
      </w:r>
      <w:r w:rsidRPr="00017582">
        <w:rPr>
          <w:rFonts w:ascii="Times New Roman" w:hAnsi="Times New Roman"/>
          <w:b/>
          <w:sz w:val="32"/>
          <w:szCs w:val="32"/>
        </w:rPr>
        <w:t>4</w:t>
      </w:r>
    </w:p>
    <w:p w14:paraId="5B216942" w14:textId="77777777" w:rsidR="004F020E" w:rsidRPr="00017582" w:rsidRDefault="004F020E" w:rsidP="004F020E">
      <w:pPr>
        <w:spacing w:line="360" w:lineRule="auto"/>
        <w:jc w:val="center"/>
        <w:rPr>
          <w:rFonts w:ascii="Times New Roman" w:hAnsi="Times New Roman"/>
          <w:b/>
          <w:sz w:val="32"/>
          <w:szCs w:val="32"/>
        </w:rPr>
      </w:pPr>
      <w:r w:rsidRPr="00017582">
        <w:rPr>
          <w:rFonts w:ascii="Times New Roman" w:hAnsi="Times New Roman"/>
          <w:b/>
          <w:sz w:val="32"/>
          <w:szCs w:val="32"/>
        </w:rPr>
        <w:t>THIẾT KẾ RÔTO</w:t>
      </w:r>
    </w:p>
    <w:p w14:paraId="2BD0006A" w14:textId="77777777" w:rsidR="004F020E" w:rsidRPr="00E02C37" w:rsidRDefault="004F020E" w:rsidP="004F020E">
      <w:pPr>
        <w:pStyle w:val="Noidung"/>
        <w:spacing w:after="120" w:line="360" w:lineRule="auto"/>
        <w:ind w:firstLine="720"/>
        <w:rPr>
          <w:sz w:val="28"/>
          <w:szCs w:val="28"/>
        </w:rPr>
      </w:pPr>
      <w:proofErr w:type="spellStart"/>
      <w:r w:rsidRPr="00E02C37">
        <w:rPr>
          <w:sz w:val="28"/>
          <w:szCs w:val="28"/>
        </w:rPr>
        <w:t>Thiết</w:t>
      </w:r>
      <w:proofErr w:type="spellEnd"/>
      <w:r w:rsidRPr="00E02C37">
        <w:rPr>
          <w:sz w:val="28"/>
          <w:szCs w:val="28"/>
        </w:rPr>
        <w:t xml:space="preserve"> </w:t>
      </w:r>
      <w:proofErr w:type="spellStart"/>
      <w:r w:rsidRPr="00E02C37">
        <w:rPr>
          <w:sz w:val="28"/>
          <w:szCs w:val="28"/>
        </w:rPr>
        <w:t>kế</w:t>
      </w:r>
      <w:proofErr w:type="spellEnd"/>
      <w:r w:rsidRPr="00E02C37">
        <w:rPr>
          <w:sz w:val="28"/>
          <w:szCs w:val="28"/>
        </w:rPr>
        <w:t xml:space="preserve"> </w:t>
      </w:r>
      <w:proofErr w:type="spellStart"/>
      <w:r w:rsidRPr="00E02C37">
        <w:rPr>
          <w:sz w:val="28"/>
          <w:szCs w:val="28"/>
        </w:rPr>
        <w:t>dạng</w:t>
      </w:r>
      <w:proofErr w:type="spellEnd"/>
      <w:r w:rsidRPr="00E02C37">
        <w:rPr>
          <w:sz w:val="28"/>
          <w:szCs w:val="28"/>
        </w:rPr>
        <w:t xml:space="preserve"> </w:t>
      </w:r>
      <w:proofErr w:type="spellStart"/>
      <w:r w:rsidRPr="00E02C37">
        <w:rPr>
          <w:sz w:val="28"/>
          <w:szCs w:val="28"/>
        </w:rPr>
        <w:t>rãnh</w:t>
      </w:r>
      <w:proofErr w:type="spellEnd"/>
      <w:r w:rsidRPr="00E02C37">
        <w:rPr>
          <w:sz w:val="28"/>
          <w:szCs w:val="28"/>
        </w:rPr>
        <w:t xml:space="preserve"> </w:t>
      </w:r>
      <w:proofErr w:type="spellStart"/>
      <w:r w:rsidRPr="00E02C37">
        <w:rPr>
          <w:sz w:val="28"/>
          <w:szCs w:val="28"/>
        </w:rPr>
        <w:t>cũng</w:t>
      </w:r>
      <w:proofErr w:type="spellEnd"/>
      <w:r w:rsidRPr="00E02C37">
        <w:rPr>
          <w:sz w:val="28"/>
          <w:szCs w:val="28"/>
        </w:rPr>
        <w:t xml:space="preserve"> </w:t>
      </w:r>
      <w:proofErr w:type="spellStart"/>
      <w:r w:rsidRPr="00E02C37">
        <w:rPr>
          <w:sz w:val="28"/>
          <w:szCs w:val="28"/>
        </w:rPr>
        <w:t>là</w:t>
      </w:r>
      <w:proofErr w:type="spellEnd"/>
      <w:r w:rsidRPr="00E02C37">
        <w:rPr>
          <w:sz w:val="28"/>
          <w:szCs w:val="28"/>
        </w:rPr>
        <w:t xml:space="preserve"> </w:t>
      </w:r>
      <w:proofErr w:type="spellStart"/>
      <w:r w:rsidRPr="00E02C37">
        <w:rPr>
          <w:sz w:val="28"/>
          <w:szCs w:val="28"/>
        </w:rPr>
        <w:t>xác</w:t>
      </w:r>
      <w:proofErr w:type="spellEnd"/>
      <w:r w:rsidRPr="00E02C37">
        <w:rPr>
          <w:sz w:val="28"/>
          <w:szCs w:val="28"/>
        </w:rPr>
        <w:t xml:space="preserve"> </w:t>
      </w:r>
      <w:proofErr w:type="spellStart"/>
      <w:r w:rsidRPr="00E02C37">
        <w:rPr>
          <w:sz w:val="28"/>
          <w:szCs w:val="28"/>
        </w:rPr>
        <w:t>định</w:t>
      </w:r>
      <w:proofErr w:type="spellEnd"/>
      <w:r w:rsidRPr="00E02C37">
        <w:rPr>
          <w:sz w:val="28"/>
          <w:szCs w:val="28"/>
        </w:rPr>
        <w:t xml:space="preserve"> </w:t>
      </w:r>
      <w:proofErr w:type="spellStart"/>
      <w:r w:rsidRPr="00E02C37">
        <w:rPr>
          <w:sz w:val="28"/>
          <w:szCs w:val="28"/>
        </w:rPr>
        <w:t>diện</w:t>
      </w:r>
      <w:proofErr w:type="spellEnd"/>
      <w:r w:rsidRPr="00E02C37">
        <w:rPr>
          <w:sz w:val="28"/>
          <w:szCs w:val="28"/>
        </w:rPr>
        <w:t xml:space="preserve"> </w:t>
      </w:r>
      <w:proofErr w:type="spellStart"/>
      <w:r w:rsidRPr="00E02C37">
        <w:rPr>
          <w:sz w:val="28"/>
          <w:szCs w:val="28"/>
        </w:rPr>
        <w:t>tích</w:t>
      </w:r>
      <w:proofErr w:type="spellEnd"/>
      <w:r w:rsidRPr="00E02C37">
        <w:rPr>
          <w:sz w:val="28"/>
          <w:szCs w:val="28"/>
        </w:rPr>
        <w:t xml:space="preserve"> </w:t>
      </w:r>
      <w:proofErr w:type="spellStart"/>
      <w:r w:rsidRPr="00E02C37">
        <w:rPr>
          <w:sz w:val="28"/>
          <w:szCs w:val="28"/>
        </w:rPr>
        <w:t>rãnh</w:t>
      </w:r>
      <w:proofErr w:type="spellEnd"/>
      <w:r w:rsidRPr="00E02C37">
        <w:rPr>
          <w:sz w:val="28"/>
          <w:szCs w:val="28"/>
        </w:rPr>
        <w:t xml:space="preserve"> (</w:t>
      </w:r>
      <w:proofErr w:type="spellStart"/>
      <w:r w:rsidRPr="00E02C37">
        <w:rPr>
          <w:sz w:val="28"/>
          <w:szCs w:val="28"/>
        </w:rPr>
        <w:t>tức</w:t>
      </w:r>
      <w:proofErr w:type="spellEnd"/>
      <w:r w:rsidRPr="00E02C37">
        <w:rPr>
          <w:sz w:val="28"/>
          <w:szCs w:val="28"/>
        </w:rPr>
        <w:t xml:space="preserve"> </w:t>
      </w:r>
      <w:proofErr w:type="spellStart"/>
      <w:r w:rsidRPr="00E02C37">
        <w:rPr>
          <w:sz w:val="28"/>
          <w:szCs w:val="28"/>
        </w:rPr>
        <w:t>là</w:t>
      </w:r>
      <w:proofErr w:type="spellEnd"/>
      <w:r w:rsidRPr="00E02C37">
        <w:rPr>
          <w:sz w:val="28"/>
          <w:szCs w:val="28"/>
        </w:rPr>
        <w:t xml:space="preserve"> </w:t>
      </w:r>
      <w:proofErr w:type="spellStart"/>
      <w:r w:rsidRPr="00E02C37">
        <w:rPr>
          <w:sz w:val="28"/>
          <w:szCs w:val="28"/>
        </w:rPr>
        <w:t>diện</w:t>
      </w:r>
      <w:proofErr w:type="spellEnd"/>
      <w:r w:rsidRPr="00E02C37">
        <w:rPr>
          <w:sz w:val="28"/>
          <w:szCs w:val="28"/>
        </w:rPr>
        <w:t xml:space="preserve"> </w:t>
      </w:r>
      <w:proofErr w:type="spellStart"/>
      <w:r w:rsidRPr="00E02C37">
        <w:rPr>
          <w:sz w:val="28"/>
          <w:szCs w:val="28"/>
        </w:rPr>
        <w:t>tích</w:t>
      </w:r>
      <w:proofErr w:type="spellEnd"/>
      <w:r w:rsidRPr="00E02C37">
        <w:rPr>
          <w:sz w:val="28"/>
          <w:szCs w:val="28"/>
        </w:rPr>
        <w:t xml:space="preserve"> </w:t>
      </w:r>
      <w:proofErr w:type="spellStart"/>
      <w:r w:rsidRPr="00E02C37">
        <w:rPr>
          <w:sz w:val="28"/>
          <w:szCs w:val="28"/>
        </w:rPr>
        <w:t>thanh</w:t>
      </w:r>
      <w:proofErr w:type="spellEnd"/>
      <w:r w:rsidRPr="00E02C37">
        <w:rPr>
          <w:sz w:val="28"/>
          <w:szCs w:val="28"/>
        </w:rPr>
        <w:t xml:space="preserve"> </w:t>
      </w:r>
      <w:proofErr w:type="spellStart"/>
      <w:r w:rsidRPr="00E02C37">
        <w:rPr>
          <w:sz w:val="28"/>
          <w:szCs w:val="28"/>
        </w:rPr>
        <w:t>dẫn</w:t>
      </w:r>
      <w:proofErr w:type="spellEnd"/>
      <w:r w:rsidRPr="00E02C37">
        <w:rPr>
          <w:sz w:val="28"/>
          <w:szCs w:val="28"/>
        </w:rPr>
        <w:t xml:space="preserve"> </w:t>
      </w:r>
      <w:proofErr w:type="spellStart"/>
      <w:r w:rsidRPr="00E02C37">
        <w:rPr>
          <w:sz w:val="28"/>
          <w:szCs w:val="28"/>
        </w:rPr>
        <w:t>của</w:t>
      </w:r>
      <w:proofErr w:type="spellEnd"/>
      <w:r w:rsidRPr="00E02C37">
        <w:rPr>
          <w:sz w:val="28"/>
          <w:szCs w:val="28"/>
        </w:rPr>
        <w:t xml:space="preserve"> </w:t>
      </w:r>
      <w:proofErr w:type="spellStart"/>
      <w:r w:rsidRPr="00E02C37">
        <w:rPr>
          <w:sz w:val="28"/>
          <w:szCs w:val="28"/>
        </w:rPr>
        <w:t>lồng</w:t>
      </w:r>
      <w:proofErr w:type="spellEnd"/>
      <w:r w:rsidRPr="00E02C37">
        <w:rPr>
          <w:sz w:val="28"/>
          <w:szCs w:val="28"/>
        </w:rPr>
        <w:t xml:space="preserve"> </w:t>
      </w:r>
      <w:proofErr w:type="spellStart"/>
      <w:r w:rsidRPr="00E02C37">
        <w:rPr>
          <w:sz w:val="28"/>
          <w:szCs w:val="28"/>
        </w:rPr>
        <w:t>sóc</w:t>
      </w:r>
      <w:proofErr w:type="spellEnd"/>
      <w:r w:rsidRPr="00E02C37">
        <w:rPr>
          <w:sz w:val="28"/>
          <w:szCs w:val="28"/>
        </w:rPr>
        <w:t xml:space="preserve">). Do </w:t>
      </w:r>
      <w:proofErr w:type="spellStart"/>
      <w:r w:rsidRPr="00E02C37">
        <w:rPr>
          <w:sz w:val="28"/>
          <w:szCs w:val="28"/>
        </w:rPr>
        <w:t>điện</w:t>
      </w:r>
      <w:proofErr w:type="spellEnd"/>
      <w:r w:rsidRPr="00E02C37">
        <w:rPr>
          <w:sz w:val="28"/>
          <w:szCs w:val="28"/>
        </w:rPr>
        <w:t xml:space="preserve"> </w:t>
      </w:r>
      <w:proofErr w:type="spellStart"/>
      <w:r w:rsidRPr="00E02C37">
        <w:rPr>
          <w:sz w:val="28"/>
          <w:szCs w:val="28"/>
        </w:rPr>
        <w:t>trở</w:t>
      </w:r>
      <w:proofErr w:type="spellEnd"/>
      <w:r w:rsidRPr="00E02C37">
        <w:rPr>
          <w:sz w:val="28"/>
          <w:szCs w:val="28"/>
        </w:rPr>
        <w:t xml:space="preserve"> r </w:t>
      </w:r>
      <w:proofErr w:type="spellStart"/>
      <w:r w:rsidRPr="00E02C37">
        <w:rPr>
          <w:sz w:val="28"/>
          <w:szCs w:val="28"/>
        </w:rPr>
        <w:t>và</w:t>
      </w:r>
      <w:proofErr w:type="spellEnd"/>
      <w:r w:rsidRPr="00E02C37">
        <w:rPr>
          <w:sz w:val="28"/>
          <w:szCs w:val="28"/>
        </w:rPr>
        <w:t xml:space="preserve"> </w:t>
      </w:r>
      <w:proofErr w:type="spellStart"/>
      <w:r w:rsidRPr="00E02C37">
        <w:rPr>
          <w:sz w:val="28"/>
          <w:szCs w:val="28"/>
        </w:rPr>
        <w:t>điện</w:t>
      </w:r>
      <w:proofErr w:type="spellEnd"/>
      <w:r w:rsidRPr="00E02C37">
        <w:rPr>
          <w:sz w:val="28"/>
          <w:szCs w:val="28"/>
        </w:rPr>
        <w:t xml:space="preserve"> </w:t>
      </w:r>
      <w:proofErr w:type="spellStart"/>
      <w:r w:rsidRPr="00E02C37">
        <w:rPr>
          <w:sz w:val="28"/>
          <w:szCs w:val="28"/>
        </w:rPr>
        <w:t>kháng</w:t>
      </w:r>
      <w:proofErr w:type="spellEnd"/>
      <w:r w:rsidRPr="00E02C37">
        <w:rPr>
          <w:sz w:val="28"/>
          <w:szCs w:val="28"/>
        </w:rPr>
        <w:t xml:space="preserve"> </w:t>
      </w:r>
      <w:proofErr w:type="spellStart"/>
      <w:r w:rsidRPr="00E02C37">
        <w:rPr>
          <w:sz w:val="28"/>
          <w:szCs w:val="28"/>
        </w:rPr>
        <w:t>tản</w:t>
      </w:r>
      <w:proofErr w:type="spellEnd"/>
      <w:r w:rsidRPr="00E02C37">
        <w:rPr>
          <w:sz w:val="28"/>
          <w:szCs w:val="28"/>
        </w:rPr>
        <w:t xml:space="preserve"> x </w:t>
      </w:r>
      <w:proofErr w:type="spellStart"/>
      <w:r w:rsidRPr="00E02C37">
        <w:rPr>
          <w:sz w:val="28"/>
          <w:szCs w:val="28"/>
        </w:rPr>
        <w:t>của</w:t>
      </w:r>
      <w:proofErr w:type="spellEnd"/>
      <w:r w:rsidRPr="00E02C37">
        <w:rPr>
          <w:sz w:val="28"/>
          <w:szCs w:val="28"/>
        </w:rPr>
        <w:t xml:space="preserve"> </w:t>
      </w:r>
      <w:proofErr w:type="spellStart"/>
      <w:r w:rsidRPr="00E02C37">
        <w:rPr>
          <w:sz w:val="28"/>
          <w:szCs w:val="28"/>
        </w:rPr>
        <w:t>rôto</w:t>
      </w:r>
      <w:proofErr w:type="spellEnd"/>
      <w:r w:rsidRPr="00E02C37">
        <w:rPr>
          <w:sz w:val="28"/>
          <w:szCs w:val="28"/>
        </w:rPr>
        <w:t xml:space="preserve"> </w:t>
      </w:r>
      <w:proofErr w:type="spellStart"/>
      <w:r w:rsidRPr="00E02C37">
        <w:rPr>
          <w:sz w:val="28"/>
          <w:szCs w:val="28"/>
        </w:rPr>
        <w:t>có</w:t>
      </w:r>
      <w:proofErr w:type="spellEnd"/>
      <w:r w:rsidRPr="00E02C37">
        <w:rPr>
          <w:sz w:val="28"/>
          <w:szCs w:val="28"/>
        </w:rPr>
        <w:t xml:space="preserve"> </w:t>
      </w:r>
      <w:proofErr w:type="spellStart"/>
      <w:r w:rsidRPr="00E02C37">
        <w:rPr>
          <w:sz w:val="28"/>
          <w:szCs w:val="28"/>
        </w:rPr>
        <w:t>quan</w:t>
      </w:r>
      <w:proofErr w:type="spellEnd"/>
      <w:r w:rsidRPr="00E02C37">
        <w:rPr>
          <w:sz w:val="28"/>
          <w:szCs w:val="28"/>
        </w:rPr>
        <w:t xml:space="preserve"> </w:t>
      </w:r>
      <w:proofErr w:type="spellStart"/>
      <w:r w:rsidRPr="00E02C37">
        <w:rPr>
          <w:sz w:val="28"/>
          <w:szCs w:val="28"/>
        </w:rPr>
        <w:t>hệ</w:t>
      </w:r>
      <w:proofErr w:type="spellEnd"/>
      <w:r w:rsidRPr="00E02C37">
        <w:rPr>
          <w:sz w:val="28"/>
          <w:szCs w:val="28"/>
        </w:rPr>
        <w:t xml:space="preserve"> </w:t>
      </w:r>
      <w:proofErr w:type="spellStart"/>
      <w:r w:rsidRPr="00E02C37">
        <w:rPr>
          <w:sz w:val="28"/>
          <w:szCs w:val="28"/>
        </w:rPr>
        <w:t>với</w:t>
      </w:r>
      <w:proofErr w:type="spellEnd"/>
      <w:r w:rsidRPr="00E02C37">
        <w:rPr>
          <w:sz w:val="28"/>
          <w:szCs w:val="28"/>
        </w:rPr>
        <w:t xml:space="preserve"> </w:t>
      </w:r>
      <w:proofErr w:type="spellStart"/>
      <w:r w:rsidRPr="00E02C37">
        <w:rPr>
          <w:sz w:val="28"/>
          <w:szCs w:val="28"/>
        </w:rPr>
        <w:t>hình</w:t>
      </w:r>
      <w:proofErr w:type="spellEnd"/>
      <w:r w:rsidRPr="00E02C37">
        <w:rPr>
          <w:sz w:val="28"/>
          <w:szCs w:val="28"/>
        </w:rPr>
        <w:t xml:space="preserve"> </w:t>
      </w:r>
      <w:proofErr w:type="spellStart"/>
      <w:r w:rsidRPr="00E02C37">
        <w:rPr>
          <w:sz w:val="28"/>
          <w:szCs w:val="28"/>
        </w:rPr>
        <w:t>dạng</w:t>
      </w:r>
      <w:proofErr w:type="spellEnd"/>
      <w:r w:rsidRPr="00E02C37">
        <w:rPr>
          <w:sz w:val="28"/>
          <w:szCs w:val="28"/>
        </w:rPr>
        <w:t xml:space="preserve"> </w:t>
      </w:r>
      <w:proofErr w:type="spellStart"/>
      <w:r w:rsidRPr="00E02C37">
        <w:rPr>
          <w:sz w:val="28"/>
          <w:szCs w:val="28"/>
        </w:rPr>
        <w:t>rãnh</w:t>
      </w:r>
      <w:proofErr w:type="spellEnd"/>
      <w:r w:rsidRPr="00E02C37">
        <w:rPr>
          <w:sz w:val="28"/>
          <w:szCs w:val="28"/>
        </w:rPr>
        <w:t xml:space="preserve"> </w:t>
      </w:r>
      <w:proofErr w:type="spellStart"/>
      <w:r w:rsidRPr="00E02C37">
        <w:rPr>
          <w:sz w:val="28"/>
          <w:szCs w:val="28"/>
        </w:rPr>
        <w:t>rôto</w:t>
      </w:r>
      <w:proofErr w:type="spellEnd"/>
      <w:r w:rsidRPr="00E02C37">
        <w:rPr>
          <w:sz w:val="28"/>
          <w:szCs w:val="28"/>
        </w:rPr>
        <w:t xml:space="preserve">, </w:t>
      </w:r>
      <w:proofErr w:type="spellStart"/>
      <w:r w:rsidRPr="00E02C37">
        <w:rPr>
          <w:sz w:val="28"/>
          <w:szCs w:val="28"/>
        </w:rPr>
        <w:t>nên</w:t>
      </w:r>
      <w:proofErr w:type="spellEnd"/>
      <w:r w:rsidRPr="00E02C37">
        <w:rPr>
          <w:sz w:val="28"/>
          <w:szCs w:val="28"/>
        </w:rPr>
        <w:t xml:space="preserve"> </w:t>
      </w:r>
      <w:proofErr w:type="spellStart"/>
      <w:r w:rsidRPr="00E02C37">
        <w:rPr>
          <w:sz w:val="28"/>
          <w:szCs w:val="28"/>
        </w:rPr>
        <w:t>khi</w:t>
      </w:r>
      <w:proofErr w:type="spellEnd"/>
      <w:r w:rsidRPr="00E02C37">
        <w:rPr>
          <w:sz w:val="28"/>
          <w:szCs w:val="28"/>
        </w:rPr>
        <w:t xml:space="preserve"> </w:t>
      </w:r>
      <w:proofErr w:type="spellStart"/>
      <w:r w:rsidRPr="00E02C37">
        <w:rPr>
          <w:sz w:val="28"/>
          <w:szCs w:val="28"/>
        </w:rPr>
        <w:t>rôto</w:t>
      </w:r>
      <w:proofErr w:type="spellEnd"/>
      <w:r w:rsidRPr="00E02C37">
        <w:rPr>
          <w:sz w:val="28"/>
          <w:szCs w:val="28"/>
        </w:rPr>
        <w:t xml:space="preserve"> </w:t>
      </w:r>
      <w:proofErr w:type="spellStart"/>
      <w:r w:rsidRPr="00E02C37">
        <w:rPr>
          <w:sz w:val="28"/>
          <w:szCs w:val="28"/>
        </w:rPr>
        <w:t>đã</w:t>
      </w:r>
      <w:proofErr w:type="spellEnd"/>
      <w:r w:rsidRPr="00E02C37">
        <w:rPr>
          <w:sz w:val="28"/>
          <w:szCs w:val="28"/>
        </w:rPr>
        <w:t xml:space="preserve"> </w:t>
      </w:r>
      <w:proofErr w:type="spellStart"/>
      <w:r w:rsidRPr="00E02C37">
        <w:rPr>
          <w:sz w:val="28"/>
          <w:szCs w:val="28"/>
        </w:rPr>
        <w:t>thiết</w:t>
      </w:r>
      <w:proofErr w:type="spellEnd"/>
      <w:r w:rsidRPr="00E02C37">
        <w:rPr>
          <w:sz w:val="28"/>
          <w:szCs w:val="28"/>
        </w:rPr>
        <w:t xml:space="preserve"> </w:t>
      </w:r>
      <w:proofErr w:type="spellStart"/>
      <w:r w:rsidRPr="00E02C37">
        <w:rPr>
          <w:sz w:val="28"/>
          <w:szCs w:val="28"/>
        </w:rPr>
        <w:t>kế</w:t>
      </w:r>
      <w:proofErr w:type="spellEnd"/>
      <w:r w:rsidRPr="00E02C37">
        <w:rPr>
          <w:sz w:val="28"/>
          <w:szCs w:val="28"/>
        </w:rPr>
        <w:t xml:space="preserve"> </w:t>
      </w:r>
      <w:proofErr w:type="spellStart"/>
      <w:r w:rsidRPr="00E02C37">
        <w:rPr>
          <w:sz w:val="28"/>
          <w:szCs w:val="28"/>
        </w:rPr>
        <w:t>xong</w:t>
      </w:r>
      <w:proofErr w:type="spellEnd"/>
      <w:r w:rsidRPr="00E02C37">
        <w:rPr>
          <w:sz w:val="28"/>
          <w:szCs w:val="28"/>
        </w:rPr>
        <w:t xml:space="preserve"> </w:t>
      </w:r>
      <w:proofErr w:type="spellStart"/>
      <w:r w:rsidRPr="00E02C37">
        <w:rPr>
          <w:sz w:val="28"/>
          <w:szCs w:val="28"/>
        </w:rPr>
        <w:t>thì</w:t>
      </w:r>
      <w:proofErr w:type="spellEnd"/>
      <w:r w:rsidRPr="00E02C37">
        <w:rPr>
          <w:sz w:val="28"/>
          <w:szCs w:val="28"/>
        </w:rPr>
        <w:t xml:space="preserve"> </w:t>
      </w:r>
      <w:proofErr w:type="spellStart"/>
      <w:r w:rsidRPr="00E02C37">
        <w:rPr>
          <w:sz w:val="28"/>
          <w:szCs w:val="28"/>
        </w:rPr>
        <w:t>việc</w:t>
      </w:r>
      <w:proofErr w:type="spellEnd"/>
      <w:r w:rsidRPr="00E02C37">
        <w:rPr>
          <w:sz w:val="28"/>
          <w:szCs w:val="28"/>
        </w:rPr>
        <w:t xml:space="preserve"> </w:t>
      </w:r>
      <w:proofErr w:type="spellStart"/>
      <w:r w:rsidRPr="00E02C37">
        <w:rPr>
          <w:sz w:val="28"/>
          <w:szCs w:val="28"/>
        </w:rPr>
        <w:t>thiết</w:t>
      </w:r>
      <w:proofErr w:type="spellEnd"/>
      <w:r w:rsidRPr="00E02C37">
        <w:rPr>
          <w:sz w:val="28"/>
          <w:szCs w:val="28"/>
        </w:rPr>
        <w:t xml:space="preserve"> </w:t>
      </w:r>
      <w:proofErr w:type="spellStart"/>
      <w:r w:rsidRPr="00E02C37">
        <w:rPr>
          <w:sz w:val="28"/>
          <w:szCs w:val="28"/>
        </w:rPr>
        <w:t>kế</w:t>
      </w:r>
      <w:proofErr w:type="spellEnd"/>
      <w:r w:rsidRPr="00E02C37">
        <w:rPr>
          <w:sz w:val="28"/>
          <w:szCs w:val="28"/>
        </w:rPr>
        <w:t xml:space="preserve"> </w:t>
      </w:r>
      <w:proofErr w:type="spellStart"/>
      <w:r w:rsidRPr="00E02C37">
        <w:rPr>
          <w:sz w:val="28"/>
          <w:szCs w:val="28"/>
        </w:rPr>
        <w:t>dạng</w:t>
      </w:r>
      <w:proofErr w:type="spellEnd"/>
      <w:r w:rsidRPr="00E02C37">
        <w:rPr>
          <w:sz w:val="28"/>
          <w:szCs w:val="28"/>
        </w:rPr>
        <w:t xml:space="preserve"> </w:t>
      </w:r>
      <w:proofErr w:type="spellStart"/>
      <w:r w:rsidRPr="00E02C37">
        <w:rPr>
          <w:sz w:val="28"/>
          <w:szCs w:val="28"/>
        </w:rPr>
        <w:t>rãnh</w:t>
      </w:r>
      <w:proofErr w:type="spellEnd"/>
      <w:r w:rsidRPr="00E02C37">
        <w:rPr>
          <w:sz w:val="28"/>
          <w:szCs w:val="28"/>
        </w:rPr>
        <w:t xml:space="preserve"> </w:t>
      </w:r>
      <w:proofErr w:type="spellStart"/>
      <w:r w:rsidRPr="00E02C37">
        <w:rPr>
          <w:sz w:val="28"/>
          <w:szCs w:val="28"/>
        </w:rPr>
        <w:t>rôto</w:t>
      </w:r>
      <w:proofErr w:type="spellEnd"/>
      <w:r w:rsidRPr="00E02C37">
        <w:rPr>
          <w:sz w:val="28"/>
          <w:szCs w:val="28"/>
        </w:rPr>
        <w:t xml:space="preserve"> </w:t>
      </w:r>
      <w:proofErr w:type="spellStart"/>
      <w:r w:rsidRPr="00E02C37">
        <w:rPr>
          <w:sz w:val="28"/>
          <w:szCs w:val="28"/>
        </w:rPr>
        <w:t>trực</w:t>
      </w:r>
      <w:proofErr w:type="spellEnd"/>
      <w:r w:rsidRPr="00E02C37">
        <w:rPr>
          <w:sz w:val="28"/>
          <w:szCs w:val="28"/>
        </w:rPr>
        <w:t xml:space="preserve"> </w:t>
      </w:r>
      <w:proofErr w:type="spellStart"/>
      <w:r w:rsidRPr="00E02C37">
        <w:rPr>
          <w:sz w:val="28"/>
          <w:szCs w:val="28"/>
        </w:rPr>
        <w:t>tiếp</w:t>
      </w:r>
      <w:proofErr w:type="spellEnd"/>
      <w:r w:rsidRPr="00E02C37">
        <w:rPr>
          <w:sz w:val="28"/>
          <w:szCs w:val="28"/>
        </w:rPr>
        <w:t xml:space="preserve"> </w:t>
      </w:r>
      <w:proofErr w:type="spellStart"/>
      <w:r w:rsidRPr="00E02C37">
        <w:rPr>
          <w:sz w:val="28"/>
          <w:szCs w:val="28"/>
        </w:rPr>
        <w:t>ảnh</w:t>
      </w:r>
      <w:proofErr w:type="spellEnd"/>
      <w:r w:rsidRPr="00E02C37">
        <w:rPr>
          <w:sz w:val="28"/>
          <w:szCs w:val="28"/>
        </w:rPr>
        <w:t xml:space="preserve"> </w:t>
      </w:r>
      <w:proofErr w:type="spellStart"/>
      <w:r w:rsidRPr="00E02C37">
        <w:rPr>
          <w:sz w:val="28"/>
          <w:szCs w:val="28"/>
        </w:rPr>
        <w:t>hưởng</w:t>
      </w:r>
      <w:proofErr w:type="spellEnd"/>
      <w:r w:rsidRPr="00E02C37">
        <w:rPr>
          <w:sz w:val="28"/>
          <w:szCs w:val="28"/>
        </w:rPr>
        <w:t xml:space="preserve"> </w:t>
      </w:r>
      <w:proofErr w:type="spellStart"/>
      <w:r w:rsidRPr="00E02C37">
        <w:rPr>
          <w:sz w:val="28"/>
          <w:szCs w:val="28"/>
        </w:rPr>
        <w:t>đến</w:t>
      </w:r>
      <w:proofErr w:type="spellEnd"/>
      <w:r w:rsidRPr="00E02C37">
        <w:rPr>
          <w:sz w:val="28"/>
          <w:szCs w:val="28"/>
        </w:rPr>
        <w:t xml:space="preserve"> </w:t>
      </w:r>
      <w:proofErr w:type="spellStart"/>
      <w:r w:rsidRPr="00E02C37">
        <w:rPr>
          <w:sz w:val="28"/>
          <w:szCs w:val="28"/>
        </w:rPr>
        <w:t>tính</w:t>
      </w:r>
      <w:proofErr w:type="spellEnd"/>
      <w:r w:rsidRPr="00E02C37">
        <w:rPr>
          <w:sz w:val="28"/>
          <w:szCs w:val="28"/>
        </w:rPr>
        <w:t xml:space="preserve"> </w:t>
      </w:r>
      <w:proofErr w:type="spellStart"/>
      <w:r w:rsidRPr="00E02C37">
        <w:rPr>
          <w:sz w:val="28"/>
          <w:szCs w:val="28"/>
        </w:rPr>
        <w:t>năng</w:t>
      </w:r>
      <w:proofErr w:type="spellEnd"/>
      <w:r w:rsidRPr="00E02C37">
        <w:rPr>
          <w:sz w:val="28"/>
          <w:szCs w:val="28"/>
        </w:rPr>
        <w:t xml:space="preserve"> </w:t>
      </w:r>
      <w:proofErr w:type="spellStart"/>
      <w:r w:rsidRPr="00E02C37">
        <w:rPr>
          <w:sz w:val="28"/>
          <w:szCs w:val="28"/>
        </w:rPr>
        <w:t>của</w:t>
      </w:r>
      <w:proofErr w:type="spellEnd"/>
      <w:r w:rsidRPr="00E02C37">
        <w:rPr>
          <w:sz w:val="28"/>
          <w:szCs w:val="28"/>
        </w:rPr>
        <w:t xml:space="preserve"> </w:t>
      </w:r>
      <w:proofErr w:type="spellStart"/>
      <w:r w:rsidRPr="00E02C37">
        <w:rPr>
          <w:sz w:val="28"/>
          <w:szCs w:val="28"/>
        </w:rPr>
        <w:t>máy</w:t>
      </w:r>
      <w:proofErr w:type="spellEnd"/>
      <w:r w:rsidRPr="00E02C37">
        <w:rPr>
          <w:sz w:val="28"/>
          <w:szCs w:val="28"/>
        </w:rPr>
        <w:t xml:space="preserve">. </w:t>
      </w:r>
      <w:proofErr w:type="spellStart"/>
      <w:r w:rsidRPr="00E02C37">
        <w:rPr>
          <w:sz w:val="28"/>
          <w:szCs w:val="28"/>
        </w:rPr>
        <w:t>Ngày</w:t>
      </w:r>
      <w:proofErr w:type="spellEnd"/>
      <w:r w:rsidRPr="00E02C37">
        <w:rPr>
          <w:sz w:val="28"/>
          <w:szCs w:val="28"/>
        </w:rPr>
        <w:t xml:space="preserve"> nay, </w:t>
      </w:r>
      <w:proofErr w:type="spellStart"/>
      <w:r w:rsidRPr="00E02C37">
        <w:rPr>
          <w:sz w:val="28"/>
          <w:szCs w:val="28"/>
        </w:rPr>
        <w:t>với</w:t>
      </w:r>
      <w:proofErr w:type="spellEnd"/>
      <w:r w:rsidRPr="00E02C37">
        <w:rPr>
          <w:sz w:val="28"/>
          <w:szCs w:val="28"/>
        </w:rPr>
        <w:t xml:space="preserve"> </w:t>
      </w:r>
      <w:proofErr w:type="spellStart"/>
      <w:r w:rsidRPr="00E02C37">
        <w:rPr>
          <w:sz w:val="28"/>
          <w:szCs w:val="28"/>
        </w:rPr>
        <w:t>những</w:t>
      </w:r>
      <w:proofErr w:type="spellEnd"/>
      <w:r w:rsidRPr="00E02C37">
        <w:rPr>
          <w:sz w:val="28"/>
          <w:szCs w:val="28"/>
        </w:rPr>
        <w:t xml:space="preserve"> </w:t>
      </w:r>
      <w:proofErr w:type="spellStart"/>
      <w:r w:rsidRPr="00E02C37">
        <w:rPr>
          <w:sz w:val="28"/>
          <w:szCs w:val="28"/>
        </w:rPr>
        <w:t>máy</w:t>
      </w:r>
      <w:proofErr w:type="spellEnd"/>
      <w:r w:rsidRPr="00E02C37">
        <w:rPr>
          <w:sz w:val="28"/>
          <w:szCs w:val="28"/>
        </w:rPr>
        <w:t xml:space="preserve"> </w:t>
      </w:r>
      <w:proofErr w:type="spellStart"/>
      <w:r w:rsidRPr="00E02C37">
        <w:rPr>
          <w:sz w:val="28"/>
          <w:szCs w:val="28"/>
        </w:rPr>
        <w:t>có</w:t>
      </w:r>
      <w:proofErr w:type="spellEnd"/>
      <w:r w:rsidRPr="00E02C37">
        <w:rPr>
          <w:sz w:val="28"/>
          <w:szCs w:val="28"/>
        </w:rPr>
        <w:t xml:space="preserve"> </w:t>
      </w:r>
      <w:proofErr w:type="spellStart"/>
      <w:r w:rsidRPr="00E02C37">
        <w:rPr>
          <w:sz w:val="28"/>
          <w:szCs w:val="28"/>
        </w:rPr>
        <w:t>chiều</w:t>
      </w:r>
      <w:proofErr w:type="spellEnd"/>
      <w:r w:rsidRPr="00E02C37">
        <w:rPr>
          <w:sz w:val="28"/>
          <w:szCs w:val="28"/>
        </w:rPr>
        <w:t xml:space="preserve"> </w:t>
      </w:r>
      <w:proofErr w:type="spellStart"/>
      <w:r w:rsidRPr="00E02C37">
        <w:rPr>
          <w:sz w:val="28"/>
          <w:szCs w:val="28"/>
        </w:rPr>
        <w:t>cao</w:t>
      </w:r>
      <w:proofErr w:type="spellEnd"/>
      <w:r w:rsidRPr="00E02C37">
        <w:rPr>
          <w:sz w:val="28"/>
          <w:szCs w:val="28"/>
        </w:rPr>
        <w:t xml:space="preserve"> </w:t>
      </w:r>
      <w:proofErr w:type="spellStart"/>
      <w:r w:rsidRPr="00E02C37">
        <w:rPr>
          <w:sz w:val="28"/>
          <w:szCs w:val="28"/>
        </w:rPr>
        <w:t>tâm</w:t>
      </w:r>
      <w:proofErr w:type="spellEnd"/>
      <w:r w:rsidRPr="00E02C37">
        <w:rPr>
          <w:sz w:val="28"/>
          <w:szCs w:val="28"/>
        </w:rPr>
        <w:t xml:space="preserve"> </w:t>
      </w:r>
      <w:proofErr w:type="spellStart"/>
      <w:r w:rsidRPr="00E02C37">
        <w:rPr>
          <w:sz w:val="28"/>
          <w:szCs w:val="28"/>
        </w:rPr>
        <w:t>trục</w:t>
      </w:r>
      <w:proofErr w:type="spellEnd"/>
      <w:r w:rsidRPr="00E02C37">
        <w:rPr>
          <w:sz w:val="28"/>
          <w:szCs w:val="28"/>
        </w:rPr>
        <w:t xml:space="preserve"> h=50 – 250 mm </w:t>
      </w:r>
      <w:proofErr w:type="spellStart"/>
      <w:r w:rsidRPr="00E02C37">
        <w:rPr>
          <w:sz w:val="28"/>
          <w:szCs w:val="28"/>
        </w:rPr>
        <w:t>thường</w:t>
      </w:r>
      <w:proofErr w:type="spellEnd"/>
      <w:r w:rsidRPr="00E02C37">
        <w:rPr>
          <w:sz w:val="28"/>
          <w:szCs w:val="28"/>
        </w:rPr>
        <w:t xml:space="preserve"> </w:t>
      </w:r>
      <w:proofErr w:type="spellStart"/>
      <w:r w:rsidRPr="00E02C37">
        <w:rPr>
          <w:sz w:val="28"/>
          <w:szCs w:val="28"/>
        </w:rPr>
        <w:t>lồng</w:t>
      </w:r>
      <w:proofErr w:type="spellEnd"/>
      <w:r w:rsidRPr="00E02C37">
        <w:rPr>
          <w:sz w:val="28"/>
          <w:szCs w:val="28"/>
        </w:rPr>
        <w:t xml:space="preserve"> </w:t>
      </w:r>
      <w:proofErr w:type="spellStart"/>
      <w:r w:rsidRPr="00E02C37">
        <w:rPr>
          <w:sz w:val="28"/>
          <w:szCs w:val="28"/>
        </w:rPr>
        <w:t>sóc</w:t>
      </w:r>
      <w:proofErr w:type="spellEnd"/>
      <w:r w:rsidRPr="00E02C37">
        <w:rPr>
          <w:sz w:val="28"/>
          <w:szCs w:val="28"/>
        </w:rPr>
        <w:t xml:space="preserve"> </w:t>
      </w:r>
      <w:proofErr w:type="spellStart"/>
      <w:r w:rsidRPr="00E02C37">
        <w:rPr>
          <w:sz w:val="28"/>
          <w:szCs w:val="28"/>
        </w:rPr>
        <w:t>được</w:t>
      </w:r>
      <w:proofErr w:type="spellEnd"/>
      <w:r w:rsidRPr="00E02C37">
        <w:rPr>
          <w:sz w:val="28"/>
          <w:szCs w:val="28"/>
        </w:rPr>
        <w:t xml:space="preserve"> </w:t>
      </w:r>
      <w:proofErr w:type="spellStart"/>
      <w:r w:rsidRPr="00E02C37">
        <w:rPr>
          <w:sz w:val="28"/>
          <w:szCs w:val="28"/>
        </w:rPr>
        <w:t>đúc</w:t>
      </w:r>
      <w:proofErr w:type="spellEnd"/>
      <w:r w:rsidRPr="00E02C37">
        <w:rPr>
          <w:sz w:val="28"/>
          <w:szCs w:val="28"/>
        </w:rPr>
        <w:t xml:space="preserve"> </w:t>
      </w:r>
      <w:proofErr w:type="spellStart"/>
      <w:r w:rsidRPr="00E02C37">
        <w:rPr>
          <w:sz w:val="28"/>
          <w:szCs w:val="28"/>
        </w:rPr>
        <w:t>bằng</w:t>
      </w:r>
      <w:proofErr w:type="spellEnd"/>
      <w:r w:rsidRPr="00E02C37">
        <w:rPr>
          <w:sz w:val="28"/>
          <w:szCs w:val="28"/>
        </w:rPr>
        <w:t xml:space="preserve"> </w:t>
      </w:r>
      <w:proofErr w:type="spellStart"/>
      <w:r w:rsidRPr="00E02C37">
        <w:rPr>
          <w:sz w:val="28"/>
          <w:szCs w:val="28"/>
        </w:rPr>
        <w:t>nhôm</w:t>
      </w:r>
      <w:proofErr w:type="spellEnd"/>
      <w:r w:rsidRPr="00E02C37">
        <w:rPr>
          <w:sz w:val="28"/>
          <w:szCs w:val="28"/>
        </w:rPr>
        <w:t xml:space="preserve">, </w:t>
      </w:r>
      <w:proofErr w:type="spellStart"/>
      <w:r w:rsidRPr="00E02C37">
        <w:rPr>
          <w:sz w:val="28"/>
          <w:szCs w:val="28"/>
        </w:rPr>
        <w:t>trong</w:t>
      </w:r>
      <w:proofErr w:type="spellEnd"/>
      <w:r w:rsidRPr="00E02C37">
        <w:rPr>
          <w:sz w:val="28"/>
          <w:szCs w:val="28"/>
        </w:rPr>
        <w:t xml:space="preserve"> </w:t>
      </w:r>
      <w:proofErr w:type="spellStart"/>
      <w:r w:rsidRPr="00E02C37">
        <w:rPr>
          <w:sz w:val="28"/>
          <w:szCs w:val="28"/>
        </w:rPr>
        <w:t>đó</w:t>
      </w:r>
      <w:proofErr w:type="spellEnd"/>
      <w:r w:rsidRPr="00E02C37">
        <w:rPr>
          <w:sz w:val="28"/>
          <w:szCs w:val="28"/>
        </w:rPr>
        <w:t xml:space="preserve"> </w:t>
      </w:r>
      <w:proofErr w:type="spellStart"/>
      <w:r w:rsidRPr="00E02C37">
        <w:rPr>
          <w:sz w:val="28"/>
          <w:szCs w:val="28"/>
        </w:rPr>
        <w:t>khi</w:t>
      </w:r>
      <w:proofErr w:type="spellEnd"/>
      <w:r w:rsidRPr="00E02C37">
        <w:rPr>
          <w:sz w:val="28"/>
          <w:szCs w:val="28"/>
        </w:rPr>
        <w:t xml:space="preserve"> h = 50 – 250 mm </w:t>
      </w:r>
      <w:proofErr w:type="spellStart"/>
      <w:r w:rsidRPr="00E02C37">
        <w:rPr>
          <w:sz w:val="28"/>
          <w:szCs w:val="28"/>
        </w:rPr>
        <w:t>thường</w:t>
      </w:r>
      <w:proofErr w:type="spellEnd"/>
      <w:r w:rsidRPr="00E02C37">
        <w:rPr>
          <w:sz w:val="28"/>
          <w:szCs w:val="28"/>
        </w:rPr>
        <w:t xml:space="preserve"> </w:t>
      </w:r>
      <w:proofErr w:type="spellStart"/>
      <w:r w:rsidRPr="00E02C37">
        <w:rPr>
          <w:sz w:val="28"/>
          <w:szCs w:val="28"/>
        </w:rPr>
        <w:t>đúc</w:t>
      </w:r>
      <w:proofErr w:type="spellEnd"/>
      <w:r w:rsidRPr="00E02C37">
        <w:rPr>
          <w:sz w:val="28"/>
          <w:szCs w:val="28"/>
        </w:rPr>
        <w:t xml:space="preserve"> </w:t>
      </w:r>
      <w:proofErr w:type="spellStart"/>
      <w:r w:rsidRPr="00E02C37">
        <w:rPr>
          <w:sz w:val="28"/>
          <w:szCs w:val="28"/>
        </w:rPr>
        <w:t>bằng</w:t>
      </w:r>
      <w:proofErr w:type="spellEnd"/>
      <w:r w:rsidRPr="00E02C37">
        <w:rPr>
          <w:sz w:val="28"/>
          <w:szCs w:val="28"/>
        </w:rPr>
        <w:t xml:space="preserve"> </w:t>
      </w:r>
      <w:proofErr w:type="spellStart"/>
      <w:r w:rsidRPr="00E02C37">
        <w:rPr>
          <w:sz w:val="28"/>
          <w:szCs w:val="28"/>
        </w:rPr>
        <w:t>áp</w:t>
      </w:r>
      <w:proofErr w:type="spellEnd"/>
      <w:r w:rsidRPr="00E02C37">
        <w:rPr>
          <w:sz w:val="28"/>
          <w:szCs w:val="28"/>
        </w:rPr>
        <w:t xml:space="preserve"> </w:t>
      </w:r>
      <w:proofErr w:type="spellStart"/>
      <w:r w:rsidRPr="00E02C37">
        <w:rPr>
          <w:sz w:val="28"/>
          <w:szCs w:val="28"/>
        </w:rPr>
        <w:t>lực</w:t>
      </w:r>
      <w:proofErr w:type="spellEnd"/>
      <w:r w:rsidRPr="00E02C37">
        <w:rPr>
          <w:sz w:val="28"/>
          <w:szCs w:val="28"/>
        </w:rPr>
        <w:t xml:space="preserve">, </w:t>
      </w:r>
      <w:proofErr w:type="spellStart"/>
      <w:r w:rsidRPr="00E02C37">
        <w:rPr>
          <w:sz w:val="28"/>
          <w:szCs w:val="28"/>
        </w:rPr>
        <w:t>khi</w:t>
      </w:r>
      <w:proofErr w:type="spellEnd"/>
      <w:r w:rsidRPr="00E02C37">
        <w:rPr>
          <w:sz w:val="28"/>
          <w:szCs w:val="28"/>
        </w:rPr>
        <w:t xml:space="preserve"> h </w:t>
      </w:r>
      <w:r w:rsidRPr="00E02C37">
        <w:rPr>
          <w:sz w:val="28"/>
          <w:szCs w:val="28"/>
        </w:rPr>
        <w:sym w:font="Symbol" w:char="F0B3"/>
      </w:r>
      <w:r w:rsidRPr="00E02C37">
        <w:rPr>
          <w:sz w:val="28"/>
          <w:szCs w:val="28"/>
        </w:rPr>
        <w:t xml:space="preserve"> 280 mm </w:t>
      </w:r>
      <w:proofErr w:type="spellStart"/>
      <w:r w:rsidRPr="00E02C37">
        <w:rPr>
          <w:sz w:val="28"/>
          <w:szCs w:val="28"/>
        </w:rPr>
        <w:t>thì</w:t>
      </w:r>
      <w:proofErr w:type="spellEnd"/>
      <w:r w:rsidRPr="00E02C37">
        <w:rPr>
          <w:sz w:val="28"/>
          <w:szCs w:val="28"/>
        </w:rPr>
        <w:t xml:space="preserve"> </w:t>
      </w:r>
      <w:proofErr w:type="spellStart"/>
      <w:r w:rsidRPr="00E02C37">
        <w:rPr>
          <w:sz w:val="28"/>
          <w:szCs w:val="28"/>
        </w:rPr>
        <w:t>đúc</w:t>
      </w:r>
      <w:proofErr w:type="spellEnd"/>
      <w:r w:rsidRPr="00E02C37">
        <w:rPr>
          <w:sz w:val="28"/>
          <w:szCs w:val="28"/>
        </w:rPr>
        <w:t xml:space="preserve"> rung hay </w:t>
      </w:r>
      <w:proofErr w:type="spellStart"/>
      <w:r w:rsidRPr="00E02C37">
        <w:rPr>
          <w:sz w:val="28"/>
          <w:szCs w:val="28"/>
        </w:rPr>
        <w:t>trọng</w:t>
      </w:r>
      <w:proofErr w:type="spellEnd"/>
      <w:r w:rsidRPr="00E02C37">
        <w:rPr>
          <w:sz w:val="28"/>
          <w:szCs w:val="28"/>
        </w:rPr>
        <w:t xml:space="preserve"> </w:t>
      </w:r>
      <w:proofErr w:type="spellStart"/>
      <w:r w:rsidRPr="00E02C37">
        <w:rPr>
          <w:sz w:val="28"/>
          <w:szCs w:val="28"/>
        </w:rPr>
        <w:t>lực</w:t>
      </w:r>
      <w:proofErr w:type="spellEnd"/>
      <w:r w:rsidRPr="00E02C37">
        <w:rPr>
          <w:sz w:val="28"/>
          <w:szCs w:val="28"/>
        </w:rPr>
        <w:t xml:space="preserve">. </w:t>
      </w:r>
      <w:proofErr w:type="spellStart"/>
      <w:r>
        <w:rPr>
          <w:sz w:val="28"/>
          <w:szCs w:val="28"/>
        </w:rPr>
        <w:t>Rãnh</w:t>
      </w:r>
      <w:proofErr w:type="spellEnd"/>
      <w:r>
        <w:rPr>
          <w:sz w:val="28"/>
          <w:szCs w:val="28"/>
        </w:rPr>
        <w:t xml:space="preserve"> </w:t>
      </w:r>
      <w:proofErr w:type="spellStart"/>
      <w:r>
        <w:rPr>
          <w:sz w:val="28"/>
          <w:szCs w:val="28"/>
        </w:rPr>
        <w:t>trong</w:t>
      </w:r>
      <w:proofErr w:type="spellEnd"/>
      <w:r>
        <w:rPr>
          <w:sz w:val="28"/>
          <w:szCs w:val="28"/>
        </w:rPr>
        <w:t xml:space="preserve"> </w:t>
      </w:r>
      <w:proofErr w:type="spellStart"/>
      <w:r>
        <w:rPr>
          <w:sz w:val="28"/>
          <w:szCs w:val="28"/>
        </w:rPr>
        <w:t>hình</w:t>
      </w:r>
      <w:proofErr w:type="spellEnd"/>
      <w:r>
        <w:rPr>
          <w:sz w:val="28"/>
          <w:szCs w:val="28"/>
        </w:rPr>
        <w:t xml:space="preserve"> 4</w:t>
      </w:r>
      <w:r w:rsidRPr="00E02C37">
        <w:rPr>
          <w:sz w:val="28"/>
          <w:szCs w:val="28"/>
        </w:rPr>
        <w:t xml:space="preserve">. 1a </w:t>
      </w:r>
      <w:proofErr w:type="spellStart"/>
      <w:r w:rsidRPr="00E02C37">
        <w:rPr>
          <w:sz w:val="28"/>
          <w:szCs w:val="28"/>
        </w:rPr>
        <w:t>thường</w:t>
      </w:r>
      <w:proofErr w:type="spellEnd"/>
      <w:r w:rsidRPr="00E02C37">
        <w:rPr>
          <w:sz w:val="28"/>
          <w:szCs w:val="28"/>
        </w:rPr>
        <w:t xml:space="preserve"> </w:t>
      </w:r>
      <w:proofErr w:type="spellStart"/>
      <w:r w:rsidRPr="00E02C37">
        <w:rPr>
          <w:sz w:val="28"/>
          <w:szCs w:val="28"/>
        </w:rPr>
        <w:t>dùng</w:t>
      </w:r>
      <w:proofErr w:type="spellEnd"/>
      <w:r w:rsidRPr="00E02C37">
        <w:rPr>
          <w:sz w:val="28"/>
          <w:szCs w:val="28"/>
        </w:rPr>
        <w:t xml:space="preserve"> </w:t>
      </w:r>
      <w:proofErr w:type="spellStart"/>
      <w:r w:rsidRPr="00E02C37">
        <w:rPr>
          <w:sz w:val="28"/>
          <w:szCs w:val="28"/>
        </w:rPr>
        <w:t>trong</w:t>
      </w:r>
      <w:proofErr w:type="spellEnd"/>
      <w:r w:rsidRPr="00E02C37">
        <w:rPr>
          <w:sz w:val="28"/>
          <w:szCs w:val="28"/>
        </w:rPr>
        <w:t xml:space="preserve"> </w:t>
      </w:r>
      <w:proofErr w:type="spellStart"/>
      <w:r w:rsidRPr="00E02C37">
        <w:rPr>
          <w:sz w:val="28"/>
          <w:szCs w:val="28"/>
        </w:rPr>
        <w:t>máy</w:t>
      </w:r>
      <w:proofErr w:type="spellEnd"/>
      <w:r w:rsidRPr="00E02C37">
        <w:rPr>
          <w:sz w:val="28"/>
          <w:szCs w:val="28"/>
        </w:rPr>
        <w:t xml:space="preserve"> </w:t>
      </w:r>
      <w:proofErr w:type="spellStart"/>
      <w:r w:rsidRPr="00E02C37">
        <w:rPr>
          <w:sz w:val="28"/>
          <w:szCs w:val="28"/>
        </w:rPr>
        <w:t>không</w:t>
      </w:r>
      <w:proofErr w:type="spellEnd"/>
      <w:r w:rsidRPr="00E02C37">
        <w:rPr>
          <w:sz w:val="28"/>
          <w:szCs w:val="28"/>
        </w:rPr>
        <w:t xml:space="preserve"> </w:t>
      </w:r>
      <w:proofErr w:type="spellStart"/>
      <w:r w:rsidRPr="00E02C37">
        <w:rPr>
          <w:sz w:val="28"/>
          <w:szCs w:val="28"/>
        </w:rPr>
        <w:t>đồng</w:t>
      </w:r>
      <w:proofErr w:type="spellEnd"/>
      <w:r w:rsidRPr="00E02C37">
        <w:rPr>
          <w:sz w:val="28"/>
          <w:szCs w:val="28"/>
        </w:rPr>
        <w:t xml:space="preserve"> </w:t>
      </w:r>
      <w:proofErr w:type="spellStart"/>
      <w:r w:rsidRPr="00E02C37">
        <w:rPr>
          <w:sz w:val="28"/>
          <w:szCs w:val="28"/>
        </w:rPr>
        <w:t>bộ</w:t>
      </w:r>
      <w:proofErr w:type="spellEnd"/>
      <w:r w:rsidRPr="00E02C37">
        <w:rPr>
          <w:sz w:val="28"/>
          <w:szCs w:val="28"/>
        </w:rPr>
        <w:t xml:space="preserve"> </w:t>
      </w:r>
      <w:proofErr w:type="spellStart"/>
      <w:r w:rsidRPr="00E02C37">
        <w:rPr>
          <w:sz w:val="28"/>
          <w:szCs w:val="28"/>
        </w:rPr>
        <w:t>rôto</w:t>
      </w:r>
      <w:proofErr w:type="spellEnd"/>
      <w:r w:rsidRPr="00E02C37">
        <w:rPr>
          <w:sz w:val="28"/>
          <w:szCs w:val="28"/>
        </w:rPr>
        <w:t xml:space="preserve"> </w:t>
      </w:r>
      <w:proofErr w:type="spellStart"/>
      <w:r w:rsidRPr="00E02C37">
        <w:rPr>
          <w:sz w:val="28"/>
          <w:szCs w:val="28"/>
        </w:rPr>
        <w:t>lồng</w:t>
      </w:r>
      <w:proofErr w:type="spellEnd"/>
      <w:r w:rsidRPr="00E02C37">
        <w:rPr>
          <w:sz w:val="28"/>
          <w:szCs w:val="28"/>
        </w:rPr>
        <w:t xml:space="preserve"> </w:t>
      </w:r>
      <w:proofErr w:type="spellStart"/>
      <w:r w:rsidRPr="00E02C37">
        <w:rPr>
          <w:sz w:val="28"/>
          <w:szCs w:val="28"/>
        </w:rPr>
        <w:t>sóc</w:t>
      </w:r>
      <w:proofErr w:type="spellEnd"/>
      <w:r w:rsidRPr="00E02C37">
        <w:rPr>
          <w:sz w:val="28"/>
          <w:szCs w:val="28"/>
        </w:rPr>
        <w:t xml:space="preserve"> </w:t>
      </w:r>
      <w:proofErr w:type="spellStart"/>
      <w:r w:rsidRPr="00E02C37">
        <w:rPr>
          <w:sz w:val="28"/>
          <w:szCs w:val="28"/>
        </w:rPr>
        <w:t>có</w:t>
      </w:r>
      <w:proofErr w:type="spellEnd"/>
      <w:r w:rsidRPr="00E02C37">
        <w:rPr>
          <w:sz w:val="28"/>
          <w:szCs w:val="28"/>
        </w:rPr>
        <w:t xml:space="preserve"> </w:t>
      </w:r>
      <w:proofErr w:type="spellStart"/>
      <w:r w:rsidRPr="00E02C37">
        <w:rPr>
          <w:sz w:val="28"/>
          <w:szCs w:val="28"/>
        </w:rPr>
        <w:t>chiều</w:t>
      </w:r>
      <w:proofErr w:type="spellEnd"/>
      <w:r w:rsidRPr="00E02C37">
        <w:rPr>
          <w:sz w:val="28"/>
          <w:szCs w:val="28"/>
        </w:rPr>
        <w:t xml:space="preserve"> </w:t>
      </w:r>
      <w:proofErr w:type="spellStart"/>
      <w:r w:rsidRPr="00E02C37">
        <w:rPr>
          <w:sz w:val="28"/>
          <w:szCs w:val="28"/>
        </w:rPr>
        <w:t>cao</w:t>
      </w:r>
      <w:proofErr w:type="spellEnd"/>
      <w:r w:rsidRPr="00E02C37">
        <w:rPr>
          <w:sz w:val="28"/>
          <w:szCs w:val="28"/>
        </w:rPr>
        <w:t xml:space="preserve"> </w:t>
      </w:r>
      <w:proofErr w:type="spellStart"/>
      <w:r w:rsidRPr="00E02C37">
        <w:rPr>
          <w:sz w:val="28"/>
          <w:szCs w:val="28"/>
        </w:rPr>
        <w:t>tâm</w:t>
      </w:r>
      <w:proofErr w:type="spellEnd"/>
      <w:r w:rsidRPr="00E02C37">
        <w:rPr>
          <w:sz w:val="28"/>
          <w:szCs w:val="28"/>
        </w:rPr>
        <w:t xml:space="preserve"> </w:t>
      </w:r>
      <w:proofErr w:type="spellStart"/>
      <w:r w:rsidRPr="00E02C37">
        <w:rPr>
          <w:sz w:val="28"/>
          <w:szCs w:val="28"/>
        </w:rPr>
        <w:t>trục</w:t>
      </w:r>
      <w:proofErr w:type="spellEnd"/>
      <w:r w:rsidRPr="00E02C37">
        <w:rPr>
          <w:sz w:val="28"/>
          <w:szCs w:val="28"/>
        </w:rPr>
        <w:t xml:space="preserve"> h </w:t>
      </w:r>
      <w:r w:rsidRPr="00E02C37">
        <w:rPr>
          <w:sz w:val="28"/>
          <w:szCs w:val="28"/>
        </w:rPr>
        <w:sym w:font="Symbol" w:char="F0A3"/>
      </w:r>
      <w:r w:rsidRPr="00E02C37">
        <w:rPr>
          <w:sz w:val="28"/>
          <w:szCs w:val="28"/>
        </w:rPr>
        <w:t xml:space="preserve"> 160mm, </w:t>
      </w:r>
      <w:proofErr w:type="spellStart"/>
      <w:r w:rsidRPr="00E02C37">
        <w:rPr>
          <w:sz w:val="28"/>
          <w:szCs w:val="28"/>
        </w:rPr>
        <w:t>trong</w:t>
      </w:r>
      <w:proofErr w:type="spellEnd"/>
      <w:r w:rsidRPr="00E02C37">
        <w:rPr>
          <w:sz w:val="28"/>
          <w:szCs w:val="28"/>
        </w:rPr>
        <w:t xml:space="preserve"> </w:t>
      </w:r>
      <w:proofErr w:type="spellStart"/>
      <w:r w:rsidRPr="00E02C37">
        <w:rPr>
          <w:sz w:val="28"/>
          <w:szCs w:val="28"/>
        </w:rPr>
        <w:t>đó</w:t>
      </w:r>
      <w:proofErr w:type="spellEnd"/>
      <w:r w:rsidRPr="00E02C37">
        <w:rPr>
          <w:sz w:val="28"/>
          <w:szCs w:val="28"/>
        </w:rPr>
        <w:t xml:space="preserve"> </w:t>
      </w:r>
      <w:proofErr w:type="spellStart"/>
      <w:r w:rsidRPr="00E02C37">
        <w:rPr>
          <w:sz w:val="28"/>
          <w:szCs w:val="28"/>
        </w:rPr>
        <w:t>thường</w:t>
      </w:r>
      <w:proofErr w:type="spellEnd"/>
      <w:r w:rsidRPr="00E02C37">
        <w:rPr>
          <w:sz w:val="28"/>
          <w:szCs w:val="28"/>
        </w:rPr>
        <w:t xml:space="preserve"> </w:t>
      </w:r>
      <w:proofErr w:type="spellStart"/>
      <w:r w:rsidRPr="00E02C37">
        <w:rPr>
          <w:sz w:val="28"/>
          <w:szCs w:val="28"/>
        </w:rPr>
        <w:t>lấy</w:t>
      </w:r>
      <w:proofErr w:type="spellEnd"/>
      <w:r w:rsidRPr="00E02C37">
        <w:rPr>
          <w:sz w:val="28"/>
          <w:szCs w:val="28"/>
        </w:rPr>
        <w:t xml:space="preserve"> b</w:t>
      </w:r>
      <w:r w:rsidRPr="00E02C37">
        <w:rPr>
          <w:sz w:val="28"/>
          <w:szCs w:val="28"/>
          <w:vertAlign w:val="subscript"/>
        </w:rPr>
        <w:t>42</w:t>
      </w:r>
      <w:r w:rsidRPr="00E02C37">
        <w:rPr>
          <w:sz w:val="28"/>
          <w:szCs w:val="28"/>
        </w:rPr>
        <w:t xml:space="preserve"> = 1mm, h</w:t>
      </w:r>
      <w:r w:rsidRPr="00E02C37">
        <w:rPr>
          <w:sz w:val="28"/>
          <w:szCs w:val="28"/>
          <w:vertAlign w:val="subscript"/>
        </w:rPr>
        <w:t>42</w:t>
      </w:r>
      <w:r w:rsidRPr="00E02C37">
        <w:rPr>
          <w:sz w:val="28"/>
          <w:szCs w:val="28"/>
        </w:rPr>
        <w:t xml:space="preserve"> = 0,5 – 1mm, d</w:t>
      </w:r>
      <w:r w:rsidRPr="00E02C37">
        <w:rPr>
          <w:sz w:val="28"/>
          <w:szCs w:val="28"/>
          <w:vertAlign w:val="subscript"/>
        </w:rPr>
        <w:t>1</w:t>
      </w:r>
      <w:r w:rsidRPr="00E02C37">
        <w:rPr>
          <w:sz w:val="28"/>
          <w:szCs w:val="28"/>
        </w:rPr>
        <w:sym w:font="Symbol" w:char="F02F"/>
      </w:r>
      <w:r w:rsidRPr="00E02C37">
        <w:rPr>
          <w:sz w:val="28"/>
          <w:szCs w:val="28"/>
        </w:rPr>
        <w:t>d</w:t>
      </w:r>
      <w:r w:rsidRPr="00E02C37">
        <w:rPr>
          <w:sz w:val="28"/>
          <w:szCs w:val="28"/>
          <w:vertAlign w:val="subscript"/>
        </w:rPr>
        <w:t>2</w:t>
      </w:r>
      <w:r w:rsidRPr="00E02C37">
        <w:rPr>
          <w:sz w:val="28"/>
          <w:szCs w:val="28"/>
        </w:rPr>
        <w:t>= 6, 5 – 7, 5</w:t>
      </w:r>
      <w:r w:rsidRPr="00E02C37">
        <w:rPr>
          <w:sz w:val="28"/>
          <w:szCs w:val="28"/>
        </w:rPr>
        <w:sym w:font="Symbol" w:char="F02F"/>
      </w:r>
      <w:r w:rsidRPr="00E02C37">
        <w:rPr>
          <w:sz w:val="28"/>
          <w:szCs w:val="28"/>
        </w:rPr>
        <w:t>4 – 6mm, h</w:t>
      </w:r>
      <w:r w:rsidRPr="00E02C37">
        <w:rPr>
          <w:sz w:val="28"/>
          <w:szCs w:val="28"/>
          <w:vertAlign w:val="subscript"/>
        </w:rPr>
        <w:t>r1</w:t>
      </w:r>
      <w:r w:rsidRPr="00E02C37">
        <w:rPr>
          <w:sz w:val="28"/>
          <w:szCs w:val="28"/>
        </w:rPr>
        <w:t xml:space="preserve"> = 10 – 20 mm. </w:t>
      </w:r>
    </w:p>
    <w:p w14:paraId="65ACAA83" w14:textId="77777777" w:rsidR="004F020E" w:rsidRDefault="004F020E" w:rsidP="004F020E">
      <w:pPr>
        <w:pStyle w:val="Noidung"/>
        <w:spacing w:after="120" w:line="360" w:lineRule="auto"/>
        <w:ind w:firstLine="720"/>
        <w:rPr>
          <w:sz w:val="28"/>
          <w:szCs w:val="28"/>
        </w:rPr>
      </w:pPr>
      <w:r w:rsidRPr="00E02C37">
        <w:rPr>
          <w:sz w:val="28"/>
          <w:szCs w:val="28"/>
        </w:rPr>
        <w:t xml:space="preserve">Khi h </w:t>
      </w:r>
      <w:r w:rsidRPr="00E02C37">
        <w:rPr>
          <w:sz w:val="28"/>
          <w:szCs w:val="28"/>
        </w:rPr>
        <w:sym w:font="Symbol" w:char="F0B3"/>
      </w:r>
      <w:r w:rsidRPr="00E02C37">
        <w:rPr>
          <w:sz w:val="28"/>
          <w:szCs w:val="28"/>
        </w:rPr>
        <w:t xml:space="preserve"> 180mm </w:t>
      </w:r>
      <w:proofErr w:type="spellStart"/>
      <w:r w:rsidRPr="00E02C37">
        <w:rPr>
          <w:sz w:val="28"/>
          <w:szCs w:val="28"/>
        </w:rPr>
        <w:t>dù</w:t>
      </w:r>
      <w:r>
        <w:rPr>
          <w:sz w:val="28"/>
          <w:szCs w:val="28"/>
        </w:rPr>
        <w:t>ng</w:t>
      </w:r>
      <w:proofErr w:type="spellEnd"/>
      <w:r>
        <w:rPr>
          <w:sz w:val="28"/>
          <w:szCs w:val="28"/>
        </w:rPr>
        <w:t xml:space="preserve"> </w:t>
      </w:r>
      <w:proofErr w:type="spellStart"/>
      <w:r>
        <w:rPr>
          <w:sz w:val="28"/>
          <w:szCs w:val="28"/>
        </w:rPr>
        <w:t>rãnh</w:t>
      </w:r>
      <w:proofErr w:type="spellEnd"/>
      <w:r>
        <w:rPr>
          <w:sz w:val="28"/>
          <w:szCs w:val="28"/>
        </w:rPr>
        <w:t xml:space="preserve"> </w:t>
      </w:r>
      <w:proofErr w:type="spellStart"/>
      <w:r>
        <w:rPr>
          <w:sz w:val="28"/>
          <w:szCs w:val="28"/>
        </w:rPr>
        <w:t>sâu</w:t>
      </w:r>
      <w:proofErr w:type="spellEnd"/>
      <w:r>
        <w:rPr>
          <w:sz w:val="28"/>
          <w:szCs w:val="28"/>
        </w:rPr>
        <w:t xml:space="preserve"> </w:t>
      </w:r>
      <w:proofErr w:type="spellStart"/>
      <w:r>
        <w:rPr>
          <w:sz w:val="28"/>
          <w:szCs w:val="28"/>
        </w:rPr>
        <w:t>hình</w:t>
      </w:r>
      <w:proofErr w:type="spellEnd"/>
      <w:r>
        <w:rPr>
          <w:sz w:val="28"/>
          <w:szCs w:val="28"/>
        </w:rPr>
        <w:t xml:space="preserve"> </w:t>
      </w:r>
      <w:proofErr w:type="spellStart"/>
      <w:r>
        <w:rPr>
          <w:sz w:val="28"/>
          <w:szCs w:val="28"/>
        </w:rPr>
        <w:t>ôvan</w:t>
      </w:r>
      <w:proofErr w:type="spellEnd"/>
      <w:r>
        <w:rPr>
          <w:sz w:val="28"/>
          <w:szCs w:val="28"/>
        </w:rPr>
        <w:t xml:space="preserve"> </w:t>
      </w:r>
      <w:proofErr w:type="spellStart"/>
      <w:r>
        <w:rPr>
          <w:sz w:val="28"/>
          <w:szCs w:val="28"/>
        </w:rPr>
        <w:t>như</w:t>
      </w:r>
      <w:proofErr w:type="spellEnd"/>
      <w:r>
        <w:rPr>
          <w:sz w:val="28"/>
          <w:szCs w:val="28"/>
        </w:rPr>
        <w:t xml:space="preserve"> </w:t>
      </w:r>
      <w:proofErr w:type="spellStart"/>
      <w:r>
        <w:rPr>
          <w:sz w:val="28"/>
          <w:szCs w:val="28"/>
        </w:rPr>
        <w:t>hình</w:t>
      </w:r>
      <w:proofErr w:type="spellEnd"/>
      <w:r>
        <w:rPr>
          <w:sz w:val="28"/>
          <w:szCs w:val="28"/>
        </w:rPr>
        <w:t xml:space="preserve"> 4</w:t>
      </w:r>
      <w:r w:rsidRPr="00E02C37">
        <w:rPr>
          <w:sz w:val="28"/>
          <w:szCs w:val="28"/>
        </w:rPr>
        <w:t xml:space="preserve"> -1b </w:t>
      </w:r>
      <w:proofErr w:type="spellStart"/>
      <w:r w:rsidRPr="00E02C37">
        <w:rPr>
          <w:sz w:val="28"/>
          <w:szCs w:val="28"/>
        </w:rPr>
        <w:t>hoặc</w:t>
      </w:r>
      <w:proofErr w:type="spellEnd"/>
      <w:r w:rsidRPr="00E02C37">
        <w:rPr>
          <w:sz w:val="28"/>
          <w:szCs w:val="28"/>
        </w:rPr>
        <w:t xml:space="preserve"> </w:t>
      </w:r>
      <w:r>
        <w:rPr>
          <w:sz w:val="28"/>
          <w:szCs w:val="28"/>
        </w:rPr>
        <w:t>4</w:t>
      </w:r>
      <w:r w:rsidRPr="00E02C37">
        <w:rPr>
          <w:sz w:val="28"/>
          <w:szCs w:val="28"/>
        </w:rPr>
        <w:t xml:space="preserve">-1c, </w:t>
      </w:r>
      <w:proofErr w:type="spellStart"/>
      <w:r w:rsidRPr="00E02C37">
        <w:rPr>
          <w:sz w:val="28"/>
          <w:szCs w:val="28"/>
        </w:rPr>
        <w:t>trong</w:t>
      </w:r>
      <w:proofErr w:type="spellEnd"/>
      <w:r w:rsidRPr="00E02C37">
        <w:rPr>
          <w:sz w:val="28"/>
          <w:szCs w:val="28"/>
        </w:rPr>
        <w:t xml:space="preserve"> </w:t>
      </w:r>
      <w:proofErr w:type="spellStart"/>
      <w:r w:rsidRPr="00E02C37">
        <w:rPr>
          <w:sz w:val="28"/>
          <w:szCs w:val="28"/>
        </w:rPr>
        <w:t>đó</w:t>
      </w:r>
      <w:proofErr w:type="spellEnd"/>
      <w:r w:rsidRPr="00E02C37">
        <w:rPr>
          <w:sz w:val="28"/>
          <w:szCs w:val="28"/>
        </w:rPr>
        <w:t xml:space="preserve"> b</w:t>
      </w:r>
      <w:r w:rsidRPr="00E02C37">
        <w:rPr>
          <w:sz w:val="28"/>
          <w:szCs w:val="28"/>
          <w:vertAlign w:val="subscript"/>
        </w:rPr>
        <w:t>42</w:t>
      </w:r>
      <w:r w:rsidRPr="00E02C37">
        <w:rPr>
          <w:sz w:val="28"/>
          <w:szCs w:val="28"/>
        </w:rPr>
        <w:t xml:space="preserve"> = 1, 5mm, h</w:t>
      </w:r>
      <w:r w:rsidRPr="00E02C37">
        <w:rPr>
          <w:sz w:val="28"/>
          <w:szCs w:val="28"/>
          <w:vertAlign w:val="subscript"/>
        </w:rPr>
        <w:t>42</w:t>
      </w:r>
      <w:r w:rsidRPr="00E02C37">
        <w:rPr>
          <w:sz w:val="28"/>
          <w:szCs w:val="28"/>
        </w:rPr>
        <w:t>= 0, 5 – 1, 5mm, d</w:t>
      </w:r>
      <w:r w:rsidRPr="00E02C37">
        <w:rPr>
          <w:sz w:val="28"/>
          <w:szCs w:val="28"/>
          <w:vertAlign w:val="subscript"/>
        </w:rPr>
        <w:t>1</w:t>
      </w:r>
      <w:r w:rsidRPr="00E02C37">
        <w:rPr>
          <w:sz w:val="28"/>
          <w:szCs w:val="28"/>
        </w:rPr>
        <w:t>= d</w:t>
      </w:r>
      <w:r w:rsidRPr="00E02C37">
        <w:rPr>
          <w:sz w:val="28"/>
          <w:szCs w:val="28"/>
          <w:vertAlign w:val="subscript"/>
        </w:rPr>
        <w:t>2</w:t>
      </w:r>
      <w:r w:rsidRPr="00E02C37">
        <w:rPr>
          <w:sz w:val="28"/>
          <w:szCs w:val="28"/>
        </w:rPr>
        <w:t>= b</w:t>
      </w:r>
      <w:r w:rsidRPr="00E02C37">
        <w:rPr>
          <w:sz w:val="28"/>
          <w:szCs w:val="28"/>
          <w:vertAlign w:val="subscript"/>
        </w:rPr>
        <w:t>r2</w:t>
      </w:r>
      <w:r w:rsidRPr="00E02C37">
        <w:rPr>
          <w:sz w:val="28"/>
          <w:szCs w:val="28"/>
        </w:rPr>
        <w:t>= 3, 5 – 6mm, h</w:t>
      </w:r>
      <w:r w:rsidRPr="00E02C37">
        <w:rPr>
          <w:sz w:val="28"/>
          <w:szCs w:val="28"/>
          <w:vertAlign w:val="subscript"/>
        </w:rPr>
        <w:t>r2</w:t>
      </w:r>
      <w:r w:rsidRPr="00E02C37">
        <w:rPr>
          <w:sz w:val="28"/>
          <w:szCs w:val="28"/>
        </w:rPr>
        <w:t xml:space="preserve">= 25 – 45mm. </w:t>
      </w:r>
      <w:proofErr w:type="spellStart"/>
      <w:r w:rsidRPr="00E02C37">
        <w:rPr>
          <w:sz w:val="28"/>
          <w:szCs w:val="28"/>
        </w:rPr>
        <w:t>Máy</w:t>
      </w:r>
      <w:proofErr w:type="spellEnd"/>
      <w:r w:rsidRPr="00E02C37">
        <w:rPr>
          <w:sz w:val="28"/>
          <w:szCs w:val="28"/>
        </w:rPr>
        <w:t xml:space="preserve"> </w:t>
      </w:r>
      <w:proofErr w:type="spellStart"/>
      <w:r w:rsidRPr="00E02C37">
        <w:rPr>
          <w:sz w:val="28"/>
          <w:szCs w:val="28"/>
        </w:rPr>
        <w:t>càng</w:t>
      </w:r>
      <w:proofErr w:type="spellEnd"/>
      <w:r w:rsidRPr="00E02C37">
        <w:rPr>
          <w:sz w:val="28"/>
          <w:szCs w:val="28"/>
        </w:rPr>
        <w:t xml:space="preserve"> </w:t>
      </w:r>
      <w:proofErr w:type="spellStart"/>
      <w:r w:rsidRPr="00E02C37">
        <w:rPr>
          <w:sz w:val="28"/>
          <w:szCs w:val="28"/>
        </w:rPr>
        <w:t>lớn</w:t>
      </w:r>
      <w:proofErr w:type="spellEnd"/>
      <w:r w:rsidRPr="00E02C37">
        <w:rPr>
          <w:sz w:val="28"/>
          <w:szCs w:val="28"/>
        </w:rPr>
        <w:t xml:space="preserve"> </w:t>
      </w:r>
      <w:proofErr w:type="spellStart"/>
      <w:r w:rsidRPr="00E02C37">
        <w:rPr>
          <w:sz w:val="28"/>
          <w:szCs w:val="28"/>
        </w:rPr>
        <w:t>tốc</w:t>
      </w:r>
      <w:proofErr w:type="spellEnd"/>
      <w:r w:rsidRPr="00E02C37">
        <w:rPr>
          <w:sz w:val="28"/>
          <w:szCs w:val="28"/>
        </w:rPr>
        <w:t xml:space="preserve"> </w:t>
      </w:r>
      <w:proofErr w:type="spellStart"/>
      <w:r w:rsidRPr="00E02C37">
        <w:rPr>
          <w:sz w:val="28"/>
          <w:szCs w:val="28"/>
        </w:rPr>
        <w:t>độ</w:t>
      </w:r>
      <w:proofErr w:type="spellEnd"/>
      <w:r w:rsidRPr="00E02C37">
        <w:rPr>
          <w:sz w:val="28"/>
          <w:szCs w:val="28"/>
        </w:rPr>
        <w:t xml:space="preserve"> </w:t>
      </w:r>
      <w:proofErr w:type="spellStart"/>
      <w:r w:rsidRPr="00E02C37">
        <w:rPr>
          <w:sz w:val="28"/>
          <w:szCs w:val="28"/>
        </w:rPr>
        <w:t>càng</w:t>
      </w:r>
      <w:proofErr w:type="spellEnd"/>
      <w:r w:rsidRPr="00E02C37">
        <w:rPr>
          <w:sz w:val="28"/>
          <w:szCs w:val="28"/>
        </w:rPr>
        <w:t xml:space="preserve"> </w:t>
      </w:r>
      <w:proofErr w:type="spellStart"/>
      <w:r w:rsidRPr="00E02C37">
        <w:rPr>
          <w:sz w:val="28"/>
          <w:szCs w:val="28"/>
        </w:rPr>
        <w:t>cao</w:t>
      </w:r>
      <w:proofErr w:type="spellEnd"/>
      <w:r w:rsidRPr="00E02C37">
        <w:rPr>
          <w:sz w:val="28"/>
          <w:szCs w:val="28"/>
        </w:rPr>
        <w:t xml:space="preserve"> </w:t>
      </w:r>
      <w:proofErr w:type="spellStart"/>
      <w:r w:rsidRPr="00E02C37">
        <w:rPr>
          <w:sz w:val="28"/>
          <w:szCs w:val="28"/>
        </w:rPr>
        <w:t>thì</w:t>
      </w:r>
      <w:proofErr w:type="spellEnd"/>
      <w:r w:rsidRPr="00E02C37">
        <w:rPr>
          <w:sz w:val="28"/>
          <w:szCs w:val="28"/>
        </w:rPr>
        <w:t xml:space="preserve"> b</w:t>
      </w:r>
      <w:r w:rsidRPr="00E02C37">
        <w:rPr>
          <w:sz w:val="28"/>
          <w:szCs w:val="28"/>
          <w:vertAlign w:val="subscript"/>
        </w:rPr>
        <w:t>r2</w:t>
      </w:r>
      <w:r w:rsidRPr="00E02C37">
        <w:rPr>
          <w:sz w:val="28"/>
          <w:szCs w:val="28"/>
        </w:rPr>
        <w:t xml:space="preserve"> </w:t>
      </w:r>
      <w:proofErr w:type="spellStart"/>
      <w:r w:rsidRPr="00E02C37">
        <w:rPr>
          <w:sz w:val="28"/>
          <w:szCs w:val="28"/>
        </w:rPr>
        <w:t>càng</w:t>
      </w:r>
      <w:proofErr w:type="spellEnd"/>
      <w:r w:rsidRPr="00E02C37">
        <w:rPr>
          <w:sz w:val="28"/>
          <w:szCs w:val="28"/>
        </w:rPr>
        <w:t xml:space="preserve"> </w:t>
      </w:r>
      <w:proofErr w:type="spellStart"/>
      <w:r w:rsidRPr="00E02C37">
        <w:rPr>
          <w:sz w:val="28"/>
          <w:szCs w:val="28"/>
        </w:rPr>
        <w:t>sâu</w:t>
      </w:r>
      <w:proofErr w:type="spellEnd"/>
      <w:r w:rsidRPr="00E02C37">
        <w:rPr>
          <w:sz w:val="28"/>
          <w:szCs w:val="28"/>
        </w:rPr>
        <w:t xml:space="preserve">. </w:t>
      </w:r>
    </w:p>
    <w:p w14:paraId="2C1652C9" w14:textId="77777777" w:rsidR="004F020E" w:rsidRDefault="004F020E" w:rsidP="004F020E">
      <w:pPr>
        <w:pStyle w:val="Noidung"/>
        <w:spacing w:after="120" w:line="360" w:lineRule="auto"/>
        <w:ind w:firstLine="720"/>
        <w:rPr>
          <w:sz w:val="28"/>
          <w:szCs w:val="28"/>
        </w:rPr>
      </w:pPr>
    </w:p>
    <w:p w14:paraId="6F72B1C6" w14:textId="0BEB7A97" w:rsidR="004F020E" w:rsidRDefault="004F020E" w:rsidP="004F020E">
      <w:pPr>
        <w:pStyle w:val="Noidung"/>
        <w:spacing w:after="120" w:line="360" w:lineRule="auto"/>
        <w:ind w:firstLine="720"/>
        <w:rPr>
          <w:sz w:val="28"/>
          <w:szCs w:val="28"/>
        </w:rPr>
      </w:pPr>
      <w:r>
        <w:rPr>
          <w:noProof/>
          <w:sz w:val="28"/>
          <w:szCs w:val="28"/>
        </w:rPr>
        <mc:AlternateContent>
          <mc:Choice Requires="wpg">
            <w:drawing>
              <wp:anchor distT="0" distB="0" distL="114300" distR="114300" simplePos="0" relativeHeight="251665408" behindDoc="0" locked="0" layoutInCell="1" allowOverlap="1" wp14:anchorId="57E8146A" wp14:editId="055E40E0">
                <wp:simplePos x="0" y="0"/>
                <wp:positionH relativeFrom="column">
                  <wp:posOffset>525780</wp:posOffset>
                </wp:positionH>
                <wp:positionV relativeFrom="paragraph">
                  <wp:posOffset>113665</wp:posOffset>
                </wp:positionV>
                <wp:extent cx="3973195" cy="2428875"/>
                <wp:effectExtent l="0" t="1270" r="1905" b="0"/>
                <wp:wrapNone/>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3195" cy="2428875"/>
                          <a:chOff x="2548" y="9791"/>
                          <a:chExt cx="6257" cy="3825"/>
                        </a:xfrm>
                      </wpg:grpSpPr>
                      <wps:wsp>
                        <wps:cNvPr id="121" name="Line 99"/>
                        <wps:cNvCnPr>
                          <a:cxnSpLocks noChangeShapeType="1"/>
                        </wps:cNvCnPr>
                        <wps:spPr bwMode="auto">
                          <a:xfrm flipH="1">
                            <a:off x="2577" y="10466"/>
                            <a:ext cx="64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2" name="Line 100"/>
                        <wps:cNvCnPr>
                          <a:cxnSpLocks noChangeShapeType="1"/>
                        </wps:cNvCnPr>
                        <wps:spPr bwMode="auto">
                          <a:xfrm flipH="1">
                            <a:off x="2577" y="12272"/>
                            <a:ext cx="74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101"/>
                        <wps:cNvSpPr>
                          <a:spLocks noChangeArrowheads="1"/>
                        </wps:cNvSpPr>
                        <wps:spPr bwMode="auto">
                          <a:xfrm>
                            <a:off x="2548" y="11088"/>
                            <a:ext cx="31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891AE"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r2</w:t>
                              </w:r>
                            </w:p>
                          </w:txbxContent>
                        </wps:txbx>
                        <wps:bodyPr rot="0" vert="horz" wrap="square" lIns="0" tIns="0" rIns="0" bIns="0" anchor="t" anchorCtr="0" upright="1">
                          <a:noAutofit/>
                        </wps:bodyPr>
                      </wps:wsp>
                      <wps:wsp>
                        <wps:cNvPr id="124" name="Freeform 102"/>
                        <wps:cNvSpPr>
                          <a:spLocks/>
                        </wps:cNvSpPr>
                        <wps:spPr bwMode="auto">
                          <a:xfrm>
                            <a:off x="3420" y="10614"/>
                            <a:ext cx="321" cy="420"/>
                          </a:xfrm>
                          <a:custGeom>
                            <a:avLst/>
                            <a:gdLst>
                              <a:gd name="T0" fmla="*/ 1145 w 1172"/>
                              <a:gd name="T1" fmla="*/ 1744 h 1780"/>
                              <a:gd name="T2" fmla="*/ 1158 w 1172"/>
                              <a:gd name="T3" fmla="*/ 1671 h 1780"/>
                              <a:gd name="T4" fmla="*/ 1165 w 1172"/>
                              <a:gd name="T5" fmla="*/ 1597 h 1780"/>
                              <a:gd name="T6" fmla="*/ 1170 w 1172"/>
                              <a:gd name="T7" fmla="*/ 1523 h 1780"/>
                              <a:gd name="T8" fmla="*/ 1172 w 1172"/>
                              <a:gd name="T9" fmla="*/ 1450 h 1780"/>
                              <a:gd name="T10" fmla="*/ 1169 w 1172"/>
                              <a:gd name="T11" fmla="*/ 1376 h 1780"/>
                              <a:gd name="T12" fmla="*/ 1164 w 1172"/>
                              <a:gd name="T13" fmla="*/ 1303 h 1780"/>
                              <a:gd name="T14" fmla="*/ 1154 w 1172"/>
                              <a:gd name="T15" fmla="*/ 1229 h 1780"/>
                              <a:gd name="T16" fmla="*/ 1141 w 1172"/>
                              <a:gd name="T17" fmla="*/ 1157 h 1780"/>
                              <a:gd name="T18" fmla="*/ 1124 w 1172"/>
                              <a:gd name="T19" fmla="*/ 1084 h 1780"/>
                              <a:gd name="T20" fmla="*/ 1105 w 1172"/>
                              <a:gd name="T21" fmla="*/ 1014 h 1780"/>
                              <a:gd name="T22" fmla="*/ 1081 w 1172"/>
                              <a:gd name="T23" fmla="*/ 944 h 1780"/>
                              <a:gd name="T24" fmla="*/ 1054 w 1172"/>
                              <a:gd name="T25" fmla="*/ 876 h 1780"/>
                              <a:gd name="T26" fmla="*/ 1024 w 1172"/>
                              <a:gd name="T27" fmla="*/ 808 h 1780"/>
                              <a:gd name="T28" fmla="*/ 991 w 1172"/>
                              <a:gd name="T29" fmla="*/ 742 h 1780"/>
                              <a:gd name="T30" fmla="*/ 955 w 1172"/>
                              <a:gd name="T31" fmla="*/ 679 h 1780"/>
                              <a:gd name="T32" fmla="*/ 915 w 1172"/>
                              <a:gd name="T33" fmla="*/ 616 h 1780"/>
                              <a:gd name="T34" fmla="*/ 872 w 1172"/>
                              <a:gd name="T35" fmla="*/ 557 h 1780"/>
                              <a:gd name="T36" fmla="*/ 827 w 1172"/>
                              <a:gd name="T37" fmla="*/ 500 h 1780"/>
                              <a:gd name="T38" fmla="*/ 779 w 1172"/>
                              <a:gd name="T39" fmla="*/ 444 h 1780"/>
                              <a:gd name="T40" fmla="*/ 728 w 1172"/>
                              <a:gd name="T41" fmla="*/ 391 h 1780"/>
                              <a:gd name="T42" fmla="*/ 674 w 1172"/>
                              <a:gd name="T43" fmla="*/ 340 h 1780"/>
                              <a:gd name="T44" fmla="*/ 618 w 1172"/>
                              <a:gd name="T45" fmla="*/ 294 h 1780"/>
                              <a:gd name="T46" fmla="*/ 561 w 1172"/>
                              <a:gd name="T47" fmla="*/ 248 h 1780"/>
                              <a:gd name="T48" fmla="*/ 501 w 1172"/>
                              <a:gd name="T49" fmla="*/ 207 h 1780"/>
                              <a:gd name="T50" fmla="*/ 439 w 1172"/>
                              <a:gd name="T51" fmla="*/ 169 h 1780"/>
                              <a:gd name="T52" fmla="*/ 375 w 1172"/>
                              <a:gd name="T53" fmla="*/ 133 h 1780"/>
                              <a:gd name="T54" fmla="*/ 310 w 1172"/>
                              <a:gd name="T55" fmla="*/ 102 h 1780"/>
                              <a:gd name="T56" fmla="*/ 244 w 1172"/>
                              <a:gd name="T57" fmla="*/ 72 h 1780"/>
                              <a:gd name="T58" fmla="*/ 175 w 1172"/>
                              <a:gd name="T59" fmla="*/ 48 h 1780"/>
                              <a:gd name="T60" fmla="*/ 106 w 1172"/>
                              <a:gd name="T61" fmla="*/ 26 h 1780"/>
                              <a:gd name="T62" fmla="*/ 35 w 1172"/>
                              <a:gd name="T63" fmla="*/ 7 h 1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2" h="1780">
                                <a:moveTo>
                                  <a:pt x="1137" y="1780"/>
                                </a:moveTo>
                                <a:lnTo>
                                  <a:pt x="1145" y="1744"/>
                                </a:lnTo>
                                <a:lnTo>
                                  <a:pt x="1151" y="1707"/>
                                </a:lnTo>
                                <a:lnTo>
                                  <a:pt x="1158" y="1671"/>
                                </a:lnTo>
                                <a:lnTo>
                                  <a:pt x="1161" y="1635"/>
                                </a:lnTo>
                                <a:lnTo>
                                  <a:pt x="1165" y="1597"/>
                                </a:lnTo>
                                <a:lnTo>
                                  <a:pt x="1169" y="1561"/>
                                </a:lnTo>
                                <a:lnTo>
                                  <a:pt x="1170" y="1523"/>
                                </a:lnTo>
                                <a:lnTo>
                                  <a:pt x="1172" y="1487"/>
                                </a:lnTo>
                                <a:lnTo>
                                  <a:pt x="1172" y="1450"/>
                                </a:lnTo>
                                <a:lnTo>
                                  <a:pt x="1172" y="1413"/>
                                </a:lnTo>
                                <a:lnTo>
                                  <a:pt x="1169" y="1376"/>
                                </a:lnTo>
                                <a:lnTo>
                                  <a:pt x="1166" y="1339"/>
                                </a:lnTo>
                                <a:lnTo>
                                  <a:pt x="1164" y="1303"/>
                                </a:lnTo>
                                <a:lnTo>
                                  <a:pt x="1159" y="1266"/>
                                </a:lnTo>
                                <a:lnTo>
                                  <a:pt x="1154" y="1229"/>
                                </a:lnTo>
                                <a:lnTo>
                                  <a:pt x="1149" y="1193"/>
                                </a:lnTo>
                                <a:lnTo>
                                  <a:pt x="1141" y="1157"/>
                                </a:lnTo>
                                <a:lnTo>
                                  <a:pt x="1133" y="1120"/>
                                </a:lnTo>
                                <a:lnTo>
                                  <a:pt x="1124" y="1084"/>
                                </a:lnTo>
                                <a:lnTo>
                                  <a:pt x="1115" y="1049"/>
                                </a:lnTo>
                                <a:lnTo>
                                  <a:pt x="1105" y="1014"/>
                                </a:lnTo>
                                <a:lnTo>
                                  <a:pt x="1094" y="979"/>
                                </a:lnTo>
                                <a:lnTo>
                                  <a:pt x="1081" y="944"/>
                                </a:lnTo>
                                <a:lnTo>
                                  <a:pt x="1068" y="909"/>
                                </a:lnTo>
                                <a:lnTo>
                                  <a:pt x="1054" y="876"/>
                                </a:lnTo>
                                <a:lnTo>
                                  <a:pt x="1040" y="842"/>
                                </a:lnTo>
                                <a:lnTo>
                                  <a:pt x="1024" y="808"/>
                                </a:lnTo>
                                <a:lnTo>
                                  <a:pt x="1008" y="775"/>
                                </a:lnTo>
                                <a:lnTo>
                                  <a:pt x="991" y="742"/>
                                </a:lnTo>
                                <a:lnTo>
                                  <a:pt x="973" y="710"/>
                                </a:lnTo>
                                <a:lnTo>
                                  <a:pt x="955" y="679"/>
                                </a:lnTo>
                                <a:lnTo>
                                  <a:pt x="934" y="648"/>
                                </a:lnTo>
                                <a:lnTo>
                                  <a:pt x="915" y="616"/>
                                </a:lnTo>
                                <a:lnTo>
                                  <a:pt x="894" y="587"/>
                                </a:lnTo>
                                <a:lnTo>
                                  <a:pt x="872" y="557"/>
                                </a:lnTo>
                                <a:lnTo>
                                  <a:pt x="850" y="528"/>
                                </a:lnTo>
                                <a:lnTo>
                                  <a:pt x="827" y="500"/>
                                </a:lnTo>
                                <a:lnTo>
                                  <a:pt x="803" y="471"/>
                                </a:lnTo>
                                <a:lnTo>
                                  <a:pt x="779" y="444"/>
                                </a:lnTo>
                                <a:lnTo>
                                  <a:pt x="753" y="417"/>
                                </a:lnTo>
                                <a:lnTo>
                                  <a:pt x="728" y="391"/>
                                </a:lnTo>
                                <a:lnTo>
                                  <a:pt x="701" y="366"/>
                                </a:lnTo>
                                <a:lnTo>
                                  <a:pt x="674" y="340"/>
                                </a:lnTo>
                                <a:lnTo>
                                  <a:pt x="648" y="317"/>
                                </a:lnTo>
                                <a:lnTo>
                                  <a:pt x="618" y="294"/>
                                </a:lnTo>
                                <a:lnTo>
                                  <a:pt x="590" y="271"/>
                                </a:lnTo>
                                <a:lnTo>
                                  <a:pt x="561" y="248"/>
                                </a:lnTo>
                                <a:lnTo>
                                  <a:pt x="532" y="228"/>
                                </a:lnTo>
                                <a:lnTo>
                                  <a:pt x="501" y="207"/>
                                </a:lnTo>
                                <a:lnTo>
                                  <a:pt x="470" y="188"/>
                                </a:lnTo>
                                <a:lnTo>
                                  <a:pt x="439" y="169"/>
                                </a:lnTo>
                                <a:lnTo>
                                  <a:pt x="408" y="151"/>
                                </a:lnTo>
                                <a:lnTo>
                                  <a:pt x="375" y="133"/>
                                </a:lnTo>
                                <a:lnTo>
                                  <a:pt x="343" y="118"/>
                                </a:lnTo>
                                <a:lnTo>
                                  <a:pt x="310" y="102"/>
                                </a:lnTo>
                                <a:lnTo>
                                  <a:pt x="277" y="87"/>
                                </a:lnTo>
                                <a:lnTo>
                                  <a:pt x="244" y="72"/>
                                </a:lnTo>
                                <a:lnTo>
                                  <a:pt x="209" y="59"/>
                                </a:lnTo>
                                <a:lnTo>
                                  <a:pt x="175" y="48"/>
                                </a:lnTo>
                                <a:lnTo>
                                  <a:pt x="140" y="36"/>
                                </a:lnTo>
                                <a:lnTo>
                                  <a:pt x="106" y="26"/>
                                </a:lnTo>
                                <a:lnTo>
                                  <a:pt x="70" y="17"/>
                                </a:lnTo>
                                <a:lnTo>
                                  <a:pt x="35" y="7"/>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Freeform 103"/>
                        <wps:cNvSpPr>
                          <a:spLocks/>
                        </wps:cNvSpPr>
                        <wps:spPr bwMode="auto">
                          <a:xfrm>
                            <a:off x="3071" y="12038"/>
                            <a:ext cx="536" cy="234"/>
                          </a:xfrm>
                          <a:custGeom>
                            <a:avLst/>
                            <a:gdLst>
                              <a:gd name="T0" fmla="*/ 1 w 1954"/>
                              <a:gd name="T1" fmla="*/ 31 h 994"/>
                              <a:gd name="T2" fmla="*/ 5 w 1954"/>
                              <a:gd name="T3" fmla="*/ 92 h 994"/>
                              <a:gd name="T4" fmla="*/ 12 w 1954"/>
                              <a:gd name="T5" fmla="*/ 153 h 994"/>
                              <a:gd name="T6" fmla="*/ 23 w 1954"/>
                              <a:gd name="T7" fmla="*/ 212 h 994"/>
                              <a:gd name="T8" fmla="*/ 38 w 1954"/>
                              <a:gd name="T9" fmla="*/ 272 h 994"/>
                              <a:gd name="T10" fmla="*/ 56 w 1954"/>
                              <a:gd name="T11" fmla="*/ 330 h 994"/>
                              <a:gd name="T12" fmla="*/ 78 w 1954"/>
                              <a:gd name="T13" fmla="*/ 387 h 994"/>
                              <a:gd name="T14" fmla="*/ 103 w 1954"/>
                              <a:gd name="T15" fmla="*/ 443 h 994"/>
                              <a:gd name="T16" fmla="*/ 131 w 1954"/>
                              <a:gd name="T17" fmla="*/ 497 h 994"/>
                              <a:gd name="T18" fmla="*/ 163 w 1954"/>
                              <a:gd name="T19" fmla="*/ 549 h 994"/>
                              <a:gd name="T20" fmla="*/ 198 w 1954"/>
                              <a:gd name="T21" fmla="*/ 599 h 994"/>
                              <a:gd name="T22" fmla="*/ 236 w 1954"/>
                              <a:gd name="T23" fmla="*/ 646 h 994"/>
                              <a:gd name="T24" fmla="*/ 277 w 1954"/>
                              <a:gd name="T25" fmla="*/ 692 h 994"/>
                              <a:gd name="T26" fmla="*/ 319 w 1954"/>
                              <a:gd name="T27" fmla="*/ 735 h 994"/>
                              <a:gd name="T28" fmla="*/ 365 w 1954"/>
                              <a:gd name="T29" fmla="*/ 775 h 994"/>
                              <a:gd name="T30" fmla="*/ 413 w 1954"/>
                              <a:gd name="T31" fmla="*/ 811 h 994"/>
                              <a:gd name="T32" fmla="*/ 463 w 1954"/>
                              <a:gd name="T33" fmla="*/ 845 h 994"/>
                              <a:gd name="T34" fmla="*/ 515 w 1954"/>
                              <a:gd name="T35" fmla="*/ 876 h 994"/>
                              <a:gd name="T36" fmla="*/ 569 w 1954"/>
                              <a:gd name="T37" fmla="*/ 903 h 994"/>
                              <a:gd name="T38" fmla="*/ 625 w 1954"/>
                              <a:gd name="T39" fmla="*/ 926 h 994"/>
                              <a:gd name="T40" fmla="*/ 681 w 1954"/>
                              <a:gd name="T41" fmla="*/ 947 h 994"/>
                              <a:gd name="T42" fmla="*/ 740 w 1954"/>
                              <a:gd name="T43" fmla="*/ 964 h 994"/>
                              <a:gd name="T44" fmla="*/ 798 w 1954"/>
                              <a:gd name="T45" fmla="*/ 977 h 994"/>
                              <a:gd name="T46" fmla="*/ 858 w 1954"/>
                              <a:gd name="T47" fmla="*/ 986 h 994"/>
                              <a:gd name="T48" fmla="*/ 918 w 1954"/>
                              <a:gd name="T49" fmla="*/ 992 h 994"/>
                              <a:gd name="T50" fmla="*/ 978 w 1954"/>
                              <a:gd name="T51" fmla="*/ 994 h 994"/>
                              <a:gd name="T52" fmla="*/ 1038 w 1954"/>
                              <a:gd name="T53" fmla="*/ 992 h 994"/>
                              <a:gd name="T54" fmla="*/ 1098 w 1954"/>
                              <a:gd name="T55" fmla="*/ 986 h 994"/>
                              <a:gd name="T56" fmla="*/ 1158 w 1954"/>
                              <a:gd name="T57" fmla="*/ 977 h 994"/>
                              <a:gd name="T58" fmla="*/ 1216 w 1954"/>
                              <a:gd name="T59" fmla="*/ 964 h 994"/>
                              <a:gd name="T60" fmla="*/ 1274 w 1954"/>
                              <a:gd name="T61" fmla="*/ 947 h 994"/>
                              <a:gd name="T62" fmla="*/ 1331 w 1954"/>
                              <a:gd name="T63" fmla="*/ 926 h 994"/>
                              <a:gd name="T64" fmla="*/ 1386 w 1954"/>
                              <a:gd name="T65" fmla="*/ 903 h 994"/>
                              <a:gd name="T66" fmla="*/ 1439 w 1954"/>
                              <a:gd name="T67" fmla="*/ 876 h 994"/>
                              <a:gd name="T68" fmla="*/ 1492 w 1954"/>
                              <a:gd name="T69" fmla="*/ 845 h 994"/>
                              <a:gd name="T70" fmla="*/ 1541 w 1954"/>
                              <a:gd name="T71" fmla="*/ 811 h 994"/>
                              <a:gd name="T72" fmla="*/ 1590 w 1954"/>
                              <a:gd name="T73" fmla="*/ 775 h 994"/>
                              <a:gd name="T74" fmla="*/ 1636 w 1954"/>
                              <a:gd name="T75" fmla="*/ 735 h 994"/>
                              <a:gd name="T76" fmla="*/ 1679 w 1954"/>
                              <a:gd name="T77" fmla="*/ 692 h 994"/>
                              <a:gd name="T78" fmla="*/ 1720 w 1954"/>
                              <a:gd name="T79" fmla="*/ 646 h 994"/>
                              <a:gd name="T80" fmla="*/ 1757 w 1954"/>
                              <a:gd name="T81" fmla="*/ 599 h 994"/>
                              <a:gd name="T82" fmla="*/ 1792 w 1954"/>
                              <a:gd name="T83" fmla="*/ 549 h 994"/>
                              <a:gd name="T84" fmla="*/ 1823 w 1954"/>
                              <a:gd name="T85" fmla="*/ 497 h 994"/>
                              <a:gd name="T86" fmla="*/ 1852 w 1954"/>
                              <a:gd name="T87" fmla="*/ 443 h 994"/>
                              <a:gd name="T88" fmla="*/ 1877 w 1954"/>
                              <a:gd name="T89" fmla="*/ 387 h 994"/>
                              <a:gd name="T90" fmla="*/ 1898 w 1954"/>
                              <a:gd name="T91" fmla="*/ 330 h 994"/>
                              <a:gd name="T92" fmla="*/ 1917 w 1954"/>
                              <a:gd name="T93" fmla="*/ 272 h 994"/>
                              <a:gd name="T94" fmla="*/ 1931 w 1954"/>
                              <a:gd name="T95" fmla="*/ 212 h 994"/>
                              <a:gd name="T96" fmla="*/ 1943 w 1954"/>
                              <a:gd name="T97" fmla="*/ 153 h 994"/>
                              <a:gd name="T98" fmla="*/ 1951 w 1954"/>
                              <a:gd name="T99" fmla="*/ 92 h 994"/>
                              <a:gd name="T100" fmla="*/ 1954 w 1954"/>
                              <a:gd name="T101" fmla="*/ 31 h 9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954" h="994">
                                <a:moveTo>
                                  <a:pt x="0" y="0"/>
                                </a:moveTo>
                                <a:lnTo>
                                  <a:pt x="1" y="31"/>
                                </a:lnTo>
                                <a:lnTo>
                                  <a:pt x="3" y="61"/>
                                </a:lnTo>
                                <a:lnTo>
                                  <a:pt x="5" y="92"/>
                                </a:lnTo>
                                <a:lnTo>
                                  <a:pt x="8" y="123"/>
                                </a:lnTo>
                                <a:lnTo>
                                  <a:pt x="12" y="153"/>
                                </a:lnTo>
                                <a:lnTo>
                                  <a:pt x="17" y="183"/>
                                </a:lnTo>
                                <a:lnTo>
                                  <a:pt x="23" y="212"/>
                                </a:lnTo>
                                <a:lnTo>
                                  <a:pt x="31" y="242"/>
                                </a:lnTo>
                                <a:lnTo>
                                  <a:pt x="38" y="272"/>
                                </a:lnTo>
                                <a:lnTo>
                                  <a:pt x="46" y="302"/>
                                </a:lnTo>
                                <a:lnTo>
                                  <a:pt x="56" y="330"/>
                                </a:lnTo>
                                <a:lnTo>
                                  <a:pt x="66" y="359"/>
                                </a:lnTo>
                                <a:lnTo>
                                  <a:pt x="78" y="387"/>
                                </a:lnTo>
                                <a:lnTo>
                                  <a:pt x="91" y="416"/>
                                </a:lnTo>
                                <a:lnTo>
                                  <a:pt x="103" y="443"/>
                                </a:lnTo>
                                <a:lnTo>
                                  <a:pt x="117" y="470"/>
                                </a:lnTo>
                                <a:lnTo>
                                  <a:pt x="131" y="497"/>
                                </a:lnTo>
                                <a:lnTo>
                                  <a:pt x="147" y="523"/>
                                </a:lnTo>
                                <a:lnTo>
                                  <a:pt x="163" y="549"/>
                                </a:lnTo>
                                <a:lnTo>
                                  <a:pt x="180" y="574"/>
                                </a:lnTo>
                                <a:lnTo>
                                  <a:pt x="198" y="599"/>
                                </a:lnTo>
                                <a:lnTo>
                                  <a:pt x="217" y="623"/>
                                </a:lnTo>
                                <a:lnTo>
                                  <a:pt x="236" y="646"/>
                                </a:lnTo>
                                <a:lnTo>
                                  <a:pt x="255" y="670"/>
                                </a:lnTo>
                                <a:lnTo>
                                  <a:pt x="277" y="692"/>
                                </a:lnTo>
                                <a:lnTo>
                                  <a:pt x="297" y="714"/>
                                </a:lnTo>
                                <a:lnTo>
                                  <a:pt x="319" y="735"/>
                                </a:lnTo>
                                <a:lnTo>
                                  <a:pt x="342" y="755"/>
                                </a:lnTo>
                                <a:lnTo>
                                  <a:pt x="365" y="775"/>
                                </a:lnTo>
                                <a:lnTo>
                                  <a:pt x="389" y="793"/>
                                </a:lnTo>
                                <a:lnTo>
                                  <a:pt x="413" y="811"/>
                                </a:lnTo>
                                <a:lnTo>
                                  <a:pt x="437" y="829"/>
                                </a:lnTo>
                                <a:lnTo>
                                  <a:pt x="463" y="845"/>
                                </a:lnTo>
                                <a:lnTo>
                                  <a:pt x="490" y="860"/>
                                </a:lnTo>
                                <a:lnTo>
                                  <a:pt x="515" y="876"/>
                                </a:lnTo>
                                <a:lnTo>
                                  <a:pt x="542" y="890"/>
                                </a:lnTo>
                                <a:lnTo>
                                  <a:pt x="569" y="903"/>
                                </a:lnTo>
                                <a:lnTo>
                                  <a:pt x="597" y="915"/>
                                </a:lnTo>
                                <a:lnTo>
                                  <a:pt x="625" y="926"/>
                                </a:lnTo>
                                <a:lnTo>
                                  <a:pt x="653" y="938"/>
                                </a:lnTo>
                                <a:lnTo>
                                  <a:pt x="681" y="947"/>
                                </a:lnTo>
                                <a:lnTo>
                                  <a:pt x="710" y="956"/>
                                </a:lnTo>
                                <a:lnTo>
                                  <a:pt x="740" y="964"/>
                                </a:lnTo>
                                <a:lnTo>
                                  <a:pt x="769" y="970"/>
                                </a:lnTo>
                                <a:lnTo>
                                  <a:pt x="798" y="977"/>
                                </a:lnTo>
                                <a:lnTo>
                                  <a:pt x="827" y="982"/>
                                </a:lnTo>
                                <a:lnTo>
                                  <a:pt x="858" y="986"/>
                                </a:lnTo>
                                <a:lnTo>
                                  <a:pt x="887" y="990"/>
                                </a:lnTo>
                                <a:lnTo>
                                  <a:pt x="918" y="992"/>
                                </a:lnTo>
                                <a:lnTo>
                                  <a:pt x="947" y="994"/>
                                </a:lnTo>
                                <a:lnTo>
                                  <a:pt x="978" y="994"/>
                                </a:lnTo>
                                <a:lnTo>
                                  <a:pt x="1007" y="994"/>
                                </a:lnTo>
                                <a:lnTo>
                                  <a:pt x="1038" y="992"/>
                                </a:lnTo>
                                <a:lnTo>
                                  <a:pt x="1067" y="990"/>
                                </a:lnTo>
                                <a:lnTo>
                                  <a:pt x="1098" y="986"/>
                                </a:lnTo>
                                <a:lnTo>
                                  <a:pt x="1127" y="982"/>
                                </a:lnTo>
                                <a:lnTo>
                                  <a:pt x="1158" y="977"/>
                                </a:lnTo>
                                <a:lnTo>
                                  <a:pt x="1187" y="970"/>
                                </a:lnTo>
                                <a:lnTo>
                                  <a:pt x="1216" y="964"/>
                                </a:lnTo>
                                <a:lnTo>
                                  <a:pt x="1244" y="956"/>
                                </a:lnTo>
                                <a:lnTo>
                                  <a:pt x="1274" y="947"/>
                                </a:lnTo>
                                <a:lnTo>
                                  <a:pt x="1302" y="938"/>
                                </a:lnTo>
                                <a:lnTo>
                                  <a:pt x="1331" y="926"/>
                                </a:lnTo>
                                <a:lnTo>
                                  <a:pt x="1358" y="915"/>
                                </a:lnTo>
                                <a:lnTo>
                                  <a:pt x="1386" y="903"/>
                                </a:lnTo>
                                <a:lnTo>
                                  <a:pt x="1413" y="890"/>
                                </a:lnTo>
                                <a:lnTo>
                                  <a:pt x="1439" y="876"/>
                                </a:lnTo>
                                <a:lnTo>
                                  <a:pt x="1466" y="860"/>
                                </a:lnTo>
                                <a:lnTo>
                                  <a:pt x="1492" y="845"/>
                                </a:lnTo>
                                <a:lnTo>
                                  <a:pt x="1517" y="829"/>
                                </a:lnTo>
                                <a:lnTo>
                                  <a:pt x="1541" y="811"/>
                                </a:lnTo>
                                <a:lnTo>
                                  <a:pt x="1567" y="793"/>
                                </a:lnTo>
                                <a:lnTo>
                                  <a:pt x="1590" y="775"/>
                                </a:lnTo>
                                <a:lnTo>
                                  <a:pt x="1613" y="755"/>
                                </a:lnTo>
                                <a:lnTo>
                                  <a:pt x="1636" y="735"/>
                                </a:lnTo>
                                <a:lnTo>
                                  <a:pt x="1657" y="714"/>
                                </a:lnTo>
                                <a:lnTo>
                                  <a:pt x="1679" y="692"/>
                                </a:lnTo>
                                <a:lnTo>
                                  <a:pt x="1699" y="670"/>
                                </a:lnTo>
                                <a:lnTo>
                                  <a:pt x="1720" y="646"/>
                                </a:lnTo>
                                <a:lnTo>
                                  <a:pt x="1739" y="623"/>
                                </a:lnTo>
                                <a:lnTo>
                                  <a:pt x="1757" y="599"/>
                                </a:lnTo>
                                <a:lnTo>
                                  <a:pt x="1775" y="574"/>
                                </a:lnTo>
                                <a:lnTo>
                                  <a:pt x="1792" y="549"/>
                                </a:lnTo>
                                <a:lnTo>
                                  <a:pt x="1808" y="523"/>
                                </a:lnTo>
                                <a:lnTo>
                                  <a:pt x="1823" y="497"/>
                                </a:lnTo>
                                <a:lnTo>
                                  <a:pt x="1838" y="470"/>
                                </a:lnTo>
                                <a:lnTo>
                                  <a:pt x="1852" y="443"/>
                                </a:lnTo>
                                <a:lnTo>
                                  <a:pt x="1865" y="416"/>
                                </a:lnTo>
                                <a:lnTo>
                                  <a:pt x="1877" y="387"/>
                                </a:lnTo>
                                <a:lnTo>
                                  <a:pt x="1888" y="359"/>
                                </a:lnTo>
                                <a:lnTo>
                                  <a:pt x="1898" y="330"/>
                                </a:lnTo>
                                <a:lnTo>
                                  <a:pt x="1908" y="302"/>
                                </a:lnTo>
                                <a:lnTo>
                                  <a:pt x="1917" y="272"/>
                                </a:lnTo>
                                <a:lnTo>
                                  <a:pt x="1925" y="242"/>
                                </a:lnTo>
                                <a:lnTo>
                                  <a:pt x="1931" y="212"/>
                                </a:lnTo>
                                <a:lnTo>
                                  <a:pt x="1938" y="183"/>
                                </a:lnTo>
                                <a:lnTo>
                                  <a:pt x="1943" y="153"/>
                                </a:lnTo>
                                <a:lnTo>
                                  <a:pt x="1947" y="123"/>
                                </a:lnTo>
                                <a:lnTo>
                                  <a:pt x="1951" y="92"/>
                                </a:lnTo>
                                <a:lnTo>
                                  <a:pt x="1953" y="61"/>
                                </a:lnTo>
                                <a:lnTo>
                                  <a:pt x="1954" y="31"/>
                                </a:lnTo>
                                <a:lnTo>
                                  <a:pt x="1954"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Line 104"/>
                        <wps:cNvCnPr>
                          <a:cxnSpLocks noChangeShapeType="1"/>
                        </wps:cNvCnPr>
                        <wps:spPr bwMode="auto">
                          <a:xfrm flipV="1">
                            <a:off x="3607" y="10958"/>
                            <a:ext cx="134"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105"/>
                        <wps:cNvCnPr>
                          <a:cxnSpLocks noChangeShapeType="1"/>
                        </wps:cNvCnPr>
                        <wps:spPr bwMode="auto">
                          <a:xfrm flipH="1" flipV="1">
                            <a:off x="2938" y="10958"/>
                            <a:ext cx="133"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 name="Line 106"/>
                        <wps:cNvCnPr>
                          <a:cxnSpLocks noChangeShapeType="1"/>
                        </wps:cNvCnPr>
                        <wps:spPr bwMode="auto">
                          <a:xfrm flipV="1">
                            <a:off x="3420" y="10466"/>
                            <a:ext cx="1" cy="1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 name="Line 107"/>
                        <wps:cNvCnPr>
                          <a:cxnSpLocks noChangeShapeType="1"/>
                        </wps:cNvCnPr>
                        <wps:spPr bwMode="auto">
                          <a:xfrm flipV="1">
                            <a:off x="3259" y="10466"/>
                            <a:ext cx="1" cy="1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 name="Freeform 108"/>
                        <wps:cNvSpPr>
                          <a:spLocks/>
                        </wps:cNvSpPr>
                        <wps:spPr bwMode="auto">
                          <a:xfrm>
                            <a:off x="2938" y="10614"/>
                            <a:ext cx="321" cy="420"/>
                          </a:xfrm>
                          <a:custGeom>
                            <a:avLst/>
                            <a:gdLst>
                              <a:gd name="T0" fmla="*/ 1137 w 1173"/>
                              <a:gd name="T1" fmla="*/ 7 h 1780"/>
                              <a:gd name="T2" fmla="*/ 1067 w 1173"/>
                              <a:gd name="T3" fmla="*/ 26 h 1780"/>
                              <a:gd name="T4" fmla="*/ 997 w 1173"/>
                              <a:gd name="T5" fmla="*/ 48 h 1780"/>
                              <a:gd name="T6" fmla="*/ 929 w 1173"/>
                              <a:gd name="T7" fmla="*/ 72 h 1780"/>
                              <a:gd name="T8" fmla="*/ 862 w 1173"/>
                              <a:gd name="T9" fmla="*/ 102 h 1780"/>
                              <a:gd name="T10" fmla="*/ 797 w 1173"/>
                              <a:gd name="T11" fmla="*/ 133 h 1780"/>
                              <a:gd name="T12" fmla="*/ 733 w 1173"/>
                              <a:gd name="T13" fmla="*/ 169 h 1780"/>
                              <a:gd name="T14" fmla="*/ 670 w 1173"/>
                              <a:gd name="T15" fmla="*/ 207 h 1780"/>
                              <a:gd name="T16" fmla="*/ 611 w 1173"/>
                              <a:gd name="T17" fmla="*/ 248 h 1780"/>
                              <a:gd name="T18" fmla="*/ 553 w 1173"/>
                              <a:gd name="T19" fmla="*/ 294 h 1780"/>
                              <a:gd name="T20" fmla="*/ 497 w 1173"/>
                              <a:gd name="T21" fmla="*/ 340 h 1780"/>
                              <a:gd name="T22" fmla="*/ 444 w 1173"/>
                              <a:gd name="T23" fmla="*/ 391 h 1780"/>
                              <a:gd name="T24" fmla="*/ 394 w 1173"/>
                              <a:gd name="T25" fmla="*/ 444 h 1780"/>
                              <a:gd name="T26" fmla="*/ 345 w 1173"/>
                              <a:gd name="T27" fmla="*/ 500 h 1780"/>
                              <a:gd name="T28" fmla="*/ 300 w 1173"/>
                              <a:gd name="T29" fmla="*/ 557 h 1780"/>
                              <a:gd name="T30" fmla="*/ 257 w 1173"/>
                              <a:gd name="T31" fmla="*/ 616 h 1780"/>
                              <a:gd name="T32" fmla="*/ 218 w 1173"/>
                              <a:gd name="T33" fmla="*/ 679 h 1780"/>
                              <a:gd name="T34" fmla="*/ 181 w 1173"/>
                              <a:gd name="T35" fmla="*/ 742 h 1780"/>
                              <a:gd name="T36" fmla="*/ 148 w 1173"/>
                              <a:gd name="T37" fmla="*/ 808 h 1780"/>
                              <a:gd name="T38" fmla="*/ 117 w 1173"/>
                              <a:gd name="T39" fmla="*/ 876 h 1780"/>
                              <a:gd name="T40" fmla="*/ 90 w 1173"/>
                              <a:gd name="T41" fmla="*/ 944 h 1780"/>
                              <a:gd name="T42" fmla="*/ 68 w 1173"/>
                              <a:gd name="T43" fmla="*/ 1014 h 1780"/>
                              <a:gd name="T44" fmla="*/ 47 w 1173"/>
                              <a:gd name="T45" fmla="*/ 1084 h 1780"/>
                              <a:gd name="T46" fmla="*/ 31 w 1173"/>
                              <a:gd name="T47" fmla="*/ 1157 h 1780"/>
                              <a:gd name="T48" fmla="*/ 18 w 1173"/>
                              <a:gd name="T49" fmla="*/ 1229 h 1780"/>
                              <a:gd name="T50" fmla="*/ 9 w 1173"/>
                              <a:gd name="T51" fmla="*/ 1303 h 1780"/>
                              <a:gd name="T52" fmla="*/ 2 w 1173"/>
                              <a:gd name="T53" fmla="*/ 1376 h 1780"/>
                              <a:gd name="T54" fmla="*/ 0 w 1173"/>
                              <a:gd name="T55" fmla="*/ 1450 h 1780"/>
                              <a:gd name="T56" fmla="*/ 1 w 1173"/>
                              <a:gd name="T57" fmla="*/ 1523 h 1780"/>
                              <a:gd name="T58" fmla="*/ 6 w 1173"/>
                              <a:gd name="T59" fmla="*/ 1597 h 1780"/>
                              <a:gd name="T60" fmla="*/ 15 w 1173"/>
                              <a:gd name="T61" fmla="*/ 1671 h 1780"/>
                              <a:gd name="T62" fmla="*/ 27 w 1173"/>
                              <a:gd name="T63" fmla="*/ 1744 h 1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3" h="1780">
                                <a:moveTo>
                                  <a:pt x="1173" y="0"/>
                                </a:moveTo>
                                <a:lnTo>
                                  <a:pt x="1137" y="7"/>
                                </a:lnTo>
                                <a:lnTo>
                                  <a:pt x="1101" y="17"/>
                                </a:lnTo>
                                <a:lnTo>
                                  <a:pt x="1067" y="26"/>
                                </a:lnTo>
                                <a:lnTo>
                                  <a:pt x="1031" y="36"/>
                                </a:lnTo>
                                <a:lnTo>
                                  <a:pt x="997" y="48"/>
                                </a:lnTo>
                                <a:lnTo>
                                  <a:pt x="962" y="59"/>
                                </a:lnTo>
                                <a:lnTo>
                                  <a:pt x="929" y="72"/>
                                </a:lnTo>
                                <a:lnTo>
                                  <a:pt x="895" y="87"/>
                                </a:lnTo>
                                <a:lnTo>
                                  <a:pt x="862" y="102"/>
                                </a:lnTo>
                                <a:lnTo>
                                  <a:pt x="830" y="118"/>
                                </a:lnTo>
                                <a:lnTo>
                                  <a:pt x="797" y="133"/>
                                </a:lnTo>
                                <a:lnTo>
                                  <a:pt x="765" y="151"/>
                                </a:lnTo>
                                <a:lnTo>
                                  <a:pt x="733" y="169"/>
                                </a:lnTo>
                                <a:lnTo>
                                  <a:pt x="702" y="188"/>
                                </a:lnTo>
                                <a:lnTo>
                                  <a:pt x="670" y="207"/>
                                </a:lnTo>
                                <a:lnTo>
                                  <a:pt x="641" y="228"/>
                                </a:lnTo>
                                <a:lnTo>
                                  <a:pt x="611" y="248"/>
                                </a:lnTo>
                                <a:lnTo>
                                  <a:pt x="581" y="271"/>
                                </a:lnTo>
                                <a:lnTo>
                                  <a:pt x="553" y="294"/>
                                </a:lnTo>
                                <a:lnTo>
                                  <a:pt x="525" y="317"/>
                                </a:lnTo>
                                <a:lnTo>
                                  <a:pt x="497" y="340"/>
                                </a:lnTo>
                                <a:lnTo>
                                  <a:pt x="470" y="366"/>
                                </a:lnTo>
                                <a:lnTo>
                                  <a:pt x="444" y="391"/>
                                </a:lnTo>
                                <a:lnTo>
                                  <a:pt x="418" y="417"/>
                                </a:lnTo>
                                <a:lnTo>
                                  <a:pt x="394" y="444"/>
                                </a:lnTo>
                                <a:lnTo>
                                  <a:pt x="368" y="471"/>
                                </a:lnTo>
                                <a:lnTo>
                                  <a:pt x="345" y="500"/>
                                </a:lnTo>
                                <a:lnTo>
                                  <a:pt x="322" y="528"/>
                                </a:lnTo>
                                <a:lnTo>
                                  <a:pt x="300" y="557"/>
                                </a:lnTo>
                                <a:lnTo>
                                  <a:pt x="278" y="587"/>
                                </a:lnTo>
                                <a:lnTo>
                                  <a:pt x="257" y="616"/>
                                </a:lnTo>
                                <a:lnTo>
                                  <a:pt x="237" y="648"/>
                                </a:lnTo>
                                <a:lnTo>
                                  <a:pt x="218" y="679"/>
                                </a:lnTo>
                                <a:lnTo>
                                  <a:pt x="199" y="710"/>
                                </a:lnTo>
                                <a:lnTo>
                                  <a:pt x="181" y="742"/>
                                </a:lnTo>
                                <a:lnTo>
                                  <a:pt x="164" y="775"/>
                                </a:lnTo>
                                <a:lnTo>
                                  <a:pt x="148" y="808"/>
                                </a:lnTo>
                                <a:lnTo>
                                  <a:pt x="133" y="842"/>
                                </a:lnTo>
                                <a:lnTo>
                                  <a:pt x="117" y="876"/>
                                </a:lnTo>
                                <a:lnTo>
                                  <a:pt x="103" y="909"/>
                                </a:lnTo>
                                <a:lnTo>
                                  <a:pt x="90" y="944"/>
                                </a:lnTo>
                                <a:lnTo>
                                  <a:pt x="79" y="979"/>
                                </a:lnTo>
                                <a:lnTo>
                                  <a:pt x="68" y="1014"/>
                                </a:lnTo>
                                <a:lnTo>
                                  <a:pt x="57" y="1049"/>
                                </a:lnTo>
                                <a:lnTo>
                                  <a:pt x="47" y="1084"/>
                                </a:lnTo>
                                <a:lnTo>
                                  <a:pt x="38" y="1120"/>
                                </a:lnTo>
                                <a:lnTo>
                                  <a:pt x="31" y="1157"/>
                                </a:lnTo>
                                <a:lnTo>
                                  <a:pt x="24" y="1193"/>
                                </a:lnTo>
                                <a:lnTo>
                                  <a:pt x="18" y="1229"/>
                                </a:lnTo>
                                <a:lnTo>
                                  <a:pt x="13" y="1266"/>
                                </a:lnTo>
                                <a:lnTo>
                                  <a:pt x="9" y="1303"/>
                                </a:lnTo>
                                <a:lnTo>
                                  <a:pt x="5" y="1339"/>
                                </a:lnTo>
                                <a:lnTo>
                                  <a:pt x="2" y="1376"/>
                                </a:lnTo>
                                <a:lnTo>
                                  <a:pt x="1" y="1413"/>
                                </a:lnTo>
                                <a:lnTo>
                                  <a:pt x="0" y="1450"/>
                                </a:lnTo>
                                <a:lnTo>
                                  <a:pt x="0" y="1487"/>
                                </a:lnTo>
                                <a:lnTo>
                                  <a:pt x="1" y="1523"/>
                                </a:lnTo>
                                <a:lnTo>
                                  <a:pt x="4" y="1561"/>
                                </a:lnTo>
                                <a:lnTo>
                                  <a:pt x="6" y="1597"/>
                                </a:lnTo>
                                <a:lnTo>
                                  <a:pt x="10" y="1635"/>
                                </a:lnTo>
                                <a:lnTo>
                                  <a:pt x="15" y="1671"/>
                                </a:lnTo>
                                <a:lnTo>
                                  <a:pt x="20" y="1707"/>
                                </a:lnTo>
                                <a:lnTo>
                                  <a:pt x="27" y="1744"/>
                                </a:lnTo>
                                <a:lnTo>
                                  <a:pt x="34" y="178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109"/>
                        <wps:cNvCnPr>
                          <a:cxnSpLocks noChangeShapeType="1"/>
                        </wps:cNvCnPr>
                        <wps:spPr bwMode="auto">
                          <a:xfrm>
                            <a:off x="2674" y="10551"/>
                            <a:ext cx="1" cy="7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2" name="Line 110"/>
                        <wps:cNvCnPr>
                          <a:cxnSpLocks noChangeShapeType="1"/>
                        </wps:cNvCnPr>
                        <wps:spPr bwMode="auto">
                          <a:xfrm flipV="1">
                            <a:off x="2674" y="11458"/>
                            <a:ext cx="1" cy="7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3" name="Freeform 111"/>
                        <wps:cNvSpPr>
                          <a:spLocks/>
                        </wps:cNvSpPr>
                        <wps:spPr bwMode="auto">
                          <a:xfrm>
                            <a:off x="2658" y="10466"/>
                            <a:ext cx="32" cy="85"/>
                          </a:xfrm>
                          <a:custGeom>
                            <a:avLst/>
                            <a:gdLst>
                              <a:gd name="T0" fmla="*/ 0 w 118"/>
                              <a:gd name="T1" fmla="*/ 358 h 358"/>
                              <a:gd name="T2" fmla="*/ 118 w 118"/>
                              <a:gd name="T3" fmla="*/ 358 h 358"/>
                              <a:gd name="T4" fmla="*/ 59 w 118"/>
                              <a:gd name="T5" fmla="*/ 0 h 358"/>
                              <a:gd name="T6" fmla="*/ 0 w 118"/>
                              <a:gd name="T7" fmla="*/ 358 h 358"/>
                            </a:gdLst>
                            <a:ahLst/>
                            <a:cxnLst>
                              <a:cxn ang="0">
                                <a:pos x="T0" y="T1"/>
                              </a:cxn>
                              <a:cxn ang="0">
                                <a:pos x="T2" y="T3"/>
                              </a:cxn>
                              <a:cxn ang="0">
                                <a:pos x="T4" y="T5"/>
                              </a:cxn>
                              <a:cxn ang="0">
                                <a:pos x="T6" y="T7"/>
                              </a:cxn>
                            </a:cxnLst>
                            <a:rect l="0" t="0" r="r" b="b"/>
                            <a:pathLst>
                              <a:path w="118" h="358">
                                <a:moveTo>
                                  <a:pt x="0" y="358"/>
                                </a:moveTo>
                                <a:lnTo>
                                  <a:pt x="118" y="358"/>
                                </a:lnTo>
                                <a:lnTo>
                                  <a:pt x="59" y="0"/>
                                </a:lnTo>
                                <a:lnTo>
                                  <a:pt x="0" y="3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12"/>
                        <wps:cNvSpPr>
                          <a:spLocks/>
                        </wps:cNvSpPr>
                        <wps:spPr bwMode="auto">
                          <a:xfrm>
                            <a:off x="2658" y="10466"/>
                            <a:ext cx="32" cy="85"/>
                          </a:xfrm>
                          <a:custGeom>
                            <a:avLst/>
                            <a:gdLst>
                              <a:gd name="T0" fmla="*/ 0 w 118"/>
                              <a:gd name="T1" fmla="*/ 358 h 358"/>
                              <a:gd name="T2" fmla="*/ 118 w 118"/>
                              <a:gd name="T3" fmla="*/ 358 h 358"/>
                              <a:gd name="T4" fmla="*/ 59 w 118"/>
                              <a:gd name="T5" fmla="*/ 0 h 358"/>
                              <a:gd name="T6" fmla="*/ 0 w 118"/>
                              <a:gd name="T7" fmla="*/ 358 h 358"/>
                            </a:gdLst>
                            <a:ahLst/>
                            <a:cxnLst>
                              <a:cxn ang="0">
                                <a:pos x="T0" y="T1"/>
                              </a:cxn>
                              <a:cxn ang="0">
                                <a:pos x="T2" y="T3"/>
                              </a:cxn>
                              <a:cxn ang="0">
                                <a:pos x="T4" y="T5"/>
                              </a:cxn>
                              <a:cxn ang="0">
                                <a:pos x="T6" y="T7"/>
                              </a:cxn>
                            </a:cxnLst>
                            <a:rect l="0" t="0" r="r" b="b"/>
                            <a:pathLst>
                              <a:path w="118" h="358">
                                <a:moveTo>
                                  <a:pt x="0" y="358"/>
                                </a:moveTo>
                                <a:lnTo>
                                  <a:pt x="118" y="358"/>
                                </a:lnTo>
                                <a:lnTo>
                                  <a:pt x="59" y="0"/>
                                </a:lnTo>
                                <a:lnTo>
                                  <a:pt x="0" y="35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Freeform 113"/>
                        <wps:cNvSpPr>
                          <a:spLocks/>
                        </wps:cNvSpPr>
                        <wps:spPr bwMode="auto">
                          <a:xfrm>
                            <a:off x="2658" y="12187"/>
                            <a:ext cx="32" cy="85"/>
                          </a:xfrm>
                          <a:custGeom>
                            <a:avLst/>
                            <a:gdLst>
                              <a:gd name="T0" fmla="*/ 0 w 118"/>
                              <a:gd name="T1" fmla="*/ 0 h 357"/>
                              <a:gd name="T2" fmla="*/ 118 w 118"/>
                              <a:gd name="T3" fmla="*/ 0 h 357"/>
                              <a:gd name="T4" fmla="*/ 59 w 118"/>
                              <a:gd name="T5" fmla="*/ 357 h 357"/>
                              <a:gd name="T6" fmla="*/ 0 w 118"/>
                              <a:gd name="T7" fmla="*/ 0 h 357"/>
                            </a:gdLst>
                            <a:ahLst/>
                            <a:cxnLst>
                              <a:cxn ang="0">
                                <a:pos x="T0" y="T1"/>
                              </a:cxn>
                              <a:cxn ang="0">
                                <a:pos x="T2" y="T3"/>
                              </a:cxn>
                              <a:cxn ang="0">
                                <a:pos x="T4" y="T5"/>
                              </a:cxn>
                              <a:cxn ang="0">
                                <a:pos x="T6" y="T7"/>
                              </a:cxn>
                            </a:cxnLst>
                            <a:rect l="0" t="0" r="r" b="b"/>
                            <a:pathLst>
                              <a:path w="118" h="357">
                                <a:moveTo>
                                  <a:pt x="0" y="0"/>
                                </a:moveTo>
                                <a:lnTo>
                                  <a:pt x="118" y="0"/>
                                </a:lnTo>
                                <a:lnTo>
                                  <a:pt x="59" y="35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114"/>
                        <wps:cNvSpPr>
                          <a:spLocks/>
                        </wps:cNvSpPr>
                        <wps:spPr bwMode="auto">
                          <a:xfrm>
                            <a:off x="2658" y="12187"/>
                            <a:ext cx="32" cy="85"/>
                          </a:xfrm>
                          <a:custGeom>
                            <a:avLst/>
                            <a:gdLst>
                              <a:gd name="T0" fmla="*/ 0 w 118"/>
                              <a:gd name="T1" fmla="*/ 0 h 357"/>
                              <a:gd name="T2" fmla="*/ 118 w 118"/>
                              <a:gd name="T3" fmla="*/ 0 h 357"/>
                              <a:gd name="T4" fmla="*/ 59 w 118"/>
                              <a:gd name="T5" fmla="*/ 357 h 357"/>
                              <a:gd name="T6" fmla="*/ 0 w 118"/>
                              <a:gd name="T7" fmla="*/ 0 h 357"/>
                            </a:gdLst>
                            <a:ahLst/>
                            <a:cxnLst>
                              <a:cxn ang="0">
                                <a:pos x="T0" y="T1"/>
                              </a:cxn>
                              <a:cxn ang="0">
                                <a:pos x="T2" y="T3"/>
                              </a:cxn>
                              <a:cxn ang="0">
                                <a:pos x="T4" y="T5"/>
                              </a:cxn>
                              <a:cxn ang="0">
                                <a:pos x="T6" y="T7"/>
                              </a:cxn>
                            </a:cxnLst>
                            <a:rect l="0" t="0" r="r" b="b"/>
                            <a:pathLst>
                              <a:path w="118" h="357">
                                <a:moveTo>
                                  <a:pt x="0" y="0"/>
                                </a:moveTo>
                                <a:lnTo>
                                  <a:pt x="118" y="0"/>
                                </a:lnTo>
                                <a:lnTo>
                                  <a:pt x="59" y="357"/>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Line 115"/>
                        <wps:cNvCnPr>
                          <a:cxnSpLocks noChangeShapeType="1"/>
                        </wps:cNvCnPr>
                        <wps:spPr bwMode="auto">
                          <a:xfrm>
                            <a:off x="3259"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16"/>
                        <wps:cNvCnPr>
                          <a:cxnSpLocks noChangeShapeType="1"/>
                        </wps:cNvCnPr>
                        <wps:spPr bwMode="auto">
                          <a:xfrm>
                            <a:off x="3352" y="12272"/>
                            <a:ext cx="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 name="Line 117"/>
                        <wps:cNvCnPr>
                          <a:cxnSpLocks noChangeShapeType="1"/>
                        </wps:cNvCnPr>
                        <wps:spPr bwMode="auto">
                          <a:xfrm>
                            <a:off x="2674" y="12272"/>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18"/>
                        <wps:cNvCnPr>
                          <a:cxnSpLocks noChangeShapeType="1"/>
                        </wps:cNvCnPr>
                        <wps:spPr bwMode="auto">
                          <a:xfrm>
                            <a:off x="3774" y="10958"/>
                            <a:ext cx="3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 name="Line 119"/>
                        <wps:cNvCnPr>
                          <a:cxnSpLocks noChangeShapeType="1"/>
                        </wps:cNvCnPr>
                        <wps:spPr bwMode="auto">
                          <a:xfrm>
                            <a:off x="3641" y="12038"/>
                            <a:ext cx="5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 name="Line 120"/>
                        <wps:cNvCnPr>
                          <a:cxnSpLocks noChangeShapeType="1"/>
                        </wps:cNvCnPr>
                        <wps:spPr bwMode="auto">
                          <a:xfrm>
                            <a:off x="4065" y="11043"/>
                            <a:ext cx="1" cy="36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 name="Line 121"/>
                        <wps:cNvCnPr>
                          <a:cxnSpLocks noChangeShapeType="1"/>
                        </wps:cNvCnPr>
                        <wps:spPr bwMode="auto">
                          <a:xfrm flipV="1">
                            <a:off x="4065" y="11587"/>
                            <a:ext cx="1" cy="36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 name="Freeform 122"/>
                        <wps:cNvSpPr>
                          <a:spLocks/>
                        </wps:cNvSpPr>
                        <wps:spPr bwMode="auto">
                          <a:xfrm>
                            <a:off x="4049" y="10958"/>
                            <a:ext cx="32" cy="85"/>
                          </a:xfrm>
                          <a:custGeom>
                            <a:avLst/>
                            <a:gdLst>
                              <a:gd name="T0" fmla="*/ 0 w 117"/>
                              <a:gd name="T1" fmla="*/ 358 h 358"/>
                              <a:gd name="T2" fmla="*/ 117 w 117"/>
                              <a:gd name="T3" fmla="*/ 358 h 358"/>
                              <a:gd name="T4" fmla="*/ 58 w 117"/>
                              <a:gd name="T5" fmla="*/ 0 h 358"/>
                              <a:gd name="T6" fmla="*/ 0 w 117"/>
                              <a:gd name="T7" fmla="*/ 358 h 358"/>
                            </a:gdLst>
                            <a:ahLst/>
                            <a:cxnLst>
                              <a:cxn ang="0">
                                <a:pos x="T0" y="T1"/>
                              </a:cxn>
                              <a:cxn ang="0">
                                <a:pos x="T2" y="T3"/>
                              </a:cxn>
                              <a:cxn ang="0">
                                <a:pos x="T4" y="T5"/>
                              </a:cxn>
                              <a:cxn ang="0">
                                <a:pos x="T6" y="T7"/>
                              </a:cxn>
                            </a:cxnLst>
                            <a:rect l="0" t="0" r="r" b="b"/>
                            <a:pathLst>
                              <a:path w="117" h="358">
                                <a:moveTo>
                                  <a:pt x="0" y="358"/>
                                </a:moveTo>
                                <a:lnTo>
                                  <a:pt x="117" y="358"/>
                                </a:lnTo>
                                <a:lnTo>
                                  <a:pt x="58" y="0"/>
                                </a:lnTo>
                                <a:lnTo>
                                  <a:pt x="0" y="3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23"/>
                        <wps:cNvSpPr>
                          <a:spLocks/>
                        </wps:cNvSpPr>
                        <wps:spPr bwMode="auto">
                          <a:xfrm>
                            <a:off x="4049" y="10958"/>
                            <a:ext cx="32" cy="85"/>
                          </a:xfrm>
                          <a:custGeom>
                            <a:avLst/>
                            <a:gdLst>
                              <a:gd name="T0" fmla="*/ 0 w 117"/>
                              <a:gd name="T1" fmla="*/ 358 h 358"/>
                              <a:gd name="T2" fmla="*/ 117 w 117"/>
                              <a:gd name="T3" fmla="*/ 358 h 358"/>
                              <a:gd name="T4" fmla="*/ 58 w 117"/>
                              <a:gd name="T5" fmla="*/ 0 h 358"/>
                              <a:gd name="T6" fmla="*/ 0 w 117"/>
                              <a:gd name="T7" fmla="*/ 358 h 358"/>
                            </a:gdLst>
                            <a:ahLst/>
                            <a:cxnLst>
                              <a:cxn ang="0">
                                <a:pos x="T0" y="T1"/>
                              </a:cxn>
                              <a:cxn ang="0">
                                <a:pos x="T2" y="T3"/>
                              </a:cxn>
                              <a:cxn ang="0">
                                <a:pos x="T4" y="T5"/>
                              </a:cxn>
                              <a:cxn ang="0">
                                <a:pos x="T6" y="T7"/>
                              </a:cxn>
                            </a:cxnLst>
                            <a:rect l="0" t="0" r="r" b="b"/>
                            <a:pathLst>
                              <a:path w="117" h="358">
                                <a:moveTo>
                                  <a:pt x="0" y="358"/>
                                </a:moveTo>
                                <a:lnTo>
                                  <a:pt x="117" y="358"/>
                                </a:lnTo>
                                <a:lnTo>
                                  <a:pt x="58" y="0"/>
                                </a:lnTo>
                                <a:lnTo>
                                  <a:pt x="0" y="35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Freeform 124"/>
                        <wps:cNvSpPr>
                          <a:spLocks/>
                        </wps:cNvSpPr>
                        <wps:spPr bwMode="auto">
                          <a:xfrm>
                            <a:off x="4049" y="11953"/>
                            <a:ext cx="32" cy="85"/>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25"/>
                        <wps:cNvSpPr>
                          <a:spLocks/>
                        </wps:cNvSpPr>
                        <wps:spPr bwMode="auto">
                          <a:xfrm>
                            <a:off x="4049" y="11953"/>
                            <a:ext cx="32" cy="85"/>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Line 126"/>
                        <wps:cNvCnPr>
                          <a:cxnSpLocks noChangeShapeType="1"/>
                        </wps:cNvCnPr>
                        <wps:spPr bwMode="auto">
                          <a:xfrm>
                            <a:off x="3741" y="109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9" name="Line 127"/>
                        <wps:cNvCnPr>
                          <a:cxnSpLocks noChangeShapeType="1"/>
                        </wps:cNvCnPr>
                        <wps:spPr bwMode="auto">
                          <a:xfrm>
                            <a:off x="3607" y="1203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 name="Line 128"/>
                        <wps:cNvCnPr>
                          <a:cxnSpLocks noChangeShapeType="1"/>
                        </wps:cNvCnPr>
                        <wps:spPr bwMode="auto">
                          <a:xfrm>
                            <a:off x="4065" y="1203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 name="Line 129"/>
                        <wps:cNvCnPr>
                          <a:cxnSpLocks noChangeShapeType="1"/>
                        </wps:cNvCnPr>
                        <wps:spPr bwMode="auto">
                          <a:xfrm>
                            <a:off x="3453" y="10466"/>
                            <a:ext cx="6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2" name="Line 130"/>
                        <wps:cNvCnPr>
                          <a:cxnSpLocks noChangeShapeType="1"/>
                        </wps:cNvCnPr>
                        <wps:spPr bwMode="auto">
                          <a:xfrm>
                            <a:off x="3453" y="10614"/>
                            <a:ext cx="6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 name="Line 131"/>
                        <wps:cNvCnPr>
                          <a:cxnSpLocks noChangeShapeType="1"/>
                        </wps:cNvCnPr>
                        <wps:spPr bwMode="auto">
                          <a:xfrm>
                            <a:off x="4055" y="10699"/>
                            <a:ext cx="1" cy="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 name="Line 132"/>
                        <wps:cNvCnPr>
                          <a:cxnSpLocks noChangeShapeType="1"/>
                        </wps:cNvCnPr>
                        <wps:spPr bwMode="auto">
                          <a:xfrm flipV="1">
                            <a:off x="4055" y="10298"/>
                            <a:ext cx="1" cy="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5" name="Line 133"/>
                        <wps:cNvCnPr>
                          <a:cxnSpLocks noChangeShapeType="1"/>
                        </wps:cNvCnPr>
                        <wps:spPr bwMode="auto">
                          <a:xfrm>
                            <a:off x="4055" y="10298"/>
                            <a:ext cx="9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 name="Freeform 134"/>
                        <wps:cNvSpPr>
                          <a:spLocks/>
                        </wps:cNvSpPr>
                        <wps:spPr bwMode="auto">
                          <a:xfrm>
                            <a:off x="4039" y="10614"/>
                            <a:ext cx="32" cy="85"/>
                          </a:xfrm>
                          <a:custGeom>
                            <a:avLst/>
                            <a:gdLst>
                              <a:gd name="T0" fmla="*/ 0 w 117"/>
                              <a:gd name="T1" fmla="*/ 357 h 357"/>
                              <a:gd name="T2" fmla="*/ 117 w 117"/>
                              <a:gd name="T3" fmla="*/ 357 h 357"/>
                              <a:gd name="T4" fmla="*/ 58 w 117"/>
                              <a:gd name="T5" fmla="*/ 0 h 357"/>
                              <a:gd name="T6" fmla="*/ 0 w 117"/>
                              <a:gd name="T7" fmla="*/ 357 h 357"/>
                            </a:gdLst>
                            <a:ahLst/>
                            <a:cxnLst>
                              <a:cxn ang="0">
                                <a:pos x="T0" y="T1"/>
                              </a:cxn>
                              <a:cxn ang="0">
                                <a:pos x="T2" y="T3"/>
                              </a:cxn>
                              <a:cxn ang="0">
                                <a:pos x="T4" y="T5"/>
                              </a:cxn>
                              <a:cxn ang="0">
                                <a:pos x="T6" y="T7"/>
                              </a:cxn>
                            </a:cxnLst>
                            <a:rect l="0" t="0" r="r" b="b"/>
                            <a:pathLst>
                              <a:path w="117" h="357">
                                <a:moveTo>
                                  <a:pt x="0" y="357"/>
                                </a:moveTo>
                                <a:lnTo>
                                  <a:pt x="117" y="357"/>
                                </a:lnTo>
                                <a:lnTo>
                                  <a:pt x="58" y="0"/>
                                </a:lnTo>
                                <a:lnTo>
                                  <a:pt x="0" y="3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35"/>
                        <wps:cNvSpPr>
                          <a:spLocks/>
                        </wps:cNvSpPr>
                        <wps:spPr bwMode="auto">
                          <a:xfrm>
                            <a:off x="4039" y="10614"/>
                            <a:ext cx="32" cy="85"/>
                          </a:xfrm>
                          <a:custGeom>
                            <a:avLst/>
                            <a:gdLst>
                              <a:gd name="T0" fmla="*/ 0 w 117"/>
                              <a:gd name="T1" fmla="*/ 357 h 357"/>
                              <a:gd name="T2" fmla="*/ 117 w 117"/>
                              <a:gd name="T3" fmla="*/ 357 h 357"/>
                              <a:gd name="T4" fmla="*/ 58 w 117"/>
                              <a:gd name="T5" fmla="*/ 0 h 357"/>
                              <a:gd name="T6" fmla="*/ 0 w 117"/>
                              <a:gd name="T7" fmla="*/ 357 h 357"/>
                            </a:gdLst>
                            <a:ahLst/>
                            <a:cxnLst>
                              <a:cxn ang="0">
                                <a:pos x="T0" y="T1"/>
                              </a:cxn>
                              <a:cxn ang="0">
                                <a:pos x="T2" y="T3"/>
                              </a:cxn>
                              <a:cxn ang="0">
                                <a:pos x="T4" y="T5"/>
                              </a:cxn>
                              <a:cxn ang="0">
                                <a:pos x="T6" y="T7"/>
                              </a:cxn>
                            </a:cxnLst>
                            <a:rect l="0" t="0" r="r" b="b"/>
                            <a:pathLst>
                              <a:path w="117" h="357">
                                <a:moveTo>
                                  <a:pt x="0" y="357"/>
                                </a:moveTo>
                                <a:lnTo>
                                  <a:pt x="117" y="357"/>
                                </a:lnTo>
                                <a:lnTo>
                                  <a:pt x="58" y="0"/>
                                </a:lnTo>
                                <a:lnTo>
                                  <a:pt x="0" y="35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Freeform 136"/>
                        <wps:cNvSpPr>
                          <a:spLocks/>
                        </wps:cNvSpPr>
                        <wps:spPr bwMode="auto">
                          <a:xfrm>
                            <a:off x="4039" y="10382"/>
                            <a:ext cx="32" cy="84"/>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 name="Freeform 137"/>
                        <wps:cNvSpPr>
                          <a:spLocks/>
                        </wps:cNvSpPr>
                        <wps:spPr bwMode="auto">
                          <a:xfrm>
                            <a:off x="4039" y="10382"/>
                            <a:ext cx="32" cy="84"/>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Line 138"/>
                        <wps:cNvCnPr>
                          <a:cxnSpLocks noChangeShapeType="1"/>
                        </wps:cNvCnPr>
                        <wps:spPr bwMode="auto">
                          <a:xfrm>
                            <a:off x="3420"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1" name="Line 139"/>
                        <wps:cNvCnPr>
                          <a:cxnSpLocks noChangeShapeType="1"/>
                        </wps:cNvCnPr>
                        <wps:spPr bwMode="auto">
                          <a:xfrm>
                            <a:off x="3420" y="1061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 name="Line 140"/>
                        <wps:cNvCnPr>
                          <a:cxnSpLocks noChangeShapeType="1"/>
                        </wps:cNvCnPr>
                        <wps:spPr bwMode="auto">
                          <a:xfrm>
                            <a:off x="4055" y="1061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 name="Line 141"/>
                        <wps:cNvCnPr>
                          <a:cxnSpLocks noChangeShapeType="1"/>
                        </wps:cNvCnPr>
                        <wps:spPr bwMode="auto">
                          <a:xfrm flipV="1">
                            <a:off x="3259" y="10138"/>
                            <a:ext cx="1" cy="2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4" name="Line 142"/>
                        <wps:cNvCnPr>
                          <a:cxnSpLocks noChangeShapeType="1"/>
                        </wps:cNvCnPr>
                        <wps:spPr bwMode="auto">
                          <a:xfrm flipV="1">
                            <a:off x="3420" y="10138"/>
                            <a:ext cx="1" cy="2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 name="Line 143"/>
                        <wps:cNvCnPr>
                          <a:cxnSpLocks noChangeShapeType="1"/>
                        </wps:cNvCnPr>
                        <wps:spPr bwMode="auto">
                          <a:xfrm flipH="1">
                            <a:off x="3066" y="10222"/>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 name="Line 144"/>
                        <wps:cNvCnPr>
                          <a:cxnSpLocks noChangeShapeType="1"/>
                        </wps:cNvCnPr>
                        <wps:spPr bwMode="auto">
                          <a:xfrm>
                            <a:off x="3516" y="10222"/>
                            <a:ext cx="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7" name="Freeform 145"/>
                        <wps:cNvSpPr>
                          <a:spLocks/>
                        </wps:cNvSpPr>
                        <wps:spPr bwMode="auto">
                          <a:xfrm>
                            <a:off x="3162" y="10208"/>
                            <a:ext cx="97" cy="28"/>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146"/>
                        <wps:cNvSpPr>
                          <a:spLocks/>
                        </wps:cNvSpPr>
                        <wps:spPr bwMode="auto">
                          <a:xfrm>
                            <a:off x="3162" y="10208"/>
                            <a:ext cx="97" cy="28"/>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Freeform 147"/>
                        <wps:cNvSpPr>
                          <a:spLocks/>
                        </wps:cNvSpPr>
                        <wps:spPr bwMode="auto">
                          <a:xfrm>
                            <a:off x="3420" y="10208"/>
                            <a:ext cx="96" cy="28"/>
                          </a:xfrm>
                          <a:custGeom>
                            <a:avLst/>
                            <a:gdLst>
                              <a:gd name="T0" fmla="*/ 351 w 351"/>
                              <a:gd name="T1" fmla="*/ 0 h 120"/>
                              <a:gd name="T2" fmla="*/ 351 w 351"/>
                              <a:gd name="T3" fmla="*/ 120 h 120"/>
                              <a:gd name="T4" fmla="*/ 0 w 351"/>
                              <a:gd name="T5" fmla="*/ 60 h 120"/>
                              <a:gd name="T6" fmla="*/ 351 w 351"/>
                              <a:gd name="T7" fmla="*/ 0 h 120"/>
                            </a:gdLst>
                            <a:ahLst/>
                            <a:cxnLst>
                              <a:cxn ang="0">
                                <a:pos x="T0" y="T1"/>
                              </a:cxn>
                              <a:cxn ang="0">
                                <a:pos x="T2" y="T3"/>
                              </a:cxn>
                              <a:cxn ang="0">
                                <a:pos x="T4" y="T5"/>
                              </a:cxn>
                              <a:cxn ang="0">
                                <a:pos x="T6" y="T7"/>
                              </a:cxn>
                            </a:cxnLst>
                            <a:rect l="0" t="0" r="r" b="b"/>
                            <a:pathLst>
                              <a:path w="351" h="120">
                                <a:moveTo>
                                  <a:pt x="351" y="0"/>
                                </a:moveTo>
                                <a:lnTo>
                                  <a:pt x="351" y="120"/>
                                </a:lnTo>
                                <a:lnTo>
                                  <a:pt x="0" y="60"/>
                                </a:lnTo>
                                <a:lnTo>
                                  <a:pt x="3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148"/>
                        <wps:cNvSpPr>
                          <a:spLocks/>
                        </wps:cNvSpPr>
                        <wps:spPr bwMode="auto">
                          <a:xfrm>
                            <a:off x="3420" y="10208"/>
                            <a:ext cx="96" cy="28"/>
                          </a:xfrm>
                          <a:custGeom>
                            <a:avLst/>
                            <a:gdLst>
                              <a:gd name="T0" fmla="*/ 351 w 351"/>
                              <a:gd name="T1" fmla="*/ 0 h 120"/>
                              <a:gd name="T2" fmla="*/ 351 w 351"/>
                              <a:gd name="T3" fmla="*/ 120 h 120"/>
                              <a:gd name="T4" fmla="*/ 0 w 351"/>
                              <a:gd name="T5" fmla="*/ 60 h 120"/>
                              <a:gd name="T6" fmla="*/ 351 w 351"/>
                              <a:gd name="T7" fmla="*/ 0 h 120"/>
                            </a:gdLst>
                            <a:ahLst/>
                            <a:cxnLst>
                              <a:cxn ang="0">
                                <a:pos x="T0" y="T1"/>
                              </a:cxn>
                              <a:cxn ang="0">
                                <a:pos x="T2" y="T3"/>
                              </a:cxn>
                              <a:cxn ang="0">
                                <a:pos x="T4" y="T5"/>
                              </a:cxn>
                              <a:cxn ang="0">
                                <a:pos x="T6" y="T7"/>
                              </a:cxn>
                            </a:cxnLst>
                            <a:rect l="0" t="0" r="r" b="b"/>
                            <a:pathLst>
                              <a:path w="351" h="120">
                                <a:moveTo>
                                  <a:pt x="351" y="0"/>
                                </a:moveTo>
                                <a:lnTo>
                                  <a:pt x="351" y="120"/>
                                </a:lnTo>
                                <a:lnTo>
                                  <a:pt x="0" y="60"/>
                                </a:lnTo>
                                <a:lnTo>
                                  <a:pt x="351"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Line 149"/>
                        <wps:cNvCnPr>
                          <a:cxnSpLocks noChangeShapeType="1"/>
                        </wps:cNvCnPr>
                        <wps:spPr bwMode="auto">
                          <a:xfrm>
                            <a:off x="3259"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 name="Line 150"/>
                        <wps:cNvCnPr>
                          <a:cxnSpLocks noChangeShapeType="1"/>
                        </wps:cNvCnPr>
                        <wps:spPr bwMode="auto">
                          <a:xfrm>
                            <a:off x="3420"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 name="Line 151"/>
                        <wps:cNvCnPr>
                          <a:cxnSpLocks noChangeShapeType="1"/>
                        </wps:cNvCnPr>
                        <wps:spPr bwMode="auto">
                          <a:xfrm>
                            <a:off x="3420" y="10222"/>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 name="Line 152"/>
                        <wps:cNvCnPr>
                          <a:cxnSpLocks noChangeShapeType="1"/>
                        </wps:cNvCnPr>
                        <wps:spPr bwMode="auto">
                          <a:xfrm flipV="1">
                            <a:off x="2938" y="10874"/>
                            <a:ext cx="1" cy="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Line 153"/>
                        <wps:cNvCnPr>
                          <a:cxnSpLocks noChangeShapeType="1"/>
                        </wps:cNvCnPr>
                        <wps:spPr bwMode="auto">
                          <a:xfrm flipV="1">
                            <a:off x="3741" y="10874"/>
                            <a:ext cx="1" cy="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6" name="Line 154"/>
                        <wps:cNvCnPr>
                          <a:cxnSpLocks noChangeShapeType="1"/>
                        </wps:cNvCnPr>
                        <wps:spPr bwMode="auto">
                          <a:xfrm>
                            <a:off x="3034" y="10958"/>
                            <a:ext cx="2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Line 155"/>
                        <wps:cNvCnPr>
                          <a:cxnSpLocks noChangeShapeType="1"/>
                        </wps:cNvCnPr>
                        <wps:spPr bwMode="auto">
                          <a:xfrm flipH="1">
                            <a:off x="3414" y="10958"/>
                            <a:ext cx="2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 name="Freeform 156"/>
                        <wps:cNvSpPr>
                          <a:spLocks/>
                        </wps:cNvSpPr>
                        <wps:spPr bwMode="auto">
                          <a:xfrm>
                            <a:off x="2938" y="10944"/>
                            <a:ext cx="96" cy="29"/>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Freeform 157"/>
                        <wps:cNvSpPr>
                          <a:spLocks/>
                        </wps:cNvSpPr>
                        <wps:spPr bwMode="auto">
                          <a:xfrm>
                            <a:off x="2938" y="10944"/>
                            <a:ext cx="96" cy="29"/>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Freeform 158"/>
                        <wps:cNvSpPr>
                          <a:spLocks/>
                        </wps:cNvSpPr>
                        <wps:spPr bwMode="auto">
                          <a:xfrm>
                            <a:off x="3644" y="10944"/>
                            <a:ext cx="97" cy="29"/>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159"/>
                        <wps:cNvSpPr>
                          <a:spLocks/>
                        </wps:cNvSpPr>
                        <wps:spPr bwMode="auto">
                          <a:xfrm>
                            <a:off x="3644" y="10944"/>
                            <a:ext cx="97" cy="29"/>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Line 160"/>
                        <wps:cNvCnPr>
                          <a:cxnSpLocks noChangeShapeType="1"/>
                        </wps:cNvCnPr>
                        <wps:spPr bwMode="auto">
                          <a:xfrm>
                            <a:off x="2938" y="109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 name="Line 161"/>
                        <wps:cNvCnPr>
                          <a:cxnSpLocks noChangeShapeType="1"/>
                        </wps:cNvCnPr>
                        <wps:spPr bwMode="auto">
                          <a:xfrm>
                            <a:off x="3741" y="109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 name="Line 162"/>
                        <wps:cNvCnPr>
                          <a:cxnSpLocks noChangeShapeType="1"/>
                        </wps:cNvCnPr>
                        <wps:spPr bwMode="auto">
                          <a:xfrm>
                            <a:off x="3741" y="109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 name="Line 163"/>
                        <wps:cNvCnPr>
                          <a:cxnSpLocks noChangeShapeType="1"/>
                        </wps:cNvCnPr>
                        <wps:spPr bwMode="auto">
                          <a:xfrm flipV="1">
                            <a:off x="3049" y="11953"/>
                            <a:ext cx="1" cy="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 name="Line 164"/>
                        <wps:cNvCnPr>
                          <a:cxnSpLocks noChangeShapeType="1"/>
                        </wps:cNvCnPr>
                        <wps:spPr bwMode="auto">
                          <a:xfrm flipV="1">
                            <a:off x="3641" y="11953"/>
                            <a:ext cx="1" cy="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 name="Line 165"/>
                        <wps:cNvCnPr>
                          <a:cxnSpLocks noChangeShapeType="1"/>
                        </wps:cNvCnPr>
                        <wps:spPr bwMode="auto">
                          <a:xfrm>
                            <a:off x="3145" y="12038"/>
                            <a:ext cx="1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 name="Line 166"/>
                        <wps:cNvCnPr>
                          <a:cxnSpLocks noChangeShapeType="1"/>
                        </wps:cNvCnPr>
                        <wps:spPr bwMode="auto">
                          <a:xfrm flipH="1">
                            <a:off x="3420" y="12038"/>
                            <a:ext cx="1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 name="Freeform 167"/>
                        <wps:cNvSpPr>
                          <a:spLocks/>
                        </wps:cNvSpPr>
                        <wps:spPr bwMode="auto">
                          <a:xfrm>
                            <a:off x="3049" y="12024"/>
                            <a:ext cx="96" cy="28"/>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168"/>
                        <wps:cNvSpPr>
                          <a:spLocks/>
                        </wps:cNvSpPr>
                        <wps:spPr bwMode="auto">
                          <a:xfrm>
                            <a:off x="3049" y="12024"/>
                            <a:ext cx="96" cy="28"/>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Freeform 169"/>
                        <wps:cNvSpPr>
                          <a:spLocks/>
                        </wps:cNvSpPr>
                        <wps:spPr bwMode="auto">
                          <a:xfrm>
                            <a:off x="3544" y="12024"/>
                            <a:ext cx="97" cy="28"/>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 name="Freeform 170"/>
                        <wps:cNvSpPr>
                          <a:spLocks/>
                        </wps:cNvSpPr>
                        <wps:spPr bwMode="auto">
                          <a:xfrm>
                            <a:off x="3544" y="12024"/>
                            <a:ext cx="97" cy="28"/>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Line 171"/>
                        <wps:cNvCnPr>
                          <a:cxnSpLocks noChangeShapeType="1"/>
                        </wps:cNvCnPr>
                        <wps:spPr bwMode="auto">
                          <a:xfrm>
                            <a:off x="3049" y="1203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4" name="Line 172"/>
                        <wps:cNvCnPr>
                          <a:cxnSpLocks noChangeShapeType="1"/>
                        </wps:cNvCnPr>
                        <wps:spPr bwMode="auto">
                          <a:xfrm>
                            <a:off x="3641" y="1203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5" name="Line 173"/>
                        <wps:cNvCnPr>
                          <a:cxnSpLocks noChangeShapeType="1"/>
                        </wps:cNvCnPr>
                        <wps:spPr bwMode="auto">
                          <a:xfrm>
                            <a:off x="3641" y="1203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6" name="Freeform 174"/>
                        <wps:cNvSpPr>
                          <a:spLocks/>
                        </wps:cNvSpPr>
                        <wps:spPr bwMode="auto">
                          <a:xfrm>
                            <a:off x="5635" y="10614"/>
                            <a:ext cx="322" cy="344"/>
                          </a:xfrm>
                          <a:custGeom>
                            <a:avLst/>
                            <a:gdLst>
                              <a:gd name="T0" fmla="*/ 1173 w 1173"/>
                              <a:gd name="T1" fmla="*/ 1460 h 1460"/>
                              <a:gd name="T2" fmla="*/ 1172 w 1173"/>
                              <a:gd name="T3" fmla="*/ 1422 h 1460"/>
                              <a:gd name="T4" fmla="*/ 1170 w 1173"/>
                              <a:gd name="T5" fmla="*/ 1386 h 1460"/>
                              <a:gd name="T6" fmla="*/ 1169 w 1173"/>
                              <a:gd name="T7" fmla="*/ 1349 h 1460"/>
                              <a:gd name="T8" fmla="*/ 1165 w 1173"/>
                              <a:gd name="T9" fmla="*/ 1311 h 1460"/>
                              <a:gd name="T10" fmla="*/ 1161 w 1173"/>
                              <a:gd name="T11" fmla="*/ 1275 h 1460"/>
                              <a:gd name="T12" fmla="*/ 1156 w 1173"/>
                              <a:gd name="T13" fmla="*/ 1238 h 1460"/>
                              <a:gd name="T14" fmla="*/ 1150 w 1173"/>
                              <a:gd name="T15" fmla="*/ 1201 h 1460"/>
                              <a:gd name="T16" fmla="*/ 1144 w 1173"/>
                              <a:gd name="T17" fmla="*/ 1165 h 1460"/>
                              <a:gd name="T18" fmla="*/ 1136 w 1173"/>
                              <a:gd name="T19" fmla="*/ 1128 h 1460"/>
                              <a:gd name="T20" fmla="*/ 1127 w 1173"/>
                              <a:gd name="T21" fmla="*/ 1092 h 1460"/>
                              <a:gd name="T22" fmla="*/ 1118 w 1173"/>
                              <a:gd name="T23" fmla="*/ 1057 h 1460"/>
                              <a:gd name="T24" fmla="*/ 1108 w 1173"/>
                              <a:gd name="T25" fmla="*/ 1021 h 1460"/>
                              <a:gd name="T26" fmla="*/ 1096 w 1173"/>
                              <a:gd name="T27" fmla="*/ 986 h 1460"/>
                              <a:gd name="T28" fmla="*/ 1085 w 1173"/>
                              <a:gd name="T29" fmla="*/ 951 h 1460"/>
                              <a:gd name="T30" fmla="*/ 1072 w 1173"/>
                              <a:gd name="T31" fmla="*/ 916 h 1460"/>
                              <a:gd name="T32" fmla="*/ 1058 w 1173"/>
                              <a:gd name="T33" fmla="*/ 882 h 1460"/>
                              <a:gd name="T34" fmla="*/ 1043 w 1173"/>
                              <a:gd name="T35" fmla="*/ 847 h 1460"/>
                              <a:gd name="T36" fmla="*/ 1028 w 1173"/>
                              <a:gd name="T37" fmla="*/ 813 h 1460"/>
                              <a:gd name="T38" fmla="*/ 1012 w 1173"/>
                              <a:gd name="T39" fmla="*/ 781 h 1460"/>
                              <a:gd name="T40" fmla="*/ 994 w 1173"/>
                              <a:gd name="T41" fmla="*/ 747 h 1460"/>
                              <a:gd name="T42" fmla="*/ 977 w 1173"/>
                              <a:gd name="T43" fmla="*/ 715 h 1460"/>
                              <a:gd name="T44" fmla="*/ 959 w 1173"/>
                              <a:gd name="T45" fmla="*/ 684 h 1460"/>
                              <a:gd name="T46" fmla="*/ 938 w 1173"/>
                              <a:gd name="T47" fmla="*/ 653 h 1460"/>
                              <a:gd name="T48" fmla="*/ 919 w 1173"/>
                              <a:gd name="T49" fmla="*/ 622 h 1460"/>
                              <a:gd name="T50" fmla="*/ 898 w 1173"/>
                              <a:gd name="T51" fmla="*/ 591 h 1460"/>
                              <a:gd name="T52" fmla="*/ 876 w 1173"/>
                              <a:gd name="T53" fmla="*/ 561 h 1460"/>
                              <a:gd name="T54" fmla="*/ 854 w 1173"/>
                              <a:gd name="T55" fmla="*/ 532 h 1460"/>
                              <a:gd name="T56" fmla="*/ 831 w 1173"/>
                              <a:gd name="T57" fmla="*/ 502 h 1460"/>
                              <a:gd name="T58" fmla="*/ 807 w 1173"/>
                              <a:gd name="T59" fmla="*/ 475 h 1460"/>
                              <a:gd name="T60" fmla="*/ 783 w 1173"/>
                              <a:gd name="T61" fmla="*/ 447 h 1460"/>
                              <a:gd name="T62" fmla="*/ 757 w 1173"/>
                              <a:gd name="T63" fmla="*/ 421 h 1460"/>
                              <a:gd name="T64" fmla="*/ 732 w 1173"/>
                              <a:gd name="T65" fmla="*/ 394 h 1460"/>
                              <a:gd name="T66" fmla="*/ 705 w 1173"/>
                              <a:gd name="T67" fmla="*/ 369 h 1460"/>
                              <a:gd name="T68" fmla="*/ 678 w 1173"/>
                              <a:gd name="T69" fmla="*/ 343 h 1460"/>
                              <a:gd name="T70" fmla="*/ 650 w 1173"/>
                              <a:gd name="T71" fmla="*/ 320 h 1460"/>
                              <a:gd name="T72" fmla="*/ 622 w 1173"/>
                              <a:gd name="T73" fmla="*/ 295 h 1460"/>
                              <a:gd name="T74" fmla="*/ 594 w 1173"/>
                              <a:gd name="T75" fmla="*/ 273 h 1460"/>
                              <a:gd name="T76" fmla="*/ 565 w 1173"/>
                              <a:gd name="T77" fmla="*/ 251 h 1460"/>
                              <a:gd name="T78" fmla="*/ 534 w 1173"/>
                              <a:gd name="T79" fmla="*/ 229 h 1460"/>
                              <a:gd name="T80" fmla="*/ 504 w 1173"/>
                              <a:gd name="T81" fmla="*/ 208 h 1460"/>
                              <a:gd name="T82" fmla="*/ 473 w 1173"/>
                              <a:gd name="T83" fmla="*/ 189 h 1460"/>
                              <a:gd name="T84" fmla="*/ 441 w 1173"/>
                              <a:gd name="T85" fmla="*/ 171 h 1460"/>
                              <a:gd name="T86" fmla="*/ 411 w 1173"/>
                              <a:gd name="T87" fmla="*/ 151 h 1460"/>
                              <a:gd name="T88" fmla="*/ 377 w 1173"/>
                              <a:gd name="T89" fmla="*/ 134 h 1460"/>
                              <a:gd name="T90" fmla="*/ 346 w 1173"/>
                              <a:gd name="T91" fmla="*/ 118 h 1460"/>
                              <a:gd name="T92" fmla="*/ 312 w 1173"/>
                              <a:gd name="T93" fmla="*/ 102 h 1460"/>
                              <a:gd name="T94" fmla="*/ 278 w 1173"/>
                              <a:gd name="T95" fmla="*/ 88 h 1460"/>
                              <a:gd name="T96" fmla="*/ 245 w 1173"/>
                              <a:gd name="T97" fmla="*/ 74 h 1460"/>
                              <a:gd name="T98" fmla="*/ 210 w 1173"/>
                              <a:gd name="T99" fmla="*/ 61 h 1460"/>
                              <a:gd name="T100" fmla="*/ 176 w 1173"/>
                              <a:gd name="T101" fmla="*/ 48 h 1460"/>
                              <a:gd name="T102" fmla="*/ 142 w 1173"/>
                              <a:gd name="T103" fmla="*/ 36 h 1460"/>
                              <a:gd name="T104" fmla="*/ 107 w 1173"/>
                              <a:gd name="T105" fmla="*/ 26 h 1460"/>
                              <a:gd name="T106" fmla="*/ 72 w 1173"/>
                              <a:gd name="T107" fmla="*/ 17 h 1460"/>
                              <a:gd name="T108" fmla="*/ 36 w 1173"/>
                              <a:gd name="T109" fmla="*/ 7 h 1460"/>
                              <a:gd name="T110" fmla="*/ 0 w 1173"/>
                              <a:gd name="T111" fmla="*/ 0 h 1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73" h="1460">
                                <a:moveTo>
                                  <a:pt x="1173" y="1460"/>
                                </a:moveTo>
                                <a:lnTo>
                                  <a:pt x="1172" y="1422"/>
                                </a:lnTo>
                                <a:lnTo>
                                  <a:pt x="1170" y="1386"/>
                                </a:lnTo>
                                <a:lnTo>
                                  <a:pt x="1169" y="1349"/>
                                </a:lnTo>
                                <a:lnTo>
                                  <a:pt x="1165" y="1311"/>
                                </a:lnTo>
                                <a:lnTo>
                                  <a:pt x="1161" y="1275"/>
                                </a:lnTo>
                                <a:lnTo>
                                  <a:pt x="1156" y="1238"/>
                                </a:lnTo>
                                <a:lnTo>
                                  <a:pt x="1150" y="1201"/>
                                </a:lnTo>
                                <a:lnTo>
                                  <a:pt x="1144" y="1165"/>
                                </a:lnTo>
                                <a:lnTo>
                                  <a:pt x="1136" y="1128"/>
                                </a:lnTo>
                                <a:lnTo>
                                  <a:pt x="1127" y="1092"/>
                                </a:lnTo>
                                <a:lnTo>
                                  <a:pt x="1118" y="1057"/>
                                </a:lnTo>
                                <a:lnTo>
                                  <a:pt x="1108" y="1021"/>
                                </a:lnTo>
                                <a:lnTo>
                                  <a:pt x="1096" y="986"/>
                                </a:lnTo>
                                <a:lnTo>
                                  <a:pt x="1085" y="951"/>
                                </a:lnTo>
                                <a:lnTo>
                                  <a:pt x="1072" y="916"/>
                                </a:lnTo>
                                <a:lnTo>
                                  <a:pt x="1058" y="882"/>
                                </a:lnTo>
                                <a:lnTo>
                                  <a:pt x="1043" y="847"/>
                                </a:lnTo>
                                <a:lnTo>
                                  <a:pt x="1028" y="813"/>
                                </a:lnTo>
                                <a:lnTo>
                                  <a:pt x="1012" y="781"/>
                                </a:lnTo>
                                <a:lnTo>
                                  <a:pt x="994" y="747"/>
                                </a:lnTo>
                                <a:lnTo>
                                  <a:pt x="977" y="715"/>
                                </a:lnTo>
                                <a:lnTo>
                                  <a:pt x="959" y="684"/>
                                </a:lnTo>
                                <a:lnTo>
                                  <a:pt x="938" y="653"/>
                                </a:lnTo>
                                <a:lnTo>
                                  <a:pt x="919" y="622"/>
                                </a:lnTo>
                                <a:lnTo>
                                  <a:pt x="898" y="591"/>
                                </a:lnTo>
                                <a:lnTo>
                                  <a:pt x="876" y="561"/>
                                </a:lnTo>
                                <a:lnTo>
                                  <a:pt x="854" y="532"/>
                                </a:lnTo>
                                <a:lnTo>
                                  <a:pt x="831" y="502"/>
                                </a:lnTo>
                                <a:lnTo>
                                  <a:pt x="807" y="475"/>
                                </a:lnTo>
                                <a:lnTo>
                                  <a:pt x="783" y="447"/>
                                </a:lnTo>
                                <a:lnTo>
                                  <a:pt x="757" y="421"/>
                                </a:lnTo>
                                <a:lnTo>
                                  <a:pt x="732" y="394"/>
                                </a:lnTo>
                                <a:lnTo>
                                  <a:pt x="705" y="369"/>
                                </a:lnTo>
                                <a:lnTo>
                                  <a:pt x="678" y="343"/>
                                </a:lnTo>
                                <a:lnTo>
                                  <a:pt x="650" y="320"/>
                                </a:lnTo>
                                <a:lnTo>
                                  <a:pt x="622" y="295"/>
                                </a:lnTo>
                                <a:lnTo>
                                  <a:pt x="594" y="273"/>
                                </a:lnTo>
                                <a:lnTo>
                                  <a:pt x="565" y="251"/>
                                </a:lnTo>
                                <a:lnTo>
                                  <a:pt x="534" y="229"/>
                                </a:lnTo>
                                <a:lnTo>
                                  <a:pt x="504" y="208"/>
                                </a:lnTo>
                                <a:lnTo>
                                  <a:pt x="473" y="189"/>
                                </a:lnTo>
                                <a:lnTo>
                                  <a:pt x="441" y="171"/>
                                </a:lnTo>
                                <a:lnTo>
                                  <a:pt x="411" y="151"/>
                                </a:lnTo>
                                <a:lnTo>
                                  <a:pt x="377" y="134"/>
                                </a:lnTo>
                                <a:lnTo>
                                  <a:pt x="346" y="118"/>
                                </a:lnTo>
                                <a:lnTo>
                                  <a:pt x="312" y="102"/>
                                </a:lnTo>
                                <a:lnTo>
                                  <a:pt x="278" y="88"/>
                                </a:lnTo>
                                <a:lnTo>
                                  <a:pt x="245" y="74"/>
                                </a:lnTo>
                                <a:lnTo>
                                  <a:pt x="210" y="61"/>
                                </a:lnTo>
                                <a:lnTo>
                                  <a:pt x="176" y="48"/>
                                </a:lnTo>
                                <a:lnTo>
                                  <a:pt x="142" y="36"/>
                                </a:lnTo>
                                <a:lnTo>
                                  <a:pt x="107" y="26"/>
                                </a:lnTo>
                                <a:lnTo>
                                  <a:pt x="72" y="17"/>
                                </a:lnTo>
                                <a:lnTo>
                                  <a:pt x="36" y="7"/>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175"/>
                        <wps:cNvSpPr>
                          <a:spLocks/>
                        </wps:cNvSpPr>
                        <wps:spPr bwMode="auto">
                          <a:xfrm>
                            <a:off x="5153" y="12507"/>
                            <a:ext cx="804" cy="351"/>
                          </a:xfrm>
                          <a:custGeom>
                            <a:avLst/>
                            <a:gdLst>
                              <a:gd name="T0" fmla="*/ 0 w 2931"/>
                              <a:gd name="T1" fmla="*/ 37 h 1490"/>
                              <a:gd name="T2" fmla="*/ 4 w 2931"/>
                              <a:gd name="T3" fmla="*/ 111 h 1490"/>
                              <a:gd name="T4" fmla="*/ 12 w 2931"/>
                              <a:gd name="T5" fmla="*/ 185 h 1490"/>
                              <a:gd name="T6" fmla="*/ 22 w 2931"/>
                              <a:gd name="T7" fmla="*/ 259 h 1490"/>
                              <a:gd name="T8" fmla="*/ 37 w 2931"/>
                              <a:gd name="T9" fmla="*/ 331 h 1490"/>
                              <a:gd name="T10" fmla="*/ 55 w 2931"/>
                              <a:gd name="T11" fmla="*/ 402 h 1490"/>
                              <a:gd name="T12" fmla="*/ 77 w 2931"/>
                              <a:gd name="T13" fmla="*/ 474 h 1490"/>
                              <a:gd name="T14" fmla="*/ 101 w 2931"/>
                              <a:gd name="T15" fmla="*/ 544 h 1490"/>
                              <a:gd name="T16" fmla="*/ 129 w 2931"/>
                              <a:gd name="T17" fmla="*/ 612 h 1490"/>
                              <a:gd name="T18" fmla="*/ 161 w 2931"/>
                              <a:gd name="T19" fmla="*/ 680 h 1490"/>
                              <a:gd name="T20" fmla="*/ 197 w 2931"/>
                              <a:gd name="T21" fmla="*/ 745 h 1490"/>
                              <a:gd name="T22" fmla="*/ 235 w 2931"/>
                              <a:gd name="T23" fmla="*/ 808 h 1490"/>
                              <a:gd name="T24" fmla="*/ 276 w 2931"/>
                              <a:gd name="T25" fmla="*/ 869 h 1490"/>
                              <a:gd name="T26" fmla="*/ 320 w 2931"/>
                              <a:gd name="T27" fmla="*/ 929 h 1490"/>
                              <a:gd name="T28" fmla="*/ 366 w 2931"/>
                              <a:gd name="T29" fmla="*/ 986 h 1490"/>
                              <a:gd name="T30" fmla="*/ 416 w 2931"/>
                              <a:gd name="T31" fmla="*/ 1040 h 1490"/>
                              <a:gd name="T32" fmla="*/ 468 w 2931"/>
                              <a:gd name="T33" fmla="*/ 1092 h 1490"/>
                              <a:gd name="T34" fmla="*/ 523 w 2931"/>
                              <a:gd name="T35" fmla="*/ 1141 h 1490"/>
                              <a:gd name="T36" fmla="*/ 580 w 2931"/>
                              <a:gd name="T37" fmla="*/ 1188 h 1490"/>
                              <a:gd name="T38" fmla="*/ 640 w 2931"/>
                              <a:gd name="T39" fmla="*/ 1230 h 1490"/>
                              <a:gd name="T40" fmla="*/ 701 w 2931"/>
                              <a:gd name="T41" fmla="*/ 1271 h 1490"/>
                              <a:gd name="T42" fmla="*/ 765 w 2931"/>
                              <a:gd name="T43" fmla="*/ 1308 h 1490"/>
                              <a:gd name="T44" fmla="*/ 830 w 2931"/>
                              <a:gd name="T45" fmla="*/ 1342 h 1490"/>
                              <a:gd name="T46" fmla="*/ 896 w 2931"/>
                              <a:gd name="T47" fmla="*/ 1373 h 1490"/>
                              <a:gd name="T48" fmla="*/ 964 w 2931"/>
                              <a:gd name="T49" fmla="*/ 1400 h 1490"/>
                              <a:gd name="T50" fmla="*/ 1033 w 2931"/>
                              <a:gd name="T51" fmla="*/ 1424 h 1490"/>
                              <a:gd name="T52" fmla="*/ 1104 w 2931"/>
                              <a:gd name="T53" fmla="*/ 1444 h 1490"/>
                              <a:gd name="T54" fmla="*/ 1176 w 2931"/>
                              <a:gd name="T55" fmla="*/ 1460 h 1490"/>
                              <a:gd name="T56" fmla="*/ 1247 w 2931"/>
                              <a:gd name="T57" fmla="*/ 1473 h 1490"/>
                              <a:gd name="T58" fmla="*/ 1320 w 2931"/>
                              <a:gd name="T59" fmla="*/ 1482 h 1490"/>
                              <a:gd name="T60" fmla="*/ 1392 w 2931"/>
                              <a:gd name="T61" fmla="*/ 1488 h 1490"/>
                              <a:gd name="T62" fmla="*/ 1465 w 2931"/>
                              <a:gd name="T63" fmla="*/ 1490 h 1490"/>
                              <a:gd name="T64" fmla="*/ 1539 w 2931"/>
                              <a:gd name="T65" fmla="*/ 1488 h 1490"/>
                              <a:gd name="T66" fmla="*/ 1612 w 2931"/>
                              <a:gd name="T67" fmla="*/ 1482 h 1490"/>
                              <a:gd name="T68" fmla="*/ 1684 w 2931"/>
                              <a:gd name="T69" fmla="*/ 1473 h 1490"/>
                              <a:gd name="T70" fmla="*/ 1756 w 2931"/>
                              <a:gd name="T71" fmla="*/ 1460 h 1490"/>
                              <a:gd name="T72" fmla="*/ 1827 w 2931"/>
                              <a:gd name="T73" fmla="*/ 1444 h 1490"/>
                              <a:gd name="T74" fmla="*/ 1897 w 2931"/>
                              <a:gd name="T75" fmla="*/ 1424 h 1490"/>
                              <a:gd name="T76" fmla="*/ 1966 w 2931"/>
                              <a:gd name="T77" fmla="*/ 1400 h 1490"/>
                              <a:gd name="T78" fmla="*/ 2035 w 2931"/>
                              <a:gd name="T79" fmla="*/ 1373 h 1490"/>
                              <a:gd name="T80" fmla="*/ 2101 w 2931"/>
                              <a:gd name="T81" fmla="*/ 1342 h 1490"/>
                              <a:gd name="T82" fmla="*/ 2166 w 2931"/>
                              <a:gd name="T83" fmla="*/ 1308 h 1490"/>
                              <a:gd name="T84" fmla="*/ 2230 w 2931"/>
                              <a:gd name="T85" fmla="*/ 1271 h 1490"/>
                              <a:gd name="T86" fmla="*/ 2291 w 2931"/>
                              <a:gd name="T87" fmla="*/ 1230 h 1490"/>
                              <a:gd name="T88" fmla="*/ 2350 w 2931"/>
                              <a:gd name="T89" fmla="*/ 1188 h 1490"/>
                              <a:gd name="T90" fmla="*/ 2407 w 2931"/>
                              <a:gd name="T91" fmla="*/ 1141 h 1490"/>
                              <a:gd name="T92" fmla="*/ 2462 w 2931"/>
                              <a:gd name="T93" fmla="*/ 1092 h 1490"/>
                              <a:gd name="T94" fmla="*/ 2514 w 2931"/>
                              <a:gd name="T95" fmla="*/ 1040 h 1490"/>
                              <a:gd name="T96" fmla="*/ 2564 w 2931"/>
                              <a:gd name="T97" fmla="*/ 986 h 1490"/>
                              <a:gd name="T98" fmla="*/ 2611 w 2931"/>
                              <a:gd name="T99" fmla="*/ 929 h 1490"/>
                              <a:gd name="T100" fmla="*/ 2656 w 2931"/>
                              <a:gd name="T101" fmla="*/ 869 h 1490"/>
                              <a:gd name="T102" fmla="*/ 2696 w 2931"/>
                              <a:gd name="T103" fmla="*/ 808 h 1490"/>
                              <a:gd name="T104" fmla="*/ 2735 w 2931"/>
                              <a:gd name="T105" fmla="*/ 745 h 1490"/>
                              <a:gd name="T106" fmla="*/ 2769 w 2931"/>
                              <a:gd name="T107" fmla="*/ 680 h 1490"/>
                              <a:gd name="T108" fmla="*/ 2801 w 2931"/>
                              <a:gd name="T109" fmla="*/ 612 h 1490"/>
                              <a:gd name="T110" fmla="*/ 2829 w 2931"/>
                              <a:gd name="T111" fmla="*/ 544 h 1490"/>
                              <a:gd name="T112" fmla="*/ 2854 w 2931"/>
                              <a:gd name="T113" fmla="*/ 474 h 1490"/>
                              <a:gd name="T114" fmla="*/ 2876 w 2931"/>
                              <a:gd name="T115" fmla="*/ 402 h 1490"/>
                              <a:gd name="T116" fmla="*/ 2894 w 2931"/>
                              <a:gd name="T117" fmla="*/ 331 h 1490"/>
                              <a:gd name="T118" fmla="*/ 2908 w 2931"/>
                              <a:gd name="T119" fmla="*/ 259 h 1490"/>
                              <a:gd name="T120" fmla="*/ 2919 w 2931"/>
                              <a:gd name="T121" fmla="*/ 185 h 1490"/>
                              <a:gd name="T122" fmla="*/ 2927 w 2931"/>
                              <a:gd name="T123" fmla="*/ 111 h 1490"/>
                              <a:gd name="T124" fmla="*/ 2930 w 2931"/>
                              <a:gd name="T125" fmla="*/ 37 h 1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931" h="1490">
                                <a:moveTo>
                                  <a:pt x="0" y="0"/>
                                </a:moveTo>
                                <a:lnTo>
                                  <a:pt x="0" y="37"/>
                                </a:lnTo>
                                <a:lnTo>
                                  <a:pt x="2" y="73"/>
                                </a:lnTo>
                                <a:lnTo>
                                  <a:pt x="4" y="111"/>
                                </a:lnTo>
                                <a:lnTo>
                                  <a:pt x="7" y="147"/>
                                </a:lnTo>
                                <a:lnTo>
                                  <a:pt x="12" y="185"/>
                                </a:lnTo>
                                <a:lnTo>
                                  <a:pt x="17" y="221"/>
                                </a:lnTo>
                                <a:lnTo>
                                  <a:pt x="22" y="259"/>
                                </a:lnTo>
                                <a:lnTo>
                                  <a:pt x="30" y="295"/>
                                </a:lnTo>
                                <a:lnTo>
                                  <a:pt x="37" y="331"/>
                                </a:lnTo>
                                <a:lnTo>
                                  <a:pt x="45" y="368"/>
                                </a:lnTo>
                                <a:lnTo>
                                  <a:pt x="55" y="402"/>
                                </a:lnTo>
                                <a:lnTo>
                                  <a:pt x="65" y="439"/>
                                </a:lnTo>
                                <a:lnTo>
                                  <a:pt x="77" y="474"/>
                                </a:lnTo>
                                <a:lnTo>
                                  <a:pt x="88" y="509"/>
                                </a:lnTo>
                                <a:lnTo>
                                  <a:pt x="101" y="544"/>
                                </a:lnTo>
                                <a:lnTo>
                                  <a:pt x="115" y="579"/>
                                </a:lnTo>
                                <a:lnTo>
                                  <a:pt x="129" y="612"/>
                                </a:lnTo>
                                <a:lnTo>
                                  <a:pt x="146" y="646"/>
                                </a:lnTo>
                                <a:lnTo>
                                  <a:pt x="161" y="680"/>
                                </a:lnTo>
                                <a:lnTo>
                                  <a:pt x="179" y="712"/>
                                </a:lnTo>
                                <a:lnTo>
                                  <a:pt x="197" y="745"/>
                                </a:lnTo>
                                <a:lnTo>
                                  <a:pt x="214" y="777"/>
                                </a:lnTo>
                                <a:lnTo>
                                  <a:pt x="235" y="808"/>
                                </a:lnTo>
                                <a:lnTo>
                                  <a:pt x="255" y="839"/>
                                </a:lnTo>
                                <a:lnTo>
                                  <a:pt x="276" y="869"/>
                                </a:lnTo>
                                <a:lnTo>
                                  <a:pt x="297" y="899"/>
                                </a:lnTo>
                                <a:lnTo>
                                  <a:pt x="320" y="929"/>
                                </a:lnTo>
                                <a:lnTo>
                                  <a:pt x="343" y="957"/>
                                </a:lnTo>
                                <a:lnTo>
                                  <a:pt x="366" y="986"/>
                                </a:lnTo>
                                <a:lnTo>
                                  <a:pt x="392" y="1013"/>
                                </a:lnTo>
                                <a:lnTo>
                                  <a:pt x="416" y="1040"/>
                                </a:lnTo>
                                <a:lnTo>
                                  <a:pt x="443" y="1066"/>
                                </a:lnTo>
                                <a:lnTo>
                                  <a:pt x="468" y="1092"/>
                                </a:lnTo>
                                <a:lnTo>
                                  <a:pt x="496" y="1116"/>
                                </a:lnTo>
                                <a:lnTo>
                                  <a:pt x="523" y="1141"/>
                                </a:lnTo>
                                <a:lnTo>
                                  <a:pt x="552" y="1164"/>
                                </a:lnTo>
                                <a:lnTo>
                                  <a:pt x="580" y="1188"/>
                                </a:lnTo>
                                <a:lnTo>
                                  <a:pt x="610" y="1210"/>
                                </a:lnTo>
                                <a:lnTo>
                                  <a:pt x="640" y="1230"/>
                                </a:lnTo>
                                <a:lnTo>
                                  <a:pt x="671" y="1251"/>
                                </a:lnTo>
                                <a:lnTo>
                                  <a:pt x="701" y="1271"/>
                                </a:lnTo>
                                <a:lnTo>
                                  <a:pt x="733" y="1290"/>
                                </a:lnTo>
                                <a:lnTo>
                                  <a:pt x="765" y="1308"/>
                                </a:lnTo>
                                <a:lnTo>
                                  <a:pt x="797" y="1326"/>
                                </a:lnTo>
                                <a:lnTo>
                                  <a:pt x="830" y="1342"/>
                                </a:lnTo>
                                <a:lnTo>
                                  <a:pt x="862" y="1357"/>
                                </a:lnTo>
                                <a:lnTo>
                                  <a:pt x="896" y="1373"/>
                                </a:lnTo>
                                <a:lnTo>
                                  <a:pt x="930" y="1387"/>
                                </a:lnTo>
                                <a:lnTo>
                                  <a:pt x="964" y="1400"/>
                                </a:lnTo>
                                <a:lnTo>
                                  <a:pt x="998" y="1412"/>
                                </a:lnTo>
                                <a:lnTo>
                                  <a:pt x="1033" y="1424"/>
                                </a:lnTo>
                                <a:lnTo>
                                  <a:pt x="1069" y="1434"/>
                                </a:lnTo>
                                <a:lnTo>
                                  <a:pt x="1104" y="1444"/>
                                </a:lnTo>
                                <a:lnTo>
                                  <a:pt x="1139" y="1452"/>
                                </a:lnTo>
                                <a:lnTo>
                                  <a:pt x="1176" y="1460"/>
                                </a:lnTo>
                                <a:lnTo>
                                  <a:pt x="1211" y="1468"/>
                                </a:lnTo>
                                <a:lnTo>
                                  <a:pt x="1247" y="1473"/>
                                </a:lnTo>
                                <a:lnTo>
                                  <a:pt x="1283" y="1478"/>
                                </a:lnTo>
                                <a:lnTo>
                                  <a:pt x="1320" y="1482"/>
                                </a:lnTo>
                                <a:lnTo>
                                  <a:pt x="1355" y="1486"/>
                                </a:lnTo>
                                <a:lnTo>
                                  <a:pt x="1392" y="1488"/>
                                </a:lnTo>
                                <a:lnTo>
                                  <a:pt x="1429" y="1490"/>
                                </a:lnTo>
                                <a:lnTo>
                                  <a:pt x="1465" y="1490"/>
                                </a:lnTo>
                                <a:lnTo>
                                  <a:pt x="1502" y="1490"/>
                                </a:lnTo>
                                <a:lnTo>
                                  <a:pt x="1539" y="1488"/>
                                </a:lnTo>
                                <a:lnTo>
                                  <a:pt x="1575" y="1486"/>
                                </a:lnTo>
                                <a:lnTo>
                                  <a:pt x="1612" y="1482"/>
                                </a:lnTo>
                                <a:lnTo>
                                  <a:pt x="1647" y="1478"/>
                                </a:lnTo>
                                <a:lnTo>
                                  <a:pt x="1684" y="1473"/>
                                </a:lnTo>
                                <a:lnTo>
                                  <a:pt x="1720" y="1468"/>
                                </a:lnTo>
                                <a:lnTo>
                                  <a:pt x="1756" y="1460"/>
                                </a:lnTo>
                                <a:lnTo>
                                  <a:pt x="1791" y="1452"/>
                                </a:lnTo>
                                <a:lnTo>
                                  <a:pt x="1827" y="1444"/>
                                </a:lnTo>
                                <a:lnTo>
                                  <a:pt x="1863" y="1434"/>
                                </a:lnTo>
                                <a:lnTo>
                                  <a:pt x="1897" y="1424"/>
                                </a:lnTo>
                                <a:lnTo>
                                  <a:pt x="1932" y="1412"/>
                                </a:lnTo>
                                <a:lnTo>
                                  <a:pt x="1966" y="1400"/>
                                </a:lnTo>
                                <a:lnTo>
                                  <a:pt x="2000" y="1387"/>
                                </a:lnTo>
                                <a:lnTo>
                                  <a:pt x="2035" y="1373"/>
                                </a:lnTo>
                                <a:lnTo>
                                  <a:pt x="2068" y="1357"/>
                                </a:lnTo>
                                <a:lnTo>
                                  <a:pt x="2101" y="1342"/>
                                </a:lnTo>
                                <a:lnTo>
                                  <a:pt x="2134" y="1326"/>
                                </a:lnTo>
                                <a:lnTo>
                                  <a:pt x="2166" y="1308"/>
                                </a:lnTo>
                                <a:lnTo>
                                  <a:pt x="2198" y="1290"/>
                                </a:lnTo>
                                <a:lnTo>
                                  <a:pt x="2230" y="1271"/>
                                </a:lnTo>
                                <a:lnTo>
                                  <a:pt x="2260" y="1251"/>
                                </a:lnTo>
                                <a:lnTo>
                                  <a:pt x="2291" y="1230"/>
                                </a:lnTo>
                                <a:lnTo>
                                  <a:pt x="2320" y="1210"/>
                                </a:lnTo>
                                <a:lnTo>
                                  <a:pt x="2350" y="1188"/>
                                </a:lnTo>
                                <a:lnTo>
                                  <a:pt x="2379" y="1164"/>
                                </a:lnTo>
                                <a:lnTo>
                                  <a:pt x="2407" y="1141"/>
                                </a:lnTo>
                                <a:lnTo>
                                  <a:pt x="2435" y="1116"/>
                                </a:lnTo>
                                <a:lnTo>
                                  <a:pt x="2462" y="1092"/>
                                </a:lnTo>
                                <a:lnTo>
                                  <a:pt x="2489" y="1066"/>
                                </a:lnTo>
                                <a:lnTo>
                                  <a:pt x="2514" y="1040"/>
                                </a:lnTo>
                                <a:lnTo>
                                  <a:pt x="2540" y="1013"/>
                                </a:lnTo>
                                <a:lnTo>
                                  <a:pt x="2564" y="986"/>
                                </a:lnTo>
                                <a:lnTo>
                                  <a:pt x="2588" y="957"/>
                                </a:lnTo>
                                <a:lnTo>
                                  <a:pt x="2611" y="929"/>
                                </a:lnTo>
                                <a:lnTo>
                                  <a:pt x="2634" y="899"/>
                                </a:lnTo>
                                <a:lnTo>
                                  <a:pt x="2656" y="869"/>
                                </a:lnTo>
                                <a:lnTo>
                                  <a:pt x="2676" y="839"/>
                                </a:lnTo>
                                <a:lnTo>
                                  <a:pt x="2696" y="808"/>
                                </a:lnTo>
                                <a:lnTo>
                                  <a:pt x="2715" y="777"/>
                                </a:lnTo>
                                <a:lnTo>
                                  <a:pt x="2735" y="745"/>
                                </a:lnTo>
                                <a:lnTo>
                                  <a:pt x="2752" y="712"/>
                                </a:lnTo>
                                <a:lnTo>
                                  <a:pt x="2769" y="680"/>
                                </a:lnTo>
                                <a:lnTo>
                                  <a:pt x="2786" y="646"/>
                                </a:lnTo>
                                <a:lnTo>
                                  <a:pt x="2801" y="612"/>
                                </a:lnTo>
                                <a:lnTo>
                                  <a:pt x="2816" y="579"/>
                                </a:lnTo>
                                <a:lnTo>
                                  <a:pt x="2829" y="544"/>
                                </a:lnTo>
                                <a:lnTo>
                                  <a:pt x="2842" y="509"/>
                                </a:lnTo>
                                <a:lnTo>
                                  <a:pt x="2854" y="474"/>
                                </a:lnTo>
                                <a:lnTo>
                                  <a:pt x="2866" y="439"/>
                                </a:lnTo>
                                <a:lnTo>
                                  <a:pt x="2876" y="402"/>
                                </a:lnTo>
                                <a:lnTo>
                                  <a:pt x="2885" y="368"/>
                                </a:lnTo>
                                <a:lnTo>
                                  <a:pt x="2894" y="331"/>
                                </a:lnTo>
                                <a:lnTo>
                                  <a:pt x="2902" y="295"/>
                                </a:lnTo>
                                <a:lnTo>
                                  <a:pt x="2908" y="259"/>
                                </a:lnTo>
                                <a:lnTo>
                                  <a:pt x="2914" y="221"/>
                                </a:lnTo>
                                <a:lnTo>
                                  <a:pt x="2919" y="185"/>
                                </a:lnTo>
                                <a:lnTo>
                                  <a:pt x="2923" y="147"/>
                                </a:lnTo>
                                <a:lnTo>
                                  <a:pt x="2927" y="111"/>
                                </a:lnTo>
                                <a:lnTo>
                                  <a:pt x="2928" y="73"/>
                                </a:lnTo>
                                <a:lnTo>
                                  <a:pt x="2930" y="37"/>
                                </a:lnTo>
                                <a:lnTo>
                                  <a:pt x="293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Line 176"/>
                        <wps:cNvCnPr>
                          <a:cxnSpLocks noChangeShapeType="1"/>
                        </wps:cNvCnPr>
                        <wps:spPr bwMode="auto">
                          <a:xfrm>
                            <a:off x="5957" y="10958"/>
                            <a:ext cx="1" cy="1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 name="Line 177"/>
                        <wps:cNvCnPr>
                          <a:cxnSpLocks noChangeShapeType="1"/>
                        </wps:cNvCnPr>
                        <wps:spPr bwMode="auto">
                          <a:xfrm>
                            <a:off x="5153" y="10958"/>
                            <a:ext cx="1" cy="1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Line 178"/>
                        <wps:cNvCnPr>
                          <a:cxnSpLocks noChangeShapeType="1"/>
                        </wps:cNvCnPr>
                        <wps:spPr bwMode="auto">
                          <a:xfrm flipV="1">
                            <a:off x="5635" y="10466"/>
                            <a:ext cx="1" cy="1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1" name="Line 179"/>
                        <wps:cNvCnPr>
                          <a:cxnSpLocks noChangeShapeType="1"/>
                        </wps:cNvCnPr>
                        <wps:spPr bwMode="auto">
                          <a:xfrm flipV="1">
                            <a:off x="5474" y="10466"/>
                            <a:ext cx="1" cy="1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 name="Freeform 180"/>
                        <wps:cNvSpPr>
                          <a:spLocks/>
                        </wps:cNvSpPr>
                        <wps:spPr bwMode="auto">
                          <a:xfrm>
                            <a:off x="5153" y="10614"/>
                            <a:ext cx="321" cy="344"/>
                          </a:xfrm>
                          <a:custGeom>
                            <a:avLst/>
                            <a:gdLst>
                              <a:gd name="T0" fmla="*/ 1172 w 1172"/>
                              <a:gd name="T1" fmla="*/ 0 h 1460"/>
                              <a:gd name="T2" fmla="*/ 1136 w 1172"/>
                              <a:gd name="T3" fmla="*/ 7 h 1460"/>
                              <a:gd name="T4" fmla="*/ 1102 w 1172"/>
                              <a:gd name="T5" fmla="*/ 17 h 1460"/>
                              <a:gd name="T6" fmla="*/ 1066 w 1172"/>
                              <a:gd name="T7" fmla="*/ 26 h 1460"/>
                              <a:gd name="T8" fmla="*/ 1032 w 1172"/>
                              <a:gd name="T9" fmla="*/ 36 h 1460"/>
                              <a:gd name="T10" fmla="*/ 996 w 1172"/>
                              <a:gd name="T11" fmla="*/ 48 h 1460"/>
                              <a:gd name="T12" fmla="*/ 961 w 1172"/>
                              <a:gd name="T13" fmla="*/ 61 h 1460"/>
                              <a:gd name="T14" fmla="*/ 928 w 1172"/>
                              <a:gd name="T15" fmla="*/ 74 h 1460"/>
                              <a:gd name="T16" fmla="*/ 894 w 1172"/>
                              <a:gd name="T17" fmla="*/ 88 h 1460"/>
                              <a:gd name="T18" fmla="*/ 861 w 1172"/>
                              <a:gd name="T19" fmla="*/ 102 h 1460"/>
                              <a:gd name="T20" fmla="*/ 828 w 1172"/>
                              <a:gd name="T21" fmla="*/ 118 h 1460"/>
                              <a:gd name="T22" fmla="*/ 794 w 1172"/>
                              <a:gd name="T23" fmla="*/ 134 h 1460"/>
                              <a:gd name="T24" fmla="*/ 763 w 1172"/>
                              <a:gd name="T25" fmla="*/ 151 h 1460"/>
                              <a:gd name="T26" fmla="*/ 731 w 1172"/>
                              <a:gd name="T27" fmla="*/ 171 h 1460"/>
                              <a:gd name="T28" fmla="*/ 699 w 1172"/>
                              <a:gd name="T29" fmla="*/ 189 h 1460"/>
                              <a:gd name="T30" fmla="*/ 668 w 1172"/>
                              <a:gd name="T31" fmla="*/ 208 h 1460"/>
                              <a:gd name="T32" fmla="*/ 638 w 1172"/>
                              <a:gd name="T33" fmla="*/ 229 h 1460"/>
                              <a:gd name="T34" fmla="*/ 608 w 1172"/>
                              <a:gd name="T35" fmla="*/ 251 h 1460"/>
                              <a:gd name="T36" fmla="*/ 579 w 1172"/>
                              <a:gd name="T37" fmla="*/ 273 h 1460"/>
                              <a:gd name="T38" fmla="*/ 550 w 1172"/>
                              <a:gd name="T39" fmla="*/ 295 h 1460"/>
                              <a:gd name="T40" fmla="*/ 522 w 1172"/>
                              <a:gd name="T41" fmla="*/ 320 h 1460"/>
                              <a:gd name="T42" fmla="*/ 495 w 1172"/>
                              <a:gd name="T43" fmla="*/ 343 h 1460"/>
                              <a:gd name="T44" fmla="*/ 467 w 1172"/>
                              <a:gd name="T45" fmla="*/ 369 h 1460"/>
                              <a:gd name="T46" fmla="*/ 441 w 1172"/>
                              <a:gd name="T47" fmla="*/ 394 h 1460"/>
                              <a:gd name="T48" fmla="*/ 416 w 1172"/>
                              <a:gd name="T49" fmla="*/ 421 h 1460"/>
                              <a:gd name="T50" fmla="*/ 390 w 1172"/>
                              <a:gd name="T51" fmla="*/ 447 h 1460"/>
                              <a:gd name="T52" fmla="*/ 366 w 1172"/>
                              <a:gd name="T53" fmla="*/ 475 h 1460"/>
                              <a:gd name="T54" fmla="*/ 342 w 1172"/>
                              <a:gd name="T55" fmla="*/ 502 h 1460"/>
                              <a:gd name="T56" fmla="*/ 319 w 1172"/>
                              <a:gd name="T57" fmla="*/ 532 h 1460"/>
                              <a:gd name="T58" fmla="*/ 296 w 1172"/>
                              <a:gd name="T59" fmla="*/ 561 h 1460"/>
                              <a:gd name="T60" fmla="*/ 274 w 1172"/>
                              <a:gd name="T61" fmla="*/ 591 h 1460"/>
                              <a:gd name="T62" fmla="*/ 254 w 1172"/>
                              <a:gd name="T63" fmla="*/ 622 h 1460"/>
                              <a:gd name="T64" fmla="*/ 234 w 1172"/>
                              <a:gd name="T65" fmla="*/ 653 h 1460"/>
                              <a:gd name="T66" fmla="*/ 214 w 1172"/>
                              <a:gd name="T67" fmla="*/ 684 h 1460"/>
                              <a:gd name="T68" fmla="*/ 195 w 1172"/>
                              <a:gd name="T69" fmla="*/ 715 h 1460"/>
                              <a:gd name="T70" fmla="*/ 177 w 1172"/>
                              <a:gd name="T71" fmla="*/ 747 h 1460"/>
                              <a:gd name="T72" fmla="*/ 161 w 1172"/>
                              <a:gd name="T73" fmla="*/ 781 h 1460"/>
                              <a:gd name="T74" fmla="*/ 144 w 1172"/>
                              <a:gd name="T75" fmla="*/ 813 h 1460"/>
                              <a:gd name="T76" fmla="*/ 129 w 1172"/>
                              <a:gd name="T77" fmla="*/ 847 h 1460"/>
                              <a:gd name="T78" fmla="*/ 115 w 1172"/>
                              <a:gd name="T79" fmla="*/ 882 h 1460"/>
                              <a:gd name="T80" fmla="*/ 101 w 1172"/>
                              <a:gd name="T81" fmla="*/ 916 h 1460"/>
                              <a:gd name="T82" fmla="*/ 88 w 1172"/>
                              <a:gd name="T83" fmla="*/ 951 h 1460"/>
                              <a:gd name="T84" fmla="*/ 75 w 1172"/>
                              <a:gd name="T85" fmla="*/ 986 h 1460"/>
                              <a:gd name="T86" fmla="*/ 65 w 1172"/>
                              <a:gd name="T87" fmla="*/ 1021 h 1460"/>
                              <a:gd name="T88" fmla="*/ 55 w 1172"/>
                              <a:gd name="T89" fmla="*/ 1057 h 1460"/>
                              <a:gd name="T90" fmla="*/ 45 w 1172"/>
                              <a:gd name="T91" fmla="*/ 1092 h 1460"/>
                              <a:gd name="T92" fmla="*/ 37 w 1172"/>
                              <a:gd name="T93" fmla="*/ 1128 h 1460"/>
                              <a:gd name="T94" fmla="*/ 30 w 1172"/>
                              <a:gd name="T95" fmla="*/ 1165 h 1460"/>
                              <a:gd name="T96" fmla="*/ 22 w 1172"/>
                              <a:gd name="T97" fmla="*/ 1201 h 1460"/>
                              <a:gd name="T98" fmla="*/ 17 w 1172"/>
                              <a:gd name="T99" fmla="*/ 1238 h 1460"/>
                              <a:gd name="T100" fmla="*/ 12 w 1172"/>
                              <a:gd name="T101" fmla="*/ 1275 h 1460"/>
                              <a:gd name="T102" fmla="*/ 7 w 1172"/>
                              <a:gd name="T103" fmla="*/ 1311 h 1460"/>
                              <a:gd name="T104" fmla="*/ 4 w 1172"/>
                              <a:gd name="T105" fmla="*/ 1349 h 1460"/>
                              <a:gd name="T106" fmla="*/ 2 w 1172"/>
                              <a:gd name="T107" fmla="*/ 1386 h 1460"/>
                              <a:gd name="T108" fmla="*/ 0 w 1172"/>
                              <a:gd name="T109" fmla="*/ 1422 h 1460"/>
                              <a:gd name="T110" fmla="*/ 0 w 1172"/>
                              <a:gd name="T111" fmla="*/ 1460 h 1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72" h="1460">
                                <a:moveTo>
                                  <a:pt x="1172" y="0"/>
                                </a:moveTo>
                                <a:lnTo>
                                  <a:pt x="1136" y="7"/>
                                </a:lnTo>
                                <a:lnTo>
                                  <a:pt x="1102" y="17"/>
                                </a:lnTo>
                                <a:lnTo>
                                  <a:pt x="1066" y="26"/>
                                </a:lnTo>
                                <a:lnTo>
                                  <a:pt x="1032" y="36"/>
                                </a:lnTo>
                                <a:lnTo>
                                  <a:pt x="996" y="48"/>
                                </a:lnTo>
                                <a:lnTo>
                                  <a:pt x="961" y="61"/>
                                </a:lnTo>
                                <a:lnTo>
                                  <a:pt x="928" y="74"/>
                                </a:lnTo>
                                <a:lnTo>
                                  <a:pt x="894" y="88"/>
                                </a:lnTo>
                                <a:lnTo>
                                  <a:pt x="861" y="102"/>
                                </a:lnTo>
                                <a:lnTo>
                                  <a:pt x="828" y="118"/>
                                </a:lnTo>
                                <a:lnTo>
                                  <a:pt x="794" y="134"/>
                                </a:lnTo>
                                <a:lnTo>
                                  <a:pt x="763" y="151"/>
                                </a:lnTo>
                                <a:lnTo>
                                  <a:pt x="731" y="171"/>
                                </a:lnTo>
                                <a:lnTo>
                                  <a:pt x="699" y="189"/>
                                </a:lnTo>
                                <a:lnTo>
                                  <a:pt x="668" y="208"/>
                                </a:lnTo>
                                <a:lnTo>
                                  <a:pt x="638" y="229"/>
                                </a:lnTo>
                                <a:lnTo>
                                  <a:pt x="608" y="251"/>
                                </a:lnTo>
                                <a:lnTo>
                                  <a:pt x="579" y="273"/>
                                </a:lnTo>
                                <a:lnTo>
                                  <a:pt x="550" y="295"/>
                                </a:lnTo>
                                <a:lnTo>
                                  <a:pt x="522" y="320"/>
                                </a:lnTo>
                                <a:lnTo>
                                  <a:pt x="495" y="343"/>
                                </a:lnTo>
                                <a:lnTo>
                                  <a:pt x="467" y="369"/>
                                </a:lnTo>
                                <a:lnTo>
                                  <a:pt x="441" y="394"/>
                                </a:lnTo>
                                <a:lnTo>
                                  <a:pt x="416" y="421"/>
                                </a:lnTo>
                                <a:lnTo>
                                  <a:pt x="390" y="447"/>
                                </a:lnTo>
                                <a:lnTo>
                                  <a:pt x="366" y="475"/>
                                </a:lnTo>
                                <a:lnTo>
                                  <a:pt x="342" y="502"/>
                                </a:lnTo>
                                <a:lnTo>
                                  <a:pt x="319" y="532"/>
                                </a:lnTo>
                                <a:lnTo>
                                  <a:pt x="296" y="561"/>
                                </a:lnTo>
                                <a:lnTo>
                                  <a:pt x="274" y="591"/>
                                </a:lnTo>
                                <a:lnTo>
                                  <a:pt x="254" y="622"/>
                                </a:lnTo>
                                <a:lnTo>
                                  <a:pt x="234" y="653"/>
                                </a:lnTo>
                                <a:lnTo>
                                  <a:pt x="214" y="684"/>
                                </a:lnTo>
                                <a:lnTo>
                                  <a:pt x="195" y="715"/>
                                </a:lnTo>
                                <a:lnTo>
                                  <a:pt x="177" y="747"/>
                                </a:lnTo>
                                <a:lnTo>
                                  <a:pt x="161" y="781"/>
                                </a:lnTo>
                                <a:lnTo>
                                  <a:pt x="144" y="813"/>
                                </a:lnTo>
                                <a:lnTo>
                                  <a:pt x="129" y="847"/>
                                </a:lnTo>
                                <a:lnTo>
                                  <a:pt x="115" y="882"/>
                                </a:lnTo>
                                <a:lnTo>
                                  <a:pt x="101" y="916"/>
                                </a:lnTo>
                                <a:lnTo>
                                  <a:pt x="88" y="951"/>
                                </a:lnTo>
                                <a:lnTo>
                                  <a:pt x="75" y="986"/>
                                </a:lnTo>
                                <a:lnTo>
                                  <a:pt x="65" y="1021"/>
                                </a:lnTo>
                                <a:lnTo>
                                  <a:pt x="55" y="1057"/>
                                </a:lnTo>
                                <a:lnTo>
                                  <a:pt x="45" y="1092"/>
                                </a:lnTo>
                                <a:lnTo>
                                  <a:pt x="37" y="1128"/>
                                </a:lnTo>
                                <a:lnTo>
                                  <a:pt x="30" y="1165"/>
                                </a:lnTo>
                                <a:lnTo>
                                  <a:pt x="22" y="1201"/>
                                </a:lnTo>
                                <a:lnTo>
                                  <a:pt x="17" y="1238"/>
                                </a:lnTo>
                                <a:lnTo>
                                  <a:pt x="12" y="1275"/>
                                </a:lnTo>
                                <a:lnTo>
                                  <a:pt x="7" y="1311"/>
                                </a:lnTo>
                                <a:lnTo>
                                  <a:pt x="4" y="1349"/>
                                </a:lnTo>
                                <a:lnTo>
                                  <a:pt x="2" y="1386"/>
                                </a:lnTo>
                                <a:lnTo>
                                  <a:pt x="0" y="1422"/>
                                </a:lnTo>
                                <a:lnTo>
                                  <a:pt x="0" y="146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Line 181"/>
                        <wps:cNvCnPr>
                          <a:cxnSpLocks noChangeShapeType="1"/>
                        </wps:cNvCnPr>
                        <wps:spPr bwMode="auto">
                          <a:xfrm flipV="1">
                            <a:off x="5153" y="10874"/>
                            <a:ext cx="1" cy="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4" name="Line 182"/>
                        <wps:cNvCnPr>
                          <a:cxnSpLocks noChangeShapeType="1"/>
                        </wps:cNvCnPr>
                        <wps:spPr bwMode="auto">
                          <a:xfrm flipV="1">
                            <a:off x="5957" y="10874"/>
                            <a:ext cx="1" cy="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5" name="Line 183"/>
                        <wps:cNvCnPr>
                          <a:cxnSpLocks noChangeShapeType="1"/>
                        </wps:cNvCnPr>
                        <wps:spPr bwMode="auto">
                          <a:xfrm>
                            <a:off x="5249" y="10958"/>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6" name="Line 184"/>
                        <wps:cNvCnPr>
                          <a:cxnSpLocks noChangeShapeType="1"/>
                        </wps:cNvCnPr>
                        <wps:spPr bwMode="auto">
                          <a:xfrm flipH="1">
                            <a:off x="5629" y="10958"/>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7" name="Freeform 185"/>
                        <wps:cNvSpPr>
                          <a:spLocks/>
                        </wps:cNvSpPr>
                        <wps:spPr bwMode="auto">
                          <a:xfrm>
                            <a:off x="5153" y="10944"/>
                            <a:ext cx="96" cy="29"/>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 name="Freeform 186"/>
                        <wps:cNvSpPr>
                          <a:spLocks/>
                        </wps:cNvSpPr>
                        <wps:spPr bwMode="auto">
                          <a:xfrm>
                            <a:off x="5153" y="10944"/>
                            <a:ext cx="96" cy="29"/>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187"/>
                        <wps:cNvSpPr>
                          <a:spLocks/>
                        </wps:cNvSpPr>
                        <wps:spPr bwMode="auto">
                          <a:xfrm>
                            <a:off x="5860" y="10944"/>
                            <a:ext cx="97" cy="29"/>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 name="Freeform 188"/>
                        <wps:cNvSpPr>
                          <a:spLocks/>
                        </wps:cNvSpPr>
                        <wps:spPr bwMode="auto">
                          <a:xfrm>
                            <a:off x="5860" y="10944"/>
                            <a:ext cx="97" cy="29"/>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Line 189"/>
                        <wps:cNvCnPr>
                          <a:cxnSpLocks noChangeShapeType="1"/>
                        </wps:cNvCnPr>
                        <wps:spPr bwMode="auto">
                          <a:xfrm>
                            <a:off x="5153" y="109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2" name="Line 190"/>
                        <wps:cNvCnPr>
                          <a:cxnSpLocks noChangeShapeType="1"/>
                        </wps:cNvCnPr>
                        <wps:spPr bwMode="auto">
                          <a:xfrm>
                            <a:off x="5957" y="109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3" name="Line 191"/>
                        <wps:cNvCnPr>
                          <a:cxnSpLocks noChangeShapeType="1"/>
                        </wps:cNvCnPr>
                        <wps:spPr bwMode="auto">
                          <a:xfrm>
                            <a:off x="5957" y="109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4" name="Line 192"/>
                        <wps:cNvCnPr>
                          <a:cxnSpLocks noChangeShapeType="1"/>
                        </wps:cNvCnPr>
                        <wps:spPr bwMode="auto">
                          <a:xfrm flipV="1">
                            <a:off x="5153" y="12422"/>
                            <a:ext cx="1"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 name="Line 193"/>
                        <wps:cNvCnPr>
                          <a:cxnSpLocks noChangeShapeType="1"/>
                        </wps:cNvCnPr>
                        <wps:spPr bwMode="auto">
                          <a:xfrm flipV="1">
                            <a:off x="5957" y="12422"/>
                            <a:ext cx="1"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 name="Line 194"/>
                        <wps:cNvCnPr>
                          <a:cxnSpLocks noChangeShapeType="1"/>
                        </wps:cNvCnPr>
                        <wps:spPr bwMode="auto">
                          <a:xfrm>
                            <a:off x="5249" y="12507"/>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7" name="Line 195"/>
                        <wps:cNvCnPr>
                          <a:cxnSpLocks noChangeShapeType="1"/>
                        </wps:cNvCnPr>
                        <wps:spPr bwMode="auto">
                          <a:xfrm flipH="1">
                            <a:off x="5629" y="12507"/>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8" name="Freeform 196"/>
                        <wps:cNvSpPr>
                          <a:spLocks/>
                        </wps:cNvSpPr>
                        <wps:spPr bwMode="auto">
                          <a:xfrm>
                            <a:off x="5153" y="12493"/>
                            <a:ext cx="96" cy="28"/>
                          </a:xfrm>
                          <a:custGeom>
                            <a:avLst/>
                            <a:gdLst>
                              <a:gd name="T0" fmla="*/ 352 w 352"/>
                              <a:gd name="T1" fmla="*/ 0 h 119"/>
                              <a:gd name="T2" fmla="*/ 352 w 352"/>
                              <a:gd name="T3" fmla="*/ 119 h 119"/>
                              <a:gd name="T4" fmla="*/ 0 w 352"/>
                              <a:gd name="T5" fmla="*/ 60 h 119"/>
                              <a:gd name="T6" fmla="*/ 352 w 352"/>
                              <a:gd name="T7" fmla="*/ 0 h 119"/>
                            </a:gdLst>
                            <a:ahLst/>
                            <a:cxnLst>
                              <a:cxn ang="0">
                                <a:pos x="T0" y="T1"/>
                              </a:cxn>
                              <a:cxn ang="0">
                                <a:pos x="T2" y="T3"/>
                              </a:cxn>
                              <a:cxn ang="0">
                                <a:pos x="T4" y="T5"/>
                              </a:cxn>
                              <a:cxn ang="0">
                                <a:pos x="T6" y="T7"/>
                              </a:cxn>
                            </a:cxnLst>
                            <a:rect l="0" t="0" r="r" b="b"/>
                            <a:pathLst>
                              <a:path w="352" h="119">
                                <a:moveTo>
                                  <a:pt x="352" y="0"/>
                                </a:moveTo>
                                <a:lnTo>
                                  <a:pt x="352" y="119"/>
                                </a:lnTo>
                                <a:lnTo>
                                  <a:pt x="0" y="60"/>
                                </a:lnTo>
                                <a:lnTo>
                                  <a:pt x="3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Freeform 197"/>
                        <wps:cNvSpPr>
                          <a:spLocks/>
                        </wps:cNvSpPr>
                        <wps:spPr bwMode="auto">
                          <a:xfrm>
                            <a:off x="5153" y="12493"/>
                            <a:ext cx="96" cy="28"/>
                          </a:xfrm>
                          <a:custGeom>
                            <a:avLst/>
                            <a:gdLst>
                              <a:gd name="T0" fmla="*/ 352 w 352"/>
                              <a:gd name="T1" fmla="*/ 0 h 119"/>
                              <a:gd name="T2" fmla="*/ 352 w 352"/>
                              <a:gd name="T3" fmla="*/ 119 h 119"/>
                              <a:gd name="T4" fmla="*/ 0 w 352"/>
                              <a:gd name="T5" fmla="*/ 60 h 119"/>
                              <a:gd name="T6" fmla="*/ 352 w 352"/>
                              <a:gd name="T7" fmla="*/ 0 h 119"/>
                            </a:gdLst>
                            <a:ahLst/>
                            <a:cxnLst>
                              <a:cxn ang="0">
                                <a:pos x="T0" y="T1"/>
                              </a:cxn>
                              <a:cxn ang="0">
                                <a:pos x="T2" y="T3"/>
                              </a:cxn>
                              <a:cxn ang="0">
                                <a:pos x="T4" y="T5"/>
                              </a:cxn>
                              <a:cxn ang="0">
                                <a:pos x="T6" y="T7"/>
                              </a:cxn>
                            </a:cxnLst>
                            <a:rect l="0" t="0" r="r" b="b"/>
                            <a:pathLst>
                              <a:path w="352" h="119">
                                <a:moveTo>
                                  <a:pt x="352" y="0"/>
                                </a:moveTo>
                                <a:lnTo>
                                  <a:pt x="352" y="119"/>
                                </a:lnTo>
                                <a:lnTo>
                                  <a:pt x="0" y="60"/>
                                </a:lnTo>
                                <a:lnTo>
                                  <a:pt x="352"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Freeform 198"/>
                        <wps:cNvSpPr>
                          <a:spLocks/>
                        </wps:cNvSpPr>
                        <wps:spPr bwMode="auto">
                          <a:xfrm>
                            <a:off x="5860" y="12493"/>
                            <a:ext cx="97" cy="28"/>
                          </a:xfrm>
                          <a:custGeom>
                            <a:avLst/>
                            <a:gdLst>
                              <a:gd name="T0" fmla="*/ 0 w 352"/>
                              <a:gd name="T1" fmla="*/ 0 h 119"/>
                              <a:gd name="T2" fmla="*/ 0 w 352"/>
                              <a:gd name="T3" fmla="*/ 119 h 119"/>
                              <a:gd name="T4" fmla="*/ 352 w 352"/>
                              <a:gd name="T5" fmla="*/ 60 h 119"/>
                              <a:gd name="T6" fmla="*/ 0 w 352"/>
                              <a:gd name="T7" fmla="*/ 0 h 119"/>
                            </a:gdLst>
                            <a:ahLst/>
                            <a:cxnLst>
                              <a:cxn ang="0">
                                <a:pos x="T0" y="T1"/>
                              </a:cxn>
                              <a:cxn ang="0">
                                <a:pos x="T2" y="T3"/>
                              </a:cxn>
                              <a:cxn ang="0">
                                <a:pos x="T4" y="T5"/>
                              </a:cxn>
                              <a:cxn ang="0">
                                <a:pos x="T6" y="T7"/>
                              </a:cxn>
                            </a:cxnLst>
                            <a:rect l="0" t="0" r="r" b="b"/>
                            <a:pathLst>
                              <a:path w="352" h="119">
                                <a:moveTo>
                                  <a:pt x="0" y="0"/>
                                </a:moveTo>
                                <a:lnTo>
                                  <a:pt x="0" y="119"/>
                                </a:lnTo>
                                <a:lnTo>
                                  <a:pt x="352"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 name="Freeform 199"/>
                        <wps:cNvSpPr>
                          <a:spLocks/>
                        </wps:cNvSpPr>
                        <wps:spPr bwMode="auto">
                          <a:xfrm>
                            <a:off x="5860" y="12493"/>
                            <a:ext cx="97" cy="28"/>
                          </a:xfrm>
                          <a:custGeom>
                            <a:avLst/>
                            <a:gdLst>
                              <a:gd name="T0" fmla="*/ 0 w 352"/>
                              <a:gd name="T1" fmla="*/ 0 h 119"/>
                              <a:gd name="T2" fmla="*/ 0 w 352"/>
                              <a:gd name="T3" fmla="*/ 119 h 119"/>
                              <a:gd name="T4" fmla="*/ 352 w 352"/>
                              <a:gd name="T5" fmla="*/ 60 h 119"/>
                              <a:gd name="T6" fmla="*/ 0 w 352"/>
                              <a:gd name="T7" fmla="*/ 0 h 119"/>
                            </a:gdLst>
                            <a:ahLst/>
                            <a:cxnLst>
                              <a:cxn ang="0">
                                <a:pos x="T0" y="T1"/>
                              </a:cxn>
                              <a:cxn ang="0">
                                <a:pos x="T2" y="T3"/>
                              </a:cxn>
                              <a:cxn ang="0">
                                <a:pos x="T4" y="T5"/>
                              </a:cxn>
                              <a:cxn ang="0">
                                <a:pos x="T6" y="T7"/>
                              </a:cxn>
                            </a:cxnLst>
                            <a:rect l="0" t="0" r="r" b="b"/>
                            <a:pathLst>
                              <a:path w="352" h="119">
                                <a:moveTo>
                                  <a:pt x="0" y="0"/>
                                </a:moveTo>
                                <a:lnTo>
                                  <a:pt x="0" y="119"/>
                                </a:lnTo>
                                <a:lnTo>
                                  <a:pt x="352" y="6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Line 200"/>
                        <wps:cNvCnPr>
                          <a:cxnSpLocks noChangeShapeType="1"/>
                        </wps:cNvCnPr>
                        <wps:spPr bwMode="auto">
                          <a:xfrm>
                            <a:off x="5153"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3" name="Line 201"/>
                        <wps:cNvCnPr>
                          <a:cxnSpLocks noChangeShapeType="1"/>
                        </wps:cNvCnPr>
                        <wps:spPr bwMode="auto">
                          <a:xfrm>
                            <a:off x="5957"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4" name="Line 202"/>
                        <wps:cNvCnPr>
                          <a:cxnSpLocks noChangeShapeType="1"/>
                        </wps:cNvCnPr>
                        <wps:spPr bwMode="auto">
                          <a:xfrm>
                            <a:off x="5957"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5" name="Line 203"/>
                        <wps:cNvCnPr>
                          <a:cxnSpLocks noChangeShapeType="1"/>
                        </wps:cNvCnPr>
                        <wps:spPr bwMode="auto">
                          <a:xfrm>
                            <a:off x="5957" y="10958"/>
                            <a:ext cx="3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6" name="Line 204"/>
                        <wps:cNvCnPr>
                          <a:cxnSpLocks noChangeShapeType="1"/>
                        </wps:cNvCnPr>
                        <wps:spPr bwMode="auto">
                          <a:xfrm>
                            <a:off x="5990" y="12507"/>
                            <a:ext cx="3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7" name="Line 205"/>
                        <wps:cNvCnPr>
                          <a:cxnSpLocks noChangeShapeType="1"/>
                        </wps:cNvCnPr>
                        <wps:spPr bwMode="auto">
                          <a:xfrm>
                            <a:off x="6247" y="11043"/>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8" name="Line 206"/>
                        <wps:cNvCnPr>
                          <a:cxnSpLocks noChangeShapeType="1"/>
                        </wps:cNvCnPr>
                        <wps:spPr bwMode="auto">
                          <a:xfrm flipV="1">
                            <a:off x="6247" y="11821"/>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9" name="Freeform 207"/>
                        <wps:cNvSpPr>
                          <a:spLocks/>
                        </wps:cNvSpPr>
                        <wps:spPr bwMode="auto">
                          <a:xfrm>
                            <a:off x="6231" y="10958"/>
                            <a:ext cx="32" cy="85"/>
                          </a:xfrm>
                          <a:custGeom>
                            <a:avLst/>
                            <a:gdLst>
                              <a:gd name="T0" fmla="*/ 0 w 117"/>
                              <a:gd name="T1" fmla="*/ 358 h 358"/>
                              <a:gd name="T2" fmla="*/ 117 w 117"/>
                              <a:gd name="T3" fmla="*/ 358 h 358"/>
                              <a:gd name="T4" fmla="*/ 58 w 117"/>
                              <a:gd name="T5" fmla="*/ 0 h 358"/>
                              <a:gd name="T6" fmla="*/ 0 w 117"/>
                              <a:gd name="T7" fmla="*/ 358 h 358"/>
                            </a:gdLst>
                            <a:ahLst/>
                            <a:cxnLst>
                              <a:cxn ang="0">
                                <a:pos x="T0" y="T1"/>
                              </a:cxn>
                              <a:cxn ang="0">
                                <a:pos x="T2" y="T3"/>
                              </a:cxn>
                              <a:cxn ang="0">
                                <a:pos x="T4" y="T5"/>
                              </a:cxn>
                              <a:cxn ang="0">
                                <a:pos x="T6" y="T7"/>
                              </a:cxn>
                            </a:cxnLst>
                            <a:rect l="0" t="0" r="r" b="b"/>
                            <a:pathLst>
                              <a:path w="117" h="358">
                                <a:moveTo>
                                  <a:pt x="0" y="358"/>
                                </a:moveTo>
                                <a:lnTo>
                                  <a:pt x="117" y="358"/>
                                </a:lnTo>
                                <a:lnTo>
                                  <a:pt x="58" y="0"/>
                                </a:lnTo>
                                <a:lnTo>
                                  <a:pt x="0" y="3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 name="Freeform 208"/>
                        <wps:cNvSpPr>
                          <a:spLocks/>
                        </wps:cNvSpPr>
                        <wps:spPr bwMode="auto">
                          <a:xfrm>
                            <a:off x="6231" y="10958"/>
                            <a:ext cx="32" cy="85"/>
                          </a:xfrm>
                          <a:custGeom>
                            <a:avLst/>
                            <a:gdLst>
                              <a:gd name="T0" fmla="*/ 0 w 117"/>
                              <a:gd name="T1" fmla="*/ 358 h 358"/>
                              <a:gd name="T2" fmla="*/ 117 w 117"/>
                              <a:gd name="T3" fmla="*/ 358 h 358"/>
                              <a:gd name="T4" fmla="*/ 58 w 117"/>
                              <a:gd name="T5" fmla="*/ 0 h 358"/>
                              <a:gd name="T6" fmla="*/ 0 w 117"/>
                              <a:gd name="T7" fmla="*/ 358 h 358"/>
                            </a:gdLst>
                            <a:ahLst/>
                            <a:cxnLst>
                              <a:cxn ang="0">
                                <a:pos x="T0" y="T1"/>
                              </a:cxn>
                              <a:cxn ang="0">
                                <a:pos x="T2" y="T3"/>
                              </a:cxn>
                              <a:cxn ang="0">
                                <a:pos x="T4" y="T5"/>
                              </a:cxn>
                              <a:cxn ang="0">
                                <a:pos x="T6" y="T7"/>
                              </a:cxn>
                            </a:cxnLst>
                            <a:rect l="0" t="0" r="r" b="b"/>
                            <a:pathLst>
                              <a:path w="117" h="358">
                                <a:moveTo>
                                  <a:pt x="0" y="358"/>
                                </a:moveTo>
                                <a:lnTo>
                                  <a:pt x="117" y="358"/>
                                </a:lnTo>
                                <a:lnTo>
                                  <a:pt x="58" y="0"/>
                                </a:lnTo>
                                <a:lnTo>
                                  <a:pt x="0" y="35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Freeform 209"/>
                        <wps:cNvSpPr>
                          <a:spLocks/>
                        </wps:cNvSpPr>
                        <wps:spPr bwMode="auto">
                          <a:xfrm>
                            <a:off x="6231" y="12422"/>
                            <a:ext cx="32" cy="85"/>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 name="Freeform 210"/>
                        <wps:cNvSpPr>
                          <a:spLocks/>
                        </wps:cNvSpPr>
                        <wps:spPr bwMode="auto">
                          <a:xfrm>
                            <a:off x="6231" y="12422"/>
                            <a:ext cx="32" cy="85"/>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Line 211"/>
                        <wps:cNvCnPr>
                          <a:cxnSpLocks noChangeShapeType="1"/>
                        </wps:cNvCnPr>
                        <wps:spPr bwMode="auto">
                          <a:xfrm>
                            <a:off x="5923" y="109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4" name="Line 212"/>
                        <wps:cNvCnPr>
                          <a:cxnSpLocks noChangeShapeType="1"/>
                        </wps:cNvCnPr>
                        <wps:spPr bwMode="auto">
                          <a:xfrm>
                            <a:off x="5957"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5" name="Line 213"/>
                        <wps:cNvCnPr>
                          <a:cxnSpLocks noChangeShapeType="1"/>
                        </wps:cNvCnPr>
                        <wps:spPr bwMode="auto">
                          <a:xfrm>
                            <a:off x="6247"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6" name="Line 214"/>
                        <wps:cNvCnPr>
                          <a:cxnSpLocks noChangeShapeType="1"/>
                        </wps:cNvCnPr>
                        <wps:spPr bwMode="auto">
                          <a:xfrm>
                            <a:off x="5669" y="10466"/>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7" name="Line 215"/>
                        <wps:cNvCnPr>
                          <a:cxnSpLocks noChangeShapeType="1"/>
                        </wps:cNvCnPr>
                        <wps:spPr bwMode="auto">
                          <a:xfrm>
                            <a:off x="5669" y="10614"/>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8" name="Line 216"/>
                        <wps:cNvCnPr>
                          <a:cxnSpLocks noChangeShapeType="1"/>
                        </wps:cNvCnPr>
                        <wps:spPr bwMode="auto">
                          <a:xfrm>
                            <a:off x="6270" y="10699"/>
                            <a:ext cx="1" cy="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9" name="Line 217"/>
                        <wps:cNvCnPr>
                          <a:cxnSpLocks noChangeShapeType="1"/>
                        </wps:cNvCnPr>
                        <wps:spPr bwMode="auto">
                          <a:xfrm flipV="1">
                            <a:off x="6270" y="10298"/>
                            <a:ext cx="1" cy="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0" name="Line 218"/>
                        <wps:cNvCnPr>
                          <a:cxnSpLocks noChangeShapeType="1"/>
                        </wps:cNvCnPr>
                        <wps:spPr bwMode="auto">
                          <a:xfrm>
                            <a:off x="6270" y="10298"/>
                            <a:ext cx="9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1" name="Freeform 219"/>
                        <wps:cNvSpPr>
                          <a:spLocks/>
                        </wps:cNvSpPr>
                        <wps:spPr bwMode="auto">
                          <a:xfrm>
                            <a:off x="6255" y="10614"/>
                            <a:ext cx="32" cy="85"/>
                          </a:xfrm>
                          <a:custGeom>
                            <a:avLst/>
                            <a:gdLst>
                              <a:gd name="T0" fmla="*/ 0 w 117"/>
                              <a:gd name="T1" fmla="*/ 357 h 357"/>
                              <a:gd name="T2" fmla="*/ 117 w 117"/>
                              <a:gd name="T3" fmla="*/ 357 h 357"/>
                              <a:gd name="T4" fmla="*/ 59 w 117"/>
                              <a:gd name="T5" fmla="*/ 0 h 357"/>
                              <a:gd name="T6" fmla="*/ 0 w 117"/>
                              <a:gd name="T7" fmla="*/ 357 h 357"/>
                            </a:gdLst>
                            <a:ahLst/>
                            <a:cxnLst>
                              <a:cxn ang="0">
                                <a:pos x="T0" y="T1"/>
                              </a:cxn>
                              <a:cxn ang="0">
                                <a:pos x="T2" y="T3"/>
                              </a:cxn>
                              <a:cxn ang="0">
                                <a:pos x="T4" y="T5"/>
                              </a:cxn>
                              <a:cxn ang="0">
                                <a:pos x="T6" y="T7"/>
                              </a:cxn>
                            </a:cxnLst>
                            <a:rect l="0" t="0" r="r" b="b"/>
                            <a:pathLst>
                              <a:path w="117" h="357">
                                <a:moveTo>
                                  <a:pt x="0" y="357"/>
                                </a:moveTo>
                                <a:lnTo>
                                  <a:pt x="117" y="357"/>
                                </a:lnTo>
                                <a:lnTo>
                                  <a:pt x="59" y="0"/>
                                </a:lnTo>
                                <a:lnTo>
                                  <a:pt x="0" y="3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 name="Freeform 220"/>
                        <wps:cNvSpPr>
                          <a:spLocks/>
                        </wps:cNvSpPr>
                        <wps:spPr bwMode="auto">
                          <a:xfrm>
                            <a:off x="6255" y="10614"/>
                            <a:ext cx="32" cy="85"/>
                          </a:xfrm>
                          <a:custGeom>
                            <a:avLst/>
                            <a:gdLst>
                              <a:gd name="T0" fmla="*/ 0 w 117"/>
                              <a:gd name="T1" fmla="*/ 357 h 357"/>
                              <a:gd name="T2" fmla="*/ 117 w 117"/>
                              <a:gd name="T3" fmla="*/ 357 h 357"/>
                              <a:gd name="T4" fmla="*/ 59 w 117"/>
                              <a:gd name="T5" fmla="*/ 0 h 357"/>
                              <a:gd name="T6" fmla="*/ 0 w 117"/>
                              <a:gd name="T7" fmla="*/ 357 h 357"/>
                            </a:gdLst>
                            <a:ahLst/>
                            <a:cxnLst>
                              <a:cxn ang="0">
                                <a:pos x="T0" y="T1"/>
                              </a:cxn>
                              <a:cxn ang="0">
                                <a:pos x="T2" y="T3"/>
                              </a:cxn>
                              <a:cxn ang="0">
                                <a:pos x="T4" y="T5"/>
                              </a:cxn>
                              <a:cxn ang="0">
                                <a:pos x="T6" y="T7"/>
                              </a:cxn>
                            </a:cxnLst>
                            <a:rect l="0" t="0" r="r" b="b"/>
                            <a:pathLst>
                              <a:path w="117" h="357">
                                <a:moveTo>
                                  <a:pt x="0" y="357"/>
                                </a:moveTo>
                                <a:lnTo>
                                  <a:pt x="117" y="357"/>
                                </a:lnTo>
                                <a:lnTo>
                                  <a:pt x="59" y="0"/>
                                </a:lnTo>
                                <a:lnTo>
                                  <a:pt x="0" y="35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Freeform 221"/>
                        <wps:cNvSpPr>
                          <a:spLocks/>
                        </wps:cNvSpPr>
                        <wps:spPr bwMode="auto">
                          <a:xfrm>
                            <a:off x="6255" y="10382"/>
                            <a:ext cx="32" cy="84"/>
                          </a:xfrm>
                          <a:custGeom>
                            <a:avLst/>
                            <a:gdLst>
                              <a:gd name="T0" fmla="*/ 0 w 117"/>
                              <a:gd name="T1" fmla="*/ 0 h 358"/>
                              <a:gd name="T2" fmla="*/ 117 w 117"/>
                              <a:gd name="T3" fmla="*/ 0 h 358"/>
                              <a:gd name="T4" fmla="*/ 59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9" y="3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 name="Rectangle 222"/>
                        <wps:cNvSpPr>
                          <a:spLocks noChangeArrowheads="1"/>
                        </wps:cNvSpPr>
                        <wps:spPr bwMode="auto">
                          <a:xfrm>
                            <a:off x="5439" y="10609"/>
                            <a:ext cx="3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9AE0F"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d</w:t>
                              </w:r>
                              <w:r w:rsidRPr="002A4359">
                                <w:rPr>
                                  <w:rFonts w:ascii="VNI-Helve-Condense" w:hAnsi="VNI-Helve-Condense" w:cs="VNI-Helve-Condense"/>
                                  <w:color w:val="000000"/>
                                  <w:sz w:val="27"/>
                                  <w:szCs w:val="28"/>
                                  <w:vertAlign w:val="subscript"/>
                                </w:rPr>
                                <w:t>2</w:t>
                              </w:r>
                            </w:p>
                          </w:txbxContent>
                        </wps:txbx>
                        <wps:bodyPr rot="0" vert="horz" wrap="square" lIns="0" tIns="0" rIns="0" bIns="0" anchor="t" anchorCtr="0" upright="1">
                          <a:noAutofit/>
                        </wps:bodyPr>
                      </wps:wsp>
                      <wps:wsp>
                        <wps:cNvPr id="245" name="Freeform 223"/>
                        <wps:cNvSpPr>
                          <a:spLocks/>
                        </wps:cNvSpPr>
                        <wps:spPr bwMode="auto">
                          <a:xfrm>
                            <a:off x="6255" y="10382"/>
                            <a:ext cx="32" cy="84"/>
                          </a:xfrm>
                          <a:custGeom>
                            <a:avLst/>
                            <a:gdLst>
                              <a:gd name="T0" fmla="*/ 0 w 117"/>
                              <a:gd name="T1" fmla="*/ 0 h 358"/>
                              <a:gd name="T2" fmla="*/ 117 w 117"/>
                              <a:gd name="T3" fmla="*/ 0 h 358"/>
                              <a:gd name="T4" fmla="*/ 59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9" y="358"/>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Line 224"/>
                        <wps:cNvCnPr>
                          <a:cxnSpLocks noChangeShapeType="1"/>
                        </wps:cNvCnPr>
                        <wps:spPr bwMode="auto">
                          <a:xfrm>
                            <a:off x="5635"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7" name="Line 225"/>
                        <wps:cNvCnPr>
                          <a:cxnSpLocks noChangeShapeType="1"/>
                        </wps:cNvCnPr>
                        <wps:spPr bwMode="auto">
                          <a:xfrm>
                            <a:off x="5635" y="1061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26"/>
                        <wps:cNvCnPr>
                          <a:cxnSpLocks noChangeShapeType="1"/>
                        </wps:cNvCnPr>
                        <wps:spPr bwMode="auto">
                          <a:xfrm>
                            <a:off x="6270" y="1061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9" name="Line 227"/>
                        <wps:cNvCnPr>
                          <a:cxnSpLocks noChangeShapeType="1"/>
                        </wps:cNvCnPr>
                        <wps:spPr bwMode="auto">
                          <a:xfrm flipV="1">
                            <a:off x="5474" y="10138"/>
                            <a:ext cx="1" cy="2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0" name="Line 228"/>
                        <wps:cNvCnPr>
                          <a:cxnSpLocks noChangeShapeType="1"/>
                        </wps:cNvCnPr>
                        <wps:spPr bwMode="auto">
                          <a:xfrm flipV="1">
                            <a:off x="5635" y="10138"/>
                            <a:ext cx="1" cy="2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1" name="Line 229"/>
                        <wps:cNvCnPr>
                          <a:cxnSpLocks noChangeShapeType="1"/>
                        </wps:cNvCnPr>
                        <wps:spPr bwMode="auto">
                          <a:xfrm flipH="1">
                            <a:off x="5281" y="10222"/>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2" name="Line 230"/>
                        <wps:cNvCnPr>
                          <a:cxnSpLocks noChangeShapeType="1"/>
                        </wps:cNvCnPr>
                        <wps:spPr bwMode="auto">
                          <a:xfrm>
                            <a:off x="5731" y="10222"/>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3" name="Freeform 231"/>
                        <wps:cNvSpPr>
                          <a:spLocks/>
                        </wps:cNvSpPr>
                        <wps:spPr bwMode="auto">
                          <a:xfrm>
                            <a:off x="5378" y="10208"/>
                            <a:ext cx="96" cy="28"/>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 name="Freeform 232"/>
                        <wps:cNvSpPr>
                          <a:spLocks/>
                        </wps:cNvSpPr>
                        <wps:spPr bwMode="auto">
                          <a:xfrm>
                            <a:off x="5378" y="10208"/>
                            <a:ext cx="96" cy="28"/>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233"/>
                        <wps:cNvSpPr>
                          <a:spLocks/>
                        </wps:cNvSpPr>
                        <wps:spPr bwMode="auto">
                          <a:xfrm>
                            <a:off x="5635" y="10208"/>
                            <a:ext cx="96" cy="28"/>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 name="Freeform 234"/>
                        <wps:cNvSpPr>
                          <a:spLocks/>
                        </wps:cNvSpPr>
                        <wps:spPr bwMode="auto">
                          <a:xfrm>
                            <a:off x="5635" y="10208"/>
                            <a:ext cx="96" cy="28"/>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Line 235"/>
                        <wps:cNvCnPr>
                          <a:cxnSpLocks noChangeShapeType="1"/>
                        </wps:cNvCnPr>
                        <wps:spPr bwMode="auto">
                          <a:xfrm>
                            <a:off x="5474"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8" name="Line 236"/>
                        <wps:cNvCnPr>
                          <a:cxnSpLocks noChangeShapeType="1"/>
                        </wps:cNvCnPr>
                        <wps:spPr bwMode="auto">
                          <a:xfrm>
                            <a:off x="5635"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9" name="Line 237"/>
                        <wps:cNvCnPr>
                          <a:cxnSpLocks noChangeShapeType="1"/>
                        </wps:cNvCnPr>
                        <wps:spPr bwMode="auto">
                          <a:xfrm>
                            <a:off x="5635" y="10222"/>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0" name="Line 238"/>
                        <wps:cNvCnPr>
                          <a:cxnSpLocks noChangeShapeType="1"/>
                        </wps:cNvCnPr>
                        <wps:spPr bwMode="auto">
                          <a:xfrm flipH="1">
                            <a:off x="4814" y="10466"/>
                            <a:ext cx="6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1" name="Line 239"/>
                        <wps:cNvCnPr>
                          <a:cxnSpLocks noChangeShapeType="1"/>
                        </wps:cNvCnPr>
                        <wps:spPr bwMode="auto">
                          <a:xfrm flipH="1">
                            <a:off x="4814" y="12858"/>
                            <a:ext cx="74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2" name="Line 240"/>
                        <wps:cNvCnPr>
                          <a:cxnSpLocks noChangeShapeType="1"/>
                        </wps:cNvCnPr>
                        <wps:spPr bwMode="auto">
                          <a:xfrm>
                            <a:off x="4911" y="10551"/>
                            <a:ext cx="1" cy="10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3" name="Line 241"/>
                        <wps:cNvCnPr>
                          <a:cxnSpLocks noChangeShapeType="1"/>
                        </wps:cNvCnPr>
                        <wps:spPr bwMode="auto">
                          <a:xfrm flipV="1">
                            <a:off x="4911" y="11752"/>
                            <a:ext cx="1" cy="10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4" name="Freeform 242"/>
                        <wps:cNvSpPr>
                          <a:spLocks/>
                        </wps:cNvSpPr>
                        <wps:spPr bwMode="auto">
                          <a:xfrm>
                            <a:off x="4895" y="10466"/>
                            <a:ext cx="32" cy="85"/>
                          </a:xfrm>
                          <a:custGeom>
                            <a:avLst/>
                            <a:gdLst>
                              <a:gd name="T0" fmla="*/ 0 w 117"/>
                              <a:gd name="T1" fmla="*/ 358 h 358"/>
                              <a:gd name="T2" fmla="*/ 117 w 117"/>
                              <a:gd name="T3" fmla="*/ 358 h 358"/>
                              <a:gd name="T4" fmla="*/ 58 w 117"/>
                              <a:gd name="T5" fmla="*/ 0 h 358"/>
                              <a:gd name="T6" fmla="*/ 0 w 117"/>
                              <a:gd name="T7" fmla="*/ 358 h 358"/>
                            </a:gdLst>
                            <a:ahLst/>
                            <a:cxnLst>
                              <a:cxn ang="0">
                                <a:pos x="T0" y="T1"/>
                              </a:cxn>
                              <a:cxn ang="0">
                                <a:pos x="T2" y="T3"/>
                              </a:cxn>
                              <a:cxn ang="0">
                                <a:pos x="T4" y="T5"/>
                              </a:cxn>
                              <a:cxn ang="0">
                                <a:pos x="T6" y="T7"/>
                              </a:cxn>
                            </a:cxnLst>
                            <a:rect l="0" t="0" r="r" b="b"/>
                            <a:pathLst>
                              <a:path w="117" h="358">
                                <a:moveTo>
                                  <a:pt x="0" y="358"/>
                                </a:moveTo>
                                <a:lnTo>
                                  <a:pt x="117" y="358"/>
                                </a:lnTo>
                                <a:lnTo>
                                  <a:pt x="58" y="0"/>
                                </a:lnTo>
                                <a:lnTo>
                                  <a:pt x="0" y="3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Freeform 243"/>
                        <wps:cNvSpPr>
                          <a:spLocks/>
                        </wps:cNvSpPr>
                        <wps:spPr bwMode="auto">
                          <a:xfrm>
                            <a:off x="4895" y="10466"/>
                            <a:ext cx="32" cy="85"/>
                          </a:xfrm>
                          <a:custGeom>
                            <a:avLst/>
                            <a:gdLst>
                              <a:gd name="T0" fmla="*/ 0 w 117"/>
                              <a:gd name="T1" fmla="*/ 358 h 358"/>
                              <a:gd name="T2" fmla="*/ 117 w 117"/>
                              <a:gd name="T3" fmla="*/ 358 h 358"/>
                              <a:gd name="T4" fmla="*/ 58 w 117"/>
                              <a:gd name="T5" fmla="*/ 0 h 358"/>
                              <a:gd name="T6" fmla="*/ 0 w 117"/>
                              <a:gd name="T7" fmla="*/ 358 h 358"/>
                            </a:gdLst>
                            <a:ahLst/>
                            <a:cxnLst>
                              <a:cxn ang="0">
                                <a:pos x="T0" y="T1"/>
                              </a:cxn>
                              <a:cxn ang="0">
                                <a:pos x="T2" y="T3"/>
                              </a:cxn>
                              <a:cxn ang="0">
                                <a:pos x="T4" y="T5"/>
                              </a:cxn>
                              <a:cxn ang="0">
                                <a:pos x="T6" y="T7"/>
                              </a:cxn>
                            </a:cxnLst>
                            <a:rect l="0" t="0" r="r" b="b"/>
                            <a:pathLst>
                              <a:path w="117" h="358">
                                <a:moveTo>
                                  <a:pt x="0" y="358"/>
                                </a:moveTo>
                                <a:lnTo>
                                  <a:pt x="117" y="358"/>
                                </a:lnTo>
                                <a:lnTo>
                                  <a:pt x="58" y="0"/>
                                </a:lnTo>
                                <a:lnTo>
                                  <a:pt x="0" y="35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Freeform 244"/>
                        <wps:cNvSpPr>
                          <a:spLocks/>
                        </wps:cNvSpPr>
                        <wps:spPr bwMode="auto">
                          <a:xfrm>
                            <a:off x="4895" y="12774"/>
                            <a:ext cx="32" cy="84"/>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 name="Freeform 245"/>
                        <wps:cNvSpPr>
                          <a:spLocks/>
                        </wps:cNvSpPr>
                        <wps:spPr bwMode="auto">
                          <a:xfrm>
                            <a:off x="4895" y="12774"/>
                            <a:ext cx="32" cy="84"/>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 name="Line 246"/>
                        <wps:cNvCnPr>
                          <a:cxnSpLocks noChangeShapeType="1"/>
                        </wps:cNvCnPr>
                        <wps:spPr bwMode="auto">
                          <a:xfrm>
                            <a:off x="5474"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9" name="Line 247"/>
                        <wps:cNvCnPr>
                          <a:cxnSpLocks noChangeShapeType="1"/>
                        </wps:cNvCnPr>
                        <wps:spPr bwMode="auto">
                          <a:xfrm>
                            <a:off x="5588" y="128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0" name="Line 248"/>
                        <wps:cNvCnPr>
                          <a:cxnSpLocks noChangeShapeType="1"/>
                        </wps:cNvCnPr>
                        <wps:spPr bwMode="auto">
                          <a:xfrm>
                            <a:off x="4911" y="128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1" name="Line 249"/>
                        <wps:cNvCnPr>
                          <a:cxnSpLocks noChangeShapeType="1"/>
                        </wps:cNvCnPr>
                        <wps:spPr bwMode="auto">
                          <a:xfrm>
                            <a:off x="7891" y="10958"/>
                            <a:ext cx="3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2" name="Line 250"/>
                        <wps:cNvCnPr>
                          <a:cxnSpLocks noChangeShapeType="1"/>
                        </wps:cNvCnPr>
                        <wps:spPr bwMode="auto">
                          <a:xfrm>
                            <a:off x="7924" y="12507"/>
                            <a:ext cx="3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3" name="Line 251"/>
                        <wps:cNvCnPr>
                          <a:cxnSpLocks noChangeShapeType="1"/>
                        </wps:cNvCnPr>
                        <wps:spPr bwMode="auto">
                          <a:xfrm>
                            <a:off x="8181" y="11043"/>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4" name="Line 252"/>
                        <wps:cNvCnPr>
                          <a:cxnSpLocks noChangeShapeType="1"/>
                        </wps:cNvCnPr>
                        <wps:spPr bwMode="auto">
                          <a:xfrm flipV="1">
                            <a:off x="8181" y="11821"/>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 name="Freeform 253"/>
                        <wps:cNvSpPr>
                          <a:spLocks/>
                        </wps:cNvSpPr>
                        <wps:spPr bwMode="auto">
                          <a:xfrm>
                            <a:off x="8165" y="10958"/>
                            <a:ext cx="32" cy="85"/>
                          </a:xfrm>
                          <a:custGeom>
                            <a:avLst/>
                            <a:gdLst>
                              <a:gd name="T0" fmla="*/ 0 w 117"/>
                              <a:gd name="T1" fmla="*/ 358 h 358"/>
                              <a:gd name="T2" fmla="*/ 117 w 117"/>
                              <a:gd name="T3" fmla="*/ 358 h 358"/>
                              <a:gd name="T4" fmla="*/ 58 w 117"/>
                              <a:gd name="T5" fmla="*/ 0 h 358"/>
                              <a:gd name="T6" fmla="*/ 0 w 117"/>
                              <a:gd name="T7" fmla="*/ 358 h 358"/>
                            </a:gdLst>
                            <a:ahLst/>
                            <a:cxnLst>
                              <a:cxn ang="0">
                                <a:pos x="T0" y="T1"/>
                              </a:cxn>
                              <a:cxn ang="0">
                                <a:pos x="T2" y="T3"/>
                              </a:cxn>
                              <a:cxn ang="0">
                                <a:pos x="T4" y="T5"/>
                              </a:cxn>
                              <a:cxn ang="0">
                                <a:pos x="T6" y="T7"/>
                              </a:cxn>
                            </a:cxnLst>
                            <a:rect l="0" t="0" r="r" b="b"/>
                            <a:pathLst>
                              <a:path w="117" h="358">
                                <a:moveTo>
                                  <a:pt x="0" y="358"/>
                                </a:moveTo>
                                <a:lnTo>
                                  <a:pt x="117" y="358"/>
                                </a:lnTo>
                                <a:lnTo>
                                  <a:pt x="58" y="0"/>
                                </a:lnTo>
                                <a:lnTo>
                                  <a:pt x="0" y="3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 name="Freeform 254"/>
                        <wps:cNvSpPr>
                          <a:spLocks/>
                        </wps:cNvSpPr>
                        <wps:spPr bwMode="auto">
                          <a:xfrm>
                            <a:off x="8165" y="10958"/>
                            <a:ext cx="32" cy="85"/>
                          </a:xfrm>
                          <a:custGeom>
                            <a:avLst/>
                            <a:gdLst>
                              <a:gd name="T0" fmla="*/ 0 w 117"/>
                              <a:gd name="T1" fmla="*/ 358 h 358"/>
                              <a:gd name="T2" fmla="*/ 117 w 117"/>
                              <a:gd name="T3" fmla="*/ 358 h 358"/>
                              <a:gd name="T4" fmla="*/ 58 w 117"/>
                              <a:gd name="T5" fmla="*/ 0 h 358"/>
                              <a:gd name="T6" fmla="*/ 0 w 117"/>
                              <a:gd name="T7" fmla="*/ 358 h 358"/>
                            </a:gdLst>
                            <a:ahLst/>
                            <a:cxnLst>
                              <a:cxn ang="0">
                                <a:pos x="T0" y="T1"/>
                              </a:cxn>
                              <a:cxn ang="0">
                                <a:pos x="T2" y="T3"/>
                              </a:cxn>
                              <a:cxn ang="0">
                                <a:pos x="T4" y="T5"/>
                              </a:cxn>
                              <a:cxn ang="0">
                                <a:pos x="T6" y="T7"/>
                              </a:cxn>
                            </a:cxnLst>
                            <a:rect l="0" t="0" r="r" b="b"/>
                            <a:pathLst>
                              <a:path w="117" h="358">
                                <a:moveTo>
                                  <a:pt x="0" y="358"/>
                                </a:moveTo>
                                <a:lnTo>
                                  <a:pt x="117" y="358"/>
                                </a:lnTo>
                                <a:lnTo>
                                  <a:pt x="58" y="0"/>
                                </a:lnTo>
                                <a:lnTo>
                                  <a:pt x="0" y="35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Freeform 255"/>
                        <wps:cNvSpPr>
                          <a:spLocks/>
                        </wps:cNvSpPr>
                        <wps:spPr bwMode="auto">
                          <a:xfrm>
                            <a:off x="8165" y="12422"/>
                            <a:ext cx="32" cy="85"/>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 name="Freeform 256"/>
                        <wps:cNvSpPr>
                          <a:spLocks/>
                        </wps:cNvSpPr>
                        <wps:spPr bwMode="auto">
                          <a:xfrm>
                            <a:off x="8165" y="12422"/>
                            <a:ext cx="32" cy="85"/>
                          </a:xfrm>
                          <a:custGeom>
                            <a:avLst/>
                            <a:gdLst>
                              <a:gd name="T0" fmla="*/ 0 w 117"/>
                              <a:gd name="T1" fmla="*/ 0 h 358"/>
                              <a:gd name="T2" fmla="*/ 117 w 117"/>
                              <a:gd name="T3" fmla="*/ 0 h 358"/>
                              <a:gd name="T4" fmla="*/ 58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8" y="358"/>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Line 257"/>
                        <wps:cNvCnPr>
                          <a:cxnSpLocks noChangeShapeType="1"/>
                        </wps:cNvCnPr>
                        <wps:spPr bwMode="auto">
                          <a:xfrm flipH="1">
                            <a:off x="7858" y="10810"/>
                            <a:ext cx="48" cy="1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 name="Line 258"/>
                        <wps:cNvCnPr>
                          <a:cxnSpLocks noChangeShapeType="1"/>
                        </wps:cNvCnPr>
                        <wps:spPr bwMode="auto">
                          <a:xfrm>
                            <a:off x="7891"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 name="Line 259"/>
                        <wps:cNvCnPr>
                          <a:cxnSpLocks noChangeShapeType="1"/>
                        </wps:cNvCnPr>
                        <wps:spPr bwMode="auto">
                          <a:xfrm>
                            <a:off x="8181"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2" name="Line 260"/>
                        <wps:cNvCnPr>
                          <a:cxnSpLocks noChangeShapeType="1"/>
                        </wps:cNvCnPr>
                        <wps:spPr bwMode="auto">
                          <a:xfrm>
                            <a:off x="7087" y="10958"/>
                            <a:ext cx="1" cy="1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3" name="Line 261"/>
                        <wps:cNvCnPr>
                          <a:cxnSpLocks noChangeShapeType="1"/>
                        </wps:cNvCnPr>
                        <wps:spPr bwMode="auto">
                          <a:xfrm>
                            <a:off x="7891" y="10958"/>
                            <a:ext cx="1" cy="1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4" name="Line 262"/>
                        <wps:cNvCnPr>
                          <a:cxnSpLocks noChangeShapeType="1"/>
                        </wps:cNvCnPr>
                        <wps:spPr bwMode="auto">
                          <a:xfrm flipV="1">
                            <a:off x="7087" y="12422"/>
                            <a:ext cx="1"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5" name="Line 263"/>
                        <wps:cNvCnPr>
                          <a:cxnSpLocks noChangeShapeType="1"/>
                        </wps:cNvCnPr>
                        <wps:spPr bwMode="auto">
                          <a:xfrm flipV="1">
                            <a:off x="7891" y="12422"/>
                            <a:ext cx="1"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6" name="Line 264"/>
                        <wps:cNvCnPr>
                          <a:cxnSpLocks noChangeShapeType="1"/>
                        </wps:cNvCnPr>
                        <wps:spPr bwMode="auto">
                          <a:xfrm>
                            <a:off x="7183" y="12507"/>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7" name="Line 265"/>
                        <wps:cNvCnPr>
                          <a:cxnSpLocks noChangeShapeType="1"/>
                        </wps:cNvCnPr>
                        <wps:spPr bwMode="auto">
                          <a:xfrm flipH="1">
                            <a:off x="7563" y="12507"/>
                            <a:ext cx="2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8" name="Freeform 266"/>
                        <wps:cNvSpPr>
                          <a:spLocks/>
                        </wps:cNvSpPr>
                        <wps:spPr bwMode="auto">
                          <a:xfrm>
                            <a:off x="7087" y="12493"/>
                            <a:ext cx="96" cy="28"/>
                          </a:xfrm>
                          <a:custGeom>
                            <a:avLst/>
                            <a:gdLst>
                              <a:gd name="T0" fmla="*/ 352 w 352"/>
                              <a:gd name="T1" fmla="*/ 0 h 119"/>
                              <a:gd name="T2" fmla="*/ 352 w 352"/>
                              <a:gd name="T3" fmla="*/ 119 h 119"/>
                              <a:gd name="T4" fmla="*/ 0 w 352"/>
                              <a:gd name="T5" fmla="*/ 60 h 119"/>
                              <a:gd name="T6" fmla="*/ 352 w 352"/>
                              <a:gd name="T7" fmla="*/ 0 h 119"/>
                            </a:gdLst>
                            <a:ahLst/>
                            <a:cxnLst>
                              <a:cxn ang="0">
                                <a:pos x="T0" y="T1"/>
                              </a:cxn>
                              <a:cxn ang="0">
                                <a:pos x="T2" y="T3"/>
                              </a:cxn>
                              <a:cxn ang="0">
                                <a:pos x="T4" y="T5"/>
                              </a:cxn>
                              <a:cxn ang="0">
                                <a:pos x="T6" y="T7"/>
                              </a:cxn>
                            </a:cxnLst>
                            <a:rect l="0" t="0" r="r" b="b"/>
                            <a:pathLst>
                              <a:path w="352" h="119">
                                <a:moveTo>
                                  <a:pt x="352" y="0"/>
                                </a:moveTo>
                                <a:lnTo>
                                  <a:pt x="352" y="119"/>
                                </a:lnTo>
                                <a:lnTo>
                                  <a:pt x="0" y="60"/>
                                </a:lnTo>
                                <a:lnTo>
                                  <a:pt x="3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 name="Freeform 267"/>
                        <wps:cNvSpPr>
                          <a:spLocks/>
                        </wps:cNvSpPr>
                        <wps:spPr bwMode="auto">
                          <a:xfrm>
                            <a:off x="7087" y="12493"/>
                            <a:ext cx="96" cy="28"/>
                          </a:xfrm>
                          <a:custGeom>
                            <a:avLst/>
                            <a:gdLst>
                              <a:gd name="T0" fmla="*/ 352 w 352"/>
                              <a:gd name="T1" fmla="*/ 0 h 119"/>
                              <a:gd name="T2" fmla="*/ 352 w 352"/>
                              <a:gd name="T3" fmla="*/ 119 h 119"/>
                              <a:gd name="T4" fmla="*/ 0 w 352"/>
                              <a:gd name="T5" fmla="*/ 60 h 119"/>
                              <a:gd name="T6" fmla="*/ 352 w 352"/>
                              <a:gd name="T7" fmla="*/ 0 h 119"/>
                            </a:gdLst>
                            <a:ahLst/>
                            <a:cxnLst>
                              <a:cxn ang="0">
                                <a:pos x="T0" y="T1"/>
                              </a:cxn>
                              <a:cxn ang="0">
                                <a:pos x="T2" y="T3"/>
                              </a:cxn>
                              <a:cxn ang="0">
                                <a:pos x="T4" y="T5"/>
                              </a:cxn>
                              <a:cxn ang="0">
                                <a:pos x="T6" y="T7"/>
                              </a:cxn>
                            </a:cxnLst>
                            <a:rect l="0" t="0" r="r" b="b"/>
                            <a:pathLst>
                              <a:path w="352" h="119">
                                <a:moveTo>
                                  <a:pt x="352" y="0"/>
                                </a:moveTo>
                                <a:lnTo>
                                  <a:pt x="352" y="119"/>
                                </a:lnTo>
                                <a:lnTo>
                                  <a:pt x="0" y="60"/>
                                </a:lnTo>
                                <a:lnTo>
                                  <a:pt x="352"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Freeform 268"/>
                        <wps:cNvSpPr>
                          <a:spLocks/>
                        </wps:cNvSpPr>
                        <wps:spPr bwMode="auto">
                          <a:xfrm>
                            <a:off x="7794" y="12493"/>
                            <a:ext cx="97" cy="28"/>
                          </a:xfrm>
                          <a:custGeom>
                            <a:avLst/>
                            <a:gdLst>
                              <a:gd name="T0" fmla="*/ 0 w 352"/>
                              <a:gd name="T1" fmla="*/ 0 h 119"/>
                              <a:gd name="T2" fmla="*/ 0 w 352"/>
                              <a:gd name="T3" fmla="*/ 119 h 119"/>
                              <a:gd name="T4" fmla="*/ 352 w 352"/>
                              <a:gd name="T5" fmla="*/ 60 h 119"/>
                              <a:gd name="T6" fmla="*/ 0 w 352"/>
                              <a:gd name="T7" fmla="*/ 0 h 119"/>
                            </a:gdLst>
                            <a:ahLst/>
                            <a:cxnLst>
                              <a:cxn ang="0">
                                <a:pos x="T0" y="T1"/>
                              </a:cxn>
                              <a:cxn ang="0">
                                <a:pos x="T2" y="T3"/>
                              </a:cxn>
                              <a:cxn ang="0">
                                <a:pos x="T4" y="T5"/>
                              </a:cxn>
                              <a:cxn ang="0">
                                <a:pos x="T6" y="T7"/>
                              </a:cxn>
                            </a:cxnLst>
                            <a:rect l="0" t="0" r="r" b="b"/>
                            <a:pathLst>
                              <a:path w="352" h="119">
                                <a:moveTo>
                                  <a:pt x="0" y="0"/>
                                </a:moveTo>
                                <a:lnTo>
                                  <a:pt x="0" y="119"/>
                                </a:lnTo>
                                <a:lnTo>
                                  <a:pt x="352"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 name="Freeform 269"/>
                        <wps:cNvSpPr>
                          <a:spLocks/>
                        </wps:cNvSpPr>
                        <wps:spPr bwMode="auto">
                          <a:xfrm>
                            <a:off x="7794" y="12493"/>
                            <a:ext cx="97" cy="28"/>
                          </a:xfrm>
                          <a:custGeom>
                            <a:avLst/>
                            <a:gdLst>
                              <a:gd name="T0" fmla="*/ 0 w 352"/>
                              <a:gd name="T1" fmla="*/ 0 h 119"/>
                              <a:gd name="T2" fmla="*/ 0 w 352"/>
                              <a:gd name="T3" fmla="*/ 119 h 119"/>
                              <a:gd name="T4" fmla="*/ 352 w 352"/>
                              <a:gd name="T5" fmla="*/ 60 h 119"/>
                              <a:gd name="T6" fmla="*/ 0 w 352"/>
                              <a:gd name="T7" fmla="*/ 0 h 119"/>
                            </a:gdLst>
                            <a:ahLst/>
                            <a:cxnLst>
                              <a:cxn ang="0">
                                <a:pos x="T0" y="T1"/>
                              </a:cxn>
                              <a:cxn ang="0">
                                <a:pos x="T2" y="T3"/>
                              </a:cxn>
                              <a:cxn ang="0">
                                <a:pos x="T4" y="T5"/>
                              </a:cxn>
                              <a:cxn ang="0">
                                <a:pos x="T6" y="T7"/>
                              </a:cxn>
                            </a:cxnLst>
                            <a:rect l="0" t="0" r="r" b="b"/>
                            <a:pathLst>
                              <a:path w="352" h="119">
                                <a:moveTo>
                                  <a:pt x="0" y="0"/>
                                </a:moveTo>
                                <a:lnTo>
                                  <a:pt x="0" y="119"/>
                                </a:lnTo>
                                <a:lnTo>
                                  <a:pt x="352" y="6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Line 270"/>
                        <wps:cNvCnPr>
                          <a:cxnSpLocks noChangeShapeType="1"/>
                        </wps:cNvCnPr>
                        <wps:spPr bwMode="auto">
                          <a:xfrm>
                            <a:off x="7087"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3" name="Line 271"/>
                        <wps:cNvCnPr>
                          <a:cxnSpLocks noChangeShapeType="1"/>
                        </wps:cNvCnPr>
                        <wps:spPr bwMode="auto">
                          <a:xfrm>
                            <a:off x="7891"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4" name="Line 272"/>
                        <wps:cNvCnPr>
                          <a:cxnSpLocks noChangeShapeType="1"/>
                        </wps:cNvCnPr>
                        <wps:spPr bwMode="auto">
                          <a:xfrm>
                            <a:off x="7891" y="12507"/>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5" name="Line 273"/>
                        <wps:cNvCnPr>
                          <a:cxnSpLocks noChangeShapeType="1"/>
                        </wps:cNvCnPr>
                        <wps:spPr bwMode="auto">
                          <a:xfrm flipV="1">
                            <a:off x="7409" y="10138"/>
                            <a:ext cx="1" cy="2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6" name="Line 274"/>
                        <wps:cNvCnPr>
                          <a:cxnSpLocks noChangeShapeType="1"/>
                        </wps:cNvCnPr>
                        <wps:spPr bwMode="auto">
                          <a:xfrm flipV="1">
                            <a:off x="7569" y="10138"/>
                            <a:ext cx="1" cy="2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7" name="Line 275"/>
                        <wps:cNvCnPr>
                          <a:cxnSpLocks noChangeShapeType="1"/>
                        </wps:cNvCnPr>
                        <wps:spPr bwMode="auto">
                          <a:xfrm flipH="1">
                            <a:off x="7215" y="10222"/>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8" name="Line 276"/>
                        <wps:cNvCnPr>
                          <a:cxnSpLocks noChangeShapeType="1"/>
                        </wps:cNvCnPr>
                        <wps:spPr bwMode="auto">
                          <a:xfrm>
                            <a:off x="7665" y="10222"/>
                            <a:ext cx="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9" name="Freeform 277"/>
                        <wps:cNvSpPr>
                          <a:spLocks/>
                        </wps:cNvSpPr>
                        <wps:spPr bwMode="auto">
                          <a:xfrm>
                            <a:off x="7312" y="10208"/>
                            <a:ext cx="97" cy="28"/>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278"/>
                        <wps:cNvSpPr>
                          <a:spLocks/>
                        </wps:cNvSpPr>
                        <wps:spPr bwMode="auto">
                          <a:xfrm>
                            <a:off x="7312" y="10208"/>
                            <a:ext cx="97" cy="28"/>
                          </a:xfrm>
                          <a:custGeom>
                            <a:avLst/>
                            <a:gdLst>
                              <a:gd name="T0" fmla="*/ 0 w 352"/>
                              <a:gd name="T1" fmla="*/ 0 h 120"/>
                              <a:gd name="T2" fmla="*/ 0 w 352"/>
                              <a:gd name="T3" fmla="*/ 120 h 120"/>
                              <a:gd name="T4" fmla="*/ 352 w 352"/>
                              <a:gd name="T5" fmla="*/ 60 h 120"/>
                              <a:gd name="T6" fmla="*/ 0 w 352"/>
                              <a:gd name="T7" fmla="*/ 0 h 120"/>
                            </a:gdLst>
                            <a:ahLst/>
                            <a:cxnLst>
                              <a:cxn ang="0">
                                <a:pos x="T0" y="T1"/>
                              </a:cxn>
                              <a:cxn ang="0">
                                <a:pos x="T2" y="T3"/>
                              </a:cxn>
                              <a:cxn ang="0">
                                <a:pos x="T4" y="T5"/>
                              </a:cxn>
                              <a:cxn ang="0">
                                <a:pos x="T6" y="T7"/>
                              </a:cxn>
                            </a:cxnLst>
                            <a:rect l="0" t="0" r="r" b="b"/>
                            <a:pathLst>
                              <a:path w="352" h="120">
                                <a:moveTo>
                                  <a:pt x="0" y="0"/>
                                </a:moveTo>
                                <a:lnTo>
                                  <a:pt x="0" y="120"/>
                                </a:lnTo>
                                <a:lnTo>
                                  <a:pt x="352" y="6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Freeform 279"/>
                        <wps:cNvSpPr>
                          <a:spLocks/>
                        </wps:cNvSpPr>
                        <wps:spPr bwMode="auto">
                          <a:xfrm>
                            <a:off x="7569" y="10208"/>
                            <a:ext cx="96" cy="28"/>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Freeform 280"/>
                        <wps:cNvSpPr>
                          <a:spLocks/>
                        </wps:cNvSpPr>
                        <wps:spPr bwMode="auto">
                          <a:xfrm>
                            <a:off x="7569" y="10208"/>
                            <a:ext cx="96" cy="28"/>
                          </a:xfrm>
                          <a:custGeom>
                            <a:avLst/>
                            <a:gdLst>
                              <a:gd name="T0" fmla="*/ 352 w 352"/>
                              <a:gd name="T1" fmla="*/ 0 h 120"/>
                              <a:gd name="T2" fmla="*/ 352 w 352"/>
                              <a:gd name="T3" fmla="*/ 120 h 120"/>
                              <a:gd name="T4" fmla="*/ 0 w 352"/>
                              <a:gd name="T5" fmla="*/ 60 h 120"/>
                              <a:gd name="T6" fmla="*/ 352 w 352"/>
                              <a:gd name="T7" fmla="*/ 0 h 120"/>
                            </a:gdLst>
                            <a:ahLst/>
                            <a:cxnLst>
                              <a:cxn ang="0">
                                <a:pos x="T0" y="T1"/>
                              </a:cxn>
                              <a:cxn ang="0">
                                <a:pos x="T2" y="T3"/>
                              </a:cxn>
                              <a:cxn ang="0">
                                <a:pos x="T4" y="T5"/>
                              </a:cxn>
                              <a:cxn ang="0">
                                <a:pos x="T6" y="T7"/>
                              </a:cxn>
                            </a:cxnLst>
                            <a:rect l="0" t="0" r="r" b="b"/>
                            <a:pathLst>
                              <a:path w="352" h="120">
                                <a:moveTo>
                                  <a:pt x="352" y="0"/>
                                </a:moveTo>
                                <a:lnTo>
                                  <a:pt x="352" y="120"/>
                                </a:lnTo>
                                <a:lnTo>
                                  <a:pt x="0" y="60"/>
                                </a:lnTo>
                                <a:lnTo>
                                  <a:pt x="352"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Line 281"/>
                        <wps:cNvCnPr>
                          <a:cxnSpLocks noChangeShapeType="1"/>
                        </wps:cNvCnPr>
                        <wps:spPr bwMode="auto">
                          <a:xfrm>
                            <a:off x="7409"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4" name="Line 282"/>
                        <wps:cNvCnPr>
                          <a:cxnSpLocks noChangeShapeType="1"/>
                        </wps:cNvCnPr>
                        <wps:spPr bwMode="auto">
                          <a:xfrm>
                            <a:off x="7569"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5" name="Line 283"/>
                        <wps:cNvCnPr>
                          <a:cxnSpLocks noChangeShapeType="1"/>
                        </wps:cNvCnPr>
                        <wps:spPr bwMode="auto">
                          <a:xfrm>
                            <a:off x="7569" y="10222"/>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6" name="Line 284"/>
                        <wps:cNvCnPr>
                          <a:cxnSpLocks noChangeShapeType="1"/>
                        </wps:cNvCnPr>
                        <wps:spPr bwMode="auto">
                          <a:xfrm>
                            <a:off x="7603" y="10466"/>
                            <a:ext cx="6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7" name="Line 285"/>
                        <wps:cNvCnPr>
                          <a:cxnSpLocks noChangeShapeType="1"/>
                        </wps:cNvCnPr>
                        <wps:spPr bwMode="auto">
                          <a:xfrm>
                            <a:off x="7603" y="10614"/>
                            <a:ext cx="6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8" name="Line 286"/>
                        <wps:cNvCnPr>
                          <a:cxnSpLocks noChangeShapeType="1"/>
                        </wps:cNvCnPr>
                        <wps:spPr bwMode="auto">
                          <a:xfrm>
                            <a:off x="8204" y="10699"/>
                            <a:ext cx="1" cy="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9" name="Line 287"/>
                        <wps:cNvCnPr>
                          <a:cxnSpLocks noChangeShapeType="1"/>
                        </wps:cNvCnPr>
                        <wps:spPr bwMode="auto">
                          <a:xfrm flipV="1">
                            <a:off x="8204" y="10298"/>
                            <a:ext cx="1" cy="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0" name="Line 288"/>
                        <wps:cNvCnPr>
                          <a:cxnSpLocks noChangeShapeType="1"/>
                        </wps:cNvCnPr>
                        <wps:spPr bwMode="auto">
                          <a:xfrm>
                            <a:off x="8204" y="10298"/>
                            <a:ext cx="9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1" name="Freeform 289"/>
                        <wps:cNvSpPr>
                          <a:spLocks/>
                        </wps:cNvSpPr>
                        <wps:spPr bwMode="auto">
                          <a:xfrm>
                            <a:off x="8189" y="10614"/>
                            <a:ext cx="32" cy="85"/>
                          </a:xfrm>
                          <a:custGeom>
                            <a:avLst/>
                            <a:gdLst>
                              <a:gd name="T0" fmla="*/ 0 w 117"/>
                              <a:gd name="T1" fmla="*/ 357 h 357"/>
                              <a:gd name="T2" fmla="*/ 117 w 117"/>
                              <a:gd name="T3" fmla="*/ 357 h 357"/>
                              <a:gd name="T4" fmla="*/ 59 w 117"/>
                              <a:gd name="T5" fmla="*/ 0 h 357"/>
                              <a:gd name="T6" fmla="*/ 0 w 117"/>
                              <a:gd name="T7" fmla="*/ 357 h 357"/>
                            </a:gdLst>
                            <a:ahLst/>
                            <a:cxnLst>
                              <a:cxn ang="0">
                                <a:pos x="T0" y="T1"/>
                              </a:cxn>
                              <a:cxn ang="0">
                                <a:pos x="T2" y="T3"/>
                              </a:cxn>
                              <a:cxn ang="0">
                                <a:pos x="T4" y="T5"/>
                              </a:cxn>
                              <a:cxn ang="0">
                                <a:pos x="T6" y="T7"/>
                              </a:cxn>
                            </a:cxnLst>
                            <a:rect l="0" t="0" r="r" b="b"/>
                            <a:pathLst>
                              <a:path w="117" h="357">
                                <a:moveTo>
                                  <a:pt x="0" y="357"/>
                                </a:moveTo>
                                <a:lnTo>
                                  <a:pt x="117" y="357"/>
                                </a:lnTo>
                                <a:lnTo>
                                  <a:pt x="59" y="0"/>
                                </a:lnTo>
                                <a:lnTo>
                                  <a:pt x="0" y="3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290"/>
                        <wps:cNvSpPr>
                          <a:spLocks/>
                        </wps:cNvSpPr>
                        <wps:spPr bwMode="auto">
                          <a:xfrm>
                            <a:off x="8189" y="10614"/>
                            <a:ext cx="32" cy="85"/>
                          </a:xfrm>
                          <a:custGeom>
                            <a:avLst/>
                            <a:gdLst>
                              <a:gd name="T0" fmla="*/ 0 w 117"/>
                              <a:gd name="T1" fmla="*/ 357 h 357"/>
                              <a:gd name="T2" fmla="*/ 117 w 117"/>
                              <a:gd name="T3" fmla="*/ 357 h 357"/>
                              <a:gd name="T4" fmla="*/ 59 w 117"/>
                              <a:gd name="T5" fmla="*/ 0 h 357"/>
                              <a:gd name="T6" fmla="*/ 0 w 117"/>
                              <a:gd name="T7" fmla="*/ 357 h 357"/>
                            </a:gdLst>
                            <a:ahLst/>
                            <a:cxnLst>
                              <a:cxn ang="0">
                                <a:pos x="T0" y="T1"/>
                              </a:cxn>
                              <a:cxn ang="0">
                                <a:pos x="T2" y="T3"/>
                              </a:cxn>
                              <a:cxn ang="0">
                                <a:pos x="T4" y="T5"/>
                              </a:cxn>
                              <a:cxn ang="0">
                                <a:pos x="T6" y="T7"/>
                              </a:cxn>
                            </a:cxnLst>
                            <a:rect l="0" t="0" r="r" b="b"/>
                            <a:pathLst>
                              <a:path w="117" h="357">
                                <a:moveTo>
                                  <a:pt x="0" y="357"/>
                                </a:moveTo>
                                <a:lnTo>
                                  <a:pt x="117" y="357"/>
                                </a:lnTo>
                                <a:lnTo>
                                  <a:pt x="59" y="0"/>
                                </a:lnTo>
                                <a:lnTo>
                                  <a:pt x="0" y="35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Freeform 291"/>
                        <wps:cNvSpPr>
                          <a:spLocks/>
                        </wps:cNvSpPr>
                        <wps:spPr bwMode="auto">
                          <a:xfrm>
                            <a:off x="8189" y="10382"/>
                            <a:ext cx="32" cy="84"/>
                          </a:xfrm>
                          <a:custGeom>
                            <a:avLst/>
                            <a:gdLst>
                              <a:gd name="T0" fmla="*/ 0 w 117"/>
                              <a:gd name="T1" fmla="*/ 0 h 358"/>
                              <a:gd name="T2" fmla="*/ 117 w 117"/>
                              <a:gd name="T3" fmla="*/ 0 h 358"/>
                              <a:gd name="T4" fmla="*/ 59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9" y="3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Freeform 292"/>
                        <wps:cNvSpPr>
                          <a:spLocks/>
                        </wps:cNvSpPr>
                        <wps:spPr bwMode="auto">
                          <a:xfrm>
                            <a:off x="8189" y="10382"/>
                            <a:ext cx="32" cy="84"/>
                          </a:xfrm>
                          <a:custGeom>
                            <a:avLst/>
                            <a:gdLst>
                              <a:gd name="T0" fmla="*/ 0 w 117"/>
                              <a:gd name="T1" fmla="*/ 0 h 358"/>
                              <a:gd name="T2" fmla="*/ 117 w 117"/>
                              <a:gd name="T3" fmla="*/ 0 h 358"/>
                              <a:gd name="T4" fmla="*/ 59 w 117"/>
                              <a:gd name="T5" fmla="*/ 358 h 358"/>
                              <a:gd name="T6" fmla="*/ 0 w 117"/>
                              <a:gd name="T7" fmla="*/ 0 h 358"/>
                            </a:gdLst>
                            <a:ahLst/>
                            <a:cxnLst>
                              <a:cxn ang="0">
                                <a:pos x="T0" y="T1"/>
                              </a:cxn>
                              <a:cxn ang="0">
                                <a:pos x="T2" y="T3"/>
                              </a:cxn>
                              <a:cxn ang="0">
                                <a:pos x="T4" y="T5"/>
                              </a:cxn>
                              <a:cxn ang="0">
                                <a:pos x="T6" y="T7"/>
                              </a:cxn>
                            </a:cxnLst>
                            <a:rect l="0" t="0" r="r" b="b"/>
                            <a:pathLst>
                              <a:path w="117" h="358">
                                <a:moveTo>
                                  <a:pt x="0" y="0"/>
                                </a:moveTo>
                                <a:lnTo>
                                  <a:pt x="117" y="0"/>
                                </a:lnTo>
                                <a:lnTo>
                                  <a:pt x="59" y="358"/>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Line 293"/>
                        <wps:cNvCnPr>
                          <a:cxnSpLocks noChangeShapeType="1"/>
                        </wps:cNvCnPr>
                        <wps:spPr bwMode="auto">
                          <a:xfrm>
                            <a:off x="7569"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6" name="Line 294"/>
                        <wps:cNvCnPr>
                          <a:cxnSpLocks noChangeShapeType="1"/>
                        </wps:cNvCnPr>
                        <wps:spPr bwMode="auto">
                          <a:xfrm>
                            <a:off x="7569" y="1061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7" name="Line 295"/>
                        <wps:cNvCnPr>
                          <a:cxnSpLocks noChangeShapeType="1"/>
                        </wps:cNvCnPr>
                        <wps:spPr bwMode="auto">
                          <a:xfrm>
                            <a:off x="8204" y="1061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8" name="Line 296"/>
                        <wps:cNvCnPr>
                          <a:cxnSpLocks noChangeShapeType="1"/>
                        </wps:cNvCnPr>
                        <wps:spPr bwMode="auto">
                          <a:xfrm flipV="1">
                            <a:off x="7409" y="10466"/>
                            <a:ext cx="1" cy="1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9" name="Line 297"/>
                        <wps:cNvCnPr>
                          <a:cxnSpLocks noChangeShapeType="1"/>
                        </wps:cNvCnPr>
                        <wps:spPr bwMode="auto">
                          <a:xfrm flipV="1">
                            <a:off x="7569" y="10466"/>
                            <a:ext cx="1" cy="1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298"/>
                        <wps:cNvCnPr>
                          <a:cxnSpLocks noChangeShapeType="1"/>
                        </wps:cNvCnPr>
                        <wps:spPr bwMode="auto">
                          <a:xfrm>
                            <a:off x="7603" y="10466"/>
                            <a:ext cx="100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1" name="Line 299"/>
                        <wps:cNvCnPr>
                          <a:cxnSpLocks noChangeShapeType="1"/>
                        </wps:cNvCnPr>
                        <wps:spPr bwMode="auto">
                          <a:xfrm>
                            <a:off x="7522" y="12858"/>
                            <a:ext cx="10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2" name="Line 300"/>
                        <wps:cNvCnPr>
                          <a:cxnSpLocks noChangeShapeType="1"/>
                        </wps:cNvCnPr>
                        <wps:spPr bwMode="auto">
                          <a:xfrm>
                            <a:off x="8511" y="10551"/>
                            <a:ext cx="1" cy="6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3" name="Line 301"/>
                        <wps:cNvCnPr>
                          <a:cxnSpLocks noChangeShapeType="1"/>
                        </wps:cNvCnPr>
                        <wps:spPr bwMode="auto">
                          <a:xfrm flipV="1">
                            <a:off x="8511" y="11362"/>
                            <a:ext cx="1" cy="14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4" name="Freeform 302"/>
                        <wps:cNvSpPr>
                          <a:spLocks/>
                        </wps:cNvSpPr>
                        <wps:spPr bwMode="auto">
                          <a:xfrm>
                            <a:off x="8495" y="10466"/>
                            <a:ext cx="33" cy="85"/>
                          </a:xfrm>
                          <a:custGeom>
                            <a:avLst/>
                            <a:gdLst>
                              <a:gd name="T0" fmla="*/ 0 w 118"/>
                              <a:gd name="T1" fmla="*/ 358 h 358"/>
                              <a:gd name="T2" fmla="*/ 118 w 118"/>
                              <a:gd name="T3" fmla="*/ 358 h 358"/>
                              <a:gd name="T4" fmla="*/ 59 w 118"/>
                              <a:gd name="T5" fmla="*/ 0 h 358"/>
                              <a:gd name="T6" fmla="*/ 0 w 118"/>
                              <a:gd name="T7" fmla="*/ 358 h 358"/>
                            </a:gdLst>
                            <a:ahLst/>
                            <a:cxnLst>
                              <a:cxn ang="0">
                                <a:pos x="T0" y="T1"/>
                              </a:cxn>
                              <a:cxn ang="0">
                                <a:pos x="T2" y="T3"/>
                              </a:cxn>
                              <a:cxn ang="0">
                                <a:pos x="T4" y="T5"/>
                              </a:cxn>
                              <a:cxn ang="0">
                                <a:pos x="T6" y="T7"/>
                              </a:cxn>
                            </a:cxnLst>
                            <a:rect l="0" t="0" r="r" b="b"/>
                            <a:pathLst>
                              <a:path w="118" h="358">
                                <a:moveTo>
                                  <a:pt x="0" y="358"/>
                                </a:moveTo>
                                <a:lnTo>
                                  <a:pt x="118" y="358"/>
                                </a:lnTo>
                                <a:lnTo>
                                  <a:pt x="59" y="0"/>
                                </a:lnTo>
                                <a:lnTo>
                                  <a:pt x="0" y="3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Freeform 303"/>
                        <wps:cNvSpPr>
                          <a:spLocks/>
                        </wps:cNvSpPr>
                        <wps:spPr bwMode="auto">
                          <a:xfrm>
                            <a:off x="8495" y="10466"/>
                            <a:ext cx="33" cy="85"/>
                          </a:xfrm>
                          <a:custGeom>
                            <a:avLst/>
                            <a:gdLst>
                              <a:gd name="T0" fmla="*/ 0 w 118"/>
                              <a:gd name="T1" fmla="*/ 358 h 358"/>
                              <a:gd name="T2" fmla="*/ 118 w 118"/>
                              <a:gd name="T3" fmla="*/ 358 h 358"/>
                              <a:gd name="T4" fmla="*/ 59 w 118"/>
                              <a:gd name="T5" fmla="*/ 0 h 358"/>
                              <a:gd name="T6" fmla="*/ 0 w 118"/>
                              <a:gd name="T7" fmla="*/ 358 h 358"/>
                            </a:gdLst>
                            <a:ahLst/>
                            <a:cxnLst>
                              <a:cxn ang="0">
                                <a:pos x="T0" y="T1"/>
                              </a:cxn>
                              <a:cxn ang="0">
                                <a:pos x="T2" y="T3"/>
                              </a:cxn>
                              <a:cxn ang="0">
                                <a:pos x="T4" y="T5"/>
                              </a:cxn>
                              <a:cxn ang="0">
                                <a:pos x="T6" y="T7"/>
                              </a:cxn>
                            </a:cxnLst>
                            <a:rect l="0" t="0" r="r" b="b"/>
                            <a:pathLst>
                              <a:path w="118" h="358">
                                <a:moveTo>
                                  <a:pt x="0" y="358"/>
                                </a:moveTo>
                                <a:lnTo>
                                  <a:pt x="118" y="358"/>
                                </a:lnTo>
                                <a:lnTo>
                                  <a:pt x="59" y="0"/>
                                </a:lnTo>
                                <a:lnTo>
                                  <a:pt x="0" y="35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304"/>
                        <wps:cNvSpPr>
                          <a:spLocks/>
                        </wps:cNvSpPr>
                        <wps:spPr bwMode="auto">
                          <a:xfrm>
                            <a:off x="8495" y="12774"/>
                            <a:ext cx="33" cy="84"/>
                          </a:xfrm>
                          <a:custGeom>
                            <a:avLst/>
                            <a:gdLst>
                              <a:gd name="T0" fmla="*/ 0 w 118"/>
                              <a:gd name="T1" fmla="*/ 0 h 358"/>
                              <a:gd name="T2" fmla="*/ 118 w 118"/>
                              <a:gd name="T3" fmla="*/ 0 h 358"/>
                              <a:gd name="T4" fmla="*/ 59 w 118"/>
                              <a:gd name="T5" fmla="*/ 358 h 358"/>
                              <a:gd name="T6" fmla="*/ 0 w 118"/>
                              <a:gd name="T7" fmla="*/ 0 h 358"/>
                            </a:gdLst>
                            <a:ahLst/>
                            <a:cxnLst>
                              <a:cxn ang="0">
                                <a:pos x="T0" y="T1"/>
                              </a:cxn>
                              <a:cxn ang="0">
                                <a:pos x="T2" y="T3"/>
                              </a:cxn>
                              <a:cxn ang="0">
                                <a:pos x="T4" y="T5"/>
                              </a:cxn>
                              <a:cxn ang="0">
                                <a:pos x="T6" y="T7"/>
                              </a:cxn>
                            </a:cxnLst>
                            <a:rect l="0" t="0" r="r" b="b"/>
                            <a:pathLst>
                              <a:path w="118" h="358">
                                <a:moveTo>
                                  <a:pt x="0" y="0"/>
                                </a:moveTo>
                                <a:lnTo>
                                  <a:pt x="118" y="0"/>
                                </a:lnTo>
                                <a:lnTo>
                                  <a:pt x="59" y="3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Freeform 305"/>
                        <wps:cNvSpPr>
                          <a:spLocks/>
                        </wps:cNvSpPr>
                        <wps:spPr bwMode="auto">
                          <a:xfrm>
                            <a:off x="8495" y="12774"/>
                            <a:ext cx="33" cy="84"/>
                          </a:xfrm>
                          <a:custGeom>
                            <a:avLst/>
                            <a:gdLst>
                              <a:gd name="T0" fmla="*/ 0 w 118"/>
                              <a:gd name="T1" fmla="*/ 0 h 358"/>
                              <a:gd name="T2" fmla="*/ 118 w 118"/>
                              <a:gd name="T3" fmla="*/ 0 h 358"/>
                              <a:gd name="T4" fmla="*/ 59 w 118"/>
                              <a:gd name="T5" fmla="*/ 358 h 358"/>
                              <a:gd name="T6" fmla="*/ 0 w 118"/>
                              <a:gd name="T7" fmla="*/ 0 h 358"/>
                            </a:gdLst>
                            <a:ahLst/>
                            <a:cxnLst>
                              <a:cxn ang="0">
                                <a:pos x="T0" y="T1"/>
                              </a:cxn>
                              <a:cxn ang="0">
                                <a:pos x="T2" y="T3"/>
                              </a:cxn>
                              <a:cxn ang="0">
                                <a:pos x="T4" y="T5"/>
                              </a:cxn>
                              <a:cxn ang="0">
                                <a:pos x="T6" y="T7"/>
                              </a:cxn>
                            </a:cxnLst>
                            <a:rect l="0" t="0" r="r" b="b"/>
                            <a:pathLst>
                              <a:path w="118" h="358">
                                <a:moveTo>
                                  <a:pt x="0" y="0"/>
                                </a:moveTo>
                                <a:lnTo>
                                  <a:pt x="118" y="0"/>
                                </a:lnTo>
                                <a:lnTo>
                                  <a:pt x="59" y="358"/>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Line 306"/>
                        <wps:cNvCnPr>
                          <a:cxnSpLocks noChangeShapeType="1"/>
                        </wps:cNvCnPr>
                        <wps:spPr bwMode="auto">
                          <a:xfrm>
                            <a:off x="7569" y="1046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9" name="Line 307"/>
                        <wps:cNvCnPr>
                          <a:cxnSpLocks noChangeShapeType="1"/>
                        </wps:cNvCnPr>
                        <wps:spPr bwMode="auto">
                          <a:xfrm>
                            <a:off x="7489" y="12858"/>
                            <a:ext cx="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0" name="Line 308"/>
                        <wps:cNvCnPr>
                          <a:cxnSpLocks noChangeShapeType="1"/>
                        </wps:cNvCnPr>
                        <wps:spPr bwMode="auto">
                          <a:xfrm>
                            <a:off x="8511" y="1285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1" name="Line 309"/>
                        <wps:cNvCnPr>
                          <a:cxnSpLocks noChangeShapeType="1"/>
                        </wps:cNvCnPr>
                        <wps:spPr bwMode="auto">
                          <a:xfrm flipH="1">
                            <a:off x="7087" y="10614"/>
                            <a:ext cx="322" cy="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2" name="Line 310"/>
                        <wps:cNvCnPr>
                          <a:cxnSpLocks noChangeShapeType="1"/>
                        </wps:cNvCnPr>
                        <wps:spPr bwMode="auto">
                          <a:xfrm flipH="1">
                            <a:off x="7006" y="10614"/>
                            <a:ext cx="40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3" name="Line 311"/>
                        <wps:cNvCnPr>
                          <a:cxnSpLocks noChangeShapeType="1"/>
                        </wps:cNvCnPr>
                        <wps:spPr bwMode="auto">
                          <a:xfrm>
                            <a:off x="7569" y="10614"/>
                            <a:ext cx="322" cy="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4" name="Line 312"/>
                        <wps:cNvCnPr>
                          <a:cxnSpLocks noChangeShapeType="1"/>
                        </wps:cNvCnPr>
                        <wps:spPr bwMode="auto">
                          <a:xfrm flipH="1" flipV="1">
                            <a:off x="7087" y="12507"/>
                            <a:ext cx="322" cy="3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 name="Line 313"/>
                        <wps:cNvCnPr>
                          <a:cxnSpLocks noChangeShapeType="1"/>
                        </wps:cNvCnPr>
                        <wps:spPr bwMode="auto">
                          <a:xfrm flipV="1">
                            <a:off x="7569" y="12507"/>
                            <a:ext cx="322" cy="3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 name="Line 314"/>
                        <wps:cNvCnPr>
                          <a:cxnSpLocks noChangeShapeType="1"/>
                        </wps:cNvCnPr>
                        <wps:spPr bwMode="auto">
                          <a:xfrm>
                            <a:off x="7409" y="12852"/>
                            <a:ext cx="16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7" name="Freeform 315"/>
                        <wps:cNvSpPr>
                          <a:spLocks/>
                        </wps:cNvSpPr>
                        <wps:spPr bwMode="auto">
                          <a:xfrm>
                            <a:off x="7052" y="10614"/>
                            <a:ext cx="131" cy="242"/>
                          </a:xfrm>
                          <a:custGeom>
                            <a:avLst/>
                            <a:gdLst>
                              <a:gd name="T0" fmla="*/ 0 w 477"/>
                              <a:gd name="T1" fmla="*/ 0 h 1023"/>
                              <a:gd name="T2" fmla="*/ 0 w 477"/>
                              <a:gd name="T3" fmla="*/ 35 h 1023"/>
                              <a:gd name="T4" fmla="*/ 1 w 477"/>
                              <a:gd name="T5" fmla="*/ 71 h 1023"/>
                              <a:gd name="T6" fmla="*/ 4 w 477"/>
                              <a:gd name="T7" fmla="*/ 106 h 1023"/>
                              <a:gd name="T8" fmla="*/ 6 w 477"/>
                              <a:gd name="T9" fmla="*/ 141 h 1023"/>
                              <a:gd name="T10" fmla="*/ 11 w 477"/>
                              <a:gd name="T11" fmla="*/ 176 h 1023"/>
                              <a:gd name="T12" fmla="*/ 17 w 477"/>
                              <a:gd name="T13" fmla="*/ 212 h 1023"/>
                              <a:gd name="T14" fmla="*/ 22 w 477"/>
                              <a:gd name="T15" fmla="*/ 247 h 1023"/>
                              <a:gd name="T16" fmla="*/ 29 w 477"/>
                              <a:gd name="T17" fmla="*/ 281 h 1023"/>
                              <a:gd name="T18" fmla="*/ 37 w 477"/>
                              <a:gd name="T19" fmla="*/ 316 h 1023"/>
                              <a:gd name="T20" fmla="*/ 46 w 477"/>
                              <a:gd name="T21" fmla="*/ 351 h 1023"/>
                              <a:gd name="T22" fmla="*/ 56 w 477"/>
                              <a:gd name="T23" fmla="*/ 385 h 1023"/>
                              <a:gd name="T24" fmla="*/ 66 w 477"/>
                              <a:gd name="T25" fmla="*/ 418 h 1023"/>
                              <a:gd name="T26" fmla="*/ 78 w 477"/>
                              <a:gd name="T27" fmla="*/ 452 h 1023"/>
                              <a:gd name="T28" fmla="*/ 90 w 477"/>
                              <a:gd name="T29" fmla="*/ 486 h 1023"/>
                              <a:gd name="T30" fmla="*/ 103 w 477"/>
                              <a:gd name="T31" fmla="*/ 518 h 1023"/>
                              <a:gd name="T32" fmla="*/ 117 w 477"/>
                              <a:gd name="T33" fmla="*/ 550 h 1023"/>
                              <a:gd name="T34" fmla="*/ 133 w 477"/>
                              <a:gd name="T35" fmla="*/ 583 h 1023"/>
                              <a:gd name="T36" fmla="*/ 148 w 477"/>
                              <a:gd name="T37" fmla="*/ 614 h 1023"/>
                              <a:gd name="T38" fmla="*/ 164 w 477"/>
                              <a:gd name="T39" fmla="*/ 645 h 1023"/>
                              <a:gd name="T40" fmla="*/ 182 w 477"/>
                              <a:gd name="T41" fmla="*/ 676 h 1023"/>
                              <a:gd name="T42" fmla="*/ 200 w 477"/>
                              <a:gd name="T43" fmla="*/ 706 h 1023"/>
                              <a:gd name="T44" fmla="*/ 219 w 477"/>
                              <a:gd name="T45" fmla="*/ 736 h 1023"/>
                              <a:gd name="T46" fmla="*/ 240 w 477"/>
                              <a:gd name="T47" fmla="*/ 765 h 1023"/>
                              <a:gd name="T48" fmla="*/ 260 w 477"/>
                              <a:gd name="T49" fmla="*/ 794 h 1023"/>
                              <a:gd name="T50" fmla="*/ 282 w 477"/>
                              <a:gd name="T51" fmla="*/ 822 h 1023"/>
                              <a:gd name="T52" fmla="*/ 303 w 477"/>
                              <a:gd name="T53" fmla="*/ 850 h 1023"/>
                              <a:gd name="T54" fmla="*/ 326 w 477"/>
                              <a:gd name="T55" fmla="*/ 877 h 1023"/>
                              <a:gd name="T56" fmla="*/ 349 w 477"/>
                              <a:gd name="T57" fmla="*/ 903 h 1023"/>
                              <a:gd name="T58" fmla="*/ 373 w 477"/>
                              <a:gd name="T59" fmla="*/ 929 h 1023"/>
                              <a:gd name="T60" fmla="*/ 399 w 477"/>
                              <a:gd name="T61" fmla="*/ 953 h 1023"/>
                              <a:gd name="T62" fmla="*/ 424 w 477"/>
                              <a:gd name="T63" fmla="*/ 978 h 1023"/>
                              <a:gd name="T64" fmla="*/ 450 w 477"/>
                              <a:gd name="T65" fmla="*/ 1001 h 1023"/>
                              <a:gd name="T66" fmla="*/ 477 w 477"/>
                              <a:gd name="T67" fmla="*/ 1023 h 10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77" h="1023">
                                <a:moveTo>
                                  <a:pt x="0" y="0"/>
                                </a:moveTo>
                                <a:lnTo>
                                  <a:pt x="0" y="35"/>
                                </a:lnTo>
                                <a:lnTo>
                                  <a:pt x="1" y="71"/>
                                </a:lnTo>
                                <a:lnTo>
                                  <a:pt x="4" y="106"/>
                                </a:lnTo>
                                <a:lnTo>
                                  <a:pt x="6" y="141"/>
                                </a:lnTo>
                                <a:lnTo>
                                  <a:pt x="11" y="176"/>
                                </a:lnTo>
                                <a:lnTo>
                                  <a:pt x="17" y="212"/>
                                </a:lnTo>
                                <a:lnTo>
                                  <a:pt x="22" y="247"/>
                                </a:lnTo>
                                <a:lnTo>
                                  <a:pt x="29" y="281"/>
                                </a:lnTo>
                                <a:lnTo>
                                  <a:pt x="37" y="316"/>
                                </a:lnTo>
                                <a:lnTo>
                                  <a:pt x="46" y="351"/>
                                </a:lnTo>
                                <a:lnTo>
                                  <a:pt x="56" y="385"/>
                                </a:lnTo>
                                <a:lnTo>
                                  <a:pt x="66" y="418"/>
                                </a:lnTo>
                                <a:lnTo>
                                  <a:pt x="78" y="452"/>
                                </a:lnTo>
                                <a:lnTo>
                                  <a:pt x="90" y="486"/>
                                </a:lnTo>
                                <a:lnTo>
                                  <a:pt x="103" y="518"/>
                                </a:lnTo>
                                <a:lnTo>
                                  <a:pt x="117" y="550"/>
                                </a:lnTo>
                                <a:lnTo>
                                  <a:pt x="133" y="583"/>
                                </a:lnTo>
                                <a:lnTo>
                                  <a:pt x="148" y="614"/>
                                </a:lnTo>
                                <a:lnTo>
                                  <a:pt x="164" y="645"/>
                                </a:lnTo>
                                <a:lnTo>
                                  <a:pt x="182" y="676"/>
                                </a:lnTo>
                                <a:lnTo>
                                  <a:pt x="200" y="706"/>
                                </a:lnTo>
                                <a:lnTo>
                                  <a:pt x="219" y="736"/>
                                </a:lnTo>
                                <a:lnTo>
                                  <a:pt x="240" y="765"/>
                                </a:lnTo>
                                <a:lnTo>
                                  <a:pt x="260" y="794"/>
                                </a:lnTo>
                                <a:lnTo>
                                  <a:pt x="282" y="822"/>
                                </a:lnTo>
                                <a:lnTo>
                                  <a:pt x="303" y="850"/>
                                </a:lnTo>
                                <a:lnTo>
                                  <a:pt x="326" y="877"/>
                                </a:lnTo>
                                <a:lnTo>
                                  <a:pt x="349" y="903"/>
                                </a:lnTo>
                                <a:lnTo>
                                  <a:pt x="373" y="929"/>
                                </a:lnTo>
                                <a:lnTo>
                                  <a:pt x="399" y="953"/>
                                </a:lnTo>
                                <a:lnTo>
                                  <a:pt x="424" y="978"/>
                                </a:lnTo>
                                <a:lnTo>
                                  <a:pt x="450" y="1001"/>
                                </a:lnTo>
                                <a:lnTo>
                                  <a:pt x="477" y="10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Freeform 316"/>
                        <wps:cNvSpPr>
                          <a:spLocks/>
                        </wps:cNvSpPr>
                        <wps:spPr bwMode="auto">
                          <a:xfrm>
                            <a:off x="7030" y="10614"/>
                            <a:ext cx="54" cy="56"/>
                          </a:xfrm>
                          <a:custGeom>
                            <a:avLst/>
                            <a:gdLst>
                              <a:gd name="T0" fmla="*/ 79 w 195"/>
                              <a:gd name="T1" fmla="*/ 0 h 236"/>
                              <a:gd name="T2" fmla="*/ 195 w 195"/>
                              <a:gd name="T3" fmla="*/ 219 h 236"/>
                              <a:gd name="T4" fmla="*/ 0 w 195"/>
                              <a:gd name="T5" fmla="*/ 236 h 236"/>
                              <a:gd name="T6" fmla="*/ 79 w 195"/>
                              <a:gd name="T7" fmla="*/ 0 h 236"/>
                            </a:gdLst>
                            <a:ahLst/>
                            <a:cxnLst>
                              <a:cxn ang="0">
                                <a:pos x="T0" y="T1"/>
                              </a:cxn>
                              <a:cxn ang="0">
                                <a:pos x="T2" y="T3"/>
                              </a:cxn>
                              <a:cxn ang="0">
                                <a:pos x="T4" y="T5"/>
                              </a:cxn>
                              <a:cxn ang="0">
                                <a:pos x="T6" y="T7"/>
                              </a:cxn>
                            </a:cxnLst>
                            <a:rect l="0" t="0" r="r" b="b"/>
                            <a:pathLst>
                              <a:path w="195" h="236">
                                <a:moveTo>
                                  <a:pt x="79" y="0"/>
                                </a:moveTo>
                                <a:lnTo>
                                  <a:pt x="195" y="219"/>
                                </a:lnTo>
                                <a:lnTo>
                                  <a:pt x="0" y="236"/>
                                </a:lnTo>
                                <a:lnTo>
                                  <a:pt x="7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Freeform 317"/>
                        <wps:cNvSpPr>
                          <a:spLocks/>
                        </wps:cNvSpPr>
                        <wps:spPr bwMode="auto">
                          <a:xfrm>
                            <a:off x="7030" y="10614"/>
                            <a:ext cx="54" cy="56"/>
                          </a:xfrm>
                          <a:custGeom>
                            <a:avLst/>
                            <a:gdLst>
                              <a:gd name="T0" fmla="*/ 79 w 195"/>
                              <a:gd name="T1" fmla="*/ 0 h 236"/>
                              <a:gd name="T2" fmla="*/ 195 w 195"/>
                              <a:gd name="T3" fmla="*/ 219 h 236"/>
                              <a:gd name="T4" fmla="*/ 0 w 195"/>
                              <a:gd name="T5" fmla="*/ 236 h 236"/>
                              <a:gd name="T6" fmla="*/ 79 w 195"/>
                              <a:gd name="T7" fmla="*/ 0 h 236"/>
                            </a:gdLst>
                            <a:ahLst/>
                            <a:cxnLst>
                              <a:cxn ang="0">
                                <a:pos x="T0" y="T1"/>
                              </a:cxn>
                              <a:cxn ang="0">
                                <a:pos x="T2" y="T3"/>
                              </a:cxn>
                              <a:cxn ang="0">
                                <a:pos x="T4" y="T5"/>
                              </a:cxn>
                              <a:cxn ang="0">
                                <a:pos x="T6" y="T7"/>
                              </a:cxn>
                            </a:cxnLst>
                            <a:rect l="0" t="0" r="r" b="b"/>
                            <a:pathLst>
                              <a:path w="195" h="236">
                                <a:moveTo>
                                  <a:pt x="79" y="0"/>
                                </a:moveTo>
                                <a:lnTo>
                                  <a:pt x="195" y="219"/>
                                </a:lnTo>
                                <a:lnTo>
                                  <a:pt x="0" y="236"/>
                                </a:lnTo>
                                <a:lnTo>
                                  <a:pt x="79"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Freeform 318"/>
                        <wps:cNvSpPr>
                          <a:spLocks/>
                        </wps:cNvSpPr>
                        <wps:spPr bwMode="auto">
                          <a:xfrm>
                            <a:off x="7116" y="10797"/>
                            <a:ext cx="67" cy="59"/>
                          </a:xfrm>
                          <a:custGeom>
                            <a:avLst/>
                            <a:gdLst>
                              <a:gd name="T0" fmla="*/ 245 w 245"/>
                              <a:gd name="T1" fmla="*/ 247 h 247"/>
                              <a:gd name="T2" fmla="*/ 0 w 245"/>
                              <a:gd name="T3" fmla="*/ 141 h 247"/>
                              <a:gd name="T4" fmla="*/ 138 w 245"/>
                              <a:gd name="T5" fmla="*/ 0 h 247"/>
                              <a:gd name="T6" fmla="*/ 245 w 245"/>
                              <a:gd name="T7" fmla="*/ 247 h 247"/>
                            </a:gdLst>
                            <a:ahLst/>
                            <a:cxnLst>
                              <a:cxn ang="0">
                                <a:pos x="T0" y="T1"/>
                              </a:cxn>
                              <a:cxn ang="0">
                                <a:pos x="T2" y="T3"/>
                              </a:cxn>
                              <a:cxn ang="0">
                                <a:pos x="T4" y="T5"/>
                              </a:cxn>
                              <a:cxn ang="0">
                                <a:pos x="T6" y="T7"/>
                              </a:cxn>
                            </a:cxnLst>
                            <a:rect l="0" t="0" r="r" b="b"/>
                            <a:pathLst>
                              <a:path w="245" h="247">
                                <a:moveTo>
                                  <a:pt x="245" y="247"/>
                                </a:moveTo>
                                <a:lnTo>
                                  <a:pt x="0" y="141"/>
                                </a:lnTo>
                                <a:lnTo>
                                  <a:pt x="138" y="0"/>
                                </a:lnTo>
                                <a:lnTo>
                                  <a:pt x="245" y="2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Freeform 319"/>
                        <wps:cNvSpPr>
                          <a:spLocks/>
                        </wps:cNvSpPr>
                        <wps:spPr bwMode="auto">
                          <a:xfrm>
                            <a:off x="7116" y="10797"/>
                            <a:ext cx="67" cy="59"/>
                          </a:xfrm>
                          <a:custGeom>
                            <a:avLst/>
                            <a:gdLst>
                              <a:gd name="T0" fmla="*/ 245 w 245"/>
                              <a:gd name="T1" fmla="*/ 247 h 247"/>
                              <a:gd name="T2" fmla="*/ 0 w 245"/>
                              <a:gd name="T3" fmla="*/ 141 h 247"/>
                              <a:gd name="T4" fmla="*/ 138 w 245"/>
                              <a:gd name="T5" fmla="*/ 0 h 247"/>
                              <a:gd name="T6" fmla="*/ 245 w 245"/>
                              <a:gd name="T7" fmla="*/ 247 h 247"/>
                            </a:gdLst>
                            <a:ahLst/>
                            <a:cxnLst>
                              <a:cxn ang="0">
                                <a:pos x="T0" y="T1"/>
                              </a:cxn>
                              <a:cxn ang="0">
                                <a:pos x="T2" y="T3"/>
                              </a:cxn>
                              <a:cxn ang="0">
                                <a:pos x="T4" y="T5"/>
                              </a:cxn>
                              <a:cxn ang="0">
                                <a:pos x="T6" y="T7"/>
                              </a:cxn>
                            </a:cxnLst>
                            <a:rect l="0" t="0" r="r" b="b"/>
                            <a:pathLst>
                              <a:path w="245" h="247">
                                <a:moveTo>
                                  <a:pt x="245" y="247"/>
                                </a:moveTo>
                                <a:lnTo>
                                  <a:pt x="0" y="141"/>
                                </a:lnTo>
                                <a:lnTo>
                                  <a:pt x="138" y="0"/>
                                </a:lnTo>
                                <a:lnTo>
                                  <a:pt x="245" y="247"/>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Line 320"/>
                        <wps:cNvCnPr>
                          <a:cxnSpLocks noChangeShapeType="1"/>
                        </wps:cNvCnPr>
                        <wps:spPr bwMode="auto">
                          <a:xfrm flipH="1">
                            <a:off x="6990" y="12852"/>
                            <a:ext cx="41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3" name="Freeform 321"/>
                        <wps:cNvSpPr>
                          <a:spLocks/>
                        </wps:cNvSpPr>
                        <wps:spPr bwMode="auto">
                          <a:xfrm>
                            <a:off x="7122" y="12612"/>
                            <a:ext cx="63" cy="54"/>
                          </a:xfrm>
                          <a:custGeom>
                            <a:avLst/>
                            <a:gdLst>
                              <a:gd name="T0" fmla="*/ 230 w 230"/>
                              <a:gd name="T1" fmla="*/ 0 h 228"/>
                              <a:gd name="T2" fmla="*/ 133 w 230"/>
                              <a:gd name="T3" fmla="*/ 228 h 228"/>
                              <a:gd name="T4" fmla="*/ 0 w 230"/>
                              <a:gd name="T5" fmla="*/ 83 h 228"/>
                              <a:gd name="T6" fmla="*/ 230 w 230"/>
                              <a:gd name="T7" fmla="*/ 0 h 228"/>
                            </a:gdLst>
                            <a:ahLst/>
                            <a:cxnLst>
                              <a:cxn ang="0">
                                <a:pos x="T0" y="T1"/>
                              </a:cxn>
                              <a:cxn ang="0">
                                <a:pos x="T2" y="T3"/>
                              </a:cxn>
                              <a:cxn ang="0">
                                <a:pos x="T4" y="T5"/>
                              </a:cxn>
                              <a:cxn ang="0">
                                <a:pos x="T6" y="T7"/>
                              </a:cxn>
                            </a:cxnLst>
                            <a:rect l="0" t="0" r="r" b="b"/>
                            <a:pathLst>
                              <a:path w="230" h="228">
                                <a:moveTo>
                                  <a:pt x="230" y="0"/>
                                </a:moveTo>
                                <a:lnTo>
                                  <a:pt x="133" y="228"/>
                                </a:lnTo>
                                <a:lnTo>
                                  <a:pt x="0" y="83"/>
                                </a:lnTo>
                                <a:lnTo>
                                  <a:pt x="2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 name="Freeform 322"/>
                        <wps:cNvSpPr>
                          <a:spLocks/>
                        </wps:cNvSpPr>
                        <wps:spPr bwMode="auto">
                          <a:xfrm>
                            <a:off x="7122" y="12612"/>
                            <a:ext cx="63" cy="54"/>
                          </a:xfrm>
                          <a:custGeom>
                            <a:avLst/>
                            <a:gdLst>
                              <a:gd name="T0" fmla="*/ 230 w 230"/>
                              <a:gd name="T1" fmla="*/ 0 h 228"/>
                              <a:gd name="T2" fmla="*/ 133 w 230"/>
                              <a:gd name="T3" fmla="*/ 228 h 228"/>
                              <a:gd name="T4" fmla="*/ 0 w 230"/>
                              <a:gd name="T5" fmla="*/ 83 h 228"/>
                              <a:gd name="T6" fmla="*/ 230 w 230"/>
                              <a:gd name="T7" fmla="*/ 0 h 228"/>
                            </a:gdLst>
                            <a:ahLst/>
                            <a:cxnLst>
                              <a:cxn ang="0">
                                <a:pos x="T0" y="T1"/>
                              </a:cxn>
                              <a:cxn ang="0">
                                <a:pos x="T2" y="T3"/>
                              </a:cxn>
                              <a:cxn ang="0">
                                <a:pos x="T4" y="T5"/>
                              </a:cxn>
                              <a:cxn ang="0">
                                <a:pos x="T6" y="T7"/>
                              </a:cxn>
                            </a:cxnLst>
                            <a:rect l="0" t="0" r="r" b="b"/>
                            <a:pathLst>
                              <a:path w="230" h="228">
                                <a:moveTo>
                                  <a:pt x="230" y="0"/>
                                </a:moveTo>
                                <a:lnTo>
                                  <a:pt x="133" y="228"/>
                                </a:lnTo>
                                <a:lnTo>
                                  <a:pt x="0" y="83"/>
                                </a:lnTo>
                                <a:lnTo>
                                  <a:pt x="23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Freeform 323"/>
                        <wps:cNvSpPr>
                          <a:spLocks/>
                        </wps:cNvSpPr>
                        <wps:spPr bwMode="auto">
                          <a:xfrm>
                            <a:off x="7048" y="12612"/>
                            <a:ext cx="137" cy="240"/>
                          </a:xfrm>
                          <a:custGeom>
                            <a:avLst/>
                            <a:gdLst>
                              <a:gd name="T0" fmla="*/ 498 w 498"/>
                              <a:gd name="T1" fmla="*/ 0 h 1015"/>
                              <a:gd name="T2" fmla="*/ 471 w 498"/>
                              <a:gd name="T3" fmla="*/ 22 h 1015"/>
                              <a:gd name="T4" fmla="*/ 444 w 498"/>
                              <a:gd name="T5" fmla="*/ 46 h 1015"/>
                              <a:gd name="T6" fmla="*/ 419 w 498"/>
                              <a:gd name="T7" fmla="*/ 69 h 1015"/>
                              <a:gd name="T8" fmla="*/ 393 w 498"/>
                              <a:gd name="T9" fmla="*/ 94 h 1015"/>
                              <a:gd name="T10" fmla="*/ 369 w 498"/>
                              <a:gd name="T11" fmla="*/ 119 h 1015"/>
                              <a:gd name="T12" fmla="*/ 345 w 498"/>
                              <a:gd name="T13" fmla="*/ 144 h 1015"/>
                              <a:gd name="T14" fmla="*/ 322 w 498"/>
                              <a:gd name="T15" fmla="*/ 171 h 1015"/>
                              <a:gd name="T16" fmla="*/ 299 w 498"/>
                              <a:gd name="T17" fmla="*/ 198 h 1015"/>
                              <a:gd name="T18" fmla="*/ 277 w 498"/>
                              <a:gd name="T19" fmla="*/ 226 h 1015"/>
                              <a:gd name="T20" fmla="*/ 255 w 498"/>
                              <a:gd name="T21" fmla="*/ 254 h 1015"/>
                              <a:gd name="T22" fmla="*/ 235 w 498"/>
                              <a:gd name="T23" fmla="*/ 283 h 1015"/>
                              <a:gd name="T24" fmla="*/ 216 w 498"/>
                              <a:gd name="T25" fmla="*/ 313 h 1015"/>
                              <a:gd name="T26" fmla="*/ 197 w 498"/>
                              <a:gd name="T27" fmla="*/ 342 h 1015"/>
                              <a:gd name="T28" fmla="*/ 179 w 498"/>
                              <a:gd name="T29" fmla="*/ 372 h 1015"/>
                              <a:gd name="T30" fmla="*/ 161 w 498"/>
                              <a:gd name="T31" fmla="*/ 403 h 1015"/>
                              <a:gd name="T32" fmla="*/ 145 w 498"/>
                              <a:gd name="T33" fmla="*/ 434 h 1015"/>
                              <a:gd name="T34" fmla="*/ 129 w 498"/>
                              <a:gd name="T35" fmla="*/ 467 h 1015"/>
                              <a:gd name="T36" fmla="*/ 114 w 498"/>
                              <a:gd name="T37" fmla="*/ 499 h 1015"/>
                              <a:gd name="T38" fmla="*/ 100 w 498"/>
                              <a:gd name="T39" fmla="*/ 531 h 1015"/>
                              <a:gd name="T40" fmla="*/ 87 w 498"/>
                              <a:gd name="T41" fmla="*/ 564 h 1015"/>
                              <a:gd name="T42" fmla="*/ 76 w 498"/>
                              <a:gd name="T43" fmla="*/ 598 h 1015"/>
                              <a:gd name="T44" fmla="*/ 64 w 498"/>
                              <a:gd name="T45" fmla="*/ 631 h 1015"/>
                              <a:gd name="T46" fmla="*/ 54 w 498"/>
                              <a:gd name="T47" fmla="*/ 665 h 1015"/>
                              <a:gd name="T48" fmla="*/ 44 w 498"/>
                              <a:gd name="T49" fmla="*/ 699 h 1015"/>
                              <a:gd name="T50" fmla="*/ 36 w 498"/>
                              <a:gd name="T51" fmla="*/ 734 h 1015"/>
                              <a:gd name="T52" fmla="*/ 29 w 498"/>
                              <a:gd name="T53" fmla="*/ 769 h 1015"/>
                              <a:gd name="T54" fmla="*/ 21 w 498"/>
                              <a:gd name="T55" fmla="*/ 804 h 1015"/>
                              <a:gd name="T56" fmla="*/ 16 w 498"/>
                              <a:gd name="T57" fmla="*/ 839 h 1015"/>
                              <a:gd name="T58" fmla="*/ 11 w 498"/>
                              <a:gd name="T59" fmla="*/ 874 h 1015"/>
                              <a:gd name="T60" fmla="*/ 7 w 498"/>
                              <a:gd name="T61" fmla="*/ 909 h 1015"/>
                              <a:gd name="T62" fmla="*/ 3 w 498"/>
                              <a:gd name="T63" fmla="*/ 944 h 1015"/>
                              <a:gd name="T64" fmla="*/ 2 w 498"/>
                              <a:gd name="T65" fmla="*/ 980 h 1015"/>
                              <a:gd name="T66" fmla="*/ 0 w 498"/>
                              <a:gd name="T67" fmla="*/ 1015 h 1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98" h="1015">
                                <a:moveTo>
                                  <a:pt x="498" y="0"/>
                                </a:moveTo>
                                <a:lnTo>
                                  <a:pt x="471" y="22"/>
                                </a:lnTo>
                                <a:lnTo>
                                  <a:pt x="444" y="46"/>
                                </a:lnTo>
                                <a:lnTo>
                                  <a:pt x="419" y="69"/>
                                </a:lnTo>
                                <a:lnTo>
                                  <a:pt x="393" y="94"/>
                                </a:lnTo>
                                <a:lnTo>
                                  <a:pt x="369" y="119"/>
                                </a:lnTo>
                                <a:lnTo>
                                  <a:pt x="345" y="144"/>
                                </a:lnTo>
                                <a:lnTo>
                                  <a:pt x="322" y="171"/>
                                </a:lnTo>
                                <a:lnTo>
                                  <a:pt x="299" y="198"/>
                                </a:lnTo>
                                <a:lnTo>
                                  <a:pt x="277" y="226"/>
                                </a:lnTo>
                                <a:lnTo>
                                  <a:pt x="255" y="254"/>
                                </a:lnTo>
                                <a:lnTo>
                                  <a:pt x="235" y="283"/>
                                </a:lnTo>
                                <a:lnTo>
                                  <a:pt x="216" y="313"/>
                                </a:lnTo>
                                <a:lnTo>
                                  <a:pt x="197" y="342"/>
                                </a:lnTo>
                                <a:lnTo>
                                  <a:pt x="179" y="372"/>
                                </a:lnTo>
                                <a:lnTo>
                                  <a:pt x="161" y="403"/>
                                </a:lnTo>
                                <a:lnTo>
                                  <a:pt x="145" y="434"/>
                                </a:lnTo>
                                <a:lnTo>
                                  <a:pt x="129" y="467"/>
                                </a:lnTo>
                                <a:lnTo>
                                  <a:pt x="114" y="499"/>
                                </a:lnTo>
                                <a:lnTo>
                                  <a:pt x="100" y="531"/>
                                </a:lnTo>
                                <a:lnTo>
                                  <a:pt x="87" y="564"/>
                                </a:lnTo>
                                <a:lnTo>
                                  <a:pt x="76" y="598"/>
                                </a:lnTo>
                                <a:lnTo>
                                  <a:pt x="64" y="631"/>
                                </a:lnTo>
                                <a:lnTo>
                                  <a:pt x="54" y="665"/>
                                </a:lnTo>
                                <a:lnTo>
                                  <a:pt x="44" y="699"/>
                                </a:lnTo>
                                <a:lnTo>
                                  <a:pt x="36" y="734"/>
                                </a:lnTo>
                                <a:lnTo>
                                  <a:pt x="29" y="769"/>
                                </a:lnTo>
                                <a:lnTo>
                                  <a:pt x="21" y="804"/>
                                </a:lnTo>
                                <a:lnTo>
                                  <a:pt x="16" y="839"/>
                                </a:lnTo>
                                <a:lnTo>
                                  <a:pt x="11" y="874"/>
                                </a:lnTo>
                                <a:lnTo>
                                  <a:pt x="7" y="909"/>
                                </a:lnTo>
                                <a:lnTo>
                                  <a:pt x="3" y="944"/>
                                </a:lnTo>
                                <a:lnTo>
                                  <a:pt x="2" y="980"/>
                                </a:lnTo>
                                <a:lnTo>
                                  <a:pt x="0" y="101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Freeform 324"/>
                        <wps:cNvSpPr>
                          <a:spLocks/>
                        </wps:cNvSpPr>
                        <wps:spPr bwMode="auto">
                          <a:xfrm>
                            <a:off x="7030" y="12789"/>
                            <a:ext cx="53" cy="63"/>
                          </a:xfrm>
                          <a:custGeom>
                            <a:avLst/>
                            <a:gdLst>
                              <a:gd name="T0" fmla="*/ 68 w 193"/>
                              <a:gd name="T1" fmla="*/ 262 h 262"/>
                              <a:gd name="T2" fmla="*/ 0 w 193"/>
                              <a:gd name="T3" fmla="*/ 0 h 262"/>
                              <a:gd name="T4" fmla="*/ 193 w 193"/>
                              <a:gd name="T5" fmla="*/ 23 h 262"/>
                              <a:gd name="T6" fmla="*/ 68 w 193"/>
                              <a:gd name="T7" fmla="*/ 262 h 262"/>
                            </a:gdLst>
                            <a:ahLst/>
                            <a:cxnLst>
                              <a:cxn ang="0">
                                <a:pos x="T0" y="T1"/>
                              </a:cxn>
                              <a:cxn ang="0">
                                <a:pos x="T2" y="T3"/>
                              </a:cxn>
                              <a:cxn ang="0">
                                <a:pos x="T4" y="T5"/>
                              </a:cxn>
                              <a:cxn ang="0">
                                <a:pos x="T6" y="T7"/>
                              </a:cxn>
                            </a:cxnLst>
                            <a:rect l="0" t="0" r="r" b="b"/>
                            <a:pathLst>
                              <a:path w="193" h="262">
                                <a:moveTo>
                                  <a:pt x="68" y="262"/>
                                </a:moveTo>
                                <a:lnTo>
                                  <a:pt x="0" y="0"/>
                                </a:lnTo>
                                <a:lnTo>
                                  <a:pt x="193" y="23"/>
                                </a:lnTo>
                                <a:lnTo>
                                  <a:pt x="68" y="2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 name="Freeform 325"/>
                        <wps:cNvSpPr>
                          <a:spLocks/>
                        </wps:cNvSpPr>
                        <wps:spPr bwMode="auto">
                          <a:xfrm>
                            <a:off x="7030" y="12789"/>
                            <a:ext cx="53" cy="63"/>
                          </a:xfrm>
                          <a:custGeom>
                            <a:avLst/>
                            <a:gdLst>
                              <a:gd name="T0" fmla="*/ 68 w 193"/>
                              <a:gd name="T1" fmla="*/ 262 h 262"/>
                              <a:gd name="T2" fmla="*/ 0 w 193"/>
                              <a:gd name="T3" fmla="*/ 0 h 262"/>
                              <a:gd name="T4" fmla="*/ 193 w 193"/>
                              <a:gd name="T5" fmla="*/ 23 h 262"/>
                              <a:gd name="T6" fmla="*/ 68 w 193"/>
                              <a:gd name="T7" fmla="*/ 262 h 262"/>
                            </a:gdLst>
                            <a:ahLst/>
                            <a:cxnLst>
                              <a:cxn ang="0">
                                <a:pos x="T0" y="T1"/>
                              </a:cxn>
                              <a:cxn ang="0">
                                <a:pos x="T2" y="T3"/>
                              </a:cxn>
                              <a:cxn ang="0">
                                <a:pos x="T4" y="T5"/>
                              </a:cxn>
                              <a:cxn ang="0">
                                <a:pos x="T6" y="T7"/>
                              </a:cxn>
                            </a:cxnLst>
                            <a:rect l="0" t="0" r="r" b="b"/>
                            <a:pathLst>
                              <a:path w="193" h="262">
                                <a:moveTo>
                                  <a:pt x="68" y="262"/>
                                </a:moveTo>
                                <a:lnTo>
                                  <a:pt x="0" y="0"/>
                                </a:lnTo>
                                <a:lnTo>
                                  <a:pt x="193" y="23"/>
                                </a:lnTo>
                                <a:lnTo>
                                  <a:pt x="68" y="262"/>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Rectangle 326"/>
                        <wps:cNvSpPr>
                          <a:spLocks noChangeArrowheads="1"/>
                        </wps:cNvSpPr>
                        <wps:spPr bwMode="auto">
                          <a:xfrm>
                            <a:off x="6129" y="11490"/>
                            <a:ext cx="39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110E5"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12</w:t>
                              </w:r>
                            </w:p>
                          </w:txbxContent>
                        </wps:txbx>
                        <wps:bodyPr rot="0" vert="horz" wrap="square" lIns="0" tIns="0" rIns="0" bIns="0" anchor="t" anchorCtr="0" upright="1">
                          <a:noAutofit/>
                        </wps:bodyPr>
                      </wps:wsp>
                      <wps:wsp>
                        <wps:cNvPr id="349" name="Rectangle 327"/>
                        <wps:cNvSpPr>
                          <a:spLocks noChangeArrowheads="1"/>
                        </wps:cNvSpPr>
                        <wps:spPr bwMode="auto">
                          <a:xfrm>
                            <a:off x="5438" y="12170"/>
                            <a:ext cx="3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A1F18"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d</w:t>
                              </w:r>
                              <w:r w:rsidRPr="002A4359">
                                <w:rPr>
                                  <w:rFonts w:ascii="VNI-Helve-Condense" w:hAnsi="VNI-Helve-Condense" w:cs="VNI-Helve-Condense"/>
                                  <w:color w:val="000000"/>
                                  <w:sz w:val="27"/>
                                  <w:szCs w:val="28"/>
                                  <w:vertAlign w:val="subscript"/>
                                </w:rPr>
                                <w:t>1</w:t>
                              </w:r>
                            </w:p>
                          </w:txbxContent>
                        </wps:txbx>
                        <wps:bodyPr rot="0" vert="horz" wrap="square" lIns="0" tIns="0" rIns="0" bIns="0" anchor="t" anchorCtr="0" upright="1">
                          <a:noAutofit/>
                        </wps:bodyPr>
                      </wps:wsp>
                      <wps:wsp>
                        <wps:cNvPr id="350" name="Rectangle 328"/>
                        <wps:cNvSpPr>
                          <a:spLocks noChangeArrowheads="1"/>
                        </wps:cNvSpPr>
                        <wps:spPr bwMode="auto">
                          <a:xfrm>
                            <a:off x="6425" y="9960"/>
                            <a:ext cx="46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098EE"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42</w:t>
                              </w:r>
                            </w:p>
                          </w:txbxContent>
                        </wps:txbx>
                        <wps:bodyPr rot="0" vert="horz" wrap="square" lIns="0" tIns="0" rIns="0" bIns="0" anchor="t" anchorCtr="0" upright="1">
                          <a:noAutofit/>
                        </wps:bodyPr>
                      </wps:wsp>
                      <wps:wsp>
                        <wps:cNvPr id="351" name="Rectangle 329"/>
                        <wps:cNvSpPr>
                          <a:spLocks noChangeArrowheads="1"/>
                        </wps:cNvSpPr>
                        <wps:spPr bwMode="auto">
                          <a:xfrm>
                            <a:off x="4747" y="11393"/>
                            <a:ext cx="3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D9959"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r2</w:t>
                              </w:r>
                            </w:p>
                          </w:txbxContent>
                        </wps:txbx>
                        <wps:bodyPr rot="0" vert="horz" wrap="square" lIns="0" tIns="0" rIns="0" bIns="0" anchor="t" anchorCtr="0" upright="1">
                          <a:noAutofit/>
                        </wps:bodyPr>
                      </wps:wsp>
                      <wps:wsp>
                        <wps:cNvPr id="352" name="Rectangle 330"/>
                        <wps:cNvSpPr>
                          <a:spLocks noChangeArrowheads="1"/>
                        </wps:cNvSpPr>
                        <wps:spPr bwMode="auto">
                          <a:xfrm>
                            <a:off x="5860" y="9915"/>
                            <a:ext cx="42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355DE"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b</w:t>
                              </w:r>
                              <w:r w:rsidRPr="002A4359">
                                <w:rPr>
                                  <w:rFonts w:ascii="VNI-Helve-Condense" w:hAnsi="VNI-Helve-Condense" w:cs="VNI-Helve-Condense"/>
                                  <w:color w:val="000000"/>
                                  <w:sz w:val="27"/>
                                  <w:szCs w:val="28"/>
                                  <w:vertAlign w:val="subscript"/>
                                </w:rPr>
                                <w:t>42</w:t>
                              </w:r>
                            </w:p>
                          </w:txbxContent>
                        </wps:txbx>
                        <wps:bodyPr rot="0" vert="horz" wrap="square" lIns="0" tIns="0" rIns="0" bIns="0" anchor="t" anchorCtr="0" upright="1">
                          <a:noAutofit/>
                        </wps:bodyPr>
                      </wps:wsp>
                      <wps:wsp>
                        <wps:cNvPr id="353" name="Rectangle 331"/>
                        <wps:cNvSpPr>
                          <a:spLocks noChangeArrowheads="1"/>
                        </wps:cNvSpPr>
                        <wps:spPr bwMode="auto">
                          <a:xfrm>
                            <a:off x="4154" y="9960"/>
                            <a:ext cx="45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70D1D"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42</w:t>
                              </w:r>
                            </w:p>
                          </w:txbxContent>
                        </wps:txbx>
                        <wps:bodyPr rot="0" vert="horz" wrap="square" lIns="0" tIns="0" rIns="0" bIns="0" anchor="t" anchorCtr="0" upright="1">
                          <a:noAutofit/>
                        </wps:bodyPr>
                      </wps:wsp>
                      <wps:wsp>
                        <wps:cNvPr id="354" name="Rectangle 332"/>
                        <wps:cNvSpPr>
                          <a:spLocks noChangeArrowheads="1"/>
                        </wps:cNvSpPr>
                        <wps:spPr bwMode="auto">
                          <a:xfrm>
                            <a:off x="3571" y="9853"/>
                            <a:ext cx="43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B4E0E"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b</w:t>
                              </w:r>
                              <w:r w:rsidRPr="002A4359">
                                <w:rPr>
                                  <w:rFonts w:ascii="VNI-Helve-Condense" w:hAnsi="VNI-Helve-Condense" w:cs="VNI-Helve-Condense"/>
                                  <w:color w:val="000000"/>
                                  <w:sz w:val="27"/>
                                  <w:szCs w:val="28"/>
                                  <w:vertAlign w:val="subscript"/>
                                </w:rPr>
                                <w:t>42</w:t>
                              </w:r>
                            </w:p>
                          </w:txbxContent>
                        </wps:txbx>
                        <wps:bodyPr rot="0" vert="horz" wrap="square" lIns="0" tIns="0" rIns="0" bIns="0" anchor="t" anchorCtr="0" upright="1">
                          <a:noAutofit/>
                        </wps:bodyPr>
                      </wps:wsp>
                      <wps:wsp>
                        <wps:cNvPr id="355" name="Rectangle 333"/>
                        <wps:cNvSpPr>
                          <a:spLocks noChangeArrowheads="1"/>
                        </wps:cNvSpPr>
                        <wps:spPr bwMode="auto">
                          <a:xfrm>
                            <a:off x="3231" y="10620"/>
                            <a:ext cx="31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E9AE9"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d</w:t>
                              </w:r>
                              <w:r w:rsidRPr="002A4359">
                                <w:rPr>
                                  <w:rFonts w:ascii="VNI-Helve-Condense" w:hAnsi="VNI-Helve-Condense" w:cs="VNI-Helve-Condense"/>
                                  <w:color w:val="000000"/>
                                  <w:sz w:val="27"/>
                                  <w:szCs w:val="28"/>
                                  <w:vertAlign w:val="subscript"/>
                                </w:rPr>
                                <w:t>2</w:t>
                              </w:r>
                            </w:p>
                          </w:txbxContent>
                        </wps:txbx>
                        <wps:bodyPr rot="0" vert="horz" wrap="square" lIns="0" tIns="0" rIns="0" bIns="0" anchor="t" anchorCtr="0" upright="1">
                          <a:noAutofit/>
                        </wps:bodyPr>
                      </wps:wsp>
                      <wps:wsp>
                        <wps:cNvPr id="356" name="Rectangle 334"/>
                        <wps:cNvSpPr>
                          <a:spLocks noChangeArrowheads="1"/>
                        </wps:cNvSpPr>
                        <wps:spPr bwMode="auto">
                          <a:xfrm>
                            <a:off x="3240" y="11646"/>
                            <a:ext cx="3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5A8ED"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d</w:t>
                              </w:r>
                              <w:r w:rsidRPr="002A4359">
                                <w:rPr>
                                  <w:rFonts w:ascii="VNI-Helve-Condense" w:hAnsi="VNI-Helve-Condense" w:cs="VNI-Helve-Condense"/>
                                  <w:color w:val="000000"/>
                                  <w:sz w:val="27"/>
                                  <w:szCs w:val="28"/>
                                  <w:vertAlign w:val="subscript"/>
                                </w:rPr>
                                <w:t>1</w:t>
                              </w:r>
                            </w:p>
                          </w:txbxContent>
                        </wps:txbx>
                        <wps:bodyPr rot="0" vert="horz" wrap="square" lIns="0" tIns="0" rIns="0" bIns="0" anchor="t" anchorCtr="0" upright="1">
                          <a:noAutofit/>
                        </wps:bodyPr>
                      </wps:wsp>
                      <wps:wsp>
                        <wps:cNvPr id="357" name="Rectangle 335"/>
                        <wps:cNvSpPr>
                          <a:spLocks noChangeArrowheads="1"/>
                        </wps:cNvSpPr>
                        <wps:spPr bwMode="auto">
                          <a:xfrm>
                            <a:off x="3937" y="11237"/>
                            <a:ext cx="548"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AF353"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12</w:t>
                              </w:r>
                            </w:p>
                          </w:txbxContent>
                        </wps:txbx>
                        <wps:bodyPr rot="0" vert="horz" wrap="square" lIns="0" tIns="0" rIns="0" bIns="0" anchor="t" anchorCtr="0" upright="1">
                          <a:noAutofit/>
                        </wps:bodyPr>
                      </wps:wsp>
                      <wps:wsp>
                        <wps:cNvPr id="358" name="Rectangle 336"/>
                        <wps:cNvSpPr>
                          <a:spLocks noChangeArrowheads="1"/>
                        </wps:cNvSpPr>
                        <wps:spPr bwMode="auto">
                          <a:xfrm>
                            <a:off x="7708" y="9791"/>
                            <a:ext cx="37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231E4"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b</w:t>
                              </w:r>
                              <w:r w:rsidRPr="002A4359">
                                <w:rPr>
                                  <w:rFonts w:ascii="VNI-Helve-Condense" w:hAnsi="VNI-Helve-Condense" w:cs="VNI-Helve-Condense"/>
                                  <w:color w:val="000000"/>
                                  <w:sz w:val="27"/>
                                  <w:szCs w:val="28"/>
                                  <w:vertAlign w:val="subscript"/>
                                </w:rPr>
                                <w:t>42</w:t>
                              </w:r>
                            </w:p>
                          </w:txbxContent>
                        </wps:txbx>
                        <wps:bodyPr rot="0" vert="horz" wrap="square" lIns="0" tIns="0" rIns="0" bIns="0" anchor="t" anchorCtr="0" upright="1">
                          <a:noAutofit/>
                        </wps:bodyPr>
                      </wps:wsp>
                      <wps:wsp>
                        <wps:cNvPr id="359" name="Rectangle 337"/>
                        <wps:cNvSpPr>
                          <a:spLocks noChangeArrowheads="1"/>
                        </wps:cNvSpPr>
                        <wps:spPr bwMode="auto">
                          <a:xfrm>
                            <a:off x="8399" y="9791"/>
                            <a:ext cx="40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81E7A"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42</w:t>
                              </w:r>
                            </w:p>
                          </w:txbxContent>
                        </wps:txbx>
                        <wps:bodyPr rot="0" vert="horz" wrap="square" lIns="0" tIns="0" rIns="0" bIns="0" anchor="t" anchorCtr="0" upright="1">
                          <a:noAutofit/>
                        </wps:bodyPr>
                      </wps:wsp>
                      <wps:wsp>
                        <wps:cNvPr id="360" name="Rectangle 338"/>
                        <wps:cNvSpPr>
                          <a:spLocks noChangeArrowheads="1"/>
                        </wps:cNvSpPr>
                        <wps:spPr bwMode="auto">
                          <a:xfrm>
                            <a:off x="8380" y="10991"/>
                            <a:ext cx="31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72A44"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r2</w:t>
                              </w:r>
                            </w:p>
                          </w:txbxContent>
                        </wps:txbx>
                        <wps:bodyPr rot="0" vert="horz" wrap="square" lIns="0" tIns="0" rIns="0" bIns="0" anchor="t" anchorCtr="0" upright="1">
                          <a:noAutofit/>
                        </wps:bodyPr>
                      </wps:wsp>
                      <wps:wsp>
                        <wps:cNvPr id="361" name="Rectangle 339"/>
                        <wps:cNvSpPr>
                          <a:spLocks noChangeArrowheads="1"/>
                        </wps:cNvSpPr>
                        <wps:spPr bwMode="auto">
                          <a:xfrm>
                            <a:off x="8085" y="11521"/>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39C3C"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1</w:t>
                              </w:r>
                              <w:r>
                                <w:rPr>
                                  <w:rFonts w:ascii="VNI-Helve-Condense" w:hAnsi="VNI-Helve-Condense" w:cs="VNI-Helve-Condense"/>
                                  <w:color w:val="000000"/>
                                  <w:sz w:val="27"/>
                                  <w:szCs w:val="28"/>
                                  <w:vertAlign w:val="subscript"/>
                                </w:rPr>
                                <w:t>2</w:t>
                              </w:r>
                            </w:p>
                          </w:txbxContent>
                        </wps:txbx>
                        <wps:bodyPr rot="0" vert="horz" wrap="square" lIns="0" tIns="0" rIns="0" bIns="0" anchor="t" anchorCtr="0" upright="1">
                          <a:noAutofit/>
                        </wps:bodyPr>
                      </wps:wsp>
                      <wps:wsp>
                        <wps:cNvPr id="362" name="Rectangle 340"/>
                        <wps:cNvSpPr>
                          <a:spLocks noChangeArrowheads="1"/>
                        </wps:cNvSpPr>
                        <wps:spPr bwMode="auto">
                          <a:xfrm>
                            <a:off x="7299" y="12046"/>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4A747"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 xml:space="preserve"> d</w:t>
                              </w:r>
                              <w:r w:rsidRPr="002A4359">
                                <w:rPr>
                                  <w:rFonts w:ascii="VNI-Helve-Condense" w:hAnsi="VNI-Helve-Condense" w:cs="VNI-Helve-Condense"/>
                                  <w:color w:val="000000"/>
                                  <w:sz w:val="27"/>
                                  <w:szCs w:val="28"/>
                                  <w:vertAlign w:val="subscript"/>
                                </w:rPr>
                                <w:t>1</w:t>
                              </w:r>
                            </w:p>
                          </w:txbxContent>
                        </wps:txbx>
                        <wps:bodyPr rot="0" vert="horz" wrap="square" lIns="0" tIns="0" rIns="0" bIns="0" anchor="t" anchorCtr="0" upright="1">
                          <a:noAutofit/>
                        </wps:bodyPr>
                      </wps:wsp>
                      <wps:wsp>
                        <wps:cNvPr id="363" name="Rectangle 341"/>
                        <wps:cNvSpPr>
                          <a:spLocks noChangeArrowheads="1"/>
                        </wps:cNvSpPr>
                        <wps:spPr bwMode="auto">
                          <a:xfrm>
                            <a:off x="6685" y="10626"/>
                            <a:ext cx="31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08CB2" w14:textId="77777777" w:rsidR="004F020E" w:rsidRPr="002A4359" w:rsidRDefault="004F020E" w:rsidP="004F020E">
                              <w:pPr>
                                <w:rPr>
                                  <w:sz w:val="27"/>
                                  <w:szCs w:val="28"/>
                                  <w:vertAlign w:val="superscript"/>
                                </w:rPr>
                              </w:pPr>
                              <w:r w:rsidRPr="002A4359">
                                <w:rPr>
                                  <w:rFonts w:ascii="VNI-Helve-Condense" w:hAnsi="VNI-Helve-Condense" w:cs="VNI-Helve-Condense"/>
                                  <w:color w:val="000000"/>
                                  <w:sz w:val="27"/>
                                  <w:szCs w:val="28"/>
                                </w:rPr>
                                <w:t>45</w:t>
                              </w:r>
                              <w:r w:rsidRPr="002A4359">
                                <w:rPr>
                                  <w:rFonts w:ascii="VNI-Helve-Condense" w:hAnsi="VNI-Helve-Condense" w:cs="VNI-Helve-Condense"/>
                                  <w:color w:val="000000"/>
                                  <w:sz w:val="27"/>
                                  <w:szCs w:val="28"/>
                                  <w:vertAlign w:val="superscript"/>
                                </w:rPr>
                                <w:t>o</w:t>
                              </w:r>
                            </w:p>
                          </w:txbxContent>
                        </wps:txbx>
                        <wps:bodyPr rot="0" vert="horz" wrap="square" lIns="0" tIns="0" rIns="0" bIns="0" anchor="t" anchorCtr="0" upright="1">
                          <a:noAutofit/>
                        </wps:bodyPr>
                      </wps:wsp>
                      <wps:wsp>
                        <wps:cNvPr id="364" name="Rectangle 342"/>
                        <wps:cNvSpPr>
                          <a:spLocks noChangeArrowheads="1"/>
                        </wps:cNvSpPr>
                        <wps:spPr bwMode="auto">
                          <a:xfrm>
                            <a:off x="6662" y="12358"/>
                            <a:ext cx="31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80F56" w14:textId="77777777" w:rsidR="004F020E" w:rsidRPr="002A4359" w:rsidRDefault="004F020E" w:rsidP="004F020E">
                              <w:pPr>
                                <w:rPr>
                                  <w:sz w:val="27"/>
                                  <w:szCs w:val="28"/>
                                  <w:vertAlign w:val="superscript"/>
                                </w:rPr>
                              </w:pPr>
                              <w:r w:rsidRPr="002A4359">
                                <w:rPr>
                                  <w:rFonts w:ascii="VNI-Helve-Condense" w:hAnsi="VNI-Helve-Condense" w:cs="VNI-Helve-Condense"/>
                                  <w:color w:val="000000"/>
                                  <w:sz w:val="27"/>
                                  <w:szCs w:val="28"/>
                                </w:rPr>
                                <w:t>45</w:t>
                              </w:r>
                              <w:r w:rsidRPr="002A4359">
                                <w:rPr>
                                  <w:rFonts w:ascii="VNI-Helve-Condense" w:hAnsi="VNI-Helve-Condense" w:cs="VNI-Helve-Condense"/>
                                  <w:color w:val="000000"/>
                                  <w:sz w:val="27"/>
                                  <w:szCs w:val="28"/>
                                  <w:vertAlign w:val="superscript"/>
                                </w:rPr>
                                <w:t>o</w:t>
                              </w:r>
                            </w:p>
                          </w:txbxContent>
                        </wps:txbx>
                        <wps:bodyPr rot="0" vert="horz" wrap="square" lIns="0" tIns="0" rIns="0" bIns="0" anchor="t" anchorCtr="0" upright="1">
                          <a:noAutofit/>
                        </wps:bodyPr>
                      </wps:wsp>
                      <wps:wsp>
                        <wps:cNvPr id="365" name="Rectangle 343"/>
                        <wps:cNvSpPr>
                          <a:spLocks noChangeArrowheads="1"/>
                        </wps:cNvSpPr>
                        <wps:spPr bwMode="auto">
                          <a:xfrm>
                            <a:off x="3163" y="12890"/>
                            <a:ext cx="31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69B17"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a)</w:t>
                              </w:r>
                            </w:p>
                          </w:txbxContent>
                        </wps:txbx>
                        <wps:bodyPr rot="0" vert="horz" wrap="square" lIns="0" tIns="0" rIns="0" bIns="0" anchor="t" anchorCtr="0" upright="1">
                          <a:noAutofit/>
                        </wps:bodyPr>
                      </wps:wsp>
                      <wps:wsp>
                        <wps:cNvPr id="366" name="Rectangle 344"/>
                        <wps:cNvSpPr>
                          <a:spLocks noChangeArrowheads="1"/>
                        </wps:cNvSpPr>
                        <wps:spPr bwMode="auto">
                          <a:xfrm>
                            <a:off x="7325" y="12988"/>
                            <a:ext cx="31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367" name="Rectangle 345"/>
                        <wps:cNvSpPr>
                          <a:spLocks noChangeArrowheads="1"/>
                        </wps:cNvSpPr>
                        <wps:spPr bwMode="auto">
                          <a:xfrm>
                            <a:off x="5353" y="13106"/>
                            <a:ext cx="31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6A4FD" w14:textId="77777777" w:rsidR="004F020E" w:rsidRPr="002A4359" w:rsidRDefault="004F020E" w:rsidP="004F020E">
                              <w:pPr>
                                <w:rPr>
                                  <w:sz w:val="27"/>
                                  <w:szCs w:val="28"/>
                                  <w:vertAlign w:val="subscript"/>
                                </w:rPr>
                              </w:pPr>
                              <w:r>
                                <w:rPr>
                                  <w:rFonts w:ascii="VNI-Helve-Condense" w:hAnsi="VNI-Helve-Condense" w:cs="VNI-Helve-Condense"/>
                                  <w:color w:val="000000"/>
                                  <w:sz w:val="27"/>
                                  <w:szCs w:val="28"/>
                                </w:rPr>
                                <w:t>b</w:t>
                              </w:r>
                              <w:r w:rsidRPr="002A4359">
                                <w:rPr>
                                  <w:rFonts w:ascii="VNI-Helve-Condense" w:hAnsi="VNI-Helve-Condense" w:cs="VNI-Helve-Condense"/>
                                  <w:color w:val="000000"/>
                                  <w:sz w:val="27"/>
                                  <w:szCs w:val="28"/>
                                </w:rPr>
                                <w:t>)</w:t>
                              </w:r>
                            </w:p>
                          </w:txbxContent>
                        </wps:txbx>
                        <wps:bodyPr rot="0" vert="horz" wrap="square" lIns="0" tIns="0" rIns="0" bIns="0" anchor="t" anchorCtr="0" upright="1">
                          <a:noAutofit/>
                        </wps:bodyPr>
                      </wps:wsp>
                      <wps:wsp>
                        <wps:cNvPr id="368" name="Rectangle 346"/>
                        <wps:cNvSpPr>
                          <a:spLocks noChangeArrowheads="1"/>
                        </wps:cNvSpPr>
                        <wps:spPr bwMode="auto">
                          <a:xfrm>
                            <a:off x="7597" y="13106"/>
                            <a:ext cx="31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CE7C2" w14:textId="77777777" w:rsidR="004F020E" w:rsidRPr="002A4359" w:rsidRDefault="004F020E" w:rsidP="004F020E">
                              <w:pPr>
                                <w:rPr>
                                  <w:sz w:val="27"/>
                                  <w:szCs w:val="28"/>
                                  <w:vertAlign w:val="subscript"/>
                                </w:rPr>
                              </w:pPr>
                              <w:r>
                                <w:rPr>
                                  <w:rFonts w:ascii="VNI-Helve-Condense" w:hAnsi="VNI-Helve-Condense" w:cs="VNI-Helve-Condense"/>
                                  <w:color w:val="000000"/>
                                  <w:sz w:val="27"/>
                                  <w:szCs w:val="28"/>
                                </w:rPr>
                                <w:t>c</w:t>
                              </w:r>
                              <w:r w:rsidRPr="002A4359">
                                <w:rPr>
                                  <w:rFonts w:ascii="VNI-Helve-Condense" w:hAnsi="VNI-Helve-Condense" w:cs="VNI-Helve-Condense"/>
                                  <w:color w:val="000000"/>
                                  <w:sz w:val="27"/>
                                  <w:szCs w:val="2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E8146A" id="Group 120" o:spid="_x0000_s1445" style="position:absolute;left:0;text-align:left;margin-left:41.4pt;margin-top:8.95pt;width:312.85pt;height:191.25pt;z-index:251665408" coordorigin="2548,9791" coordsize="6257,3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">
                <v:line id="Line 99" o:spid="_x0000_s1446" style="position:absolute;flip:x;visibility:visible;mso-wrap-style:square" from="2577,10466" to="3226,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" strokeweight="0"/>
                <v:line id="Line 100" o:spid="_x0000_s1447" style="position:absolute;flip:x;visibility:visible;mso-wrap-style:square" from="2577,12272" to="3318,12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" strokeweight="0"/>
                <v:rect id="Rectangle 101" o:spid="_x0000_s1448" style="position:absolute;left:2548;top:11088;width:31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" filled="f" stroked="f">
                  <v:textbox inset="0,0,0,0">
                    <w:txbxContent>
                      <w:p w14:paraId="3C3891AE"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r2</w:t>
                        </w:r>
                      </w:p>
                    </w:txbxContent>
                  </v:textbox>
                </v:rect>
                <v:shape id="Freeform 102" o:spid="_x0000_s1449" style="position:absolute;left:3420;top:10614;width:321;height:420;visibility:visible;mso-wrap-style:square;v-text-anchor:top" coordsize="1172,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" path="m1137,1780r8,-36l1151,1707r7,-36l1161,1635r4,-38l1169,1561r1,-38l1172,1487r,-37l1172,1413r-3,-37l1166,1339r-2,-36l1159,1266r-5,-37l1149,1193r-8,-36l1133,1120r-9,-36l1115,1049r-10,-35l1094,979r-13,-35l1068,909r-14,-33l1040,842r-16,-34l1008,775,991,742,973,710,955,679,934,648,915,616,894,587,872,557,850,528,827,500,803,471,779,444,753,417,728,391,701,366,674,340,648,317,618,294,590,271,561,248,532,228,501,207,470,188,439,169,408,151,375,133,343,118,310,102,277,87,244,72,209,59,175,48,140,36,106,26,70,17,35,7,,e" filled="f" strokeweight="1pt">
                  <v:path arrowok="t" o:connecttype="custom" o:connectlocs="314,412;317,394;319,377;320,359;321,342;320,325;319,307;316,290;313,273;308,256;303,239;296,223;289,207;280,191;271,175;262,160;251,145;239,131;227,118;213,105;199,92;185,80;169,69;154,59;137,49;120,40;103,31;85,24;67,17;48,11;29,6;10,2" o:connectangles="0,0,0,0,0,0,0,0,0,0,0,0,0,0,0,0,0,0,0,0,0,0,0,0,0,0,0,0,0,0,0,0"/>
                </v:shape>
                <v:shape id="Freeform 103" o:spid="_x0000_s1450" style="position:absolute;left:3071;top:12038;width:536;height:234;visibility:visible;mso-wrap-style:square;v-text-anchor:top" coordsize="1954,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" path="m,l1,31,3,61,5,92r3,31l12,153r5,30l23,212r8,30l38,272r8,30l56,330r10,29l78,387r13,29l103,443r14,27l131,497r16,26l163,549r17,25l198,599r19,24l236,646r19,24l277,692r20,22l319,735r23,20l365,775r24,18l413,811r24,18l463,845r27,15l515,876r27,14l569,903r28,12l625,926r28,12l681,947r29,9l740,964r29,6l798,977r29,5l858,986r29,4l918,992r29,2l978,994r29,l1038,992r29,-2l1098,986r29,-4l1158,977r29,-7l1216,964r28,-8l1274,947r28,-9l1331,926r27,-11l1386,903r27,-13l1439,876r27,-16l1492,845r25,-16l1541,811r26,-18l1590,775r23,-20l1636,735r21,-21l1679,692r20,-22l1720,646r19,-23l1757,599r18,-25l1792,549r16,-26l1823,497r15,-27l1852,443r13,-27l1877,387r11,-28l1898,330r10,-28l1917,272r8,-30l1931,212r7,-29l1943,153r4,-30l1951,92r2,-31l1954,31r,-31e" filled="f" strokeweight="1pt">
                  <v:path arrowok="t" o:connecttype="custom" o:connectlocs="0,7;1,22;3,36;6,50;10,64;15,78;21,91;28,104;36,117;45,129;54,141;65,152;76,163;88,173;100,182;113,191;127,199;141,206;156,213;171,218;187,223;203,227;219,230;235,232;252,234;268,234;285,234;301,232;318,230;334,227;349,223;365,218;380,213;395,206;409,199;423,191;436,182;449,173;461,163;472,152;482,141;492,129;500,117;508,104;515,91;521,78;526,64;530,50;533,36;535,22;536,7" o:connectangles="0,0,0,0,0,0,0,0,0,0,0,0,0,0,0,0,0,0,0,0,0,0,0,0,0,0,0,0,0,0,0,0,0,0,0,0,0,0,0,0,0,0,0,0,0,0,0,0,0,0,0"/>
                </v:shape>
                <v:line id="Line 104" o:spid="_x0000_s1451" style="position:absolute;flip:y;visibility:visible;mso-wrap-style:square" from="3607,10958" to="3741,1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" strokeweight="1pt"/>
                <v:line id="Line 105" o:spid="_x0000_s1452" style="position:absolute;flip:x y;visibility:visible;mso-wrap-style:square" from="2938,10958" to="3071,1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" strokeweight="1pt"/>
                <v:line id="Line 106" o:spid="_x0000_s1453" style="position:absolute;flip:y;visibility:visible;mso-wrap-style:square" from="3420,10466" to="3421,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" strokeweight="1pt"/>
                <v:line id="Line 107" o:spid="_x0000_s1454" style="position:absolute;flip:y;visibility:visible;mso-wrap-style:square" from="3259,10466" to="3260,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" strokeweight="1pt"/>
                <v:shape id="Freeform 108" o:spid="_x0000_s1455" style="position:absolute;left:2938;top:10614;width:321;height:420;visibility:visible;mso-wrap-style:square;v-text-anchor:top" coordsize="1173,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" path="m1173,r-36,7l1101,17r-34,9l1031,36,997,48,962,59,929,72,895,87r-33,15l830,118r-33,15l765,151r-32,18l702,188r-32,19l641,228r-30,20l581,271r-28,23l525,317r-28,23l470,366r-26,25l418,417r-24,27l368,471r-23,29l322,528r-22,29l278,587r-21,29l237,648r-19,31l199,710r-18,32l164,775r-16,33l133,842r-16,34l103,909,90,944,79,979r-11,35l57,1049r-10,35l38,1120r-7,37l24,1193r-6,36l13,1266r-4,37l5,1339r-3,37l1,1413,,1450r,37l1,1523r3,38l6,1597r4,38l15,1671r5,36l27,1744r7,36e" filled="f" strokeweight="1pt">
                  <v:path arrowok="t" o:connecttype="custom" o:connectlocs="311,2;292,6;273,11;254,17;236,24;218,31;201,40;183,49;167,59;151,69;136,80;122,92;108,105;94,118;82,131;70,145;60,160;50,175;41,191;32,207;25,223;19,239;13,256;8,273;5,290;2,307;1,325;0,342;0,359;2,377;4,394;7,412" o:connectangles="0,0,0,0,0,0,0,0,0,0,0,0,0,0,0,0,0,0,0,0,0,0,0,0,0,0,0,0,0,0,0,0"/>
                </v:shape>
                <v:line id="Line 109" o:spid="_x0000_s1456" style="position:absolute;visibility:visible;mso-wrap-style:square" from="2674,10551" to="2675,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" strokeweight="0"/>
                <v:line id="Line 110" o:spid="_x0000_s1457" style="position:absolute;flip:y;visibility:visible;mso-wrap-style:square" from="2674,11458" to="2675,12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" strokeweight="0"/>
                <v:shape id="Freeform 111" o:spid="_x0000_s1458" style="position:absolute;left:2658;top:10466;width:32;height:85;visibility:visible;mso-wrap-style:square;v-text-anchor:top" coordsize="11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" path="m,358r118,l59,,,358xe" fillcolor="black" stroked="f">
                  <v:path arrowok="t" o:connecttype="custom" o:connectlocs="0,85;32,85;16,0;0,85" o:connectangles="0,0,0,0"/>
                </v:shape>
                <v:shape id="Freeform 112" o:spid="_x0000_s1459" style="position:absolute;left:2658;top:10466;width:32;height:85;visibility:visible;mso-wrap-style:square;v-text-anchor:top" coordsize="11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" path="m,358r118,l59,,,358xe" filled="f" strokeweight="0">
                  <v:path arrowok="t" o:connecttype="custom" o:connectlocs="0,85;32,85;16,0;0,85" o:connectangles="0,0,0,0"/>
                </v:shape>
                <v:shape id="Freeform 113" o:spid="_x0000_s1460" style="position:absolute;left:2658;top:12187;width:32;height:85;visibility:visible;mso-wrap-style:square;v-text-anchor:top" coordsize="118,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" path="m,l118,,59,357,,xe" fillcolor="black" stroked="f">
                  <v:path arrowok="t" o:connecttype="custom" o:connectlocs="0,0;32,0;16,85;0,0" o:connectangles="0,0,0,0"/>
                </v:shape>
                <v:shape id="Freeform 114" o:spid="_x0000_s1461" style="position:absolute;left:2658;top:12187;width:32;height:85;visibility:visible;mso-wrap-style:square;v-text-anchor:top" coordsize="118,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" path="m,l118,,59,357,,xe" filled="f" strokeweight="0">
                  <v:path arrowok="t" o:connecttype="custom" o:connectlocs="0,0;32,0;16,85;0,0" o:connectangles="0,0,0,0"/>
                </v:shape>
                <v:line id="Line 115" o:spid="_x0000_s1462" style="position:absolute;visibility:visible;mso-wrap-style:square" from="3259,10466" to="326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" strokeweight="0"/>
                <v:line id="Line 116" o:spid="_x0000_s1463" style="position:absolute;visibility:visible;mso-wrap-style:square" from="3352,12272" to="3352,12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" strokeweight="0"/>
                <v:line id="Line 117" o:spid="_x0000_s1464" style="position:absolute;visibility:visible;mso-wrap-style:square" from="2674,12272" to="2675,12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" strokeweight="0"/>
                <v:line id="Line 118" o:spid="_x0000_s1465" style="position:absolute;visibility:visible;mso-wrap-style:square" from="3774,10958" to="4162,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" strokeweight="0"/>
                <v:line id="Line 119" o:spid="_x0000_s1466" style="position:absolute;visibility:visible;mso-wrap-style:square" from="3641,12038" to="4162,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" strokeweight="0"/>
                <v:line id="Line 120" o:spid="_x0000_s1467" style="position:absolute;visibility:visible;mso-wrap-style:square" from="4065,11043" to="4066,1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" strokeweight="0"/>
                <v:line id="Line 121" o:spid="_x0000_s1468" style="position:absolute;flip:y;visibility:visible;mso-wrap-style:square" from="4065,11587" to="4066,1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" strokeweight="0"/>
                <v:shape id="Freeform 122" o:spid="_x0000_s1469" style="position:absolute;left:4049;top:10958;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" path="m,358r117,l58,,,358xe" fillcolor="black" stroked="f">
                  <v:path arrowok="t" o:connecttype="custom" o:connectlocs="0,85;32,85;16,0;0,85" o:connectangles="0,0,0,0"/>
                </v:shape>
                <v:shape id="Freeform 123" o:spid="_x0000_s1470" style="position:absolute;left:4049;top:10958;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" path="m,358r117,l58,,,358xe" filled="f" strokeweight="0">
                  <v:path arrowok="t" o:connecttype="custom" o:connectlocs="0,85;32,85;16,0;0,85" o:connectangles="0,0,0,0"/>
                </v:shape>
                <v:shape id="Freeform 124" o:spid="_x0000_s1471" style="position:absolute;left:4049;top:11953;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" path="m,l117,,58,358,,xe" fillcolor="black" stroked="f">
                  <v:path arrowok="t" o:connecttype="custom" o:connectlocs="0,0;32,0;16,85;0,0" o:connectangles="0,0,0,0"/>
                </v:shape>
                <v:shape id="Freeform 125" o:spid="_x0000_s1472" style="position:absolute;left:4049;top:11953;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" path="m,l117,,58,358,,xe" filled="f" strokeweight="0">
                  <v:path arrowok="t" o:connecttype="custom" o:connectlocs="0,0;32,0;16,85;0,0" o:connectangles="0,0,0,0"/>
                </v:shape>
                <v:line id="Line 126" o:spid="_x0000_s1473" style="position:absolute;visibility:visible;mso-wrap-style:square" from="3741,10958" to="3742,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" strokeweight="0"/>
                <v:line id="Line 127" o:spid="_x0000_s1474" style="position:absolute;visibility:visible;mso-wrap-style:square" from="3607,12038" to="3608,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" strokeweight="0"/>
                <v:line id="Line 128" o:spid="_x0000_s1475" style="position:absolute;visibility:visible;mso-wrap-style:square" from="4065,12038" to="4066,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" strokeweight="0"/>
                <v:line id="Line 129" o:spid="_x0000_s1476" style="position:absolute;visibility:visible;mso-wrap-style:square" from="3453,10466" to="415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" strokeweight="0"/>
                <v:line id="Line 130" o:spid="_x0000_s1477" style="position:absolute;visibility:visible;mso-wrap-style:square" from="3453,10614" to="4151,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" strokeweight="0"/>
                <v:line id="Line 131" o:spid="_x0000_s1478" style="position:absolute;visibility:visible;mso-wrap-style:square" from="4055,10699" to="4056,1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" strokeweight="0"/>
                <v:line id="Line 132" o:spid="_x0000_s1479" style="position:absolute;flip:y;visibility:visible;mso-wrap-style:square" from="4055,10298" to="4056,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" strokeweight="0"/>
                <v:line id="Line 133" o:spid="_x0000_s1480" style="position:absolute;visibility:visible;mso-wrap-style:square" from="4055,10298" to="4151,10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" strokeweight="0"/>
                <v:shape id="Freeform 134" o:spid="_x0000_s1481" style="position:absolute;left:4039;top:10614;width:32;height:85;visibility:visible;mso-wrap-style:square;v-text-anchor:top" coordsize="11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" path="m,357r117,l58,,,357xe" fillcolor="black" stroked="f">
                  <v:path arrowok="t" o:connecttype="custom" o:connectlocs="0,85;32,85;16,0;0,85" o:connectangles="0,0,0,0"/>
                </v:shape>
                <v:shape id="Freeform 135" o:spid="_x0000_s1482" style="position:absolute;left:4039;top:10614;width:32;height:85;visibility:visible;mso-wrap-style:square;v-text-anchor:top" coordsize="11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" path="m,357r117,l58,,,357xe" filled="f" strokeweight="0">
                  <v:path arrowok="t" o:connecttype="custom" o:connectlocs="0,85;32,85;16,0;0,85" o:connectangles="0,0,0,0"/>
                </v:shape>
                <v:shape id="Freeform 136" o:spid="_x0000_s1483" style="position:absolute;left:4039;top:10382;width:32;height:84;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" path="m,l117,,58,358,,xe" fillcolor="black" stroked="f">
                  <v:path arrowok="t" o:connecttype="custom" o:connectlocs="0,0;32,0;16,84;0,0" o:connectangles="0,0,0,0"/>
                </v:shape>
                <v:shape id="Freeform 137" o:spid="_x0000_s1484" style="position:absolute;left:4039;top:10382;width:32;height:84;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" path="m,l117,,58,358,,xe" filled="f" strokeweight="0">
                  <v:path arrowok="t" o:connecttype="custom" o:connectlocs="0,0;32,0;16,84;0,0" o:connectangles="0,0,0,0"/>
                </v:shape>
                <v:line id="Line 138" o:spid="_x0000_s1485" style="position:absolute;visibility:visible;mso-wrap-style:square" from="3420,10466" to="342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" strokeweight="0"/>
                <v:line id="Line 139" o:spid="_x0000_s1486" style="position:absolute;visibility:visible;mso-wrap-style:square" from="3420,10614" to="3421,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" strokeweight="0"/>
                <v:line id="Line 140" o:spid="_x0000_s1487" style="position:absolute;visibility:visible;mso-wrap-style:square" from="4055,10614" to="4056,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" strokeweight="0"/>
                <v:line id="Line 141" o:spid="_x0000_s1488" style="position:absolute;flip:y;visibility:visible;mso-wrap-style:square" from="3259,10138" to="3260,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" strokeweight="0"/>
                <v:line id="Line 142" o:spid="_x0000_s1489" style="position:absolute;flip:y;visibility:visible;mso-wrap-style:square" from="3420,10138" to="3421,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" strokeweight="0"/>
                <v:line id="Line 143" o:spid="_x0000_s1490" style="position:absolute;flip:x;visibility:visible;mso-wrap-style:square" from="3066,10222" to="3162,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" strokeweight="0"/>
                <v:line id="Line 144" o:spid="_x0000_s1491" style="position:absolute;visibility:visible;mso-wrap-style:square" from="3516,10222" to="3612,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" strokeweight="0"/>
                <v:shape id="Freeform 145" o:spid="_x0000_s1492" style="position:absolute;left:3162;top:10208;width:97;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" path="m,l,120,352,60,,xe" fillcolor="black" stroked="f">
                  <v:path arrowok="t" o:connecttype="custom" o:connectlocs="0,0;0,28;97,14;0,0" o:connectangles="0,0,0,0"/>
                </v:shape>
                <v:shape id="Freeform 146" o:spid="_x0000_s1493" style="position:absolute;left:3162;top:10208;width:97;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" path="m,l,120,352,60,,xe" filled="f" strokeweight="0">
                  <v:path arrowok="t" o:connecttype="custom" o:connectlocs="0,0;0,28;97,14;0,0" o:connectangles="0,0,0,0"/>
                </v:shape>
                <v:shape id="Freeform 147" o:spid="_x0000_s1494" style="position:absolute;left:3420;top:10208;width:96;height:28;visibility:visible;mso-wrap-style:square;v-text-anchor:top" coordsize="35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" path="m351,r,120l,60,351,xe" fillcolor="black" stroked="f">
                  <v:path arrowok="t" o:connecttype="custom" o:connectlocs="96,0;96,28;0,14;96,0" o:connectangles="0,0,0,0"/>
                </v:shape>
                <v:shape id="Freeform 148" o:spid="_x0000_s1495" style="position:absolute;left:3420;top:10208;width:96;height:28;visibility:visible;mso-wrap-style:square;v-text-anchor:top" coordsize="35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" path="m351,r,120l,60,351,xe" filled="f" strokeweight="0">
                  <v:path arrowok="t" o:connecttype="custom" o:connectlocs="96,0;96,28;0,14;96,0" o:connectangles="0,0,0,0"/>
                </v:shape>
                <v:line id="Line 149" o:spid="_x0000_s1496" style="position:absolute;visibility:visible;mso-wrap-style:square" from="3259,10466" to="326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" strokeweight="0"/>
                <v:line id="Line 150" o:spid="_x0000_s1497" style="position:absolute;visibility:visible;mso-wrap-style:square" from="3420,10466" to="342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" strokeweight="0"/>
                <v:line id="Line 151" o:spid="_x0000_s1498" style="position:absolute;visibility:visible;mso-wrap-style:square" from="3420,10222" to="3421,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" strokeweight="0"/>
                <v:line id="Line 152" o:spid="_x0000_s1499" style="position:absolute;flip:y;visibility:visible;mso-wrap-style:square" from="2938,10874" to="2939,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" strokeweight="0"/>
                <v:line id="Line 153" o:spid="_x0000_s1500" style="position:absolute;flip:y;visibility:visible;mso-wrap-style:square" from="3741,10874" to="3742,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" strokeweight="0"/>
                <v:line id="Line 154" o:spid="_x0000_s1501" style="position:absolute;visibility:visible;mso-wrap-style:square" from="3034,10958" to="3264,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" strokeweight="0"/>
                <v:line id="Line 155" o:spid="_x0000_s1502" style="position:absolute;flip:x;visibility:visible;mso-wrap-style:square" from="3414,10958" to="3644,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" strokeweight="0"/>
                <v:shape id="Freeform 156" o:spid="_x0000_s1503" style="position:absolute;left:2938;top:10944;width:96;height:29;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" path="m352,r,120l,60,352,xe" fillcolor="black" stroked="f">
                  <v:path arrowok="t" o:connecttype="custom" o:connectlocs="96,0;96,29;0,15;96,0" o:connectangles="0,0,0,0"/>
                </v:shape>
                <v:shape id="Freeform 157" o:spid="_x0000_s1504" style="position:absolute;left:2938;top:10944;width:96;height:29;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" path="m352,r,120l,60,352,xe" filled="f" strokeweight="0">
                  <v:path arrowok="t" o:connecttype="custom" o:connectlocs="96,0;96,29;0,15;96,0" o:connectangles="0,0,0,0"/>
                </v:shape>
                <v:shape id="Freeform 158" o:spid="_x0000_s1505" style="position:absolute;left:3644;top:10944;width:97;height:29;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" path="m,l,120,352,60,,xe" fillcolor="black" stroked="f">
                  <v:path arrowok="t" o:connecttype="custom" o:connectlocs="0,0;0,29;97,15;0,0" o:connectangles="0,0,0,0"/>
                </v:shape>
                <v:shape id="Freeform 159" o:spid="_x0000_s1506" style="position:absolute;left:3644;top:10944;width:97;height:29;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" path="m,l,120,352,60,,xe" filled="f" strokeweight="0">
                  <v:path arrowok="t" o:connecttype="custom" o:connectlocs="0,0;0,29;97,15;0,0" o:connectangles="0,0,0,0"/>
                </v:shape>
                <v:line id="Line 160" o:spid="_x0000_s1507" style="position:absolute;visibility:visible;mso-wrap-style:square" from="2938,10958" to="2939,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" strokeweight="0"/>
                <v:line id="Line 161" o:spid="_x0000_s1508" style="position:absolute;visibility:visible;mso-wrap-style:square" from="3741,10958" to="3742,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twgAAANwAAAAPAAAAZHJzL2Rvd25yZXYueG1sRE9Na8JA&#10;EL0L/odlBG91o1K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Cjh+OtwgAAANwAAAAPAAAA&#10;AAAAAAAAAAAAAAcCAABkcnMvZG93bnJldi54bWxQSwUGAAAAAAMAAwC3AAAA9gIAAAAA&#10;" strokeweight="0"/>
                <v:line id="Line 162" o:spid="_x0000_s1509" style="position:absolute;visibility:visible;mso-wrap-style:square" from="3741,10958" to="3742,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" strokeweight="0"/>
                <v:line id="Line 163" o:spid="_x0000_s1510" style="position:absolute;flip:y;visibility:visible;mso-wrap-style:square" from="3049,11953" to="3050,1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" strokeweight="0"/>
                <v:line id="Line 164" o:spid="_x0000_s1511" style="position:absolute;flip:y;visibility:visible;mso-wrap-style:square" from="3641,11953" to="3642,1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" strokeweight="0"/>
                <v:line id="Line 165" o:spid="_x0000_s1512" style="position:absolute;visibility:visible;mso-wrap-style:square" from="3145,12038" to="3269,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" strokeweight="0"/>
                <v:line id="Line 166" o:spid="_x0000_s1513" style="position:absolute;flip:x;visibility:visible;mso-wrap-style:square" from="3420,12038" to="3544,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" strokeweight="0"/>
                <v:shape id="Freeform 167" o:spid="_x0000_s1514" style="position:absolute;left:3049;top:12024;width:96;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" path="m352,r,120l,60,352,xe" fillcolor="black" stroked="f">
                  <v:path arrowok="t" o:connecttype="custom" o:connectlocs="96,0;96,28;0,14;96,0" o:connectangles="0,0,0,0"/>
                </v:shape>
                <v:shape id="Freeform 168" o:spid="_x0000_s1515" style="position:absolute;left:3049;top:12024;width:96;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" path="m352,r,120l,60,352,xe" filled="f" strokeweight="0">
                  <v:path arrowok="t" o:connecttype="custom" o:connectlocs="96,0;96,28;0,14;96,0" o:connectangles="0,0,0,0"/>
                </v:shape>
                <v:shape id="Freeform 169" o:spid="_x0000_s1516" style="position:absolute;left:3544;top:12024;width:97;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" path="m,l,120,352,60,,xe" fillcolor="black" stroked="f">
                  <v:path arrowok="t" o:connecttype="custom" o:connectlocs="0,0;0,28;97,14;0,0" o:connectangles="0,0,0,0"/>
                </v:shape>
                <v:shape id="Freeform 170" o:spid="_x0000_s1517" style="position:absolute;left:3544;top:12024;width:97;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" path="m,l,120,352,60,,xe" filled="f" strokeweight="0">
                  <v:path arrowok="t" o:connecttype="custom" o:connectlocs="0,0;0,28;97,14;0,0" o:connectangles="0,0,0,0"/>
                </v:shape>
                <v:line id="Line 171" o:spid="_x0000_s1518" style="position:absolute;visibility:visible;mso-wrap-style:square" from="3049,12038" to="305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" strokeweight="0"/>
                <v:line id="Line 172" o:spid="_x0000_s1519" style="position:absolute;visibility:visible;mso-wrap-style:square" from="3641,12038" to="3642,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" strokeweight="0"/>
                <v:line id="Line 173" o:spid="_x0000_s1520" style="position:absolute;visibility:visible;mso-wrap-style:square" from="3641,12038" to="3642,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" strokeweight="0"/>
                <v:shape id="Freeform 174" o:spid="_x0000_s1521" style="position:absolute;left:5635;top:10614;width:322;height:344;visibility:visible;mso-wrap-style:square;v-text-anchor:top" coordsize="1173,1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" path="m1173,1460r-1,-38l1170,1386r-1,-37l1165,1311r-4,-36l1156,1238r-6,-37l1144,1165r-8,-37l1127,1092r-9,-35l1108,1021r-12,-35l1085,951r-13,-35l1058,882r-15,-35l1028,813r-16,-32l994,747,977,715,959,684,938,653,919,622,898,591,876,561,854,532,831,502,807,475,783,447,757,421,732,394,705,369,678,343,650,320,622,295,594,273,565,251,534,229,504,208,473,189,441,171,411,151,377,134,346,118,312,102,278,88,245,74,210,61,176,48,142,36,107,26,72,17,36,7,,e" filled="f" strokeweight="1pt">
                  <v:path arrowok="t" o:connecttype="custom" o:connectlocs="322,344;322,335;321,327;321,318;320,309;319,300;317,292;316,283;314,274;312,266;309,257;307,249;304,241;301,232;298,224;294,216;290,208;286,200;282,192;278,184;273,176;268,168;263,161;257,154;252,147;247,139;240,132;234,125;228,118;222,112;215,105;208,99;201,93;194,87;186,81;178,75;171,70;163,64;155,59;147,54;138,49;130,45;121,40;113,36;103,32;95,28;86,24;76,21;67,17;58,14;48,11;39,8;29,6;20,4;10,2;0,0" o:connectangles="0,0,0,0,0,0,0,0,0,0,0,0,0,0,0,0,0,0,0,0,0,0,0,0,0,0,0,0,0,0,0,0,0,0,0,0,0,0,0,0,0,0,0,0,0,0,0,0,0,0,0,0,0,0,0,0"/>
                </v:shape>
                <v:shape id="Freeform 175" o:spid="_x0000_s1522" style="position:absolute;left:5153;top:12507;width:804;height:351;visibility:visible;mso-wrap-style:square;v-text-anchor:top" coordsize="2931,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" path="m,l,37,2,73r2,38l7,147r5,38l17,221r5,38l30,295r7,36l45,368r10,34l65,439r12,35l88,509r13,35l115,579r14,33l146,646r15,34l179,712r18,33l214,777r21,31l255,839r21,30l297,899r23,30l343,957r23,29l392,1013r24,27l443,1066r25,26l496,1116r27,25l552,1164r28,24l610,1210r30,20l671,1251r30,20l733,1290r32,18l797,1326r33,16l862,1357r34,16l930,1387r34,13l998,1412r35,12l1069,1434r35,10l1139,1452r37,8l1211,1468r36,5l1283,1478r37,4l1355,1486r37,2l1429,1490r36,l1502,1490r37,-2l1575,1486r37,-4l1647,1478r37,-5l1720,1468r36,-8l1791,1452r36,-8l1863,1434r34,-10l1932,1412r34,-12l2000,1387r35,-14l2068,1357r33,-15l2134,1326r32,-18l2198,1290r32,-19l2260,1251r31,-21l2320,1210r30,-22l2379,1164r28,-23l2435,1116r27,-24l2489,1066r25,-26l2540,1013r24,-27l2588,957r23,-28l2634,899r22,-30l2676,839r20,-31l2715,777r20,-32l2752,712r17,-32l2786,646r15,-34l2816,579r13,-35l2842,509r12,-35l2866,439r10,-37l2885,368r9,-37l2902,295r6,-36l2914,221r5,-36l2923,147r4,-36l2928,73r2,-36l2931,e" filled="f" strokeweight="1pt">
                  <v:path arrowok="t" o:connecttype="custom" o:connectlocs="0,9;1,26;3,44;6,61;10,78;15,95;21,112;28,128;35,144;44,160;54,176;64,190;76,205;88,219;100,232;114,245;128,257;143,269;159,280;176,290;192,299;210,308;228,316;246,323;264,330;283,335;303,340;323,344;342,347;362,349;382,351;402,351;422,351;442,349;462,347;482,344;501,340;520,335;539,330;558,323;576,316;594,308;612,299;628,290;645,280;660,269;675,257;690,245;703,232;716,219;729,205;740,190;750,176;760,160;768,144;776,128;783,112;789,95;794,78;798,61;801,44;803,26;804,9" o:connectangles="0,0,0,0,0,0,0,0,0,0,0,0,0,0,0,0,0,0,0,0,0,0,0,0,0,0,0,0,0,0,0,0,0,0,0,0,0,0,0,0,0,0,0,0,0,0,0,0,0,0,0,0,0,0,0,0,0,0,0,0,0,0,0"/>
                </v:shape>
                <v:line id="Line 176" o:spid="_x0000_s1523" style="position:absolute;visibility:visible;mso-wrap-style:square" from="5957,10958" to="5958,12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" strokeweight="1pt"/>
                <v:line id="Line 177" o:spid="_x0000_s1524" style="position:absolute;visibility:visible;mso-wrap-style:square" from="5153,10958" to="5154,12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" strokeweight="1pt"/>
                <v:line id="Line 178" o:spid="_x0000_s1525" style="position:absolute;flip:y;visibility:visible;mso-wrap-style:square" from="5635,10466" to="5636,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" strokeweight="0"/>
                <v:line id="Line 179" o:spid="_x0000_s1526" style="position:absolute;flip:y;visibility:visible;mso-wrap-style:square" from="5474,10466" to="5475,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" strokeweight="1pt"/>
                <v:shape id="Freeform 180" o:spid="_x0000_s1527" style="position:absolute;left:5153;top:10614;width:321;height:344;visibility:visible;mso-wrap-style:square;v-text-anchor:top" coordsize="1172,1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" path="m1172,r-36,7l1102,17r-36,9l1032,36,996,48,961,61,928,74,894,88r-33,14l828,118r-34,16l763,151r-32,20l699,189r-31,19l638,229r-30,22l579,273r-29,22l522,320r-27,23l467,369r-26,25l416,421r-26,26l366,475r-24,27l319,532r-23,29l274,591r-20,31l234,653r-20,31l195,715r-18,32l161,781r-17,32l129,847r-14,35l101,916,88,951,75,986r-10,35l55,1057r-10,35l37,1128r-7,37l22,1201r-5,37l12,1275r-5,36l4,1349r-2,37l,1422r,38e" filled="f" strokeweight="1pt">
                  <v:path arrowok="t" o:connecttype="custom" o:connectlocs="321,0;311,2;302,4;292,6;283,8;273,11;263,14;254,17;245,21;236,24;227,28;217,32;209,36;200,40;191,45;183,49;175,54;167,59;159,64;151,70;143,75;136,81;128,87;121,93;114,99;107,105;100,112;94,118;87,125;81,132;75,139;70,147;64,154;59,161;53,168;48,176;44,184;39,192;35,200;31,208;28,216;24,224;21,232;18,241;15,249;12,257;10,266;8,274;6,283;5,292;3,300;2,309;1,318;1,327;0,335;0,344" o:connectangles="0,0,0,0,0,0,0,0,0,0,0,0,0,0,0,0,0,0,0,0,0,0,0,0,0,0,0,0,0,0,0,0,0,0,0,0,0,0,0,0,0,0,0,0,0,0,0,0,0,0,0,0,0,0,0,0"/>
                </v:shape>
                <v:line id="Line 181" o:spid="_x0000_s1528" style="position:absolute;flip:y;visibility:visible;mso-wrap-style:square" from="5153,10874" to="5154,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" strokeweight="0"/>
                <v:line id="Line 182" o:spid="_x0000_s1529" style="position:absolute;flip:y;visibility:visible;mso-wrap-style:square" from="5957,10874" to="5958,1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" strokeweight="0"/>
                <v:line id="Line 183" o:spid="_x0000_s1530" style="position:absolute;visibility:visible;mso-wrap-style:square" from="5249,10958" to="5480,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" strokeweight="0"/>
                <v:line id="Line 184" o:spid="_x0000_s1531" style="position:absolute;flip:x;visibility:visible;mso-wrap-style:square" from="5629,10958" to="5860,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" strokeweight="0"/>
                <v:shape id="Freeform 185" o:spid="_x0000_s1532" style="position:absolute;left:5153;top:10944;width:96;height:29;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" path="m352,r,120l,60,352,xe" fillcolor="black" stroked="f">
                  <v:path arrowok="t" o:connecttype="custom" o:connectlocs="96,0;96,29;0,15;96,0" o:connectangles="0,0,0,0"/>
                </v:shape>
                <v:shape id="Freeform 186" o:spid="_x0000_s1533" style="position:absolute;left:5153;top:10944;width:96;height:29;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" path="m352,r,120l,60,352,xe" filled="f" strokeweight="0">
                  <v:path arrowok="t" o:connecttype="custom" o:connectlocs="96,0;96,29;0,15;96,0" o:connectangles="0,0,0,0"/>
                </v:shape>
                <v:shape id="Freeform 187" o:spid="_x0000_s1534" style="position:absolute;left:5860;top:10944;width:97;height:29;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" path="m,l,120,352,60,,xe" fillcolor="black" stroked="f">
                  <v:path arrowok="t" o:connecttype="custom" o:connectlocs="0,0;0,29;97,15;0,0" o:connectangles="0,0,0,0"/>
                </v:shape>
                <v:shape id="Freeform 188" o:spid="_x0000_s1535" style="position:absolute;left:5860;top:10944;width:97;height:29;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" path="m,l,120,352,60,,xe" filled="f" strokeweight="0">
                  <v:path arrowok="t" o:connecttype="custom" o:connectlocs="0,0;0,29;97,15;0,0" o:connectangles="0,0,0,0"/>
                </v:shape>
                <v:line id="Line 189" o:spid="_x0000_s1536" style="position:absolute;visibility:visible;mso-wrap-style:square" from="5153,10958" to="5154,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" strokeweight="0"/>
                <v:line id="Line 190" o:spid="_x0000_s1537" style="position:absolute;visibility:visible;mso-wrap-style:square" from="5957,10958" to="5958,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" strokeweight="0"/>
                <v:line id="Line 191" o:spid="_x0000_s1538" style="position:absolute;visibility:visible;mso-wrap-style:square" from="5957,10958" to="5958,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" strokeweight="0"/>
                <v:line id="Line 192" o:spid="_x0000_s1539" style="position:absolute;flip:y;visibility:visible;mso-wrap-style:square" from="5153,12422" to="5154,1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bznxgAAANwAAAAPAAAAZHJzL2Rvd25yZXYueG1sRI9BawIx&#10;FITvgv8hPMGbZhVp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8aW858YAAADcAAAA&#10;DwAAAAAAAAAAAAAAAAAHAgAAZHJzL2Rvd25yZXYueG1sUEsFBgAAAAADAAMAtwAAAPoCAAAAAA==&#10;" strokeweight="0"/>
                <v:line id="Line 193" o:spid="_x0000_s1540" style="position:absolute;flip:y;visibility:visible;mso-wrap-style:square" from="5957,12422" to="5958,1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" strokeweight="0"/>
                <v:line id="Line 194" o:spid="_x0000_s1541" style="position:absolute;visibility:visible;mso-wrap-style:square" from="5249,12507" to="5480,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" strokeweight="0"/>
                <v:line id="Line 195" o:spid="_x0000_s1542" style="position:absolute;flip:x;visibility:visible;mso-wrap-style:square" from="5629,12507" to="5860,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" strokeweight="0"/>
                <v:shape id="Freeform 196" o:spid="_x0000_s1543" style="position:absolute;left:5153;top:12493;width:96;height:28;visibility:visible;mso-wrap-style:square;v-text-anchor:top" coordsize="35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" path="m352,r,119l,60,352,xe" fillcolor="black" stroked="f">
                  <v:path arrowok="t" o:connecttype="custom" o:connectlocs="96,0;96,28;0,14;96,0" o:connectangles="0,0,0,0"/>
                </v:shape>
                <v:shape id="Freeform 197" o:spid="_x0000_s1544" style="position:absolute;left:5153;top:12493;width:96;height:28;visibility:visible;mso-wrap-style:square;v-text-anchor:top" coordsize="35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" path="m352,r,119l,60,352,xe" filled="f" strokeweight="0">
                  <v:path arrowok="t" o:connecttype="custom" o:connectlocs="96,0;96,28;0,14;96,0" o:connectangles="0,0,0,0"/>
                </v:shape>
                <v:shape id="Freeform 198" o:spid="_x0000_s1545" style="position:absolute;left:5860;top:12493;width:97;height:28;visibility:visible;mso-wrap-style:square;v-text-anchor:top" coordsize="35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" path="m,l,119,352,60,,xe" fillcolor="black" stroked="f">
                  <v:path arrowok="t" o:connecttype="custom" o:connectlocs="0,0;0,28;97,14;0,0" o:connectangles="0,0,0,0"/>
                </v:shape>
                <v:shape id="Freeform 199" o:spid="_x0000_s1546" style="position:absolute;left:5860;top:12493;width:97;height:28;visibility:visible;mso-wrap-style:square;v-text-anchor:top" coordsize="35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" path="m,l,119,352,60,,xe" filled="f" strokeweight="0">
                  <v:path arrowok="t" o:connecttype="custom" o:connectlocs="0,0;0,28;97,14;0,0" o:connectangles="0,0,0,0"/>
                </v:shape>
                <v:line id="Line 200" o:spid="_x0000_s1547" style="position:absolute;visibility:visible;mso-wrap-style:square" from="5153,12507" to="5154,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" strokeweight="0"/>
                <v:line id="Line 201" o:spid="_x0000_s1548" style="position:absolute;visibility:visible;mso-wrap-style:square" from="5957,12507" to="5958,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" strokeweight="0"/>
                <v:line id="Line 202" o:spid="_x0000_s1549" style="position:absolute;visibility:visible;mso-wrap-style:square" from="5957,12507" to="5958,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" strokeweight="0"/>
                <v:line id="Line 203" o:spid="_x0000_s1550" style="position:absolute;visibility:visible;mso-wrap-style:square" from="5957,10958" to="6343,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" strokeweight="0"/>
                <v:line id="Line 204" o:spid="_x0000_s1551" style="position:absolute;visibility:visible;mso-wrap-style:square" from="5990,12507" to="6343,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" strokeweight="0"/>
                <v:line id="Line 205" o:spid="_x0000_s1552" style="position:absolute;visibility:visible;mso-wrap-style:square" from="6247,11043" to="6248,11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" strokeweight="0"/>
                <v:line id="Line 206" o:spid="_x0000_s1553" style="position:absolute;flip:y;visibility:visible;mso-wrap-style:square" from="6247,11821" to="6248,12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" strokeweight="0"/>
                <v:shape id="Freeform 207" o:spid="_x0000_s1554" style="position:absolute;left:6231;top:10958;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" path="m,358r117,l58,,,358xe" fillcolor="black" stroked="f">
                  <v:path arrowok="t" o:connecttype="custom" o:connectlocs="0,85;32,85;16,0;0,85" o:connectangles="0,0,0,0"/>
                </v:shape>
                <v:shape id="Freeform 208" o:spid="_x0000_s1555" style="position:absolute;left:6231;top:10958;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" path="m,358r117,l58,,,358xe" filled="f" strokeweight="0">
                  <v:path arrowok="t" o:connecttype="custom" o:connectlocs="0,85;32,85;16,0;0,85" o:connectangles="0,0,0,0"/>
                </v:shape>
                <v:shape id="Freeform 209" o:spid="_x0000_s1556" style="position:absolute;left:6231;top:12422;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" path="m,l117,,58,358,,xe" fillcolor="black" stroked="f">
                  <v:path arrowok="t" o:connecttype="custom" o:connectlocs="0,0;32,0;16,85;0,0" o:connectangles="0,0,0,0"/>
                </v:shape>
                <v:shape id="Freeform 210" o:spid="_x0000_s1557" style="position:absolute;left:6231;top:12422;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" path="m,l117,,58,358,,xe" filled="f" strokeweight="0">
                  <v:path arrowok="t" o:connecttype="custom" o:connectlocs="0,0;32,0;16,85;0,0" o:connectangles="0,0,0,0"/>
                </v:shape>
                <v:line id="Line 211" o:spid="_x0000_s1558" style="position:absolute;visibility:visible;mso-wrap-style:square" from="5923,10958" to="5924,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" strokeweight="0"/>
                <v:line id="Line 212" o:spid="_x0000_s1559" style="position:absolute;visibility:visible;mso-wrap-style:square" from="5957,12507" to="5958,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" strokeweight="0"/>
                <v:line id="Line 213" o:spid="_x0000_s1560" style="position:absolute;visibility:visible;mso-wrap-style:square" from="6247,12507" to="6248,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" strokeweight="0"/>
                <v:line id="Line 214" o:spid="_x0000_s1561" style="position:absolute;visibility:visible;mso-wrap-style:square" from="5669,10466" to="6366,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" strokeweight="0"/>
                <v:line id="Line 215" o:spid="_x0000_s1562" style="position:absolute;visibility:visible;mso-wrap-style:square" from="5669,10614" to="6366,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01xAAAANwAAAAPAAAAZHJzL2Rvd25yZXYueG1sRI9Pi8Iw&#10;FMTvC36H8ARva6qy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KQmTTXEAAAA3AAAAA8A&#10;AAAAAAAAAAAAAAAABwIAAGRycy9kb3ducmV2LnhtbFBLBQYAAAAAAwADALcAAAD4AgAAAAA=&#10;" strokeweight="0"/>
                <v:line id="Line 216" o:spid="_x0000_s1563" style="position:absolute;visibility:visible;mso-wrap-style:square" from="6270,10699" to="6271,1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lHwgAAANwAAAAPAAAAZHJzL2Rvd25yZXYueG1sRE/Pa8Iw&#10;FL4P/B/CE3abaZ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DVudlHwgAAANwAAAAPAAAA&#10;AAAAAAAAAAAAAAcCAABkcnMvZG93bnJldi54bWxQSwUGAAAAAAMAAwC3AAAA9gIAAAAA&#10;" strokeweight="0"/>
                <v:line id="Line 217" o:spid="_x0000_s1564" style="position:absolute;flip:y;visibility:visible;mso-wrap-style:square" from="6270,10298" to="6271,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" strokeweight="0"/>
                <v:line id="Line 218" o:spid="_x0000_s1565" style="position:absolute;visibility:visible;mso-wrap-style:square" from="6270,10298" to="6366,10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" strokeweight="0"/>
                <v:shape id="Freeform 219" o:spid="_x0000_s1566" style="position:absolute;left:6255;top:10614;width:32;height:85;visibility:visible;mso-wrap-style:square;v-text-anchor:top" coordsize="11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" path="m,357r117,l59,,,357xe" fillcolor="black" stroked="f">
                  <v:path arrowok="t" o:connecttype="custom" o:connectlocs="0,85;32,85;16,0;0,85" o:connectangles="0,0,0,0"/>
                </v:shape>
                <v:shape id="Freeform 220" o:spid="_x0000_s1567" style="position:absolute;left:6255;top:10614;width:32;height:85;visibility:visible;mso-wrap-style:square;v-text-anchor:top" coordsize="11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" path="m,357r117,l59,,,357xe" filled="f" strokeweight="0">
                  <v:path arrowok="t" o:connecttype="custom" o:connectlocs="0,85;32,85;16,0;0,85" o:connectangles="0,0,0,0"/>
                </v:shape>
                <v:shape id="Freeform 221" o:spid="_x0000_s1568" style="position:absolute;left:6255;top:10382;width:32;height:84;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" path="m,l117,,59,358,,xe" fillcolor="black" stroked="f">
                  <v:path arrowok="t" o:connecttype="custom" o:connectlocs="0,0;32,0;16,84;0,0" o:connectangles="0,0,0,0"/>
                </v:shape>
                <v:rect id="Rectangle 222" o:spid="_x0000_s1569" style="position:absolute;left:5439;top:10609;width:31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" filled="f" stroked="f">
                  <v:textbox inset="0,0,0,0">
                    <w:txbxContent>
                      <w:p w14:paraId="77C9AE0F"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d</w:t>
                        </w:r>
                        <w:r w:rsidRPr="002A4359">
                          <w:rPr>
                            <w:rFonts w:ascii="VNI-Helve-Condense" w:hAnsi="VNI-Helve-Condense" w:cs="VNI-Helve-Condense"/>
                            <w:color w:val="000000"/>
                            <w:sz w:val="27"/>
                            <w:szCs w:val="28"/>
                            <w:vertAlign w:val="subscript"/>
                          </w:rPr>
                          <w:t>2</w:t>
                        </w:r>
                      </w:p>
                    </w:txbxContent>
                  </v:textbox>
                </v:rect>
                <v:shape id="Freeform 223" o:spid="_x0000_s1570" style="position:absolute;left:6255;top:10382;width:32;height:84;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" path="m,l117,,59,358,,xe" filled="f" strokeweight="0">
                  <v:path arrowok="t" o:connecttype="custom" o:connectlocs="0,0;32,0;16,84;0,0" o:connectangles="0,0,0,0"/>
                </v:shape>
                <v:line id="Line 224" o:spid="_x0000_s1571" style="position:absolute;visibility:visible;mso-wrap-style:square" from="5635,10466" to="5636,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" strokeweight="0"/>
                <v:line id="Line 225" o:spid="_x0000_s1572" style="position:absolute;visibility:visible;mso-wrap-style:square" from="5635,10614" to="5636,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" strokeweight="0"/>
                <v:line id="Line 226" o:spid="_x0000_s1573" style="position:absolute;visibility:visible;mso-wrap-style:square" from="6270,10614" to="6271,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" strokeweight="0"/>
                <v:line id="Line 227" o:spid="_x0000_s1574" style="position:absolute;flip:y;visibility:visible;mso-wrap-style:square" from="5474,10138" to="5475,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" strokeweight="0"/>
                <v:line id="Line 228" o:spid="_x0000_s1575" style="position:absolute;flip:y;visibility:visible;mso-wrap-style:square" from="5635,10138" to="5636,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" strokeweight="0"/>
                <v:line id="Line 229" o:spid="_x0000_s1576" style="position:absolute;flip:x;visibility:visible;mso-wrap-style:square" from="5281,10222" to="5378,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" strokeweight="0"/>
                <v:line id="Line 230" o:spid="_x0000_s1577" style="position:absolute;visibility:visible;mso-wrap-style:square" from="5731,10222" to="5828,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" strokeweight="0"/>
                <v:shape id="Freeform 231" o:spid="_x0000_s1578" style="position:absolute;left:5378;top:10208;width:96;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" path="m,l,120,352,60,,xe" fillcolor="black" stroked="f">
                  <v:path arrowok="t" o:connecttype="custom" o:connectlocs="0,0;0,28;96,14;0,0" o:connectangles="0,0,0,0"/>
                </v:shape>
                <v:shape id="Freeform 232" o:spid="_x0000_s1579" style="position:absolute;left:5378;top:10208;width:96;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" path="m,l,120,352,60,,xe" filled="f" strokeweight="0">
                  <v:path arrowok="t" o:connecttype="custom" o:connectlocs="0,0;0,28;96,14;0,0" o:connectangles="0,0,0,0"/>
                </v:shape>
                <v:shape id="Freeform 233" o:spid="_x0000_s1580" style="position:absolute;left:5635;top:10208;width:96;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" path="m352,r,120l,60,352,xe" fillcolor="black" stroked="f">
                  <v:path arrowok="t" o:connecttype="custom" o:connectlocs="96,0;96,28;0,14;96,0" o:connectangles="0,0,0,0"/>
                </v:shape>
                <v:shape id="Freeform 234" o:spid="_x0000_s1581" style="position:absolute;left:5635;top:10208;width:96;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" path="m352,r,120l,60,352,xe" filled="f" strokeweight="0">
                  <v:path arrowok="t" o:connecttype="custom" o:connectlocs="96,0;96,28;0,14;96,0" o:connectangles="0,0,0,0"/>
                </v:shape>
                <v:line id="Line 235" o:spid="_x0000_s1582" style="position:absolute;visibility:visible;mso-wrap-style:square" from="5474,10466" to="547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" strokeweight="0"/>
                <v:line id="Line 236" o:spid="_x0000_s1583" style="position:absolute;visibility:visible;mso-wrap-style:square" from="5635,10466" to="5636,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" strokeweight="0"/>
                <v:line id="Line 237" o:spid="_x0000_s1584" style="position:absolute;visibility:visible;mso-wrap-style:square" from="5635,10222" to="5636,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" strokeweight="0"/>
                <v:line id="Line 238" o:spid="_x0000_s1585" style="position:absolute;flip:x;visibility:visible;mso-wrap-style:square" from="4814,10466" to="544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" strokeweight="0"/>
                <v:line id="Line 239" o:spid="_x0000_s1586" style="position:absolute;flip:x;visibility:visible;mso-wrap-style:square" from="4814,12858" to="5555,1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" strokeweight="0"/>
                <v:line id="Line 240" o:spid="_x0000_s1587" style="position:absolute;visibility:visible;mso-wrap-style:square" from="4911,10551" to="4912,11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" strokeweight="0"/>
                <v:line id="Line 241" o:spid="_x0000_s1588" style="position:absolute;flip:y;visibility:visible;mso-wrap-style:square" from="4911,11752" to="4912,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" strokeweight="0"/>
                <v:shape id="Freeform 242" o:spid="_x0000_s1589" style="position:absolute;left:4895;top:10466;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" path="m,358r117,l58,,,358xe" fillcolor="black" stroked="f">
                  <v:path arrowok="t" o:connecttype="custom" o:connectlocs="0,85;32,85;16,0;0,85" o:connectangles="0,0,0,0"/>
                </v:shape>
                <v:shape id="Freeform 243" o:spid="_x0000_s1590" style="position:absolute;left:4895;top:10466;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" path="m,358r117,l58,,,358xe" filled="f" strokeweight="0">
                  <v:path arrowok="t" o:connecttype="custom" o:connectlocs="0,85;32,85;16,0;0,85" o:connectangles="0,0,0,0"/>
                </v:shape>
                <v:shape id="Freeform 244" o:spid="_x0000_s1591" style="position:absolute;left:4895;top:12774;width:32;height:84;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" path="m,l117,,58,358,,xe" fillcolor="black" stroked="f">
                  <v:path arrowok="t" o:connecttype="custom" o:connectlocs="0,0;32,0;16,84;0,0" o:connectangles="0,0,0,0"/>
                </v:shape>
                <v:shape id="Freeform 245" o:spid="_x0000_s1592" style="position:absolute;left:4895;top:12774;width:32;height:84;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" path="m,l117,,58,358,,xe" filled="f" strokeweight="0">
                  <v:path arrowok="t" o:connecttype="custom" o:connectlocs="0,0;32,0;16,84;0,0" o:connectangles="0,0,0,0"/>
                </v:shape>
                <v:line id="Line 246" o:spid="_x0000_s1593" style="position:absolute;visibility:visible;mso-wrap-style:square" from="5474,10466" to="547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" strokeweight="0"/>
                <v:line id="Line 247" o:spid="_x0000_s1594" style="position:absolute;visibility:visible;mso-wrap-style:square" from="5588,12858" to="5589,1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" strokeweight="0"/>
                <v:line id="Line 248" o:spid="_x0000_s1595" style="position:absolute;visibility:visible;mso-wrap-style:square" from="4911,12858" to="4912,1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" strokeweight="0"/>
                <v:line id="Line 249" o:spid="_x0000_s1596" style="position:absolute;visibility:visible;mso-wrap-style:square" from="7891,10958" to="8277,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" strokeweight="0"/>
                <v:line id="Line 250" o:spid="_x0000_s1597" style="position:absolute;visibility:visible;mso-wrap-style:square" from="7924,12507" to="8277,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" strokeweight="0"/>
                <v:line id="Line 251" o:spid="_x0000_s1598" style="position:absolute;visibility:visible;mso-wrap-style:square" from="8181,11043" to="8182,11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" strokeweight="0"/>
                <v:line id="Line 252" o:spid="_x0000_s1599" style="position:absolute;flip:y;visibility:visible;mso-wrap-style:square" from="8181,11821" to="8182,12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" strokeweight="0"/>
                <v:shape id="Freeform 253" o:spid="_x0000_s1600" style="position:absolute;left:8165;top:10958;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" path="m,358r117,l58,,,358xe" fillcolor="black" stroked="f">
                  <v:path arrowok="t" o:connecttype="custom" o:connectlocs="0,85;32,85;16,0;0,85" o:connectangles="0,0,0,0"/>
                </v:shape>
                <v:shape id="Freeform 254" o:spid="_x0000_s1601" style="position:absolute;left:8165;top:10958;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" path="m,358r117,l58,,,358xe" filled="f" strokeweight="0">
                  <v:path arrowok="t" o:connecttype="custom" o:connectlocs="0,85;32,85;16,0;0,85" o:connectangles="0,0,0,0"/>
                </v:shape>
                <v:shape id="Freeform 255" o:spid="_x0000_s1602" style="position:absolute;left:8165;top:12422;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" path="m,l117,,58,358,,xe" fillcolor="black" stroked="f">
                  <v:path arrowok="t" o:connecttype="custom" o:connectlocs="0,0;32,0;16,85;0,0" o:connectangles="0,0,0,0"/>
                </v:shape>
                <v:shape id="Freeform 256" o:spid="_x0000_s1603" style="position:absolute;left:8165;top:12422;width:32;height:85;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" path="m,l117,,58,358,,xe" filled="f" strokeweight="0">
                  <v:path arrowok="t" o:connecttype="custom" o:connectlocs="0,0;32,0;16,85;0,0" o:connectangles="0,0,0,0"/>
                </v:shape>
                <v:line id="Line 257" o:spid="_x0000_s1604" style="position:absolute;flip:x;visibility:visible;mso-wrap-style:square" from="7858,10810" to="7906,10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" strokeweight="0"/>
                <v:line id="Line 258" o:spid="_x0000_s1605" style="position:absolute;visibility:visible;mso-wrap-style:square" from="7891,12507" to="7892,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" strokeweight="0"/>
                <v:line id="Line 259" o:spid="_x0000_s1606" style="position:absolute;visibility:visible;mso-wrap-style:square" from="8181,12507" to="8182,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" strokeweight="0"/>
                <v:line id="Line 260" o:spid="_x0000_s1607" style="position:absolute;visibility:visible;mso-wrap-style:square" from="7087,10958" to="7088,12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" strokeweight="1pt"/>
                <v:line id="Line 261" o:spid="_x0000_s1608" style="position:absolute;visibility:visible;mso-wrap-style:square" from="7891,10958" to="7892,12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" strokeweight="1pt"/>
                <v:line id="Line 262" o:spid="_x0000_s1609" style="position:absolute;flip:y;visibility:visible;mso-wrap-style:square" from="7087,12422" to="7088,1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" strokeweight="0"/>
                <v:line id="Line 263" o:spid="_x0000_s1610" style="position:absolute;flip:y;visibility:visible;mso-wrap-style:square" from="7891,12422" to="7892,1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" strokeweight="0"/>
                <v:line id="Line 264" o:spid="_x0000_s1611" style="position:absolute;visibility:visible;mso-wrap-style:square" from="7183,12507" to="7414,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" strokeweight="0"/>
                <v:line id="Line 265" o:spid="_x0000_s1612" style="position:absolute;flip:x;visibility:visible;mso-wrap-style:square" from="7563,12507" to="7794,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" strokeweight="0"/>
                <v:shape id="Freeform 266" o:spid="_x0000_s1613" style="position:absolute;left:7087;top:12493;width:96;height:28;visibility:visible;mso-wrap-style:square;v-text-anchor:top" coordsize="35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" path="m352,r,119l,60,352,xe" fillcolor="black" stroked="f">
                  <v:path arrowok="t" o:connecttype="custom" o:connectlocs="96,0;96,28;0,14;96,0" o:connectangles="0,0,0,0"/>
                </v:shape>
                <v:shape id="Freeform 267" o:spid="_x0000_s1614" style="position:absolute;left:7087;top:12493;width:96;height:28;visibility:visible;mso-wrap-style:square;v-text-anchor:top" coordsize="35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" path="m352,r,119l,60,352,xe" filled="f" strokeweight="0">
                  <v:path arrowok="t" o:connecttype="custom" o:connectlocs="96,0;96,28;0,14;96,0" o:connectangles="0,0,0,0"/>
                </v:shape>
                <v:shape id="Freeform 268" o:spid="_x0000_s1615" style="position:absolute;left:7794;top:12493;width:97;height:28;visibility:visible;mso-wrap-style:square;v-text-anchor:top" coordsize="35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" path="m,l,119,352,60,,xe" fillcolor="black" stroked="f">
                  <v:path arrowok="t" o:connecttype="custom" o:connectlocs="0,0;0,28;97,14;0,0" o:connectangles="0,0,0,0"/>
                </v:shape>
                <v:shape id="Freeform 269" o:spid="_x0000_s1616" style="position:absolute;left:7794;top:12493;width:97;height:28;visibility:visible;mso-wrap-style:square;v-text-anchor:top" coordsize="35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" path="m,l,119,352,60,,xe" filled="f" strokeweight="0">
                  <v:path arrowok="t" o:connecttype="custom" o:connectlocs="0,0;0,28;97,14;0,0" o:connectangles="0,0,0,0"/>
                </v:shape>
                <v:line id="Line 270" o:spid="_x0000_s1617" style="position:absolute;visibility:visible;mso-wrap-style:square" from="7087,12507" to="7088,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" strokeweight="0"/>
                <v:line id="Line 271" o:spid="_x0000_s1618" style="position:absolute;visibility:visible;mso-wrap-style:square" from="7891,12507" to="7892,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" strokeweight="0"/>
                <v:line id="Line 272" o:spid="_x0000_s1619" style="position:absolute;visibility:visible;mso-wrap-style:square" from="7891,12507" to="7892,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" strokeweight="0"/>
                <v:line id="Line 273" o:spid="_x0000_s1620" style="position:absolute;flip:y;visibility:visible;mso-wrap-style:square" from="7409,10138" to="7410,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" strokeweight="0"/>
                <v:line id="Line 274" o:spid="_x0000_s1621" style="position:absolute;flip:y;visibility:visible;mso-wrap-style:square" from="7569,10138" to="7570,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" strokeweight="0"/>
                <v:line id="Line 275" o:spid="_x0000_s1622" style="position:absolute;flip:x;visibility:visible;mso-wrap-style:square" from="7215,10222" to="7312,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" strokeweight="0"/>
                <v:line id="Line 276" o:spid="_x0000_s1623" style="position:absolute;visibility:visible;mso-wrap-style:square" from="7665,10222" to="7762,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" strokeweight="0"/>
                <v:shape id="Freeform 277" o:spid="_x0000_s1624" style="position:absolute;left:7312;top:10208;width:97;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" path="m,l,120,352,60,,xe" fillcolor="black" stroked="f">
                  <v:path arrowok="t" o:connecttype="custom" o:connectlocs="0,0;0,28;97,14;0,0" o:connectangles="0,0,0,0"/>
                </v:shape>
                <v:shape id="Freeform 278" o:spid="_x0000_s1625" style="position:absolute;left:7312;top:10208;width:97;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" path="m,l,120,352,60,,xe" filled="f" strokeweight="0">
                  <v:path arrowok="t" o:connecttype="custom" o:connectlocs="0,0;0,28;97,14;0,0" o:connectangles="0,0,0,0"/>
                </v:shape>
                <v:shape id="Freeform 279" o:spid="_x0000_s1626" style="position:absolute;left:7569;top:10208;width:96;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" path="m352,r,120l,60,352,xe" fillcolor="black" stroked="f">
                  <v:path arrowok="t" o:connecttype="custom" o:connectlocs="96,0;96,28;0,14;96,0" o:connectangles="0,0,0,0"/>
                </v:shape>
                <v:shape id="Freeform 280" o:spid="_x0000_s1627" style="position:absolute;left:7569;top:10208;width:96;height:28;visibility:visible;mso-wrap-style:square;v-text-anchor:top" coordsize="35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" path="m352,r,120l,60,352,xe" filled="f" strokeweight="0">
                  <v:path arrowok="t" o:connecttype="custom" o:connectlocs="96,0;96,28;0,14;96,0" o:connectangles="0,0,0,0"/>
                </v:shape>
                <v:line id="Line 281" o:spid="_x0000_s1628" style="position:absolute;visibility:visible;mso-wrap-style:square" from="7409,10466" to="741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" strokeweight="0"/>
                <v:line id="Line 282" o:spid="_x0000_s1629" style="position:absolute;visibility:visible;mso-wrap-style:square" from="7569,10466" to="757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" strokeweight="0"/>
                <v:line id="Line 283" o:spid="_x0000_s1630" style="position:absolute;visibility:visible;mso-wrap-style:square" from="7569,10222" to="7570,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" strokeweight="0"/>
                <v:line id="Line 284" o:spid="_x0000_s1631" style="position:absolute;visibility:visible;mso-wrap-style:square" from="7603,10466" to="830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" strokeweight="0"/>
                <v:line id="Line 285" o:spid="_x0000_s1632" style="position:absolute;visibility:visible;mso-wrap-style:square" from="7603,10614" to="8301,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" strokeweight="0"/>
                <v:line id="Line 286" o:spid="_x0000_s1633" style="position:absolute;visibility:visible;mso-wrap-style:square" from="8204,10699" to="8205,1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" strokeweight="0"/>
                <v:line id="Line 287" o:spid="_x0000_s1634" style="position:absolute;flip:y;visibility:visible;mso-wrap-style:square" from="8204,10298" to="8205,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" strokeweight="0"/>
                <v:line id="Line 288" o:spid="_x0000_s1635" style="position:absolute;visibility:visible;mso-wrap-style:square" from="8204,10298" to="8301,10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" strokeweight="0"/>
                <v:shape id="Freeform 289" o:spid="_x0000_s1636" style="position:absolute;left:8189;top:10614;width:32;height:85;visibility:visible;mso-wrap-style:square;v-text-anchor:top" coordsize="11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" path="m,357r117,l59,,,357xe" fillcolor="black" stroked="f">
                  <v:path arrowok="t" o:connecttype="custom" o:connectlocs="0,85;32,85;16,0;0,85" o:connectangles="0,0,0,0"/>
                </v:shape>
                <v:shape id="Freeform 290" o:spid="_x0000_s1637" style="position:absolute;left:8189;top:10614;width:32;height:85;visibility:visible;mso-wrap-style:square;v-text-anchor:top" coordsize="11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" path="m,357r117,l59,,,357xe" filled="f" strokeweight="0">
                  <v:path arrowok="t" o:connecttype="custom" o:connectlocs="0,85;32,85;16,0;0,85" o:connectangles="0,0,0,0"/>
                </v:shape>
                <v:shape id="Freeform 291" o:spid="_x0000_s1638" style="position:absolute;left:8189;top:10382;width:32;height:84;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" path="m,l117,,59,358,,xe" fillcolor="black" stroked="f">
                  <v:path arrowok="t" o:connecttype="custom" o:connectlocs="0,0;32,0;16,84;0,0" o:connectangles="0,0,0,0"/>
                </v:shape>
                <v:shape id="Freeform 292" o:spid="_x0000_s1639" style="position:absolute;left:8189;top:10382;width:32;height:84;visibility:visible;mso-wrap-style:square;v-text-anchor:top" coordsize="11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" path="m,l117,,59,358,,xe" filled="f" strokeweight="0">
                  <v:path arrowok="t" o:connecttype="custom" o:connectlocs="0,0;32,0;16,84;0,0" o:connectangles="0,0,0,0"/>
                </v:shape>
                <v:line id="Line 293" o:spid="_x0000_s1640" style="position:absolute;visibility:visible;mso-wrap-style:square" from="7569,10466" to="757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" strokeweight="0"/>
                <v:line id="Line 294" o:spid="_x0000_s1641" style="position:absolute;visibility:visible;mso-wrap-style:square" from="7569,10614" to="7570,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" strokeweight="0"/>
                <v:line id="Line 295" o:spid="_x0000_s1642" style="position:absolute;visibility:visible;mso-wrap-style:square" from="8204,10614" to="8205,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" strokeweight="0"/>
                <v:line id="Line 296" o:spid="_x0000_s1643" style="position:absolute;flip:y;visibility:visible;mso-wrap-style:square" from="7409,10466" to="7410,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" strokeweight="1pt"/>
                <v:line id="Line 297" o:spid="_x0000_s1644" style="position:absolute;flip:y;visibility:visible;mso-wrap-style:square" from="7569,10466" to="7570,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" strokeweight="1pt"/>
                <v:line id="Line 298" o:spid="_x0000_s1645" style="position:absolute;visibility:visible;mso-wrap-style:square" from="7603,10466" to="8608,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" strokeweight="0"/>
                <v:line id="Line 299" o:spid="_x0000_s1646" style="position:absolute;visibility:visible;mso-wrap-style:square" from="7522,12858" to="8608,1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" strokeweight="0"/>
                <v:line id="Line 300" o:spid="_x0000_s1647" style="position:absolute;visibility:visible;mso-wrap-style:square" from="8511,10551" to="8512,11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" strokeweight="0"/>
                <v:line id="Line 301" o:spid="_x0000_s1648" style="position:absolute;flip:y;visibility:visible;mso-wrap-style:square" from="8511,11362" to="8512,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" strokeweight="0"/>
                <v:shape id="Freeform 302" o:spid="_x0000_s1649" style="position:absolute;left:8495;top:10466;width:33;height:85;visibility:visible;mso-wrap-style:square;v-text-anchor:top" coordsize="11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" path="m,358r118,l59,,,358xe" fillcolor="black" stroked="f">
                  <v:path arrowok="t" o:connecttype="custom" o:connectlocs="0,85;33,85;17,0;0,85" o:connectangles="0,0,0,0"/>
                </v:shape>
                <v:shape id="Freeform 303" o:spid="_x0000_s1650" style="position:absolute;left:8495;top:10466;width:33;height:85;visibility:visible;mso-wrap-style:square;v-text-anchor:top" coordsize="11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" path="m,358r118,l59,,,358xe" filled="f" strokeweight="0">
                  <v:path arrowok="t" o:connecttype="custom" o:connectlocs="0,85;33,85;17,0;0,85" o:connectangles="0,0,0,0"/>
                </v:shape>
                <v:shape id="Freeform 304" o:spid="_x0000_s1651" style="position:absolute;left:8495;top:12774;width:33;height:84;visibility:visible;mso-wrap-style:square;v-text-anchor:top" coordsize="11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" path="m,l118,,59,358,,xe" fillcolor="black" stroked="f">
                  <v:path arrowok="t" o:connecttype="custom" o:connectlocs="0,0;33,0;17,84;0,0" o:connectangles="0,0,0,0"/>
                </v:shape>
                <v:shape id="Freeform 305" o:spid="_x0000_s1652" style="position:absolute;left:8495;top:12774;width:33;height:84;visibility:visible;mso-wrap-style:square;v-text-anchor:top" coordsize="11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" path="m,l118,,59,358,,xe" filled="f" strokeweight="0">
                  <v:path arrowok="t" o:connecttype="custom" o:connectlocs="0,0;33,0;17,84;0,0" o:connectangles="0,0,0,0"/>
                </v:shape>
                <v:line id="Line 306" o:spid="_x0000_s1653" style="position:absolute;visibility:visible;mso-wrap-style:square" from="7569,10466" to="757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" strokeweight="0"/>
                <v:line id="Line 307" o:spid="_x0000_s1654" style="position:absolute;visibility:visible;mso-wrap-style:square" from="7489,12858" to="7489,1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" strokeweight="0"/>
                <v:line id="Line 308" o:spid="_x0000_s1655" style="position:absolute;visibility:visible;mso-wrap-style:square" from="8511,12858" to="8512,1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" strokeweight="0"/>
                <v:line id="Line 309" o:spid="_x0000_s1656" style="position:absolute;flip:x;visibility:visible;mso-wrap-style:square" from="7087,10614" to="7409,1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" strokeweight="1pt"/>
                <v:line id="Line 310" o:spid="_x0000_s1657" style="position:absolute;flip:x;visibility:visible;mso-wrap-style:square" from="7006,10614" to="7409,1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" strokeweight="0"/>
                <v:line id="Line 311" o:spid="_x0000_s1658" style="position:absolute;visibility:visible;mso-wrap-style:square" from="7569,10614" to="7891,1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pxMxQAAANwAAAAPAAAAZHJzL2Rvd25yZXYueG1sRI/dagIx&#10;FITvhb5DOAXvNGsX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zupxMxQAAANwAAAAP&#10;AAAAAAAAAAAAAAAAAAcCAABkcnMvZG93bnJldi54bWxQSwUGAAAAAAMAAwC3AAAA+QIAAAAA&#10;" strokeweight="1pt"/>
                <v:line id="Line 312" o:spid="_x0000_s1659" style="position:absolute;flip:x y;visibility:visible;mso-wrap-style:square" from="7087,12507" to="7409,1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" strokeweight="1pt"/>
                <v:line id="Line 313" o:spid="_x0000_s1660" style="position:absolute;flip:y;visibility:visible;mso-wrap-style:square" from="7569,12507" to="7891,1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" strokeweight="1pt"/>
                <v:line id="Line 314" o:spid="_x0000_s1661" style="position:absolute;visibility:visible;mso-wrap-style:square" from="7409,12852" to="7569,1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" strokeweight="1pt"/>
                <v:shape id="Freeform 315" o:spid="_x0000_s1662" style="position:absolute;left:7052;top:10614;width:131;height:242;visibility:visible;mso-wrap-style:square;v-text-anchor:top" coordsize="477,1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" path="m,l,35,1,71r3,35l6,141r5,35l17,212r5,35l29,281r8,35l46,351r10,34l66,418r12,34l90,486r13,32l117,550r16,33l148,614r16,31l182,676r18,30l219,736r21,29l260,794r22,28l303,850r23,27l349,903r24,26l399,953r25,25l450,1001r27,22e" filled="f" strokeweight="0">
                  <v:path arrowok="t" o:connecttype="custom" o:connectlocs="0,0;0,8;0,17;1,25;2,33;3,42;5,50;6,58;8,66;10,75;13,83;15,91;18,99;21,107;25,115;28,123;32,130;37,138;41,145;45,153;50,160;55,167;60,174;66,181;71,188;77,194;83,201;90,207;96,214;102,220;110,225;116,231;124,237;131,242" o:connectangles="0,0,0,0,0,0,0,0,0,0,0,0,0,0,0,0,0,0,0,0,0,0,0,0,0,0,0,0,0,0,0,0,0,0"/>
                </v:shape>
                <v:shape id="Freeform 316" o:spid="_x0000_s1663" style="position:absolute;left:7030;top:10614;width:54;height:56;visibility:visible;mso-wrap-style:square;v-text-anchor:top" coordsize="195,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" path="m79,l195,219,,236,79,xe" fillcolor="black" stroked="f">
                  <v:path arrowok="t" o:connecttype="custom" o:connectlocs="22,0;54,52;0,56;22,0" o:connectangles="0,0,0,0"/>
                </v:shape>
                <v:shape id="Freeform 317" o:spid="_x0000_s1664" style="position:absolute;left:7030;top:10614;width:54;height:56;visibility:visible;mso-wrap-style:square;v-text-anchor:top" coordsize="195,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" path="m79,l195,219,,236,79,xe" filled="f" strokeweight="0">
                  <v:path arrowok="t" o:connecttype="custom" o:connectlocs="22,0;54,52;0,56;22,0" o:connectangles="0,0,0,0"/>
                </v:shape>
                <v:shape id="Freeform 318" o:spid="_x0000_s1665" style="position:absolute;left:7116;top:10797;width:67;height:59;visibility:visible;mso-wrap-style:square;v-text-anchor:top" coordsize="245,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" path="m245,247l,141,138,,245,247xe" fillcolor="black" stroked="f">
                  <v:path arrowok="t" o:connecttype="custom" o:connectlocs="67,59;0,34;38,0;67,59" o:connectangles="0,0,0,0"/>
                </v:shape>
                <v:shape id="Freeform 319" o:spid="_x0000_s1666" style="position:absolute;left:7116;top:10797;width:67;height:59;visibility:visible;mso-wrap-style:square;v-text-anchor:top" coordsize="245,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" path="m245,247l,141,138,,245,247xe" filled="f" strokeweight="0">
                  <v:path arrowok="t" o:connecttype="custom" o:connectlocs="67,59;0,34;38,0;67,59" o:connectangles="0,0,0,0"/>
                </v:shape>
                <v:line id="Line 320" o:spid="_x0000_s1667" style="position:absolute;flip:x;visibility:visible;mso-wrap-style:square" from="6990,12852" to="7409,1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" strokeweight="0"/>
                <v:shape id="Freeform 321" o:spid="_x0000_s1668" style="position:absolute;left:7122;top:12612;width:63;height:54;visibility:visible;mso-wrap-style:square;v-text-anchor:top" coordsize="230,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" path="m230,l133,228,,83,230,xe" fillcolor="black" stroked="f">
                  <v:path arrowok="t" o:connecttype="custom" o:connectlocs="63,0;36,54;0,20;63,0" o:connectangles="0,0,0,0"/>
                </v:shape>
                <v:shape id="Freeform 322" o:spid="_x0000_s1669" style="position:absolute;left:7122;top:12612;width:63;height:54;visibility:visible;mso-wrap-style:square;v-text-anchor:top" coordsize="230,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" path="m230,l133,228,,83,230,xe" filled="f" strokeweight="0">
                  <v:path arrowok="t" o:connecttype="custom" o:connectlocs="63,0;36,54;0,20;63,0" o:connectangles="0,0,0,0"/>
                </v:shape>
                <v:shape id="Freeform 323" o:spid="_x0000_s1670" style="position:absolute;left:7048;top:12612;width:137;height:240;visibility:visible;mso-wrap-style:square;v-text-anchor:top" coordsize="498,1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" path="m498,l471,22,444,46,419,69,393,94r-24,25l345,144r-23,27l299,198r-22,28l255,254r-20,29l216,313r-19,29l179,372r-18,31l145,434r-16,33l114,499r-14,32l87,564,76,598,64,631,54,665,44,699r-8,35l29,769r-8,35l16,839r-5,35l7,909,3,944,2,980,,1015e" filled="f" strokeweight="0">
                  <v:path arrowok="t" o:connecttype="custom" o:connectlocs="137,0;130,5;122,11;115,16;108,22;102,28;95,34;89,40;82,47;76,53;70,60;65,67;59,74;54,81;49,88;44,95;40,103;35,110;31,118;28,126;24,133;21,141;18,149;15,157;12,165;10,174;8,182;6,190;4,198;3,207;2,215;1,223;1,232;0,240" o:connectangles="0,0,0,0,0,0,0,0,0,0,0,0,0,0,0,0,0,0,0,0,0,0,0,0,0,0,0,0,0,0,0,0,0,0"/>
                </v:shape>
                <v:shape id="Freeform 324" o:spid="_x0000_s1671" style="position:absolute;left:7030;top:12789;width:53;height:63;visibility:visible;mso-wrap-style:square;v-text-anchor:top" coordsize="193,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" path="m68,262l,,193,23,68,262xe" fillcolor="black" stroked="f">
                  <v:path arrowok="t" o:connecttype="custom" o:connectlocs="19,63;0,0;53,6;19,63" o:connectangles="0,0,0,0"/>
                </v:shape>
                <v:shape id="Freeform 325" o:spid="_x0000_s1672" style="position:absolute;left:7030;top:12789;width:53;height:63;visibility:visible;mso-wrap-style:square;v-text-anchor:top" coordsize="193,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" path="m68,262l,,193,23,68,262xe" filled="f" strokeweight="0">
                  <v:path arrowok="t" o:connecttype="custom" o:connectlocs="19,63;0,0;53,6;19,63" o:connectangles="0,0,0,0"/>
                </v:shape>
                <v:rect id="Rectangle 326" o:spid="_x0000_s1673" style="position:absolute;left:6129;top:11490;width:39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" filled="f" stroked="f">
                  <v:textbox inset="0,0,0,0">
                    <w:txbxContent>
                      <w:p w14:paraId="75D110E5"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12</w:t>
                        </w:r>
                      </w:p>
                    </w:txbxContent>
                  </v:textbox>
                </v:rect>
                <v:rect id="Rectangle 327" o:spid="_x0000_s1674" style="position:absolute;left:5438;top:12170;width:31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" filled="f" stroked="f">
                  <v:textbox inset="0,0,0,0">
                    <w:txbxContent>
                      <w:p w14:paraId="4A1A1F18"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d</w:t>
                        </w:r>
                        <w:r w:rsidRPr="002A4359">
                          <w:rPr>
                            <w:rFonts w:ascii="VNI-Helve-Condense" w:hAnsi="VNI-Helve-Condense" w:cs="VNI-Helve-Condense"/>
                            <w:color w:val="000000"/>
                            <w:sz w:val="27"/>
                            <w:szCs w:val="28"/>
                            <w:vertAlign w:val="subscript"/>
                          </w:rPr>
                          <w:t>1</w:t>
                        </w:r>
                      </w:p>
                    </w:txbxContent>
                  </v:textbox>
                </v:rect>
                <v:rect id="Rectangle 328" o:spid="_x0000_s1675" style="position:absolute;left:6425;top:9960;width:46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" filled="f" stroked="f">
                  <v:textbox inset="0,0,0,0">
                    <w:txbxContent>
                      <w:p w14:paraId="775098EE"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42</w:t>
                        </w:r>
                      </w:p>
                    </w:txbxContent>
                  </v:textbox>
                </v:rect>
                <v:rect id="Rectangle 329" o:spid="_x0000_s1676" style="position:absolute;left:4747;top:11393;width:31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" filled="f" stroked="f">
                  <v:textbox inset="0,0,0,0">
                    <w:txbxContent>
                      <w:p w14:paraId="4C9D9959"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r2</w:t>
                        </w:r>
                      </w:p>
                    </w:txbxContent>
                  </v:textbox>
                </v:rect>
                <v:rect id="Rectangle 330" o:spid="_x0000_s1677" style="position:absolute;left:5860;top:9915;width:42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" filled="f" stroked="f">
                  <v:textbox inset="0,0,0,0">
                    <w:txbxContent>
                      <w:p w14:paraId="7FD355DE"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b</w:t>
                        </w:r>
                        <w:r w:rsidRPr="002A4359">
                          <w:rPr>
                            <w:rFonts w:ascii="VNI-Helve-Condense" w:hAnsi="VNI-Helve-Condense" w:cs="VNI-Helve-Condense"/>
                            <w:color w:val="000000"/>
                            <w:sz w:val="27"/>
                            <w:szCs w:val="28"/>
                            <w:vertAlign w:val="subscript"/>
                          </w:rPr>
                          <w:t>42</w:t>
                        </w:r>
                      </w:p>
                    </w:txbxContent>
                  </v:textbox>
                </v:rect>
                <v:rect id="Rectangle 331" o:spid="_x0000_s1678" style="position:absolute;left:4154;top:9960;width:45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" filled="f" stroked="f">
                  <v:textbox inset="0,0,0,0">
                    <w:txbxContent>
                      <w:p w14:paraId="26D70D1D"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42</w:t>
                        </w:r>
                      </w:p>
                    </w:txbxContent>
                  </v:textbox>
                </v:rect>
                <v:rect id="Rectangle 332" o:spid="_x0000_s1679" style="position:absolute;left:3571;top:9853;width:434;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" filled="f" stroked="f">
                  <v:textbox inset="0,0,0,0">
                    <w:txbxContent>
                      <w:p w14:paraId="71EB4E0E"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b</w:t>
                        </w:r>
                        <w:r w:rsidRPr="002A4359">
                          <w:rPr>
                            <w:rFonts w:ascii="VNI-Helve-Condense" w:hAnsi="VNI-Helve-Condense" w:cs="VNI-Helve-Condense"/>
                            <w:color w:val="000000"/>
                            <w:sz w:val="27"/>
                            <w:szCs w:val="28"/>
                            <w:vertAlign w:val="subscript"/>
                          </w:rPr>
                          <w:t>42</w:t>
                        </w:r>
                      </w:p>
                    </w:txbxContent>
                  </v:textbox>
                </v:rect>
                <v:rect id="Rectangle 333" o:spid="_x0000_s1680" style="position:absolute;left:3231;top:10620;width:316;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" filled="f" stroked="f">
                  <v:textbox inset="0,0,0,0">
                    <w:txbxContent>
                      <w:p w14:paraId="09AE9AE9"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d</w:t>
                        </w:r>
                        <w:r w:rsidRPr="002A4359">
                          <w:rPr>
                            <w:rFonts w:ascii="VNI-Helve-Condense" w:hAnsi="VNI-Helve-Condense" w:cs="VNI-Helve-Condense"/>
                            <w:color w:val="000000"/>
                            <w:sz w:val="27"/>
                            <w:szCs w:val="28"/>
                            <w:vertAlign w:val="subscript"/>
                          </w:rPr>
                          <w:t>2</w:t>
                        </w:r>
                      </w:p>
                    </w:txbxContent>
                  </v:textbox>
                </v:rect>
                <v:rect id="Rectangle 334" o:spid="_x0000_s1681" style="position:absolute;left:3240;top:11646;width:31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ZBZ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3j/iOF6JhwBOb8AAAD//wMAUEsBAi0AFAAGAAgAAAAhANvh9svuAAAAhQEAABMAAAAAAAAA&#10;AAAAAAAAAAAAAFtDb250ZW50X1R5cGVzXS54bWxQSwECLQAUAAYACAAAACEAWvQsW78AAAAVAQAA&#10;CwAAAAAAAAAAAAAAAAAfAQAAX3JlbHMvLnJlbHNQSwECLQAUAAYACAAAACEAkemQWcYAAADcAAAA&#10;DwAAAAAAAAAAAAAAAAAHAgAAZHJzL2Rvd25yZXYueG1sUEsFBgAAAAADAAMAtwAAAPoCAAAAAA==&#10;" filled="f" stroked="f">
                  <v:textbox inset="0,0,0,0">
                    <w:txbxContent>
                      <w:p w14:paraId="7735A8ED"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d</w:t>
                        </w:r>
                        <w:r w:rsidRPr="002A4359">
                          <w:rPr>
                            <w:rFonts w:ascii="VNI-Helve-Condense" w:hAnsi="VNI-Helve-Condense" w:cs="VNI-Helve-Condense"/>
                            <w:color w:val="000000"/>
                            <w:sz w:val="27"/>
                            <w:szCs w:val="28"/>
                            <w:vertAlign w:val="subscript"/>
                          </w:rPr>
                          <w:t>1</w:t>
                        </w:r>
                      </w:p>
                    </w:txbxContent>
                  </v:textbox>
                </v:rect>
                <v:rect id="Rectangle 335" o:spid="_x0000_s1682" style="position:absolute;left:3937;top:11237;width:548;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" filled="f" stroked="f">
                  <v:textbox inset="0,0,0,0">
                    <w:txbxContent>
                      <w:p w14:paraId="3DDAF353"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12</w:t>
                        </w:r>
                      </w:p>
                    </w:txbxContent>
                  </v:textbox>
                </v:rect>
                <v:rect id="Rectangle 336" o:spid="_x0000_s1683" style="position:absolute;left:7708;top:9791;width:377;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" filled="f" stroked="f">
                  <v:textbox inset="0,0,0,0">
                    <w:txbxContent>
                      <w:p w14:paraId="34C231E4"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b</w:t>
                        </w:r>
                        <w:r w:rsidRPr="002A4359">
                          <w:rPr>
                            <w:rFonts w:ascii="VNI-Helve-Condense" w:hAnsi="VNI-Helve-Condense" w:cs="VNI-Helve-Condense"/>
                            <w:color w:val="000000"/>
                            <w:sz w:val="27"/>
                            <w:szCs w:val="28"/>
                            <w:vertAlign w:val="subscript"/>
                          </w:rPr>
                          <w:t>42</w:t>
                        </w:r>
                      </w:p>
                    </w:txbxContent>
                  </v:textbox>
                </v:rect>
                <v:rect id="Rectangle 337" o:spid="_x0000_s1684" style="position:absolute;left:8399;top:9791;width:406;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" filled="f" stroked="f">
                  <v:textbox inset="0,0,0,0">
                    <w:txbxContent>
                      <w:p w14:paraId="4CB81E7A"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42</w:t>
                        </w:r>
                      </w:p>
                    </w:txbxContent>
                  </v:textbox>
                </v:rect>
                <v:rect id="Rectangle 338" o:spid="_x0000_s1685" style="position:absolute;left:8380;top:10991;width:317;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" filled="f" stroked="f">
                  <v:textbox inset="0,0,0,0">
                    <w:txbxContent>
                      <w:p w14:paraId="22E72A44"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r2</w:t>
                        </w:r>
                      </w:p>
                    </w:txbxContent>
                  </v:textbox>
                </v:rect>
                <v:rect id="Rectangle 339" o:spid="_x0000_s1686" style="position:absolute;left:8085;top:11521;width:48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" filled="f" stroked="f">
                  <v:textbox inset="0,0,0,0">
                    <w:txbxContent>
                      <w:p w14:paraId="40739C3C"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h</w:t>
                        </w:r>
                        <w:r w:rsidRPr="002A4359">
                          <w:rPr>
                            <w:rFonts w:ascii="VNI-Helve-Condense" w:hAnsi="VNI-Helve-Condense" w:cs="VNI-Helve-Condense"/>
                            <w:color w:val="000000"/>
                            <w:sz w:val="27"/>
                            <w:szCs w:val="28"/>
                            <w:vertAlign w:val="subscript"/>
                          </w:rPr>
                          <w:t>1</w:t>
                        </w:r>
                        <w:r>
                          <w:rPr>
                            <w:rFonts w:ascii="VNI-Helve-Condense" w:hAnsi="VNI-Helve-Condense" w:cs="VNI-Helve-Condense"/>
                            <w:color w:val="000000"/>
                            <w:sz w:val="27"/>
                            <w:szCs w:val="28"/>
                            <w:vertAlign w:val="subscript"/>
                          </w:rPr>
                          <w:t>2</w:t>
                        </w:r>
                      </w:p>
                    </w:txbxContent>
                  </v:textbox>
                </v:rect>
                <v:rect id="Rectangle 340" o:spid="_x0000_s1687" style="position:absolute;left:7299;top:12046;width:48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lzn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YfwOROOgFz8AgAA//8DAFBLAQItABQABgAIAAAAIQDb4fbL7gAAAIUBAAATAAAAAAAAAAAA&#10;AAAAAAAAAABbQ29udGVudF9UeXBlc10ueG1sUEsBAi0AFAAGAAgAAAAhAFr0LFu/AAAAFQEAAAsA&#10;AAAAAAAAAAAAAAAAHwEAAF9yZWxzLy5yZWxzUEsBAi0AFAAGAAgAAAAhACC+XOfEAAAA3AAAAA8A&#10;AAAAAAAAAAAAAAAABwIAAGRycy9kb3ducmV2LnhtbFBLBQYAAAAAAwADALcAAAD4AgAAAAA=&#10;" filled="f" stroked="f">
                  <v:textbox inset="0,0,0,0">
                    <w:txbxContent>
                      <w:p w14:paraId="0A34A747"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 xml:space="preserve"> d</w:t>
                        </w:r>
                        <w:r w:rsidRPr="002A4359">
                          <w:rPr>
                            <w:rFonts w:ascii="VNI-Helve-Condense" w:hAnsi="VNI-Helve-Condense" w:cs="VNI-Helve-Condense"/>
                            <w:color w:val="000000"/>
                            <w:sz w:val="27"/>
                            <w:szCs w:val="28"/>
                            <w:vertAlign w:val="subscript"/>
                          </w:rPr>
                          <w:t>1</w:t>
                        </w:r>
                      </w:p>
                    </w:txbxContent>
                  </v:textbox>
                </v:rect>
                <v:rect id="Rectangle 341" o:spid="_x0000_s1688" style="position:absolute;left:6685;top:10626;width:31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" filled="f" stroked="f">
                  <v:textbox inset="0,0,0,0">
                    <w:txbxContent>
                      <w:p w14:paraId="64408CB2" w14:textId="77777777" w:rsidR="004F020E" w:rsidRPr="002A4359" w:rsidRDefault="004F020E" w:rsidP="004F020E">
                        <w:pPr>
                          <w:rPr>
                            <w:sz w:val="27"/>
                            <w:szCs w:val="28"/>
                            <w:vertAlign w:val="superscript"/>
                          </w:rPr>
                        </w:pPr>
                        <w:r w:rsidRPr="002A4359">
                          <w:rPr>
                            <w:rFonts w:ascii="VNI-Helve-Condense" w:hAnsi="VNI-Helve-Condense" w:cs="VNI-Helve-Condense"/>
                            <w:color w:val="000000"/>
                            <w:sz w:val="27"/>
                            <w:szCs w:val="28"/>
                          </w:rPr>
                          <w:t>45</w:t>
                        </w:r>
                        <w:r w:rsidRPr="002A4359">
                          <w:rPr>
                            <w:rFonts w:ascii="VNI-Helve-Condense" w:hAnsi="VNI-Helve-Condense" w:cs="VNI-Helve-Condense"/>
                            <w:color w:val="000000"/>
                            <w:sz w:val="27"/>
                            <w:szCs w:val="28"/>
                            <w:vertAlign w:val="superscript"/>
                          </w:rPr>
                          <w:t>o</w:t>
                        </w:r>
                      </w:p>
                    </w:txbxContent>
                  </v:textbox>
                </v:rect>
                <v:rect id="Rectangle 342" o:spid="_x0000_s1689" style="position:absolute;left:6662;top:12358;width:31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" filled="f" stroked="f">
                  <v:textbox inset="0,0,0,0">
                    <w:txbxContent>
                      <w:p w14:paraId="29E80F56" w14:textId="77777777" w:rsidR="004F020E" w:rsidRPr="002A4359" w:rsidRDefault="004F020E" w:rsidP="004F020E">
                        <w:pPr>
                          <w:rPr>
                            <w:sz w:val="27"/>
                            <w:szCs w:val="28"/>
                            <w:vertAlign w:val="superscript"/>
                          </w:rPr>
                        </w:pPr>
                        <w:r w:rsidRPr="002A4359">
                          <w:rPr>
                            <w:rFonts w:ascii="VNI-Helve-Condense" w:hAnsi="VNI-Helve-Condense" w:cs="VNI-Helve-Condense"/>
                            <w:color w:val="000000"/>
                            <w:sz w:val="27"/>
                            <w:szCs w:val="28"/>
                          </w:rPr>
                          <w:t>45</w:t>
                        </w:r>
                        <w:r w:rsidRPr="002A4359">
                          <w:rPr>
                            <w:rFonts w:ascii="VNI-Helve-Condense" w:hAnsi="VNI-Helve-Condense" w:cs="VNI-Helve-Condense"/>
                            <w:color w:val="000000"/>
                            <w:sz w:val="27"/>
                            <w:szCs w:val="28"/>
                            <w:vertAlign w:val="superscript"/>
                          </w:rPr>
                          <w:t>o</w:t>
                        </w:r>
                      </w:p>
                    </w:txbxContent>
                  </v:textbox>
                </v:rect>
                <v:rect id="Rectangle 343" o:spid="_x0000_s1690" style="position:absolute;left:3163;top:12890;width:31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8ST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3iPP+B6JhwBOb8AAAD//wMAUEsBAi0AFAAGAAgAAAAhANvh9svuAAAAhQEAABMAAAAAAAAA&#10;AAAAAAAAAAAAAFtDb250ZW50X1R5cGVzXS54bWxQSwECLQAUAAYACAAAACEAWvQsW78AAAAVAQAA&#10;CwAAAAAAAAAAAAAAAAAfAQAAX3JlbHMvLnJlbHNQSwECLQAUAAYACAAAACEAr1fEk8YAAADcAAAA&#10;DwAAAAAAAAAAAAAAAAAHAgAAZHJzL2Rvd25yZXYueG1sUEsFBgAAAAADAAMAtwAAAPoCAAAAAA==&#10;" filled="f" stroked="f">
                  <v:textbox inset="0,0,0,0">
                    <w:txbxContent>
                      <w:p w14:paraId="2F069B17" w14:textId="77777777" w:rsidR="004F020E" w:rsidRPr="002A4359" w:rsidRDefault="004F020E" w:rsidP="004F020E">
                        <w:pPr>
                          <w:rPr>
                            <w:sz w:val="27"/>
                            <w:szCs w:val="28"/>
                            <w:vertAlign w:val="subscript"/>
                          </w:rPr>
                        </w:pPr>
                        <w:r w:rsidRPr="002A4359">
                          <w:rPr>
                            <w:rFonts w:ascii="VNI-Helve-Condense" w:hAnsi="VNI-Helve-Condense" w:cs="VNI-Helve-Condense"/>
                            <w:color w:val="000000"/>
                            <w:sz w:val="27"/>
                            <w:szCs w:val="28"/>
                          </w:rPr>
                          <w:t>a)</w:t>
                        </w:r>
                      </w:p>
                    </w:txbxContent>
                  </v:textbox>
                </v:rect>
                <v:rect id="Rectangle 344" o:spid="_x0000_s1691" style="position:absolute;left:7325;top:12988;width:31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" filled="f" stroked="f">
                  <v:textbox inset="0,0,0,0"/>
                </v:rect>
                <v:rect id="Rectangle 345" o:spid="_x0000_s1692" style="position:absolute;left:5353;top:13106;width:31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" filled="f" stroked="f">
                  <v:textbox inset="0,0,0,0">
                    <w:txbxContent>
                      <w:p w14:paraId="4996A4FD" w14:textId="77777777" w:rsidR="004F020E" w:rsidRPr="002A4359" w:rsidRDefault="004F020E" w:rsidP="004F020E">
                        <w:pPr>
                          <w:rPr>
                            <w:sz w:val="27"/>
                            <w:szCs w:val="28"/>
                            <w:vertAlign w:val="subscript"/>
                          </w:rPr>
                        </w:pPr>
                        <w:r>
                          <w:rPr>
                            <w:rFonts w:ascii="VNI-Helve-Condense" w:hAnsi="VNI-Helve-Condense" w:cs="VNI-Helve-Condense"/>
                            <w:color w:val="000000"/>
                            <w:sz w:val="27"/>
                            <w:szCs w:val="28"/>
                          </w:rPr>
                          <w:t>b</w:t>
                        </w:r>
                        <w:r w:rsidRPr="002A4359">
                          <w:rPr>
                            <w:rFonts w:ascii="VNI-Helve-Condense" w:hAnsi="VNI-Helve-Condense" w:cs="VNI-Helve-Condense"/>
                            <w:color w:val="000000"/>
                            <w:sz w:val="27"/>
                            <w:szCs w:val="28"/>
                          </w:rPr>
                          <w:t>)</w:t>
                        </w:r>
                      </w:p>
                    </w:txbxContent>
                  </v:textbox>
                </v:rect>
                <v:rect id="Rectangle 346" o:spid="_x0000_s1693" style="position:absolute;left:7597;top:13106;width:31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" filled="f" stroked="f">
                  <v:textbox inset="0,0,0,0">
                    <w:txbxContent>
                      <w:p w14:paraId="5E0CE7C2" w14:textId="77777777" w:rsidR="004F020E" w:rsidRPr="002A4359" w:rsidRDefault="004F020E" w:rsidP="004F020E">
                        <w:pPr>
                          <w:rPr>
                            <w:sz w:val="27"/>
                            <w:szCs w:val="28"/>
                            <w:vertAlign w:val="subscript"/>
                          </w:rPr>
                        </w:pPr>
                        <w:r>
                          <w:rPr>
                            <w:rFonts w:ascii="VNI-Helve-Condense" w:hAnsi="VNI-Helve-Condense" w:cs="VNI-Helve-Condense"/>
                            <w:color w:val="000000"/>
                            <w:sz w:val="27"/>
                            <w:szCs w:val="28"/>
                          </w:rPr>
                          <w:t>c</w:t>
                        </w:r>
                        <w:r w:rsidRPr="002A4359">
                          <w:rPr>
                            <w:rFonts w:ascii="VNI-Helve-Condense" w:hAnsi="VNI-Helve-Condense" w:cs="VNI-Helve-Condense"/>
                            <w:color w:val="000000"/>
                            <w:sz w:val="27"/>
                            <w:szCs w:val="28"/>
                          </w:rPr>
                          <w:t>)</w:t>
                        </w:r>
                      </w:p>
                    </w:txbxContent>
                  </v:textbox>
                </v:rect>
              </v:group>
            </w:pict>
          </mc:Fallback>
        </mc:AlternateContent>
      </w:r>
    </w:p>
    <w:p w14:paraId="1E1AE115" w14:textId="77777777" w:rsidR="004F020E" w:rsidRDefault="004F020E" w:rsidP="004F020E">
      <w:pPr>
        <w:pStyle w:val="Noidung"/>
        <w:spacing w:after="120" w:line="360" w:lineRule="auto"/>
        <w:ind w:firstLine="720"/>
        <w:rPr>
          <w:sz w:val="28"/>
          <w:szCs w:val="28"/>
        </w:rPr>
      </w:pPr>
    </w:p>
    <w:p w14:paraId="0839A8B1" w14:textId="77777777" w:rsidR="004F020E" w:rsidRPr="00E02C37" w:rsidRDefault="004F020E" w:rsidP="004F020E">
      <w:pPr>
        <w:pStyle w:val="Noidung"/>
        <w:spacing w:after="120" w:line="360" w:lineRule="auto"/>
        <w:ind w:firstLine="720"/>
        <w:rPr>
          <w:sz w:val="28"/>
          <w:szCs w:val="28"/>
        </w:rPr>
      </w:pPr>
    </w:p>
    <w:p w14:paraId="27093B69" w14:textId="77777777" w:rsidR="004F020E" w:rsidRDefault="004F020E" w:rsidP="004F020E">
      <w:pPr>
        <w:spacing w:line="360" w:lineRule="auto"/>
        <w:ind w:firstLine="357"/>
        <w:jc w:val="both"/>
        <w:rPr>
          <w:rFonts w:ascii="Times New Roman" w:hAnsi="Times New Roman"/>
          <w:sz w:val="28"/>
          <w:szCs w:val="28"/>
          <w:lang w:val="nl-NL"/>
        </w:rPr>
      </w:pPr>
    </w:p>
    <w:p w14:paraId="2838EBF6" w14:textId="77777777" w:rsidR="004F020E" w:rsidRDefault="004F020E" w:rsidP="004F020E">
      <w:pPr>
        <w:spacing w:line="360" w:lineRule="auto"/>
        <w:ind w:firstLine="357"/>
        <w:jc w:val="both"/>
        <w:rPr>
          <w:rFonts w:ascii="Times New Roman" w:hAnsi="Times New Roman"/>
          <w:sz w:val="28"/>
          <w:szCs w:val="28"/>
          <w:lang w:val="nl-NL"/>
        </w:rPr>
      </w:pPr>
    </w:p>
    <w:p w14:paraId="2AC0F46A" w14:textId="77777777" w:rsidR="004F020E" w:rsidRDefault="004F020E" w:rsidP="004F020E">
      <w:pPr>
        <w:spacing w:line="360" w:lineRule="auto"/>
        <w:ind w:firstLine="357"/>
        <w:jc w:val="both"/>
        <w:rPr>
          <w:rFonts w:ascii="Times New Roman" w:hAnsi="Times New Roman"/>
          <w:sz w:val="28"/>
          <w:szCs w:val="28"/>
          <w:lang w:val="nl-NL"/>
        </w:rPr>
      </w:pPr>
      <w:r>
        <w:rPr>
          <w:rFonts w:ascii="Times New Roman" w:hAnsi="Times New Roman"/>
          <w:sz w:val="28"/>
          <w:szCs w:val="28"/>
          <w:lang w:val="nl-NL"/>
        </w:rPr>
        <w:t xml:space="preserve">                                                                          </w:t>
      </w:r>
    </w:p>
    <w:p w14:paraId="476D5B40" w14:textId="77777777" w:rsidR="004F020E" w:rsidRDefault="004F020E" w:rsidP="004F020E">
      <w:pPr>
        <w:spacing w:line="360" w:lineRule="auto"/>
        <w:ind w:firstLine="357"/>
        <w:jc w:val="both"/>
        <w:rPr>
          <w:rFonts w:ascii="Times New Roman" w:hAnsi="Times New Roman"/>
          <w:sz w:val="28"/>
          <w:szCs w:val="28"/>
          <w:lang w:val="nl-NL"/>
        </w:rPr>
      </w:pPr>
    </w:p>
    <w:p w14:paraId="495290CC" w14:textId="77777777" w:rsidR="004F020E" w:rsidRDefault="004F020E" w:rsidP="004F020E">
      <w:pPr>
        <w:spacing w:line="360" w:lineRule="auto"/>
        <w:ind w:firstLine="357"/>
        <w:jc w:val="center"/>
        <w:rPr>
          <w:rFonts w:ascii="Times New Roman" w:hAnsi="Times New Roman"/>
          <w:sz w:val="28"/>
          <w:szCs w:val="28"/>
          <w:lang w:val="nl-NL"/>
        </w:rPr>
      </w:pPr>
    </w:p>
    <w:p w14:paraId="7F89C72F" w14:textId="77777777" w:rsidR="004F020E" w:rsidRPr="001314F6" w:rsidRDefault="004F020E" w:rsidP="004F020E">
      <w:pPr>
        <w:spacing w:line="360" w:lineRule="auto"/>
        <w:ind w:firstLine="357"/>
        <w:jc w:val="center"/>
        <w:rPr>
          <w:rFonts w:ascii="Times New Roman" w:hAnsi="Times New Roman"/>
          <w:sz w:val="28"/>
          <w:szCs w:val="28"/>
          <w:lang w:val="nl-NL"/>
        </w:rPr>
      </w:pPr>
      <w:r>
        <w:rPr>
          <w:rFonts w:ascii="Times New Roman" w:hAnsi="Times New Roman"/>
          <w:sz w:val="28"/>
          <w:szCs w:val="28"/>
          <w:lang w:val="nl-NL"/>
        </w:rPr>
        <w:t>Hình 4.1 Các  dạng rãnh rôto lồng sóc.</w:t>
      </w:r>
    </w:p>
    <w:p w14:paraId="63AB578C" w14:textId="77777777" w:rsidR="004F020E" w:rsidRDefault="004F020E" w:rsidP="004F020E">
      <w:pPr>
        <w:spacing w:line="360" w:lineRule="auto"/>
        <w:jc w:val="center"/>
        <w:rPr>
          <w:rFonts w:ascii="Times New Roman" w:hAnsi="Times New Roman"/>
          <w:sz w:val="28"/>
          <w:szCs w:val="28"/>
          <w:lang w:val="nl-NL"/>
        </w:rPr>
      </w:pPr>
      <w:r w:rsidRPr="001314F6">
        <w:rPr>
          <w:rFonts w:ascii="Times New Roman" w:hAnsi="Times New Roman"/>
          <w:sz w:val="28"/>
          <w:szCs w:val="28"/>
          <w:lang w:val="nl-NL"/>
        </w:rPr>
        <w:t>Ta chọn rãnh rôto hình quả lê với miệng rãnh b</w:t>
      </w:r>
      <w:r w:rsidRPr="001314F6">
        <w:rPr>
          <w:rFonts w:ascii="Times New Roman" w:hAnsi="Times New Roman"/>
          <w:sz w:val="28"/>
          <w:szCs w:val="28"/>
          <w:vertAlign w:val="subscript"/>
          <w:lang w:val="nl-NL"/>
        </w:rPr>
        <w:t xml:space="preserve">42 </w:t>
      </w:r>
      <w:r w:rsidRPr="001314F6">
        <w:rPr>
          <w:rFonts w:ascii="Times New Roman" w:hAnsi="Times New Roman"/>
          <w:sz w:val="28"/>
          <w:szCs w:val="28"/>
          <w:lang w:val="nl-NL"/>
        </w:rPr>
        <w:t>= 1 (mm).</w:t>
      </w:r>
    </w:p>
    <w:p w14:paraId="3F4A9144" w14:textId="77777777" w:rsidR="004F020E" w:rsidRDefault="004F020E" w:rsidP="004F020E">
      <w:pPr>
        <w:tabs>
          <w:tab w:val="left" w:pos="0"/>
        </w:tabs>
        <w:spacing w:before="120" w:after="120"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4.1. Số rãnh Rôto (Z</w:t>
      </w:r>
      <w:r w:rsidRPr="001314F6">
        <w:rPr>
          <w:rFonts w:ascii="Times New Roman" w:hAnsi="Times New Roman"/>
          <w:b/>
          <w:bCs/>
          <w:sz w:val="28"/>
          <w:szCs w:val="28"/>
          <w:vertAlign w:val="subscript"/>
          <w:lang w:val="nl-NL"/>
        </w:rPr>
        <w:t>2</w:t>
      </w:r>
      <w:r w:rsidRPr="001314F6">
        <w:rPr>
          <w:rFonts w:ascii="Times New Roman" w:hAnsi="Times New Roman"/>
          <w:b/>
          <w:bCs/>
          <w:sz w:val="28"/>
          <w:szCs w:val="28"/>
          <w:lang w:val="nl-NL"/>
        </w:rPr>
        <w:t>):</w:t>
      </w:r>
    </w:p>
    <w:p w14:paraId="2AB3BDC3" w14:textId="77777777" w:rsidR="004F020E" w:rsidRPr="002E6420" w:rsidRDefault="004F020E" w:rsidP="004F020E">
      <w:pPr>
        <w:pStyle w:val="Noidung"/>
        <w:spacing w:after="120" w:line="360" w:lineRule="auto"/>
        <w:ind w:firstLine="720"/>
        <w:rPr>
          <w:sz w:val="28"/>
          <w:szCs w:val="28"/>
        </w:rPr>
      </w:pPr>
      <w:r w:rsidRPr="002E6420">
        <w:rPr>
          <w:b/>
          <w:bCs/>
          <w:sz w:val="28"/>
          <w:szCs w:val="28"/>
          <w:lang w:val="nl-NL"/>
        </w:rPr>
        <w:lastRenderedPageBreak/>
        <w:t xml:space="preserve"> </w:t>
      </w:r>
      <w:proofErr w:type="spellStart"/>
      <w:r w:rsidRPr="002E6420">
        <w:rPr>
          <w:sz w:val="28"/>
          <w:szCs w:val="28"/>
        </w:rPr>
        <w:t>Việc</w:t>
      </w:r>
      <w:proofErr w:type="spellEnd"/>
      <w:r w:rsidRPr="002E6420">
        <w:rPr>
          <w:sz w:val="28"/>
          <w:szCs w:val="28"/>
        </w:rPr>
        <w:t xml:space="preserve"> </w:t>
      </w:r>
      <w:proofErr w:type="spellStart"/>
      <w:r w:rsidRPr="002E6420">
        <w:rPr>
          <w:sz w:val="28"/>
          <w:szCs w:val="28"/>
        </w:rPr>
        <w:t>chọn</w:t>
      </w:r>
      <w:proofErr w:type="spellEnd"/>
      <w:r w:rsidRPr="002E6420">
        <w:rPr>
          <w:sz w:val="28"/>
          <w:szCs w:val="28"/>
        </w:rPr>
        <w:t xml:space="preserve"> </w:t>
      </w:r>
      <w:proofErr w:type="spellStart"/>
      <w:r w:rsidRPr="002E6420">
        <w:rPr>
          <w:sz w:val="28"/>
          <w:szCs w:val="28"/>
        </w:rPr>
        <w:t>số</w:t>
      </w:r>
      <w:proofErr w:type="spellEnd"/>
      <w:r w:rsidRPr="002E6420">
        <w:rPr>
          <w:sz w:val="28"/>
          <w:szCs w:val="28"/>
        </w:rPr>
        <w:t xml:space="preserve"> </w:t>
      </w:r>
      <w:proofErr w:type="spellStart"/>
      <w:r w:rsidRPr="002E6420">
        <w:rPr>
          <w:sz w:val="28"/>
          <w:szCs w:val="28"/>
        </w:rPr>
        <w:t>rãnh</w:t>
      </w:r>
      <w:proofErr w:type="spellEnd"/>
      <w:r w:rsidRPr="002E6420">
        <w:rPr>
          <w:b/>
          <w:sz w:val="28"/>
          <w:szCs w:val="28"/>
        </w:rPr>
        <w:t xml:space="preserve"> </w:t>
      </w:r>
      <w:proofErr w:type="spellStart"/>
      <w:r w:rsidRPr="002E6420">
        <w:rPr>
          <w:sz w:val="28"/>
          <w:szCs w:val="28"/>
        </w:rPr>
        <w:t>rôto</w:t>
      </w:r>
      <w:proofErr w:type="spellEnd"/>
      <w:r w:rsidRPr="002E6420">
        <w:rPr>
          <w:sz w:val="28"/>
          <w:szCs w:val="28"/>
        </w:rPr>
        <w:t xml:space="preserve"> </w:t>
      </w:r>
      <w:proofErr w:type="spellStart"/>
      <w:r w:rsidRPr="002E6420">
        <w:rPr>
          <w:sz w:val="28"/>
          <w:szCs w:val="28"/>
        </w:rPr>
        <w:t>lồng</w:t>
      </w:r>
      <w:proofErr w:type="spellEnd"/>
      <w:r w:rsidRPr="002E6420">
        <w:rPr>
          <w:sz w:val="28"/>
          <w:szCs w:val="28"/>
        </w:rPr>
        <w:t xml:space="preserve"> </w:t>
      </w:r>
      <w:proofErr w:type="spellStart"/>
      <w:r w:rsidRPr="002E6420">
        <w:rPr>
          <w:sz w:val="28"/>
          <w:szCs w:val="28"/>
        </w:rPr>
        <w:t>sóc</w:t>
      </w:r>
      <w:proofErr w:type="spellEnd"/>
      <w:r w:rsidRPr="002E6420">
        <w:rPr>
          <w:sz w:val="28"/>
          <w:szCs w:val="28"/>
        </w:rPr>
        <w:t xml:space="preserve"> Z</w:t>
      </w:r>
      <w:r w:rsidRPr="002E6420">
        <w:rPr>
          <w:sz w:val="28"/>
          <w:szCs w:val="28"/>
          <w:vertAlign w:val="subscript"/>
        </w:rPr>
        <w:t>2</w:t>
      </w:r>
      <w:r w:rsidRPr="002E6420">
        <w:rPr>
          <w:sz w:val="28"/>
          <w:szCs w:val="28"/>
        </w:rPr>
        <w:t xml:space="preserve"> </w:t>
      </w:r>
      <w:proofErr w:type="spellStart"/>
      <w:r w:rsidRPr="002E6420">
        <w:rPr>
          <w:sz w:val="28"/>
          <w:szCs w:val="28"/>
        </w:rPr>
        <w:t>là</w:t>
      </w:r>
      <w:proofErr w:type="spellEnd"/>
      <w:r w:rsidRPr="002E6420">
        <w:rPr>
          <w:sz w:val="28"/>
          <w:szCs w:val="28"/>
        </w:rPr>
        <w:t xml:space="preserve"> </w:t>
      </w:r>
      <w:proofErr w:type="spellStart"/>
      <w:r w:rsidRPr="002E6420">
        <w:rPr>
          <w:sz w:val="28"/>
          <w:szCs w:val="28"/>
        </w:rPr>
        <w:t>một</w:t>
      </w:r>
      <w:proofErr w:type="spellEnd"/>
      <w:r w:rsidRPr="002E6420">
        <w:rPr>
          <w:sz w:val="28"/>
          <w:szCs w:val="28"/>
        </w:rPr>
        <w:t xml:space="preserve"> </w:t>
      </w:r>
      <w:proofErr w:type="spellStart"/>
      <w:r w:rsidRPr="002E6420">
        <w:rPr>
          <w:sz w:val="28"/>
          <w:szCs w:val="28"/>
        </w:rPr>
        <w:t>vấn</w:t>
      </w:r>
      <w:proofErr w:type="spellEnd"/>
      <w:r w:rsidRPr="002E6420">
        <w:rPr>
          <w:sz w:val="28"/>
          <w:szCs w:val="28"/>
        </w:rPr>
        <w:t xml:space="preserve"> </w:t>
      </w:r>
      <w:proofErr w:type="spellStart"/>
      <w:r w:rsidRPr="002E6420">
        <w:rPr>
          <w:sz w:val="28"/>
          <w:szCs w:val="28"/>
        </w:rPr>
        <w:t>đề</w:t>
      </w:r>
      <w:proofErr w:type="spellEnd"/>
      <w:r w:rsidRPr="002E6420">
        <w:rPr>
          <w:sz w:val="28"/>
          <w:szCs w:val="28"/>
        </w:rPr>
        <w:t xml:space="preserve"> </w:t>
      </w:r>
      <w:proofErr w:type="spellStart"/>
      <w:r w:rsidRPr="002E6420">
        <w:rPr>
          <w:sz w:val="28"/>
          <w:szCs w:val="28"/>
        </w:rPr>
        <w:t>quan</w:t>
      </w:r>
      <w:proofErr w:type="spellEnd"/>
      <w:r w:rsidRPr="002E6420">
        <w:rPr>
          <w:sz w:val="28"/>
          <w:szCs w:val="28"/>
        </w:rPr>
        <w:t xml:space="preserve"> </w:t>
      </w:r>
      <w:proofErr w:type="spellStart"/>
      <w:r w:rsidRPr="002E6420">
        <w:rPr>
          <w:sz w:val="28"/>
          <w:szCs w:val="28"/>
        </w:rPr>
        <w:t>trọng</w:t>
      </w:r>
      <w:proofErr w:type="spellEnd"/>
      <w:r w:rsidRPr="002E6420">
        <w:rPr>
          <w:sz w:val="28"/>
          <w:szCs w:val="28"/>
        </w:rPr>
        <w:t xml:space="preserve"> </w:t>
      </w:r>
      <w:proofErr w:type="spellStart"/>
      <w:r w:rsidRPr="002E6420">
        <w:rPr>
          <w:sz w:val="28"/>
          <w:szCs w:val="28"/>
        </w:rPr>
        <w:t>vì</w:t>
      </w:r>
      <w:proofErr w:type="spellEnd"/>
      <w:r w:rsidRPr="002E6420">
        <w:rPr>
          <w:sz w:val="28"/>
          <w:szCs w:val="28"/>
        </w:rPr>
        <w:t xml:space="preserve"> </w:t>
      </w:r>
      <w:proofErr w:type="spellStart"/>
      <w:r w:rsidRPr="002E6420">
        <w:rPr>
          <w:sz w:val="28"/>
          <w:szCs w:val="28"/>
        </w:rPr>
        <w:t>khe</w:t>
      </w:r>
      <w:proofErr w:type="spellEnd"/>
      <w:r w:rsidRPr="002E6420">
        <w:rPr>
          <w:sz w:val="28"/>
          <w:szCs w:val="28"/>
        </w:rPr>
        <w:t xml:space="preserve"> </w:t>
      </w:r>
      <w:proofErr w:type="spellStart"/>
      <w:r w:rsidRPr="002E6420">
        <w:rPr>
          <w:sz w:val="28"/>
          <w:szCs w:val="28"/>
        </w:rPr>
        <w:t>hở</w:t>
      </w:r>
      <w:proofErr w:type="spellEnd"/>
      <w:r w:rsidRPr="002E6420">
        <w:rPr>
          <w:sz w:val="28"/>
          <w:szCs w:val="28"/>
        </w:rPr>
        <w:t xml:space="preserve"> </w:t>
      </w:r>
      <w:proofErr w:type="spellStart"/>
      <w:r w:rsidRPr="002E6420">
        <w:rPr>
          <w:sz w:val="28"/>
          <w:szCs w:val="28"/>
        </w:rPr>
        <w:t>không</w:t>
      </w:r>
      <w:proofErr w:type="spellEnd"/>
      <w:r w:rsidRPr="002E6420">
        <w:rPr>
          <w:sz w:val="28"/>
          <w:szCs w:val="28"/>
        </w:rPr>
        <w:t xml:space="preserve"> </w:t>
      </w:r>
      <w:proofErr w:type="spellStart"/>
      <w:r w:rsidRPr="002E6420">
        <w:rPr>
          <w:sz w:val="28"/>
          <w:szCs w:val="28"/>
        </w:rPr>
        <w:t>khí</w:t>
      </w:r>
      <w:proofErr w:type="spellEnd"/>
      <w:r w:rsidRPr="002E6420">
        <w:rPr>
          <w:sz w:val="28"/>
          <w:szCs w:val="28"/>
        </w:rPr>
        <w:t xml:space="preserve"> </w:t>
      </w:r>
      <w:proofErr w:type="spellStart"/>
      <w:r w:rsidRPr="002E6420">
        <w:rPr>
          <w:sz w:val="28"/>
          <w:szCs w:val="28"/>
        </w:rPr>
        <w:t>của</w:t>
      </w:r>
      <w:proofErr w:type="spellEnd"/>
      <w:r w:rsidRPr="002E6420">
        <w:rPr>
          <w:sz w:val="28"/>
          <w:szCs w:val="28"/>
        </w:rPr>
        <w:t xml:space="preserve"> </w:t>
      </w:r>
      <w:proofErr w:type="spellStart"/>
      <w:r w:rsidRPr="002E6420">
        <w:rPr>
          <w:sz w:val="28"/>
          <w:szCs w:val="28"/>
        </w:rPr>
        <w:t>máy</w:t>
      </w:r>
      <w:proofErr w:type="spellEnd"/>
      <w:r w:rsidRPr="002E6420">
        <w:rPr>
          <w:sz w:val="28"/>
          <w:szCs w:val="28"/>
        </w:rPr>
        <w:t xml:space="preserve"> </w:t>
      </w:r>
      <w:proofErr w:type="spellStart"/>
      <w:r w:rsidRPr="002E6420">
        <w:rPr>
          <w:sz w:val="28"/>
          <w:szCs w:val="28"/>
        </w:rPr>
        <w:t>nhỏ</w:t>
      </w:r>
      <w:proofErr w:type="spellEnd"/>
      <w:r w:rsidRPr="002E6420">
        <w:rPr>
          <w:sz w:val="28"/>
          <w:szCs w:val="28"/>
        </w:rPr>
        <w:t xml:space="preserve">, </w:t>
      </w:r>
      <w:proofErr w:type="spellStart"/>
      <w:r w:rsidRPr="002E6420">
        <w:rPr>
          <w:sz w:val="28"/>
          <w:szCs w:val="28"/>
        </w:rPr>
        <w:t>khi</w:t>
      </w:r>
      <w:proofErr w:type="spellEnd"/>
      <w:r w:rsidRPr="002E6420">
        <w:rPr>
          <w:sz w:val="28"/>
          <w:szCs w:val="28"/>
        </w:rPr>
        <w:t xml:space="preserve"> </w:t>
      </w:r>
      <w:proofErr w:type="spellStart"/>
      <w:r w:rsidRPr="002E6420">
        <w:rPr>
          <w:sz w:val="28"/>
          <w:szCs w:val="28"/>
        </w:rPr>
        <w:t>mở</w:t>
      </w:r>
      <w:proofErr w:type="spellEnd"/>
      <w:r w:rsidRPr="002E6420">
        <w:rPr>
          <w:sz w:val="28"/>
          <w:szCs w:val="28"/>
        </w:rPr>
        <w:t xml:space="preserve"> </w:t>
      </w:r>
      <w:proofErr w:type="spellStart"/>
      <w:r w:rsidRPr="002E6420">
        <w:rPr>
          <w:sz w:val="28"/>
          <w:szCs w:val="28"/>
        </w:rPr>
        <w:t>máy</w:t>
      </w:r>
      <w:proofErr w:type="spellEnd"/>
      <w:r w:rsidRPr="002E6420">
        <w:rPr>
          <w:sz w:val="28"/>
          <w:szCs w:val="28"/>
        </w:rPr>
        <w:t xml:space="preserve"> </w:t>
      </w:r>
      <w:proofErr w:type="spellStart"/>
      <w:r w:rsidRPr="002E6420">
        <w:rPr>
          <w:sz w:val="28"/>
          <w:szCs w:val="28"/>
        </w:rPr>
        <w:t>momen</w:t>
      </w:r>
      <w:proofErr w:type="spellEnd"/>
      <w:r w:rsidRPr="002E6420">
        <w:rPr>
          <w:sz w:val="28"/>
          <w:szCs w:val="28"/>
        </w:rPr>
        <w:t xml:space="preserve"> </w:t>
      </w:r>
      <w:proofErr w:type="spellStart"/>
      <w:r w:rsidRPr="002E6420">
        <w:rPr>
          <w:sz w:val="28"/>
          <w:szCs w:val="28"/>
        </w:rPr>
        <w:t>phụ</w:t>
      </w:r>
      <w:proofErr w:type="spellEnd"/>
      <w:r w:rsidRPr="002E6420">
        <w:rPr>
          <w:sz w:val="28"/>
          <w:szCs w:val="28"/>
        </w:rPr>
        <w:t xml:space="preserve"> do </w:t>
      </w:r>
      <w:proofErr w:type="spellStart"/>
      <w:r w:rsidRPr="002E6420">
        <w:rPr>
          <w:sz w:val="28"/>
          <w:szCs w:val="28"/>
        </w:rPr>
        <w:t>từ</w:t>
      </w:r>
      <w:proofErr w:type="spellEnd"/>
      <w:r w:rsidRPr="002E6420">
        <w:rPr>
          <w:sz w:val="28"/>
          <w:szCs w:val="28"/>
        </w:rPr>
        <w:t xml:space="preserve"> </w:t>
      </w:r>
      <w:proofErr w:type="spellStart"/>
      <w:r w:rsidRPr="002E6420">
        <w:rPr>
          <w:sz w:val="28"/>
          <w:szCs w:val="28"/>
        </w:rPr>
        <w:t>thông</w:t>
      </w:r>
      <w:proofErr w:type="spellEnd"/>
      <w:r w:rsidRPr="002E6420">
        <w:rPr>
          <w:sz w:val="28"/>
          <w:szCs w:val="28"/>
        </w:rPr>
        <w:t xml:space="preserve"> </w:t>
      </w:r>
      <w:proofErr w:type="spellStart"/>
      <w:r w:rsidRPr="002E6420">
        <w:rPr>
          <w:sz w:val="28"/>
          <w:szCs w:val="28"/>
        </w:rPr>
        <w:t>sóng</w:t>
      </w:r>
      <w:proofErr w:type="spellEnd"/>
      <w:r w:rsidRPr="002E6420">
        <w:rPr>
          <w:sz w:val="28"/>
          <w:szCs w:val="28"/>
        </w:rPr>
        <w:t xml:space="preserve"> </w:t>
      </w:r>
      <w:proofErr w:type="spellStart"/>
      <w:r w:rsidRPr="002E6420">
        <w:rPr>
          <w:sz w:val="28"/>
          <w:szCs w:val="28"/>
        </w:rPr>
        <w:t>bậc</w:t>
      </w:r>
      <w:proofErr w:type="spellEnd"/>
      <w:r w:rsidRPr="002E6420">
        <w:rPr>
          <w:sz w:val="28"/>
          <w:szCs w:val="28"/>
        </w:rPr>
        <w:t xml:space="preserve"> </w:t>
      </w:r>
      <w:proofErr w:type="spellStart"/>
      <w:r w:rsidRPr="002E6420">
        <w:rPr>
          <w:sz w:val="28"/>
          <w:szCs w:val="28"/>
        </w:rPr>
        <w:t>cao</w:t>
      </w:r>
      <w:proofErr w:type="spellEnd"/>
      <w:r w:rsidRPr="002E6420">
        <w:rPr>
          <w:sz w:val="28"/>
          <w:szCs w:val="28"/>
        </w:rPr>
        <w:t xml:space="preserve"> </w:t>
      </w:r>
      <w:proofErr w:type="spellStart"/>
      <w:r w:rsidRPr="002E6420">
        <w:rPr>
          <w:sz w:val="28"/>
          <w:szCs w:val="28"/>
        </w:rPr>
        <w:t>gây</w:t>
      </w:r>
      <w:proofErr w:type="spellEnd"/>
      <w:r w:rsidRPr="002E6420">
        <w:rPr>
          <w:sz w:val="28"/>
          <w:szCs w:val="28"/>
        </w:rPr>
        <w:t xml:space="preserve"> </w:t>
      </w:r>
      <w:proofErr w:type="spellStart"/>
      <w:r w:rsidRPr="002E6420">
        <w:rPr>
          <w:sz w:val="28"/>
          <w:szCs w:val="28"/>
        </w:rPr>
        <w:t>nên</w:t>
      </w:r>
      <w:proofErr w:type="spellEnd"/>
      <w:r w:rsidRPr="002E6420">
        <w:rPr>
          <w:sz w:val="28"/>
          <w:szCs w:val="28"/>
        </w:rPr>
        <w:t xml:space="preserve"> </w:t>
      </w:r>
      <w:proofErr w:type="spellStart"/>
      <w:r w:rsidRPr="002E6420">
        <w:rPr>
          <w:sz w:val="28"/>
          <w:szCs w:val="28"/>
        </w:rPr>
        <w:t>ảnh</w:t>
      </w:r>
      <w:proofErr w:type="spellEnd"/>
      <w:r w:rsidRPr="002E6420">
        <w:rPr>
          <w:sz w:val="28"/>
          <w:szCs w:val="28"/>
        </w:rPr>
        <w:t xml:space="preserve"> </w:t>
      </w:r>
      <w:proofErr w:type="spellStart"/>
      <w:r w:rsidRPr="002E6420">
        <w:rPr>
          <w:sz w:val="28"/>
          <w:szCs w:val="28"/>
        </w:rPr>
        <w:t>hưởng</w:t>
      </w:r>
      <w:proofErr w:type="spellEnd"/>
      <w:r w:rsidRPr="002E6420">
        <w:rPr>
          <w:sz w:val="28"/>
          <w:szCs w:val="28"/>
        </w:rPr>
        <w:t xml:space="preserve"> </w:t>
      </w:r>
      <w:proofErr w:type="spellStart"/>
      <w:r w:rsidRPr="002E6420">
        <w:rPr>
          <w:sz w:val="28"/>
          <w:szCs w:val="28"/>
        </w:rPr>
        <w:t>đến</w:t>
      </w:r>
      <w:proofErr w:type="spellEnd"/>
      <w:r w:rsidRPr="002E6420">
        <w:rPr>
          <w:sz w:val="28"/>
          <w:szCs w:val="28"/>
        </w:rPr>
        <w:t xml:space="preserve"> </w:t>
      </w:r>
      <w:proofErr w:type="spellStart"/>
      <w:r w:rsidRPr="002E6420">
        <w:rPr>
          <w:sz w:val="28"/>
          <w:szCs w:val="28"/>
        </w:rPr>
        <w:t>quá</w:t>
      </w:r>
      <w:proofErr w:type="spellEnd"/>
      <w:r w:rsidRPr="002E6420">
        <w:rPr>
          <w:sz w:val="28"/>
          <w:szCs w:val="28"/>
        </w:rPr>
        <w:t xml:space="preserve"> </w:t>
      </w:r>
      <w:proofErr w:type="spellStart"/>
      <w:r w:rsidRPr="002E6420">
        <w:rPr>
          <w:sz w:val="28"/>
          <w:szCs w:val="28"/>
        </w:rPr>
        <w:t>trình</w:t>
      </w:r>
      <w:proofErr w:type="spellEnd"/>
      <w:r w:rsidRPr="002E6420">
        <w:rPr>
          <w:sz w:val="28"/>
          <w:szCs w:val="28"/>
        </w:rPr>
        <w:t xml:space="preserve"> </w:t>
      </w:r>
      <w:proofErr w:type="spellStart"/>
      <w:r w:rsidRPr="002E6420">
        <w:rPr>
          <w:sz w:val="28"/>
          <w:szCs w:val="28"/>
        </w:rPr>
        <w:t>mở</w:t>
      </w:r>
      <w:proofErr w:type="spellEnd"/>
      <w:r w:rsidRPr="002E6420">
        <w:rPr>
          <w:sz w:val="28"/>
          <w:szCs w:val="28"/>
        </w:rPr>
        <w:t xml:space="preserve"> </w:t>
      </w:r>
      <w:proofErr w:type="spellStart"/>
      <w:r w:rsidRPr="002E6420">
        <w:rPr>
          <w:sz w:val="28"/>
          <w:szCs w:val="28"/>
        </w:rPr>
        <w:t>máy</w:t>
      </w:r>
      <w:proofErr w:type="spellEnd"/>
      <w:r w:rsidRPr="002E6420">
        <w:rPr>
          <w:sz w:val="28"/>
          <w:szCs w:val="28"/>
        </w:rPr>
        <w:t xml:space="preserve"> </w:t>
      </w:r>
      <w:proofErr w:type="spellStart"/>
      <w:r w:rsidRPr="002E6420">
        <w:rPr>
          <w:sz w:val="28"/>
          <w:szCs w:val="28"/>
        </w:rPr>
        <w:t>và</w:t>
      </w:r>
      <w:proofErr w:type="spellEnd"/>
      <w:r w:rsidRPr="002E6420">
        <w:rPr>
          <w:sz w:val="28"/>
          <w:szCs w:val="28"/>
        </w:rPr>
        <w:t xml:space="preserve"> </w:t>
      </w:r>
      <w:proofErr w:type="spellStart"/>
      <w:r w:rsidRPr="002E6420">
        <w:rPr>
          <w:sz w:val="28"/>
          <w:szCs w:val="28"/>
        </w:rPr>
        <w:t>ảnh</w:t>
      </w:r>
      <w:proofErr w:type="spellEnd"/>
      <w:r w:rsidRPr="002E6420">
        <w:rPr>
          <w:sz w:val="28"/>
          <w:szCs w:val="28"/>
        </w:rPr>
        <w:t xml:space="preserve"> </w:t>
      </w:r>
      <w:proofErr w:type="spellStart"/>
      <w:r w:rsidRPr="002E6420">
        <w:rPr>
          <w:sz w:val="28"/>
          <w:szCs w:val="28"/>
        </w:rPr>
        <w:t>hưởng</w:t>
      </w:r>
      <w:proofErr w:type="spellEnd"/>
      <w:r w:rsidRPr="002E6420">
        <w:rPr>
          <w:sz w:val="28"/>
          <w:szCs w:val="28"/>
        </w:rPr>
        <w:t xml:space="preserve"> </w:t>
      </w:r>
      <w:proofErr w:type="spellStart"/>
      <w:r w:rsidRPr="002E6420">
        <w:rPr>
          <w:sz w:val="28"/>
          <w:szCs w:val="28"/>
        </w:rPr>
        <w:t>cả</w:t>
      </w:r>
      <w:proofErr w:type="spellEnd"/>
      <w:r w:rsidRPr="002E6420">
        <w:rPr>
          <w:sz w:val="28"/>
          <w:szCs w:val="28"/>
        </w:rPr>
        <w:t xml:space="preserve"> </w:t>
      </w:r>
      <w:proofErr w:type="spellStart"/>
      <w:r w:rsidRPr="002E6420">
        <w:rPr>
          <w:sz w:val="28"/>
          <w:szCs w:val="28"/>
        </w:rPr>
        <w:t>đến</w:t>
      </w:r>
      <w:proofErr w:type="spellEnd"/>
      <w:r w:rsidRPr="002E6420">
        <w:rPr>
          <w:sz w:val="28"/>
          <w:szCs w:val="28"/>
        </w:rPr>
        <w:t xml:space="preserve"> </w:t>
      </w:r>
      <w:proofErr w:type="spellStart"/>
      <w:r w:rsidRPr="002E6420">
        <w:rPr>
          <w:sz w:val="28"/>
          <w:szCs w:val="28"/>
        </w:rPr>
        <w:t>đặc</w:t>
      </w:r>
      <w:proofErr w:type="spellEnd"/>
      <w:r w:rsidRPr="002E6420">
        <w:rPr>
          <w:sz w:val="28"/>
          <w:szCs w:val="28"/>
        </w:rPr>
        <w:t xml:space="preserve"> </w:t>
      </w:r>
      <w:proofErr w:type="spellStart"/>
      <w:r w:rsidRPr="002E6420">
        <w:rPr>
          <w:sz w:val="28"/>
          <w:szCs w:val="28"/>
        </w:rPr>
        <w:t>tính</w:t>
      </w:r>
      <w:proofErr w:type="spellEnd"/>
      <w:r w:rsidRPr="002E6420">
        <w:rPr>
          <w:sz w:val="28"/>
          <w:szCs w:val="28"/>
        </w:rPr>
        <w:t xml:space="preserve"> </w:t>
      </w:r>
      <w:proofErr w:type="spellStart"/>
      <w:r w:rsidRPr="002E6420">
        <w:rPr>
          <w:sz w:val="28"/>
          <w:szCs w:val="28"/>
        </w:rPr>
        <w:t>làm</w:t>
      </w:r>
      <w:proofErr w:type="spellEnd"/>
      <w:r w:rsidRPr="002E6420">
        <w:rPr>
          <w:sz w:val="28"/>
          <w:szCs w:val="28"/>
        </w:rPr>
        <w:t xml:space="preserve"> </w:t>
      </w:r>
      <w:proofErr w:type="spellStart"/>
      <w:r w:rsidRPr="002E6420">
        <w:rPr>
          <w:sz w:val="28"/>
          <w:szCs w:val="28"/>
        </w:rPr>
        <w:t>việc</w:t>
      </w:r>
      <w:proofErr w:type="spellEnd"/>
      <w:r w:rsidRPr="002E6420">
        <w:rPr>
          <w:sz w:val="28"/>
          <w:szCs w:val="28"/>
        </w:rPr>
        <w:t xml:space="preserve">. </w:t>
      </w:r>
    </w:p>
    <w:p w14:paraId="4C83B66F" w14:textId="77777777" w:rsidR="004F020E" w:rsidRPr="002E6420" w:rsidRDefault="004F020E" w:rsidP="004F020E">
      <w:pPr>
        <w:pStyle w:val="Noidung"/>
        <w:spacing w:after="120" w:line="360" w:lineRule="auto"/>
        <w:ind w:firstLine="720"/>
        <w:rPr>
          <w:sz w:val="28"/>
          <w:szCs w:val="28"/>
        </w:rPr>
      </w:pPr>
      <w:proofErr w:type="spellStart"/>
      <w:r w:rsidRPr="002E6420">
        <w:rPr>
          <w:sz w:val="28"/>
          <w:szCs w:val="28"/>
        </w:rPr>
        <w:t>Để</w:t>
      </w:r>
      <w:proofErr w:type="spellEnd"/>
      <w:r w:rsidRPr="002E6420">
        <w:rPr>
          <w:sz w:val="28"/>
          <w:szCs w:val="28"/>
        </w:rPr>
        <w:t xml:space="preserve"> </w:t>
      </w:r>
      <w:proofErr w:type="spellStart"/>
      <w:r w:rsidRPr="002E6420">
        <w:rPr>
          <w:sz w:val="28"/>
          <w:szCs w:val="28"/>
        </w:rPr>
        <w:t>loại</w:t>
      </w:r>
      <w:proofErr w:type="spellEnd"/>
      <w:r w:rsidRPr="002E6420">
        <w:rPr>
          <w:sz w:val="28"/>
          <w:szCs w:val="28"/>
        </w:rPr>
        <w:t xml:space="preserve"> </w:t>
      </w:r>
      <w:proofErr w:type="spellStart"/>
      <w:r w:rsidRPr="002E6420">
        <w:rPr>
          <w:sz w:val="28"/>
          <w:szCs w:val="28"/>
        </w:rPr>
        <w:t>trừ</w:t>
      </w:r>
      <w:proofErr w:type="spellEnd"/>
      <w:r w:rsidRPr="002E6420">
        <w:rPr>
          <w:sz w:val="28"/>
          <w:szCs w:val="28"/>
        </w:rPr>
        <w:t xml:space="preserve"> </w:t>
      </w:r>
      <w:proofErr w:type="spellStart"/>
      <w:r w:rsidRPr="002E6420">
        <w:rPr>
          <w:sz w:val="28"/>
          <w:szCs w:val="28"/>
        </w:rPr>
        <w:t>momen</w:t>
      </w:r>
      <w:proofErr w:type="spellEnd"/>
      <w:r w:rsidRPr="002E6420">
        <w:rPr>
          <w:sz w:val="28"/>
          <w:szCs w:val="28"/>
        </w:rPr>
        <w:t xml:space="preserve"> </w:t>
      </w:r>
      <w:proofErr w:type="spellStart"/>
      <w:r w:rsidRPr="002E6420">
        <w:rPr>
          <w:sz w:val="28"/>
          <w:szCs w:val="28"/>
        </w:rPr>
        <w:t>phụ</w:t>
      </w:r>
      <w:proofErr w:type="spellEnd"/>
      <w:r w:rsidRPr="002E6420">
        <w:rPr>
          <w:sz w:val="28"/>
          <w:szCs w:val="28"/>
        </w:rPr>
        <w:t xml:space="preserve"> </w:t>
      </w:r>
      <w:proofErr w:type="spellStart"/>
      <w:r w:rsidRPr="002E6420">
        <w:rPr>
          <w:sz w:val="28"/>
          <w:szCs w:val="28"/>
        </w:rPr>
        <w:t>đồng</w:t>
      </w:r>
      <w:proofErr w:type="spellEnd"/>
      <w:r w:rsidRPr="002E6420">
        <w:rPr>
          <w:sz w:val="28"/>
          <w:szCs w:val="28"/>
        </w:rPr>
        <w:t xml:space="preserve"> </w:t>
      </w:r>
      <w:proofErr w:type="spellStart"/>
      <w:r w:rsidRPr="002E6420">
        <w:rPr>
          <w:sz w:val="28"/>
          <w:szCs w:val="28"/>
        </w:rPr>
        <w:t>bộ</w:t>
      </w:r>
      <w:proofErr w:type="spellEnd"/>
      <w:r w:rsidRPr="002E6420">
        <w:rPr>
          <w:sz w:val="28"/>
          <w:szCs w:val="28"/>
        </w:rPr>
        <w:t xml:space="preserve"> </w:t>
      </w:r>
      <w:proofErr w:type="spellStart"/>
      <w:r w:rsidRPr="002E6420">
        <w:rPr>
          <w:sz w:val="28"/>
          <w:szCs w:val="28"/>
        </w:rPr>
        <w:t>khi</w:t>
      </w:r>
      <w:proofErr w:type="spellEnd"/>
      <w:r w:rsidRPr="002E6420">
        <w:rPr>
          <w:sz w:val="28"/>
          <w:szCs w:val="28"/>
        </w:rPr>
        <w:t xml:space="preserve"> </w:t>
      </w:r>
      <w:proofErr w:type="spellStart"/>
      <w:r w:rsidRPr="002E6420">
        <w:rPr>
          <w:sz w:val="28"/>
          <w:szCs w:val="28"/>
        </w:rPr>
        <w:t>mở</w:t>
      </w:r>
      <w:proofErr w:type="spellEnd"/>
      <w:r w:rsidRPr="002E6420">
        <w:rPr>
          <w:sz w:val="28"/>
          <w:szCs w:val="28"/>
        </w:rPr>
        <w:t xml:space="preserve"> </w:t>
      </w:r>
      <w:proofErr w:type="spellStart"/>
      <w:r w:rsidRPr="002E6420">
        <w:rPr>
          <w:sz w:val="28"/>
          <w:szCs w:val="28"/>
        </w:rPr>
        <w:t>máy</w:t>
      </w:r>
      <w:proofErr w:type="spellEnd"/>
      <w:r w:rsidRPr="002E6420">
        <w:rPr>
          <w:sz w:val="28"/>
          <w:szCs w:val="28"/>
        </w:rPr>
        <w:t xml:space="preserve">, </w:t>
      </w:r>
      <w:proofErr w:type="spellStart"/>
      <w:r w:rsidRPr="002E6420">
        <w:rPr>
          <w:sz w:val="28"/>
          <w:szCs w:val="28"/>
        </w:rPr>
        <w:t>cần</w:t>
      </w:r>
      <w:proofErr w:type="spellEnd"/>
      <w:r w:rsidRPr="002E6420">
        <w:rPr>
          <w:sz w:val="28"/>
          <w:szCs w:val="28"/>
        </w:rPr>
        <w:t xml:space="preserve"> </w:t>
      </w:r>
      <w:proofErr w:type="spellStart"/>
      <w:r w:rsidRPr="002E6420">
        <w:rPr>
          <w:sz w:val="28"/>
          <w:szCs w:val="28"/>
        </w:rPr>
        <w:t>chọn</w:t>
      </w:r>
      <w:proofErr w:type="spellEnd"/>
      <w:r w:rsidRPr="002E6420">
        <w:rPr>
          <w:sz w:val="28"/>
          <w:szCs w:val="28"/>
        </w:rPr>
        <w:t xml:space="preserve">: </w:t>
      </w:r>
    </w:p>
    <w:p w14:paraId="73FA9CEF" w14:textId="77777777" w:rsidR="004F020E" w:rsidRPr="002E6420" w:rsidRDefault="004F020E" w:rsidP="004F020E">
      <w:pPr>
        <w:pStyle w:val="Noidung"/>
        <w:spacing w:after="120" w:line="360" w:lineRule="auto"/>
        <w:ind w:firstLine="720"/>
        <w:rPr>
          <w:sz w:val="28"/>
          <w:szCs w:val="28"/>
        </w:rPr>
      </w:pPr>
      <w:r w:rsidRPr="002E6420">
        <w:rPr>
          <w:sz w:val="28"/>
          <w:szCs w:val="28"/>
        </w:rPr>
        <w:t>Z</w:t>
      </w:r>
      <w:r w:rsidRPr="002E6420">
        <w:rPr>
          <w:sz w:val="28"/>
          <w:szCs w:val="28"/>
          <w:vertAlign w:val="subscript"/>
        </w:rPr>
        <w:t>2</w:t>
      </w:r>
      <w:r w:rsidRPr="002E6420">
        <w:rPr>
          <w:sz w:val="28"/>
          <w:szCs w:val="28"/>
        </w:rPr>
        <w:sym w:font="Symbol" w:char="F0B9"/>
      </w:r>
      <w:r w:rsidRPr="002E6420">
        <w:rPr>
          <w:sz w:val="28"/>
          <w:szCs w:val="28"/>
        </w:rPr>
        <w:t>Z</w:t>
      </w:r>
      <w:r w:rsidRPr="002E6420">
        <w:rPr>
          <w:sz w:val="28"/>
          <w:szCs w:val="28"/>
          <w:vertAlign w:val="subscript"/>
        </w:rPr>
        <w:t>1</w:t>
      </w:r>
      <w:r w:rsidRPr="002E6420">
        <w:rPr>
          <w:sz w:val="28"/>
          <w:szCs w:val="28"/>
        </w:rPr>
        <w:t xml:space="preserve">         Z2</w:t>
      </w:r>
      <w:r w:rsidRPr="002E6420">
        <w:rPr>
          <w:sz w:val="28"/>
          <w:szCs w:val="28"/>
        </w:rPr>
        <w:sym w:font="Symbol" w:char="F0B9"/>
      </w:r>
      <w:r w:rsidRPr="002E6420">
        <w:rPr>
          <w:sz w:val="28"/>
          <w:szCs w:val="28"/>
        </w:rPr>
        <w:t>0,</w:t>
      </w:r>
      <w:proofErr w:type="gramStart"/>
      <w:r w:rsidRPr="002E6420">
        <w:rPr>
          <w:sz w:val="28"/>
          <w:szCs w:val="28"/>
        </w:rPr>
        <w:t>5.Z</w:t>
      </w:r>
      <w:proofErr w:type="gramEnd"/>
      <w:r w:rsidRPr="002E6420">
        <w:rPr>
          <w:sz w:val="28"/>
          <w:szCs w:val="28"/>
          <w:vertAlign w:val="subscript"/>
        </w:rPr>
        <w:t>1</w:t>
      </w:r>
    </w:p>
    <w:p w14:paraId="70636A24" w14:textId="77777777" w:rsidR="004F020E" w:rsidRPr="002E6420" w:rsidRDefault="004F020E" w:rsidP="004F020E">
      <w:pPr>
        <w:pStyle w:val="Noidung"/>
        <w:spacing w:after="120" w:line="360" w:lineRule="auto"/>
        <w:ind w:firstLine="720"/>
        <w:rPr>
          <w:sz w:val="28"/>
          <w:szCs w:val="28"/>
        </w:rPr>
      </w:pPr>
      <w:r w:rsidRPr="002E6420">
        <w:rPr>
          <w:sz w:val="28"/>
          <w:szCs w:val="28"/>
        </w:rPr>
        <w:t>Z</w:t>
      </w:r>
      <w:r w:rsidRPr="002E6420">
        <w:rPr>
          <w:sz w:val="28"/>
          <w:szCs w:val="28"/>
          <w:vertAlign w:val="subscript"/>
        </w:rPr>
        <w:t>2</w:t>
      </w:r>
      <w:r w:rsidRPr="002E6420">
        <w:rPr>
          <w:sz w:val="28"/>
          <w:szCs w:val="28"/>
        </w:rPr>
        <w:sym w:font="Symbol" w:char="F0B9"/>
      </w:r>
      <w:r w:rsidRPr="002E6420">
        <w:rPr>
          <w:sz w:val="28"/>
          <w:szCs w:val="28"/>
        </w:rPr>
        <w:t>2.Z</w:t>
      </w:r>
      <w:r w:rsidRPr="002E6420">
        <w:rPr>
          <w:sz w:val="28"/>
          <w:szCs w:val="28"/>
          <w:vertAlign w:val="subscript"/>
        </w:rPr>
        <w:t>1</w:t>
      </w:r>
      <w:r w:rsidRPr="002E6420">
        <w:rPr>
          <w:sz w:val="28"/>
          <w:szCs w:val="28"/>
        </w:rPr>
        <w:t xml:space="preserve">           Z</w:t>
      </w:r>
      <w:r w:rsidRPr="002E6420">
        <w:rPr>
          <w:sz w:val="28"/>
          <w:szCs w:val="28"/>
          <w:vertAlign w:val="subscript"/>
        </w:rPr>
        <w:t>2</w:t>
      </w:r>
      <w:r w:rsidRPr="002E6420">
        <w:rPr>
          <w:sz w:val="28"/>
          <w:szCs w:val="28"/>
        </w:rPr>
        <w:sym w:font="Symbol" w:char="F0B9"/>
      </w:r>
      <w:r w:rsidRPr="002E6420">
        <w:rPr>
          <w:sz w:val="28"/>
          <w:szCs w:val="28"/>
        </w:rPr>
        <w:t xml:space="preserve">6.p.g        </w:t>
      </w:r>
      <w:proofErr w:type="spellStart"/>
      <w:r w:rsidRPr="002E6420">
        <w:rPr>
          <w:sz w:val="28"/>
          <w:szCs w:val="28"/>
        </w:rPr>
        <w:t>với</w:t>
      </w:r>
      <w:proofErr w:type="spellEnd"/>
      <w:r w:rsidRPr="002E6420">
        <w:rPr>
          <w:sz w:val="28"/>
          <w:szCs w:val="28"/>
        </w:rPr>
        <w:t xml:space="preserve"> g=1,2,3…</w:t>
      </w:r>
    </w:p>
    <w:p w14:paraId="30EBE7E2" w14:textId="77777777" w:rsidR="004F020E" w:rsidRPr="002E6420" w:rsidRDefault="004F020E" w:rsidP="004F020E">
      <w:pPr>
        <w:pStyle w:val="Noidung"/>
        <w:spacing w:after="120" w:line="360" w:lineRule="auto"/>
        <w:ind w:firstLine="720"/>
        <w:rPr>
          <w:sz w:val="28"/>
          <w:szCs w:val="28"/>
        </w:rPr>
      </w:pPr>
      <w:proofErr w:type="spellStart"/>
      <w:r w:rsidRPr="002E6420">
        <w:rPr>
          <w:sz w:val="28"/>
          <w:szCs w:val="28"/>
        </w:rPr>
        <w:t>Để</w:t>
      </w:r>
      <w:proofErr w:type="spellEnd"/>
      <w:r w:rsidRPr="002E6420">
        <w:rPr>
          <w:sz w:val="28"/>
          <w:szCs w:val="28"/>
        </w:rPr>
        <w:t xml:space="preserve"> </w:t>
      </w:r>
      <w:proofErr w:type="spellStart"/>
      <w:r w:rsidRPr="002E6420">
        <w:rPr>
          <w:sz w:val="28"/>
          <w:szCs w:val="28"/>
        </w:rPr>
        <w:t>tránh</w:t>
      </w:r>
      <w:proofErr w:type="spellEnd"/>
      <w:r w:rsidRPr="002E6420">
        <w:rPr>
          <w:sz w:val="28"/>
          <w:szCs w:val="28"/>
        </w:rPr>
        <w:t xml:space="preserve"> </w:t>
      </w:r>
      <w:proofErr w:type="spellStart"/>
      <w:r w:rsidRPr="002E6420">
        <w:rPr>
          <w:sz w:val="28"/>
          <w:szCs w:val="28"/>
        </w:rPr>
        <w:t>momen</w:t>
      </w:r>
      <w:proofErr w:type="spellEnd"/>
      <w:r w:rsidRPr="002E6420">
        <w:rPr>
          <w:sz w:val="28"/>
          <w:szCs w:val="28"/>
        </w:rPr>
        <w:t xml:space="preserve"> </w:t>
      </w:r>
      <w:proofErr w:type="spellStart"/>
      <w:r w:rsidRPr="002E6420">
        <w:rPr>
          <w:sz w:val="28"/>
          <w:szCs w:val="28"/>
        </w:rPr>
        <w:t>đồng</w:t>
      </w:r>
      <w:proofErr w:type="spellEnd"/>
      <w:r w:rsidRPr="002E6420">
        <w:rPr>
          <w:sz w:val="28"/>
          <w:szCs w:val="28"/>
        </w:rPr>
        <w:t xml:space="preserve"> </w:t>
      </w:r>
      <w:proofErr w:type="spellStart"/>
      <w:r w:rsidRPr="002E6420">
        <w:rPr>
          <w:sz w:val="28"/>
          <w:szCs w:val="28"/>
        </w:rPr>
        <w:t>bộ</w:t>
      </w:r>
      <w:proofErr w:type="spellEnd"/>
      <w:r w:rsidRPr="002E6420">
        <w:rPr>
          <w:sz w:val="28"/>
          <w:szCs w:val="28"/>
        </w:rPr>
        <w:t xml:space="preserve"> </w:t>
      </w:r>
      <w:proofErr w:type="spellStart"/>
      <w:r w:rsidRPr="002E6420">
        <w:rPr>
          <w:sz w:val="28"/>
          <w:szCs w:val="28"/>
        </w:rPr>
        <w:t>khi</w:t>
      </w:r>
      <w:proofErr w:type="spellEnd"/>
      <w:r w:rsidRPr="002E6420">
        <w:rPr>
          <w:sz w:val="28"/>
          <w:szCs w:val="28"/>
        </w:rPr>
        <w:t xml:space="preserve"> </w:t>
      </w:r>
      <w:proofErr w:type="gramStart"/>
      <w:r w:rsidRPr="002E6420">
        <w:rPr>
          <w:sz w:val="28"/>
          <w:szCs w:val="28"/>
        </w:rPr>
        <w:t>quay ,ta</w:t>
      </w:r>
      <w:proofErr w:type="gramEnd"/>
      <w:r w:rsidRPr="002E6420">
        <w:rPr>
          <w:sz w:val="28"/>
          <w:szCs w:val="28"/>
        </w:rPr>
        <w:t xml:space="preserve"> </w:t>
      </w:r>
      <w:proofErr w:type="spellStart"/>
      <w:r w:rsidRPr="002E6420">
        <w:rPr>
          <w:sz w:val="28"/>
          <w:szCs w:val="28"/>
        </w:rPr>
        <w:t>chọn</w:t>
      </w:r>
      <w:proofErr w:type="spellEnd"/>
      <w:r w:rsidRPr="002E6420">
        <w:rPr>
          <w:sz w:val="28"/>
          <w:szCs w:val="28"/>
        </w:rPr>
        <w:t xml:space="preserve">: </w:t>
      </w:r>
    </w:p>
    <w:p w14:paraId="652B85DE" w14:textId="77777777" w:rsidR="004F020E" w:rsidRPr="002E6420" w:rsidRDefault="004F020E" w:rsidP="004F020E">
      <w:pPr>
        <w:pStyle w:val="Noidung"/>
        <w:spacing w:after="120" w:line="360" w:lineRule="auto"/>
        <w:ind w:firstLine="720"/>
        <w:rPr>
          <w:sz w:val="28"/>
          <w:szCs w:val="28"/>
        </w:rPr>
      </w:pPr>
      <w:r w:rsidRPr="002E6420">
        <w:rPr>
          <w:sz w:val="28"/>
          <w:szCs w:val="28"/>
        </w:rPr>
        <w:t>Z</w:t>
      </w:r>
      <w:r w:rsidRPr="002E6420">
        <w:rPr>
          <w:sz w:val="28"/>
          <w:szCs w:val="28"/>
          <w:vertAlign w:val="subscript"/>
        </w:rPr>
        <w:t>2</w:t>
      </w:r>
      <w:r w:rsidRPr="002E6420">
        <w:rPr>
          <w:sz w:val="28"/>
          <w:szCs w:val="28"/>
        </w:rPr>
        <w:sym w:font="Symbol" w:char="F0B9"/>
      </w:r>
      <w:r w:rsidRPr="002E6420">
        <w:rPr>
          <w:sz w:val="28"/>
          <w:szCs w:val="28"/>
        </w:rPr>
        <w:t>6.p</w:t>
      </w:r>
      <w:r w:rsidRPr="002E6420">
        <w:rPr>
          <w:sz w:val="28"/>
          <w:szCs w:val="28"/>
        </w:rPr>
        <w:sym w:font="Symbol" w:char="F0B1"/>
      </w:r>
      <w:r w:rsidRPr="002E6420">
        <w:rPr>
          <w:sz w:val="28"/>
          <w:szCs w:val="28"/>
        </w:rPr>
        <w:t>2.</w:t>
      </w:r>
      <w:proofErr w:type="gramStart"/>
      <w:r w:rsidRPr="002E6420">
        <w:rPr>
          <w:sz w:val="28"/>
          <w:szCs w:val="28"/>
        </w:rPr>
        <w:t>p.g</w:t>
      </w:r>
      <w:proofErr w:type="gramEnd"/>
      <w:r w:rsidRPr="002E6420">
        <w:rPr>
          <w:sz w:val="28"/>
          <w:szCs w:val="28"/>
        </w:rPr>
        <w:t xml:space="preserve">       Z</w:t>
      </w:r>
      <w:r w:rsidRPr="002E6420">
        <w:rPr>
          <w:sz w:val="28"/>
          <w:szCs w:val="28"/>
          <w:vertAlign w:val="subscript"/>
        </w:rPr>
        <w:t>2</w:t>
      </w:r>
      <w:r w:rsidRPr="002E6420">
        <w:rPr>
          <w:sz w:val="28"/>
          <w:szCs w:val="28"/>
        </w:rPr>
        <w:sym w:font="Symbol" w:char="F0B9"/>
      </w:r>
      <w:r w:rsidRPr="002E6420">
        <w:rPr>
          <w:sz w:val="28"/>
          <w:szCs w:val="28"/>
        </w:rPr>
        <w:t>Z</w:t>
      </w:r>
      <w:r w:rsidRPr="002E6420">
        <w:rPr>
          <w:sz w:val="28"/>
          <w:szCs w:val="28"/>
          <w:vertAlign w:val="subscript"/>
        </w:rPr>
        <w:t>1</w:t>
      </w:r>
      <w:r w:rsidRPr="002E6420">
        <w:rPr>
          <w:sz w:val="28"/>
          <w:szCs w:val="28"/>
        </w:rPr>
        <w:sym w:font="Symbol" w:char="F0B1"/>
      </w:r>
      <w:r w:rsidRPr="002E6420">
        <w:rPr>
          <w:sz w:val="28"/>
          <w:szCs w:val="28"/>
        </w:rPr>
        <w:t>2.p</w:t>
      </w:r>
    </w:p>
    <w:p w14:paraId="51BB7B66" w14:textId="77777777" w:rsidR="004F020E" w:rsidRPr="002E6420" w:rsidRDefault="004F020E" w:rsidP="004F020E">
      <w:pPr>
        <w:pStyle w:val="Noidung"/>
        <w:spacing w:after="120" w:line="360" w:lineRule="auto"/>
        <w:ind w:firstLine="720"/>
        <w:rPr>
          <w:sz w:val="28"/>
          <w:szCs w:val="28"/>
        </w:rPr>
      </w:pPr>
      <w:r w:rsidRPr="002E6420">
        <w:rPr>
          <w:sz w:val="28"/>
          <w:szCs w:val="28"/>
        </w:rPr>
        <w:t>Z</w:t>
      </w:r>
      <w:r w:rsidRPr="002E6420">
        <w:rPr>
          <w:sz w:val="28"/>
          <w:szCs w:val="28"/>
          <w:vertAlign w:val="subscript"/>
        </w:rPr>
        <w:t>2</w:t>
      </w:r>
      <w:r w:rsidRPr="002E6420">
        <w:rPr>
          <w:sz w:val="28"/>
          <w:szCs w:val="28"/>
        </w:rPr>
        <w:sym w:font="Symbol" w:char="F0B9"/>
      </w:r>
      <w:r w:rsidRPr="002E6420">
        <w:rPr>
          <w:sz w:val="28"/>
          <w:szCs w:val="28"/>
        </w:rPr>
        <w:t>2.Z</w:t>
      </w:r>
      <w:r w:rsidRPr="002E6420">
        <w:rPr>
          <w:sz w:val="28"/>
          <w:szCs w:val="28"/>
          <w:vertAlign w:val="subscript"/>
        </w:rPr>
        <w:t>1</w:t>
      </w:r>
      <w:r w:rsidRPr="002E6420">
        <w:rPr>
          <w:sz w:val="28"/>
          <w:szCs w:val="28"/>
        </w:rPr>
        <w:sym w:font="Symbol" w:char="F0B1"/>
      </w:r>
      <w:r w:rsidRPr="002E6420">
        <w:rPr>
          <w:sz w:val="28"/>
          <w:szCs w:val="28"/>
        </w:rPr>
        <w:t>2.p          Z</w:t>
      </w:r>
      <w:r w:rsidRPr="002E6420">
        <w:rPr>
          <w:sz w:val="28"/>
          <w:szCs w:val="28"/>
          <w:vertAlign w:val="subscript"/>
        </w:rPr>
        <w:t>2</w:t>
      </w:r>
      <w:r w:rsidRPr="002E6420">
        <w:rPr>
          <w:sz w:val="28"/>
          <w:szCs w:val="28"/>
        </w:rPr>
        <w:sym w:font="Symbol" w:char="F0B9"/>
      </w:r>
      <w:r w:rsidRPr="002E6420">
        <w:rPr>
          <w:sz w:val="28"/>
          <w:szCs w:val="28"/>
        </w:rPr>
        <w:t>0,5</w:t>
      </w:r>
      <w:r w:rsidRPr="002E6420">
        <w:rPr>
          <w:sz w:val="28"/>
          <w:szCs w:val="28"/>
        </w:rPr>
        <w:sym w:font="Symbol" w:char="F0B1"/>
      </w:r>
      <w:r w:rsidRPr="002E6420">
        <w:rPr>
          <w:sz w:val="28"/>
          <w:szCs w:val="28"/>
        </w:rPr>
        <w:t>p</w:t>
      </w:r>
    </w:p>
    <w:p w14:paraId="2079EB85" w14:textId="77777777" w:rsidR="004F020E" w:rsidRPr="002E6420" w:rsidRDefault="004F020E" w:rsidP="004F020E">
      <w:pPr>
        <w:pStyle w:val="Noidung"/>
        <w:spacing w:after="120" w:line="360" w:lineRule="auto"/>
        <w:ind w:firstLine="720"/>
        <w:rPr>
          <w:sz w:val="28"/>
          <w:szCs w:val="28"/>
        </w:rPr>
      </w:pPr>
      <w:r w:rsidRPr="002E6420">
        <w:rPr>
          <w:sz w:val="28"/>
          <w:szCs w:val="28"/>
        </w:rPr>
        <w:t>Z</w:t>
      </w:r>
      <w:r w:rsidRPr="002E6420">
        <w:rPr>
          <w:sz w:val="28"/>
          <w:szCs w:val="28"/>
          <w:vertAlign w:val="subscript"/>
        </w:rPr>
        <w:t>2</w:t>
      </w:r>
      <w:r w:rsidRPr="002E6420">
        <w:rPr>
          <w:sz w:val="28"/>
          <w:szCs w:val="28"/>
        </w:rPr>
        <w:sym w:font="Symbol" w:char="F0B9"/>
      </w:r>
      <w:r w:rsidRPr="002E6420">
        <w:rPr>
          <w:sz w:val="28"/>
          <w:szCs w:val="28"/>
        </w:rPr>
        <w:t>Z</w:t>
      </w:r>
      <w:r w:rsidRPr="002E6420">
        <w:rPr>
          <w:sz w:val="28"/>
          <w:szCs w:val="28"/>
          <w:vertAlign w:val="subscript"/>
        </w:rPr>
        <w:t>1</w:t>
      </w:r>
      <w:r w:rsidRPr="002E6420">
        <w:rPr>
          <w:sz w:val="28"/>
          <w:szCs w:val="28"/>
        </w:rPr>
        <w:sym w:font="Symbol" w:char="F0B1"/>
      </w:r>
      <w:r w:rsidRPr="002E6420">
        <w:rPr>
          <w:sz w:val="28"/>
          <w:szCs w:val="28"/>
        </w:rPr>
        <w:t>p</w:t>
      </w:r>
    </w:p>
    <w:p w14:paraId="004D23A3" w14:textId="77777777" w:rsidR="004F020E" w:rsidRPr="002E6420" w:rsidRDefault="004F020E" w:rsidP="004F020E">
      <w:pPr>
        <w:pStyle w:val="Noidung"/>
        <w:spacing w:after="120" w:line="360" w:lineRule="auto"/>
        <w:ind w:firstLine="720"/>
        <w:rPr>
          <w:sz w:val="28"/>
          <w:szCs w:val="28"/>
        </w:rPr>
      </w:pPr>
      <w:proofErr w:type="spellStart"/>
      <w:r w:rsidRPr="002E6420">
        <w:rPr>
          <w:sz w:val="28"/>
          <w:szCs w:val="28"/>
        </w:rPr>
        <w:t>Để</w:t>
      </w:r>
      <w:proofErr w:type="spellEnd"/>
      <w:r w:rsidRPr="002E6420">
        <w:rPr>
          <w:sz w:val="28"/>
          <w:szCs w:val="28"/>
        </w:rPr>
        <w:t xml:space="preserve"> </w:t>
      </w:r>
      <w:proofErr w:type="spellStart"/>
      <w:r w:rsidRPr="002E6420">
        <w:rPr>
          <w:sz w:val="28"/>
          <w:szCs w:val="28"/>
        </w:rPr>
        <w:t>tránh</w:t>
      </w:r>
      <w:proofErr w:type="spellEnd"/>
      <w:r w:rsidRPr="002E6420">
        <w:rPr>
          <w:sz w:val="28"/>
          <w:szCs w:val="28"/>
        </w:rPr>
        <w:t xml:space="preserve"> </w:t>
      </w:r>
      <w:proofErr w:type="spellStart"/>
      <w:r w:rsidRPr="002E6420">
        <w:rPr>
          <w:sz w:val="28"/>
          <w:szCs w:val="28"/>
        </w:rPr>
        <w:t>lực</w:t>
      </w:r>
      <w:proofErr w:type="spellEnd"/>
      <w:r w:rsidRPr="002E6420">
        <w:rPr>
          <w:sz w:val="28"/>
          <w:szCs w:val="28"/>
        </w:rPr>
        <w:t xml:space="preserve"> </w:t>
      </w:r>
      <w:proofErr w:type="spellStart"/>
      <w:r w:rsidRPr="002E6420">
        <w:rPr>
          <w:sz w:val="28"/>
          <w:szCs w:val="28"/>
        </w:rPr>
        <w:t>hướng</w:t>
      </w:r>
      <w:proofErr w:type="spellEnd"/>
      <w:r w:rsidRPr="002E6420">
        <w:rPr>
          <w:sz w:val="28"/>
          <w:szCs w:val="28"/>
        </w:rPr>
        <w:t xml:space="preserve"> </w:t>
      </w:r>
      <w:proofErr w:type="spellStart"/>
      <w:r w:rsidRPr="002E6420">
        <w:rPr>
          <w:sz w:val="28"/>
          <w:szCs w:val="28"/>
        </w:rPr>
        <w:t>tâm</w:t>
      </w:r>
      <w:proofErr w:type="spellEnd"/>
      <w:r w:rsidRPr="002E6420">
        <w:rPr>
          <w:sz w:val="28"/>
          <w:szCs w:val="28"/>
        </w:rPr>
        <w:t xml:space="preserve"> do </w:t>
      </w:r>
      <w:proofErr w:type="spellStart"/>
      <w:r w:rsidRPr="002E6420">
        <w:rPr>
          <w:sz w:val="28"/>
          <w:szCs w:val="28"/>
        </w:rPr>
        <w:t>momen</w:t>
      </w:r>
      <w:proofErr w:type="spellEnd"/>
      <w:r w:rsidRPr="002E6420">
        <w:rPr>
          <w:sz w:val="28"/>
          <w:szCs w:val="28"/>
        </w:rPr>
        <w:t xml:space="preserve"> </w:t>
      </w:r>
      <w:proofErr w:type="spellStart"/>
      <w:r w:rsidRPr="002E6420">
        <w:rPr>
          <w:sz w:val="28"/>
          <w:szCs w:val="28"/>
        </w:rPr>
        <w:t>không</w:t>
      </w:r>
      <w:proofErr w:type="spellEnd"/>
      <w:r w:rsidRPr="002E6420">
        <w:rPr>
          <w:sz w:val="28"/>
          <w:szCs w:val="28"/>
        </w:rPr>
        <w:t xml:space="preserve"> </w:t>
      </w:r>
      <w:proofErr w:type="spellStart"/>
      <w:r w:rsidRPr="002E6420">
        <w:rPr>
          <w:sz w:val="28"/>
          <w:szCs w:val="28"/>
        </w:rPr>
        <w:t>đồng</w:t>
      </w:r>
      <w:proofErr w:type="spellEnd"/>
      <w:r w:rsidRPr="002E6420">
        <w:rPr>
          <w:sz w:val="28"/>
          <w:szCs w:val="28"/>
        </w:rPr>
        <w:t xml:space="preserve"> </w:t>
      </w:r>
      <w:proofErr w:type="spellStart"/>
      <w:r w:rsidRPr="002E6420">
        <w:rPr>
          <w:sz w:val="28"/>
          <w:szCs w:val="28"/>
        </w:rPr>
        <w:t>bộ</w:t>
      </w:r>
      <w:proofErr w:type="spellEnd"/>
      <w:r w:rsidRPr="002E6420">
        <w:rPr>
          <w:sz w:val="28"/>
          <w:szCs w:val="28"/>
        </w:rPr>
        <w:t xml:space="preserve"> </w:t>
      </w:r>
      <w:proofErr w:type="spellStart"/>
      <w:r w:rsidRPr="002E6420">
        <w:rPr>
          <w:sz w:val="28"/>
          <w:szCs w:val="28"/>
        </w:rPr>
        <w:t>sinh</w:t>
      </w:r>
      <w:proofErr w:type="spellEnd"/>
      <w:r w:rsidRPr="002E6420">
        <w:rPr>
          <w:sz w:val="28"/>
          <w:szCs w:val="28"/>
        </w:rPr>
        <w:t xml:space="preserve"> ra </w:t>
      </w:r>
      <w:proofErr w:type="spellStart"/>
      <w:r w:rsidRPr="002E6420">
        <w:rPr>
          <w:sz w:val="28"/>
          <w:szCs w:val="28"/>
        </w:rPr>
        <w:t>trong</w:t>
      </w:r>
      <w:proofErr w:type="spellEnd"/>
      <w:r w:rsidRPr="002E6420">
        <w:rPr>
          <w:sz w:val="28"/>
          <w:szCs w:val="28"/>
        </w:rPr>
        <w:t xml:space="preserve"> </w:t>
      </w:r>
      <w:proofErr w:type="spellStart"/>
      <w:r w:rsidRPr="002E6420">
        <w:rPr>
          <w:sz w:val="28"/>
          <w:szCs w:val="28"/>
        </w:rPr>
        <w:t>khi</w:t>
      </w:r>
      <w:proofErr w:type="spellEnd"/>
      <w:r w:rsidRPr="002E6420">
        <w:rPr>
          <w:sz w:val="28"/>
          <w:szCs w:val="28"/>
        </w:rPr>
        <w:t xml:space="preserve"> </w:t>
      </w:r>
      <w:proofErr w:type="gramStart"/>
      <w:r w:rsidRPr="002E6420">
        <w:rPr>
          <w:sz w:val="28"/>
          <w:szCs w:val="28"/>
        </w:rPr>
        <w:t>quay ,</w:t>
      </w:r>
      <w:proofErr w:type="spellStart"/>
      <w:r w:rsidRPr="002E6420">
        <w:rPr>
          <w:sz w:val="28"/>
          <w:szCs w:val="28"/>
        </w:rPr>
        <w:t>cần</w:t>
      </w:r>
      <w:proofErr w:type="spellEnd"/>
      <w:proofErr w:type="gramEnd"/>
      <w:r w:rsidRPr="002E6420">
        <w:rPr>
          <w:sz w:val="28"/>
          <w:szCs w:val="28"/>
        </w:rPr>
        <w:t xml:space="preserve"> </w:t>
      </w:r>
      <w:proofErr w:type="spellStart"/>
      <w:r w:rsidRPr="002E6420">
        <w:rPr>
          <w:sz w:val="28"/>
          <w:szCs w:val="28"/>
        </w:rPr>
        <w:t>chọn</w:t>
      </w:r>
      <w:proofErr w:type="spellEnd"/>
      <w:r w:rsidRPr="002E6420">
        <w:rPr>
          <w:sz w:val="28"/>
          <w:szCs w:val="28"/>
        </w:rPr>
        <w:t>:</w:t>
      </w:r>
    </w:p>
    <w:p w14:paraId="2A5CE148" w14:textId="570D9BC8" w:rsidR="004F020E" w:rsidRPr="002E6420" w:rsidRDefault="006E46A3" w:rsidP="006E46A3">
      <w:pPr>
        <w:pStyle w:val="Noidung"/>
        <w:spacing w:after="120" w:line="360" w:lineRule="auto"/>
        <w:ind w:firstLine="720"/>
        <w:rPr>
          <w:sz w:val="28"/>
          <w:szCs w:val="28"/>
        </w:rPr>
      </w:pPr>
      <m:oMath>
        <m:d>
          <m:dPr>
            <m:begChr m:val="|"/>
            <m:endChr m:val="|"/>
            <m:ctrlPr>
              <w:rPr>
                <w:rFonts w:ascii="Cambria Math"/>
                <w:i/>
                <w:sz w:val="28"/>
                <w:szCs w:val="28"/>
              </w:rPr>
            </m:ctrlPr>
          </m:dPr>
          <m:e>
            <m:sSub>
              <m:sSubPr>
                <m:ctrlPr>
                  <w:rPr>
                    <w:rFonts w:ascii="Cambria Math"/>
                    <w:i/>
                    <w:sz w:val="28"/>
                    <w:szCs w:val="28"/>
                  </w:rPr>
                </m:ctrlPr>
              </m:sSubPr>
              <m:e>
                <m:r>
                  <w:rPr>
                    <w:rFonts w:ascii="Cambria Math"/>
                    <w:sz w:val="28"/>
                    <w:szCs w:val="28"/>
                  </w:rPr>
                  <m:t>Z</m:t>
                </m:r>
              </m:e>
              <m:sub>
                <m:r>
                  <w:rPr>
                    <w:rFonts w:ascii="Cambria Math"/>
                    <w:sz w:val="28"/>
                    <w:szCs w:val="28"/>
                  </w:rPr>
                  <m:t>2</m:t>
                </m:r>
              </m:sub>
            </m:sSub>
            <m:r>
              <w:rPr>
                <w:rFonts w:ascii="Cambria Math"/>
                <w:sz w:val="28"/>
                <w:szCs w:val="28"/>
              </w:rPr>
              <m:t>-</m:t>
            </m:r>
            <m:sSub>
              <m:sSubPr>
                <m:ctrlPr>
                  <w:rPr>
                    <w:rFonts w:ascii="Cambria Math"/>
                    <w:i/>
                    <w:sz w:val="28"/>
                    <w:szCs w:val="28"/>
                  </w:rPr>
                </m:ctrlPr>
              </m:sSubPr>
              <m:e>
                <m:r>
                  <w:rPr>
                    <w:rFonts w:ascii="Cambria Math"/>
                    <w:sz w:val="28"/>
                    <w:szCs w:val="28"/>
                  </w:rPr>
                  <m:t>Z</m:t>
                </m:r>
              </m:e>
              <m:sub>
                <m:r>
                  <w:rPr>
                    <w:rFonts w:ascii="Cambria Math"/>
                    <w:sz w:val="28"/>
                    <w:szCs w:val="28"/>
                  </w:rPr>
                  <m:t>1</m:t>
                </m:r>
              </m:sub>
            </m:sSub>
            <m:ctrlPr>
              <w:rPr>
                <w:rFonts w:ascii="Cambria Math" w:hAnsi="Cambria Math"/>
                <w:i/>
                <w:sz w:val="28"/>
                <w:szCs w:val="28"/>
              </w:rPr>
            </m:ctrlPr>
          </m:e>
        </m:d>
      </m:oMath>
      <w:r w:rsidR="004F020E" w:rsidRPr="002E6420">
        <w:rPr>
          <w:sz w:val="28"/>
          <w:szCs w:val="28"/>
        </w:rPr>
        <w:sym w:font="Symbol" w:char="F0B9"/>
      </w:r>
      <w:r w:rsidR="004F020E" w:rsidRPr="002E6420">
        <w:rPr>
          <w:sz w:val="28"/>
          <w:szCs w:val="28"/>
        </w:rPr>
        <w:t>0,1,2</w:t>
      </w:r>
    </w:p>
    <w:p w14:paraId="483B626C" w14:textId="3AAD9725" w:rsidR="004F020E" w:rsidRPr="002E6420" w:rsidRDefault="006E46A3" w:rsidP="006E46A3">
      <w:pPr>
        <w:pStyle w:val="Noidung"/>
        <w:spacing w:after="120" w:line="360" w:lineRule="auto"/>
        <w:ind w:firstLine="720"/>
        <w:rPr>
          <w:sz w:val="28"/>
          <w:szCs w:val="28"/>
        </w:rPr>
      </w:pPr>
      <m:oMath>
        <m:d>
          <m:dPr>
            <m:begChr m:val="|"/>
            <m:endChr m:val="|"/>
            <m:ctrlPr>
              <w:rPr>
                <w:rFonts w:ascii="Cambria Math"/>
                <w:i/>
                <w:sz w:val="28"/>
                <w:szCs w:val="28"/>
              </w:rPr>
            </m:ctrlPr>
          </m:dPr>
          <m:e>
            <m:sSub>
              <m:sSubPr>
                <m:ctrlPr>
                  <w:rPr>
                    <w:rFonts w:ascii="Cambria Math"/>
                    <w:i/>
                    <w:sz w:val="28"/>
                    <w:szCs w:val="28"/>
                  </w:rPr>
                </m:ctrlPr>
              </m:sSubPr>
              <m:e>
                <m:r>
                  <w:rPr>
                    <w:rFonts w:ascii="Cambria Math"/>
                    <w:sz w:val="28"/>
                    <w:szCs w:val="28"/>
                  </w:rPr>
                  <m:t>Z</m:t>
                </m:r>
              </m:e>
              <m:sub>
                <m:r>
                  <w:rPr>
                    <w:rFonts w:ascii="Cambria Math"/>
                    <w:sz w:val="28"/>
                    <w:szCs w:val="28"/>
                  </w:rPr>
                  <m:t>2</m:t>
                </m:r>
              </m:sub>
            </m:sSub>
            <m:r>
              <w:rPr>
                <w:rFonts w:ascii="Cambria Math"/>
                <w:sz w:val="28"/>
                <w:szCs w:val="28"/>
              </w:rPr>
              <m:t>-</m:t>
            </m:r>
            <m:sSub>
              <m:sSubPr>
                <m:ctrlPr>
                  <w:rPr>
                    <w:rFonts w:ascii="Cambria Math"/>
                    <w:i/>
                    <w:sz w:val="28"/>
                    <w:szCs w:val="28"/>
                  </w:rPr>
                </m:ctrlPr>
              </m:sSubPr>
              <m:e>
                <m:r>
                  <w:rPr>
                    <w:rFonts w:ascii="Cambria Math"/>
                    <w:sz w:val="28"/>
                    <w:szCs w:val="28"/>
                  </w:rPr>
                  <m:t>Z</m:t>
                </m:r>
              </m:e>
              <m:sub>
                <m:r>
                  <w:rPr>
                    <w:rFonts w:ascii="Cambria Math"/>
                    <w:sz w:val="28"/>
                    <w:szCs w:val="28"/>
                  </w:rPr>
                  <m:t>1</m:t>
                </m:r>
              </m:sub>
            </m:sSub>
            <m:ctrlPr>
              <w:rPr>
                <w:rFonts w:ascii="Cambria Math" w:hAnsi="Cambria Math"/>
                <w:i/>
                <w:sz w:val="28"/>
                <w:szCs w:val="28"/>
              </w:rPr>
            </m:ctrlPr>
          </m:e>
        </m:d>
      </m:oMath>
      <w:r w:rsidR="004F020E" w:rsidRPr="002E6420">
        <w:rPr>
          <w:sz w:val="28"/>
          <w:szCs w:val="28"/>
        </w:rPr>
        <w:sym w:font="Symbol" w:char="F0B9"/>
      </w:r>
      <w:proofErr w:type="gramStart"/>
      <w:r w:rsidR="004F020E" w:rsidRPr="002E6420">
        <w:rPr>
          <w:sz w:val="28"/>
          <w:szCs w:val="28"/>
        </w:rPr>
        <w:t>p,p</w:t>
      </w:r>
      <w:proofErr w:type="gramEnd"/>
      <w:r w:rsidR="004F020E" w:rsidRPr="002E6420">
        <w:rPr>
          <w:sz w:val="28"/>
          <w:szCs w:val="28"/>
        </w:rPr>
        <w:t>+1</w:t>
      </w:r>
    </w:p>
    <w:p w14:paraId="293B943D" w14:textId="77777777" w:rsidR="004F020E" w:rsidRDefault="004F020E" w:rsidP="004F020E">
      <w:pPr>
        <w:pStyle w:val="Noidung"/>
        <w:spacing w:after="120" w:line="360" w:lineRule="auto"/>
        <w:ind w:firstLine="720"/>
        <w:rPr>
          <w:sz w:val="28"/>
          <w:szCs w:val="28"/>
        </w:rPr>
      </w:pPr>
      <w:r w:rsidRPr="002E6420">
        <w:rPr>
          <w:position w:val="-16"/>
          <w:sz w:val="28"/>
          <w:szCs w:val="28"/>
        </w:rPr>
        <w:object w:dxaOrig="960" w:dyaOrig="440" w14:anchorId="75C3272D">
          <v:shape id="_x0000_i1087" type="#_x0000_t75" style="width:48pt;height:22.2pt" o:ole="">
            <v:imagedata r:id="rId39" o:title=""/>
          </v:shape>
          <o:OLEObject Type="Embed" ProgID="Equation.3" ShapeID="_x0000_i1087" DrawAspect="Content" ObjectID="_1702147007" r:id="rId40"/>
        </w:object>
      </w:r>
      <w:r w:rsidRPr="002E6420">
        <w:rPr>
          <w:sz w:val="28"/>
          <w:szCs w:val="28"/>
        </w:rPr>
        <w:sym w:font="Symbol" w:char="F0B9"/>
      </w:r>
      <w:r w:rsidRPr="002E6420">
        <w:rPr>
          <w:sz w:val="28"/>
          <w:szCs w:val="28"/>
        </w:rPr>
        <w:t>2.p,</w:t>
      </w:r>
      <w:proofErr w:type="gramStart"/>
      <w:r w:rsidRPr="002E6420">
        <w:rPr>
          <w:sz w:val="28"/>
          <w:szCs w:val="28"/>
        </w:rPr>
        <w:t>2.p</w:t>
      </w:r>
      <w:proofErr w:type="gramEnd"/>
      <w:r w:rsidRPr="002E6420">
        <w:rPr>
          <w:sz w:val="28"/>
          <w:szCs w:val="28"/>
        </w:rPr>
        <w:sym w:font="Symbol" w:char="F0B1"/>
      </w:r>
      <w:r w:rsidRPr="002E6420">
        <w:rPr>
          <w:sz w:val="28"/>
          <w:szCs w:val="28"/>
        </w:rPr>
        <w:t>1,2.p</w:t>
      </w:r>
      <w:r w:rsidRPr="002E6420">
        <w:rPr>
          <w:sz w:val="28"/>
          <w:szCs w:val="28"/>
        </w:rPr>
        <w:sym w:font="Symbol" w:char="F0B1"/>
      </w:r>
      <w:r w:rsidRPr="002E6420">
        <w:rPr>
          <w:sz w:val="28"/>
          <w:szCs w:val="28"/>
        </w:rPr>
        <w:t>2</w:t>
      </w:r>
    </w:p>
    <w:p w14:paraId="6DB2BB2E" w14:textId="2E4B3964" w:rsidR="004F020E" w:rsidRPr="002E6420" w:rsidRDefault="006E46A3" w:rsidP="006E46A3">
      <w:pPr>
        <w:pStyle w:val="Noidung"/>
        <w:spacing w:after="120" w:line="360" w:lineRule="auto"/>
        <w:ind w:firstLine="720"/>
        <w:rPr>
          <w:sz w:val="28"/>
          <w:szCs w:val="28"/>
        </w:rPr>
      </w:pPr>
      <m:oMath>
        <m:d>
          <m:dPr>
            <m:begChr m:val="|"/>
            <m:endChr m:val="|"/>
            <m:ctrlPr>
              <w:rPr>
                <w:rFonts w:ascii="Cambria Math"/>
                <w:i/>
                <w:sz w:val="28"/>
                <w:szCs w:val="28"/>
              </w:rPr>
            </m:ctrlPr>
          </m:dPr>
          <m:e>
            <m:sSub>
              <m:sSubPr>
                <m:ctrlPr>
                  <w:rPr>
                    <w:rFonts w:ascii="Cambria Math"/>
                    <w:i/>
                    <w:sz w:val="28"/>
                    <w:szCs w:val="28"/>
                  </w:rPr>
                </m:ctrlPr>
              </m:sSubPr>
              <m:e>
                <m:r>
                  <w:rPr>
                    <w:rFonts w:ascii="Cambria Math"/>
                    <w:sz w:val="28"/>
                    <w:szCs w:val="28"/>
                  </w:rPr>
                  <m:t>Z</m:t>
                </m:r>
              </m:e>
              <m:sub>
                <m:r>
                  <w:rPr>
                    <w:rFonts w:ascii="Cambria Math"/>
                    <w:sz w:val="28"/>
                    <w:szCs w:val="28"/>
                  </w:rPr>
                  <m:t>2</m:t>
                </m:r>
              </m:sub>
            </m:sSub>
            <m:r>
              <w:rPr>
                <w:rFonts w:ascii="Cambria Math"/>
                <w:sz w:val="28"/>
                <w:szCs w:val="28"/>
              </w:rPr>
              <m:t>-</m:t>
            </m:r>
            <m:sSub>
              <m:sSubPr>
                <m:ctrlPr>
                  <w:rPr>
                    <w:rFonts w:ascii="Cambria Math"/>
                    <w:i/>
                    <w:sz w:val="28"/>
                    <w:szCs w:val="28"/>
                  </w:rPr>
                </m:ctrlPr>
              </m:sSubPr>
              <m:e>
                <m:r>
                  <w:rPr>
                    <w:rFonts w:ascii="Cambria Math"/>
                    <w:sz w:val="28"/>
                    <w:szCs w:val="28"/>
                  </w:rPr>
                  <m:t>Z</m:t>
                </m:r>
              </m:e>
              <m:sub>
                <m:r>
                  <w:rPr>
                    <w:rFonts w:ascii="Cambria Math"/>
                    <w:sz w:val="28"/>
                    <w:szCs w:val="28"/>
                  </w:rPr>
                  <m:t>1</m:t>
                </m:r>
              </m:sub>
            </m:sSub>
            <m:ctrlPr>
              <w:rPr>
                <w:rFonts w:ascii="Cambria Math" w:hAnsi="Cambria Math"/>
                <w:i/>
                <w:sz w:val="28"/>
                <w:szCs w:val="28"/>
              </w:rPr>
            </m:ctrlPr>
          </m:e>
        </m:d>
      </m:oMath>
      <w:r w:rsidR="004F020E" w:rsidRPr="002E6420">
        <w:rPr>
          <w:sz w:val="28"/>
          <w:szCs w:val="28"/>
        </w:rPr>
        <w:sym w:font="Symbol" w:char="F0B9"/>
      </w:r>
      <w:r w:rsidR="004F020E" w:rsidRPr="002E6420">
        <w:rPr>
          <w:sz w:val="28"/>
          <w:szCs w:val="28"/>
        </w:rPr>
        <w:t>2.p</w:t>
      </w:r>
    </w:p>
    <w:p w14:paraId="7CC3B770" w14:textId="77777777" w:rsidR="004F020E" w:rsidRPr="002E6420" w:rsidRDefault="004F020E" w:rsidP="004F020E">
      <w:pPr>
        <w:pStyle w:val="Noidung"/>
        <w:spacing w:after="120" w:line="360" w:lineRule="auto"/>
        <w:ind w:firstLine="720"/>
        <w:rPr>
          <w:sz w:val="28"/>
          <w:szCs w:val="28"/>
        </w:rPr>
      </w:pPr>
      <w:proofErr w:type="spellStart"/>
      <w:r w:rsidRPr="002E6420">
        <w:rPr>
          <w:sz w:val="28"/>
          <w:szCs w:val="28"/>
        </w:rPr>
        <w:t>Dựa</w:t>
      </w:r>
      <w:proofErr w:type="spellEnd"/>
      <w:r w:rsidRPr="002E6420">
        <w:rPr>
          <w:sz w:val="28"/>
          <w:szCs w:val="28"/>
        </w:rPr>
        <w:t xml:space="preserve"> </w:t>
      </w:r>
      <w:proofErr w:type="spellStart"/>
      <w:r w:rsidRPr="002E6420">
        <w:rPr>
          <w:sz w:val="28"/>
          <w:szCs w:val="28"/>
        </w:rPr>
        <w:t>vào</w:t>
      </w:r>
      <w:proofErr w:type="spellEnd"/>
      <w:r w:rsidRPr="002E6420">
        <w:rPr>
          <w:sz w:val="28"/>
          <w:szCs w:val="28"/>
        </w:rPr>
        <w:t xml:space="preserve"> </w:t>
      </w:r>
      <w:proofErr w:type="spellStart"/>
      <w:r w:rsidRPr="002E6420">
        <w:rPr>
          <w:sz w:val="28"/>
          <w:szCs w:val="28"/>
        </w:rPr>
        <w:t>các</w:t>
      </w:r>
      <w:proofErr w:type="spellEnd"/>
      <w:r w:rsidRPr="002E6420">
        <w:rPr>
          <w:sz w:val="28"/>
          <w:szCs w:val="28"/>
        </w:rPr>
        <w:t xml:space="preserve"> </w:t>
      </w:r>
      <w:proofErr w:type="spellStart"/>
      <w:r w:rsidRPr="002E6420">
        <w:rPr>
          <w:sz w:val="28"/>
          <w:szCs w:val="28"/>
        </w:rPr>
        <w:t>điều</w:t>
      </w:r>
      <w:proofErr w:type="spellEnd"/>
      <w:r w:rsidRPr="002E6420">
        <w:rPr>
          <w:sz w:val="28"/>
          <w:szCs w:val="28"/>
        </w:rPr>
        <w:t xml:space="preserve"> </w:t>
      </w:r>
      <w:proofErr w:type="spellStart"/>
      <w:r w:rsidRPr="002E6420">
        <w:rPr>
          <w:sz w:val="28"/>
          <w:szCs w:val="28"/>
        </w:rPr>
        <w:t>kiện</w:t>
      </w:r>
      <w:proofErr w:type="spellEnd"/>
      <w:r w:rsidRPr="002E6420">
        <w:rPr>
          <w:sz w:val="28"/>
          <w:szCs w:val="28"/>
        </w:rPr>
        <w:t xml:space="preserve"> </w:t>
      </w:r>
      <w:proofErr w:type="spellStart"/>
      <w:r w:rsidRPr="002E6420">
        <w:rPr>
          <w:sz w:val="28"/>
          <w:szCs w:val="28"/>
        </w:rPr>
        <w:t>trên</w:t>
      </w:r>
      <w:proofErr w:type="spellEnd"/>
      <w:r w:rsidRPr="002E6420">
        <w:rPr>
          <w:sz w:val="28"/>
          <w:szCs w:val="28"/>
        </w:rPr>
        <w:t xml:space="preserve"> </w:t>
      </w:r>
      <w:proofErr w:type="spellStart"/>
      <w:r w:rsidRPr="002E6420">
        <w:rPr>
          <w:sz w:val="28"/>
          <w:szCs w:val="28"/>
        </w:rPr>
        <w:t>và</w:t>
      </w:r>
      <w:proofErr w:type="spellEnd"/>
      <w:r w:rsidRPr="002E6420">
        <w:rPr>
          <w:sz w:val="28"/>
          <w:szCs w:val="28"/>
        </w:rPr>
        <w:t xml:space="preserve"> </w:t>
      </w:r>
      <w:proofErr w:type="spellStart"/>
      <w:r w:rsidRPr="002E6420">
        <w:rPr>
          <w:sz w:val="28"/>
          <w:szCs w:val="28"/>
        </w:rPr>
        <w:t>bảng</w:t>
      </w:r>
      <w:proofErr w:type="spellEnd"/>
      <w:r w:rsidRPr="002E6420">
        <w:rPr>
          <w:sz w:val="28"/>
          <w:szCs w:val="28"/>
        </w:rPr>
        <w:t xml:space="preserve"> 10-6 </w:t>
      </w:r>
      <w:proofErr w:type="spellStart"/>
      <w:r w:rsidRPr="002E6420">
        <w:rPr>
          <w:sz w:val="28"/>
          <w:szCs w:val="28"/>
        </w:rPr>
        <w:t>trang</w:t>
      </w:r>
      <w:proofErr w:type="spellEnd"/>
      <w:r w:rsidRPr="002E6420">
        <w:rPr>
          <w:sz w:val="28"/>
          <w:szCs w:val="28"/>
        </w:rPr>
        <w:t xml:space="preserve"> 246 TKMĐ </w:t>
      </w:r>
    </w:p>
    <w:p w14:paraId="7B613AE5" w14:textId="77777777" w:rsidR="004F020E" w:rsidRDefault="004F020E" w:rsidP="004F020E">
      <w:pPr>
        <w:pStyle w:val="Noidung"/>
        <w:spacing w:after="120" w:line="360" w:lineRule="auto"/>
        <w:ind w:firstLine="720"/>
        <w:rPr>
          <w:b/>
          <w:bCs/>
          <w:sz w:val="28"/>
          <w:szCs w:val="28"/>
          <w:lang w:val="nl-NL"/>
        </w:rPr>
      </w:pPr>
      <w:proofErr w:type="spellStart"/>
      <w:r w:rsidRPr="002E6420">
        <w:rPr>
          <w:sz w:val="28"/>
          <w:szCs w:val="28"/>
        </w:rPr>
        <w:t>Chọn</w:t>
      </w:r>
      <w:proofErr w:type="spellEnd"/>
      <w:r w:rsidRPr="002E6420">
        <w:rPr>
          <w:sz w:val="28"/>
          <w:szCs w:val="28"/>
        </w:rPr>
        <w:t xml:space="preserve"> Z</w:t>
      </w:r>
      <w:r w:rsidRPr="002E6420">
        <w:rPr>
          <w:sz w:val="28"/>
          <w:szCs w:val="28"/>
          <w:vertAlign w:val="subscript"/>
        </w:rPr>
        <w:t>2</w:t>
      </w:r>
      <w:r>
        <w:rPr>
          <w:sz w:val="28"/>
          <w:szCs w:val="28"/>
        </w:rPr>
        <w:t>=2</w:t>
      </w:r>
      <w:r w:rsidRPr="002E6420">
        <w:rPr>
          <w:sz w:val="28"/>
          <w:szCs w:val="28"/>
        </w:rPr>
        <w:t xml:space="preserve">8 </w:t>
      </w:r>
      <w:proofErr w:type="spellStart"/>
      <w:r w:rsidRPr="002E6420">
        <w:rPr>
          <w:sz w:val="28"/>
          <w:szCs w:val="28"/>
        </w:rPr>
        <w:t>rãnh</w:t>
      </w:r>
      <w:proofErr w:type="spellEnd"/>
      <w:r>
        <w:rPr>
          <w:sz w:val="28"/>
          <w:szCs w:val="28"/>
        </w:rPr>
        <w:t>.</w:t>
      </w:r>
    </w:p>
    <w:p w14:paraId="5C1D6318" w14:textId="77777777" w:rsidR="004F020E" w:rsidRPr="001314F6" w:rsidRDefault="004F020E" w:rsidP="004F020E">
      <w:pPr>
        <w:tabs>
          <w:tab w:val="left" w:pos="284"/>
        </w:tabs>
        <w:spacing w:before="120" w:after="120"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4.2. Đường kính ngoài rôto</w:t>
      </w:r>
    </w:p>
    <w:p w14:paraId="6E6F6BF4" w14:textId="59FADE72" w:rsidR="004F020E" w:rsidRPr="001314F6" w:rsidRDefault="006E46A3" w:rsidP="006E46A3">
      <w:pPr>
        <w:tabs>
          <w:tab w:val="left" w:pos="284"/>
        </w:tabs>
        <w:spacing w:before="120" w:after="120" w:line="360" w:lineRule="auto"/>
        <w:ind w:right="43"/>
        <w:jc w:val="center"/>
        <w:rPr>
          <w:rFonts w:ascii="Times New Roman" w:hAnsi="Times New Roman"/>
          <w:b/>
          <w:bCs/>
          <w:sz w:val="28"/>
          <w:szCs w:val="28"/>
          <w:lang w:val="nl-NL"/>
        </w:rPr>
      </w:pPr>
      <m:oMathPara>
        <m:oMath>
          <m:sSup>
            <m:sSupPr>
              <m:ctrlPr>
                <w:rPr>
                  <w:rFonts w:ascii="Cambria Math" w:hAnsi="Times New Roman"/>
                  <w:b/>
                  <w:bCs/>
                  <w:i/>
                  <w:sz w:val="28"/>
                  <w:szCs w:val="28"/>
                  <w:lang w:val="nl-NL"/>
                </w:rPr>
              </m:ctrlPr>
            </m:sSupPr>
            <m:e>
              <m:r>
                <m:rPr>
                  <m:sty m:val="bi"/>
                </m:rPr>
                <w:rPr>
                  <w:rFonts w:ascii="Cambria Math" w:hAnsi="Times New Roman"/>
                  <w:sz w:val="28"/>
                  <w:szCs w:val="28"/>
                  <w:lang w:val="nl-NL"/>
                </w:rPr>
                <m:t>D</m:t>
              </m:r>
            </m:e>
            <m:sup>
              <m:r>
                <m:rPr>
                  <m:sty m:val="bi"/>
                </m:rPr>
                <w:rPr>
                  <w:rFonts w:ascii="Cambria Math" w:hAnsi="Times New Roman"/>
                  <w:sz w:val="28"/>
                  <w:szCs w:val="28"/>
                  <w:lang w:val="nl-NL"/>
                </w:rPr>
                <m:t>'</m:t>
              </m:r>
            </m:sup>
          </m:sSup>
          <m:r>
            <m:rPr>
              <m:sty m:val="bi"/>
            </m:rPr>
            <w:rPr>
              <w:rFonts w:ascii="Cambria Math" w:hAnsi="Times New Roman"/>
              <w:sz w:val="28"/>
              <w:szCs w:val="28"/>
              <w:lang w:val="nl-NL"/>
            </w:rPr>
            <m:t>=D</m:t>
          </m:r>
          <m:r>
            <m:rPr>
              <m:sty m:val="bi"/>
            </m:rPr>
            <w:rPr>
              <w:rFonts w:ascii="Cambria Math" w:hAnsi="Times New Roman"/>
              <w:sz w:val="28"/>
              <w:szCs w:val="28"/>
              <w:lang w:val="nl-NL"/>
            </w:rPr>
            <m:t>-</m:t>
          </m:r>
          <m:r>
            <m:rPr>
              <m:sty m:val="bi"/>
            </m:rPr>
            <w:rPr>
              <w:rFonts w:ascii="Cambria Math" w:hAnsi="Times New Roman"/>
              <w:sz w:val="28"/>
              <w:szCs w:val="28"/>
              <w:lang w:val="nl-NL"/>
            </w:rPr>
            <m:t>2.δ=9,8</m:t>
          </m:r>
          <m:r>
            <m:rPr>
              <m:sty m:val="bi"/>
            </m:rPr>
            <w:rPr>
              <w:rFonts w:ascii="Cambria Math" w:hAnsi="Times New Roman"/>
              <w:sz w:val="28"/>
              <w:szCs w:val="28"/>
              <w:lang w:val="nl-NL"/>
            </w:rPr>
            <m:t>-</m:t>
          </m:r>
          <m:r>
            <m:rPr>
              <m:sty m:val="bi"/>
            </m:rPr>
            <w:rPr>
              <w:rFonts w:ascii="Cambria Math" w:hAnsi="Times New Roman"/>
              <w:sz w:val="28"/>
              <w:szCs w:val="28"/>
              <w:lang w:val="nl-NL"/>
            </w:rPr>
            <m:t>2.0,06=9,68(cm)</m:t>
          </m:r>
        </m:oMath>
      </m:oMathPara>
    </w:p>
    <w:p w14:paraId="438D607C" w14:textId="77777777" w:rsidR="004F020E" w:rsidRPr="001314F6" w:rsidRDefault="004F020E" w:rsidP="004F020E">
      <w:pPr>
        <w:tabs>
          <w:tab w:val="left" w:pos="284"/>
        </w:tabs>
        <w:spacing w:before="120" w:after="120" w:line="360" w:lineRule="auto"/>
        <w:ind w:right="43"/>
        <w:rPr>
          <w:rFonts w:ascii="Times New Roman" w:hAnsi="Times New Roman"/>
          <w:bCs/>
          <w:sz w:val="28"/>
          <w:szCs w:val="28"/>
          <w:lang w:val="nl-NL"/>
        </w:rPr>
      </w:pPr>
      <w:r w:rsidRPr="001314F6">
        <w:rPr>
          <w:rFonts w:ascii="Times New Roman" w:hAnsi="Times New Roman"/>
          <w:bCs/>
          <w:sz w:val="28"/>
          <w:szCs w:val="28"/>
          <w:lang w:val="nl-NL"/>
        </w:rPr>
        <w:t xml:space="preserve">trong đó:     </w:t>
      </w:r>
    </w:p>
    <w:p w14:paraId="21BB3DCE" w14:textId="77777777" w:rsidR="004F020E" w:rsidRPr="001314F6" w:rsidRDefault="004F020E" w:rsidP="004F020E">
      <w:pPr>
        <w:tabs>
          <w:tab w:val="left" w:pos="284"/>
        </w:tabs>
        <w:spacing w:before="120" w:after="120" w:line="360" w:lineRule="auto"/>
        <w:ind w:right="43"/>
        <w:rPr>
          <w:rFonts w:ascii="Times New Roman" w:hAnsi="Times New Roman"/>
          <w:b/>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sz w:val="28"/>
          <w:szCs w:val="28"/>
          <w:lang w:val="nl-NL"/>
        </w:rPr>
        <w:tab/>
        <w:t>- D: đường kính trong stato, tính ở  2.3</w:t>
      </w:r>
    </w:p>
    <w:p w14:paraId="273EC9A0"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sz w:val="28"/>
          <w:szCs w:val="28"/>
          <w:lang w:val="nl-NL"/>
        </w:rPr>
        <w:tab/>
        <w:t xml:space="preserve">- </w:t>
      </w:r>
      <w:r w:rsidRPr="001314F6">
        <w:rPr>
          <w:rFonts w:ascii="Times New Roman" w:hAnsi="Times New Roman"/>
          <w:bCs/>
          <w:sz w:val="28"/>
          <w:szCs w:val="28"/>
          <w:lang w:val="nl-NL"/>
        </w:rPr>
        <w:sym w:font="Symbol" w:char="F064"/>
      </w:r>
      <w:r w:rsidRPr="001314F6">
        <w:rPr>
          <w:rFonts w:ascii="Times New Roman" w:hAnsi="Times New Roman"/>
          <w:bCs/>
          <w:sz w:val="28"/>
          <w:szCs w:val="28"/>
          <w:lang w:val="nl-NL"/>
        </w:rPr>
        <w:t>: khe hở không khí, chọn ở 3.15</w:t>
      </w:r>
    </w:p>
    <w:p w14:paraId="2EC9C509"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lastRenderedPageBreak/>
        <w:t>4.3. Bước răng rôto (t</w:t>
      </w:r>
      <w:r w:rsidRPr="001314F6">
        <w:rPr>
          <w:rFonts w:ascii="Times New Roman" w:hAnsi="Times New Roman"/>
          <w:b/>
          <w:bCs/>
          <w:sz w:val="28"/>
          <w:szCs w:val="28"/>
          <w:vertAlign w:val="subscript"/>
          <w:lang w:val="nl-NL"/>
        </w:rPr>
        <w:t>2</w:t>
      </w:r>
      <w:r w:rsidRPr="001314F6">
        <w:rPr>
          <w:rFonts w:ascii="Times New Roman" w:hAnsi="Times New Roman"/>
          <w:b/>
          <w:bCs/>
          <w:sz w:val="28"/>
          <w:szCs w:val="28"/>
          <w:lang w:val="nl-NL"/>
        </w:rPr>
        <w:t>):</w:t>
      </w:r>
    </w:p>
    <w:p w14:paraId="0D98AFCE" w14:textId="32E9A230"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π.</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D</m:t>
                </m:r>
              </m:e>
              <m:sup>
                <m:r>
                  <m:rPr>
                    <m:sty m:val="bi"/>
                  </m:rPr>
                  <w:rPr>
                    <w:rFonts w:ascii="Cambria Math" w:hAnsi="Times New Roman"/>
                    <w:sz w:val="28"/>
                    <w:szCs w:val="28"/>
                    <w:lang w:val="nl-NL"/>
                  </w:rPr>
                  <m:t>'</m:t>
                </m:r>
              </m:sup>
            </m:sSup>
          </m:num>
          <m:den>
            <m:sSub>
              <m:sSubPr>
                <m:ctrlPr>
                  <w:rPr>
                    <w:rFonts w:ascii="Cambria Math" w:hAnsi="Times New Roman"/>
                    <w:b/>
                    <w:bCs/>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2</m:t>
                </m:r>
              </m:sub>
            </m:sSub>
            <m:ctrlPr>
              <w:rPr>
                <w:rFonts w:ascii="Cambria Math" w:hAnsi="Cambria Math"/>
                <w:b/>
                <w:bCs/>
                <w:i/>
                <w:sz w:val="28"/>
                <w:szCs w:val="28"/>
                <w:lang w:val="nl-NL"/>
              </w:rPr>
            </m:ctrlP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π.9,68</m:t>
            </m:r>
          </m:num>
          <m:den>
            <m:r>
              <m:rPr>
                <m:sty m:val="bi"/>
              </m:rPr>
              <w:rPr>
                <w:rFonts w:ascii="Cambria Math" w:hAnsi="Times New Roman"/>
                <w:sz w:val="28"/>
                <w:szCs w:val="28"/>
                <w:lang w:val="nl-NL"/>
              </w:rPr>
              <m:t>28</m:t>
            </m:r>
          </m:den>
        </m:f>
        <m:r>
          <m:rPr>
            <m:sty m:val="bi"/>
          </m:rPr>
          <w:rPr>
            <w:rFonts w:ascii="Cambria Math" w:hAnsi="Times New Roman"/>
            <w:sz w:val="28"/>
            <w:szCs w:val="28"/>
            <w:lang w:val="nl-NL"/>
          </w:rPr>
          <m:t>=1,086(cm)</m:t>
        </m:r>
      </m:oMath>
    </w:p>
    <w:p w14:paraId="359D3AE4"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4.4. Sơ bộ bề rộng răng rôto (b</w:t>
      </w:r>
      <w:r w:rsidRPr="001314F6">
        <w:rPr>
          <w:rFonts w:ascii="Times New Roman" w:hAnsi="Times New Roman"/>
          <w:b/>
          <w:bCs/>
          <w:sz w:val="28"/>
          <w:szCs w:val="28"/>
          <w:vertAlign w:val="subscript"/>
          <w:lang w:val="nl-NL"/>
        </w:rPr>
        <w:t>Z2</w:t>
      </w:r>
      <w:r w:rsidRPr="001314F6">
        <w:rPr>
          <w:rFonts w:ascii="Times New Roman" w:hAnsi="Times New Roman"/>
          <w:b/>
          <w:bCs/>
          <w:sz w:val="28"/>
          <w:szCs w:val="28"/>
          <w:lang w:val="nl-NL"/>
        </w:rPr>
        <w:t>):</w:t>
      </w:r>
    </w:p>
    <w:p w14:paraId="6BE91A7C" w14:textId="039394E2"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t xml:space="preserve">      </w:t>
      </w:r>
      <m:oMath>
        <m:sSubSup>
          <m:sSubSupPr>
            <m:ctrlPr>
              <w:rPr>
                <w:rFonts w:ascii="Cambria Math" w:hAnsi="Times New Roman"/>
                <w:b/>
                <w:bCs/>
                <w:i/>
                <w:sz w:val="28"/>
                <w:szCs w:val="28"/>
                <w:lang w:val="nl-NL"/>
              </w:rPr>
            </m:ctrlPr>
          </m:sSubSupPr>
          <m:e>
            <m:r>
              <m:rPr>
                <m:sty m:val="bi"/>
              </m:rPr>
              <w:rPr>
                <w:rFonts w:ascii="Cambria Math" w:hAnsi="Times New Roman"/>
                <w:sz w:val="28"/>
                <w:szCs w:val="28"/>
                <w:lang w:val="nl-NL"/>
              </w:rPr>
              <m:t>b</m:t>
            </m:r>
          </m:e>
          <m:sub>
            <m:r>
              <m:rPr>
                <m:sty m:val="bi"/>
              </m:rPr>
              <w:rPr>
                <w:rFonts w:ascii="Cambria Math" w:hAnsi="Times New Roman"/>
                <w:sz w:val="28"/>
                <w:szCs w:val="28"/>
                <w:lang w:val="nl-NL"/>
              </w:rPr>
              <m:t>Z2</m:t>
            </m:r>
          </m:sub>
          <m:sup>
            <m:r>
              <m:rPr>
                <m:sty m:val="bi"/>
              </m:rPr>
              <w:rPr>
                <w:rFonts w:ascii="Cambria Math" w:hAnsi="Times New Roman"/>
                <w:sz w:val="28"/>
                <w:szCs w:val="28"/>
                <w:lang w:val="nl-NL"/>
              </w:rPr>
              <m:t>'</m:t>
            </m:r>
          </m:sup>
        </m:sSubSup>
        <m:r>
          <m:rPr>
            <m:sty m:val="bi"/>
          </m:rPr>
          <w:rPr>
            <w:rFonts w:ascii="Cambria Math" w:hAnsi="Times New Roman"/>
            <w:sz w:val="28"/>
            <w:szCs w:val="28"/>
            <w:lang w:val="nl-NL"/>
          </w:rPr>
          <m:t>=</m:t>
        </m:r>
        <m:f>
          <m:fPr>
            <m:ctrlPr>
              <w:rPr>
                <w:rFonts w:ascii="Cambria Math" w:hAnsi="Times New Roman"/>
                <w:b/>
                <w:bCs/>
                <w:i/>
                <w:sz w:val="28"/>
                <w:szCs w:val="28"/>
                <w:lang w:val="nl-NL"/>
              </w:rPr>
            </m:ctrlPr>
          </m:fPr>
          <m:num>
            <m:sSub>
              <m:sSubPr>
                <m:ctrlPr>
                  <w:rPr>
                    <w:rFonts w:ascii="Cambria Math" w:hAnsi="Times New Roman"/>
                    <w:b/>
                    <w:bCs/>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δ</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2</m:t>
                </m:r>
              </m:sub>
            </m:sSub>
          </m:num>
          <m:den>
            <m:sSub>
              <m:sSubPr>
                <m:ctrlPr>
                  <w:rPr>
                    <w:rFonts w:ascii="Cambria Math" w:hAnsi="Times New Roman"/>
                    <w:b/>
                    <w:bCs/>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Z2</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C</m:t>
                </m:r>
              </m:sub>
            </m:sSub>
            <m:ctrlPr>
              <w:rPr>
                <w:rFonts w:ascii="Cambria Math" w:hAnsi="Cambria Math"/>
                <w:b/>
                <w:bCs/>
                <w:i/>
                <w:sz w:val="28"/>
                <w:szCs w:val="28"/>
                <w:lang w:val="nl-NL"/>
              </w:rPr>
            </m:ctrlP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0,563.1,086</m:t>
            </m:r>
          </m:num>
          <m:den>
            <m:r>
              <m:rPr>
                <m:sty m:val="bi"/>
              </m:rPr>
              <w:rPr>
                <w:rFonts w:ascii="Cambria Math" w:hAnsi="Times New Roman"/>
                <w:sz w:val="28"/>
                <w:szCs w:val="28"/>
                <w:lang w:val="nl-NL"/>
              </w:rPr>
              <m:t>1,75.0,96</m:t>
            </m:r>
          </m:den>
        </m:f>
        <m:r>
          <m:rPr>
            <m:sty m:val="bi"/>
          </m:rPr>
          <w:rPr>
            <w:rFonts w:ascii="Cambria Math" w:hAnsi="Times New Roman"/>
            <w:sz w:val="28"/>
            <w:szCs w:val="28"/>
            <w:lang w:val="nl-NL"/>
          </w:rPr>
          <m:t>=0,364(cm)</m:t>
        </m:r>
      </m:oMath>
    </w:p>
    <w:p w14:paraId="68AA0932"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sz w:val="28"/>
          <w:szCs w:val="28"/>
          <w:lang w:val="nl-NL"/>
        </w:rPr>
        <w:t>trong đó :</w:t>
      </w:r>
      <w:r w:rsidRPr="001314F6">
        <w:rPr>
          <w:rFonts w:ascii="Times New Roman" w:hAnsi="Times New Roman"/>
          <w:sz w:val="28"/>
          <w:szCs w:val="28"/>
          <w:lang w:val="nl-NL"/>
        </w:rPr>
        <w:tab/>
      </w:r>
      <w:r w:rsidRPr="001314F6">
        <w:rPr>
          <w:rFonts w:ascii="Times New Roman" w:hAnsi="Times New Roman"/>
          <w:sz w:val="28"/>
          <w:szCs w:val="28"/>
          <w:lang w:val="nl-NL"/>
        </w:rPr>
        <w:tab/>
      </w:r>
    </w:p>
    <w:p w14:paraId="5E2FB0A2" w14:textId="77777777" w:rsidR="004F020E" w:rsidRPr="001314F6" w:rsidRDefault="004F020E" w:rsidP="004F020E">
      <w:pPr>
        <w:tabs>
          <w:tab w:val="left" w:pos="540"/>
        </w:tabs>
        <w:spacing w:line="360" w:lineRule="auto"/>
        <w:ind w:right="43"/>
        <w:jc w:val="both"/>
        <w:rPr>
          <w:rFonts w:ascii="Times New Roman" w:hAnsi="Times New Roman"/>
          <w:bCs/>
          <w:sz w:val="28"/>
          <w:szCs w:val="28"/>
          <w:lang w:val="nl-NL"/>
        </w:rPr>
      </w:pPr>
      <w:r w:rsidRPr="001314F6">
        <w:rPr>
          <w:rFonts w:ascii="Times New Roman" w:hAnsi="Times New Roman"/>
          <w:sz w:val="28"/>
          <w:szCs w:val="28"/>
          <w:lang w:val="nl-NL"/>
        </w:rPr>
        <w:tab/>
        <w:t>- B</w:t>
      </w:r>
      <w:r w:rsidRPr="001314F6">
        <w:rPr>
          <w:rFonts w:ascii="Times New Roman" w:hAnsi="Times New Roman"/>
          <w:sz w:val="28"/>
          <w:szCs w:val="28"/>
          <w:vertAlign w:val="subscript"/>
          <w:lang w:val="nl-NL"/>
        </w:rPr>
        <w:t>Z2</w:t>
      </w:r>
      <w:r w:rsidRPr="001314F6">
        <w:rPr>
          <w:rFonts w:ascii="Times New Roman" w:hAnsi="Times New Roman"/>
          <w:sz w:val="28"/>
          <w:szCs w:val="28"/>
          <w:lang w:val="nl-NL"/>
        </w:rPr>
        <w:t>: mật độ từ thông ở răng rôto, theo bảng 10.5b [1] chọn B</w:t>
      </w:r>
      <w:r w:rsidRPr="001314F6">
        <w:rPr>
          <w:rFonts w:ascii="Times New Roman" w:hAnsi="Times New Roman"/>
          <w:sz w:val="28"/>
          <w:szCs w:val="28"/>
          <w:vertAlign w:val="subscript"/>
          <w:lang w:val="nl-NL"/>
        </w:rPr>
        <w:t xml:space="preserve">Z2 </w:t>
      </w:r>
      <w:r w:rsidRPr="001314F6">
        <w:rPr>
          <w:rFonts w:ascii="Times New Roman" w:hAnsi="Times New Roman"/>
          <w:sz w:val="28"/>
          <w:szCs w:val="28"/>
          <w:lang w:val="nl-NL"/>
        </w:rPr>
        <w:t>=1,7</w:t>
      </w:r>
      <w:r w:rsidRPr="001314F6">
        <w:rPr>
          <w:rFonts w:ascii="Times New Roman" w:hAnsi="Times New Roman"/>
          <w:bCs/>
          <w:sz w:val="28"/>
          <w:szCs w:val="28"/>
          <w:lang w:val="nl-NL"/>
        </w:rPr>
        <w:t>5</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T</w:t>
      </w:r>
    </w:p>
    <w:p w14:paraId="66981F26" w14:textId="77777777" w:rsidR="004F020E" w:rsidRPr="001314F6" w:rsidRDefault="004F020E" w:rsidP="004F020E">
      <w:pPr>
        <w:tabs>
          <w:tab w:val="left" w:pos="540"/>
        </w:tabs>
        <w:spacing w:line="360" w:lineRule="auto"/>
        <w:ind w:right="43"/>
        <w:rPr>
          <w:rFonts w:ascii="Times New Roman" w:hAnsi="Times New Roman"/>
          <w:bCs/>
          <w:sz w:val="28"/>
          <w:szCs w:val="28"/>
          <w:lang w:val="nl-NL"/>
        </w:rPr>
      </w:pPr>
      <w:r w:rsidRPr="001314F6">
        <w:rPr>
          <w:rFonts w:ascii="Times New Roman" w:hAnsi="Times New Roman"/>
          <w:sz w:val="28"/>
          <w:szCs w:val="28"/>
          <w:lang w:val="nl-NL"/>
        </w:rPr>
        <w:tab/>
        <w:t>- k</w:t>
      </w:r>
      <w:r w:rsidRPr="001314F6">
        <w:rPr>
          <w:rFonts w:ascii="Times New Roman" w:hAnsi="Times New Roman"/>
          <w:sz w:val="28"/>
          <w:szCs w:val="28"/>
          <w:vertAlign w:val="subscript"/>
          <w:lang w:val="nl-NL"/>
        </w:rPr>
        <w:t>c</w:t>
      </w:r>
      <w:r w:rsidRPr="001314F6">
        <w:rPr>
          <w:rFonts w:ascii="Times New Roman" w:hAnsi="Times New Roman"/>
          <w:sz w:val="28"/>
          <w:szCs w:val="28"/>
          <w:lang w:val="nl-NL"/>
        </w:rPr>
        <w:t xml:space="preserve"> : hệ số ép chặt lõi sắt, k</w:t>
      </w:r>
      <w:r w:rsidRPr="001314F6">
        <w:rPr>
          <w:rFonts w:ascii="Times New Roman" w:hAnsi="Times New Roman"/>
          <w:sz w:val="28"/>
          <w:szCs w:val="28"/>
          <w:vertAlign w:val="subscript"/>
          <w:lang w:val="nl-NL"/>
        </w:rPr>
        <w:t xml:space="preserve">c </w:t>
      </w:r>
      <w:r w:rsidRPr="001314F6">
        <w:rPr>
          <w:rFonts w:ascii="Times New Roman" w:hAnsi="Times New Roman"/>
          <w:sz w:val="28"/>
          <w:szCs w:val="28"/>
          <w:lang w:val="nl-NL"/>
        </w:rPr>
        <w:t>= 0,96</w:t>
      </w:r>
    </w:p>
    <w:p w14:paraId="74EFEF03" w14:textId="77777777" w:rsidR="004F020E" w:rsidRPr="001314F6" w:rsidRDefault="004F020E" w:rsidP="004F020E">
      <w:pPr>
        <w:tabs>
          <w:tab w:val="left" w:pos="540"/>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 xml:space="preserve">    </w:t>
      </w:r>
      <w:r w:rsidRPr="001314F6">
        <w:rPr>
          <w:rFonts w:ascii="Times New Roman" w:hAnsi="Times New Roman"/>
          <w:bCs/>
          <w:sz w:val="28"/>
          <w:szCs w:val="28"/>
          <w:lang w:val="nl-NL"/>
        </w:rPr>
        <w:tab/>
        <w:t>- B</w:t>
      </w:r>
      <w:r w:rsidRPr="001314F6">
        <w:rPr>
          <w:rFonts w:ascii="Times New Roman" w:hAnsi="Times New Roman"/>
          <w:bCs/>
          <w:sz w:val="28"/>
          <w:szCs w:val="28"/>
          <w:vertAlign w:val="subscript"/>
          <w:lang w:val="nl-NL"/>
        </w:rPr>
        <w:t>δ</w:t>
      </w:r>
      <w:r w:rsidRPr="001314F6">
        <w:rPr>
          <w:rFonts w:ascii="Times New Roman" w:hAnsi="Times New Roman"/>
          <w:bCs/>
          <w:sz w:val="28"/>
          <w:szCs w:val="28"/>
          <w:lang w:val="nl-NL"/>
        </w:rPr>
        <w:t xml:space="preserve"> : mật độ từ thông khe hở không khí, tính ở 3.9</w:t>
      </w:r>
    </w:p>
    <w:p w14:paraId="33B129BF" w14:textId="77777777" w:rsidR="004F020E" w:rsidRPr="001314F6" w:rsidRDefault="004F020E" w:rsidP="004F020E">
      <w:pPr>
        <w:tabs>
          <w:tab w:val="left" w:pos="540"/>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 xml:space="preserve">    </w:t>
      </w:r>
      <w:r w:rsidRPr="001314F6">
        <w:rPr>
          <w:rFonts w:ascii="Times New Roman" w:hAnsi="Times New Roman"/>
          <w:bCs/>
          <w:sz w:val="28"/>
          <w:szCs w:val="28"/>
          <w:lang w:val="nl-NL"/>
        </w:rPr>
        <w:tab/>
        <w:t>- t</w:t>
      </w:r>
      <w:r w:rsidRPr="001314F6">
        <w:rPr>
          <w:rFonts w:ascii="Times New Roman" w:hAnsi="Times New Roman"/>
          <w:bCs/>
          <w:sz w:val="28"/>
          <w:szCs w:val="28"/>
          <w:vertAlign w:val="subscript"/>
          <w:lang w:val="nl-NL"/>
        </w:rPr>
        <w:t>2</w:t>
      </w:r>
      <w:r w:rsidRPr="001314F6">
        <w:rPr>
          <w:rFonts w:ascii="Times New Roman" w:hAnsi="Times New Roman"/>
          <w:bCs/>
          <w:sz w:val="28"/>
          <w:szCs w:val="28"/>
          <w:lang w:val="nl-NL"/>
        </w:rPr>
        <w:t xml:space="preserve">  : bước răng rôto, tính ở 4.3</w:t>
      </w:r>
    </w:p>
    <w:p w14:paraId="2E9B4E58" w14:textId="77777777" w:rsidR="004F020E" w:rsidRPr="001314F6" w:rsidRDefault="004F020E" w:rsidP="004F020E">
      <w:pPr>
        <w:tabs>
          <w:tab w:val="left" w:pos="540"/>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t>- l</w:t>
      </w:r>
      <w:r w:rsidRPr="001314F6">
        <w:rPr>
          <w:rFonts w:ascii="Times New Roman" w:hAnsi="Times New Roman"/>
          <w:bCs/>
          <w:sz w:val="28"/>
          <w:szCs w:val="28"/>
          <w:vertAlign w:val="subscript"/>
          <w:lang w:val="nl-NL"/>
        </w:rPr>
        <w:t>2</w:t>
      </w:r>
      <w:r w:rsidRPr="001314F6">
        <w:rPr>
          <w:rFonts w:ascii="Times New Roman" w:hAnsi="Times New Roman"/>
          <w:bCs/>
          <w:sz w:val="28"/>
          <w:szCs w:val="28"/>
          <w:lang w:val="nl-NL"/>
        </w:rPr>
        <w:t xml:space="preserve"> :  chiều dài lõi sắt rôto, tính ở 2.5</w:t>
      </w:r>
    </w:p>
    <w:p w14:paraId="17194429"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4.5. Đường kính trục rôto (D</w:t>
      </w:r>
      <w:r w:rsidRPr="001314F6">
        <w:rPr>
          <w:rFonts w:ascii="Times New Roman" w:hAnsi="Times New Roman"/>
          <w:b/>
          <w:bCs/>
          <w:sz w:val="28"/>
          <w:szCs w:val="28"/>
          <w:lang w:val="nl-NL"/>
        </w:rPr>
        <w:softHyphen/>
      </w:r>
      <w:r w:rsidRPr="001314F6">
        <w:rPr>
          <w:rFonts w:ascii="Times New Roman" w:hAnsi="Times New Roman"/>
          <w:b/>
          <w:bCs/>
          <w:sz w:val="28"/>
          <w:szCs w:val="28"/>
          <w:vertAlign w:val="subscript"/>
          <w:lang w:val="nl-NL"/>
        </w:rPr>
        <w:t>t</w:t>
      </w:r>
      <w:r w:rsidRPr="001314F6">
        <w:rPr>
          <w:rFonts w:ascii="Times New Roman" w:hAnsi="Times New Roman"/>
          <w:b/>
          <w:bCs/>
          <w:sz w:val="28"/>
          <w:szCs w:val="28"/>
          <w:lang w:val="nl-NL"/>
        </w:rPr>
        <w:t>)</w:t>
      </w:r>
      <w:r w:rsidRPr="001314F6">
        <w:rPr>
          <w:rFonts w:ascii="Times New Roman" w:hAnsi="Times New Roman"/>
          <w:bCs/>
          <w:sz w:val="28"/>
          <w:szCs w:val="28"/>
          <w:lang w:val="nl-NL"/>
        </w:rPr>
        <w:t>:</w:t>
      </w:r>
    </w:p>
    <w:p w14:paraId="3F58A998" w14:textId="59DCE715" w:rsidR="004F020E" w:rsidRPr="001314F6" w:rsidRDefault="004F020E" w:rsidP="006E46A3">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sz w:val="28"/>
          <w:szCs w:val="28"/>
          <w:lang w:val="nl-NL"/>
        </w:rPr>
        <w:tab/>
      </w:r>
      <m:oMath>
        <m:sSub>
          <m:sSubPr>
            <m:ctrlPr>
              <w:rPr>
                <w:rFonts w:ascii="Cambria Math" w:hAnsi="Times New Roman"/>
                <w:bCs/>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t</m:t>
            </m:r>
          </m:sub>
        </m:sSub>
        <m:r>
          <w:rPr>
            <w:rFonts w:ascii="Cambria Math" w:hAnsi="Times New Roman"/>
            <w:sz w:val="28"/>
            <w:szCs w:val="28"/>
            <w:lang w:val="nl-NL"/>
          </w:rPr>
          <m:t>=0,3.D=0,3.9,8=2,94(cm)</m:t>
        </m:r>
      </m:oMath>
    </w:p>
    <w:p w14:paraId="476EF7BF" w14:textId="77777777" w:rsidR="004F020E" w:rsidRPr="001314F6" w:rsidRDefault="007561FD" w:rsidP="004F020E">
      <w:pPr>
        <w:tabs>
          <w:tab w:val="left" w:pos="284"/>
        </w:tabs>
        <w:spacing w:line="360" w:lineRule="auto"/>
        <w:ind w:right="43"/>
        <w:rPr>
          <w:rFonts w:ascii="Times New Roman" w:hAnsi="Times New Roman"/>
          <w:b/>
          <w:bCs/>
          <w:sz w:val="28"/>
          <w:szCs w:val="28"/>
          <w:lang w:val="nl-NL"/>
        </w:rPr>
      </w:pPr>
      <w:r>
        <w:rPr>
          <w:rFonts w:ascii="Times New Roman" w:hAnsi="Times New Roman"/>
          <w:b/>
          <w:bCs/>
          <w:noProof/>
          <w:sz w:val="28"/>
          <w:szCs w:val="28"/>
          <w:lang w:val="nl-NL"/>
        </w:rPr>
        <w:object w:dxaOrig="1440" w:dyaOrig="1440" w14:anchorId="7D6401FE">
          <v:shape id="_x0000_s2050" type="#_x0000_t75" style="position:absolute;margin-left:0;margin-top:-574.25pt;width:49.05pt;height:17pt;z-index:251659264">
            <v:imagedata r:id="rId41" o:title=""/>
            <w10:wrap type="topAndBottom"/>
          </v:shape>
          <o:OLEObject Type="Embed" ProgID="Equation.3" ShapeID="_x0000_s2050" DrawAspect="Content" ObjectID="_1702147010" r:id="rId42"/>
        </w:object>
      </w:r>
      <w:r w:rsidR="004F020E" w:rsidRPr="001314F6">
        <w:rPr>
          <w:rFonts w:ascii="Times New Roman" w:hAnsi="Times New Roman"/>
          <w:b/>
          <w:bCs/>
          <w:sz w:val="28"/>
          <w:szCs w:val="28"/>
          <w:lang w:val="nl-NL"/>
        </w:rPr>
        <w:t>4.6. Dòng điện trong thanh dẫn rôto (I</w:t>
      </w:r>
      <w:r w:rsidR="004F020E" w:rsidRPr="001314F6">
        <w:rPr>
          <w:rFonts w:ascii="Times New Roman" w:hAnsi="Times New Roman"/>
          <w:b/>
          <w:bCs/>
          <w:sz w:val="28"/>
          <w:szCs w:val="28"/>
          <w:vertAlign w:val="subscript"/>
          <w:lang w:val="nl-NL"/>
        </w:rPr>
        <w:t>td</w:t>
      </w:r>
      <w:r w:rsidR="004F020E" w:rsidRPr="001314F6">
        <w:rPr>
          <w:rFonts w:ascii="Times New Roman" w:hAnsi="Times New Roman"/>
          <w:b/>
          <w:bCs/>
          <w:sz w:val="28"/>
          <w:szCs w:val="28"/>
          <w:lang w:val="nl-NL"/>
        </w:rPr>
        <w:t>):</w:t>
      </w:r>
    </w:p>
    <w:p w14:paraId="072337D3" w14:textId="4DF7AFB0"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td</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I</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6.</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w</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d</m:t>
                </m:r>
              </m:sub>
            </m:sSub>
          </m:num>
          <m:den>
            <m:sSub>
              <m:sSubPr>
                <m:ctrlPr>
                  <w:rPr>
                    <w:rFonts w:ascii="Cambria Math" w:hAnsi="Times New Roman"/>
                    <w:b/>
                    <w:bCs/>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2</m:t>
                </m:r>
              </m:sub>
            </m:sSub>
            <m:ctrlPr>
              <w:rPr>
                <w:rFonts w:ascii="Cambria Math" w:hAnsi="Cambria Math"/>
                <w:b/>
                <w:bCs/>
                <w:i/>
                <w:sz w:val="28"/>
                <w:szCs w:val="28"/>
                <w:lang w:val="nl-NL"/>
              </w:rPr>
            </m:ctrlPr>
          </m:den>
        </m:f>
        <m:r>
          <m:rPr>
            <m:sty m:val="bi"/>
          </m:rPr>
          <w:rPr>
            <w:rFonts w:ascii="Cambria Math" w:hAnsi="Times New Roman"/>
            <w:sz w:val="28"/>
            <w:szCs w:val="28"/>
            <w:lang w:val="nl-NL"/>
          </w:rPr>
          <w:br/>
        </m:r>
      </m:oMath>
      <m:oMathPara>
        <m:oMath>
          <m:r>
            <m:rPr>
              <m:sty m:val="bi"/>
            </m:rPr>
            <w:rPr>
              <w:rFonts w:ascii="Cambria Math" w:hAnsi="Times New Roman"/>
              <w:sz w:val="28"/>
              <w:szCs w:val="28"/>
              <w:lang w:val="nl-NL"/>
            </w:rPr>
            <m:t>  </m:t>
          </m:r>
          <m:r>
            <m:rPr>
              <m:sty m:val="bi"/>
            </m:rPr>
            <w:rPr>
              <w:rFonts w:ascii="Cambria Math" w:hAnsi="Times New Roman"/>
              <w:sz w:val="28"/>
              <w:szCs w:val="28"/>
              <w:lang w:val="nl-NL"/>
            </w:rPr>
            <m:t>=0,89.0,872.</m:t>
          </m:r>
          <m:f>
            <m:fPr>
              <m:ctrlPr>
                <w:rPr>
                  <w:rFonts w:ascii="Cambria Math" w:hAnsi="Times New Roman"/>
                  <w:b/>
                  <w:bCs/>
                  <w:i/>
                  <w:sz w:val="28"/>
                  <w:szCs w:val="28"/>
                  <w:lang w:val="nl-NL"/>
                </w:rPr>
              </m:ctrlPr>
            </m:fPr>
            <m:num>
              <m:r>
                <m:rPr>
                  <m:sty m:val="bi"/>
                </m:rPr>
                <w:rPr>
                  <w:rFonts w:ascii="Cambria Math" w:hAnsi="Times New Roman"/>
                  <w:sz w:val="28"/>
                  <w:szCs w:val="28"/>
                  <w:lang w:val="nl-NL"/>
                </w:rPr>
                <m:t>6.162.0,923</m:t>
              </m:r>
            </m:num>
            <m:den>
              <m:r>
                <m:rPr>
                  <m:sty m:val="bi"/>
                </m:rPr>
                <w:rPr>
                  <w:rFonts w:ascii="Cambria Math" w:hAnsi="Times New Roman"/>
                  <w:sz w:val="28"/>
                  <w:szCs w:val="28"/>
                  <w:lang w:val="nl-NL"/>
                </w:rPr>
                <m:t>28</m:t>
              </m:r>
            </m:den>
          </m:f>
          <m:r>
            <m:rPr>
              <m:sty m:val="bi"/>
            </m:rPr>
            <w:rPr>
              <w:rFonts w:ascii="Cambria Math" w:hAnsi="Times New Roman"/>
              <w:sz w:val="28"/>
              <w:szCs w:val="28"/>
              <w:lang w:val="nl-NL"/>
            </w:rPr>
            <m:t>=224,483(A)</m:t>
          </m:r>
        </m:oMath>
      </m:oMathPara>
    </w:p>
    <w:p w14:paraId="6D216088"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sz w:val="28"/>
          <w:szCs w:val="28"/>
          <w:lang w:val="nl-NL"/>
        </w:rPr>
        <w:t xml:space="preserve">trong đó: </w:t>
      </w:r>
    </w:p>
    <w:p w14:paraId="34813B2A" w14:textId="77777777" w:rsidR="004F020E" w:rsidRPr="001314F6"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 xml:space="preserve">                  -  Hệ số </w:t>
      </w:r>
      <w:r w:rsidRPr="001314F6">
        <w:rPr>
          <w:rFonts w:ascii="Times New Roman" w:hAnsi="Times New Roman"/>
          <w:iCs/>
          <w:sz w:val="28"/>
          <w:szCs w:val="28"/>
          <w:lang w:val="nl-NL"/>
        </w:rPr>
        <w:t>k</w:t>
      </w:r>
      <w:r w:rsidRPr="001314F6">
        <w:rPr>
          <w:rFonts w:ascii="Times New Roman" w:hAnsi="Times New Roman"/>
          <w:iCs/>
          <w:sz w:val="28"/>
          <w:szCs w:val="28"/>
          <w:vertAlign w:val="subscript"/>
          <w:lang w:val="nl-NL"/>
        </w:rPr>
        <w:t>I</w:t>
      </w:r>
      <w:r w:rsidRPr="001314F6">
        <w:rPr>
          <w:rFonts w:ascii="Times New Roman" w:hAnsi="Times New Roman"/>
          <w:i/>
          <w:iCs/>
          <w:sz w:val="28"/>
          <w:szCs w:val="28"/>
          <w:lang w:val="nl-NL"/>
        </w:rPr>
        <w:t xml:space="preserve"> </w:t>
      </w:r>
      <w:r w:rsidRPr="001314F6">
        <w:rPr>
          <w:rFonts w:ascii="Times New Roman" w:hAnsi="Times New Roman"/>
          <w:sz w:val="28"/>
          <w:szCs w:val="28"/>
          <w:lang w:val="nl-NL"/>
        </w:rPr>
        <w:t>lấy theo hình 10-5 [3] :</w:t>
      </w:r>
      <w:r w:rsidRPr="001314F6">
        <w:rPr>
          <w:rFonts w:ascii="Times New Roman" w:hAnsi="Times New Roman"/>
          <w:i/>
          <w:iCs/>
          <w:sz w:val="28"/>
          <w:szCs w:val="28"/>
          <w:lang w:val="nl-NL"/>
        </w:rPr>
        <w:t xml:space="preserve"> </w:t>
      </w:r>
      <w:r w:rsidRPr="001314F6">
        <w:rPr>
          <w:rFonts w:ascii="Times New Roman" w:hAnsi="Times New Roman"/>
          <w:iCs/>
          <w:sz w:val="28"/>
          <w:szCs w:val="28"/>
          <w:lang w:val="nl-NL"/>
        </w:rPr>
        <w:t>k</w:t>
      </w:r>
      <w:r w:rsidRPr="001314F6">
        <w:rPr>
          <w:rFonts w:ascii="Times New Roman" w:hAnsi="Times New Roman"/>
          <w:iCs/>
          <w:sz w:val="28"/>
          <w:szCs w:val="28"/>
          <w:vertAlign w:val="subscript"/>
          <w:lang w:val="nl-NL"/>
        </w:rPr>
        <w:t>I</w:t>
      </w:r>
      <w:r w:rsidRPr="001314F6">
        <w:rPr>
          <w:rFonts w:ascii="Times New Roman" w:hAnsi="Times New Roman"/>
          <w:iCs/>
          <w:sz w:val="28"/>
          <w:szCs w:val="28"/>
          <w:lang w:val="nl-NL"/>
        </w:rPr>
        <w:t xml:space="preserve"> = 0.89</w:t>
      </w:r>
    </w:p>
    <w:p w14:paraId="5CC79A8A"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 xml:space="preserve">                   - </w:t>
      </w:r>
      <w:r w:rsidRPr="001314F6">
        <w:rPr>
          <w:rFonts w:ascii="Times New Roman" w:hAnsi="Times New Roman"/>
          <w:bCs/>
          <w:sz w:val="28"/>
          <w:szCs w:val="28"/>
          <w:lang w:val="nl-NL"/>
        </w:rPr>
        <w:t>k</w:t>
      </w:r>
      <w:r w:rsidRPr="001314F6">
        <w:rPr>
          <w:rFonts w:ascii="Times New Roman" w:hAnsi="Times New Roman"/>
          <w:bCs/>
          <w:sz w:val="28"/>
          <w:szCs w:val="28"/>
          <w:vertAlign w:val="subscript"/>
          <w:lang w:val="nl-NL"/>
        </w:rPr>
        <w:t>d</w:t>
      </w:r>
      <w:r w:rsidRPr="001314F6">
        <w:rPr>
          <w:rFonts w:ascii="Times New Roman" w:hAnsi="Times New Roman"/>
          <w:bCs/>
          <w:sz w:val="28"/>
          <w:szCs w:val="28"/>
          <w:lang w:val="nl-NL"/>
        </w:rPr>
        <w:t xml:space="preserve">  : hệ số dây quấn stato, tính ở 3.7 </w:t>
      </w:r>
    </w:p>
    <w:p w14:paraId="708089A1"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t xml:space="preserve">         - </w:t>
      </w:r>
      <w:r w:rsidRPr="001314F6">
        <w:rPr>
          <w:rFonts w:ascii="Times New Roman" w:hAnsi="Times New Roman"/>
          <w:bCs/>
          <w:sz w:val="28"/>
          <w:szCs w:val="28"/>
          <w:lang w:val="nl-NL"/>
        </w:rPr>
        <w:t>Z</w:t>
      </w:r>
      <w:r w:rsidRPr="001314F6">
        <w:rPr>
          <w:rFonts w:ascii="Times New Roman" w:hAnsi="Times New Roman"/>
          <w:bCs/>
          <w:sz w:val="28"/>
          <w:szCs w:val="28"/>
          <w:vertAlign w:val="subscript"/>
          <w:lang w:val="nl-NL"/>
        </w:rPr>
        <w:t>2</w:t>
      </w:r>
      <w:r w:rsidRPr="001314F6">
        <w:rPr>
          <w:rFonts w:ascii="Times New Roman" w:hAnsi="Times New Roman"/>
          <w:bCs/>
          <w:sz w:val="28"/>
          <w:szCs w:val="28"/>
          <w:lang w:val="nl-NL"/>
        </w:rPr>
        <w:t xml:space="preserve"> : số rãnh rôto</w:t>
      </w:r>
    </w:p>
    <w:p w14:paraId="2221019E" w14:textId="77777777" w:rsidR="004F020E" w:rsidRDefault="004F020E" w:rsidP="004F020E">
      <w:pPr>
        <w:tabs>
          <w:tab w:val="left" w:pos="284"/>
        </w:tabs>
        <w:spacing w:line="360" w:lineRule="auto"/>
        <w:ind w:right="43"/>
        <w:rPr>
          <w:rFonts w:ascii="Times New Roman" w:hAnsi="Times New Roman"/>
          <w:b/>
          <w:bCs/>
          <w:sz w:val="28"/>
          <w:szCs w:val="28"/>
          <w:lang w:val="nl-NL"/>
        </w:rPr>
      </w:pPr>
    </w:p>
    <w:p w14:paraId="48E9CDEA" w14:textId="77777777" w:rsidR="004F020E" w:rsidRDefault="004F020E" w:rsidP="004F020E">
      <w:pPr>
        <w:tabs>
          <w:tab w:val="left" w:pos="284"/>
        </w:tabs>
        <w:spacing w:line="360" w:lineRule="auto"/>
        <w:ind w:right="43"/>
        <w:rPr>
          <w:rFonts w:ascii="Times New Roman" w:hAnsi="Times New Roman"/>
          <w:b/>
          <w:bCs/>
          <w:sz w:val="28"/>
          <w:szCs w:val="28"/>
          <w:lang w:val="nl-NL"/>
        </w:rPr>
      </w:pPr>
    </w:p>
    <w:p w14:paraId="66FFF038" w14:textId="77777777" w:rsidR="004F020E" w:rsidRDefault="004F020E" w:rsidP="004F020E">
      <w:pPr>
        <w:tabs>
          <w:tab w:val="left" w:pos="284"/>
        </w:tabs>
        <w:spacing w:line="360" w:lineRule="auto"/>
        <w:ind w:right="43"/>
        <w:rPr>
          <w:rFonts w:ascii="Times New Roman" w:hAnsi="Times New Roman"/>
          <w:b/>
          <w:bCs/>
          <w:sz w:val="28"/>
          <w:szCs w:val="28"/>
          <w:lang w:val="nl-NL"/>
        </w:rPr>
      </w:pPr>
    </w:p>
    <w:p w14:paraId="7D8A2294" w14:textId="77777777" w:rsidR="004F020E" w:rsidRDefault="004F020E" w:rsidP="004F020E">
      <w:pPr>
        <w:tabs>
          <w:tab w:val="left" w:pos="284"/>
        </w:tabs>
        <w:spacing w:line="360" w:lineRule="auto"/>
        <w:ind w:right="43"/>
        <w:rPr>
          <w:rFonts w:ascii="Times New Roman" w:hAnsi="Times New Roman"/>
          <w:b/>
          <w:bCs/>
          <w:sz w:val="28"/>
          <w:szCs w:val="28"/>
          <w:lang w:val="nl-NL"/>
        </w:rPr>
      </w:pPr>
    </w:p>
    <w:p w14:paraId="0E2CDC1A" w14:textId="03AF778E"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4.7. Dòng điện trong vành ngắn mạch (I</w:t>
      </w:r>
      <w:r w:rsidRPr="001314F6">
        <w:rPr>
          <w:rFonts w:ascii="Times New Roman" w:hAnsi="Times New Roman"/>
          <w:b/>
          <w:bCs/>
          <w:sz w:val="28"/>
          <w:szCs w:val="28"/>
          <w:vertAlign w:val="subscript"/>
          <w:lang w:val="nl-NL"/>
        </w:rPr>
        <w:t>v</w:t>
      </w:r>
      <w:r w:rsidRPr="001314F6">
        <w:rPr>
          <w:rFonts w:ascii="Times New Roman" w:hAnsi="Times New Roman"/>
          <w:b/>
          <w:bCs/>
          <w:sz w:val="28"/>
          <w:szCs w:val="28"/>
          <w:lang w:val="nl-NL"/>
        </w:rPr>
        <w:t xml:space="preserve">):  </w:t>
      </w:r>
    </w:p>
    <w:p w14:paraId="6A049999" w14:textId="3940AEA7" w:rsidR="004F020E" w:rsidRDefault="004F020E" w:rsidP="006E46A3">
      <w:pPr>
        <w:tabs>
          <w:tab w:val="left" w:pos="284"/>
        </w:tabs>
        <w:spacing w:before="120" w:after="120"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lastRenderedPageBreak/>
        <w:t xml:space="preserve"> </w:t>
      </w:r>
      <w:r w:rsidRPr="001314F6">
        <w:rPr>
          <w:rFonts w:ascii="Times New Roman" w:hAnsi="Times New Roman"/>
          <w:b/>
          <w:bCs/>
          <w:sz w:val="28"/>
          <w:szCs w:val="28"/>
          <w:lang w:val="nl-NL"/>
        </w:rPr>
        <w:tab/>
        <w:t xml:space="preserve">             </w:t>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V</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td</m:t>
            </m: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1</m:t>
            </m:r>
          </m:num>
          <m:den>
            <m:r>
              <m:rPr>
                <m:sty m:val="bi"/>
              </m:rPr>
              <w:rPr>
                <w:rFonts w:ascii="Cambria Math" w:hAnsi="Times New Roman"/>
                <w:sz w:val="28"/>
                <w:szCs w:val="28"/>
                <w:lang w:val="nl-NL"/>
              </w:rPr>
              <m:t>2.</m:t>
            </m:r>
            <m:func>
              <m:funcPr>
                <m:ctrlPr>
                  <w:rPr>
                    <w:rFonts w:ascii="Cambria Math" w:hAnsi="Times New Roman"/>
                    <w:b/>
                    <w:bCs/>
                    <w:i/>
                    <w:sz w:val="28"/>
                    <w:szCs w:val="28"/>
                    <w:lang w:val="nl-NL"/>
                  </w:rPr>
                </m:ctrlPr>
              </m:funcPr>
              <m:fName>
                <m:r>
                  <m:rPr>
                    <m:sty m:val="bi"/>
                  </m:rPr>
                  <w:rPr>
                    <w:rFonts w:ascii="Cambria Math" w:hAnsi="Times New Roman"/>
                    <w:sz w:val="28"/>
                    <w:szCs w:val="28"/>
                    <w:lang w:val="nl-NL"/>
                  </w:rPr>
                  <m:t>sin</m:t>
                </m:r>
              </m:fName>
              <m:e>
                <m:f>
                  <m:fPr>
                    <m:ctrlPr>
                      <w:rPr>
                        <w:rFonts w:ascii="Cambria Math" w:hAnsi="Times New Roman"/>
                        <w:b/>
                        <w:bCs/>
                        <w:i/>
                        <w:sz w:val="28"/>
                        <w:szCs w:val="28"/>
                        <w:lang w:val="nl-NL"/>
                      </w:rPr>
                    </m:ctrlPr>
                  </m:fPr>
                  <m:num>
                    <m:r>
                      <m:rPr>
                        <m:sty m:val="bi"/>
                      </m:rPr>
                      <w:rPr>
                        <w:rFonts w:ascii="Cambria Math" w:hAnsi="Times New Roman"/>
                        <w:sz w:val="28"/>
                        <w:szCs w:val="28"/>
                        <w:lang w:val="nl-NL"/>
                      </w:rPr>
                      <m:t>π.P</m:t>
                    </m:r>
                  </m:num>
                  <m:den>
                    <m:sSub>
                      <m:sSubPr>
                        <m:ctrlPr>
                          <w:rPr>
                            <w:rFonts w:ascii="Cambria Math" w:hAnsi="Times New Roman"/>
                            <w:b/>
                            <w:bCs/>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2</m:t>
                        </m:r>
                      </m:sub>
                    </m:sSub>
                    <m:ctrlPr>
                      <w:rPr>
                        <w:rFonts w:ascii="Cambria Math" w:hAnsi="Cambria Math"/>
                        <w:b/>
                        <w:bCs/>
                        <w:i/>
                        <w:sz w:val="28"/>
                        <w:szCs w:val="28"/>
                        <w:lang w:val="nl-NL"/>
                      </w:rPr>
                    </m:ctrlPr>
                  </m:den>
                </m:f>
                <m:ctrlPr>
                  <w:rPr>
                    <w:rFonts w:ascii="Cambria Math" w:hAnsi="Cambria Math"/>
                    <w:b/>
                    <w:bCs/>
                    <w:i/>
                    <w:sz w:val="28"/>
                    <w:szCs w:val="28"/>
                    <w:lang w:val="nl-NL"/>
                  </w:rPr>
                </m:ctrlPr>
              </m:e>
            </m:func>
            <m:ctrlPr>
              <w:rPr>
                <w:rFonts w:ascii="Cambria Math" w:hAnsi="Cambria Math"/>
                <w:b/>
                <w:bCs/>
                <w:i/>
                <w:sz w:val="28"/>
                <w:szCs w:val="28"/>
                <w:lang w:val="nl-NL"/>
              </w:rPr>
            </m:ctrlPr>
          </m:den>
        </m:f>
        <m:r>
          <m:rPr>
            <m:sty m:val="bi"/>
          </m:rPr>
          <w:rPr>
            <w:rFonts w:ascii="Cambria Math" w:hAnsi="Times New Roman"/>
            <w:sz w:val="28"/>
            <w:szCs w:val="28"/>
            <w:lang w:val="nl-NL"/>
          </w:rPr>
          <m:t>=224,483.</m:t>
        </m:r>
        <m:f>
          <m:fPr>
            <m:ctrlPr>
              <w:rPr>
                <w:rFonts w:ascii="Cambria Math" w:hAnsi="Times New Roman"/>
                <w:b/>
                <w:bCs/>
                <w:i/>
                <w:sz w:val="28"/>
                <w:szCs w:val="28"/>
                <w:lang w:val="nl-NL"/>
              </w:rPr>
            </m:ctrlPr>
          </m:fPr>
          <m:num>
            <m:r>
              <m:rPr>
                <m:sty m:val="bi"/>
              </m:rPr>
              <w:rPr>
                <w:rFonts w:ascii="Cambria Math" w:hAnsi="Times New Roman"/>
                <w:sz w:val="28"/>
                <w:szCs w:val="28"/>
                <w:lang w:val="nl-NL"/>
              </w:rPr>
              <m:t>1</m:t>
            </m:r>
          </m:num>
          <m:den>
            <m:r>
              <m:rPr>
                <m:sty m:val="bi"/>
              </m:rPr>
              <w:rPr>
                <w:rFonts w:ascii="Cambria Math" w:hAnsi="Times New Roman"/>
                <w:sz w:val="28"/>
                <w:szCs w:val="28"/>
                <w:lang w:val="nl-NL"/>
              </w:rPr>
              <m:t>2.</m:t>
            </m:r>
            <m:func>
              <m:funcPr>
                <m:ctrlPr>
                  <w:rPr>
                    <w:rFonts w:ascii="Cambria Math" w:hAnsi="Times New Roman"/>
                    <w:b/>
                    <w:bCs/>
                    <w:i/>
                    <w:sz w:val="28"/>
                    <w:szCs w:val="28"/>
                    <w:lang w:val="nl-NL"/>
                  </w:rPr>
                </m:ctrlPr>
              </m:funcPr>
              <m:fName>
                <m:r>
                  <m:rPr>
                    <m:sty m:val="bi"/>
                  </m:rPr>
                  <w:rPr>
                    <w:rFonts w:ascii="Cambria Math" w:hAnsi="Times New Roman"/>
                    <w:sz w:val="28"/>
                    <w:szCs w:val="28"/>
                    <w:lang w:val="nl-NL"/>
                  </w:rPr>
                  <m:t>sin</m:t>
                </m:r>
              </m:fName>
              <m:e>
                <m:f>
                  <m:fPr>
                    <m:ctrlPr>
                      <w:rPr>
                        <w:rFonts w:ascii="Cambria Math" w:hAnsi="Times New Roman"/>
                        <w:b/>
                        <w:bCs/>
                        <w:i/>
                        <w:sz w:val="28"/>
                        <w:szCs w:val="28"/>
                        <w:lang w:val="nl-NL"/>
                      </w:rPr>
                    </m:ctrlPr>
                  </m:fPr>
                  <m:num>
                    <m:r>
                      <m:rPr>
                        <m:sty m:val="bi"/>
                      </m:rPr>
                      <w:rPr>
                        <w:rFonts w:ascii="Cambria Math" w:hAnsi="Times New Roman"/>
                        <w:sz w:val="28"/>
                        <w:szCs w:val="28"/>
                        <w:lang w:val="nl-NL"/>
                      </w:rPr>
                      <m:t>18</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0</m:t>
                        </m:r>
                      </m:sup>
                    </m:sSup>
                    <m:r>
                      <m:rPr>
                        <m:sty m:val="bi"/>
                      </m:rPr>
                      <w:rPr>
                        <w:rFonts w:ascii="Cambria Math" w:hAnsi="Times New Roman"/>
                        <w:sz w:val="28"/>
                        <w:szCs w:val="28"/>
                        <w:lang w:val="nl-NL"/>
                      </w:rPr>
                      <m:t>.1</m:t>
                    </m:r>
                  </m:num>
                  <m:den>
                    <m:r>
                      <m:rPr>
                        <m:sty m:val="bi"/>
                      </m:rPr>
                      <w:rPr>
                        <w:rFonts w:ascii="Cambria Math" w:hAnsi="Times New Roman"/>
                        <w:sz w:val="28"/>
                        <w:szCs w:val="28"/>
                        <w:lang w:val="nl-NL"/>
                      </w:rPr>
                      <m:t>28</m:t>
                    </m:r>
                  </m:den>
                </m:f>
                <m:ctrlPr>
                  <w:rPr>
                    <w:rFonts w:ascii="Cambria Math" w:hAnsi="Cambria Math"/>
                    <w:b/>
                    <w:bCs/>
                    <w:i/>
                    <w:sz w:val="28"/>
                    <w:szCs w:val="28"/>
                    <w:lang w:val="nl-NL"/>
                  </w:rPr>
                </m:ctrlPr>
              </m:e>
            </m:func>
            <m:ctrlPr>
              <w:rPr>
                <w:rFonts w:ascii="Cambria Math" w:hAnsi="Cambria Math"/>
                <w:b/>
                <w:bCs/>
                <w:i/>
                <w:sz w:val="28"/>
                <w:szCs w:val="28"/>
                <w:lang w:val="nl-NL"/>
              </w:rPr>
            </m:ctrlPr>
          </m:den>
        </m:f>
        <m:r>
          <m:rPr>
            <m:sty m:val="bi"/>
          </m:rPr>
          <w:rPr>
            <w:rFonts w:ascii="Cambria Math" w:hAnsi="Times New Roman"/>
            <w:sz w:val="28"/>
            <w:szCs w:val="28"/>
            <w:lang w:val="nl-NL"/>
          </w:rPr>
          <m:t>=1002,474(A)</m:t>
        </m:r>
      </m:oMath>
      <w:r w:rsidRPr="001314F6">
        <w:rPr>
          <w:rFonts w:ascii="Times New Roman" w:hAnsi="Times New Roman"/>
          <w:b/>
          <w:bCs/>
          <w:sz w:val="28"/>
          <w:szCs w:val="28"/>
          <w:lang w:val="nl-NL"/>
        </w:rPr>
        <w:t xml:space="preserve">                    4.8. Tiết diện thanh dẫn bằng nhôm (S</w:t>
      </w:r>
      <w:r w:rsidRPr="001314F6">
        <w:rPr>
          <w:rFonts w:ascii="Times New Roman" w:hAnsi="Times New Roman"/>
          <w:b/>
          <w:bCs/>
          <w:sz w:val="28"/>
          <w:szCs w:val="28"/>
          <w:vertAlign w:val="subscript"/>
          <w:lang w:val="nl-NL"/>
        </w:rPr>
        <w:t>td</w:t>
      </w:r>
      <w:r w:rsidRPr="001314F6">
        <w:rPr>
          <w:rFonts w:ascii="Times New Roman" w:hAnsi="Times New Roman"/>
          <w:b/>
          <w:bCs/>
          <w:sz w:val="28"/>
          <w:szCs w:val="28"/>
          <w:lang w:val="nl-NL"/>
        </w:rPr>
        <w:t>):</w:t>
      </w:r>
    </w:p>
    <w:p w14:paraId="4D857FB6" w14:textId="77777777" w:rsidR="004F020E" w:rsidRPr="00BB2844" w:rsidRDefault="004F020E" w:rsidP="004F020E">
      <w:pPr>
        <w:tabs>
          <w:tab w:val="left" w:pos="284"/>
        </w:tabs>
        <w:spacing w:before="120" w:after="120" w:line="360" w:lineRule="auto"/>
        <w:ind w:right="43"/>
        <w:rPr>
          <w:rFonts w:ascii="Times New Roman" w:hAnsi="Times New Roman"/>
          <w:b/>
          <w:bCs/>
          <w:sz w:val="28"/>
          <w:szCs w:val="28"/>
          <w:lang w:val="nl-NL"/>
        </w:rPr>
      </w:pPr>
      <w:r>
        <w:rPr>
          <w:rFonts w:ascii="Times New Roman" w:hAnsi="Times New Roman"/>
          <w:b/>
          <w:bCs/>
          <w:sz w:val="28"/>
          <w:szCs w:val="28"/>
          <w:lang w:val="nl-NL"/>
        </w:rPr>
        <w:t xml:space="preserve">          </w:t>
      </w:r>
      <w:r w:rsidRPr="001314F6">
        <w:rPr>
          <w:rFonts w:ascii="Times New Roman" w:hAnsi="Times New Roman"/>
          <w:sz w:val="28"/>
          <w:szCs w:val="28"/>
          <w:lang w:val="nl-NL"/>
        </w:rPr>
        <w:t xml:space="preserve">Đối với động cơ không đồng bộ </w:t>
      </w:r>
      <w:r w:rsidRPr="001314F6">
        <w:rPr>
          <w:rFonts w:ascii="Times New Roman" w:hAnsi="Times New Roman"/>
          <w:bCs/>
          <w:sz w:val="28"/>
          <w:szCs w:val="28"/>
          <w:lang w:val="nl-NL"/>
        </w:rPr>
        <w:t>rôto</w:t>
      </w:r>
      <w:r w:rsidRPr="001314F6">
        <w:rPr>
          <w:rFonts w:ascii="Times New Roman" w:hAnsi="Times New Roman"/>
          <w:sz w:val="28"/>
          <w:szCs w:val="28"/>
          <w:lang w:val="nl-NL"/>
        </w:rPr>
        <w:t xml:space="preserve"> lồng sóc, tiết diện rãnh rôto đồng thời là tiết diện thanh dẫn rôto, vì vậy phải làm sao cho mật độ dòng điện trong thanh dẫn rôto thích hợp.</w:t>
      </w:r>
    </w:p>
    <w:p w14:paraId="15814FFF" w14:textId="56A463F8" w:rsidR="004F020E" w:rsidRPr="001314F6" w:rsidRDefault="006E46A3" w:rsidP="006E46A3">
      <w:pPr>
        <w:spacing w:line="360" w:lineRule="auto"/>
        <w:ind w:left="1440" w:firstLine="720"/>
        <w:jc w:val="both"/>
        <w:rPr>
          <w:rFonts w:ascii="Times New Roman" w:hAnsi="Times New Roman"/>
          <w:sz w:val="28"/>
          <w:szCs w:val="28"/>
          <w:lang w:val="nl-NL"/>
        </w:rPr>
      </w:pPr>
      <m:oMath>
        <m:sSub>
          <m:sSubPr>
            <m:ctrlPr>
              <w:rPr>
                <w:rFonts w:ascii="Cambria Math" w:hAnsi="Times New Roman"/>
                <w:i/>
                <w:sz w:val="28"/>
                <w:szCs w:val="28"/>
                <w:lang w:val="nl-NL"/>
              </w:rPr>
            </m:ctrlPr>
          </m:sSubPr>
          <m:e>
            <m:r>
              <w:rPr>
                <w:rFonts w:ascii="Cambria Math" w:hAnsi="Times New Roman"/>
                <w:sz w:val="28"/>
                <w:szCs w:val="28"/>
                <w:lang w:val="nl-NL"/>
              </w:rPr>
              <m:t>S</m:t>
            </m:r>
          </m:e>
          <m:sub>
            <m:r>
              <w:rPr>
                <w:rFonts w:ascii="Cambria Math" w:hAnsi="Times New Roman"/>
                <w:sz w:val="28"/>
                <w:szCs w:val="28"/>
                <w:lang w:val="nl-NL"/>
              </w:rPr>
              <m:t>td</m:t>
            </m:r>
          </m:sub>
        </m:sSub>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td</m:t>
                </m:r>
              </m:sub>
            </m:sSub>
          </m:num>
          <m:den>
            <m:sSub>
              <m:sSubPr>
                <m:ctrlPr>
                  <w:rPr>
                    <w:rFonts w:ascii="Cambria Math" w:hAnsi="Times New Roman"/>
                    <w:i/>
                    <w:sz w:val="28"/>
                    <w:szCs w:val="28"/>
                    <w:lang w:val="nl-NL"/>
                  </w:rPr>
                </m:ctrlPr>
              </m:sSubPr>
              <m:e>
                <m:r>
                  <w:rPr>
                    <w:rFonts w:ascii="Cambria Math" w:hAnsi="Times New Roman"/>
                    <w:sz w:val="28"/>
                    <w:szCs w:val="28"/>
                    <w:lang w:val="nl-NL"/>
                  </w:rPr>
                  <m:t>J</m:t>
                </m:r>
              </m:e>
              <m:sub>
                <m:r>
                  <w:rPr>
                    <w:rFonts w:ascii="Cambria Math" w:hAnsi="Times New Roman"/>
                    <w:sz w:val="28"/>
                    <w:szCs w:val="28"/>
                    <w:lang w:val="nl-NL"/>
                  </w:rPr>
                  <m:t>2</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24,483</m:t>
            </m:r>
          </m:num>
          <m:den>
            <m:r>
              <w:rPr>
                <w:rFonts w:ascii="Cambria Math" w:hAnsi="Times New Roman"/>
                <w:sz w:val="28"/>
                <w:szCs w:val="28"/>
                <w:lang w:val="nl-NL"/>
              </w:rPr>
              <m:t>3,5</m:t>
            </m:r>
          </m:den>
        </m:f>
        <m:r>
          <w:rPr>
            <w:rFonts w:ascii="Cambria Math" w:hAnsi="Times New Roman"/>
            <w:sz w:val="28"/>
            <w:szCs w:val="28"/>
            <w:lang w:val="nl-NL"/>
          </w:rPr>
          <m:t>=64(m</m:t>
        </m:r>
        <m:sSup>
          <m:sSupPr>
            <m:ctrlPr>
              <w:rPr>
                <w:rFonts w:ascii="Cambria Math" w:hAnsi="Times New Roman"/>
                <w:i/>
                <w:sz w:val="28"/>
                <w:szCs w:val="28"/>
                <w:lang w:val="nl-NL"/>
              </w:rPr>
            </m:ctrlPr>
          </m:sSupPr>
          <m:e>
            <m:r>
              <w:rPr>
                <w:rFonts w:ascii="Cambria Math" w:hAnsi="Times New Roman"/>
                <w:sz w:val="28"/>
                <w:szCs w:val="28"/>
                <w:lang w:val="nl-NL"/>
              </w:rPr>
              <m:t>m</m:t>
            </m:r>
          </m:e>
          <m:sup>
            <m:r>
              <w:rPr>
                <w:rFonts w:ascii="Cambria Math" w:hAnsi="Times New Roman"/>
                <w:sz w:val="28"/>
                <w:szCs w:val="28"/>
                <w:lang w:val="nl-NL"/>
              </w:rPr>
              <m:t>2</m:t>
            </m:r>
          </m:sup>
        </m:sSup>
        <m:r>
          <w:rPr>
            <w:rFonts w:ascii="Cambria Math" w:hAnsi="Times New Roman"/>
            <w:sz w:val="28"/>
            <w:szCs w:val="28"/>
            <w:lang w:val="nl-NL"/>
          </w:rPr>
          <m:t>)</m:t>
        </m:r>
      </m:oMath>
      <w:r w:rsidR="004F020E" w:rsidRPr="001314F6">
        <w:rPr>
          <w:rFonts w:ascii="Times New Roman" w:hAnsi="Times New Roman"/>
          <w:sz w:val="28"/>
          <w:szCs w:val="28"/>
          <w:lang w:val="nl-NL"/>
        </w:rPr>
        <w:t xml:space="preserve"> </w:t>
      </w:r>
    </w:p>
    <w:p w14:paraId="1CE6AC2D" w14:textId="77777777" w:rsidR="004F020E" w:rsidRPr="001314F6" w:rsidRDefault="004F020E" w:rsidP="004F020E">
      <w:pPr>
        <w:tabs>
          <w:tab w:val="left" w:pos="360"/>
          <w:tab w:val="left" w:pos="720"/>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Trong đó : J</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là mật độ dòng điện thanh dẫn </w:t>
      </w:r>
      <w:r w:rsidRPr="001314F6">
        <w:rPr>
          <w:rFonts w:ascii="Times New Roman" w:hAnsi="Times New Roman"/>
          <w:bCs/>
          <w:sz w:val="28"/>
          <w:szCs w:val="28"/>
          <w:lang w:val="nl-NL"/>
        </w:rPr>
        <w:t>rôto,</w:t>
      </w:r>
      <w:r w:rsidRPr="001314F6">
        <w:rPr>
          <w:rFonts w:ascii="Times New Roman" w:hAnsi="Times New Roman"/>
          <w:sz w:val="28"/>
          <w:szCs w:val="28"/>
          <w:lang w:val="nl-NL"/>
        </w:rPr>
        <w:t xml:space="preserve"> lấy J</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3,5 (A/mm</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w:t>
      </w:r>
    </w:p>
    <w:p w14:paraId="5867F936" w14:textId="77777777" w:rsidR="004F020E" w:rsidRPr="002E6420" w:rsidRDefault="004F020E" w:rsidP="004F020E">
      <w:pPr>
        <w:tabs>
          <w:tab w:val="left" w:pos="567"/>
        </w:tabs>
        <w:spacing w:line="360" w:lineRule="auto"/>
        <w:rPr>
          <w:rFonts w:ascii="Times New Roman" w:hAnsi="Times New Roman"/>
          <w:bCs/>
          <w:iCs/>
          <w:sz w:val="28"/>
          <w:szCs w:val="28"/>
          <w:lang w:val="nl-NL"/>
        </w:rPr>
      </w:pPr>
      <w:r>
        <w:rPr>
          <w:rFonts w:ascii="Times New Roman" w:hAnsi="Times New Roman"/>
          <w:b/>
          <w:bCs/>
          <w:iCs/>
          <w:sz w:val="28"/>
          <w:szCs w:val="28"/>
          <w:lang w:val="nl-NL"/>
        </w:rPr>
        <w:t xml:space="preserve">                             </w:t>
      </w:r>
      <w:r w:rsidRPr="002E6420">
        <w:rPr>
          <w:rFonts w:ascii="Times New Roman" w:hAnsi="Times New Roman"/>
          <w:bCs/>
          <w:iCs/>
          <w:sz w:val="28"/>
          <w:szCs w:val="28"/>
          <w:lang w:val="nl-NL"/>
        </w:rPr>
        <w:t>I</w:t>
      </w:r>
      <w:r w:rsidRPr="002E6420">
        <w:rPr>
          <w:rFonts w:ascii="Times New Roman" w:hAnsi="Times New Roman"/>
          <w:bCs/>
          <w:iCs/>
          <w:sz w:val="28"/>
          <w:szCs w:val="28"/>
          <w:vertAlign w:val="subscript"/>
          <w:lang w:val="nl-NL"/>
        </w:rPr>
        <w:t>td</w:t>
      </w:r>
      <w:r>
        <w:rPr>
          <w:rFonts w:ascii="Times New Roman" w:hAnsi="Times New Roman"/>
          <w:bCs/>
          <w:iCs/>
          <w:sz w:val="28"/>
          <w:szCs w:val="28"/>
          <w:vertAlign w:val="subscript"/>
          <w:lang w:val="nl-NL"/>
        </w:rPr>
        <w:t xml:space="preserve"> </w:t>
      </w:r>
      <w:r>
        <w:rPr>
          <w:rFonts w:ascii="Times New Roman" w:hAnsi="Times New Roman"/>
          <w:bCs/>
          <w:iCs/>
          <w:sz w:val="28"/>
          <w:szCs w:val="28"/>
          <w:lang w:val="nl-NL"/>
        </w:rPr>
        <w:t xml:space="preserve"> dòng điện trong thanh dẫn, tính ở 4.6</w:t>
      </w:r>
    </w:p>
    <w:p w14:paraId="27D075AB" w14:textId="77777777" w:rsidR="004F020E" w:rsidRPr="002E6420" w:rsidRDefault="004F020E" w:rsidP="004F020E">
      <w:pPr>
        <w:tabs>
          <w:tab w:val="left" w:pos="567"/>
        </w:tabs>
        <w:spacing w:line="360" w:lineRule="auto"/>
        <w:rPr>
          <w:rFonts w:ascii="Times New Roman" w:hAnsi="Times New Roman"/>
          <w:b/>
          <w:bCs/>
          <w:iCs/>
          <w:sz w:val="28"/>
          <w:szCs w:val="28"/>
          <w:lang w:val="nl-NL"/>
        </w:rPr>
      </w:pPr>
      <w:r>
        <w:rPr>
          <w:rFonts w:ascii="Times New Roman" w:hAnsi="Times New Roman"/>
          <w:b/>
          <w:bCs/>
          <w:iCs/>
          <w:sz w:val="28"/>
          <w:szCs w:val="28"/>
          <w:lang w:val="nl-NL"/>
        </w:rPr>
        <w:t xml:space="preserve">  </w:t>
      </w:r>
      <w:r w:rsidRPr="001314F6">
        <w:rPr>
          <w:rFonts w:ascii="Times New Roman" w:hAnsi="Times New Roman"/>
          <w:b/>
          <w:bCs/>
          <w:iCs/>
          <w:sz w:val="28"/>
          <w:szCs w:val="28"/>
          <w:lang w:val="nl-NL"/>
        </w:rPr>
        <w:t>4.9. Tiết diện vành ngắn mạch( S</w:t>
      </w:r>
      <w:r w:rsidRPr="001314F6">
        <w:rPr>
          <w:rFonts w:ascii="Times New Roman" w:hAnsi="Times New Roman"/>
          <w:b/>
          <w:bCs/>
          <w:iCs/>
          <w:sz w:val="28"/>
          <w:szCs w:val="28"/>
          <w:vertAlign w:val="subscript"/>
          <w:lang w:val="nl-NL"/>
        </w:rPr>
        <w:t>V</w:t>
      </w:r>
      <w:r w:rsidRPr="001314F6">
        <w:rPr>
          <w:rFonts w:ascii="Times New Roman" w:hAnsi="Times New Roman"/>
          <w:b/>
          <w:bCs/>
          <w:iCs/>
          <w:sz w:val="28"/>
          <w:szCs w:val="28"/>
          <w:lang w:val="nl-NL"/>
        </w:rPr>
        <w:t>):</w:t>
      </w:r>
    </w:p>
    <w:p w14:paraId="033EEDED"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Chọn mật độ dòng điện trong vành ngắn mạch ở [1]</w:t>
      </w:r>
    </w:p>
    <w:p w14:paraId="203A578B" w14:textId="77777777" w:rsidR="004F020E" w:rsidRPr="001314F6" w:rsidRDefault="004F020E" w:rsidP="004F020E">
      <w:pPr>
        <w:tabs>
          <w:tab w:val="left" w:pos="567"/>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J</w:t>
      </w:r>
      <w:r w:rsidRPr="001314F6">
        <w:rPr>
          <w:rFonts w:ascii="Times New Roman" w:hAnsi="Times New Roman"/>
          <w:sz w:val="28"/>
          <w:szCs w:val="28"/>
          <w:vertAlign w:val="subscript"/>
          <w:lang w:val="nl-NL"/>
        </w:rPr>
        <w:t>V</w:t>
      </w:r>
      <w:r w:rsidRPr="001314F6">
        <w:rPr>
          <w:rFonts w:ascii="Times New Roman" w:hAnsi="Times New Roman"/>
          <w:sz w:val="28"/>
          <w:szCs w:val="28"/>
          <w:lang w:val="nl-NL"/>
        </w:rPr>
        <w:t xml:space="preserve"> = 2,5 (A/mm</w:t>
      </w:r>
      <w:r w:rsidRPr="001314F6">
        <w:rPr>
          <w:rFonts w:ascii="Times New Roman" w:hAnsi="Times New Roman"/>
          <w:sz w:val="28"/>
          <w:szCs w:val="28"/>
          <w:vertAlign w:val="superscript"/>
          <w:lang w:val="nl-NL"/>
        </w:rPr>
        <w:t>2</w:t>
      </w:r>
      <w:r w:rsidRPr="001314F6">
        <w:rPr>
          <w:rFonts w:ascii="Times New Roman" w:hAnsi="Times New Roman"/>
          <w:sz w:val="28"/>
          <w:szCs w:val="28"/>
          <w:vertAlign w:val="superscript"/>
          <w:lang w:val="nl-NL"/>
        </w:rPr>
        <w:softHyphen/>
      </w:r>
      <w:r w:rsidRPr="001314F6">
        <w:rPr>
          <w:rFonts w:ascii="Times New Roman" w:hAnsi="Times New Roman"/>
          <w:sz w:val="28"/>
          <w:szCs w:val="28"/>
          <w:lang w:val="nl-NL"/>
        </w:rPr>
        <w:t>)</w:t>
      </w:r>
    </w:p>
    <w:p w14:paraId="793D3D0C" w14:textId="77777777" w:rsidR="004F020E" w:rsidRPr="001314F6"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Tiết diện vành ngắn mach (S</w:t>
      </w:r>
      <w:r w:rsidRPr="001314F6">
        <w:rPr>
          <w:rFonts w:ascii="Times New Roman" w:hAnsi="Times New Roman"/>
          <w:sz w:val="28"/>
          <w:szCs w:val="28"/>
          <w:vertAlign w:val="subscript"/>
          <w:lang w:val="nl-NL"/>
        </w:rPr>
        <w:t>V</w:t>
      </w:r>
      <w:r w:rsidRPr="001314F6">
        <w:rPr>
          <w:rFonts w:ascii="Times New Roman" w:hAnsi="Times New Roman"/>
          <w:sz w:val="28"/>
          <w:szCs w:val="28"/>
          <w:lang w:val="nl-NL"/>
        </w:rPr>
        <w:t>):</w:t>
      </w:r>
    </w:p>
    <w:p w14:paraId="3D5BE620" w14:textId="5C9591C3" w:rsidR="004F020E" w:rsidRPr="001314F6" w:rsidRDefault="004F020E" w:rsidP="006E46A3">
      <w:pPr>
        <w:spacing w:line="360" w:lineRule="auto"/>
        <w:ind w:right="43"/>
        <w:rPr>
          <w:rFonts w:ascii="Times New Roman" w:hAnsi="Times New Roman"/>
          <w:b/>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S</m:t>
            </m:r>
          </m:e>
          <m:sub>
            <m:r>
              <m:rPr>
                <m:sty m:val="bi"/>
              </m:rPr>
              <w:rPr>
                <w:rFonts w:ascii="Cambria Math" w:hAnsi="Times New Roman"/>
                <w:sz w:val="28"/>
                <w:szCs w:val="28"/>
                <w:lang w:val="nl-NL"/>
              </w:rPr>
              <m:t>V</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V</m:t>
                </m:r>
              </m:sub>
            </m:sSub>
          </m:num>
          <m:den>
            <m:sSub>
              <m:sSubPr>
                <m:ctrlPr>
                  <w:rPr>
                    <w:rFonts w:ascii="Cambria Math" w:hAnsi="Times New Roman"/>
                    <w:b/>
                    <w:i/>
                    <w:sz w:val="28"/>
                    <w:szCs w:val="28"/>
                    <w:lang w:val="nl-NL"/>
                  </w:rPr>
                </m:ctrlPr>
              </m:sSubPr>
              <m:e>
                <m:r>
                  <m:rPr>
                    <m:sty m:val="bi"/>
                  </m:rPr>
                  <w:rPr>
                    <w:rFonts w:ascii="Cambria Math" w:hAnsi="Times New Roman"/>
                    <w:sz w:val="28"/>
                    <w:szCs w:val="28"/>
                    <w:lang w:val="nl-NL"/>
                  </w:rPr>
                  <m:t>J</m:t>
                </m:r>
              </m:e>
              <m:sub>
                <m:r>
                  <m:rPr>
                    <m:sty m:val="bi"/>
                  </m:rPr>
                  <w:rPr>
                    <w:rFonts w:ascii="Cambria Math" w:hAnsi="Times New Roman"/>
                    <w:sz w:val="28"/>
                    <w:szCs w:val="28"/>
                    <w:lang w:val="nl-NL"/>
                  </w:rPr>
                  <m:t>V</m:t>
                </m:r>
              </m:sub>
            </m:sSub>
            <m:ctrlPr>
              <w:rPr>
                <w:rFonts w:ascii="Cambria Math" w:hAnsi="Cambria Math"/>
                <w:b/>
                <w:i/>
                <w:sz w:val="28"/>
                <w:szCs w:val="28"/>
                <w:lang w:val="nl-NL"/>
              </w:rPr>
            </m:ctrlP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1002,474</m:t>
            </m:r>
          </m:num>
          <m:den>
            <m:r>
              <m:rPr>
                <m:sty m:val="bi"/>
              </m:rPr>
              <w:rPr>
                <w:rFonts w:ascii="Cambria Math" w:hAnsi="Times New Roman"/>
                <w:sz w:val="28"/>
                <w:szCs w:val="28"/>
                <w:lang w:val="nl-NL"/>
              </w:rPr>
              <m:t>2,5</m:t>
            </m:r>
          </m:den>
        </m:f>
        <m:r>
          <m:rPr>
            <m:sty m:val="bi"/>
          </m:rPr>
          <w:rPr>
            <w:rFonts w:ascii="Cambria Math" w:hAnsi="Times New Roman"/>
            <w:sz w:val="28"/>
            <w:szCs w:val="28"/>
            <w:lang w:val="nl-NL"/>
          </w:rPr>
          <m:t>=401(m</m:t>
        </m:r>
        <m:sSup>
          <m:sSupPr>
            <m:ctrlPr>
              <w:rPr>
                <w:rFonts w:ascii="Cambria Math" w:hAnsi="Times New Roman"/>
                <w:b/>
                <w:i/>
                <w:sz w:val="28"/>
                <w:szCs w:val="28"/>
                <w:lang w:val="nl-NL"/>
              </w:rPr>
            </m:ctrlPr>
          </m:sSupPr>
          <m:e>
            <m:r>
              <m:rPr>
                <m:sty m:val="bi"/>
              </m:rPr>
              <w:rPr>
                <w:rFonts w:ascii="Cambria Math" w:hAnsi="Times New Roman"/>
                <w:sz w:val="28"/>
                <w:szCs w:val="28"/>
                <w:lang w:val="nl-NL"/>
              </w:rPr>
              <m:t>m</m:t>
            </m:r>
          </m:e>
          <m:sup>
            <m:r>
              <m:rPr>
                <m:sty m:val="bi"/>
              </m:rPr>
              <w:rPr>
                <w:rFonts w:ascii="Cambria Math" w:hAnsi="Times New Roman"/>
                <w:sz w:val="28"/>
                <w:szCs w:val="28"/>
                <w:lang w:val="nl-NL"/>
              </w:rPr>
              <m:t>2</m:t>
            </m:r>
          </m:sup>
        </m:sSup>
        <m:r>
          <m:rPr>
            <m:sty m:val="bi"/>
          </m:rPr>
          <w:rPr>
            <w:rFonts w:ascii="Cambria Math" w:hAnsi="Times New Roman"/>
            <w:sz w:val="28"/>
            <w:szCs w:val="28"/>
            <w:lang w:val="nl-NL"/>
          </w:rPr>
          <m:t>)</m:t>
        </m:r>
      </m:oMath>
    </w:p>
    <w:p w14:paraId="099841B4" w14:textId="77777777" w:rsidR="004F020E" w:rsidRPr="001314F6" w:rsidRDefault="004F020E" w:rsidP="004F020E">
      <w:pPr>
        <w:tabs>
          <w:tab w:val="left" w:pos="284"/>
        </w:tabs>
        <w:spacing w:before="120" w:after="120" w:line="360" w:lineRule="auto"/>
        <w:ind w:right="43"/>
        <w:rPr>
          <w:rFonts w:ascii="Times New Roman" w:hAnsi="Times New Roman"/>
          <w:b/>
          <w:bCs/>
          <w:sz w:val="28"/>
          <w:szCs w:val="28"/>
          <w:lang w:val="nl-NL"/>
        </w:rPr>
      </w:pPr>
      <w:r>
        <w:rPr>
          <w:rFonts w:ascii="Times New Roman" w:hAnsi="Times New Roman"/>
          <w:b/>
          <w:bCs/>
          <w:sz w:val="28"/>
          <w:szCs w:val="28"/>
          <w:lang w:val="nl-NL"/>
        </w:rPr>
        <w:t xml:space="preserve">  </w:t>
      </w:r>
      <w:r w:rsidRPr="001314F6">
        <w:rPr>
          <w:rFonts w:ascii="Times New Roman" w:hAnsi="Times New Roman"/>
          <w:b/>
          <w:bCs/>
          <w:sz w:val="28"/>
          <w:szCs w:val="28"/>
          <w:lang w:val="nl-NL"/>
        </w:rPr>
        <w:t>4.10. Sơ bộ chiều cao gông rôto</w:t>
      </w:r>
      <w:r w:rsidRPr="001314F6">
        <w:rPr>
          <w:rFonts w:ascii="Times New Roman" w:hAnsi="Times New Roman"/>
          <w:sz w:val="28"/>
          <w:szCs w:val="28"/>
          <w:lang w:val="nl-NL"/>
        </w:rPr>
        <w:t xml:space="preserve"> </w:t>
      </w:r>
      <w:r w:rsidRPr="001314F6">
        <w:rPr>
          <w:rFonts w:ascii="Times New Roman" w:hAnsi="Times New Roman"/>
          <w:b/>
          <w:bCs/>
          <w:sz w:val="28"/>
          <w:szCs w:val="28"/>
          <w:lang w:val="nl-NL"/>
        </w:rPr>
        <w:t>(h</w:t>
      </w:r>
      <w:r w:rsidRPr="001314F6">
        <w:rPr>
          <w:rFonts w:ascii="Times New Roman" w:hAnsi="Times New Roman"/>
          <w:b/>
          <w:bCs/>
          <w:sz w:val="28"/>
          <w:szCs w:val="28"/>
          <w:vertAlign w:val="subscript"/>
          <w:lang w:val="nl-NL"/>
        </w:rPr>
        <w:t>g2</w:t>
      </w:r>
      <w:r w:rsidRPr="001314F6">
        <w:rPr>
          <w:rFonts w:ascii="Times New Roman" w:hAnsi="Times New Roman"/>
          <w:b/>
          <w:bCs/>
          <w:sz w:val="28"/>
          <w:szCs w:val="28"/>
          <w:lang w:val="nl-NL"/>
        </w:rPr>
        <w:t>):</w:t>
      </w:r>
    </w:p>
    <w:p w14:paraId="311D5555" w14:textId="4F379E62" w:rsidR="004F020E" w:rsidRPr="001314F6" w:rsidRDefault="004F020E" w:rsidP="006E46A3">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r>
          <w:rPr>
            <w:rFonts w:ascii="Cambria Math" w:hAnsi="Times New Roman"/>
            <w:sz w:val="28"/>
            <w:szCs w:val="28"/>
            <w:lang w:val="nl-NL"/>
          </w:rPr>
          <m:t>h</m:t>
        </m:r>
        <m:sSub>
          <m:sSubPr>
            <m:ctrlPr>
              <w:rPr>
                <w:rFonts w:ascii="Cambria Math" w:hAnsi="Times New Roman"/>
                <w:i/>
                <w:sz w:val="28"/>
                <w:szCs w:val="28"/>
                <w:lang w:val="nl-NL"/>
              </w:rPr>
            </m:ctrlPr>
          </m:sSubPr>
          <m:e>
            <m:r>
              <w:rPr>
                <w:rFonts w:ascii="Cambria Math" w:hAnsi="Times New Roman"/>
                <w:sz w:val="28"/>
                <w:szCs w:val="28"/>
                <w:lang w:val="nl-NL"/>
              </w:rPr>
              <m:t>g</m:t>
            </m:r>
          </m:e>
          <m:sub>
            <m:r>
              <w:rPr>
                <w:rFonts w:ascii="Cambria Math" w:hAnsi="Times New Roman"/>
                <w:sz w:val="28"/>
                <w:szCs w:val="28"/>
                <w:lang w:val="nl-NL"/>
              </w:rPr>
              <m:t>2</m:t>
            </m:r>
          </m:sub>
        </m:sSub>
        <m:r>
          <w:rPr>
            <w:rFonts w:ascii="Cambria Math" w:hAnsi="Times New Roman"/>
            <w:sz w:val="28"/>
            <w:szCs w:val="28"/>
            <w:lang w:val="nl-NL"/>
          </w:rPr>
          <m:t>=</m:t>
        </m:r>
        <m:f>
          <m:fPr>
            <m:ctrlPr>
              <w:rPr>
                <w:rFonts w:ascii="Cambria Math" w:hAnsi="Cambria Math"/>
                <w:i/>
                <w:sz w:val="28"/>
                <w:szCs w:val="28"/>
                <w:lang w:val="nl-NL"/>
              </w:rPr>
            </m:ctrlPr>
          </m:fPr>
          <m:num>
            <m:r>
              <w:rPr>
                <w:rFonts w:ascii="Cambria Math" w:hAnsi="Times New Roman"/>
                <w:sz w:val="28"/>
                <w:szCs w:val="28"/>
                <w:lang w:val="nl-NL"/>
              </w:rPr>
              <m:t>Φ</m:t>
            </m:r>
            <m:r>
              <w:rPr>
                <w:rFonts w:ascii="Cambria Math" w:hAnsi="Times New Roman"/>
                <w:sz w:val="28"/>
                <w:szCs w:val="28"/>
                <w:lang w:val="nl-NL"/>
              </w:rPr>
              <m:t>.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4</m:t>
                </m:r>
              </m:sup>
            </m:sSup>
            <m:ctrlPr>
              <w:rPr>
                <w:rFonts w:ascii="Cambria Math" w:hAnsi="Times New Roman"/>
                <w:i/>
                <w:sz w:val="28"/>
                <w:szCs w:val="28"/>
                <w:lang w:val="nl-NL"/>
              </w:rPr>
            </m:ctrlPr>
          </m:num>
          <m:den>
            <m:r>
              <w:rPr>
                <w:rFonts w:ascii="Cambria Math" w:hAnsi="Times New Roman"/>
                <w:sz w:val="28"/>
                <w:szCs w:val="28"/>
                <w:lang w:val="nl-NL"/>
              </w:rPr>
              <m:t>2.B</m:t>
            </m:r>
            <m:sSub>
              <m:sSubPr>
                <m:ctrlPr>
                  <w:rPr>
                    <w:rFonts w:ascii="Cambria Math" w:hAnsi="Times New Roman"/>
                    <w:i/>
                    <w:sz w:val="28"/>
                    <w:szCs w:val="28"/>
                    <w:lang w:val="nl-NL"/>
                  </w:rPr>
                </m:ctrlPr>
              </m:sSubPr>
              <m:e>
                <m:r>
                  <w:rPr>
                    <w:rFonts w:ascii="Cambria Math" w:hAnsi="Times New Roman"/>
                    <w:sz w:val="28"/>
                    <w:szCs w:val="28"/>
                    <w:lang w:val="nl-NL"/>
                  </w:rPr>
                  <m:t>g</m:t>
                </m:r>
              </m:e>
              <m:sub>
                <m:r>
                  <w:rPr>
                    <w:rFonts w:ascii="Cambria Math" w:hAnsi="Times New Roman"/>
                    <w:sz w:val="28"/>
                    <w:szCs w:val="28"/>
                    <w:lang w:val="nl-NL"/>
                  </w:rPr>
                  <m: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l</m:t>
                </m:r>
              </m:e>
              <m:sub>
                <m:r>
                  <w:rPr>
                    <w:rFonts w:ascii="Cambria Math" w:hAnsi="Times New Roman"/>
                    <w:sz w:val="28"/>
                    <w:szCs w:val="28"/>
                    <w:lang w:val="nl-NL"/>
                  </w:rPr>
                  <m: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c</m:t>
                </m:r>
              </m:sub>
            </m:sSub>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006495.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4</m:t>
                </m:r>
              </m:sup>
            </m:sSup>
          </m:num>
          <m:den>
            <m:r>
              <w:rPr>
                <w:rFonts w:ascii="Cambria Math" w:hAnsi="Times New Roman"/>
                <w:sz w:val="28"/>
                <w:szCs w:val="28"/>
                <w:lang w:val="nl-NL"/>
              </w:rPr>
              <m:t>2.1,51.11,7.0,95</m:t>
            </m:r>
          </m:den>
        </m:f>
        <m:r>
          <w:rPr>
            <w:rFonts w:ascii="Cambria Math" w:hAnsi="Times New Roman"/>
            <w:sz w:val="28"/>
            <w:szCs w:val="28"/>
            <w:lang w:val="nl-NL"/>
          </w:rPr>
          <m:t>=1,81</m:t>
        </m:r>
        <m:r>
          <w:rPr>
            <w:rFonts w:ascii="Cambria Math" w:hAnsi="Times New Roman"/>
            <w:sz w:val="28"/>
            <w:szCs w:val="28"/>
            <w:lang w:val="nl-NL"/>
          </w:rPr>
          <m:t> </m:t>
        </m:r>
        <m:r>
          <w:rPr>
            <w:rFonts w:ascii="Cambria Math" w:hAnsi="Times New Roman"/>
            <w:sz w:val="28"/>
            <w:szCs w:val="28"/>
            <w:lang w:val="nl-NL"/>
          </w:rPr>
          <m:t>(cm)</m:t>
        </m:r>
      </m:oMath>
    </w:p>
    <w:p w14:paraId="4D5F6788" w14:textId="77777777" w:rsidR="004F020E" w:rsidRPr="001314F6" w:rsidRDefault="004F020E" w:rsidP="004F020E">
      <w:pPr>
        <w:tabs>
          <w:tab w:val="left" w:pos="284"/>
          <w:tab w:val="left" w:pos="720"/>
        </w:tabs>
        <w:spacing w:line="360" w:lineRule="auto"/>
        <w:ind w:right="45"/>
        <w:rPr>
          <w:rFonts w:ascii="Times New Roman" w:hAnsi="Times New Roman"/>
          <w:sz w:val="28"/>
          <w:szCs w:val="28"/>
          <w:lang w:val="nl-NL"/>
        </w:rPr>
      </w:pPr>
      <w:r w:rsidRPr="001314F6">
        <w:rPr>
          <w:rFonts w:ascii="Times New Roman" w:hAnsi="Times New Roman"/>
          <w:sz w:val="28"/>
          <w:szCs w:val="28"/>
          <w:lang w:val="nl-NL"/>
        </w:rPr>
        <w:t xml:space="preserve">trong đó: </w:t>
      </w:r>
    </w:p>
    <w:p w14:paraId="6013BB73" w14:textId="77777777" w:rsidR="004F020E" w:rsidRPr="001314F6" w:rsidRDefault="004F020E" w:rsidP="004F020E">
      <w:pPr>
        <w:tabs>
          <w:tab w:val="left" w:pos="284"/>
        </w:tabs>
        <w:spacing w:line="360" w:lineRule="auto"/>
        <w:ind w:right="45"/>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xml:space="preserve">       - B</w:t>
      </w:r>
      <w:r w:rsidRPr="001314F6">
        <w:rPr>
          <w:rFonts w:ascii="Times New Roman" w:hAnsi="Times New Roman"/>
          <w:sz w:val="28"/>
          <w:szCs w:val="28"/>
          <w:vertAlign w:val="subscript"/>
          <w:lang w:val="nl-NL"/>
        </w:rPr>
        <w:t>g2</w:t>
      </w:r>
      <w:r w:rsidRPr="001314F6">
        <w:rPr>
          <w:rFonts w:ascii="Times New Roman" w:hAnsi="Times New Roman"/>
          <w:sz w:val="28"/>
          <w:szCs w:val="28"/>
          <w:lang w:val="nl-NL"/>
        </w:rPr>
        <w:t xml:space="preserve">: mật độï từ thông ở gông rôto, theo bảng 10.5a [1] </w:t>
      </w:r>
    </w:p>
    <w:p w14:paraId="700B0BF5" w14:textId="77777777" w:rsidR="004F020E" w:rsidRPr="001314F6" w:rsidRDefault="004F020E" w:rsidP="004F020E">
      <w:pPr>
        <w:tabs>
          <w:tab w:val="left" w:pos="284"/>
        </w:tabs>
        <w:spacing w:line="360" w:lineRule="auto"/>
        <w:ind w:right="45"/>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chọn B</w:t>
      </w:r>
      <w:r w:rsidRPr="001314F6">
        <w:rPr>
          <w:rFonts w:ascii="Times New Roman" w:hAnsi="Times New Roman"/>
          <w:sz w:val="28"/>
          <w:szCs w:val="28"/>
          <w:vertAlign w:val="subscript"/>
          <w:lang w:val="nl-NL"/>
        </w:rPr>
        <w:t xml:space="preserve">g2 </w:t>
      </w:r>
      <w:r w:rsidRPr="001314F6">
        <w:rPr>
          <w:rFonts w:ascii="Times New Roman" w:hAnsi="Times New Roman"/>
          <w:sz w:val="28"/>
          <w:szCs w:val="28"/>
          <w:lang w:val="nl-NL"/>
        </w:rPr>
        <w:t>= 1,51(T)</w:t>
      </w:r>
    </w:p>
    <w:p w14:paraId="72D6A665" w14:textId="77777777" w:rsidR="004F020E" w:rsidRPr="001314F6" w:rsidRDefault="004F020E" w:rsidP="004F020E">
      <w:pPr>
        <w:tabs>
          <w:tab w:val="left" w:pos="284"/>
          <w:tab w:val="left" w:pos="720"/>
        </w:tabs>
        <w:spacing w:line="360" w:lineRule="auto"/>
        <w:ind w:right="45"/>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xml:space="preserve">       - </w:t>
      </w:r>
      <w:r w:rsidRPr="001314F6">
        <w:rPr>
          <w:rFonts w:ascii="Times New Roman" w:hAnsi="Times New Roman"/>
          <w:sz w:val="28"/>
          <w:szCs w:val="28"/>
          <w:lang w:val="nl-NL"/>
        </w:rPr>
        <w:sym w:font="Symbol" w:char="F066"/>
      </w:r>
      <w:r w:rsidRPr="001314F6">
        <w:rPr>
          <w:rFonts w:ascii="Times New Roman" w:hAnsi="Times New Roman"/>
          <w:sz w:val="28"/>
          <w:szCs w:val="28"/>
          <w:lang w:val="nl-NL"/>
        </w:rPr>
        <w:t>: từ thông khe hở không khí, tính ở 3.8</w:t>
      </w:r>
    </w:p>
    <w:p w14:paraId="17AF4404" w14:textId="77777777" w:rsidR="004F020E" w:rsidRDefault="004F020E" w:rsidP="004F020E">
      <w:pPr>
        <w:tabs>
          <w:tab w:val="left" w:pos="284"/>
        </w:tabs>
        <w:spacing w:line="360" w:lineRule="auto"/>
        <w:ind w:right="43"/>
        <w:rPr>
          <w:rFonts w:ascii="Times New Roman" w:hAnsi="Times New Roman"/>
          <w:b/>
          <w:bCs/>
          <w:sz w:val="28"/>
          <w:szCs w:val="28"/>
          <w:lang w:val="nl-NL"/>
        </w:rPr>
      </w:pPr>
    </w:p>
    <w:p w14:paraId="251CF99B" w14:textId="77777777" w:rsidR="004F020E" w:rsidRDefault="004F020E" w:rsidP="004F020E">
      <w:pPr>
        <w:tabs>
          <w:tab w:val="left" w:pos="284"/>
        </w:tabs>
        <w:spacing w:line="360" w:lineRule="auto"/>
        <w:ind w:right="43"/>
        <w:rPr>
          <w:rFonts w:ascii="Times New Roman" w:hAnsi="Times New Roman"/>
          <w:b/>
          <w:bCs/>
          <w:sz w:val="28"/>
          <w:szCs w:val="28"/>
          <w:lang w:val="nl-NL"/>
        </w:rPr>
      </w:pPr>
    </w:p>
    <w:p w14:paraId="1CBDD664" w14:textId="77777777" w:rsidR="004F020E" w:rsidRDefault="004F020E" w:rsidP="004F020E">
      <w:pPr>
        <w:tabs>
          <w:tab w:val="left" w:pos="284"/>
        </w:tabs>
        <w:spacing w:line="360" w:lineRule="auto"/>
        <w:ind w:right="43"/>
        <w:rPr>
          <w:rFonts w:ascii="Times New Roman" w:hAnsi="Times New Roman"/>
          <w:b/>
          <w:bCs/>
          <w:sz w:val="28"/>
          <w:szCs w:val="28"/>
          <w:lang w:val="nl-NL"/>
        </w:rPr>
      </w:pPr>
    </w:p>
    <w:p w14:paraId="2FBA5C37" w14:textId="63A06E8C" w:rsidR="004F020E" w:rsidRDefault="004F020E" w:rsidP="004F020E">
      <w:pPr>
        <w:tabs>
          <w:tab w:val="left" w:pos="284"/>
        </w:tabs>
        <w:spacing w:line="360" w:lineRule="auto"/>
        <w:ind w:right="43"/>
        <w:rPr>
          <w:rFonts w:ascii="Times New Roman" w:hAnsi="Times New Roman"/>
          <w:b/>
          <w:bCs/>
          <w:sz w:val="28"/>
          <w:szCs w:val="28"/>
          <w:lang w:val="nl-NL"/>
        </w:rPr>
      </w:pPr>
      <w:r>
        <w:rPr>
          <w:rFonts w:ascii="Times New Roman" w:hAnsi="Times New Roman"/>
          <w:noProof/>
          <w:sz w:val="28"/>
          <w:szCs w:val="28"/>
        </w:rPr>
        <mc:AlternateContent>
          <mc:Choice Requires="wpg">
            <w:drawing>
              <wp:anchor distT="0" distB="0" distL="114300" distR="114300" simplePos="0" relativeHeight="251666432" behindDoc="0" locked="0" layoutInCell="1" allowOverlap="1" wp14:anchorId="00AD652A" wp14:editId="02345D3C">
                <wp:simplePos x="0" y="0"/>
                <wp:positionH relativeFrom="column">
                  <wp:posOffset>2731135</wp:posOffset>
                </wp:positionH>
                <wp:positionV relativeFrom="paragraph">
                  <wp:posOffset>62230</wp:posOffset>
                </wp:positionV>
                <wp:extent cx="2137410" cy="2104390"/>
                <wp:effectExtent l="11430" t="20955" r="3810" b="0"/>
                <wp:wrapNone/>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7410" cy="2104390"/>
                          <a:chOff x="6288" y="1699"/>
                          <a:chExt cx="3366" cy="3314"/>
                        </a:xfrm>
                      </wpg:grpSpPr>
                      <wps:wsp>
                        <wps:cNvPr id="79" name="Rectangle 348"/>
                        <wps:cNvSpPr>
                          <a:spLocks noChangeArrowheads="1"/>
                        </wps:cNvSpPr>
                        <wps:spPr bwMode="auto">
                          <a:xfrm>
                            <a:off x="7177" y="3280"/>
                            <a:ext cx="32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18040" w14:textId="77777777" w:rsidR="004F020E" w:rsidRPr="00F74446" w:rsidRDefault="004F020E" w:rsidP="004F020E">
                              <w:pPr>
                                <w:rPr>
                                  <w:sz w:val="28"/>
                                  <w:szCs w:val="28"/>
                                  <w:vertAlign w:val="subscript"/>
                                </w:rPr>
                              </w:pPr>
                              <w:r>
                                <w:rPr>
                                  <w:color w:val="000000"/>
                                  <w:sz w:val="28"/>
                                  <w:szCs w:val="28"/>
                                </w:rPr>
                                <w:t>d</w:t>
                              </w:r>
                              <w:r w:rsidRPr="00F74446">
                                <w:rPr>
                                  <w:color w:val="000000"/>
                                  <w:sz w:val="32"/>
                                  <w:szCs w:val="32"/>
                                  <w:vertAlign w:val="subscript"/>
                                </w:rPr>
                                <w:t>1r</w:t>
                              </w:r>
                            </w:p>
                          </w:txbxContent>
                        </wps:txbx>
                        <wps:bodyPr rot="0" vert="horz" wrap="none" lIns="0" tIns="0" rIns="0" bIns="0" anchor="t" anchorCtr="0" upright="1">
                          <a:spAutoFit/>
                        </wps:bodyPr>
                      </wps:wsp>
                      <wps:wsp>
                        <wps:cNvPr id="80" name="Rectangle 349"/>
                        <wps:cNvSpPr>
                          <a:spLocks noChangeArrowheads="1"/>
                        </wps:cNvSpPr>
                        <wps:spPr bwMode="auto">
                          <a:xfrm>
                            <a:off x="7177" y="1851"/>
                            <a:ext cx="34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87803" w14:textId="77777777" w:rsidR="004F020E" w:rsidRPr="00C04F84" w:rsidRDefault="004F020E" w:rsidP="004F020E">
                              <w:pPr>
                                <w:rPr>
                                  <w:vertAlign w:val="subscript"/>
                                </w:rPr>
                              </w:pPr>
                              <w:r>
                                <w:rPr>
                                  <w:color w:val="000000"/>
                                  <w:sz w:val="32"/>
                                  <w:szCs w:val="32"/>
                                </w:rPr>
                                <w:t>d</w:t>
                              </w:r>
                              <w:r w:rsidRPr="00C04F84">
                                <w:rPr>
                                  <w:color w:val="000000"/>
                                  <w:sz w:val="32"/>
                                  <w:szCs w:val="32"/>
                                  <w:vertAlign w:val="subscript"/>
                                </w:rPr>
                                <w:t>2r</w:t>
                              </w:r>
                            </w:p>
                          </w:txbxContent>
                        </wps:txbx>
                        <wps:bodyPr rot="0" vert="horz" wrap="none" lIns="0" tIns="0" rIns="0" bIns="0" anchor="t" anchorCtr="0" upright="1">
                          <a:spAutoFit/>
                        </wps:bodyPr>
                      </wps:wsp>
                      <wps:wsp>
                        <wps:cNvPr id="81" name="Rectangle 350"/>
                        <wps:cNvSpPr>
                          <a:spLocks noChangeArrowheads="1"/>
                        </wps:cNvSpPr>
                        <wps:spPr bwMode="auto">
                          <a:xfrm>
                            <a:off x="7596" y="4507"/>
                            <a:ext cx="695"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11A47" w14:textId="77777777" w:rsidR="004F020E" w:rsidRPr="00F74446" w:rsidRDefault="004F020E" w:rsidP="004F020E">
                              <w:pPr>
                                <w:rPr>
                                  <w:sz w:val="28"/>
                                  <w:szCs w:val="28"/>
                                  <w:vertAlign w:val="subscript"/>
                                </w:rPr>
                              </w:pPr>
                              <w:r>
                                <w:rPr>
                                  <w:color w:val="000000"/>
                                  <w:sz w:val="28"/>
                                  <w:szCs w:val="28"/>
                                </w:rPr>
                                <w:t>b</w:t>
                              </w:r>
                              <w:r>
                                <w:rPr>
                                  <w:color w:val="000000"/>
                                  <w:sz w:val="28"/>
                                  <w:szCs w:val="28"/>
                                  <w:vertAlign w:val="subscript"/>
                                </w:rPr>
                                <w:t>42</w:t>
                              </w:r>
                            </w:p>
                          </w:txbxContent>
                        </wps:txbx>
                        <wps:bodyPr rot="0" vert="horz" wrap="square" lIns="0" tIns="0" rIns="0" bIns="0" anchor="t" anchorCtr="0" upright="1">
                          <a:noAutofit/>
                        </wps:bodyPr>
                      </wps:wsp>
                      <wps:wsp>
                        <wps:cNvPr id="82" name="Rectangle 351"/>
                        <wps:cNvSpPr>
                          <a:spLocks noChangeArrowheads="1"/>
                        </wps:cNvSpPr>
                        <wps:spPr bwMode="auto">
                          <a:xfrm>
                            <a:off x="8727" y="4405"/>
                            <a:ext cx="561"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69684" w14:textId="77777777" w:rsidR="004F020E" w:rsidRPr="00F74446" w:rsidRDefault="004F020E" w:rsidP="004F020E">
                              <w:pPr>
                                <w:rPr>
                                  <w:sz w:val="28"/>
                                  <w:szCs w:val="28"/>
                                  <w:vertAlign w:val="subscript"/>
                                </w:rPr>
                              </w:pPr>
                              <w:r>
                                <w:rPr>
                                  <w:color w:val="000000"/>
                                  <w:sz w:val="28"/>
                                  <w:szCs w:val="28"/>
                                </w:rPr>
                                <w:t>h</w:t>
                              </w:r>
                              <w:r w:rsidRPr="00F74446">
                                <w:rPr>
                                  <w:color w:val="000000"/>
                                  <w:sz w:val="32"/>
                                  <w:szCs w:val="32"/>
                                  <w:vertAlign w:val="subscript"/>
                                </w:rPr>
                                <w:t>42</w:t>
                              </w:r>
                            </w:p>
                          </w:txbxContent>
                        </wps:txbx>
                        <wps:bodyPr rot="0" vert="horz" wrap="square" lIns="0" tIns="0" rIns="0" bIns="0" anchor="t" anchorCtr="0" upright="1">
                          <a:noAutofit/>
                        </wps:bodyPr>
                      </wps:wsp>
                      <wps:wsp>
                        <wps:cNvPr id="83" name="Rectangle 352"/>
                        <wps:cNvSpPr>
                          <a:spLocks noChangeArrowheads="1"/>
                        </wps:cNvSpPr>
                        <wps:spPr bwMode="auto">
                          <a:xfrm>
                            <a:off x="8045" y="3160"/>
                            <a:ext cx="561"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4D887" w14:textId="77777777" w:rsidR="004F020E" w:rsidRPr="00C04F84" w:rsidRDefault="004F020E" w:rsidP="004F020E">
                              <w:pPr>
                                <w:rPr>
                                  <w:sz w:val="28"/>
                                  <w:szCs w:val="28"/>
                                  <w:vertAlign w:val="subscript"/>
                                </w:rPr>
                              </w:pPr>
                              <w:r>
                                <w:rPr>
                                  <w:color w:val="000000"/>
                                  <w:sz w:val="28"/>
                                  <w:szCs w:val="28"/>
                                </w:rPr>
                                <w:t>h</w:t>
                              </w:r>
                              <w:r w:rsidRPr="00C04F84">
                                <w:rPr>
                                  <w:color w:val="000000"/>
                                  <w:sz w:val="32"/>
                                  <w:szCs w:val="32"/>
                                  <w:vertAlign w:val="subscript"/>
                                </w:rPr>
                                <w:t>12</w:t>
                              </w:r>
                            </w:p>
                          </w:txbxContent>
                        </wps:txbx>
                        <wps:bodyPr rot="0" vert="horz" wrap="square" lIns="0" tIns="0" rIns="0" bIns="0" anchor="t" anchorCtr="0" upright="1">
                          <a:noAutofit/>
                        </wps:bodyPr>
                      </wps:wsp>
                      <wps:wsp>
                        <wps:cNvPr id="84" name="Rectangle 353"/>
                        <wps:cNvSpPr>
                          <a:spLocks noChangeArrowheads="1"/>
                        </wps:cNvSpPr>
                        <wps:spPr bwMode="auto">
                          <a:xfrm>
                            <a:off x="8419" y="3347"/>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18EEF" w14:textId="77777777" w:rsidR="004F020E" w:rsidRPr="00C04F84" w:rsidRDefault="004F020E" w:rsidP="004F020E"/>
                          </w:txbxContent>
                        </wps:txbx>
                        <wps:bodyPr rot="0" vert="horz" wrap="square" lIns="0" tIns="0" rIns="0" bIns="0" anchor="t" anchorCtr="0" upright="1">
                          <a:noAutofit/>
                        </wps:bodyPr>
                      </wps:wsp>
                      <wps:wsp>
                        <wps:cNvPr id="85" name="Freeform 354"/>
                        <wps:cNvSpPr>
                          <a:spLocks/>
                        </wps:cNvSpPr>
                        <wps:spPr bwMode="auto">
                          <a:xfrm>
                            <a:off x="6811" y="1716"/>
                            <a:ext cx="1091" cy="565"/>
                          </a:xfrm>
                          <a:custGeom>
                            <a:avLst/>
                            <a:gdLst>
                              <a:gd name="T0" fmla="*/ 1090 w 1091"/>
                              <a:gd name="T1" fmla="*/ 565 h 565"/>
                              <a:gd name="T2" fmla="*/ 1091 w 1091"/>
                              <a:gd name="T3" fmla="*/ 509 h 565"/>
                              <a:gd name="T4" fmla="*/ 1086 w 1091"/>
                              <a:gd name="T5" fmla="*/ 453 h 565"/>
                              <a:gd name="T6" fmla="*/ 1074 w 1091"/>
                              <a:gd name="T7" fmla="*/ 398 h 565"/>
                              <a:gd name="T8" fmla="*/ 1057 w 1091"/>
                              <a:gd name="T9" fmla="*/ 345 h 565"/>
                              <a:gd name="T10" fmla="*/ 1034 w 1091"/>
                              <a:gd name="T11" fmla="*/ 294 h 565"/>
                              <a:gd name="T12" fmla="*/ 1006 w 1091"/>
                              <a:gd name="T13" fmla="*/ 245 h 565"/>
                              <a:gd name="T14" fmla="*/ 972 w 1091"/>
                              <a:gd name="T15" fmla="*/ 199 h 565"/>
                              <a:gd name="T16" fmla="*/ 934 w 1091"/>
                              <a:gd name="T17" fmla="*/ 157 h 565"/>
                              <a:gd name="T18" fmla="*/ 891 w 1091"/>
                              <a:gd name="T19" fmla="*/ 119 h 565"/>
                              <a:gd name="T20" fmla="*/ 845 w 1091"/>
                              <a:gd name="T21" fmla="*/ 86 h 565"/>
                              <a:gd name="T22" fmla="*/ 795 w 1091"/>
                              <a:gd name="T23" fmla="*/ 58 h 565"/>
                              <a:gd name="T24" fmla="*/ 742 w 1091"/>
                              <a:gd name="T25" fmla="*/ 35 h 565"/>
                              <a:gd name="T26" fmla="*/ 688 w 1091"/>
                              <a:gd name="T27" fmla="*/ 18 h 565"/>
                              <a:gd name="T28" fmla="*/ 631 w 1091"/>
                              <a:gd name="T29" fmla="*/ 6 h 565"/>
                              <a:gd name="T30" fmla="*/ 574 w 1091"/>
                              <a:gd name="T31" fmla="*/ 0 h 565"/>
                              <a:gd name="T32" fmla="*/ 517 w 1091"/>
                              <a:gd name="T33" fmla="*/ 0 h 565"/>
                              <a:gd name="T34" fmla="*/ 459 w 1091"/>
                              <a:gd name="T35" fmla="*/ 6 h 565"/>
                              <a:gd name="T36" fmla="*/ 403 w 1091"/>
                              <a:gd name="T37" fmla="*/ 18 h 565"/>
                              <a:gd name="T38" fmla="*/ 348 w 1091"/>
                              <a:gd name="T39" fmla="*/ 35 h 565"/>
                              <a:gd name="T40" fmla="*/ 296 w 1091"/>
                              <a:gd name="T41" fmla="*/ 58 h 565"/>
                              <a:gd name="T42" fmla="*/ 246 w 1091"/>
                              <a:gd name="T43" fmla="*/ 86 h 565"/>
                              <a:gd name="T44" fmla="*/ 200 w 1091"/>
                              <a:gd name="T45" fmla="*/ 119 h 565"/>
                              <a:gd name="T46" fmla="*/ 157 w 1091"/>
                              <a:gd name="T47" fmla="*/ 157 h 565"/>
                              <a:gd name="T48" fmla="*/ 119 w 1091"/>
                              <a:gd name="T49" fmla="*/ 199 h 565"/>
                              <a:gd name="T50" fmla="*/ 85 w 1091"/>
                              <a:gd name="T51" fmla="*/ 245 h 565"/>
                              <a:gd name="T52" fmla="*/ 57 w 1091"/>
                              <a:gd name="T53" fmla="*/ 294 h 565"/>
                              <a:gd name="T54" fmla="*/ 34 w 1091"/>
                              <a:gd name="T55" fmla="*/ 345 h 565"/>
                              <a:gd name="T56" fmla="*/ 17 w 1091"/>
                              <a:gd name="T57" fmla="*/ 398 h 565"/>
                              <a:gd name="T58" fmla="*/ 5 w 1091"/>
                              <a:gd name="T59" fmla="*/ 453 h 565"/>
                              <a:gd name="T60" fmla="*/ 0 w 1091"/>
                              <a:gd name="T61" fmla="*/ 509 h 565"/>
                              <a:gd name="T62" fmla="*/ 0 w 1091"/>
                              <a:gd name="T63" fmla="*/ 565 h 5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91" h="565">
                                <a:moveTo>
                                  <a:pt x="1090" y="565"/>
                                </a:moveTo>
                                <a:lnTo>
                                  <a:pt x="1091" y="509"/>
                                </a:lnTo>
                                <a:lnTo>
                                  <a:pt x="1086" y="453"/>
                                </a:lnTo>
                                <a:lnTo>
                                  <a:pt x="1074" y="398"/>
                                </a:lnTo>
                                <a:lnTo>
                                  <a:pt x="1057" y="345"/>
                                </a:lnTo>
                                <a:lnTo>
                                  <a:pt x="1034" y="294"/>
                                </a:lnTo>
                                <a:lnTo>
                                  <a:pt x="1006" y="245"/>
                                </a:lnTo>
                                <a:lnTo>
                                  <a:pt x="972" y="199"/>
                                </a:lnTo>
                                <a:lnTo>
                                  <a:pt x="934" y="157"/>
                                </a:lnTo>
                                <a:lnTo>
                                  <a:pt x="891" y="119"/>
                                </a:lnTo>
                                <a:lnTo>
                                  <a:pt x="845" y="86"/>
                                </a:lnTo>
                                <a:lnTo>
                                  <a:pt x="795" y="58"/>
                                </a:lnTo>
                                <a:lnTo>
                                  <a:pt x="742" y="35"/>
                                </a:lnTo>
                                <a:lnTo>
                                  <a:pt x="688" y="18"/>
                                </a:lnTo>
                                <a:lnTo>
                                  <a:pt x="631" y="6"/>
                                </a:lnTo>
                                <a:lnTo>
                                  <a:pt x="574" y="0"/>
                                </a:lnTo>
                                <a:lnTo>
                                  <a:pt x="517" y="0"/>
                                </a:lnTo>
                                <a:lnTo>
                                  <a:pt x="459" y="6"/>
                                </a:lnTo>
                                <a:lnTo>
                                  <a:pt x="403" y="18"/>
                                </a:lnTo>
                                <a:lnTo>
                                  <a:pt x="348" y="35"/>
                                </a:lnTo>
                                <a:lnTo>
                                  <a:pt x="296" y="58"/>
                                </a:lnTo>
                                <a:lnTo>
                                  <a:pt x="246" y="86"/>
                                </a:lnTo>
                                <a:lnTo>
                                  <a:pt x="200" y="119"/>
                                </a:lnTo>
                                <a:lnTo>
                                  <a:pt x="157" y="157"/>
                                </a:lnTo>
                                <a:lnTo>
                                  <a:pt x="119" y="199"/>
                                </a:lnTo>
                                <a:lnTo>
                                  <a:pt x="85" y="245"/>
                                </a:lnTo>
                                <a:lnTo>
                                  <a:pt x="57" y="294"/>
                                </a:lnTo>
                                <a:lnTo>
                                  <a:pt x="34" y="345"/>
                                </a:lnTo>
                                <a:lnTo>
                                  <a:pt x="17" y="398"/>
                                </a:lnTo>
                                <a:lnTo>
                                  <a:pt x="5" y="453"/>
                                </a:lnTo>
                                <a:lnTo>
                                  <a:pt x="0" y="509"/>
                                </a:lnTo>
                                <a:lnTo>
                                  <a:pt x="0" y="56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Freeform 355"/>
                        <wps:cNvSpPr>
                          <a:spLocks/>
                        </wps:cNvSpPr>
                        <wps:spPr bwMode="auto">
                          <a:xfrm>
                            <a:off x="7471" y="3721"/>
                            <a:ext cx="387" cy="460"/>
                          </a:xfrm>
                          <a:custGeom>
                            <a:avLst/>
                            <a:gdLst>
                              <a:gd name="T0" fmla="*/ 0 w 294"/>
                              <a:gd name="T1" fmla="*/ 436 h 436"/>
                              <a:gd name="T2" fmla="*/ 47 w 294"/>
                              <a:gd name="T3" fmla="*/ 416 h 436"/>
                              <a:gd name="T4" fmla="*/ 93 w 294"/>
                              <a:gd name="T5" fmla="*/ 390 h 436"/>
                              <a:gd name="T6" fmla="*/ 134 w 294"/>
                              <a:gd name="T7" fmla="*/ 360 h 436"/>
                              <a:gd name="T8" fmla="*/ 172 w 294"/>
                              <a:gd name="T9" fmla="*/ 325 h 436"/>
                              <a:gd name="T10" fmla="*/ 206 w 294"/>
                              <a:gd name="T11" fmla="*/ 286 h 436"/>
                              <a:gd name="T12" fmla="*/ 234 w 294"/>
                              <a:gd name="T13" fmla="*/ 244 h 436"/>
                              <a:gd name="T14" fmla="*/ 258 w 294"/>
                              <a:gd name="T15" fmla="*/ 198 h 436"/>
                              <a:gd name="T16" fmla="*/ 276 w 294"/>
                              <a:gd name="T17" fmla="*/ 151 h 436"/>
                              <a:gd name="T18" fmla="*/ 288 w 294"/>
                              <a:gd name="T19" fmla="*/ 101 h 436"/>
                              <a:gd name="T20" fmla="*/ 294 w 294"/>
                              <a:gd name="T21" fmla="*/ 50 h 436"/>
                              <a:gd name="T22" fmla="*/ 294 w 294"/>
                              <a:gd name="T23"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94" h="436">
                                <a:moveTo>
                                  <a:pt x="0" y="436"/>
                                </a:moveTo>
                                <a:lnTo>
                                  <a:pt x="47" y="416"/>
                                </a:lnTo>
                                <a:lnTo>
                                  <a:pt x="93" y="390"/>
                                </a:lnTo>
                                <a:lnTo>
                                  <a:pt x="134" y="360"/>
                                </a:lnTo>
                                <a:lnTo>
                                  <a:pt x="172" y="325"/>
                                </a:lnTo>
                                <a:lnTo>
                                  <a:pt x="206" y="286"/>
                                </a:lnTo>
                                <a:lnTo>
                                  <a:pt x="234" y="244"/>
                                </a:lnTo>
                                <a:lnTo>
                                  <a:pt x="258" y="198"/>
                                </a:lnTo>
                                <a:lnTo>
                                  <a:pt x="276" y="151"/>
                                </a:lnTo>
                                <a:lnTo>
                                  <a:pt x="288" y="101"/>
                                </a:lnTo>
                                <a:lnTo>
                                  <a:pt x="294" y="50"/>
                                </a:lnTo>
                                <a:lnTo>
                                  <a:pt x="29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Line 356"/>
                        <wps:cNvCnPr>
                          <a:cxnSpLocks noChangeShapeType="1"/>
                        </wps:cNvCnPr>
                        <wps:spPr bwMode="auto">
                          <a:xfrm flipH="1" flipV="1">
                            <a:off x="6811" y="2281"/>
                            <a:ext cx="104" cy="15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 name="Line 357"/>
                        <wps:cNvCnPr>
                          <a:cxnSpLocks noChangeShapeType="1"/>
                        </wps:cNvCnPr>
                        <wps:spPr bwMode="auto">
                          <a:xfrm flipV="1">
                            <a:off x="7858" y="2257"/>
                            <a:ext cx="40" cy="14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 name="Line 358"/>
                        <wps:cNvCnPr>
                          <a:cxnSpLocks noChangeShapeType="1"/>
                        </wps:cNvCnPr>
                        <wps:spPr bwMode="auto">
                          <a:xfrm>
                            <a:off x="7487" y="4200"/>
                            <a:ext cx="129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 name="Line 359"/>
                        <wps:cNvCnPr>
                          <a:cxnSpLocks noChangeShapeType="1"/>
                        </wps:cNvCnPr>
                        <wps:spPr bwMode="auto">
                          <a:xfrm>
                            <a:off x="7511" y="420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 name="Line 360"/>
                        <wps:cNvCnPr>
                          <a:cxnSpLocks noChangeShapeType="1"/>
                        </wps:cNvCnPr>
                        <wps:spPr bwMode="auto">
                          <a:xfrm>
                            <a:off x="7479" y="4208"/>
                            <a:ext cx="1" cy="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 name="Line 361"/>
                        <wps:cNvCnPr>
                          <a:cxnSpLocks noChangeShapeType="1"/>
                        </wps:cNvCnPr>
                        <wps:spPr bwMode="auto">
                          <a:xfrm>
                            <a:off x="7298" y="4208"/>
                            <a:ext cx="1" cy="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 name="Line 362"/>
                        <wps:cNvCnPr>
                          <a:cxnSpLocks noChangeShapeType="1"/>
                        </wps:cNvCnPr>
                        <wps:spPr bwMode="auto">
                          <a:xfrm>
                            <a:off x="7479" y="4192"/>
                            <a:ext cx="1" cy="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 name="Line 363"/>
                        <wps:cNvCnPr>
                          <a:cxnSpLocks noChangeShapeType="1"/>
                        </wps:cNvCnPr>
                        <wps:spPr bwMode="auto">
                          <a:xfrm>
                            <a:off x="7479" y="4275"/>
                            <a:ext cx="129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 name="Line 364"/>
                        <wps:cNvCnPr>
                          <a:cxnSpLocks noChangeShapeType="1"/>
                        </wps:cNvCnPr>
                        <wps:spPr bwMode="auto">
                          <a:xfrm>
                            <a:off x="7296" y="4402"/>
                            <a:ext cx="1" cy="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 name="Line 365"/>
                        <wps:cNvCnPr>
                          <a:cxnSpLocks noChangeShapeType="1"/>
                        </wps:cNvCnPr>
                        <wps:spPr bwMode="auto">
                          <a:xfrm flipH="1">
                            <a:off x="6288" y="4283"/>
                            <a:ext cx="10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 name="Line 366"/>
                        <wps:cNvCnPr>
                          <a:cxnSpLocks noChangeShapeType="1"/>
                        </wps:cNvCnPr>
                        <wps:spPr bwMode="auto">
                          <a:xfrm flipV="1">
                            <a:off x="7298" y="4181"/>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 name="Line 367"/>
                        <wps:cNvCnPr>
                          <a:cxnSpLocks noChangeShapeType="1"/>
                        </wps:cNvCnPr>
                        <wps:spPr bwMode="auto">
                          <a:xfrm flipV="1">
                            <a:off x="7479" y="4181"/>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 name="Freeform 368"/>
                        <wps:cNvSpPr>
                          <a:spLocks/>
                        </wps:cNvSpPr>
                        <wps:spPr bwMode="auto">
                          <a:xfrm>
                            <a:off x="6908" y="3745"/>
                            <a:ext cx="389" cy="436"/>
                          </a:xfrm>
                          <a:custGeom>
                            <a:avLst/>
                            <a:gdLst>
                              <a:gd name="T0" fmla="*/ 0 w 294"/>
                              <a:gd name="T1" fmla="*/ 0 h 436"/>
                              <a:gd name="T2" fmla="*/ 0 w 294"/>
                              <a:gd name="T3" fmla="*/ 50 h 436"/>
                              <a:gd name="T4" fmla="*/ 6 w 294"/>
                              <a:gd name="T5" fmla="*/ 101 h 436"/>
                              <a:gd name="T6" fmla="*/ 18 w 294"/>
                              <a:gd name="T7" fmla="*/ 151 h 436"/>
                              <a:gd name="T8" fmla="*/ 36 w 294"/>
                              <a:gd name="T9" fmla="*/ 198 h 436"/>
                              <a:gd name="T10" fmla="*/ 59 w 294"/>
                              <a:gd name="T11" fmla="*/ 244 h 436"/>
                              <a:gd name="T12" fmla="*/ 88 w 294"/>
                              <a:gd name="T13" fmla="*/ 286 h 436"/>
                              <a:gd name="T14" fmla="*/ 121 w 294"/>
                              <a:gd name="T15" fmla="*/ 325 h 436"/>
                              <a:gd name="T16" fmla="*/ 159 w 294"/>
                              <a:gd name="T17" fmla="*/ 360 h 436"/>
                              <a:gd name="T18" fmla="*/ 201 w 294"/>
                              <a:gd name="T19" fmla="*/ 390 h 436"/>
                              <a:gd name="T20" fmla="*/ 246 w 294"/>
                              <a:gd name="T21" fmla="*/ 416 h 436"/>
                              <a:gd name="T22" fmla="*/ 294 w 294"/>
                              <a:gd name="T23" fmla="*/ 436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94" h="436">
                                <a:moveTo>
                                  <a:pt x="0" y="0"/>
                                </a:moveTo>
                                <a:lnTo>
                                  <a:pt x="0" y="50"/>
                                </a:lnTo>
                                <a:lnTo>
                                  <a:pt x="6" y="101"/>
                                </a:lnTo>
                                <a:lnTo>
                                  <a:pt x="18" y="151"/>
                                </a:lnTo>
                                <a:lnTo>
                                  <a:pt x="36" y="198"/>
                                </a:lnTo>
                                <a:lnTo>
                                  <a:pt x="59" y="244"/>
                                </a:lnTo>
                                <a:lnTo>
                                  <a:pt x="88" y="286"/>
                                </a:lnTo>
                                <a:lnTo>
                                  <a:pt x="121" y="325"/>
                                </a:lnTo>
                                <a:lnTo>
                                  <a:pt x="159" y="360"/>
                                </a:lnTo>
                                <a:lnTo>
                                  <a:pt x="201" y="390"/>
                                </a:lnTo>
                                <a:lnTo>
                                  <a:pt x="246" y="416"/>
                                </a:lnTo>
                                <a:lnTo>
                                  <a:pt x="294" y="4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Line 369"/>
                        <wps:cNvCnPr>
                          <a:cxnSpLocks noChangeShapeType="1"/>
                        </wps:cNvCnPr>
                        <wps:spPr bwMode="auto">
                          <a:xfrm>
                            <a:off x="6811" y="2281"/>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1" name="Line 370"/>
                        <wps:cNvCnPr>
                          <a:cxnSpLocks noChangeShapeType="1"/>
                        </wps:cNvCnPr>
                        <wps:spPr bwMode="auto">
                          <a:xfrm>
                            <a:off x="6811" y="2281"/>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2" name="Line 371"/>
                        <wps:cNvCnPr>
                          <a:cxnSpLocks noChangeShapeType="1"/>
                        </wps:cNvCnPr>
                        <wps:spPr bwMode="auto">
                          <a:xfrm flipH="1" flipV="1">
                            <a:off x="6908" y="3745"/>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3" name="Line 372"/>
                        <wps:cNvCnPr>
                          <a:cxnSpLocks noChangeShapeType="1"/>
                        </wps:cNvCnPr>
                        <wps:spPr bwMode="auto">
                          <a:xfrm flipH="1" flipV="1">
                            <a:off x="6908" y="3745"/>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4" name="Line 373"/>
                        <wps:cNvCnPr>
                          <a:cxnSpLocks noChangeShapeType="1"/>
                        </wps:cNvCnPr>
                        <wps:spPr bwMode="auto">
                          <a:xfrm flipH="1" flipV="1">
                            <a:off x="6908" y="3745"/>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5" name="Line 374"/>
                        <wps:cNvCnPr>
                          <a:cxnSpLocks noChangeShapeType="1"/>
                        </wps:cNvCnPr>
                        <wps:spPr bwMode="auto">
                          <a:xfrm>
                            <a:off x="7903" y="2215"/>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6" name="Line 375"/>
                        <wps:cNvCnPr>
                          <a:cxnSpLocks noChangeShapeType="1"/>
                        </wps:cNvCnPr>
                        <wps:spPr bwMode="auto">
                          <a:xfrm>
                            <a:off x="7356" y="1715"/>
                            <a:ext cx="186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7" name="Line 376"/>
                        <wps:cNvCnPr>
                          <a:cxnSpLocks noChangeShapeType="1"/>
                        </wps:cNvCnPr>
                        <wps:spPr bwMode="auto">
                          <a:xfrm>
                            <a:off x="8805" y="4275"/>
                            <a:ext cx="4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8" name="Line 377"/>
                        <wps:cNvCnPr>
                          <a:cxnSpLocks noChangeShapeType="1"/>
                        </wps:cNvCnPr>
                        <wps:spPr bwMode="auto">
                          <a:xfrm>
                            <a:off x="9225" y="4275"/>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 name="Line 378"/>
                        <wps:cNvCnPr>
                          <a:cxnSpLocks noChangeShapeType="1"/>
                        </wps:cNvCnPr>
                        <wps:spPr bwMode="auto">
                          <a:xfrm flipV="1">
                            <a:off x="7298" y="4359"/>
                            <a:ext cx="1" cy="3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 name="Line 379"/>
                        <wps:cNvCnPr>
                          <a:cxnSpLocks noChangeShapeType="1"/>
                        </wps:cNvCnPr>
                        <wps:spPr bwMode="auto">
                          <a:xfrm>
                            <a:off x="7487" y="4285"/>
                            <a:ext cx="1" cy="4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1" name="Line 380"/>
                        <wps:cNvCnPr>
                          <a:cxnSpLocks noChangeShapeType="1"/>
                        </wps:cNvCnPr>
                        <wps:spPr bwMode="auto">
                          <a:xfrm>
                            <a:off x="7484" y="4469"/>
                            <a:ext cx="561"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2" name="Line 381"/>
                        <wps:cNvCnPr>
                          <a:cxnSpLocks noChangeShapeType="1"/>
                        </wps:cNvCnPr>
                        <wps:spPr bwMode="auto">
                          <a:xfrm flipH="1">
                            <a:off x="6736" y="4469"/>
                            <a:ext cx="561" cy="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3" name="Line 382"/>
                        <wps:cNvCnPr>
                          <a:cxnSpLocks noChangeShapeType="1"/>
                        </wps:cNvCnPr>
                        <wps:spPr bwMode="auto">
                          <a:xfrm>
                            <a:off x="6800" y="2225"/>
                            <a:ext cx="1122" cy="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4" name="Line 383"/>
                        <wps:cNvCnPr>
                          <a:cxnSpLocks noChangeShapeType="1"/>
                        </wps:cNvCnPr>
                        <wps:spPr bwMode="auto">
                          <a:xfrm>
                            <a:off x="6923" y="3756"/>
                            <a:ext cx="935" cy="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5" name="Line 384"/>
                        <wps:cNvCnPr>
                          <a:cxnSpLocks noChangeShapeType="1"/>
                        </wps:cNvCnPr>
                        <wps:spPr bwMode="auto">
                          <a:xfrm>
                            <a:off x="8606" y="2225"/>
                            <a:ext cx="1" cy="196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6" name="Line 385"/>
                        <wps:cNvCnPr>
                          <a:cxnSpLocks noChangeShapeType="1"/>
                        </wps:cNvCnPr>
                        <wps:spPr bwMode="auto">
                          <a:xfrm>
                            <a:off x="8606" y="4282"/>
                            <a:ext cx="0" cy="56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7" name="Line 386"/>
                        <wps:cNvCnPr>
                          <a:cxnSpLocks noChangeShapeType="1"/>
                        </wps:cNvCnPr>
                        <wps:spPr bwMode="auto">
                          <a:xfrm>
                            <a:off x="8980" y="1699"/>
                            <a:ext cx="1" cy="2583"/>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8" name="Rectangle 387"/>
                        <wps:cNvSpPr>
                          <a:spLocks noChangeArrowheads="1"/>
                        </wps:cNvSpPr>
                        <wps:spPr bwMode="auto">
                          <a:xfrm>
                            <a:off x="9093" y="2821"/>
                            <a:ext cx="561"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119" name="Rectangle 388"/>
                        <wps:cNvSpPr>
                          <a:spLocks noChangeArrowheads="1"/>
                        </wps:cNvSpPr>
                        <wps:spPr bwMode="auto">
                          <a:xfrm>
                            <a:off x="9046" y="2821"/>
                            <a:ext cx="561"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F693A" w14:textId="77777777" w:rsidR="004F020E" w:rsidRPr="00C04F84" w:rsidRDefault="004F020E" w:rsidP="004F020E">
                              <w:pPr>
                                <w:rPr>
                                  <w:sz w:val="28"/>
                                  <w:szCs w:val="28"/>
                                  <w:vertAlign w:val="subscript"/>
                                </w:rPr>
                              </w:pPr>
                              <w:r>
                                <w:rPr>
                                  <w:color w:val="000000"/>
                                  <w:sz w:val="28"/>
                                  <w:szCs w:val="28"/>
                                </w:rPr>
                                <w:t>h</w:t>
                              </w:r>
                              <w:r>
                                <w:rPr>
                                  <w:color w:val="000000"/>
                                  <w:sz w:val="32"/>
                                  <w:szCs w:val="32"/>
                                  <w:vertAlign w:val="subscript"/>
                                </w:rPr>
                                <w:t>r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AD652A" id="Group 78" o:spid="_x0000_s1694" style="position:absolute;margin-left:215.05pt;margin-top:4.9pt;width:168.3pt;height:165.7pt;z-index:251666432" coordorigin="6288,1699" coordsize="3366,3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">
                <v:rect id="Rectangle 348" o:spid="_x0000_s1695" style="position:absolute;left:7177;top:3280;width:327;height: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77318040" w14:textId="77777777" w:rsidR="004F020E" w:rsidRPr="00F74446" w:rsidRDefault="004F020E" w:rsidP="004F020E">
                        <w:pPr>
                          <w:rPr>
                            <w:sz w:val="28"/>
                            <w:szCs w:val="28"/>
                            <w:vertAlign w:val="subscript"/>
                          </w:rPr>
                        </w:pPr>
                        <w:r>
                          <w:rPr>
                            <w:color w:val="000000"/>
                            <w:sz w:val="28"/>
                            <w:szCs w:val="28"/>
                          </w:rPr>
                          <w:t>d</w:t>
                        </w:r>
                        <w:r w:rsidRPr="00F74446">
                          <w:rPr>
                            <w:color w:val="000000"/>
                            <w:sz w:val="32"/>
                            <w:szCs w:val="32"/>
                            <w:vertAlign w:val="subscript"/>
                          </w:rPr>
                          <w:t>1r</w:t>
                        </w:r>
                      </w:p>
                    </w:txbxContent>
                  </v:textbox>
                </v:rect>
                <v:rect id="Rectangle 349" o:spid="_x0000_s1696" style="position:absolute;left:7177;top:1851;width:348;height: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14:paraId="6A887803" w14:textId="77777777" w:rsidR="004F020E" w:rsidRPr="00C04F84" w:rsidRDefault="004F020E" w:rsidP="004F020E">
                        <w:pPr>
                          <w:rPr>
                            <w:vertAlign w:val="subscript"/>
                          </w:rPr>
                        </w:pPr>
                        <w:r>
                          <w:rPr>
                            <w:color w:val="000000"/>
                            <w:sz w:val="32"/>
                            <w:szCs w:val="32"/>
                          </w:rPr>
                          <w:t>d</w:t>
                        </w:r>
                        <w:r w:rsidRPr="00C04F84">
                          <w:rPr>
                            <w:color w:val="000000"/>
                            <w:sz w:val="32"/>
                            <w:szCs w:val="32"/>
                            <w:vertAlign w:val="subscript"/>
                          </w:rPr>
                          <w:t>2r</w:t>
                        </w:r>
                      </w:p>
                    </w:txbxContent>
                  </v:textbox>
                </v:rect>
                <v:rect id="Rectangle 350" o:spid="_x0000_s1697" style="position:absolute;left:7596;top:4507;width:695;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" filled="f" stroked="f">
                  <v:textbox inset="0,0,0,0">
                    <w:txbxContent>
                      <w:p w14:paraId="57F11A47" w14:textId="77777777" w:rsidR="004F020E" w:rsidRPr="00F74446" w:rsidRDefault="004F020E" w:rsidP="004F020E">
                        <w:pPr>
                          <w:rPr>
                            <w:sz w:val="28"/>
                            <w:szCs w:val="28"/>
                            <w:vertAlign w:val="subscript"/>
                          </w:rPr>
                        </w:pPr>
                        <w:r>
                          <w:rPr>
                            <w:color w:val="000000"/>
                            <w:sz w:val="28"/>
                            <w:szCs w:val="28"/>
                          </w:rPr>
                          <w:t>b</w:t>
                        </w:r>
                        <w:r>
                          <w:rPr>
                            <w:color w:val="000000"/>
                            <w:sz w:val="28"/>
                            <w:szCs w:val="28"/>
                            <w:vertAlign w:val="subscript"/>
                          </w:rPr>
                          <w:t>42</w:t>
                        </w:r>
                      </w:p>
                    </w:txbxContent>
                  </v:textbox>
                </v:rect>
                <v:rect id="Rectangle 351" o:spid="_x0000_s1698" style="position:absolute;left:8727;top:4405;width:561;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" filled="f" stroked="f">
                  <v:textbox inset="0,0,0,0">
                    <w:txbxContent>
                      <w:p w14:paraId="60C69684" w14:textId="77777777" w:rsidR="004F020E" w:rsidRPr="00F74446" w:rsidRDefault="004F020E" w:rsidP="004F020E">
                        <w:pPr>
                          <w:rPr>
                            <w:sz w:val="28"/>
                            <w:szCs w:val="28"/>
                            <w:vertAlign w:val="subscript"/>
                          </w:rPr>
                        </w:pPr>
                        <w:r>
                          <w:rPr>
                            <w:color w:val="000000"/>
                            <w:sz w:val="28"/>
                            <w:szCs w:val="28"/>
                          </w:rPr>
                          <w:t>h</w:t>
                        </w:r>
                        <w:r w:rsidRPr="00F74446">
                          <w:rPr>
                            <w:color w:val="000000"/>
                            <w:sz w:val="32"/>
                            <w:szCs w:val="32"/>
                            <w:vertAlign w:val="subscript"/>
                          </w:rPr>
                          <w:t>42</w:t>
                        </w:r>
                      </w:p>
                    </w:txbxContent>
                  </v:textbox>
                </v:rect>
                <v:rect id="Rectangle 352" o:spid="_x0000_s1699" style="position:absolute;left:8045;top:3160;width:561;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" filled="f" stroked="f">
                  <v:textbox inset="0,0,0,0">
                    <w:txbxContent>
                      <w:p w14:paraId="5144D887" w14:textId="77777777" w:rsidR="004F020E" w:rsidRPr="00C04F84" w:rsidRDefault="004F020E" w:rsidP="004F020E">
                        <w:pPr>
                          <w:rPr>
                            <w:sz w:val="28"/>
                            <w:szCs w:val="28"/>
                            <w:vertAlign w:val="subscript"/>
                          </w:rPr>
                        </w:pPr>
                        <w:r>
                          <w:rPr>
                            <w:color w:val="000000"/>
                            <w:sz w:val="28"/>
                            <w:szCs w:val="28"/>
                          </w:rPr>
                          <w:t>h</w:t>
                        </w:r>
                        <w:r w:rsidRPr="00C04F84">
                          <w:rPr>
                            <w:color w:val="000000"/>
                            <w:sz w:val="32"/>
                            <w:szCs w:val="32"/>
                            <w:vertAlign w:val="subscript"/>
                          </w:rPr>
                          <w:t>12</w:t>
                        </w:r>
                      </w:p>
                    </w:txbxContent>
                  </v:textbox>
                </v:rect>
                <v:rect id="Rectangle 353" o:spid="_x0000_s1700" style="position:absolute;left:8419;top:3347;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" filled="f" stroked="f">
                  <v:textbox inset="0,0,0,0">
                    <w:txbxContent>
                      <w:p w14:paraId="2C318EEF" w14:textId="77777777" w:rsidR="004F020E" w:rsidRPr="00C04F84" w:rsidRDefault="004F020E" w:rsidP="004F020E"/>
                    </w:txbxContent>
                  </v:textbox>
                </v:rect>
                <v:shape id="Freeform 354" o:spid="_x0000_s1701" style="position:absolute;left:6811;top:1716;width:1091;height:565;visibility:visible;mso-wrap-style:square;v-text-anchor:top" coordsize="1091,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" path="m1090,565r1,-56l1086,453r-12,-55l1057,345r-23,-51l1006,245,972,199,934,157,891,119,845,86,795,58,742,35,688,18,631,6,574,,517,,459,6,403,18,348,35,296,58,246,86r-46,33l157,157r-38,42l85,245,57,294,34,345,17,398,5,453,,509r,56e" filled="f" strokeweight="0">
                  <v:path arrowok="t" o:connecttype="custom" o:connectlocs="1090,565;1091,509;1086,453;1074,398;1057,345;1034,294;1006,245;972,199;934,157;891,119;845,86;795,58;742,35;688,18;631,6;574,0;517,0;459,6;403,18;348,35;296,58;246,86;200,119;157,157;119,199;85,245;57,294;34,345;17,398;5,453;0,509;0,565" o:connectangles="0,0,0,0,0,0,0,0,0,0,0,0,0,0,0,0,0,0,0,0,0,0,0,0,0,0,0,0,0,0,0,0"/>
                </v:shape>
                <v:shape id="Freeform 355" o:spid="_x0000_s1702" style="position:absolute;left:7471;top:3721;width:387;height:460;visibility:visible;mso-wrap-style:square;v-text-anchor:top" coordsize="29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" path="m,436l47,416,93,390r41,-30l172,325r34,-39l234,244r24,-46l276,151r12,-50l294,50,294,e" filled="f" strokeweight="0">
                  <v:path arrowok="t" o:connecttype="custom" o:connectlocs="0,460;62,439;122,411;176,380;226,343;271,302;308,257;340,209;363,159;379,107;387,53;387,0" o:connectangles="0,0,0,0,0,0,0,0,0,0,0,0"/>
                </v:shape>
                <v:line id="Line 356" o:spid="_x0000_s1703" style="position:absolute;flip:x y;visibility:visible;mso-wrap-style:square" from="6811,2281" to="6915,3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" strokeweight="0"/>
                <v:line id="Line 357" o:spid="_x0000_s1704" style="position:absolute;flip:y;visibility:visible;mso-wrap-style:square" from="7858,2257" to="7898,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" strokeweight="0"/>
                <v:line id="Line 358" o:spid="_x0000_s1705" style="position:absolute;visibility:visible;mso-wrap-style:square" from="7487,4200" to="8781,4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" strokeweight="0"/>
                <v:line id="Line 359" o:spid="_x0000_s1706" style="position:absolute;visibility:visible;mso-wrap-style:square" from="7511,4208" to="7512,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" strokeweight="0"/>
                <v:line id="Line 360" o:spid="_x0000_s1707" style="position:absolute;visibility:visible;mso-wrap-style:square" from="7479,4208" to="7480,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" strokeweight="0"/>
                <v:line id="Line 361" o:spid="_x0000_s1708" style="position:absolute;visibility:visible;mso-wrap-style:square" from="7298,4208" to="7299,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" strokeweight="0"/>
                <v:line id="Line 362" o:spid="_x0000_s1709" style="position:absolute;visibility:visible;mso-wrap-style:square" from="7479,4192" to="7480,4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" strokeweight="0"/>
                <v:line id="Line 363" o:spid="_x0000_s1710" style="position:absolute;visibility:visible;mso-wrap-style:square" from="7479,4275" to="8773,4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" strokeweight="0"/>
                <v:line id="Line 364" o:spid="_x0000_s1711" style="position:absolute;visibility:visible;mso-wrap-style:square" from="7296,4402" to="7297,4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" strokeweight="0"/>
                <v:line id="Line 365" o:spid="_x0000_s1712" style="position:absolute;flip:x;visibility:visible;mso-wrap-style:square" from="6288,4283" to="7298,4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" strokeweight="0"/>
                <v:line id="Line 366" o:spid="_x0000_s1713" style="position:absolute;flip:y;visibility:visible;mso-wrap-style:square" from="7298,4181" to="7299,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" strokeweight="0"/>
                <v:line id="Line 367" o:spid="_x0000_s1714" style="position:absolute;flip:y;visibility:visible;mso-wrap-style:square" from="7479,4181" to="7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" strokeweight="0"/>
                <v:shape id="Freeform 368" o:spid="_x0000_s1715" style="position:absolute;left:6908;top:3745;width:389;height:436;visibility:visible;mso-wrap-style:square;v-text-anchor:top" coordsize="29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" path="m,l,50r6,51l18,151r18,47l59,244r29,42l121,325r38,35l201,390r45,26l294,436e" filled="f" strokeweight="0">
                  <v:path arrowok="t" o:connecttype="custom" o:connectlocs="0,0;0,50;8,101;24,151;48,198;78,244;116,286;160,325;210,360;266,390;325,416;389,436" o:connectangles="0,0,0,0,0,0,0,0,0,0,0,0"/>
                </v:shape>
                <v:line id="Line 369" o:spid="_x0000_s1716" style="position:absolute;visibility:visible;mso-wrap-style:square" from="6811,2281" to="6812,2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" strokeweight="0"/>
                <v:line id="Line 370" o:spid="_x0000_s1717" style="position:absolute;visibility:visible;mso-wrap-style:square" from="6811,2281" to="6812,2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" strokeweight="0"/>
                <v:line id="Line 371" o:spid="_x0000_s1718" style="position:absolute;flip:x y;visibility:visible;mso-wrap-style:square" from="6908,3745" to="6909,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" strokeweight="0"/>
                <v:line id="Line 372" o:spid="_x0000_s1719" style="position:absolute;flip:x y;visibility:visible;mso-wrap-style:square" from="6908,3745" to="6909,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" strokeweight="0"/>
                <v:line id="Line 373" o:spid="_x0000_s1720" style="position:absolute;flip:x y;visibility:visible;mso-wrap-style:square" from="6908,3745" to="6909,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" strokeweight="0"/>
                <v:line id="Line 374" o:spid="_x0000_s1721" style="position:absolute;visibility:visible;mso-wrap-style:square" from="7903,2215" to="8805,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" strokeweight="0"/>
                <v:line id="Line 375" o:spid="_x0000_s1722" style="position:absolute;visibility:visible;mso-wrap-style:square" from="7356,1715" to="9225,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" strokeweight="0"/>
                <v:line id="Line 376" o:spid="_x0000_s1723" style="position:absolute;visibility:visible;mso-wrap-style:square" from="8805,4275" to="9225,4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" strokeweight="0"/>
                <v:line id="Line 377" o:spid="_x0000_s1724" style="position:absolute;visibility:visible;mso-wrap-style:square" from="9225,4275" to="9226,4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" strokeweight="0"/>
                <v:line id="Line 378" o:spid="_x0000_s1725" style="position:absolute;flip:y;visibility:visible;mso-wrap-style:square" from="7298,4359" to="7299,4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" strokeweight="0"/>
                <v:line id="Line 379" o:spid="_x0000_s1726" style="position:absolute;visibility:visible;mso-wrap-style:square" from="7487,4285" to="7488,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" strokeweight="0"/>
                <v:line id="Line 380" o:spid="_x0000_s1727" style="position:absolute;visibility:visible;mso-wrap-style:square" from="7484,4469" to="8045,4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">
                  <v:stroke startarrow="open"/>
                </v:line>
                <v:line id="Line 381" o:spid="_x0000_s1728" style="position:absolute;flip:x;visibility:visible;mso-wrap-style:square" from="6736,4469" to="7297,4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">
                  <v:stroke startarrow="open"/>
                </v:line>
                <v:line id="Line 382" o:spid="_x0000_s1729" style="position:absolute;visibility:visible;mso-wrap-style:square" from="6800,2225" to="7922,2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">
                  <v:stroke startarrow="open" endarrow="open"/>
                </v:line>
                <v:line id="Line 383" o:spid="_x0000_s1730" style="position:absolute;visibility:visible;mso-wrap-style:square" from="6923,3756" to="7858,3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">
                  <v:stroke startarrow="open" endarrow="open"/>
                </v:line>
                <v:line id="Line 384" o:spid="_x0000_s1731" style="position:absolute;visibility:visible;mso-wrap-style:square" from="8606,2225" to="8607,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">
                  <v:stroke startarrow="open" endarrow="open"/>
                </v:line>
                <v:line id="Line 385" o:spid="_x0000_s1732" style="position:absolute;visibility:visible;mso-wrap-style:square" from="8606,4282" to="8606,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">
                  <v:stroke startarrow="open"/>
                </v:line>
                <v:line id="Line 386" o:spid="_x0000_s1733" style="position:absolute;visibility:visible;mso-wrap-style:square" from="8980,1699" to="8981,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">
                  <v:stroke startarrow="open" endarrow="open"/>
                </v:line>
                <v:rect id="Rectangle 387" o:spid="_x0000_s1734" style="position:absolute;left:9093;top:2821;width:561;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" filled="f" stroked="f">
                  <v:textbox inset="0,0,0,0"/>
                </v:rect>
                <v:rect id="Rectangle 388" o:spid="_x0000_s1735" style="position:absolute;left:9046;top:2821;width:561;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" filled="f" stroked="f">
                  <v:textbox inset="0,0,0,0">
                    <w:txbxContent>
                      <w:p w14:paraId="6FFF693A" w14:textId="77777777" w:rsidR="004F020E" w:rsidRPr="00C04F84" w:rsidRDefault="004F020E" w:rsidP="004F020E">
                        <w:pPr>
                          <w:rPr>
                            <w:sz w:val="28"/>
                            <w:szCs w:val="28"/>
                            <w:vertAlign w:val="subscript"/>
                          </w:rPr>
                        </w:pPr>
                        <w:r>
                          <w:rPr>
                            <w:color w:val="000000"/>
                            <w:sz w:val="28"/>
                            <w:szCs w:val="28"/>
                          </w:rPr>
                          <w:t>h</w:t>
                        </w:r>
                        <w:r>
                          <w:rPr>
                            <w:color w:val="000000"/>
                            <w:sz w:val="32"/>
                            <w:szCs w:val="32"/>
                            <w:vertAlign w:val="subscript"/>
                          </w:rPr>
                          <w:t>r2</w:t>
                        </w:r>
                      </w:p>
                    </w:txbxContent>
                  </v:textbox>
                </v:rect>
              </v:group>
            </w:pict>
          </mc:Fallback>
        </mc:AlternateContent>
      </w:r>
      <w:r w:rsidRPr="001314F6">
        <w:rPr>
          <w:rFonts w:ascii="Times New Roman" w:hAnsi="Times New Roman"/>
          <w:b/>
          <w:bCs/>
          <w:sz w:val="28"/>
          <w:szCs w:val="28"/>
          <w:lang w:val="nl-NL"/>
        </w:rPr>
        <w:t>4.11. Kích thước rôto:</w:t>
      </w:r>
    </w:p>
    <w:p w14:paraId="1B7076A2" w14:textId="77777777" w:rsidR="004F020E"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h</w:t>
      </w:r>
      <w:r>
        <w:rPr>
          <w:rFonts w:ascii="Times New Roman" w:hAnsi="Times New Roman"/>
          <w:sz w:val="28"/>
          <w:szCs w:val="28"/>
          <w:vertAlign w:val="subscript"/>
          <w:lang w:val="nl-NL"/>
        </w:rPr>
        <w:t>r2</w:t>
      </w:r>
      <w:r>
        <w:rPr>
          <w:rFonts w:ascii="Times New Roman" w:hAnsi="Times New Roman"/>
          <w:sz w:val="28"/>
          <w:szCs w:val="28"/>
          <w:lang w:val="nl-NL"/>
        </w:rPr>
        <w:t xml:space="preserve"> = 1,56 (cm)</w:t>
      </w:r>
      <w:r w:rsidRPr="001314F6">
        <w:rPr>
          <w:rFonts w:ascii="Times New Roman" w:hAnsi="Times New Roman"/>
          <w:sz w:val="28"/>
          <w:szCs w:val="28"/>
          <w:lang w:val="nl-NL"/>
        </w:rPr>
        <w:tab/>
      </w:r>
      <w:r>
        <w:rPr>
          <w:rFonts w:ascii="Times New Roman" w:hAnsi="Times New Roman"/>
          <w:sz w:val="28"/>
          <w:szCs w:val="28"/>
          <w:lang w:val="nl-NL"/>
        </w:rPr>
        <w:t xml:space="preserve">                               </w:t>
      </w:r>
    </w:p>
    <w:p w14:paraId="4483F7B9"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h</w:t>
      </w:r>
      <w:r>
        <w:rPr>
          <w:rFonts w:ascii="Times New Roman" w:hAnsi="Times New Roman"/>
          <w:sz w:val="28"/>
          <w:szCs w:val="28"/>
          <w:vertAlign w:val="subscript"/>
          <w:lang w:val="nl-NL"/>
        </w:rPr>
        <w:t xml:space="preserve">12 </w:t>
      </w:r>
      <w:r>
        <w:rPr>
          <w:rFonts w:ascii="Times New Roman" w:hAnsi="Times New Roman"/>
          <w:sz w:val="28"/>
          <w:szCs w:val="28"/>
          <w:lang w:val="nl-NL"/>
        </w:rPr>
        <w:t>= 0,98  (cm)</w:t>
      </w:r>
    </w:p>
    <w:p w14:paraId="15C34A01"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d</w:t>
      </w:r>
      <w:r>
        <w:rPr>
          <w:rFonts w:ascii="Times New Roman" w:hAnsi="Times New Roman"/>
          <w:sz w:val="28"/>
          <w:szCs w:val="28"/>
          <w:vertAlign w:val="subscript"/>
          <w:lang w:val="nl-NL"/>
        </w:rPr>
        <w:t>1r</w:t>
      </w:r>
      <w:r>
        <w:rPr>
          <w:rFonts w:ascii="Times New Roman" w:hAnsi="Times New Roman"/>
          <w:sz w:val="28"/>
          <w:szCs w:val="28"/>
          <w:lang w:val="nl-NL"/>
        </w:rPr>
        <w:t xml:space="preserve">  = 0,64 (cm)</w:t>
      </w:r>
    </w:p>
    <w:p w14:paraId="7FFABB03"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lastRenderedPageBreak/>
        <w:t>d</w:t>
      </w:r>
      <w:r>
        <w:rPr>
          <w:rFonts w:ascii="Times New Roman" w:hAnsi="Times New Roman"/>
          <w:sz w:val="28"/>
          <w:szCs w:val="28"/>
          <w:vertAlign w:val="subscript"/>
          <w:lang w:val="nl-NL"/>
        </w:rPr>
        <w:t>2r</w:t>
      </w:r>
      <w:r>
        <w:rPr>
          <w:rFonts w:ascii="Times New Roman" w:hAnsi="Times New Roman"/>
          <w:sz w:val="28"/>
          <w:szCs w:val="28"/>
          <w:lang w:val="nl-NL"/>
        </w:rPr>
        <w:t xml:space="preserve">  = 0,42 (cm)</w:t>
      </w:r>
    </w:p>
    <w:p w14:paraId="50E55A33"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b</w:t>
      </w:r>
      <w:r>
        <w:rPr>
          <w:rFonts w:ascii="Times New Roman" w:hAnsi="Times New Roman"/>
          <w:sz w:val="28"/>
          <w:szCs w:val="28"/>
          <w:vertAlign w:val="subscript"/>
          <w:lang w:val="nl-NL"/>
        </w:rPr>
        <w:t>42</w:t>
      </w:r>
      <w:r>
        <w:rPr>
          <w:rFonts w:ascii="Times New Roman" w:hAnsi="Times New Roman"/>
          <w:sz w:val="28"/>
          <w:szCs w:val="28"/>
          <w:lang w:val="nl-NL"/>
        </w:rPr>
        <w:t xml:space="preserve"> = 0,1 (cm)</w:t>
      </w:r>
    </w:p>
    <w:p w14:paraId="09C236F7" w14:textId="77777777" w:rsidR="004F020E" w:rsidRPr="00C06837" w:rsidRDefault="004F020E" w:rsidP="004F020E">
      <w:pPr>
        <w:tabs>
          <w:tab w:val="left" w:pos="284"/>
          <w:tab w:val="left" w:pos="720"/>
        </w:tabs>
        <w:spacing w:line="360" w:lineRule="auto"/>
        <w:ind w:right="43"/>
        <w:rPr>
          <w:rFonts w:ascii="Times New Roman" w:hAnsi="Times New Roman"/>
          <w:sz w:val="28"/>
          <w:szCs w:val="28"/>
          <w:lang w:val="nl-NL"/>
        </w:rPr>
      </w:pPr>
      <w:r>
        <w:rPr>
          <w:rFonts w:ascii="Times New Roman" w:hAnsi="Times New Roman"/>
          <w:sz w:val="28"/>
          <w:szCs w:val="28"/>
          <w:lang w:val="nl-NL"/>
        </w:rPr>
        <w:t>h</w:t>
      </w:r>
      <w:r>
        <w:rPr>
          <w:rFonts w:ascii="Times New Roman" w:hAnsi="Times New Roman"/>
          <w:sz w:val="28"/>
          <w:szCs w:val="28"/>
          <w:vertAlign w:val="subscript"/>
          <w:lang w:val="nl-NL"/>
        </w:rPr>
        <w:t xml:space="preserve">41 </w:t>
      </w:r>
      <w:r>
        <w:rPr>
          <w:rFonts w:ascii="Times New Roman" w:hAnsi="Times New Roman"/>
          <w:sz w:val="28"/>
          <w:szCs w:val="28"/>
          <w:lang w:val="nl-NL"/>
        </w:rPr>
        <w:t>= 0,05 (cm)</w:t>
      </w:r>
    </w:p>
    <w:p w14:paraId="7AC34C70" w14:textId="77777777" w:rsidR="004F020E" w:rsidRDefault="004F020E" w:rsidP="004F020E">
      <w:pPr>
        <w:tabs>
          <w:tab w:val="left" w:pos="284"/>
        </w:tabs>
        <w:spacing w:line="360" w:lineRule="auto"/>
        <w:ind w:right="43"/>
        <w:rPr>
          <w:rFonts w:ascii="Times New Roman" w:hAnsi="Times New Roman"/>
          <w:bCs/>
          <w:sz w:val="28"/>
          <w:szCs w:val="28"/>
          <w:lang w:val="nl-NL"/>
        </w:rPr>
      </w:pPr>
      <w:r>
        <w:rPr>
          <w:rFonts w:ascii="Times New Roman" w:hAnsi="Times New Roman"/>
          <w:bCs/>
          <w:sz w:val="28"/>
          <w:szCs w:val="28"/>
          <w:lang w:val="nl-NL"/>
        </w:rPr>
        <w:t xml:space="preserve">                                                                   Hình 4.2. rãnh rôto.    </w:t>
      </w:r>
    </w:p>
    <w:p w14:paraId="3158530F" w14:textId="70BEBC1F" w:rsidR="004F020E" w:rsidRDefault="004F020E" w:rsidP="006E46A3">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 xml:space="preserve">Với   </w:t>
      </w:r>
      <w:r>
        <w:rPr>
          <w:rFonts w:ascii="Times New Roman" w:hAnsi="Times New Roman"/>
          <w:bCs/>
          <w:sz w:val="28"/>
          <w:szCs w:val="28"/>
          <w:lang w:val="nl-NL"/>
        </w:rPr>
        <w:t>:</w:t>
      </w:r>
      <w:r w:rsidRPr="001314F6">
        <w:rPr>
          <w:rFonts w:ascii="Times New Roman" w:hAnsi="Times New Roman"/>
          <w:bCs/>
          <w:sz w:val="28"/>
          <w:szCs w:val="28"/>
          <w:lang w:val="nl-NL"/>
        </w:rPr>
        <w:t xml:space="preserve">    </w:t>
      </w:r>
      <m:oMath>
        <m:sSub>
          <m:sSubPr>
            <m:ctrlPr>
              <w:rPr>
                <w:rFonts w:ascii="Cambria Math" w:hAnsi="Cambria Math"/>
                <w:bCs/>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r2</m:t>
            </m:r>
            <m:ctrlPr>
              <w:rPr>
                <w:rFonts w:ascii="Cambria Math" w:hAnsi="Times New Roman"/>
                <w:bCs/>
                <w:i/>
                <w:sz w:val="28"/>
                <w:szCs w:val="28"/>
                <w:lang w:val="nl-NL"/>
              </w:rPr>
            </m:ctrlPr>
          </m:sub>
        </m:sSub>
        <m:r>
          <w:rPr>
            <w:rFonts w:ascii="Cambria Math" w:hAnsi="Times New Roman"/>
            <w:sz w:val="28"/>
            <w:szCs w:val="28"/>
            <w:lang w:val="nl-NL"/>
          </w:rPr>
          <m:t>=</m:t>
        </m:r>
        <m:f>
          <m:fPr>
            <m:ctrlPr>
              <w:rPr>
                <w:rFonts w:ascii="Cambria Math" w:hAnsi="Times New Roman"/>
                <w:bCs/>
                <w:i/>
                <w:sz w:val="28"/>
                <w:szCs w:val="28"/>
                <w:lang w:val="nl-NL"/>
              </w:rPr>
            </m:ctrlPr>
          </m:fPr>
          <m:num>
            <m:sSup>
              <m:sSupPr>
                <m:ctrlPr>
                  <w:rPr>
                    <w:rFonts w:ascii="Cambria Math" w:hAnsi="Times New Roman"/>
                    <w:bCs/>
                    <w:i/>
                    <w:sz w:val="28"/>
                    <w:szCs w:val="28"/>
                    <w:lang w:val="nl-NL"/>
                  </w:rPr>
                </m:ctrlPr>
              </m:sSupPr>
              <m:e>
                <m:r>
                  <w:rPr>
                    <w:rFonts w:ascii="Cambria Math" w:hAnsi="Times New Roman"/>
                    <w:sz w:val="28"/>
                    <w:szCs w:val="28"/>
                    <w:lang w:val="nl-NL"/>
                  </w:rPr>
                  <m:t>D</m:t>
                </m:r>
              </m:e>
              <m:sup>
                <m:r>
                  <w:rPr>
                    <w:rFonts w:ascii="Cambria Math" w:hAnsi="Times New Roman"/>
                    <w:sz w:val="28"/>
                    <w:szCs w:val="28"/>
                    <w:lang w:val="nl-NL"/>
                  </w:rPr>
                  <m:t>'</m:t>
                </m:r>
              </m:sup>
            </m:sSup>
            <m:r>
              <w:rPr>
                <w:rFonts w:ascii="Cambria Math" w:hAnsi="Times New Roman"/>
                <w:sz w:val="28"/>
                <w:szCs w:val="28"/>
                <w:lang w:val="nl-NL"/>
              </w:rPr>
              <m:t>-</m:t>
            </m:r>
            <m:sSub>
              <m:sSubPr>
                <m:ctrlPr>
                  <w:rPr>
                    <w:rFonts w:ascii="Cambria Math" w:hAnsi="Times New Roman"/>
                    <w:bCs/>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t</m:t>
                </m:r>
              </m:sub>
            </m:sSub>
          </m:num>
          <m:den>
            <m:r>
              <w:rPr>
                <w:rFonts w:ascii="Cambria Math" w:hAnsi="Times New Roman"/>
                <w:sz w:val="28"/>
                <w:szCs w:val="28"/>
                <w:lang w:val="nl-NL"/>
              </w:rPr>
              <m:t>2</m:t>
            </m:r>
          </m:den>
        </m:f>
        <m:r>
          <w:rPr>
            <w:rFonts w:ascii="Cambria Math" w:hAnsi="Times New Roman"/>
            <w:sz w:val="28"/>
            <w:szCs w:val="28"/>
            <w:lang w:val="nl-NL"/>
          </w:rPr>
          <m:t>-</m:t>
        </m:r>
        <m:sSub>
          <m:sSubPr>
            <m:ctrlPr>
              <w:rPr>
                <w:rFonts w:ascii="Cambria Math" w:hAnsi="Cambria Math"/>
                <w:bCs/>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g2</m:t>
            </m:r>
            <m:ctrlPr>
              <w:rPr>
                <w:rFonts w:ascii="Cambria Math" w:hAnsi="Times New Roman"/>
                <w:bCs/>
                <w:i/>
                <w:sz w:val="28"/>
                <w:szCs w:val="28"/>
                <w:lang w:val="nl-NL"/>
              </w:rPr>
            </m:ctrlPr>
          </m:sub>
        </m:sSub>
        <m:r>
          <w:rPr>
            <w:rFonts w:ascii="Cambria Math" w:hAnsi="Times New Roman"/>
            <w:sz w:val="28"/>
            <w:szCs w:val="28"/>
            <w:lang w:val="nl-NL"/>
          </w:rPr>
          <m:t>=</m:t>
        </m:r>
        <m:f>
          <m:fPr>
            <m:ctrlPr>
              <w:rPr>
                <w:rFonts w:ascii="Cambria Math" w:hAnsi="Times New Roman"/>
                <w:bCs/>
                <w:i/>
                <w:sz w:val="28"/>
                <w:szCs w:val="28"/>
                <w:lang w:val="nl-NL"/>
              </w:rPr>
            </m:ctrlPr>
          </m:fPr>
          <m:num>
            <m:r>
              <w:rPr>
                <w:rFonts w:ascii="Cambria Math" w:hAnsi="Times New Roman"/>
                <w:sz w:val="28"/>
                <w:szCs w:val="28"/>
                <w:lang w:val="nl-NL"/>
              </w:rPr>
              <m:t>9,68</m:t>
            </m:r>
            <m:r>
              <w:rPr>
                <w:rFonts w:ascii="Cambria Math" w:hAnsi="Times New Roman"/>
                <w:sz w:val="28"/>
                <w:szCs w:val="28"/>
                <w:lang w:val="nl-NL"/>
              </w:rPr>
              <m:t>-</m:t>
            </m:r>
            <m:r>
              <w:rPr>
                <w:rFonts w:ascii="Cambria Math" w:hAnsi="Times New Roman"/>
                <w:sz w:val="28"/>
                <w:szCs w:val="28"/>
                <w:lang w:val="nl-NL"/>
              </w:rPr>
              <m:t>2,94</m:t>
            </m:r>
          </m:num>
          <m:den>
            <m:r>
              <w:rPr>
                <w:rFonts w:ascii="Cambria Math" w:hAnsi="Times New Roman"/>
                <w:sz w:val="28"/>
                <w:szCs w:val="28"/>
                <w:lang w:val="nl-NL"/>
              </w:rPr>
              <m:t>2</m:t>
            </m:r>
          </m:den>
        </m:f>
        <m:r>
          <w:rPr>
            <w:rFonts w:ascii="Cambria Math" w:hAnsi="Times New Roman"/>
            <w:sz w:val="28"/>
            <w:szCs w:val="28"/>
            <w:lang w:val="nl-NL"/>
          </w:rPr>
          <m:t>-</m:t>
        </m:r>
        <m:r>
          <w:rPr>
            <w:rFonts w:ascii="Cambria Math" w:hAnsi="Times New Roman"/>
            <w:sz w:val="28"/>
            <w:szCs w:val="28"/>
            <w:lang w:val="nl-NL"/>
          </w:rPr>
          <m:t>1,81=1,56(cm)</m:t>
        </m:r>
        <m:r>
          <w:rPr>
            <w:rFonts w:ascii="Cambria Math" w:hAnsi="Times New Roman"/>
            <w:sz w:val="28"/>
            <w:szCs w:val="28"/>
            <w:lang w:val="nl-NL"/>
          </w:rPr>
          <w:br/>
        </m:r>
      </m:oMath>
      <m:oMathPara>
        <m:oMath>
          <m:sSub>
            <m:sSubPr>
              <m:ctrlPr>
                <w:rPr>
                  <w:rFonts w:ascii="Cambria Math" w:hAnsi="Times New Roman"/>
                  <w:bCs/>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1r</m:t>
              </m:r>
            </m:sub>
          </m:sSub>
          <m:r>
            <w:rPr>
              <w:rFonts w:ascii="Cambria Math" w:hAnsi="Times New Roman"/>
              <w:sz w:val="28"/>
              <w:szCs w:val="28"/>
              <w:lang w:val="nl-NL"/>
            </w:rPr>
            <m:t>=</m:t>
          </m:r>
          <m:f>
            <m:fPr>
              <m:ctrlPr>
                <w:rPr>
                  <w:rFonts w:ascii="Cambria Math" w:hAnsi="Times New Roman"/>
                  <w:bCs/>
                  <w:i/>
                  <w:sz w:val="28"/>
                  <w:szCs w:val="28"/>
                  <w:lang w:val="nl-NL"/>
                </w:rPr>
              </m:ctrlPr>
            </m:fPr>
            <m:num>
              <m:r>
                <w:rPr>
                  <w:rFonts w:ascii="Cambria Math" w:hAnsi="Times New Roman"/>
                  <w:sz w:val="28"/>
                  <w:szCs w:val="28"/>
                  <w:lang w:val="nl-NL"/>
                </w:rPr>
                <m:t>π.</m:t>
              </m:r>
              <m:sSup>
                <m:sSupPr>
                  <m:ctrlPr>
                    <w:rPr>
                      <w:rFonts w:ascii="Cambria Math" w:hAnsi="Times New Roman"/>
                      <w:bCs/>
                      <w:i/>
                      <w:sz w:val="28"/>
                      <w:szCs w:val="28"/>
                      <w:lang w:val="nl-NL"/>
                    </w:rPr>
                  </m:ctrlPr>
                </m:sSupPr>
                <m:e>
                  <m:r>
                    <w:rPr>
                      <w:rFonts w:ascii="Cambria Math" w:hAnsi="Times New Roman"/>
                      <w:sz w:val="28"/>
                      <w:szCs w:val="28"/>
                      <w:lang w:val="nl-NL"/>
                    </w:rPr>
                    <m:t>D</m:t>
                  </m:r>
                </m:e>
                <m:sup>
                  <m:r>
                    <w:rPr>
                      <w:rFonts w:ascii="Cambria Math" w:hAnsi="Times New Roman"/>
                      <w:sz w:val="28"/>
                      <w:szCs w:val="28"/>
                      <w:lang w:val="nl-NL"/>
                    </w:rPr>
                    <m:t>'</m:t>
                  </m:r>
                </m:sup>
              </m:sSup>
              <m:r>
                <w:rPr>
                  <w:rFonts w:ascii="Cambria Math" w:hAnsi="Times New Roman"/>
                  <w:sz w:val="28"/>
                  <w:szCs w:val="28"/>
                  <w:lang w:val="nl-NL"/>
                </w:rPr>
                <m:t>-</m:t>
              </m:r>
              <m:r>
                <w:rPr>
                  <w:rFonts w:ascii="Cambria Math" w:hAnsi="Times New Roman"/>
                  <w:sz w:val="28"/>
                  <w:szCs w:val="28"/>
                  <w:lang w:val="nl-NL"/>
                </w:rPr>
                <m:t>2π.</m:t>
              </m:r>
              <m:sSub>
                <m:sSubPr>
                  <m:ctrlPr>
                    <w:rPr>
                      <w:rFonts w:ascii="Cambria Math" w:hAnsi="Cambria Math"/>
                      <w:bCs/>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2</m:t>
                  </m:r>
                  <m:ctrlPr>
                    <w:rPr>
                      <w:rFonts w:ascii="Cambria Math" w:hAnsi="Times New Roman"/>
                      <w:bCs/>
                      <w:i/>
                      <w:sz w:val="28"/>
                      <w:szCs w:val="28"/>
                      <w:lang w:val="nl-NL"/>
                    </w:rPr>
                  </m:ctrlPr>
                </m:sub>
              </m:sSub>
              <m:r>
                <w:rPr>
                  <w:rFonts w:ascii="Cambria Math" w:hAnsi="Times New Roman"/>
                  <w:sz w:val="28"/>
                  <w:szCs w:val="28"/>
                  <w:lang w:val="nl-NL"/>
                </w:rPr>
                <m:t>-</m:t>
              </m:r>
              <m:sSub>
                <m:sSubPr>
                  <m:ctrlPr>
                    <w:rPr>
                      <w:rFonts w:ascii="Cambria Math" w:hAnsi="Times New Roman"/>
                      <w:bCs/>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Z2</m:t>
                  </m:r>
                </m:sub>
              </m:sSub>
              <m:r>
                <w:rPr>
                  <w:rFonts w:ascii="Cambria Math" w:hAnsi="Times New Roman"/>
                  <w:sz w:val="28"/>
                  <w:szCs w:val="28"/>
                  <w:lang w:val="nl-NL"/>
                </w:rPr>
                <m:t>.</m:t>
              </m:r>
              <m:sSub>
                <m:sSubPr>
                  <m:ctrlPr>
                    <w:rPr>
                      <w:rFonts w:ascii="Cambria Math" w:hAnsi="Times New Roman"/>
                      <w:bCs/>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num>
            <m:den>
              <m:r>
                <w:rPr>
                  <w:rFonts w:ascii="Cambria Math" w:hAnsi="Times New Roman"/>
                  <w:sz w:val="28"/>
                  <w:szCs w:val="28"/>
                  <w:lang w:val="nl-NL"/>
                </w:rPr>
                <m:t>π+</m:t>
              </m:r>
              <m:sSub>
                <m:sSubPr>
                  <m:ctrlPr>
                    <w:rPr>
                      <w:rFonts w:ascii="Cambria Math" w:hAnsi="Times New Roman"/>
                      <w:bCs/>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ctrlPr>
                <w:rPr>
                  <w:rFonts w:ascii="Cambria Math" w:hAnsi="Cambria Math"/>
                  <w:bCs/>
                  <w:i/>
                  <w:sz w:val="28"/>
                  <w:szCs w:val="28"/>
                  <w:lang w:val="nl-NL"/>
                </w:rPr>
              </m:ctrlPr>
            </m:den>
          </m:f>
          <m:r>
            <w:rPr>
              <w:rFonts w:ascii="Cambria Math" w:hAnsi="Times New Roman"/>
              <w:sz w:val="28"/>
              <w:szCs w:val="28"/>
              <w:lang w:val="nl-NL"/>
            </w:rPr>
            <m:t>=</m:t>
          </m:r>
          <m:f>
            <m:fPr>
              <m:ctrlPr>
                <w:rPr>
                  <w:rFonts w:ascii="Cambria Math" w:hAnsi="Times New Roman"/>
                  <w:bCs/>
                  <w:i/>
                  <w:sz w:val="28"/>
                  <w:szCs w:val="28"/>
                  <w:lang w:val="nl-NL"/>
                </w:rPr>
              </m:ctrlPr>
            </m:fPr>
            <m:num>
              <m:r>
                <w:rPr>
                  <w:rFonts w:ascii="Cambria Math" w:hAnsi="Times New Roman"/>
                  <w:sz w:val="28"/>
                  <w:szCs w:val="28"/>
                  <w:lang w:val="nl-NL"/>
                </w:rPr>
                <m:t>π.9,68</m:t>
              </m:r>
              <m:r>
                <w:rPr>
                  <w:rFonts w:ascii="Cambria Math" w:hAnsi="Times New Roman"/>
                  <w:sz w:val="28"/>
                  <w:szCs w:val="28"/>
                  <w:lang w:val="nl-NL"/>
                </w:rPr>
                <m:t>-</m:t>
              </m:r>
              <m:r>
                <w:rPr>
                  <w:rFonts w:ascii="Cambria Math" w:hAnsi="Times New Roman"/>
                  <w:sz w:val="28"/>
                  <w:szCs w:val="28"/>
                  <w:lang w:val="nl-NL"/>
                </w:rPr>
                <m:t>2.π.0,05</m:t>
              </m:r>
              <m:r>
                <w:rPr>
                  <w:rFonts w:ascii="Cambria Math" w:hAnsi="Times New Roman"/>
                  <w:sz w:val="28"/>
                  <w:szCs w:val="28"/>
                  <w:lang w:val="nl-NL"/>
                </w:rPr>
                <m:t>-</m:t>
              </m:r>
              <m:r>
                <w:rPr>
                  <w:rFonts w:ascii="Cambria Math" w:hAnsi="Times New Roman"/>
                  <w:sz w:val="28"/>
                  <w:szCs w:val="28"/>
                  <w:lang w:val="nl-NL"/>
                </w:rPr>
                <m:t>0,364.28</m:t>
              </m:r>
            </m:num>
            <m:den>
              <m:r>
                <w:rPr>
                  <w:rFonts w:ascii="Cambria Math" w:hAnsi="Times New Roman"/>
                  <w:sz w:val="28"/>
                  <w:szCs w:val="28"/>
                  <w:lang w:val="nl-NL"/>
                </w:rPr>
                <m:t>28+π</m:t>
              </m:r>
            </m:den>
          </m:f>
          <m:r>
            <w:rPr>
              <w:rFonts w:ascii="Cambria Math" w:hAnsi="Times New Roman"/>
              <w:sz w:val="28"/>
              <w:szCs w:val="28"/>
              <w:lang w:val="nl-NL"/>
            </w:rPr>
            <m:t>=0,64(cm)</m:t>
          </m:r>
          <m:r>
            <w:rPr>
              <w:rFonts w:ascii="Cambria Math" w:hAnsi="Times New Roman"/>
              <w:sz w:val="28"/>
              <w:szCs w:val="28"/>
              <w:lang w:val="nl-NL"/>
            </w:rPr>
            <w:br/>
          </m:r>
        </m:oMath>
        <m:oMath>
          <m:sSub>
            <m:sSubPr>
              <m:ctrlPr>
                <w:rPr>
                  <w:rFonts w:ascii="Cambria Math" w:hAnsi="Times New Roman"/>
                  <w:bCs/>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2r</m:t>
              </m:r>
            </m:sub>
          </m:sSub>
          <m:r>
            <w:rPr>
              <w:rFonts w:ascii="Cambria Math" w:hAnsi="Times New Roman"/>
              <w:sz w:val="28"/>
              <w:szCs w:val="28"/>
              <w:lang w:val="nl-NL"/>
            </w:rPr>
            <m:t>=</m:t>
          </m:r>
          <m:f>
            <m:fPr>
              <m:ctrlPr>
                <w:rPr>
                  <w:rFonts w:ascii="Cambria Math" w:hAnsi="Times New Roman"/>
                  <w:bCs/>
                  <w:i/>
                  <w:sz w:val="28"/>
                  <w:szCs w:val="28"/>
                  <w:lang w:val="nl-NL"/>
                </w:rPr>
              </m:ctrlPr>
            </m:fPr>
            <m:num>
              <m:r>
                <w:rPr>
                  <w:rFonts w:ascii="Cambria Math" w:hAnsi="Times New Roman"/>
                  <w:sz w:val="28"/>
                  <w:szCs w:val="28"/>
                  <w:lang w:val="nl-NL"/>
                </w:rPr>
                <m:t>π.</m:t>
              </m:r>
              <m:sSup>
                <m:sSupPr>
                  <m:ctrlPr>
                    <w:rPr>
                      <w:rFonts w:ascii="Cambria Math" w:hAnsi="Times New Roman"/>
                      <w:bCs/>
                      <w:i/>
                      <w:sz w:val="28"/>
                      <w:szCs w:val="28"/>
                      <w:lang w:val="nl-NL"/>
                    </w:rPr>
                  </m:ctrlPr>
                </m:sSupPr>
                <m:e>
                  <m:r>
                    <w:rPr>
                      <w:rFonts w:ascii="Cambria Math" w:hAnsi="Times New Roman"/>
                      <w:sz w:val="28"/>
                      <w:szCs w:val="28"/>
                      <w:lang w:val="nl-NL"/>
                    </w:rPr>
                    <m:t>D</m:t>
                  </m:r>
                </m:e>
                <m:sup>
                  <m:r>
                    <w:rPr>
                      <w:rFonts w:ascii="Cambria Math" w:hAnsi="Times New Roman"/>
                      <w:sz w:val="28"/>
                      <w:szCs w:val="28"/>
                      <w:lang w:val="nl-NL"/>
                    </w:rPr>
                    <m:t>'</m:t>
                  </m:r>
                </m:sup>
              </m:sSup>
              <m:r>
                <w:rPr>
                  <w:rFonts w:ascii="Cambria Math" w:hAnsi="Times New Roman"/>
                  <w:sz w:val="28"/>
                  <w:szCs w:val="28"/>
                  <w:lang w:val="nl-NL"/>
                </w:rPr>
                <m:t>-</m:t>
              </m:r>
              <m:r>
                <w:rPr>
                  <w:rFonts w:ascii="Cambria Math" w:hAnsi="Times New Roman"/>
                  <w:sz w:val="28"/>
                  <w:szCs w:val="28"/>
                  <w:lang w:val="nl-NL"/>
                </w:rPr>
                <m:t>2π.</m:t>
              </m:r>
              <m:sSub>
                <m:sSubPr>
                  <m:ctrlPr>
                    <w:rPr>
                      <w:rFonts w:ascii="Cambria Math" w:hAnsi="Cambria Math"/>
                      <w:bCs/>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r2</m:t>
                  </m:r>
                  <m:ctrlPr>
                    <w:rPr>
                      <w:rFonts w:ascii="Cambria Math" w:hAnsi="Times New Roman"/>
                      <w:bCs/>
                      <w:i/>
                      <w:sz w:val="28"/>
                      <w:szCs w:val="28"/>
                      <w:lang w:val="nl-NL"/>
                    </w:rPr>
                  </m:ctrlPr>
                </m:sub>
              </m:sSub>
              <m:r>
                <w:rPr>
                  <w:rFonts w:ascii="Cambria Math" w:hAnsi="Times New Roman"/>
                  <w:sz w:val="28"/>
                  <w:szCs w:val="28"/>
                  <w:lang w:val="nl-NL"/>
                </w:rPr>
                <m:t>-</m:t>
              </m:r>
              <m:sSubSup>
                <m:sSubSupPr>
                  <m:ctrlPr>
                    <w:rPr>
                      <w:rFonts w:ascii="Cambria Math" w:hAnsi="Times New Roman"/>
                      <w:bCs/>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2</m:t>
                  </m:r>
                </m:sub>
                <m:sup>
                  <m:r>
                    <w:rPr>
                      <w:rFonts w:ascii="Cambria Math" w:hAnsi="Times New Roman"/>
                      <w:sz w:val="28"/>
                      <w:szCs w:val="28"/>
                      <w:lang w:val="nl-NL"/>
                    </w:rPr>
                    <m:t>'</m:t>
                  </m:r>
                </m:sup>
              </m:sSubSup>
              <m:r>
                <w:rPr>
                  <w:rFonts w:ascii="Cambria Math" w:hAnsi="Times New Roman"/>
                  <w:sz w:val="28"/>
                  <w:szCs w:val="28"/>
                  <w:lang w:val="nl-NL"/>
                </w:rPr>
                <m:t>.</m:t>
              </m:r>
              <m:sSub>
                <m:sSubPr>
                  <m:ctrlPr>
                    <w:rPr>
                      <w:rFonts w:ascii="Cambria Math" w:hAnsi="Times New Roman"/>
                      <w:bCs/>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num>
            <m:den>
              <m:sSub>
                <m:sSubPr>
                  <m:ctrlPr>
                    <w:rPr>
                      <w:rFonts w:ascii="Cambria Math" w:hAnsi="Times New Roman"/>
                      <w:bCs/>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r>
                <w:rPr>
                  <w:rFonts w:ascii="Cambria Math" w:hAnsi="Times New Roman"/>
                  <w:sz w:val="28"/>
                  <w:szCs w:val="28"/>
                  <w:lang w:val="nl-NL"/>
                </w:rPr>
                <m:t>-</m:t>
              </m:r>
              <m:r>
                <w:rPr>
                  <w:rFonts w:ascii="Cambria Math" w:hAnsi="Times New Roman"/>
                  <w:sz w:val="28"/>
                  <w:szCs w:val="28"/>
                  <w:lang w:val="nl-NL"/>
                </w:rPr>
                <m:t>π</m:t>
              </m:r>
            </m:den>
          </m:f>
          <m:r>
            <w:rPr>
              <w:rFonts w:ascii="Cambria Math" w:hAnsi="Times New Roman"/>
              <w:sz w:val="28"/>
              <w:szCs w:val="28"/>
              <w:lang w:val="nl-NL"/>
            </w:rPr>
            <m:t>=</m:t>
          </m:r>
          <m:f>
            <m:fPr>
              <m:ctrlPr>
                <w:rPr>
                  <w:rFonts w:ascii="Cambria Math" w:hAnsi="Times New Roman"/>
                  <w:bCs/>
                  <w:i/>
                  <w:sz w:val="28"/>
                  <w:szCs w:val="28"/>
                  <w:lang w:val="nl-NL"/>
                </w:rPr>
              </m:ctrlPr>
            </m:fPr>
            <m:num>
              <m:r>
                <w:rPr>
                  <w:rFonts w:ascii="Cambria Math" w:hAnsi="Times New Roman"/>
                  <w:sz w:val="28"/>
                  <w:szCs w:val="28"/>
                  <w:lang w:val="nl-NL"/>
                </w:rPr>
                <m:t>π.9,68</m:t>
              </m:r>
              <m:r>
                <w:rPr>
                  <w:rFonts w:ascii="Cambria Math" w:hAnsi="Times New Roman"/>
                  <w:sz w:val="28"/>
                  <w:szCs w:val="28"/>
                  <w:lang w:val="nl-NL"/>
                </w:rPr>
                <m:t>-</m:t>
              </m:r>
              <m:r>
                <w:rPr>
                  <w:rFonts w:ascii="Cambria Math" w:hAnsi="Times New Roman"/>
                  <w:sz w:val="28"/>
                  <w:szCs w:val="28"/>
                  <w:lang w:val="nl-NL"/>
                </w:rPr>
                <m:t>2π.1,56</m:t>
              </m:r>
              <m:r>
                <w:rPr>
                  <w:rFonts w:ascii="Cambria Math" w:hAnsi="Times New Roman"/>
                  <w:sz w:val="28"/>
                  <w:szCs w:val="28"/>
                  <w:lang w:val="nl-NL"/>
                </w:rPr>
                <m:t>-</m:t>
              </m:r>
              <m:r>
                <w:rPr>
                  <w:rFonts w:ascii="Cambria Math" w:hAnsi="Times New Roman"/>
                  <w:sz w:val="28"/>
                  <w:szCs w:val="28"/>
                  <w:lang w:val="nl-NL"/>
                </w:rPr>
                <m:t>0,364.28</m:t>
              </m:r>
            </m:num>
            <m:den>
              <m:r>
                <w:rPr>
                  <w:rFonts w:ascii="Cambria Math" w:hAnsi="Times New Roman"/>
                  <w:sz w:val="28"/>
                  <w:szCs w:val="28"/>
                  <w:lang w:val="nl-NL"/>
                </w:rPr>
                <m:t>28</m:t>
              </m:r>
              <m:r>
                <w:rPr>
                  <w:rFonts w:ascii="Cambria Math" w:hAnsi="Times New Roman"/>
                  <w:sz w:val="28"/>
                  <w:szCs w:val="28"/>
                  <w:lang w:val="nl-NL"/>
                </w:rPr>
                <m:t>-</m:t>
              </m:r>
              <m:r>
                <w:rPr>
                  <w:rFonts w:ascii="Cambria Math" w:hAnsi="Times New Roman"/>
                  <w:sz w:val="28"/>
                  <w:szCs w:val="28"/>
                  <w:lang w:val="nl-NL"/>
                </w:rPr>
                <m:t>π</m:t>
              </m:r>
            </m:den>
          </m:f>
          <m:r>
            <w:rPr>
              <w:rFonts w:ascii="Cambria Math" w:hAnsi="Times New Roman"/>
              <w:sz w:val="28"/>
              <w:szCs w:val="28"/>
              <w:lang w:val="nl-NL"/>
            </w:rPr>
            <m:t>=0,42(cm)</m:t>
          </m:r>
          <m:r>
            <w:rPr>
              <w:rFonts w:ascii="Cambria Math" w:hAnsi="Cambria Math"/>
              <w:sz w:val="28"/>
              <w:szCs w:val="28"/>
              <w:lang w:val="nl-NL"/>
            </w:rPr>
            <w:br/>
          </m:r>
        </m:oMath>
        <m:oMath>
          <m:sSub>
            <m:sSubPr>
              <m:ctrlPr>
                <w:rPr>
                  <w:rFonts w:ascii="Cambria Math" w:hAnsi="Cambria Math"/>
                  <w:bCs/>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12</m:t>
              </m:r>
              <m:ctrlPr>
                <w:rPr>
                  <w:rFonts w:ascii="Cambria Math" w:hAnsi="Times New Roman"/>
                  <w:bCs/>
                  <w:i/>
                  <w:sz w:val="28"/>
                  <w:szCs w:val="28"/>
                  <w:lang w:val="nl-NL"/>
                </w:rPr>
              </m:ctrlPr>
            </m:sub>
          </m:sSub>
          <m:r>
            <w:rPr>
              <w:rFonts w:ascii="Cambria Math" w:hAnsi="Times New Roman"/>
              <w:sz w:val="28"/>
              <w:szCs w:val="28"/>
              <w:lang w:val="nl-NL"/>
            </w:rPr>
            <m:t>=</m:t>
          </m:r>
          <m:sSub>
            <m:sSubPr>
              <m:ctrlPr>
                <w:rPr>
                  <w:rFonts w:ascii="Cambria Math" w:hAnsi="Cambria Math"/>
                  <w:bCs/>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r2</m:t>
              </m:r>
              <m:ctrlPr>
                <w:rPr>
                  <w:rFonts w:ascii="Cambria Math" w:hAnsi="Times New Roman"/>
                  <w:bCs/>
                  <w:i/>
                  <w:sz w:val="28"/>
                  <w:szCs w:val="28"/>
                  <w:lang w:val="nl-NL"/>
                </w:rPr>
              </m:ctrlPr>
            </m:sub>
          </m:sSub>
          <m:r>
            <w:rPr>
              <w:rFonts w:ascii="Cambria Math" w:hAnsi="Times New Roman"/>
              <w:sz w:val="28"/>
              <w:szCs w:val="28"/>
              <w:lang w:val="nl-NL"/>
            </w:rPr>
            <m:t>-</m:t>
          </m:r>
          <m:f>
            <m:fPr>
              <m:ctrlPr>
                <w:rPr>
                  <w:rFonts w:ascii="Cambria Math" w:hAnsi="Times New Roman"/>
                  <w:bCs/>
                  <w:i/>
                  <w:sz w:val="28"/>
                  <w:szCs w:val="28"/>
                  <w:lang w:val="nl-NL"/>
                </w:rPr>
              </m:ctrlPr>
            </m:fPr>
            <m:num>
              <m:sSub>
                <m:sSubPr>
                  <m:ctrlPr>
                    <w:rPr>
                      <w:rFonts w:ascii="Cambria Math" w:hAnsi="Times New Roman"/>
                      <w:bCs/>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1</m:t>
                  </m:r>
                </m:sub>
              </m:sSub>
            </m:num>
            <m:den>
              <m:r>
                <w:rPr>
                  <w:rFonts w:ascii="Cambria Math" w:hAnsi="Times New Roman"/>
                  <w:sz w:val="28"/>
                  <w:szCs w:val="28"/>
                  <w:lang w:val="nl-NL"/>
                </w:rPr>
                <m:t>2</m:t>
              </m:r>
            </m:den>
          </m:f>
          <m:r>
            <w:rPr>
              <w:rFonts w:ascii="Cambria Math" w:hAnsi="Times New Roman"/>
              <w:sz w:val="28"/>
              <w:szCs w:val="28"/>
              <w:lang w:val="nl-NL"/>
            </w:rPr>
            <m:t>-</m:t>
          </m:r>
          <m:f>
            <m:fPr>
              <m:ctrlPr>
                <w:rPr>
                  <w:rFonts w:ascii="Cambria Math" w:hAnsi="Times New Roman"/>
                  <w:bCs/>
                  <w:i/>
                  <w:sz w:val="28"/>
                  <w:szCs w:val="28"/>
                  <w:lang w:val="nl-NL"/>
                </w:rPr>
              </m:ctrlPr>
            </m:fPr>
            <m:num>
              <m:sSub>
                <m:sSubPr>
                  <m:ctrlPr>
                    <w:rPr>
                      <w:rFonts w:ascii="Cambria Math" w:hAnsi="Times New Roman"/>
                      <w:bCs/>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2</m:t>
                  </m:r>
                </m:sub>
              </m:sSub>
            </m:num>
            <m:den>
              <m:r>
                <w:rPr>
                  <w:rFonts w:ascii="Cambria Math" w:hAnsi="Times New Roman"/>
                  <w:sz w:val="28"/>
                  <w:szCs w:val="28"/>
                  <w:lang w:val="nl-NL"/>
                </w:rPr>
                <m:t>2</m:t>
              </m:r>
            </m:den>
          </m:f>
          <m:r>
            <w:rPr>
              <w:rFonts w:ascii="Cambria Math" w:hAnsi="Times New Roman"/>
              <w:sz w:val="28"/>
              <w:szCs w:val="28"/>
              <w:lang w:val="nl-NL"/>
            </w:rPr>
            <m:t>-</m:t>
          </m:r>
          <m:sSub>
            <m:sSubPr>
              <m:ctrlPr>
                <w:rPr>
                  <w:rFonts w:ascii="Cambria Math" w:hAnsi="Cambria Math"/>
                  <w:bCs/>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2</m:t>
              </m:r>
              <m:ctrlPr>
                <w:rPr>
                  <w:rFonts w:ascii="Cambria Math" w:hAnsi="Times New Roman"/>
                  <w:bCs/>
                  <w:i/>
                  <w:sz w:val="28"/>
                  <w:szCs w:val="28"/>
                  <w:lang w:val="nl-NL"/>
                </w:rPr>
              </m:ctrlPr>
            </m:sub>
          </m:sSub>
          <m:r>
            <w:rPr>
              <w:rFonts w:ascii="Cambria Math" w:hAnsi="Times New Roman"/>
              <w:sz w:val="28"/>
              <w:szCs w:val="28"/>
              <w:lang w:val="nl-NL"/>
            </w:rPr>
            <m:t>=1,56</m:t>
          </m:r>
          <m:r>
            <w:rPr>
              <w:rFonts w:ascii="Cambria Math" w:hAnsi="Times New Roman"/>
              <w:sz w:val="28"/>
              <w:szCs w:val="28"/>
              <w:lang w:val="nl-NL"/>
            </w:rPr>
            <m:t>-</m:t>
          </m:r>
          <m:f>
            <m:fPr>
              <m:ctrlPr>
                <w:rPr>
                  <w:rFonts w:ascii="Cambria Math" w:hAnsi="Times New Roman"/>
                  <w:bCs/>
                  <w:i/>
                  <w:sz w:val="28"/>
                  <w:szCs w:val="28"/>
                  <w:lang w:val="nl-NL"/>
                </w:rPr>
              </m:ctrlPr>
            </m:fPr>
            <m:num>
              <m:r>
                <w:rPr>
                  <w:rFonts w:ascii="Cambria Math" w:hAnsi="Times New Roman"/>
                  <w:sz w:val="28"/>
                  <w:szCs w:val="28"/>
                  <w:lang w:val="nl-NL"/>
                </w:rPr>
                <m:t>0,64</m:t>
              </m:r>
            </m:num>
            <m:den>
              <m:r>
                <w:rPr>
                  <w:rFonts w:ascii="Cambria Math" w:hAnsi="Times New Roman"/>
                  <w:sz w:val="28"/>
                  <w:szCs w:val="28"/>
                  <w:lang w:val="nl-NL"/>
                </w:rPr>
                <m:t>2</m:t>
              </m:r>
            </m:den>
          </m:f>
          <m:r>
            <w:rPr>
              <w:rFonts w:ascii="Cambria Math" w:hAnsi="Times New Roman"/>
              <w:sz w:val="28"/>
              <w:szCs w:val="28"/>
              <w:lang w:val="nl-NL"/>
            </w:rPr>
            <m:t>-</m:t>
          </m:r>
          <m:f>
            <m:fPr>
              <m:ctrlPr>
                <w:rPr>
                  <w:rFonts w:ascii="Cambria Math" w:hAnsi="Times New Roman"/>
                  <w:bCs/>
                  <w:i/>
                  <w:sz w:val="28"/>
                  <w:szCs w:val="28"/>
                  <w:lang w:val="nl-NL"/>
                </w:rPr>
              </m:ctrlPr>
            </m:fPr>
            <m:num>
              <m:r>
                <w:rPr>
                  <w:rFonts w:ascii="Cambria Math" w:hAnsi="Times New Roman"/>
                  <w:sz w:val="28"/>
                  <w:szCs w:val="28"/>
                  <w:lang w:val="nl-NL"/>
                </w:rPr>
                <m:t>0,42</m:t>
              </m:r>
            </m:num>
            <m:den>
              <m:r>
                <w:rPr>
                  <w:rFonts w:ascii="Cambria Math" w:hAnsi="Times New Roman"/>
                  <w:sz w:val="28"/>
                  <w:szCs w:val="28"/>
                  <w:lang w:val="nl-NL"/>
                </w:rPr>
                <m:t>2</m:t>
              </m:r>
            </m:den>
          </m:f>
          <m:r>
            <w:rPr>
              <w:rFonts w:ascii="Cambria Math" w:hAnsi="Times New Roman"/>
              <w:sz w:val="28"/>
              <w:szCs w:val="28"/>
              <w:lang w:val="nl-NL"/>
            </w:rPr>
            <m:t>-</m:t>
          </m:r>
          <m:r>
            <w:rPr>
              <w:rFonts w:ascii="Cambria Math" w:hAnsi="Times New Roman"/>
              <w:sz w:val="28"/>
              <w:szCs w:val="28"/>
              <w:lang w:val="nl-NL"/>
            </w:rPr>
            <m:t>0,05=0,98(cm)</m:t>
          </m:r>
        </m:oMath>
      </m:oMathPara>
    </w:p>
    <w:p w14:paraId="24772F5B" w14:textId="77777777" w:rsidR="004F020E"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4.12. Kích thước vành ngắn mạch:</w:t>
      </w:r>
    </w:p>
    <w:p w14:paraId="0B6085C9" w14:textId="77777777" w:rsidR="004F020E" w:rsidRPr="002E6420" w:rsidRDefault="004F020E" w:rsidP="004F020E">
      <w:pPr>
        <w:pStyle w:val="Noidung"/>
        <w:spacing w:after="120" w:line="360" w:lineRule="auto"/>
        <w:ind w:firstLine="0"/>
        <w:rPr>
          <w:sz w:val="28"/>
          <w:szCs w:val="28"/>
        </w:rPr>
      </w:pPr>
      <w:r>
        <w:rPr>
          <w:szCs w:val="26"/>
        </w:rPr>
        <w:t xml:space="preserve">         </w:t>
      </w:r>
      <w:proofErr w:type="spellStart"/>
      <w:r w:rsidRPr="002E6420">
        <w:rPr>
          <w:sz w:val="28"/>
          <w:szCs w:val="28"/>
        </w:rPr>
        <w:t>Chiều</w:t>
      </w:r>
      <w:proofErr w:type="spellEnd"/>
      <w:r w:rsidRPr="002E6420">
        <w:rPr>
          <w:sz w:val="28"/>
          <w:szCs w:val="28"/>
        </w:rPr>
        <w:t xml:space="preserve"> </w:t>
      </w:r>
      <w:proofErr w:type="spellStart"/>
      <w:r w:rsidRPr="002E6420">
        <w:rPr>
          <w:sz w:val="28"/>
          <w:szCs w:val="28"/>
        </w:rPr>
        <w:t>cao</w:t>
      </w:r>
      <w:proofErr w:type="spellEnd"/>
      <w:r w:rsidRPr="002E6420">
        <w:rPr>
          <w:sz w:val="28"/>
          <w:szCs w:val="28"/>
        </w:rPr>
        <w:t xml:space="preserve"> </w:t>
      </w:r>
      <w:proofErr w:type="spellStart"/>
      <w:r w:rsidRPr="002E6420">
        <w:rPr>
          <w:sz w:val="28"/>
          <w:szCs w:val="28"/>
        </w:rPr>
        <w:t>vành</w:t>
      </w:r>
      <w:proofErr w:type="spellEnd"/>
      <w:r w:rsidRPr="002E6420">
        <w:rPr>
          <w:sz w:val="28"/>
          <w:szCs w:val="28"/>
        </w:rPr>
        <w:t xml:space="preserve"> </w:t>
      </w:r>
      <w:proofErr w:type="spellStart"/>
      <w:r w:rsidRPr="002E6420">
        <w:rPr>
          <w:sz w:val="28"/>
          <w:szCs w:val="28"/>
        </w:rPr>
        <w:t>ngắn</w:t>
      </w:r>
      <w:proofErr w:type="spellEnd"/>
      <w:r w:rsidRPr="002E6420">
        <w:rPr>
          <w:sz w:val="28"/>
          <w:szCs w:val="28"/>
        </w:rPr>
        <w:t xml:space="preserve"> </w:t>
      </w:r>
      <w:proofErr w:type="spellStart"/>
      <w:r w:rsidRPr="002E6420">
        <w:rPr>
          <w:sz w:val="28"/>
          <w:szCs w:val="28"/>
        </w:rPr>
        <w:t>mạch</w:t>
      </w:r>
      <w:proofErr w:type="spellEnd"/>
      <w:r w:rsidRPr="002E6420">
        <w:rPr>
          <w:sz w:val="28"/>
          <w:szCs w:val="28"/>
        </w:rPr>
        <w:t xml:space="preserve"> </w:t>
      </w:r>
      <w:proofErr w:type="spellStart"/>
      <w:r w:rsidRPr="002E6420">
        <w:rPr>
          <w:sz w:val="28"/>
          <w:szCs w:val="28"/>
        </w:rPr>
        <w:t>thường</w:t>
      </w:r>
      <w:proofErr w:type="spellEnd"/>
      <w:r w:rsidRPr="002E6420">
        <w:rPr>
          <w:sz w:val="28"/>
          <w:szCs w:val="28"/>
        </w:rPr>
        <w:t xml:space="preserve"> </w:t>
      </w:r>
      <w:proofErr w:type="spellStart"/>
      <w:r w:rsidRPr="002E6420">
        <w:rPr>
          <w:sz w:val="28"/>
          <w:szCs w:val="28"/>
        </w:rPr>
        <w:t>lấy</w:t>
      </w:r>
      <w:proofErr w:type="spellEnd"/>
      <w:r w:rsidRPr="002E6420">
        <w:rPr>
          <w:sz w:val="28"/>
          <w:szCs w:val="28"/>
        </w:rPr>
        <w:t xml:space="preserve"> </w:t>
      </w:r>
      <w:proofErr w:type="spellStart"/>
      <w:r w:rsidRPr="002E6420">
        <w:rPr>
          <w:sz w:val="28"/>
          <w:szCs w:val="28"/>
        </w:rPr>
        <w:t>cao</w:t>
      </w:r>
      <w:proofErr w:type="spellEnd"/>
      <w:r w:rsidRPr="002E6420">
        <w:rPr>
          <w:sz w:val="28"/>
          <w:szCs w:val="28"/>
        </w:rPr>
        <w:t xml:space="preserve"> </w:t>
      </w:r>
      <w:proofErr w:type="spellStart"/>
      <w:r w:rsidRPr="002E6420">
        <w:rPr>
          <w:sz w:val="28"/>
          <w:szCs w:val="28"/>
        </w:rPr>
        <w:t>hơn</w:t>
      </w:r>
      <w:proofErr w:type="spellEnd"/>
      <w:r w:rsidRPr="002E6420">
        <w:rPr>
          <w:sz w:val="28"/>
          <w:szCs w:val="28"/>
        </w:rPr>
        <w:t xml:space="preserve"> </w:t>
      </w:r>
      <w:proofErr w:type="spellStart"/>
      <w:r w:rsidRPr="002E6420">
        <w:rPr>
          <w:sz w:val="28"/>
          <w:szCs w:val="28"/>
        </w:rPr>
        <w:t>chiều</w:t>
      </w:r>
      <w:proofErr w:type="spellEnd"/>
      <w:r w:rsidRPr="002E6420">
        <w:rPr>
          <w:sz w:val="28"/>
          <w:szCs w:val="28"/>
        </w:rPr>
        <w:t xml:space="preserve"> </w:t>
      </w:r>
      <w:proofErr w:type="spellStart"/>
      <w:r w:rsidRPr="002E6420">
        <w:rPr>
          <w:sz w:val="28"/>
          <w:szCs w:val="28"/>
        </w:rPr>
        <w:t>cao</w:t>
      </w:r>
      <w:proofErr w:type="spellEnd"/>
      <w:r w:rsidRPr="002E6420">
        <w:rPr>
          <w:sz w:val="28"/>
          <w:szCs w:val="28"/>
        </w:rPr>
        <w:t xml:space="preserve"> </w:t>
      </w:r>
      <w:proofErr w:type="spellStart"/>
      <w:r w:rsidRPr="002E6420">
        <w:rPr>
          <w:sz w:val="28"/>
          <w:szCs w:val="28"/>
        </w:rPr>
        <w:t>rãnh</w:t>
      </w:r>
      <w:proofErr w:type="spellEnd"/>
      <w:r w:rsidRPr="002E6420">
        <w:rPr>
          <w:sz w:val="28"/>
          <w:szCs w:val="28"/>
        </w:rPr>
        <w:t xml:space="preserve"> </w:t>
      </w:r>
      <w:proofErr w:type="spellStart"/>
      <w:r w:rsidRPr="002E6420">
        <w:rPr>
          <w:sz w:val="28"/>
          <w:szCs w:val="28"/>
        </w:rPr>
        <w:t>rôto</w:t>
      </w:r>
      <w:proofErr w:type="spellEnd"/>
      <w:r w:rsidRPr="002E6420">
        <w:rPr>
          <w:sz w:val="28"/>
          <w:szCs w:val="28"/>
        </w:rPr>
        <w:t xml:space="preserve">: </w:t>
      </w:r>
    </w:p>
    <w:p w14:paraId="10F92DB0" w14:textId="07095FDB" w:rsidR="004F020E" w:rsidRPr="001314F6" w:rsidRDefault="004F020E" w:rsidP="006E46A3">
      <w:pPr>
        <w:tabs>
          <w:tab w:val="left" w:pos="284"/>
        </w:tabs>
        <w:spacing w:before="120" w:after="120" w:line="360" w:lineRule="auto"/>
        <w:ind w:right="43"/>
        <w:rPr>
          <w:rFonts w:ascii="Times New Roman" w:hAnsi="Times New Roman"/>
          <w:bCs/>
          <w:sz w:val="28"/>
          <w:szCs w:val="28"/>
          <w:lang w:val="nl-NL"/>
        </w:rPr>
      </w:pPr>
      <w:r>
        <w:rPr>
          <w:rFonts w:ascii="Times New Roman" w:hAnsi="Times New Roman"/>
          <w:bCs/>
          <w:sz w:val="28"/>
          <w:szCs w:val="28"/>
          <w:lang w:val="nl-NL"/>
        </w:rPr>
        <w:t xml:space="preserve">                   </w:t>
      </w:r>
      <w:r w:rsidRPr="001314F6">
        <w:rPr>
          <w:rFonts w:ascii="Times New Roman" w:hAnsi="Times New Roman"/>
          <w:bCs/>
          <w:sz w:val="28"/>
          <w:szCs w:val="28"/>
          <w:lang w:val="nl-NL"/>
        </w:rPr>
        <w:t xml:space="preserve">a </w:t>
      </w:r>
      <m:oMath>
        <m:r>
          <w:rPr>
            <w:rFonts w:ascii="Cambria Math" w:hAnsi="Times New Roman"/>
            <w:sz w:val="28"/>
            <w:szCs w:val="28"/>
            <w:lang w:val="nl-NL"/>
          </w:rPr>
          <m:t>≥</m:t>
        </m:r>
        <m:r>
          <w:rPr>
            <w:rFonts w:ascii="Cambria Math" w:hAnsi="Times New Roman"/>
            <w:sz w:val="28"/>
            <w:szCs w:val="28"/>
            <w:lang w:val="nl-NL"/>
          </w:rPr>
          <m:t>1,2</m:t>
        </m:r>
      </m:oMath>
      <w:r w:rsidRPr="001314F6">
        <w:rPr>
          <w:rFonts w:ascii="Times New Roman" w:hAnsi="Times New Roman"/>
          <w:bCs/>
          <w:sz w:val="28"/>
          <w:szCs w:val="28"/>
          <w:lang w:val="nl-NL"/>
        </w:rPr>
        <w:t>.h</w:t>
      </w:r>
      <w:r w:rsidRPr="001314F6">
        <w:rPr>
          <w:rFonts w:ascii="Times New Roman" w:hAnsi="Times New Roman"/>
          <w:bCs/>
          <w:sz w:val="28"/>
          <w:szCs w:val="28"/>
          <w:vertAlign w:val="subscript"/>
          <w:lang w:val="nl-NL"/>
        </w:rPr>
        <w:t>r2</w:t>
      </w:r>
      <w:r w:rsidRPr="001314F6">
        <w:rPr>
          <w:rFonts w:ascii="Times New Roman" w:hAnsi="Times New Roman"/>
          <w:bCs/>
          <w:sz w:val="28"/>
          <w:szCs w:val="28"/>
          <w:lang w:val="nl-NL"/>
        </w:rPr>
        <w:t xml:space="preserve"> = 1,2.15,6</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 1,872 (cm) = 18,72 (mm)</w:t>
      </w:r>
    </w:p>
    <w:p w14:paraId="425A7F38" w14:textId="5ACA875D" w:rsidR="004F020E" w:rsidRPr="001314F6" w:rsidRDefault="004F020E" w:rsidP="006E46A3">
      <w:pPr>
        <w:tabs>
          <w:tab w:val="left" w:pos="284"/>
        </w:tabs>
        <w:spacing w:before="120" w:after="120" w:line="360" w:lineRule="auto"/>
        <w:ind w:right="43"/>
        <w:rPr>
          <w:rFonts w:ascii="Times New Roman" w:hAnsi="Times New Roman"/>
          <w:bCs/>
          <w:sz w:val="28"/>
          <w:szCs w:val="28"/>
          <w:lang w:val="nl-NL"/>
        </w:rPr>
      </w:pPr>
      <w:r w:rsidRPr="001314F6">
        <w:rPr>
          <w:rFonts w:ascii="Times New Roman" w:hAnsi="Times New Roman"/>
          <w:bCs/>
          <w:sz w:val="28"/>
          <w:szCs w:val="28"/>
          <w:lang w:val="nl-NL"/>
        </w:rPr>
        <w:t xml:space="preserve">           </w:t>
      </w:r>
      <w:r w:rsidRPr="001314F6">
        <w:rPr>
          <w:rFonts w:ascii="Times New Roman" w:hAnsi="Times New Roman"/>
          <w:bCs/>
          <w:sz w:val="28"/>
          <w:szCs w:val="28"/>
          <w:lang w:val="nl-NL"/>
        </w:rPr>
        <w:tab/>
      </w:r>
      <w:r w:rsidRPr="001314F6">
        <w:rPr>
          <w:rFonts w:ascii="Times New Roman" w:hAnsi="Times New Roman"/>
          <w:bCs/>
          <w:sz w:val="28"/>
          <w:szCs w:val="28"/>
          <w:lang w:val="nl-NL"/>
        </w:rPr>
        <w:tab/>
        <w:t xml:space="preserve">b = </w:t>
      </w:r>
      <m:oMath>
        <m:f>
          <m:fPr>
            <m:ctrlPr>
              <w:rPr>
                <w:rFonts w:ascii="Cambria Math" w:hAnsi="Times New Roman"/>
                <w:bCs/>
                <w:i/>
                <w:sz w:val="28"/>
                <w:szCs w:val="28"/>
                <w:lang w:val="nl-NL"/>
              </w:rPr>
            </m:ctrlPr>
          </m:fPr>
          <m:num>
            <m:sSub>
              <m:sSubPr>
                <m:ctrlPr>
                  <w:rPr>
                    <w:rFonts w:ascii="Cambria Math" w:hAnsi="Times New Roman"/>
                    <w:bCs/>
                    <w:i/>
                    <w:sz w:val="28"/>
                    <w:szCs w:val="28"/>
                    <w:lang w:val="nl-NL"/>
                  </w:rPr>
                </m:ctrlPr>
              </m:sSubPr>
              <m:e>
                <m:r>
                  <w:rPr>
                    <w:rFonts w:ascii="Cambria Math" w:hAnsi="Times New Roman"/>
                    <w:sz w:val="28"/>
                    <w:szCs w:val="28"/>
                    <w:lang w:val="nl-NL"/>
                  </w:rPr>
                  <m:t>S</m:t>
                </m:r>
              </m:e>
              <m:sub>
                <m:r>
                  <w:rPr>
                    <w:rFonts w:ascii="Cambria Math" w:hAnsi="Times New Roman"/>
                    <w:sz w:val="28"/>
                    <w:szCs w:val="28"/>
                    <w:lang w:val="nl-NL"/>
                  </w:rPr>
                  <m:t>V</m:t>
                </m:r>
              </m:sub>
            </m:sSub>
          </m:num>
          <m:den>
            <m:r>
              <w:rPr>
                <w:rFonts w:ascii="Cambria Math" w:hAnsi="Times New Roman"/>
                <w:sz w:val="28"/>
                <w:szCs w:val="28"/>
                <w:lang w:val="nl-NL"/>
              </w:rPr>
              <m:t>a</m:t>
            </m:r>
          </m:den>
        </m:f>
        <m:r>
          <w:rPr>
            <w:rFonts w:ascii="Cambria Math" w:hAnsi="Times New Roman"/>
            <w:sz w:val="28"/>
            <w:szCs w:val="28"/>
            <w:lang w:val="nl-NL"/>
          </w:rPr>
          <m:t>=</m:t>
        </m:r>
        <m:f>
          <m:fPr>
            <m:ctrlPr>
              <w:rPr>
                <w:rFonts w:ascii="Cambria Math" w:hAnsi="Times New Roman"/>
                <w:bCs/>
                <w:i/>
                <w:sz w:val="28"/>
                <w:szCs w:val="28"/>
                <w:lang w:val="nl-NL"/>
              </w:rPr>
            </m:ctrlPr>
          </m:fPr>
          <m:num>
            <m:r>
              <w:rPr>
                <w:rFonts w:ascii="Cambria Math" w:hAnsi="Times New Roman"/>
                <w:sz w:val="28"/>
                <w:szCs w:val="28"/>
                <w:lang w:val="nl-NL"/>
              </w:rPr>
              <m:t>401</m:t>
            </m:r>
          </m:num>
          <m:den>
            <m:r>
              <w:rPr>
                <w:rFonts w:ascii="Cambria Math" w:hAnsi="Times New Roman"/>
                <w:sz w:val="28"/>
                <w:szCs w:val="28"/>
                <w:lang w:val="nl-NL"/>
              </w:rPr>
              <m:t>18,72</m:t>
            </m:r>
          </m:den>
        </m:f>
        <m:r>
          <w:rPr>
            <w:rFonts w:ascii="Cambria Math" w:hAnsi="Times New Roman"/>
            <w:sz w:val="28"/>
            <w:szCs w:val="28"/>
            <w:lang w:val="nl-NL"/>
          </w:rPr>
          <m:t>=21,42(mm)</m:t>
        </m:r>
      </m:oMath>
    </w:p>
    <w:p w14:paraId="24CF6FB9"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Cs/>
          <w:sz w:val="28"/>
          <w:szCs w:val="28"/>
          <w:lang w:val="nl-NL"/>
        </w:rPr>
        <w:tab/>
      </w:r>
      <w:r w:rsidRPr="001314F6">
        <w:rPr>
          <w:rFonts w:ascii="Times New Roman" w:hAnsi="Times New Roman"/>
          <w:bCs/>
          <w:sz w:val="28"/>
          <w:szCs w:val="28"/>
          <w:lang w:val="nl-NL"/>
        </w:rPr>
        <w:tab/>
        <w:t>L</w:t>
      </w:r>
      <w:r w:rsidRPr="001314F6">
        <w:rPr>
          <w:rFonts w:ascii="Times New Roman" w:hAnsi="Times New Roman"/>
          <w:b/>
          <w:bCs/>
          <w:sz w:val="28"/>
          <w:szCs w:val="28"/>
          <w:lang w:val="nl-NL"/>
        </w:rPr>
        <w:t>ấ</w:t>
      </w:r>
      <w:r w:rsidRPr="001314F6">
        <w:rPr>
          <w:rFonts w:ascii="Times New Roman" w:hAnsi="Times New Roman"/>
          <w:bCs/>
          <w:sz w:val="28"/>
          <w:szCs w:val="28"/>
          <w:lang w:val="nl-NL"/>
        </w:rPr>
        <w:t>y :</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a = 20 mm</w:t>
      </w:r>
    </w:p>
    <w:p w14:paraId="44FDC0A8"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 xml:space="preserve">                   b = 20mm  </w:t>
      </w:r>
    </w:p>
    <w:p w14:paraId="55D4CC90" w14:textId="77777777" w:rsidR="004F020E" w:rsidRPr="00726162" w:rsidRDefault="004F020E" w:rsidP="004F020E">
      <w:pPr>
        <w:tabs>
          <w:tab w:val="left" w:pos="284"/>
          <w:tab w:val="left" w:pos="846"/>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Cs/>
          <w:sz w:val="28"/>
          <w:szCs w:val="28"/>
          <w:lang w:val="nl-NL"/>
        </w:rPr>
        <w:t>Đường kính vành ngắn mạch:</w:t>
      </w:r>
    </w:p>
    <w:p w14:paraId="5FB8A0DA" w14:textId="1DDB1742"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t xml:space="preserve"> </w:t>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V</m:t>
            </m:r>
          </m:sub>
        </m:sSub>
        <m:r>
          <m:rPr>
            <m:sty m:val="bi"/>
          </m:rPr>
          <w:rPr>
            <w:rFonts w:ascii="Cambria Math" w:hAnsi="Times New Roman"/>
            <w:sz w:val="28"/>
            <w:szCs w:val="28"/>
            <w:lang w:val="nl-NL"/>
          </w:rPr>
          <m:t>=D</m:t>
        </m:r>
        <m:r>
          <m:rPr>
            <m:sty m:val="bi"/>
          </m:rPr>
          <w:rPr>
            <w:rFonts w:ascii="Cambria Math" w:hAnsi="Times New Roman"/>
            <w:sz w:val="28"/>
            <w:szCs w:val="28"/>
            <w:lang w:val="nl-NL"/>
          </w:rPr>
          <m:t>-</m:t>
        </m:r>
        <m:r>
          <m:rPr>
            <m:sty m:val="bi"/>
          </m:rPr>
          <w:rPr>
            <w:rFonts w:ascii="Cambria Math" w:hAnsi="Times New Roman"/>
            <w:sz w:val="28"/>
            <w:szCs w:val="28"/>
            <w:lang w:val="nl-NL"/>
          </w:rPr>
          <m:t>(a+1)=98</m:t>
        </m:r>
        <m:r>
          <m:rPr>
            <m:sty m:val="bi"/>
          </m:rPr>
          <w:rPr>
            <w:rFonts w:ascii="Cambria Math" w:hAnsi="Times New Roman"/>
            <w:sz w:val="28"/>
            <w:szCs w:val="28"/>
            <w:lang w:val="nl-NL"/>
          </w:rPr>
          <m:t>-</m:t>
        </m:r>
        <m:r>
          <m:rPr>
            <m:sty m:val="bi"/>
          </m:rPr>
          <w:rPr>
            <w:rFonts w:ascii="Cambria Math" w:hAnsi="Times New Roman"/>
            <w:sz w:val="28"/>
            <w:szCs w:val="28"/>
            <w:lang w:val="nl-NL"/>
          </w:rPr>
          <m:t>(20+1)=77(mm)</m:t>
        </m:r>
      </m:oMath>
    </w:p>
    <w:p w14:paraId="48FFC4A7"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ab/>
      </w:r>
      <w:r>
        <w:rPr>
          <w:rFonts w:ascii="Times New Roman" w:hAnsi="Times New Roman"/>
          <w:b/>
          <w:bCs/>
          <w:sz w:val="28"/>
          <w:szCs w:val="28"/>
          <w:lang w:val="nl-NL"/>
        </w:rPr>
        <w:t xml:space="preserve">             </w:t>
      </w:r>
      <w:r w:rsidRPr="001314F6">
        <w:rPr>
          <w:rFonts w:ascii="Times New Roman" w:hAnsi="Times New Roman"/>
          <w:bCs/>
          <w:sz w:val="28"/>
          <w:szCs w:val="28"/>
          <w:lang w:val="nl-NL"/>
        </w:rPr>
        <w:t>Tiết diện vành ngắn mạch:</w:t>
      </w:r>
    </w:p>
    <w:p w14:paraId="1728255E" w14:textId="5FD75964"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t xml:space="preserve"> </w:t>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S</m:t>
            </m:r>
          </m:e>
          <m:sub>
            <m:r>
              <m:rPr>
                <m:sty m:val="bi"/>
              </m:rPr>
              <w:rPr>
                <w:rFonts w:ascii="Cambria Math" w:hAnsi="Times New Roman"/>
                <w:sz w:val="28"/>
                <w:szCs w:val="28"/>
                <w:lang w:val="nl-NL"/>
              </w:rPr>
              <m:t>V</m:t>
            </m:r>
          </m:sub>
        </m:sSub>
        <m:r>
          <m:rPr>
            <m:sty m:val="bi"/>
          </m:rPr>
          <w:rPr>
            <w:rFonts w:ascii="Cambria Math" w:hAnsi="Times New Roman"/>
            <w:sz w:val="28"/>
            <w:szCs w:val="28"/>
            <w:lang w:val="nl-NL"/>
          </w:rPr>
          <m:t>=a.b=20.20=400(m</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m</m:t>
            </m:r>
          </m:e>
          <m:sup>
            <m:r>
              <m:rPr>
                <m:sty m:val="bi"/>
              </m:rPr>
              <w:rPr>
                <w:rFonts w:ascii="Cambria Math" w:hAnsi="Times New Roman"/>
                <w:sz w:val="28"/>
                <w:szCs w:val="28"/>
                <w:lang w:val="nl-NL"/>
              </w:rPr>
              <m:t>2</m:t>
            </m:r>
          </m:sup>
        </m:sSup>
        <m:r>
          <m:rPr>
            <m:sty m:val="bi"/>
          </m:rPr>
          <w:rPr>
            <w:rFonts w:ascii="Cambria Math" w:hAnsi="Times New Roman"/>
            <w:sz w:val="28"/>
            <w:szCs w:val="28"/>
            <w:lang w:val="nl-NL"/>
          </w:rPr>
          <m:t>)</m:t>
        </m:r>
      </m:oMath>
      <w:r w:rsidRPr="001314F6">
        <w:rPr>
          <w:rFonts w:ascii="Times New Roman" w:hAnsi="Times New Roman"/>
          <w:b/>
          <w:bCs/>
          <w:sz w:val="28"/>
          <w:szCs w:val="28"/>
          <w:lang w:val="nl-NL"/>
        </w:rPr>
        <w:t xml:space="preserve">     </w:t>
      </w:r>
    </w:p>
    <w:p w14:paraId="7A2E53CC"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4.13. Diện tích rãnh rôto (S</w:t>
      </w:r>
      <w:r w:rsidRPr="001314F6">
        <w:rPr>
          <w:rFonts w:ascii="Times New Roman" w:hAnsi="Times New Roman"/>
          <w:b/>
          <w:bCs/>
          <w:sz w:val="28"/>
          <w:szCs w:val="28"/>
          <w:vertAlign w:val="subscript"/>
          <w:lang w:val="nl-NL"/>
        </w:rPr>
        <w:t>r2</w:t>
      </w:r>
      <w:r w:rsidRPr="001314F6">
        <w:rPr>
          <w:rFonts w:ascii="Times New Roman" w:hAnsi="Times New Roman"/>
          <w:b/>
          <w:bCs/>
          <w:sz w:val="28"/>
          <w:szCs w:val="28"/>
          <w:lang w:val="nl-NL"/>
        </w:rPr>
        <w:t>):</w:t>
      </w:r>
      <w:r w:rsidRPr="001314F6">
        <w:rPr>
          <w:rFonts w:ascii="Times New Roman" w:hAnsi="Times New Roman"/>
          <w:sz w:val="28"/>
          <w:szCs w:val="28"/>
          <w:lang w:val="nl-NL"/>
        </w:rPr>
        <w:t xml:space="preserve"> </w:t>
      </w:r>
    </w:p>
    <w:p w14:paraId="5E51B258" w14:textId="7EA2ED7E"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t xml:space="preserve"> </w:t>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S</m:t>
            </m:r>
          </m:e>
          <m:sub>
            <m:r>
              <m:rPr>
                <m:sty m:val="bi"/>
              </m:rPr>
              <w:rPr>
                <w:rFonts w:ascii="Cambria Math" w:hAnsi="Times New Roman"/>
                <w:sz w:val="28"/>
                <w:szCs w:val="28"/>
                <w:lang w:val="nl-NL"/>
              </w:rPr>
              <m:t>r2</m:t>
            </m: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π.</m:t>
            </m:r>
            <m:d>
              <m:dPr>
                <m:ctrlPr>
                  <w:rPr>
                    <w:rFonts w:ascii="Cambria Math" w:hAnsi="Times New Roman"/>
                    <w:b/>
                    <w:bCs/>
                    <w:i/>
                    <w:sz w:val="28"/>
                    <w:szCs w:val="28"/>
                    <w:lang w:val="nl-NL"/>
                  </w:rPr>
                </m:ctrlPr>
              </m:dPr>
              <m:e>
                <m:sSubSup>
                  <m:sSubSupPr>
                    <m:ctrlPr>
                      <w:rPr>
                        <w:rFonts w:ascii="Cambria Math" w:hAnsi="Times New Roman"/>
                        <w:b/>
                        <w:bCs/>
                        <w:i/>
                        <w:sz w:val="28"/>
                        <w:szCs w:val="28"/>
                        <w:lang w:val="nl-NL"/>
                      </w:rPr>
                    </m:ctrlPr>
                  </m:sSubSupPr>
                  <m:e>
                    <m:r>
                      <m:rPr>
                        <m:sty m:val="bi"/>
                      </m:rPr>
                      <w:rPr>
                        <w:rFonts w:ascii="Cambria Math" w:hAnsi="Times New Roman"/>
                        <w:sz w:val="28"/>
                        <w:szCs w:val="28"/>
                        <w:lang w:val="nl-NL"/>
                      </w:rPr>
                      <m:t>d</m:t>
                    </m:r>
                  </m:e>
                  <m:sub>
                    <m:r>
                      <m:rPr>
                        <m:sty m:val="bi"/>
                      </m:rPr>
                      <w:rPr>
                        <w:rFonts w:ascii="Cambria Math" w:hAnsi="Times New Roman"/>
                        <w:sz w:val="28"/>
                        <w:szCs w:val="28"/>
                        <w:lang w:val="nl-NL"/>
                      </w:rPr>
                      <m:t>1</m:t>
                    </m:r>
                  </m:sub>
                  <m:sup>
                    <m:r>
                      <m:rPr>
                        <m:sty m:val="bi"/>
                      </m:rPr>
                      <w:rPr>
                        <w:rFonts w:ascii="Cambria Math" w:hAnsi="Times New Roman"/>
                        <w:sz w:val="28"/>
                        <w:szCs w:val="28"/>
                        <w:lang w:val="nl-NL"/>
                      </w:rPr>
                      <m:t>2</m:t>
                    </m:r>
                  </m:sup>
                </m:sSubSup>
                <m:r>
                  <m:rPr>
                    <m:sty m:val="bi"/>
                  </m:rPr>
                  <w:rPr>
                    <w:rFonts w:ascii="Cambria Math" w:hAnsi="Times New Roman"/>
                    <w:sz w:val="28"/>
                    <w:szCs w:val="28"/>
                    <w:lang w:val="nl-NL"/>
                  </w:rPr>
                  <m:t>+</m:t>
                </m:r>
                <m:sSubSup>
                  <m:sSubSupPr>
                    <m:ctrlPr>
                      <w:rPr>
                        <w:rFonts w:ascii="Cambria Math" w:hAnsi="Times New Roman"/>
                        <w:b/>
                        <w:bCs/>
                        <w:i/>
                        <w:sz w:val="28"/>
                        <w:szCs w:val="28"/>
                        <w:lang w:val="nl-NL"/>
                      </w:rPr>
                    </m:ctrlPr>
                  </m:sSubSupPr>
                  <m:e>
                    <m:r>
                      <m:rPr>
                        <m:sty m:val="bi"/>
                      </m:rPr>
                      <w:rPr>
                        <w:rFonts w:ascii="Cambria Math" w:hAnsi="Times New Roman"/>
                        <w:sz w:val="28"/>
                        <w:szCs w:val="28"/>
                        <w:lang w:val="nl-NL"/>
                      </w:rPr>
                      <m:t>d</m:t>
                    </m:r>
                  </m:e>
                  <m:sub>
                    <m:r>
                      <m:rPr>
                        <m:sty m:val="bi"/>
                      </m:rPr>
                      <w:rPr>
                        <w:rFonts w:ascii="Cambria Math" w:hAnsi="Times New Roman"/>
                        <w:sz w:val="28"/>
                        <w:szCs w:val="28"/>
                        <w:lang w:val="nl-NL"/>
                      </w:rPr>
                      <m:t>2</m:t>
                    </m:r>
                  </m:sub>
                  <m:sup>
                    <m:r>
                      <m:rPr>
                        <m:sty m:val="bi"/>
                      </m:rPr>
                      <w:rPr>
                        <w:rFonts w:ascii="Cambria Math" w:hAnsi="Times New Roman"/>
                        <w:sz w:val="28"/>
                        <w:szCs w:val="28"/>
                        <w:lang w:val="nl-NL"/>
                      </w:rPr>
                      <m:t>2</m:t>
                    </m:r>
                  </m:sup>
                </m:sSubSup>
                <m:ctrlPr>
                  <w:rPr>
                    <w:rFonts w:ascii="Cambria Math" w:hAnsi="Cambria Math"/>
                    <w:b/>
                    <w:bCs/>
                    <w:i/>
                    <w:sz w:val="28"/>
                    <w:szCs w:val="28"/>
                    <w:lang w:val="nl-NL"/>
                  </w:rPr>
                </m:ctrlPr>
              </m:e>
            </m:d>
          </m:num>
          <m:den>
            <m:r>
              <m:rPr>
                <m:sty m:val="bi"/>
              </m:rPr>
              <w:rPr>
                <w:rFonts w:ascii="Cambria Math" w:hAnsi="Times New Roman"/>
                <w:sz w:val="28"/>
                <w:szCs w:val="28"/>
                <w:lang w:val="nl-NL"/>
              </w:rPr>
              <m:t>8</m:t>
            </m: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sSub>
              <m:sSubPr>
                <m:ctrlPr>
                  <w:rPr>
                    <w:rFonts w:ascii="Cambria Math" w:hAnsi="Times New Roman"/>
                    <w:b/>
                    <w:bCs/>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2</m:t>
                </m:r>
              </m:sub>
            </m:sSub>
          </m:num>
          <m:den>
            <m:r>
              <m:rPr>
                <m:sty m:val="bi"/>
              </m:rPr>
              <w:rPr>
                <w:rFonts w:ascii="Cambria Math" w:hAnsi="Times New Roman"/>
                <w:sz w:val="28"/>
                <w:szCs w:val="28"/>
                <w:lang w:val="nl-NL"/>
              </w:rPr>
              <m:t>2</m:t>
            </m:r>
          </m:den>
        </m:f>
        <m:r>
          <m:rPr>
            <m:sty m:val="bi"/>
          </m:rPr>
          <w:rPr>
            <w:rFonts w:ascii="Cambria Math" w:hAnsi="Times New Roman"/>
            <w:sz w:val="28"/>
            <w:szCs w:val="28"/>
            <w:lang w:val="nl-NL"/>
          </w:rPr>
          <m:t>.</m:t>
        </m:r>
        <m:d>
          <m:dPr>
            <m:ctrlPr>
              <w:rPr>
                <w:rFonts w:ascii="Cambria Math" w:hAnsi="Cambria Math"/>
                <w:b/>
                <w:bCs/>
                <w:i/>
                <w:sz w:val="28"/>
                <w:szCs w:val="28"/>
                <w:lang w:val="nl-NL"/>
              </w:rPr>
            </m:ctrlPr>
          </m:dPr>
          <m:e>
            <m:sSub>
              <m:sSubPr>
                <m:ctrlPr>
                  <w:rPr>
                    <w:rFonts w:ascii="Cambria Math" w:hAnsi="Cambria Math"/>
                    <w:b/>
                    <w:bCs/>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12</m:t>
                </m:r>
                <m:ctrlPr>
                  <w:rPr>
                    <w:rFonts w:ascii="Cambria Math" w:hAnsi="Times New Roman"/>
                    <w:b/>
                    <w:bCs/>
                    <w:i/>
                    <w:sz w:val="28"/>
                    <w:szCs w:val="28"/>
                    <w:lang w:val="nl-NL"/>
                  </w:rPr>
                </m:ctrlP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sSub>
                  <m:sSubPr>
                    <m:ctrlPr>
                      <w:rPr>
                        <w:rFonts w:ascii="Cambria Math" w:hAnsi="Times New Roman"/>
                        <w:b/>
                        <w:bCs/>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2</m:t>
                    </m:r>
                  </m:sub>
                </m:sSub>
              </m:num>
              <m:den>
                <m:r>
                  <m:rPr>
                    <m:sty m:val="bi"/>
                  </m:rPr>
                  <w:rPr>
                    <w:rFonts w:ascii="Cambria Math" w:hAnsi="Times New Roman"/>
                    <w:sz w:val="28"/>
                    <w:szCs w:val="28"/>
                    <w:lang w:val="nl-NL"/>
                  </w:rPr>
                  <m:t>2</m:t>
                </m:r>
              </m:den>
            </m:f>
          </m:e>
        </m:d>
        <m:r>
          <m:rPr>
            <m:sty m:val="bi"/>
          </m:rPr>
          <w:rPr>
            <w:rFonts w:ascii="Cambria Math" w:hAnsi="Times New Roman"/>
            <w:sz w:val="28"/>
            <w:szCs w:val="28"/>
            <w:lang w:val="nl-NL"/>
          </w:rPr>
          <w:br/>
        </m:r>
      </m:oMath>
      <m:oMathPara>
        <m:oMath>
          <m:r>
            <m:rPr>
              <m:sty m:val="bi"/>
            </m:rPr>
            <w:rPr>
              <w:rFonts w:ascii="Cambria Math" w:hAnsi="Times New Roman"/>
              <w:sz w:val="28"/>
              <w:szCs w:val="28"/>
              <w:lang w:val="nl-NL"/>
            </w:rPr>
            <m:t>  </m:t>
          </m:r>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π.</m:t>
              </m:r>
              <m:d>
                <m:dPr>
                  <m:ctrlPr>
                    <w:rPr>
                      <w:rFonts w:ascii="Cambria Math" w:hAnsi="Times New Roman"/>
                      <w:b/>
                      <w:bCs/>
                      <w:i/>
                      <w:sz w:val="28"/>
                      <w:szCs w:val="28"/>
                      <w:lang w:val="nl-NL"/>
                    </w:rPr>
                  </m:ctrlPr>
                </m:dPr>
                <m:e>
                  <m:r>
                    <m:rPr>
                      <m:sty m:val="bi"/>
                    </m:rPr>
                    <w:rPr>
                      <w:rFonts w:ascii="Cambria Math" w:hAnsi="Times New Roman"/>
                      <w:sz w:val="28"/>
                      <w:szCs w:val="28"/>
                      <w:lang w:val="nl-NL"/>
                    </w:rPr>
                    <m:t>0,6</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4</m:t>
                      </m:r>
                    </m:e>
                    <m:sup>
                      <m:r>
                        <m:rPr>
                          <m:sty m:val="bi"/>
                        </m:rPr>
                        <w:rPr>
                          <w:rFonts w:ascii="Cambria Math" w:hAnsi="Times New Roman"/>
                          <w:sz w:val="28"/>
                          <w:szCs w:val="28"/>
                          <w:lang w:val="nl-NL"/>
                        </w:rPr>
                        <m:t>2</m:t>
                      </m:r>
                    </m:sup>
                  </m:sSup>
                  <m:r>
                    <m:rPr>
                      <m:sty m:val="bi"/>
                    </m:rPr>
                    <w:rPr>
                      <w:rFonts w:ascii="Cambria Math" w:hAnsi="Times New Roman"/>
                      <w:sz w:val="28"/>
                      <w:szCs w:val="28"/>
                      <w:lang w:val="nl-NL"/>
                    </w:rPr>
                    <m:t>+0,4</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2</m:t>
                      </m:r>
                    </m:e>
                    <m:sup>
                      <m:r>
                        <m:rPr>
                          <m:sty m:val="bi"/>
                        </m:rPr>
                        <w:rPr>
                          <w:rFonts w:ascii="Cambria Math" w:hAnsi="Times New Roman"/>
                          <w:sz w:val="28"/>
                          <w:szCs w:val="28"/>
                          <w:lang w:val="nl-NL"/>
                        </w:rPr>
                        <m:t>2</m:t>
                      </m:r>
                    </m:sup>
                  </m:sSup>
                  <m:ctrlPr>
                    <w:rPr>
                      <w:rFonts w:ascii="Cambria Math" w:hAnsi="Cambria Math"/>
                      <w:b/>
                      <w:bCs/>
                      <w:i/>
                      <w:sz w:val="28"/>
                      <w:szCs w:val="28"/>
                      <w:lang w:val="nl-NL"/>
                    </w:rPr>
                  </m:ctrlPr>
                </m:e>
              </m:d>
            </m:num>
            <m:den>
              <m:r>
                <m:rPr>
                  <m:sty m:val="bi"/>
                </m:rPr>
                <w:rPr>
                  <w:rFonts w:ascii="Cambria Math" w:hAnsi="Times New Roman"/>
                  <w:sz w:val="28"/>
                  <w:szCs w:val="28"/>
                  <w:lang w:val="nl-NL"/>
                </w:rPr>
                <m:t>8</m:t>
              </m: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0,64+0,42</m:t>
              </m:r>
            </m:num>
            <m:den>
              <m:r>
                <m:rPr>
                  <m:sty m:val="bi"/>
                </m:rPr>
                <w:rPr>
                  <w:rFonts w:ascii="Cambria Math" w:hAnsi="Times New Roman"/>
                  <w:sz w:val="28"/>
                  <w:szCs w:val="28"/>
                  <w:lang w:val="nl-NL"/>
                </w:rPr>
                <m:t>2</m:t>
              </m:r>
            </m:den>
          </m:f>
          <m:r>
            <m:rPr>
              <m:sty m:val="bi"/>
            </m:rPr>
            <w:rPr>
              <w:rFonts w:ascii="Cambria Math" w:hAnsi="Times New Roman"/>
              <w:sz w:val="28"/>
              <w:szCs w:val="28"/>
              <w:lang w:val="nl-NL"/>
            </w:rPr>
            <m:t>.(0,98</m:t>
          </m:r>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0,42</m:t>
              </m:r>
            </m:num>
            <m:den>
              <m:r>
                <m:rPr>
                  <m:sty m:val="bi"/>
                </m:rPr>
                <w:rPr>
                  <w:rFonts w:ascii="Cambria Math" w:hAnsi="Times New Roman"/>
                  <w:sz w:val="28"/>
                  <w:szCs w:val="28"/>
                  <w:lang w:val="nl-NL"/>
                </w:rPr>
                <m:t>2</m:t>
              </m:r>
            </m:den>
          </m:f>
          <m:r>
            <m:rPr>
              <m:sty m:val="bi"/>
            </m:rPr>
            <w:rPr>
              <w:rFonts w:ascii="Cambria Math" w:hAnsi="Times New Roman"/>
              <w:sz w:val="28"/>
              <w:szCs w:val="28"/>
              <w:lang w:val="nl-NL"/>
            </w:rPr>
            <m:t>)</m:t>
          </m:r>
          <m:r>
            <m:rPr>
              <m:sty m:val="bi"/>
            </m:rPr>
            <w:rPr>
              <w:rFonts w:ascii="Cambria Math" w:hAnsi="Times New Roman"/>
              <w:sz w:val="28"/>
              <w:szCs w:val="28"/>
              <w:lang w:val="nl-NL"/>
            </w:rPr>
            <w:br/>
          </m:r>
        </m:oMath>
      </m:oMathPara>
      <m:oMath>
        <m:r>
          <m:rPr>
            <m:sty m:val="bi"/>
          </m:rPr>
          <w:rPr>
            <w:rFonts w:ascii="Cambria Math" w:hAnsi="Times New Roman"/>
            <w:sz w:val="28"/>
            <w:szCs w:val="28"/>
            <w:lang w:val="nl-NL"/>
          </w:rPr>
          <m:t>  </m:t>
        </m:r>
        <m:r>
          <m:rPr>
            <m:sty m:val="bi"/>
          </m:rPr>
          <w:rPr>
            <w:rFonts w:ascii="Cambria Math" w:hAnsi="Times New Roman"/>
            <w:sz w:val="28"/>
            <w:szCs w:val="28"/>
            <w:lang w:val="nl-NL"/>
          </w:rPr>
          <m:t>=0,64(c</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m</m:t>
            </m:r>
          </m:e>
          <m:sup>
            <m:r>
              <m:rPr>
                <m:sty m:val="bi"/>
              </m:rPr>
              <w:rPr>
                <w:rFonts w:ascii="Cambria Math" w:hAnsi="Times New Roman"/>
                <w:sz w:val="28"/>
                <w:szCs w:val="28"/>
                <w:lang w:val="nl-NL"/>
              </w:rPr>
              <m:t>2</m:t>
            </m:r>
          </m:sup>
        </m:sSup>
        <m:r>
          <m:rPr>
            <m:sty m:val="bi"/>
          </m:rPr>
          <w:rPr>
            <w:rFonts w:ascii="Cambria Math" w:hAnsi="Times New Roman"/>
            <w:sz w:val="28"/>
            <w:szCs w:val="28"/>
            <w:lang w:val="nl-NL"/>
          </w:rPr>
          <m:t>)=64(m</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m</m:t>
            </m:r>
          </m:e>
          <m:sup>
            <m:r>
              <m:rPr>
                <m:sty m:val="bi"/>
              </m:rPr>
              <w:rPr>
                <w:rFonts w:ascii="Cambria Math" w:hAnsi="Times New Roman"/>
                <w:sz w:val="28"/>
                <w:szCs w:val="28"/>
                <w:lang w:val="nl-NL"/>
              </w:rPr>
              <m:t>2</m:t>
            </m:r>
          </m:sup>
        </m:sSup>
        <m:r>
          <m:rPr>
            <m:sty m:val="bi"/>
          </m:rPr>
          <w:rPr>
            <w:rFonts w:ascii="Cambria Math" w:hAnsi="Times New Roman"/>
            <w:sz w:val="28"/>
            <w:szCs w:val="28"/>
            <w:lang w:val="nl-NL"/>
          </w:rPr>
          <m:t>)</m:t>
        </m:r>
      </m:oMath>
      <w:r w:rsidRPr="001314F6">
        <w:rPr>
          <w:rFonts w:ascii="Times New Roman" w:hAnsi="Times New Roman"/>
          <w:b/>
          <w:bCs/>
          <w:sz w:val="28"/>
          <w:szCs w:val="28"/>
          <w:lang w:val="nl-NL"/>
        </w:rPr>
        <w:t xml:space="preserve">           </w:t>
      </w:r>
    </w:p>
    <w:p w14:paraId="7F33AFE8"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4.14. Chiều cao gông rôto (h</w:t>
      </w:r>
      <w:r w:rsidRPr="001314F6">
        <w:rPr>
          <w:rFonts w:ascii="Times New Roman" w:hAnsi="Times New Roman"/>
          <w:b/>
          <w:bCs/>
          <w:sz w:val="28"/>
          <w:szCs w:val="28"/>
          <w:vertAlign w:val="subscript"/>
          <w:lang w:val="nl-NL"/>
        </w:rPr>
        <w:t>g2</w:t>
      </w:r>
      <w:r w:rsidRPr="001314F6">
        <w:rPr>
          <w:rFonts w:ascii="Times New Roman" w:hAnsi="Times New Roman"/>
          <w:b/>
          <w:bCs/>
          <w:sz w:val="28"/>
          <w:szCs w:val="28"/>
          <w:lang w:val="nl-NL"/>
        </w:rPr>
        <w:t>):</w:t>
      </w:r>
    </w:p>
    <w:p w14:paraId="7CF06498" w14:textId="5AC76E73"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lastRenderedPageBreak/>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g2</m:t>
            </m:r>
            <m:ctrlPr>
              <w:rPr>
                <w:rFonts w:ascii="Cambria Math" w:hAnsi="Times New Roman"/>
                <w:i/>
                <w:sz w:val="28"/>
                <w:szCs w:val="28"/>
                <w:lang w:val="nl-NL"/>
              </w:rPr>
            </m:ctrlPr>
          </m:sub>
        </m:sSub>
        <m:r>
          <w:rPr>
            <w:rFonts w:ascii="Cambria Math" w:hAnsi="Times New Roman"/>
            <w:sz w:val="28"/>
            <w:szCs w:val="28"/>
            <w:lang w:val="nl-NL"/>
          </w:rPr>
          <m:t>=</m:t>
        </m:r>
        <m:f>
          <m:fPr>
            <m:ctrlPr>
              <w:rPr>
                <w:rFonts w:ascii="Cambria Math" w:hAnsi="Times New Roman"/>
                <w:i/>
                <w:sz w:val="28"/>
                <w:szCs w:val="28"/>
                <w:lang w:val="nl-NL"/>
              </w:rPr>
            </m:ctrlPr>
          </m:fPr>
          <m:num>
            <m:sSup>
              <m:sSupPr>
                <m:ctrlPr>
                  <w:rPr>
                    <w:rFonts w:ascii="Cambria Math" w:hAnsi="Times New Roman"/>
                    <w:i/>
                    <w:sz w:val="28"/>
                    <w:szCs w:val="28"/>
                    <w:lang w:val="nl-NL"/>
                  </w:rPr>
                </m:ctrlPr>
              </m:sSupPr>
              <m:e>
                <m:r>
                  <w:rPr>
                    <w:rFonts w:ascii="Cambria Math" w:hAnsi="Times New Roman"/>
                    <w:sz w:val="28"/>
                    <w:szCs w:val="28"/>
                    <w:lang w:val="nl-NL"/>
                  </w:rPr>
                  <m:t>D</m:t>
                </m:r>
              </m:e>
              <m:sup>
                <m:r>
                  <w:rPr>
                    <w:rFonts w:ascii="Cambria Math" w:hAnsi="Times New Roman"/>
                    <w:sz w:val="28"/>
                    <w:szCs w:val="28"/>
                    <w:lang w:val="nl-NL"/>
                  </w:rPr>
                  <m:t>'</m:t>
                </m:r>
              </m:sup>
            </m:sSup>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t</m:t>
                </m:r>
              </m:sub>
            </m:sSub>
          </m:num>
          <m:den>
            <m:r>
              <w:rPr>
                <w:rFonts w:ascii="Cambria Math" w:hAnsi="Times New Roman"/>
                <w:sz w:val="28"/>
                <w:szCs w:val="28"/>
                <w:lang w:val="nl-NL"/>
              </w:rPr>
              <m:t>2</m:t>
            </m:r>
          </m:den>
        </m:f>
        <m:r>
          <w:rPr>
            <w:rFonts w:ascii="Cambria Math" w:hAnsi="Times New Roman"/>
            <w:sz w:val="28"/>
            <w:szCs w:val="28"/>
            <w:lang w:val="nl-NL"/>
          </w:rPr>
          <m:t>-</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r2</m:t>
            </m:r>
            <m:ctrlPr>
              <w:rPr>
                <w:rFonts w:ascii="Cambria Math" w:hAnsi="Times New Roman"/>
                <w:i/>
                <w:sz w:val="28"/>
                <w:szCs w:val="28"/>
                <w:lang w:val="nl-NL"/>
              </w:rPr>
            </m:ctrlPr>
          </m:sub>
        </m:sSub>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6</m:t>
            </m:r>
          </m:den>
        </m:f>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1r</m:t>
            </m:r>
          </m:sub>
        </m:sSub>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9,68</m:t>
              </m:r>
              <m:r>
                <w:rPr>
                  <w:rFonts w:ascii="Cambria Math" w:hAnsi="Times New Roman"/>
                  <w:sz w:val="28"/>
                  <w:szCs w:val="28"/>
                  <w:lang w:val="nl-NL"/>
                </w:rPr>
                <m:t>-</m:t>
              </m:r>
              <m:r>
                <w:rPr>
                  <w:rFonts w:ascii="Cambria Math" w:hAnsi="Times New Roman"/>
                  <w:sz w:val="28"/>
                  <w:szCs w:val="28"/>
                  <w:lang w:val="nl-NL"/>
                </w:rPr>
                <m:t>2,94</m:t>
              </m:r>
            </m:num>
            <m:den>
              <m:r>
                <w:rPr>
                  <w:rFonts w:ascii="Cambria Math" w:hAnsi="Times New Roman"/>
                  <w:sz w:val="28"/>
                  <w:szCs w:val="28"/>
                  <w:lang w:val="nl-NL"/>
                </w:rPr>
                <m:t>2</m:t>
              </m:r>
            </m:den>
          </m:f>
          <m:r>
            <w:rPr>
              <w:rFonts w:ascii="Cambria Math" w:hAnsi="Times New Roman"/>
              <w:sz w:val="28"/>
              <w:szCs w:val="28"/>
              <w:lang w:val="nl-NL"/>
            </w:rPr>
            <m:t>-</m:t>
          </m:r>
          <m:r>
            <w:rPr>
              <w:rFonts w:ascii="Cambria Math" w:hAnsi="Times New Roman"/>
              <w:sz w:val="28"/>
              <w:szCs w:val="28"/>
              <w:lang w:val="nl-NL"/>
            </w:rPr>
            <m:t>1,56+</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6</m:t>
              </m:r>
            </m:den>
          </m:f>
          <m:r>
            <w:rPr>
              <w:rFonts w:ascii="Cambria Math" w:hAnsi="Times New Roman"/>
              <w:sz w:val="28"/>
              <w:szCs w:val="28"/>
              <w:lang w:val="nl-NL"/>
            </w:rPr>
            <m:t>.0,64=1,916(cm)</m:t>
          </m:r>
        </m:oMath>
      </m:oMathPara>
    </w:p>
    <w:p w14:paraId="2D500B3D"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4.15. Bề rộng răng rôto:</w:t>
      </w:r>
    </w:p>
    <w:p w14:paraId="72CBEBEA" w14:textId="458ED37C"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2</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m:t>
            </m:r>
            <m:sSup>
              <m:sSupPr>
                <m:ctrlPr>
                  <w:rPr>
                    <w:rFonts w:ascii="Cambria Math" w:hAnsi="Times New Roman"/>
                    <w:i/>
                    <w:sz w:val="28"/>
                    <w:szCs w:val="28"/>
                    <w:lang w:val="nl-NL"/>
                  </w:rPr>
                </m:ctrlPr>
              </m:sSupPr>
              <m:e>
                <m:r>
                  <w:rPr>
                    <w:rFonts w:ascii="Cambria Math" w:hAnsi="Times New Roman"/>
                    <w:sz w:val="28"/>
                    <w:szCs w:val="28"/>
                    <w:lang w:val="nl-NL"/>
                  </w:rPr>
                  <m:t>D</m:t>
                </m:r>
              </m:e>
              <m:sup>
                <m:r>
                  <w:rPr>
                    <w:rFonts w:ascii="Cambria Math" w:hAnsi="Times New Roman"/>
                    <w:sz w:val="28"/>
                    <w:szCs w:val="28"/>
                    <w:lang w:val="nl-NL"/>
                  </w:rPr>
                  <m:t>'</m:t>
                </m:r>
              </m:sup>
            </m:sSup>
            <m:r>
              <w:rPr>
                <w:rFonts w:ascii="Cambria Math" w:hAnsi="Times New Roman"/>
                <w:sz w:val="28"/>
                <w:szCs w:val="28"/>
                <w:lang w:val="nl-NL"/>
              </w:rPr>
              <m:t>-</m:t>
            </m:r>
            <m:r>
              <w:rPr>
                <w:rFonts w:ascii="Cambria Math" w:hAnsi="Times New Roman"/>
                <w:sz w:val="28"/>
                <w:szCs w:val="28"/>
                <w:lang w:val="nl-NL"/>
              </w:rPr>
              <m:t>2.</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2</m:t>
                </m:r>
                <m:ctrlPr>
                  <w:rPr>
                    <w:rFonts w:ascii="Cambria Math" w:hAnsi="Times New Roman"/>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r1</m:t>
                </m:r>
              </m:sub>
            </m:sSub>
            <m:r>
              <w:rPr>
                <w:rFonts w:ascii="Cambria Math" w:hAnsi="Times New Roman"/>
                <w:sz w:val="28"/>
                <w:szCs w:val="28"/>
                <w:lang w:val="nl-NL"/>
              </w:rPr>
              <m:t>)</m:t>
            </m:r>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ctrlPr>
              <w:rPr>
                <w:rFonts w:ascii="Cambria Math" w:hAnsi="Cambria Math"/>
                <w:i/>
                <w:sz w:val="28"/>
                <w:szCs w:val="28"/>
                <w:lang w:val="nl-NL"/>
              </w:rPr>
            </m:ctrlPr>
          </m:den>
        </m:f>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r1</m:t>
            </m:r>
          </m:sub>
        </m:sSub>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9,68</m:t>
              </m:r>
              <m:r>
                <w:rPr>
                  <w:rFonts w:ascii="Cambria Math" w:hAnsi="Times New Roman"/>
                  <w:sz w:val="28"/>
                  <w:szCs w:val="28"/>
                  <w:lang w:val="nl-NL"/>
                </w:rPr>
                <m:t>-</m:t>
              </m:r>
              <m:r>
                <w:rPr>
                  <w:rFonts w:ascii="Cambria Math" w:hAnsi="Times New Roman"/>
                  <w:sz w:val="28"/>
                  <w:szCs w:val="28"/>
                  <w:lang w:val="nl-NL"/>
                </w:rPr>
                <m:t>2.0,05</m:t>
              </m:r>
              <m:r>
                <w:rPr>
                  <w:rFonts w:ascii="Cambria Math" w:hAnsi="Times New Roman"/>
                  <w:sz w:val="28"/>
                  <w:szCs w:val="28"/>
                  <w:lang w:val="nl-NL"/>
                </w:rPr>
                <m:t>-</m:t>
              </m:r>
              <m:r>
                <w:rPr>
                  <w:rFonts w:ascii="Cambria Math" w:hAnsi="Times New Roman"/>
                  <w:sz w:val="28"/>
                  <w:szCs w:val="28"/>
                  <w:lang w:val="nl-NL"/>
                </w:rPr>
                <m:t>0,64)</m:t>
              </m:r>
            </m:num>
            <m:den>
              <m:r>
                <w:rPr>
                  <w:rFonts w:ascii="Cambria Math" w:hAnsi="Times New Roman"/>
                  <w:sz w:val="28"/>
                  <w:szCs w:val="28"/>
                  <w:lang w:val="nl-NL"/>
                </w:rPr>
                <m:t>28</m:t>
              </m:r>
            </m:den>
          </m:f>
          <m:r>
            <w:rPr>
              <w:rFonts w:ascii="Cambria Math" w:hAnsi="Times New Roman"/>
              <w:sz w:val="28"/>
              <w:szCs w:val="28"/>
              <w:lang w:val="nl-NL"/>
            </w:rPr>
            <m:t>-</m:t>
          </m:r>
          <m:r>
            <w:rPr>
              <w:rFonts w:ascii="Cambria Math" w:hAnsi="Times New Roman"/>
              <w:sz w:val="28"/>
              <w:szCs w:val="28"/>
              <w:lang w:val="nl-NL"/>
            </w:rPr>
            <m:t>0,64=0,363(cm)</m:t>
          </m:r>
        </m:oMath>
      </m:oMathPara>
    </w:p>
    <w:p w14:paraId="14265829" w14:textId="71D8BA21" w:rsidR="004F020E" w:rsidRPr="001314F6" w:rsidRDefault="004F020E" w:rsidP="006E46A3">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2</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m:t>
            </m:r>
            <m:sSup>
              <m:sSupPr>
                <m:ctrlPr>
                  <w:rPr>
                    <w:rFonts w:ascii="Cambria Math" w:hAnsi="Times New Roman"/>
                    <w:i/>
                    <w:sz w:val="28"/>
                    <w:szCs w:val="28"/>
                    <w:lang w:val="nl-NL"/>
                  </w:rPr>
                </m:ctrlPr>
              </m:sSupPr>
              <m:e>
                <m:r>
                  <w:rPr>
                    <w:rFonts w:ascii="Cambria Math" w:hAnsi="Times New Roman"/>
                    <w:sz w:val="28"/>
                    <w:szCs w:val="28"/>
                    <w:lang w:val="nl-NL"/>
                  </w:rPr>
                  <m:t>D</m:t>
                </m:r>
              </m:e>
              <m:sup>
                <m:r>
                  <w:rPr>
                    <w:rFonts w:ascii="Cambria Math" w:hAnsi="Times New Roman"/>
                    <w:sz w:val="28"/>
                    <w:szCs w:val="28"/>
                    <w:lang w:val="nl-NL"/>
                  </w:rPr>
                  <m:t>'</m:t>
                </m:r>
              </m:sup>
            </m:sSup>
            <m:r>
              <w:rPr>
                <w:rFonts w:ascii="Cambria Math" w:hAnsi="Times New Roman"/>
                <w:sz w:val="28"/>
                <w:szCs w:val="28"/>
                <w:lang w:val="nl-NL"/>
              </w:rPr>
              <m:t>-</m:t>
            </m:r>
            <m:r>
              <w:rPr>
                <w:rFonts w:ascii="Cambria Math" w:hAnsi="Times New Roman"/>
                <w:sz w:val="28"/>
                <w:szCs w:val="28"/>
                <w:lang w:val="nl-NL"/>
              </w:rPr>
              <m:t>2.</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r2</m:t>
                </m:r>
                <m:ctrlPr>
                  <w:rPr>
                    <w:rFonts w:ascii="Cambria Math" w:hAnsi="Times New Roman"/>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r2</m:t>
                </m:r>
              </m:sub>
            </m:sSub>
            <m:r>
              <w:rPr>
                <w:rFonts w:ascii="Cambria Math" w:hAnsi="Times New Roman"/>
                <w:sz w:val="28"/>
                <w:szCs w:val="28"/>
                <w:lang w:val="nl-NL"/>
              </w:rPr>
              <m:t>)</m:t>
            </m:r>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ctrlPr>
              <w:rPr>
                <w:rFonts w:ascii="Cambria Math" w:hAnsi="Cambria Math"/>
                <w:i/>
                <w:sz w:val="28"/>
                <w:szCs w:val="28"/>
                <w:lang w:val="nl-NL"/>
              </w:rPr>
            </m:ctrlPr>
          </m:den>
        </m:f>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r2</m:t>
            </m:r>
          </m:sub>
        </m:sSub>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9,68</m:t>
              </m:r>
              <m:r>
                <w:rPr>
                  <w:rFonts w:ascii="Cambria Math" w:hAnsi="Times New Roman"/>
                  <w:sz w:val="28"/>
                  <w:szCs w:val="28"/>
                  <w:lang w:val="nl-NL"/>
                </w:rPr>
                <m:t>-</m:t>
              </m:r>
              <m:r>
                <w:rPr>
                  <w:rFonts w:ascii="Cambria Math" w:hAnsi="Times New Roman"/>
                  <w:sz w:val="28"/>
                  <w:szCs w:val="28"/>
                  <w:lang w:val="nl-NL"/>
                </w:rPr>
                <m:t>2.1,56+0,42)</m:t>
              </m:r>
            </m:num>
            <m:den>
              <m:r>
                <w:rPr>
                  <w:rFonts w:ascii="Cambria Math" w:hAnsi="Times New Roman"/>
                  <w:sz w:val="28"/>
                  <w:szCs w:val="28"/>
                  <w:lang w:val="nl-NL"/>
                </w:rPr>
                <m:t>28</m:t>
              </m:r>
            </m:den>
          </m:f>
          <m:r>
            <w:rPr>
              <w:rFonts w:ascii="Cambria Math" w:hAnsi="Times New Roman"/>
              <w:sz w:val="28"/>
              <w:szCs w:val="28"/>
              <w:lang w:val="nl-NL"/>
            </w:rPr>
            <m:t>-</m:t>
          </m:r>
          <m:r>
            <w:rPr>
              <w:rFonts w:ascii="Cambria Math" w:hAnsi="Times New Roman"/>
              <w:sz w:val="28"/>
              <w:szCs w:val="28"/>
              <w:lang w:val="nl-NL"/>
            </w:rPr>
            <m:t>0,42=0,363(cm)</m:t>
          </m:r>
        </m:oMath>
      </m:oMathPara>
    </w:p>
    <w:p w14:paraId="1E10E2F4" w14:textId="3847B457"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Z2</m:t>
            </m:r>
          </m:sub>
        </m:sSub>
        <m:r>
          <w:rPr>
            <w:rFonts w:ascii="Cambria Math" w:hAnsi="Times New Roman"/>
            <w:sz w:val="28"/>
            <w:szCs w:val="28"/>
            <w:lang w:val="nl-NL"/>
          </w:rPr>
          <m:t>=</m:t>
        </m:r>
        <m:f>
          <m:fPr>
            <m:ctrlPr>
              <w:rPr>
                <w:rFonts w:ascii="Cambria Math" w:hAnsi="Times New Roman"/>
                <w:i/>
                <w:sz w:val="28"/>
                <w:szCs w:val="28"/>
                <w:lang w:val="nl-NL"/>
              </w:rPr>
            </m:ctrlPr>
          </m:fPr>
          <m:num>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2</m:t>
                </m:r>
              </m:sub>
              <m:sup>
                <m:r>
                  <w:rPr>
                    <w:rFonts w:ascii="Cambria Math" w:hAnsi="Times New Roman"/>
                    <w:sz w:val="28"/>
                    <w:szCs w:val="28"/>
                    <w:lang w:val="nl-NL"/>
                  </w:rPr>
                  <m:t>*</m:t>
                </m:r>
              </m:sup>
            </m:sSubSup>
            <m:r>
              <w:rPr>
                <w:rFonts w:ascii="Cambria Math" w:hAnsi="Times New Roman"/>
                <w:sz w:val="28"/>
                <w:szCs w:val="28"/>
                <w:lang w:val="nl-NL"/>
              </w:rPr>
              <m:t>+</m:t>
            </m:r>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Z2</m:t>
                </m:r>
              </m:sub>
              <m:sup>
                <m:r>
                  <w:rPr>
                    <w:rFonts w:ascii="Cambria Math" w:hAnsi="Times New Roman"/>
                    <w:sz w:val="28"/>
                    <w:szCs w:val="28"/>
                    <w:lang w:val="nl-NL"/>
                  </w:rPr>
                  <m:t>**</m:t>
                </m:r>
              </m:sup>
            </m:sSubSup>
          </m:num>
          <m:den>
            <m:r>
              <w:rPr>
                <w:rFonts w:ascii="Cambria Math" w:hAnsi="Times New Roman"/>
                <w:sz w:val="28"/>
                <w:szCs w:val="28"/>
                <w:lang w:val="nl-NL"/>
              </w:rPr>
              <m:t>2</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363+0,363</m:t>
            </m:r>
          </m:num>
          <m:den>
            <m:r>
              <w:rPr>
                <w:rFonts w:ascii="Cambria Math" w:hAnsi="Times New Roman"/>
                <w:sz w:val="28"/>
                <w:szCs w:val="28"/>
                <w:lang w:val="nl-NL"/>
              </w:rPr>
              <m:t>2</m:t>
            </m:r>
          </m:den>
        </m:f>
        <m:r>
          <w:rPr>
            <w:rFonts w:ascii="Cambria Math" w:hAnsi="Times New Roman"/>
            <w:sz w:val="28"/>
            <w:szCs w:val="28"/>
            <w:lang w:val="nl-NL"/>
          </w:rPr>
          <m:t>=0,363(cm)</m:t>
        </m:r>
      </m:oMath>
    </w:p>
    <w:p w14:paraId="08DF7E1D" w14:textId="77777777" w:rsidR="004F020E" w:rsidRDefault="004F020E" w:rsidP="004F020E">
      <w:pPr>
        <w:tabs>
          <w:tab w:val="left" w:pos="284"/>
        </w:tabs>
        <w:spacing w:line="360" w:lineRule="auto"/>
        <w:ind w:right="43"/>
        <w:rPr>
          <w:rFonts w:ascii="Times New Roman" w:hAnsi="Times New Roman"/>
          <w:b/>
          <w:i/>
          <w:sz w:val="28"/>
          <w:szCs w:val="28"/>
          <w:u w:val="single"/>
          <w:lang w:val="nl-NL"/>
        </w:rPr>
      </w:pPr>
    </w:p>
    <w:p w14:paraId="00F5DF5A" w14:textId="77777777" w:rsidR="004F020E" w:rsidRDefault="004F020E" w:rsidP="004F020E">
      <w:pPr>
        <w:tabs>
          <w:tab w:val="left" w:pos="284"/>
        </w:tabs>
        <w:spacing w:line="360" w:lineRule="auto"/>
        <w:ind w:right="43"/>
        <w:rPr>
          <w:rFonts w:ascii="Times New Roman" w:hAnsi="Times New Roman"/>
          <w:b/>
          <w:i/>
          <w:sz w:val="28"/>
          <w:szCs w:val="28"/>
          <w:u w:val="single"/>
          <w:lang w:val="nl-NL"/>
        </w:rPr>
      </w:pPr>
    </w:p>
    <w:p w14:paraId="72F4615C" w14:textId="77777777" w:rsidR="004F020E" w:rsidRDefault="004F020E">
      <w:pPr>
        <w:spacing w:after="160" w:line="259" w:lineRule="auto"/>
        <w:rPr>
          <w:rFonts w:ascii="Times New Roman" w:hAnsi="Times New Roman"/>
          <w:b/>
          <w:sz w:val="32"/>
          <w:szCs w:val="32"/>
          <w:lang w:val="nl-NL"/>
        </w:rPr>
      </w:pPr>
      <w:r>
        <w:rPr>
          <w:rFonts w:ascii="Times New Roman" w:hAnsi="Times New Roman"/>
          <w:b/>
          <w:sz w:val="32"/>
          <w:szCs w:val="32"/>
          <w:lang w:val="nl-NL"/>
        </w:rPr>
        <w:br w:type="page"/>
      </w:r>
    </w:p>
    <w:p w14:paraId="738637BD" w14:textId="39D67286" w:rsidR="004F020E" w:rsidRPr="000B097C" w:rsidRDefault="004F020E" w:rsidP="004F020E">
      <w:pPr>
        <w:tabs>
          <w:tab w:val="left" w:pos="284"/>
        </w:tabs>
        <w:spacing w:line="360" w:lineRule="auto"/>
        <w:ind w:right="43"/>
        <w:jc w:val="center"/>
        <w:rPr>
          <w:rFonts w:ascii="Times New Roman" w:hAnsi="Times New Roman"/>
          <w:b/>
          <w:i/>
          <w:sz w:val="32"/>
          <w:szCs w:val="32"/>
          <w:lang w:val="nl-NL"/>
        </w:rPr>
      </w:pPr>
      <w:r w:rsidRPr="000B097C">
        <w:rPr>
          <w:rFonts w:ascii="Times New Roman" w:hAnsi="Times New Roman"/>
          <w:b/>
          <w:sz w:val="32"/>
          <w:szCs w:val="32"/>
          <w:lang w:val="nl-NL"/>
        </w:rPr>
        <w:lastRenderedPageBreak/>
        <w:t>CHƯƠNG 5</w:t>
      </w:r>
    </w:p>
    <w:p w14:paraId="7F1548C4" w14:textId="77777777" w:rsidR="004F020E" w:rsidRPr="001314F6" w:rsidRDefault="004F020E" w:rsidP="004F020E">
      <w:pPr>
        <w:tabs>
          <w:tab w:val="left" w:pos="284"/>
        </w:tabs>
        <w:spacing w:line="360" w:lineRule="auto"/>
        <w:ind w:right="43"/>
        <w:jc w:val="center"/>
        <w:rPr>
          <w:rFonts w:ascii="Times New Roman" w:hAnsi="Times New Roman"/>
          <w:b/>
          <w:bCs/>
          <w:sz w:val="28"/>
          <w:szCs w:val="28"/>
          <w:lang w:val="nl-NL"/>
        </w:rPr>
      </w:pPr>
      <w:r w:rsidRPr="001314F6">
        <w:rPr>
          <w:rFonts w:ascii="Times New Roman" w:hAnsi="Times New Roman"/>
          <w:b/>
          <w:bCs/>
          <w:sz w:val="28"/>
          <w:szCs w:val="28"/>
          <w:lang w:val="nl-NL"/>
        </w:rPr>
        <w:t>TÍNH TOÁN MẠCH TỪ VÀ XÁC ĐỊNH THAM SỐ</w:t>
      </w:r>
    </w:p>
    <w:p w14:paraId="6E957D5D" w14:textId="77777777" w:rsidR="004F020E" w:rsidRPr="001314F6" w:rsidRDefault="004F020E" w:rsidP="004F020E">
      <w:pPr>
        <w:tabs>
          <w:tab w:val="left" w:pos="284"/>
        </w:tabs>
        <w:spacing w:line="360" w:lineRule="auto"/>
        <w:ind w:right="43"/>
        <w:jc w:val="center"/>
        <w:rPr>
          <w:rFonts w:ascii="Times New Roman" w:hAnsi="Times New Roman"/>
          <w:b/>
          <w:bCs/>
          <w:sz w:val="28"/>
          <w:szCs w:val="28"/>
          <w:lang w:val="nl-NL"/>
        </w:rPr>
      </w:pPr>
      <w:r w:rsidRPr="001314F6">
        <w:rPr>
          <w:rFonts w:ascii="Times New Roman" w:hAnsi="Times New Roman"/>
          <w:b/>
          <w:bCs/>
          <w:sz w:val="28"/>
          <w:szCs w:val="28"/>
          <w:lang w:val="nl-NL"/>
        </w:rPr>
        <w:t>CỦA ĐỘNG CƠ ĐIỆN Ở CHẾ ĐỘ ĐỊNH MỨC</w:t>
      </w:r>
    </w:p>
    <w:p w14:paraId="77F743DB"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Pr>
          <w:rFonts w:ascii="Times New Roman" w:hAnsi="Times New Roman"/>
          <w:b/>
          <w:bCs/>
          <w:sz w:val="28"/>
          <w:szCs w:val="28"/>
          <w:lang w:val="nl-NL"/>
        </w:rPr>
        <w:t xml:space="preserve"> </w:t>
      </w:r>
      <w:r w:rsidRPr="001314F6">
        <w:rPr>
          <w:rFonts w:ascii="Times New Roman" w:hAnsi="Times New Roman"/>
          <w:b/>
          <w:bCs/>
          <w:sz w:val="28"/>
          <w:szCs w:val="28"/>
          <w:lang w:val="nl-NL"/>
        </w:rPr>
        <w:t>5.1. TÍNH TOÁN MẠCH TỪ:</w:t>
      </w:r>
    </w:p>
    <w:p w14:paraId="63F31820" w14:textId="77777777" w:rsidR="004F020E"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t>5.1.1. Hệ số khe hở không khí (k</w:t>
      </w:r>
      <w:r w:rsidRPr="001314F6">
        <w:rPr>
          <w:rFonts w:ascii="Times New Roman" w:hAnsi="Times New Roman"/>
          <w:b/>
          <w:bCs/>
          <w:sz w:val="28"/>
          <w:szCs w:val="28"/>
          <w:vertAlign w:val="subscript"/>
          <w:lang w:val="nl-NL"/>
        </w:rPr>
        <w:sym w:font="Symbol" w:char="F064"/>
      </w:r>
      <w:r w:rsidRPr="001314F6">
        <w:rPr>
          <w:rFonts w:ascii="Times New Roman" w:hAnsi="Times New Roman"/>
          <w:b/>
          <w:bCs/>
          <w:sz w:val="28"/>
          <w:szCs w:val="28"/>
          <w:lang w:val="nl-NL"/>
        </w:rPr>
        <w:t>):</w:t>
      </w:r>
    </w:p>
    <w:p w14:paraId="7FF16F4B" w14:textId="77777777" w:rsidR="004F020E" w:rsidRPr="001875AB" w:rsidRDefault="004F020E" w:rsidP="004F020E">
      <w:pPr>
        <w:spacing w:after="120" w:line="360" w:lineRule="auto"/>
        <w:ind w:left="360"/>
        <w:jc w:val="both"/>
        <w:outlineLvl w:val="3"/>
        <w:rPr>
          <w:rFonts w:ascii="Times New Roman" w:hAnsi="Times New Roman"/>
          <w:sz w:val="28"/>
          <w:szCs w:val="28"/>
        </w:rPr>
      </w:pPr>
      <w:r>
        <w:rPr>
          <w:b/>
          <w:sz w:val="26"/>
          <w:szCs w:val="26"/>
        </w:rPr>
        <w:t xml:space="preserve">      </w:t>
      </w:r>
      <w:r w:rsidRPr="001875AB">
        <w:rPr>
          <w:rFonts w:ascii="Times New Roman" w:hAnsi="Times New Roman"/>
          <w:b/>
          <w:sz w:val="28"/>
          <w:szCs w:val="28"/>
        </w:rPr>
        <w:t>-</w:t>
      </w:r>
      <w:r>
        <w:rPr>
          <w:rFonts w:ascii="Times New Roman" w:hAnsi="Times New Roman"/>
          <w:b/>
          <w:sz w:val="28"/>
          <w:szCs w:val="28"/>
        </w:rPr>
        <w:t xml:space="preserve"> </w:t>
      </w:r>
      <w:r w:rsidRPr="001875AB">
        <w:rPr>
          <w:rFonts w:ascii="Times New Roman" w:hAnsi="Times New Roman"/>
          <w:sz w:val="28"/>
          <w:szCs w:val="28"/>
        </w:rPr>
        <w:t xml:space="preserve">Do </w:t>
      </w:r>
      <w:proofErr w:type="spellStart"/>
      <w:r w:rsidRPr="001875AB">
        <w:rPr>
          <w:rFonts w:ascii="Times New Roman" w:hAnsi="Times New Roman"/>
          <w:sz w:val="28"/>
          <w:szCs w:val="28"/>
        </w:rPr>
        <w:t>bề</w:t>
      </w:r>
      <w:proofErr w:type="spellEnd"/>
      <w:r w:rsidRPr="001875AB">
        <w:rPr>
          <w:rFonts w:ascii="Times New Roman" w:hAnsi="Times New Roman"/>
          <w:b/>
          <w:sz w:val="28"/>
          <w:szCs w:val="28"/>
        </w:rPr>
        <w:t xml:space="preserve"> </w:t>
      </w:r>
      <w:proofErr w:type="spellStart"/>
      <w:r w:rsidRPr="001875AB">
        <w:rPr>
          <w:rFonts w:ascii="Times New Roman" w:hAnsi="Times New Roman"/>
          <w:sz w:val="28"/>
          <w:szCs w:val="28"/>
        </w:rPr>
        <w:t>phầ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ứ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có</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rãnh</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dẫ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đế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ừ</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dẫ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rê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e</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ở</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củabề</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mặt</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phầ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ứ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có</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rãnh</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ác</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nhau</w:t>
      </w:r>
      <w:proofErr w:type="spellEnd"/>
      <w:r w:rsidRPr="001875AB">
        <w:rPr>
          <w:rFonts w:ascii="Times New Roman" w:hAnsi="Times New Roman"/>
          <w:sz w:val="28"/>
          <w:szCs w:val="28"/>
        </w:rPr>
        <w:t>.</w:t>
      </w:r>
    </w:p>
    <w:p w14:paraId="6C47911F" w14:textId="77777777" w:rsidR="004F020E" w:rsidRPr="001875AB" w:rsidRDefault="004F020E" w:rsidP="004F020E">
      <w:pPr>
        <w:spacing w:after="120" w:line="360" w:lineRule="auto"/>
        <w:ind w:left="360"/>
        <w:jc w:val="both"/>
        <w:outlineLvl w:val="3"/>
        <w:rPr>
          <w:rFonts w:ascii="Times New Roman" w:hAnsi="Times New Roman"/>
          <w:sz w:val="28"/>
          <w:szCs w:val="28"/>
        </w:rPr>
      </w:pPr>
      <w:r>
        <w:rPr>
          <w:rFonts w:ascii="Times New Roman" w:hAnsi="Times New Roman"/>
          <w:b/>
          <w:sz w:val="28"/>
          <w:szCs w:val="28"/>
        </w:rPr>
        <w:t xml:space="preserve">      </w:t>
      </w:r>
      <w:r w:rsidRPr="001875AB">
        <w:rPr>
          <w:rFonts w:ascii="Times New Roman" w:hAnsi="Times New Roman"/>
          <w:b/>
          <w:sz w:val="28"/>
          <w:szCs w:val="28"/>
        </w:rPr>
        <w:t>-</w:t>
      </w:r>
      <w:r>
        <w:rPr>
          <w:rFonts w:ascii="Times New Roman" w:hAnsi="Times New Roman"/>
          <w:b/>
          <w:sz w:val="28"/>
          <w:szCs w:val="28"/>
        </w:rPr>
        <w:t xml:space="preserve"> </w:t>
      </w:r>
      <w:proofErr w:type="spellStart"/>
      <w:r w:rsidRPr="001875AB">
        <w:rPr>
          <w:rFonts w:ascii="Times New Roman" w:hAnsi="Times New Roman"/>
          <w:sz w:val="28"/>
          <w:szCs w:val="28"/>
        </w:rPr>
        <w:t>Trê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ră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ừ</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rở</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nhỏ</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ơ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rê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rãnh</w:t>
      </w:r>
      <w:proofErr w:type="spellEnd"/>
      <w:r w:rsidRPr="001875AB">
        <w:rPr>
          <w:rFonts w:ascii="Times New Roman" w:hAnsi="Times New Roman"/>
          <w:sz w:val="28"/>
          <w:szCs w:val="28"/>
        </w:rPr>
        <w:t xml:space="preserve"> do </w:t>
      </w:r>
      <w:proofErr w:type="spellStart"/>
      <w:r w:rsidRPr="001875AB">
        <w:rPr>
          <w:rFonts w:ascii="Times New Roman" w:hAnsi="Times New Roman"/>
          <w:sz w:val="28"/>
          <w:szCs w:val="28"/>
        </w:rPr>
        <w:t>sức</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ừ</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độ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e</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ở</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ô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í</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của</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phầ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ứ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có</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ră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rãnhlớ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ơn</w:t>
      </w:r>
      <w:proofErr w:type="spellEnd"/>
      <w:r w:rsidRPr="001875AB">
        <w:rPr>
          <w:rFonts w:ascii="Times New Roman" w:hAnsi="Times New Roman"/>
          <w:sz w:val="28"/>
          <w:szCs w:val="28"/>
        </w:rPr>
        <w:t xml:space="preserve"> so </w:t>
      </w:r>
      <w:proofErr w:type="spellStart"/>
      <w:r w:rsidRPr="001875AB">
        <w:rPr>
          <w:rFonts w:ascii="Times New Roman" w:hAnsi="Times New Roman"/>
          <w:sz w:val="28"/>
          <w:szCs w:val="28"/>
        </w:rPr>
        <w:t>với</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bề</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mặt</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phầ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ứ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nhẵn</w:t>
      </w:r>
      <w:proofErr w:type="spellEnd"/>
      <w:r w:rsidRPr="001875AB">
        <w:rPr>
          <w:rFonts w:ascii="Times New Roman" w:hAnsi="Times New Roman"/>
          <w:sz w:val="28"/>
          <w:szCs w:val="28"/>
        </w:rPr>
        <w:t>.</w:t>
      </w:r>
    </w:p>
    <w:p w14:paraId="10973C4A" w14:textId="77777777" w:rsidR="004F020E" w:rsidRPr="001875AB" w:rsidRDefault="004F020E" w:rsidP="004F020E">
      <w:pPr>
        <w:spacing w:after="120" w:line="360" w:lineRule="auto"/>
        <w:ind w:left="360"/>
        <w:jc w:val="both"/>
        <w:outlineLvl w:val="3"/>
        <w:rPr>
          <w:rFonts w:ascii="Times New Roman" w:hAnsi="Times New Roman"/>
          <w:sz w:val="28"/>
          <w:szCs w:val="28"/>
        </w:rPr>
      </w:pPr>
      <w:r w:rsidRPr="001875AB">
        <w:rPr>
          <w:rFonts w:ascii="Times New Roman" w:hAnsi="Times New Roman"/>
          <w:sz w:val="28"/>
          <w:szCs w:val="28"/>
        </w:rPr>
        <w:t xml:space="preserve">Khi </w:t>
      </w:r>
      <w:proofErr w:type="spellStart"/>
      <w:r w:rsidRPr="001875AB">
        <w:rPr>
          <w:rFonts w:ascii="Times New Roman" w:hAnsi="Times New Roman"/>
          <w:sz w:val="28"/>
          <w:szCs w:val="28"/>
        </w:rPr>
        <w:t>thiết</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ế</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phải</w:t>
      </w:r>
      <w:proofErr w:type="spellEnd"/>
      <w:r w:rsidRPr="001875AB">
        <w:rPr>
          <w:rFonts w:ascii="Times New Roman" w:hAnsi="Times New Roman"/>
          <w:sz w:val="28"/>
          <w:szCs w:val="28"/>
        </w:rPr>
        <w:t xml:space="preserve"> dung </w:t>
      </w:r>
      <w:proofErr w:type="spellStart"/>
      <w:r w:rsidRPr="001875AB">
        <w:rPr>
          <w:rFonts w:ascii="Times New Roman" w:hAnsi="Times New Roman"/>
          <w:sz w:val="28"/>
          <w:szCs w:val="28"/>
        </w:rPr>
        <w:t>một</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e</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ở</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ô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í</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ính</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oá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như</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vậy</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cấ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phải</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ính</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ệ</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số</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e</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ở</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ô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í</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ệ</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số</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e</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ở</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ô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í</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nói</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lên</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ảnh</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ưở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của</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răng</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stato</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và</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rato</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tới</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khe</w:t>
      </w:r>
      <w:proofErr w:type="spellEnd"/>
      <w:r w:rsidRPr="001875AB">
        <w:rPr>
          <w:rFonts w:ascii="Times New Roman" w:hAnsi="Times New Roman"/>
          <w:sz w:val="28"/>
          <w:szCs w:val="28"/>
        </w:rPr>
        <w:t xml:space="preserve"> </w:t>
      </w:r>
      <w:proofErr w:type="spellStart"/>
      <w:r w:rsidRPr="001875AB">
        <w:rPr>
          <w:rFonts w:ascii="Times New Roman" w:hAnsi="Times New Roman"/>
          <w:sz w:val="28"/>
          <w:szCs w:val="28"/>
        </w:rPr>
        <w:t>hở</w:t>
      </w:r>
      <w:proofErr w:type="spellEnd"/>
      <w:r>
        <w:rPr>
          <w:rFonts w:ascii="Times New Roman" w:hAnsi="Times New Roman"/>
          <w:sz w:val="28"/>
          <w:szCs w:val="28"/>
        </w:rPr>
        <w:t>.</w:t>
      </w:r>
    </w:p>
    <w:p w14:paraId="14F09743" w14:textId="77777777" w:rsidR="004F020E" w:rsidRPr="001314F6" w:rsidRDefault="004F020E" w:rsidP="004F020E">
      <w:pPr>
        <w:numPr>
          <w:ilvl w:val="0"/>
          <w:numId w:val="6"/>
        </w:num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Hệ số khe hở không khí stato(k</w:t>
      </w:r>
      <w:r w:rsidRPr="001314F6">
        <w:rPr>
          <w:rFonts w:ascii="Times New Roman" w:hAnsi="Times New Roman"/>
          <w:bCs/>
          <w:sz w:val="28"/>
          <w:szCs w:val="28"/>
          <w:vertAlign w:val="subscript"/>
          <w:lang w:val="nl-NL"/>
        </w:rPr>
        <w:sym w:font="Symbol" w:char="F064"/>
      </w:r>
      <w:r w:rsidRPr="001314F6">
        <w:rPr>
          <w:rFonts w:ascii="Times New Roman" w:hAnsi="Times New Roman"/>
          <w:bCs/>
          <w:sz w:val="28"/>
          <w:szCs w:val="28"/>
          <w:vertAlign w:val="subscript"/>
          <w:lang w:val="nl-NL"/>
        </w:rPr>
        <w:t>1</w:t>
      </w:r>
      <w:r w:rsidRPr="001314F6">
        <w:rPr>
          <w:rFonts w:ascii="Times New Roman" w:hAnsi="Times New Roman"/>
          <w:bCs/>
          <w:sz w:val="28"/>
          <w:szCs w:val="28"/>
          <w:lang w:val="nl-NL"/>
        </w:rPr>
        <w:t>):</w:t>
      </w:r>
    </w:p>
    <w:p w14:paraId="6CE7978A" w14:textId="41B26C22"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sSub>
              <m:sSubPr>
                <m:ctrlPr>
                  <w:rPr>
                    <w:rFonts w:ascii="Cambria Math" w:hAnsi="Times New Roman"/>
                    <w:b/>
                    <w:bCs/>
                    <w:i/>
                    <w:sz w:val="28"/>
                    <w:szCs w:val="28"/>
                    <w:lang w:val="nl-NL"/>
                  </w:rPr>
                </m:ctrlPr>
              </m:sSubPr>
              <m:e>
                <m:r>
                  <m:rPr>
                    <m:sty m:val="bi"/>
                  </m:rPr>
                  <w:rPr>
                    <w:rFonts w:ascii="Cambria Math" w:hAnsi="Times New Roman"/>
                    <w:sz w:val="28"/>
                    <w:szCs w:val="28"/>
                    <w:lang w:val="nl-NL"/>
                  </w:rPr>
                  <m:t>δ</m:t>
                </m:r>
              </m:e>
              <m:sub>
                <m:r>
                  <m:rPr>
                    <m:sty m:val="bi"/>
                  </m:rPr>
                  <w:rPr>
                    <w:rFonts w:ascii="Cambria Math" w:hAnsi="Times New Roman"/>
                    <w:sz w:val="28"/>
                    <w:szCs w:val="28"/>
                    <w:lang w:val="nl-NL"/>
                  </w:rPr>
                  <m:t>1</m:t>
                </m:r>
              </m:sub>
            </m:sSub>
            <m:ctrlPr>
              <w:rPr>
                <w:rFonts w:ascii="Cambria Math" w:hAnsi="Cambria Math"/>
                <w:b/>
                <w:bCs/>
                <w:i/>
                <w:sz w:val="28"/>
                <w:szCs w:val="28"/>
                <w:lang w:val="nl-NL"/>
              </w:rPr>
            </m:ctrlP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sSub>
              <m:sSubPr>
                <m:ctrlPr>
                  <w:rPr>
                    <w:rFonts w:ascii="Cambria Math" w:hAnsi="Times New Roman"/>
                    <w:b/>
                    <w:bCs/>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1</m:t>
                </m:r>
              </m:sub>
            </m:sSub>
          </m:num>
          <m:den>
            <m:sSub>
              <m:sSubPr>
                <m:ctrlPr>
                  <w:rPr>
                    <w:rFonts w:ascii="Cambria Math" w:hAnsi="Times New Roman"/>
                    <w:b/>
                    <w:bCs/>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v</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δ</m:t>
            </m: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0,855</m:t>
            </m:r>
          </m:num>
          <m:den>
            <m:r>
              <m:rPr>
                <m:sty m:val="bi"/>
              </m:rPr>
              <w:rPr>
                <w:rFonts w:ascii="Cambria Math" w:hAnsi="Times New Roman"/>
                <w:sz w:val="28"/>
                <w:szCs w:val="28"/>
                <w:lang w:val="nl-NL"/>
              </w:rPr>
              <m:t>0,855</m:t>
            </m:r>
            <m:r>
              <m:rPr>
                <m:sty m:val="bi"/>
              </m:rPr>
              <w:rPr>
                <w:rFonts w:ascii="Cambria Math" w:hAnsi="Times New Roman"/>
                <w:sz w:val="28"/>
                <w:szCs w:val="28"/>
                <w:lang w:val="nl-NL"/>
              </w:rPr>
              <m:t>-</m:t>
            </m:r>
            <m:r>
              <m:rPr>
                <m:sty m:val="bi"/>
              </m:rPr>
              <w:rPr>
                <w:rFonts w:ascii="Cambria Math" w:hAnsi="Times New Roman"/>
                <w:sz w:val="28"/>
                <w:szCs w:val="28"/>
                <w:lang w:val="nl-NL"/>
              </w:rPr>
              <m:t>1,551.0,06</m:t>
            </m:r>
          </m:den>
        </m:f>
        <m:r>
          <m:rPr>
            <m:sty m:val="bi"/>
          </m:rPr>
          <w:rPr>
            <w:rFonts w:ascii="Cambria Math" w:hAnsi="Times New Roman"/>
            <w:sz w:val="28"/>
            <w:szCs w:val="28"/>
            <w:lang w:val="nl-NL"/>
          </w:rPr>
          <m:t>=1,122</m:t>
        </m:r>
      </m:oMath>
      <w:r w:rsidRPr="001314F6">
        <w:rPr>
          <w:rFonts w:ascii="Times New Roman" w:hAnsi="Times New Roman"/>
          <w:b/>
          <w:bCs/>
          <w:sz w:val="28"/>
          <w:szCs w:val="28"/>
          <w:lang w:val="nl-NL"/>
        </w:rPr>
        <w:t xml:space="preserve"> </w:t>
      </w:r>
    </w:p>
    <w:p w14:paraId="0BAD7DCD"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Cs/>
          <w:sz w:val="28"/>
          <w:szCs w:val="28"/>
          <w:lang w:val="nl-NL"/>
        </w:rPr>
        <w:t xml:space="preserve">trong đó:   </w:t>
      </w:r>
    </w:p>
    <w:p w14:paraId="19BFCDE8" w14:textId="77777777" w:rsidR="004F020E" w:rsidRPr="001314F6" w:rsidRDefault="004F020E" w:rsidP="004F020E">
      <w:pPr>
        <w:tabs>
          <w:tab w:val="left" w:pos="284"/>
          <w:tab w:val="right" w:pos="9029"/>
        </w:tabs>
        <w:spacing w:line="360" w:lineRule="auto"/>
        <w:ind w:right="43"/>
        <w:rPr>
          <w:rFonts w:ascii="Times New Roman" w:hAnsi="Times New Roman"/>
          <w:bCs/>
          <w:sz w:val="28"/>
          <w:szCs w:val="28"/>
          <w:lang w:val="nl-NL"/>
        </w:rPr>
      </w:pPr>
      <w:r w:rsidRPr="001314F6">
        <w:rPr>
          <w:rFonts w:ascii="Times New Roman" w:hAnsi="Times New Roman"/>
          <w:bCs/>
          <w:i/>
          <w:sz w:val="28"/>
          <w:szCs w:val="28"/>
          <w:lang w:val="nl-NL"/>
        </w:rPr>
        <w:t xml:space="preserve">               </w:t>
      </w:r>
      <w:r w:rsidRPr="001314F6">
        <w:rPr>
          <w:rFonts w:ascii="Times New Roman" w:hAnsi="Times New Roman"/>
          <w:bCs/>
          <w:sz w:val="28"/>
          <w:szCs w:val="28"/>
          <w:lang w:val="nl-NL"/>
        </w:rPr>
        <w:t>-</w:t>
      </w:r>
      <w:r w:rsidRPr="001314F6">
        <w:rPr>
          <w:rFonts w:ascii="Times New Roman" w:hAnsi="Times New Roman"/>
          <w:bCs/>
          <w:i/>
          <w:sz w:val="28"/>
          <w:szCs w:val="28"/>
          <w:lang w:val="nl-NL"/>
        </w:rPr>
        <w:t xml:space="preserve"> </w:t>
      </w:r>
      <w:r w:rsidRPr="001314F6">
        <w:rPr>
          <w:rFonts w:ascii="Times New Roman" w:hAnsi="Times New Roman"/>
          <w:bCs/>
          <w:sz w:val="28"/>
          <w:szCs w:val="28"/>
          <w:lang w:val="nl-NL"/>
        </w:rPr>
        <w:t>t</w:t>
      </w:r>
      <w:r w:rsidRPr="001314F6">
        <w:rPr>
          <w:rFonts w:ascii="Times New Roman" w:hAnsi="Times New Roman"/>
          <w:bCs/>
          <w:sz w:val="28"/>
          <w:szCs w:val="28"/>
          <w:vertAlign w:val="subscript"/>
          <w:lang w:val="nl-NL"/>
        </w:rPr>
        <w:t>1</w:t>
      </w:r>
      <w:r w:rsidRPr="001314F6">
        <w:rPr>
          <w:rFonts w:ascii="Times New Roman" w:hAnsi="Times New Roman"/>
          <w:bCs/>
          <w:sz w:val="28"/>
          <w:szCs w:val="28"/>
          <w:lang w:val="nl-NL"/>
        </w:rPr>
        <w:t xml:space="preserve"> : bước rãnh stato, tính ở 3.2</w:t>
      </w:r>
      <w:r w:rsidRPr="001314F6">
        <w:rPr>
          <w:rFonts w:ascii="Times New Roman" w:hAnsi="Times New Roman"/>
          <w:bCs/>
          <w:sz w:val="28"/>
          <w:szCs w:val="28"/>
          <w:lang w:val="nl-NL"/>
        </w:rPr>
        <w:tab/>
      </w:r>
    </w:p>
    <w:p w14:paraId="6E4B0C1A"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 xml:space="preserve">               - </w:t>
      </w:r>
      <w:r w:rsidRPr="001314F6">
        <w:rPr>
          <w:rFonts w:ascii="Times New Roman" w:hAnsi="Times New Roman"/>
          <w:bCs/>
          <w:sz w:val="28"/>
          <w:szCs w:val="28"/>
          <w:lang w:val="nl-NL"/>
        </w:rPr>
        <w:sym w:font="Symbol" w:char="F064"/>
      </w:r>
      <w:r w:rsidRPr="001314F6">
        <w:rPr>
          <w:rFonts w:ascii="Times New Roman" w:hAnsi="Times New Roman"/>
          <w:bCs/>
          <w:sz w:val="28"/>
          <w:szCs w:val="28"/>
          <w:lang w:val="nl-NL"/>
        </w:rPr>
        <w:t xml:space="preserve">  : khe hở không khí, tính ở 3.15</w:t>
      </w:r>
    </w:p>
    <w:p w14:paraId="501C44F2" w14:textId="37149659" w:rsidR="004F020E" w:rsidRPr="001314F6" w:rsidRDefault="004F020E" w:rsidP="006E46A3">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 xml:space="preserve">                    </w:t>
      </w:r>
      <w:r w:rsidRPr="001314F6">
        <w:rPr>
          <w:rFonts w:ascii="Times New Roman" w:hAnsi="Times New Roman"/>
          <w:bCs/>
          <w:sz w:val="28"/>
          <w:szCs w:val="28"/>
          <w:lang w:val="nl-NL"/>
        </w:rPr>
        <w:tab/>
      </w:r>
      <w:r w:rsidRPr="001314F6">
        <w:rPr>
          <w:rFonts w:ascii="Times New Roman" w:hAnsi="Times New Roman"/>
          <w:bCs/>
          <w:sz w:val="28"/>
          <w:szCs w:val="28"/>
          <w:lang w:val="nl-NL"/>
        </w:rPr>
        <w:tab/>
      </w:r>
      <w:r w:rsidRPr="001314F6">
        <w:rPr>
          <w:rFonts w:ascii="Times New Roman" w:hAnsi="Times New Roman"/>
          <w:bCs/>
          <w:i/>
          <w:sz w:val="28"/>
          <w:szCs w:val="28"/>
          <w:lang w:val="nl-NL"/>
        </w:rPr>
        <w:t xml:space="preserve"> </w:t>
      </w:r>
      <m:oMath>
        <m:sSub>
          <m:sSubPr>
            <m:ctrlPr>
              <w:rPr>
                <w:rFonts w:ascii="Cambria Math" w:hAnsi="Times New Roman"/>
                <w:bCs/>
                <w:i/>
                <w:sz w:val="28"/>
                <w:szCs w:val="28"/>
                <w:lang w:val="nl-NL"/>
              </w:rPr>
            </m:ctrlPr>
          </m:sSubPr>
          <m:e>
            <m:r>
              <w:rPr>
                <w:rFonts w:ascii="Cambria Math" w:hAnsi="Times New Roman"/>
                <w:sz w:val="28"/>
                <w:szCs w:val="28"/>
                <w:lang w:val="nl-NL"/>
              </w:rPr>
              <m:t>v</m:t>
            </m:r>
          </m:e>
          <m:sub>
            <m:r>
              <w:rPr>
                <w:rFonts w:ascii="Cambria Math" w:hAnsi="Times New Roman"/>
                <w:sz w:val="28"/>
                <w:szCs w:val="28"/>
                <w:lang w:val="nl-NL"/>
              </w:rPr>
              <m:t>1</m:t>
            </m:r>
          </m:sub>
        </m:sSub>
        <m:r>
          <w:rPr>
            <w:rFonts w:ascii="Cambria Math" w:hAnsi="Times New Roman"/>
            <w:sz w:val="28"/>
            <w:szCs w:val="28"/>
            <w:lang w:val="nl-NL"/>
          </w:rPr>
          <m:t>=</m:t>
        </m:r>
        <m:f>
          <m:fPr>
            <m:ctrlPr>
              <w:rPr>
                <w:rFonts w:ascii="Cambria Math" w:hAnsi="Times New Roman"/>
                <w:bCs/>
                <w:i/>
                <w:sz w:val="28"/>
                <w:szCs w:val="28"/>
                <w:lang w:val="nl-NL"/>
              </w:rPr>
            </m:ctrlPr>
          </m:fPr>
          <m:num>
            <m:sSup>
              <m:sSupPr>
                <m:ctrlPr>
                  <w:rPr>
                    <w:rFonts w:ascii="Cambria Math" w:hAnsi="Times New Roman"/>
                    <w:bCs/>
                    <w:i/>
                    <w:sz w:val="28"/>
                    <w:szCs w:val="28"/>
                    <w:lang w:val="nl-NL"/>
                  </w:rPr>
                </m:ctrlPr>
              </m:sSupPr>
              <m:e>
                <m:d>
                  <m:dPr>
                    <m:ctrlPr>
                      <w:rPr>
                        <w:rFonts w:ascii="Cambria Math" w:hAnsi="Times New Roman"/>
                        <w:bCs/>
                        <w:i/>
                        <w:sz w:val="28"/>
                        <w:szCs w:val="28"/>
                        <w:lang w:val="nl-NL"/>
                      </w:rPr>
                    </m:ctrlPr>
                  </m:dPr>
                  <m:e>
                    <m:f>
                      <m:fPr>
                        <m:ctrlPr>
                          <w:rPr>
                            <w:rFonts w:ascii="Cambria Math" w:hAnsi="Times New Roman"/>
                            <w:bCs/>
                            <w:i/>
                            <w:sz w:val="28"/>
                            <w:szCs w:val="28"/>
                            <w:lang w:val="nl-NL"/>
                          </w:rPr>
                        </m:ctrlPr>
                      </m:fPr>
                      <m:num>
                        <m:sSub>
                          <m:sSubPr>
                            <m:ctrlPr>
                              <w:rPr>
                                <w:rFonts w:ascii="Cambria Math" w:hAnsi="Times New Roman"/>
                                <w:bCs/>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1</m:t>
                            </m:r>
                          </m:sub>
                        </m:sSub>
                      </m:num>
                      <m:den>
                        <m:r>
                          <w:rPr>
                            <w:rFonts w:ascii="Cambria Math" w:hAnsi="Times New Roman"/>
                            <w:sz w:val="28"/>
                            <w:szCs w:val="28"/>
                            <w:lang w:val="nl-NL"/>
                          </w:rPr>
                          <m:t>δ</m:t>
                        </m:r>
                      </m:den>
                    </m:f>
                    <m:ctrlPr>
                      <w:rPr>
                        <w:rFonts w:ascii="Cambria Math" w:hAnsi="Cambria Math"/>
                        <w:bCs/>
                        <w:i/>
                        <w:sz w:val="28"/>
                        <w:szCs w:val="28"/>
                        <w:lang w:val="nl-NL"/>
                      </w:rPr>
                    </m:ctrlPr>
                  </m:e>
                </m:d>
              </m:e>
              <m:sup>
                <m:r>
                  <w:rPr>
                    <w:rFonts w:ascii="Cambria Math" w:hAnsi="Times New Roman"/>
                    <w:sz w:val="28"/>
                    <w:szCs w:val="28"/>
                    <w:lang w:val="nl-NL"/>
                  </w:rPr>
                  <m:t>2</m:t>
                </m:r>
              </m:sup>
            </m:sSup>
          </m:num>
          <m:den>
            <m:r>
              <w:rPr>
                <w:rFonts w:ascii="Cambria Math" w:hAnsi="Times New Roman"/>
                <w:sz w:val="28"/>
                <w:szCs w:val="28"/>
                <w:lang w:val="nl-NL"/>
              </w:rPr>
              <m:t>5+</m:t>
            </m:r>
            <m:f>
              <m:fPr>
                <m:ctrlPr>
                  <w:rPr>
                    <w:rFonts w:ascii="Cambria Math" w:hAnsi="Times New Roman"/>
                    <w:bCs/>
                    <w:i/>
                    <w:sz w:val="28"/>
                    <w:szCs w:val="28"/>
                    <w:lang w:val="nl-NL"/>
                  </w:rPr>
                </m:ctrlPr>
              </m:fPr>
              <m:num>
                <m:sSub>
                  <m:sSubPr>
                    <m:ctrlPr>
                      <w:rPr>
                        <w:rFonts w:ascii="Cambria Math" w:hAnsi="Times New Roman"/>
                        <w:bCs/>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1</m:t>
                    </m:r>
                  </m:sub>
                </m:sSub>
              </m:num>
              <m:den>
                <m:r>
                  <w:rPr>
                    <w:rFonts w:ascii="Cambria Math" w:hAnsi="Times New Roman"/>
                    <w:sz w:val="28"/>
                    <w:szCs w:val="28"/>
                    <w:lang w:val="nl-NL"/>
                  </w:rPr>
                  <m:t>δ</m:t>
                </m:r>
              </m:den>
            </m:f>
            <m:ctrlPr>
              <w:rPr>
                <w:rFonts w:ascii="Cambria Math" w:hAnsi="Cambria Math"/>
                <w:bCs/>
                <w:i/>
                <w:sz w:val="28"/>
                <w:szCs w:val="28"/>
                <w:lang w:val="nl-NL"/>
              </w:rPr>
            </m:ctrlPr>
          </m:den>
        </m:f>
        <m:r>
          <w:rPr>
            <w:rFonts w:ascii="Cambria Math" w:hAnsi="Times New Roman"/>
            <w:sz w:val="28"/>
            <w:szCs w:val="28"/>
            <w:lang w:val="nl-NL"/>
          </w:rPr>
          <m:t>=</m:t>
        </m:r>
        <m:f>
          <m:fPr>
            <m:ctrlPr>
              <w:rPr>
                <w:rFonts w:ascii="Cambria Math" w:hAnsi="Times New Roman"/>
                <w:bCs/>
                <w:i/>
                <w:sz w:val="28"/>
                <w:szCs w:val="28"/>
                <w:lang w:val="nl-NL"/>
              </w:rPr>
            </m:ctrlPr>
          </m:fPr>
          <m:num>
            <m:sSup>
              <m:sSupPr>
                <m:ctrlPr>
                  <w:rPr>
                    <w:rFonts w:ascii="Cambria Math" w:hAnsi="Times New Roman"/>
                    <w:bCs/>
                    <w:i/>
                    <w:sz w:val="28"/>
                    <w:szCs w:val="28"/>
                    <w:lang w:val="nl-NL"/>
                  </w:rPr>
                </m:ctrlPr>
              </m:sSupPr>
              <m:e>
                <m:d>
                  <m:dPr>
                    <m:ctrlPr>
                      <w:rPr>
                        <w:rFonts w:ascii="Cambria Math" w:hAnsi="Times New Roman"/>
                        <w:bCs/>
                        <w:i/>
                        <w:sz w:val="28"/>
                        <w:szCs w:val="28"/>
                        <w:lang w:val="nl-NL"/>
                      </w:rPr>
                    </m:ctrlPr>
                  </m:dPr>
                  <m:e>
                    <m:f>
                      <m:fPr>
                        <m:ctrlPr>
                          <w:rPr>
                            <w:rFonts w:ascii="Cambria Math" w:hAnsi="Times New Roman"/>
                            <w:bCs/>
                            <w:i/>
                            <w:sz w:val="28"/>
                            <w:szCs w:val="28"/>
                            <w:lang w:val="nl-NL"/>
                          </w:rPr>
                        </m:ctrlPr>
                      </m:fPr>
                      <m:num>
                        <m:r>
                          <w:rPr>
                            <w:rFonts w:ascii="Cambria Math" w:hAnsi="Times New Roman"/>
                            <w:sz w:val="28"/>
                            <w:szCs w:val="28"/>
                            <w:lang w:val="nl-NL"/>
                          </w:rPr>
                          <m:t>0,22</m:t>
                        </m:r>
                      </m:num>
                      <m:den>
                        <m:r>
                          <w:rPr>
                            <w:rFonts w:ascii="Cambria Math" w:hAnsi="Times New Roman"/>
                            <w:sz w:val="28"/>
                            <w:szCs w:val="28"/>
                            <w:lang w:val="nl-NL"/>
                          </w:rPr>
                          <m:t>0,06</m:t>
                        </m:r>
                      </m:den>
                    </m:f>
                    <m:ctrlPr>
                      <w:rPr>
                        <w:rFonts w:ascii="Cambria Math" w:hAnsi="Cambria Math"/>
                        <w:bCs/>
                        <w:i/>
                        <w:sz w:val="28"/>
                        <w:szCs w:val="28"/>
                        <w:lang w:val="nl-NL"/>
                      </w:rPr>
                    </m:ctrlPr>
                  </m:e>
                </m:d>
              </m:e>
              <m:sup>
                <m:r>
                  <w:rPr>
                    <w:rFonts w:ascii="Cambria Math" w:hAnsi="Times New Roman"/>
                    <w:sz w:val="28"/>
                    <w:szCs w:val="28"/>
                    <w:lang w:val="nl-NL"/>
                  </w:rPr>
                  <m:t>2</m:t>
                </m:r>
              </m:sup>
            </m:sSup>
          </m:num>
          <m:den>
            <m:r>
              <w:rPr>
                <w:rFonts w:ascii="Cambria Math" w:hAnsi="Times New Roman"/>
                <w:sz w:val="28"/>
                <w:szCs w:val="28"/>
                <w:lang w:val="nl-NL"/>
              </w:rPr>
              <m:t>5+</m:t>
            </m:r>
            <m:f>
              <m:fPr>
                <m:ctrlPr>
                  <w:rPr>
                    <w:rFonts w:ascii="Cambria Math" w:hAnsi="Times New Roman"/>
                    <w:bCs/>
                    <w:i/>
                    <w:sz w:val="28"/>
                    <w:szCs w:val="28"/>
                    <w:lang w:val="nl-NL"/>
                  </w:rPr>
                </m:ctrlPr>
              </m:fPr>
              <m:num>
                <m:r>
                  <w:rPr>
                    <w:rFonts w:ascii="Cambria Math" w:hAnsi="Times New Roman"/>
                    <w:sz w:val="28"/>
                    <w:szCs w:val="28"/>
                    <w:lang w:val="nl-NL"/>
                  </w:rPr>
                  <m:t>0,22</m:t>
                </m:r>
              </m:num>
              <m:den>
                <m:r>
                  <w:rPr>
                    <w:rFonts w:ascii="Cambria Math" w:hAnsi="Times New Roman"/>
                    <w:sz w:val="28"/>
                    <w:szCs w:val="28"/>
                    <w:lang w:val="nl-NL"/>
                  </w:rPr>
                  <m:t>0,06</m:t>
                </m:r>
              </m:den>
            </m:f>
            <m:ctrlPr>
              <w:rPr>
                <w:rFonts w:ascii="Cambria Math" w:hAnsi="Cambria Math"/>
                <w:bCs/>
                <w:i/>
                <w:sz w:val="28"/>
                <w:szCs w:val="28"/>
                <w:lang w:val="nl-NL"/>
              </w:rPr>
            </m:ctrlPr>
          </m:den>
        </m:f>
        <m:r>
          <w:rPr>
            <w:rFonts w:ascii="Cambria Math" w:hAnsi="Times New Roman"/>
            <w:sz w:val="28"/>
            <w:szCs w:val="28"/>
            <w:lang w:val="nl-NL"/>
          </w:rPr>
          <m:t>=1,551</m:t>
        </m:r>
      </m:oMath>
      <w:r w:rsidRPr="001314F6">
        <w:rPr>
          <w:rFonts w:ascii="Times New Roman" w:hAnsi="Times New Roman"/>
          <w:b/>
          <w:bCs/>
          <w:sz w:val="28"/>
          <w:szCs w:val="28"/>
          <w:lang w:val="nl-NL"/>
        </w:rPr>
        <w:t xml:space="preserve">   </w:t>
      </w:r>
    </w:p>
    <w:p w14:paraId="678DC95C"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w:r w:rsidRPr="001314F6">
        <w:rPr>
          <w:rFonts w:ascii="Times New Roman" w:hAnsi="Times New Roman"/>
          <w:bCs/>
          <w:sz w:val="28"/>
          <w:szCs w:val="28"/>
          <w:lang w:val="nl-NL"/>
        </w:rPr>
        <w:t>Với : b</w:t>
      </w:r>
      <w:r w:rsidRPr="001314F6">
        <w:rPr>
          <w:rFonts w:ascii="Times New Roman" w:hAnsi="Times New Roman"/>
          <w:bCs/>
          <w:sz w:val="28"/>
          <w:szCs w:val="28"/>
          <w:vertAlign w:val="subscript"/>
          <w:lang w:val="nl-NL"/>
        </w:rPr>
        <w:t>41</w:t>
      </w:r>
      <w:r w:rsidRPr="001314F6">
        <w:rPr>
          <w:rFonts w:ascii="Times New Roman" w:hAnsi="Times New Roman"/>
          <w:bCs/>
          <w:sz w:val="28"/>
          <w:szCs w:val="28"/>
          <w:lang w:val="nl-NL"/>
        </w:rPr>
        <w:t xml:space="preserve"> là bề rộng miệng rãnh stato, tính ở 3.12</w:t>
      </w:r>
    </w:p>
    <w:p w14:paraId="4572B945" w14:textId="77777777" w:rsidR="004F020E" w:rsidRPr="001314F6" w:rsidRDefault="004F020E" w:rsidP="004F020E">
      <w:pPr>
        <w:numPr>
          <w:ilvl w:val="0"/>
          <w:numId w:val="6"/>
        </w:numPr>
        <w:tabs>
          <w:tab w:val="left" w:pos="284"/>
        </w:tabs>
        <w:spacing w:before="120" w:after="120" w:line="360" w:lineRule="auto"/>
        <w:ind w:right="43"/>
        <w:rPr>
          <w:rFonts w:ascii="Times New Roman" w:hAnsi="Times New Roman"/>
          <w:bCs/>
          <w:sz w:val="28"/>
          <w:szCs w:val="28"/>
          <w:lang w:val="nl-NL"/>
        </w:rPr>
      </w:pPr>
      <w:r w:rsidRPr="001314F6">
        <w:rPr>
          <w:rFonts w:ascii="Times New Roman" w:hAnsi="Times New Roman"/>
          <w:bCs/>
          <w:sz w:val="28"/>
          <w:szCs w:val="28"/>
          <w:lang w:val="nl-NL"/>
        </w:rPr>
        <w:t>Hệ số khe hở không khí rôto (k</w:t>
      </w:r>
      <w:r w:rsidRPr="001314F6">
        <w:rPr>
          <w:rFonts w:ascii="Times New Roman" w:hAnsi="Times New Roman"/>
          <w:bCs/>
          <w:sz w:val="28"/>
          <w:szCs w:val="28"/>
          <w:vertAlign w:val="subscript"/>
          <w:lang w:val="nl-NL"/>
        </w:rPr>
        <w:sym w:font="Symbol" w:char="F064"/>
      </w:r>
      <w:r w:rsidRPr="001314F6">
        <w:rPr>
          <w:rFonts w:ascii="Times New Roman" w:hAnsi="Times New Roman"/>
          <w:bCs/>
          <w:sz w:val="28"/>
          <w:szCs w:val="28"/>
          <w:vertAlign w:val="subscript"/>
          <w:lang w:val="nl-NL"/>
        </w:rPr>
        <w:t>2</w:t>
      </w:r>
      <w:r w:rsidRPr="001314F6">
        <w:rPr>
          <w:rFonts w:ascii="Times New Roman" w:hAnsi="Times New Roman"/>
          <w:bCs/>
          <w:sz w:val="28"/>
          <w:szCs w:val="28"/>
          <w:lang w:val="nl-NL"/>
        </w:rPr>
        <w:t>):</w:t>
      </w:r>
    </w:p>
    <w:p w14:paraId="5D3A66A7" w14:textId="5DA43008"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t xml:space="preserve">           </w:t>
      </w:r>
      <w:r w:rsidRPr="001314F6">
        <w:rPr>
          <w:rFonts w:ascii="Times New Roman" w:hAnsi="Times New Roman"/>
          <w:b/>
          <w:bCs/>
          <w:sz w:val="28"/>
          <w:szCs w:val="28"/>
          <w:lang w:val="nl-NL"/>
        </w:rPr>
        <w:tab/>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δ2</m:t>
            </m: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sSub>
              <m:sSubPr>
                <m:ctrlPr>
                  <w:rPr>
                    <w:rFonts w:ascii="Cambria Math" w:hAnsi="Times New Roman"/>
                    <w:b/>
                    <w:bCs/>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2</m:t>
                </m:r>
              </m:sub>
            </m:sSub>
          </m:num>
          <m:den>
            <m:sSub>
              <m:sSubPr>
                <m:ctrlPr>
                  <w:rPr>
                    <w:rFonts w:ascii="Cambria Math" w:hAnsi="Times New Roman"/>
                    <w:b/>
                    <w:bCs/>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v</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δ</m:t>
            </m: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r>
              <m:rPr>
                <m:sty m:val="bi"/>
              </m:rPr>
              <w:rPr>
                <w:rFonts w:ascii="Cambria Math" w:hAnsi="Times New Roman"/>
                <w:sz w:val="28"/>
                <w:szCs w:val="28"/>
                <w:lang w:val="nl-NL"/>
              </w:rPr>
              <m:t>1,086</m:t>
            </m:r>
          </m:num>
          <m:den>
            <m:r>
              <m:rPr>
                <m:sty m:val="bi"/>
              </m:rPr>
              <w:rPr>
                <w:rFonts w:ascii="Cambria Math" w:hAnsi="Times New Roman"/>
                <w:sz w:val="28"/>
                <w:szCs w:val="28"/>
                <w:lang w:val="nl-NL"/>
              </w:rPr>
              <m:t>1,086</m:t>
            </m:r>
            <m:r>
              <m:rPr>
                <m:sty m:val="bi"/>
              </m:rPr>
              <w:rPr>
                <w:rFonts w:ascii="Cambria Math" w:hAnsi="Times New Roman"/>
                <w:sz w:val="28"/>
                <w:szCs w:val="28"/>
                <w:lang w:val="nl-NL"/>
              </w:rPr>
              <m:t>-</m:t>
            </m:r>
            <m:r>
              <m:rPr>
                <m:sty m:val="bi"/>
              </m:rPr>
              <w:rPr>
                <w:rFonts w:ascii="Cambria Math" w:hAnsi="Times New Roman"/>
                <w:sz w:val="28"/>
                <w:szCs w:val="28"/>
                <w:lang w:val="nl-NL"/>
              </w:rPr>
              <m:t>0,416.0,06</m:t>
            </m:r>
          </m:den>
        </m:f>
        <m:r>
          <m:rPr>
            <m:sty m:val="bi"/>
          </m:rPr>
          <w:rPr>
            <w:rFonts w:ascii="Cambria Math" w:hAnsi="Times New Roman"/>
            <w:sz w:val="28"/>
            <w:szCs w:val="28"/>
            <w:lang w:val="nl-NL"/>
          </w:rPr>
          <m:t>=1,023</m:t>
        </m:r>
      </m:oMath>
    </w:p>
    <w:p w14:paraId="248105A9" w14:textId="77777777" w:rsidR="004F020E" w:rsidRPr="001314F6"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Cs/>
          <w:sz w:val="28"/>
          <w:szCs w:val="28"/>
          <w:lang w:val="nl-NL"/>
        </w:rPr>
        <w:t xml:space="preserve">trong đó, </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t</w:t>
      </w:r>
      <w:r w:rsidRPr="001314F6">
        <w:rPr>
          <w:rFonts w:ascii="Times New Roman" w:hAnsi="Times New Roman"/>
          <w:bCs/>
          <w:sz w:val="28"/>
          <w:szCs w:val="28"/>
          <w:vertAlign w:val="subscript"/>
          <w:lang w:val="nl-NL"/>
        </w:rPr>
        <w:t>2</w:t>
      </w:r>
      <w:r w:rsidRPr="001314F6">
        <w:rPr>
          <w:rFonts w:ascii="Times New Roman" w:hAnsi="Times New Roman"/>
          <w:bCs/>
          <w:sz w:val="28"/>
          <w:szCs w:val="28"/>
          <w:lang w:val="nl-NL"/>
        </w:rPr>
        <w:t xml:space="preserve"> là bước rãnh rôto</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 tính ở 4.3</w:t>
      </w:r>
      <w:r w:rsidRPr="001314F6">
        <w:rPr>
          <w:rFonts w:ascii="Times New Roman" w:hAnsi="Times New Roman"/>
          <w:b/>
          <w:bCs/>
          <w:sz w:val="28"/>
          <w:szCs w:val="28"/>
          <w:lang w:val="nl-NL"/>
        </w:rPr>
        <w:t xml:space="preserve"> </w:t>
      </w:r>
    </w:p>
    <w:p w14:paraId="04C2FAF1" w14:textId="1094A02F" w:rsidR="004F020E" w:rsidRPr="001314F6" w:rsidRDefault="004F020E" w:rsidP="006E46A3">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ν</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m:t>
        </m:r>
        <m:f>
          <m:fPr>
            <m:ctrlPr>
              <w:rPr>
                <w:rFonts w:ascii="Cambria Math" w:hAnsi="Times New Roman"/>
                <w:b/>
                <w:bCs/>
                <w:i/>
                <w:sz w:val="28"/>
                <w:szCs w:val="28"/>
                <w:lang w:val="nl-NL"/>
              </w:rPr>
            </m:ctrlPr>
          </m:fPr>
          <m:num>
            <m:sSup>
              <m:sSupPr>
                <m:ctrlPr>
                  <w:rPr>
                    <w:rFonts w:ascii="Cambria Math" w:hAnsi="Times New Roman"/>
                    <w:b/>
                    <w:bCs/>
                    <w:i/>
                    <w:sz w:val="28"/>
                    <w:szCs w:val="28"/>
                    <w:lang w:val="nl-NL"/>
                  </w:rPr>
                </m:ctrlPr>
              </m:sSupPr>
              <m:e>
                <m:d>
                  <m:dPr>
                    <m:ctrlPr>
                      <w:rPr>
                        <w:rFonts w:ascii="Cambria Math" w:hAnsi="Times New Roman"/>
                        <w:b/>
                        <w:bCs/>
                        <w:i/>
                        <w:sz w:val="28"/>
                        <w:szCs w:val="28"/>
                        <w:lang w:val="nl-NL"/>
                      </w:rPr>
                    </m:ctrlPr>
                  </m:dPr>
                  <m:e>
                    <m:f>
                      <m:fPr>
                        <m:ctrlPr>
                          <w:rPr>
                            <w:rFonts w:ascii="Cambria Math" w:hAnsi="Times New Roman"/>
                            <w:b/>
                            <w:bCs/>
                            <w:i/>
                            <w:sz w:val="28"/>
                            <w:szCs w:val="28"/>
                            <w:lang w:val="nl-NL"/>
                          </w:rPr>
                        </m:ctrlPr>
                      </m:fPr>
                      <m:num>
                        <m:sSub>
                          <m:sSubPr>
                            <m:ctrlPr>
                              <w:rPr>
                                <w:rFonts w:ascii="Cambria Math" w:hAnsi="Times New Roman"/>
                                <w:b/>
                                <w:bCs/>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42</m:t>
                            </m:r>
                          </m:sub>
                        </m:sSub>
                      </m:num>
                      <m:den>
                        <m:r>
                          <m:rPr>
                            <m:sty m:val="bi"/>
                          </m:rPr>
                          <w:rPr>
                            <w:rFonts w:ascii="Cambria Math" w:hAnsi="Times New Roman"/>
                            <w:sz w:val="28"/>
                            <w:szCs w:val="28"/>
                            <w:lang w:val="nl-NL"/>
                          </w:rPr>
                          <m:t>δ</m:t>
                        </m:r>
                      </m:den>
                    </m:f>
                    <m:ctrlPr>
                      <w:rPr>
                        <w:rFonts w:ascii="Cambria Math" w:hAnsi="Cambria Math"/>
                        <w:b/>
                        <w:bCs/>
                        <w:i/>
                        <w:sz w:val="28"/>
                        <w:szCs w:val="28"/>
                        <w:lang w:val="nl-NL"/>
                      </w:rPr>
                    </m:ctrlPr>
                  </m:e>
                </m:d>
              </m:e>
              <m:sup>
                <m:r>
                  <m:rPr>
                    <m:sty m:val="bi"/>
                  </m:rPr>
                  <w:rPr>
                    <w:rFonts w:ascii="Cambria Math" w:hAnsi="Times New Roman"/>
                    <w:sz w:val="28"/>
                    <w:szCs w:val="28"/>
                    <w:lang w:val="nl-NL"/>
                  </w:rPr>
                  <m:t>2</m:t>
                </m:r>
              </m:sup>
            </m:sSup>
          </m:num>
          <m:den>
            <m:r>
              <m:rPr>
                <m:sty m:val="bi"/>
              </m:rPr>
              <w:rPr>
                <w:rFonts w:ascii="Cambria Math" w:hAnsi="Times New Roman"/>
                <w:sz w:val="28"/>
                <w:szCs w:val="28"/>
                <w:lang w:val="nl-NL"/>
              </w:rPr>
              <m:t>5+</m:t>
            </m:r>
            <m:f>
              <m:fPr>
                <m:ctrlPr>
                  <w:rPr>
                    <w:rFonts w:ascii="Cambria Math" w:hAnsi="Times New Roman"/>
                    <w:b/>
                    <w:bCs/>
                    <w:i/>
                    <w:sz w:val="28"/>
                    <w:szCs w:val="28"/>
                    <w:lang w:val="nl-NL"/>
                  </w:rPr>
                </m:ctrlPr>
              </m:fPr>
              <m:num>
                <m:sSub>
                  <m:sSubPr>
                    <m:ctrlPr>
                      <w:rPr>
                        <w:rFonts w:ascii="Cambria Math" w:hAnsi="Times New Roman"/>
                        <w:b/>
                        <w:bCs/>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42</m:t>
                    </m:r>
                  </m:sub>
                </m:sSub>
              </m:num>
              <m:den>
                <m:r>
                  <m:rPr>
                    <m:sty m:val="bi"/>
                  </m:rPr>
                  <w:rPr>
                    <w:rFonts w:ascii="Cambria Math" w:hAnsi="Times New Roman"/>
                    <w:sz w:val="28"/>
                    <w:szCs w:val="28"/>
                    <w:lang w:val="nl-NL"/>
                  </w:rPr>
                  <m:t>δ</m:t>
                </m:r>
              </m:den>
            </m:f>
            <m:ctrlPr>
              <w:rPr>
                <w:rFonts w:ascii="Cambria Math" w:hAnsi="Cambria Math"/>
                <w:b/>
                <w:bCs/>
                <w:i/>
                <w:sz w:val="28"/>
                <w:szCs w:val="28"/>
                <w:lang w:val="nl-NL"/>
              </w:rPr>
            </m:ctrlPr>
          </m:den>
        </m:f>
        <m:r>
          <m:rPr>
            <m:sty m:val="bi"/>
          </m:rPr>
          <w:rPr>
            <w:rFonts w:ascii="Cambria Math" w:hAnsi="Times New Roman"/>
            <w:sz w:val="28"/>
            <w:szCs w:val="28"/>
            <w:lang w:val="nl-NL"/>
          </w:rPr>
          <m:t>=</m:t>
        </m:r>
        <m:f>
          <m:fPr>
            <m:ctrlPr>
              <w:rPr>
                <w:rFonts w:ascii="Cambria Math" w:hAnsi="Times New Roman"/>
                <w:b/>
                <w:bCs/>
                <w:i/>
                <w:sz w:val="28"/>
                <w:szCs w:val="28"/>
                <w:lang w:val="nl-NL"/>
              </w:rPr>
            </m:ctrlPr>
          </m:fPr>
          <m:num>
            <m:sSup>
              <m:sSupPr>
                <m:ctrlPr>
                  <w:rPr>
                    <w:rFonts w:ascii="Cambria Math" w:hAnsi="Times New Roman"/>
                    <w:b/>
                    <w:bCs/>
                    <w:i/>
                    <w:sz w:val="28"/>
                    <w:szCs w:val="28"/>
                    <w:lang w:val="nl-NL"/>
                  </w:rPr>
                </m:ctrlPr>
              </m:sSupPr>
              <m:e>
                <m:d>
                  <m:dPr>
                    <m:ctrlPr>
                      <w:rPr>
                        <w:rFonts w:ascii="Cambria Math" w:hAnsi="Times New Roman"/>
                        <w:b/>
                        <w:bCs/>
                        <w:i/>
                        <w:sz w:val="28"/>
                        <w:szCs w:val="28"/>
                        <w:lang w:val="nl-NL"/>
                      </w:rPr>
                    </m:ctrlPr>
                  </m:dPr>
                  <m:e>
                    <m:f>
                      <m:fPr>
                        <m:ctrlPr>
                          <w:rPr>
                            <w:rFonts w:ascii="Cambria Math" w:hAnsi="Times New Roman"/>
                            <w:b/>
                            <w:bCs/>
                            <w:i/>
                            <w:sz w:val="28"/>
                            <w:szCs w:val="28"/>
                            <w:lang w:val="nl-NL"/>
                          </w:rPr>
                        </m:ctrlPr>
                      </m:fPr>
                      <m:num>
                        <m:r>
                          <m:rPr>
                            <m:sty m:val="bi"/>
                          </m:rPr>
                          <w:rPr>
                            <w:rFonts w:ascii="Cambria Math" w:hAnsi="Times New Roman"/>
                            <w:sz w:val="28"/>
                            <w:szCs w:val="28"/>
                            <w:lang w:val="nl-NL"/>
                          </w:rPr>
                          <m:t>0,1</m:t>
                        </m:r>
                      </m:num>
                      <m:den>
                        <m:r>
                          <m:rPr>
                            <m:sty m:val="bi"/>
                          </m:rPr>
                          <w:rPr>
                            <w:rFonts w:ascii="Cambria Math" w:hAnsi="Times New Roman"/>
                            <w:sz w:val="28"/>
                            <w:szCs w:val="28"/>
                            <w:lang w:val="nl-NL"/>
                          </w:rPr>
                          <m:t>0,035</m:t>
                        </m:r>
                      </m:den>
                    </m:f>
                    <m:ctrlPr>
                      <w:rPr>
                        <w:rFonts w:ascii="Cambria Math" w:hAnsi="Cambria Math"/>
                        <w:b/>
                        <w:bCs/>
                        <w:i/>
                        <w:sz w:val="28"/>
                        <w:szCs w:val="28"/>
                        <w:lang w:val="nl-NL"/>
                      </w:rPr>
                    </m:ctrlPr>
                  </m:e>
                </m:d>
              </m:e>
              <m:sup>
                <m:r>
                  <m:rPr>
                    <m:sty m:val="bi"/>
                  </m:rPr>
                  <w:rPr>
                    <w:rFonts w:ascii="Cambria Math" w:hAnsi="Times New Roman"/>
                    <w:sz w:val="28"/>
                    <w:szCs w:val="28"/>
                    <w:lang w:val="nl-NL"/>
                  </w:rPr>
                  <m:t>2</m:t>
                </m:r>
              </m:sup>
            </m:sSup>
          </m:num>
          <m:den>
            <m:r>
              <m:rPr>
                <m:sty m:val="bi"/>
              </m:rPr>
              <w:rPr>
                <w:rFonts w:ascii="Cambria Math" w:hAnsi="Times New Roman"/>
                <w:sz w:val="28"/>
                <w:szCs w:val="28"/>
                <w:lang w:val="nl-NL"/>
              </w:rPr>
              <m:t>5+</m:t>
            </m:r>
            <m:f>
              <m:fPr>
                <m:ctrlPr>
                  <w:rPr>
                    <w:rFonts w:ascii="Cambria Math" w:hAnsi="Times New Roman"/>
                    <w:b/>
                    <w:bCs/>
                    <w:i/>
                    <w:sz w:val="28"/>
                    <w:szCs w:val="28"/>
                    <w:lang w:val="nl-NL"/>
                  </w:rPr>
                </m:ctrlPr>
              </m:fPr>
              <m:num>
                <m:r>
                  <m:rPr>
                    <m:sty m:val="bi"/>
                  </m:rPr>
                  <w:rPr>
                    <w:rFonts w:ascii="Cambria Math" w:hAnsi="Times New Roman"/>
                    <w:sz w:val="28"/>
                    <w:szCs w:val="28"/>
                    <w:lang w:val="nl-NL"/>
                  </w:rPr>
                  <m:t>0,1</m:t>
                </m:r>
              </m:num>
              <m:den>
                <m:r>
                  <m:rPr>
                    <m:sty m:val="bi"/>
                  </m:rPr>
                  <w:rPr>
                    <w:rFonts w:ascii="Cambria Math" w:hAnsi="Times New Roman"/>
                    <w:sz w:val="28"/>
                    <w:szCs w:val="28"/>
                    <w:lang w:val="nl-NL"/>
                  </w:rPr>
                  <m:t>0,06</m:t>
                </m:r>
              </m:den>
            </m:f>
            <m:ctrlPr>
              <w:rPr>
                <w:rFonts w:ascii="Cambria Math" w:hAnsi="Cambria Math"/>
                <w:b/>
                <w:bCs/>
                <w:i/>
                <w:sz w:val="28"/>
                <w:szCs w:val="28"/>
                <w:lang w:val="nl-NL"/>
              </w:rPr>
            </m:ctrlPr>
          </m:den>
        </m:f>
        <m:r>
          <m:rPr>
            <m:sty m:val="bi"/>
          </m:rPr>
          <w:rPr>
            <w:rFonts w:ascii="Cambria Math" w:hAnsi="Times New Roman"/>
            <w:sz w:val="28"/>
            <w:szCs w:val="28"/>
            <w:lang w:val="nl-NL"/>
          </w:rPr>
          <m:t>=0,416</m:t>
        </m:r>
      </m:oMath>
    </w:p>
    <w:p w14:paraId="47219B29"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tab/>
        <w:t>Với : b</w:t>
      </w:r>
      <w:r w:rsidRPr="001314F6">
        <w:rPr>
          <w:rFonts w:ascii="Times New Roman" w:hAnsi="Times New Roman"/>
          <w:bCs/>
          <w:sz w:val="28"/>
          <w:szCs w:val="28"/>
          <w:vertAlign w:val="subscript"/>
          <w:lang w:val="nl-NL"/>
        </w:rPr>
        <w:t>42</w:t>
      </w:r>
      <w:r w:rsidRPr="001314F6">
        <w:rPr>
          <w:rFonts w:ascii="Times New Roman" w:hAnsi="Times New Roman"/>
          <w:bCs/>
          <w:sz w:val="28"/>
          <w:szCs w:val="28"/>
          <w:lang w:val="nl-NL"/>
        </w:rPr>
        <w:t xml:space="preserve"> là miệng rãnh rôto, tính ở 4.11</w:t>
      </w:r>
      <w:r w:rsidRPr="001314F6">
        <w:rPr>
          <w:rFonts w:ascii="Times New Roman" w:hAnsi="Times New Roman"/>
          <w:bCs/>
          <w:sz w:val="28"/>
          <w:szCs w:val="28"/>
          <w:lang w:val="nl-NL"/>
        </w:rPr>
        <w:tab/>
      </w:r>
    </w:p>
    <w:p w14:paraId="6F4A42CB" w14:textId="77777777" w:rsidR="004F020E" w:rsidRPr="001314F6" w:rsidRDefault="004F020E" w:rsidP="004F020E">
      <w:pPr>
        <w:numPr>
          <w:ilvl w:val="0"/>
          <w:numId w:val="6"/>
        </w:numPr>
        <w:tabs>
          <w:tab w:val="left" w:pos="284"/>
        </w:tabs>
        <w:spacing w:line="360" w:lineRule="auto"/>
        <w:ind w:right="43"/>
        <w:rPr>
          <w:rFonts w:ascii="Times New Roman" w:hAnsi="Times New Roman"/>
          <w:bCs/>
          <w:sz w:val="28"/>
          <w:szCs w:val="28"/>
          <w:lang w:val="nl-NL"/>
        </w:rPr>
      </w:pPr>
      <w:r w:rsidRPr="001314F6">
        <w:rPr>
          <w:rFonts w:ascii="Times New Roman" w:hAnsi="Times New Roman"/>
          <w:bCs/>
          <w:sz w:val="28"/>
          <w:szCs w:val="28"/>
          <w:lang w:val="nl-NL"/>
        </w:rPr>
        <w:lastRenderedPageBreak/>
        <w:t>Hệ số khe hở không khí:</w:t>
      </w:r>
    </w:p>
    <w:p w14:paraId="0EF149DB" w14:textId="77777777" w:rsidR="004F020E" w:rsidRPr="001314F6" w:rsidRDefault="004F020E" w:rsidP="004F020E">
      <w:pPr>
        <w:tabs>
          <w:tab w:val="left" w:pos="284"/>
        </w:tabs>
        <w:spacing w:line="360" w:lineRule="auto"/>
        <w:ind w:right="43"/>
        <w:rPr>
          <w:rFonts w:ascii="Times New Roman" w:hAnsi="Times New Roman"/>
          <w:bCs/>
          <w:sz w:val="28"/>
          <w:szCs w:val="28"/>
          <w:lang w:val="nl-NL"/>
        </w:rPr>
      </w:pPr>
      <w:r w:rsidRPr="001314F6">
        <w:rPr>
          <w:rFonts w:ascii="Times New Roman" w:hAnsi="Times New Roman"/>
          <w:b/>
          <w:bCs/>
          <w:sz w:val="28"/>
          <w:szCs w:val="28"/>
          <w:lang w:val="nl-NL"/>
        </w:rPr>
        <w:t xml:space="preserve">                </w:t>
      </w:r>
      <w:r w:rsidRPr="001314F6">
        <w:rPr>
          <w:rFonts w:ascii="Times New Roman" w:hAnsi="Times New Roman"/>
          <w:b/>
          <w:bCs/>
          <w:sz w:val="28"/>
          <w:szCs w:val="28"/>
          <w:lang w:val="nl-NL"/>
        </w:rPr>
        <w:tab/>
      </w:r>
      <w:r w:rsidRPr="001314F6">
        <w:rPr>
          <w:rFonts w:ascii="Times New Roman" w:hAnsi="Times New Roman"/>
          <w:b/>
          <w:bCs/>
          <w:sz w:val="28"/>
          <w:szCs w:val="28"/>
          <w:lang w:val="nl-NL"/>
        </w:rPr>
        <w:tab/>
        <w:t xml:space="preserve">  k</w:t>
      </w:r>
      <w:r w:rsidRPr="001314F6">
        <w:rPr>
          <w:rFonts w:ascii="Times New Roman" w:hAnsi="Times New Roman"/>
          <w:bCs/>
          <w:sz w:val="28"/>
          <w:szCs w:val="28"/>
          <w:vertAlign w:val="subscript"/>
          <w:lang w:val="nl-NL"/>
        </w:rPr>
        <w:sym w:font="Symbol" w:char="F064"/>
      </w:r>
      <w:r w:rsidRPr="001314F6">
        <w:rPr>
          <w:rFonts w:ascii="Times New Roman" w:hAnsi="Times New Roman"/>
          <w:bCs/>
          <w:sz w:val="28"/>
          <w:szCs w:val="28"/>
          <w:lang w:val="nl-NL"/>
        </w:rPr>
        <w:t xml:space="preserve">  = k</w:t>
      </w:r>
      <w:r w:rsidRPr="001314F6">
        <w:rPr>
          <w:rFonts w:ascii="Times New Roman" w:hAnsi="Times New Roman"/>
          <w:bCs/>
          <w:sz w:val="28"/>
          <w:szCs w:val="28"/>
          <w:vertAlign w:val="subscript"/>
          <w:lang w:val="nl-NL"/>
        </w:rPr>
        <w:sym w:font="Symbol" w:char="F064"/>
      </w:r>
      <w:r w:rsidRPr="001314F6">
        <w:rPr>
          <w:rFonts w:ascii="Times New Roman" w:hAnsi="Times New Roman"/>
          <w:bCs/>
          <w:sz w:val="28"/>
          <w:szCs w:val="28"/>
          <w:vertAlign w:val="subscript"/>
          <w:lang w:val="nl-NL"/>
        </w:rPr>
        <w:t>1</w:t>
      </w:r>
      <w:r w:rsidRPr="001314F6">
        <w:rPr>
          <w:rFonts w:ascii="Times New Roman" w:hAnsi="Times New Roman"/>
          <w:bCs/>
          <w:sz w:val="28"/>
          <w:szCs w:val="28"/>
          <w:lang w:val="nl-NL"/>
        </w:rPr>
        <w:t xml:space="preserve"> . k</w:t>
      </w:r>
      <w:r w:rsidRPr="001314F6">
        <w:rPr>
          <w:rFonts w:ascii="Times New Roman" w:hAnsi="Times New Roman"/>
          <w:bCs/>
          <w:sz w:val="28"/>
          <w:szCs w:val="28"/>
          <w:vertAlign w:val="subscript"/>
          <w:lang w:val="nl-NL"/>
        </w:rPr>
        <w:sym w:font="Symbol" w:char="F064"/>
      </w:r>
      <w:r w:rsidRPr="001314F6">
        <w:rPr>
          <w:rFonts w:ascii="Times New Roman" w:hAnsi="Times New Roman"/>
          <w:bCs/>
          <w:sz w:val="28"/>
          <w:szCs w:val="28"/>
          <w:vertAlign w:val="subscript"/>
          <w:lang w:val="nl-NL"/>
        </w:rPr>
        <w:t>2</w:t>
      </w:r>
      <w:r w:rsidRPr="001314F6">
        <w:rPr>
          <w:rFonts w:ascii="Times New Roman" w:hAnsi="Times New Roman"/>
          <w:bCs/>
          <w:sz w:val="28"/>
          <w:szCs w:val="28"/>
          <w:lang w:val="nl-NL"/>
        </w:rPr>
        <w:t xml:space="preserve">  =  1,122 . 1,023    =  1,1478</w:t>
      </w:r>
    </w:p>
    <w:p w14:paraId="59AAFD72" w14:textId="77777777" w:rsidR="004F020E" w:rsidRPr="001314F6" w:rsidRDefault="004F020E" w:rsidP="004F020E">
      <w:pPr>
        <w:tabs>
          <w:tab w:val="left" w:pos="284"/>
        </w:tabs>
        <w:spacing w:before="120" w:after="120"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t>5.1.2. Dùng thép kỹ thuật điện cán nguội 2411</w:t>
      </w:r>
    </w:p>
    <w:p w14:paraId="0FC9E2AC" w14:textId="77777777" w:rsidR="004F020E" w:rsidRPr="001314F6" w:rsidRDefault="004F020E" w:rsidP="004F020E">
      <w:pPr>
        <w:tabs>
          <w:tab w:val="left" w:pos="284"/>
        </w:tabs>
        <w:spacing w:before="120" w:after="120" w:line="360" w:lineRule="auto"/>
        <w:ind w:left="284" w:right="43" w:hanging="284"/>
        <w:rPr>
          <w:rFonts w:ascii="Times New Roman" w:hAnsi="Times New Roman"/>
          <w:b/>
          <w:bCs/>
          <w:sz w:val="28"/>
          <w:szCs w:val="28"/>
          <w:lang w:val="nl-NL"/>
        </w:rPr>
      </w:pPr>
      <w:r>
        <w:rPr>
          <w:rFonts w:ascii="Times New Roman" w:hAnsi="Times New Roman"/>
          <w:b/>
          <w:bCs/>
          <w:sz w:val="28"/>
          <w:szCs w:val="28"/>
          <w:lang w:val="nl-NL"/>
        </w:rPr>
        <w:t xml:space="preserve">    </w:t>
      </w:r>
      <w:r w:rsidRPr="001314F6">
        <w:rPr>
          <w:rFonts w:ascii="Times New Roman" w:hAnsi="Times New Roman"/>
          <w:b/>
          <w:bCs/>
          <w:sz w:val="28"/>
          <w:szCs w:val="28"/>
          <w:lang w:val="nl-NL"/>
        </w:rPr>
        <w:t>5.1.</w:t>
      </w:r>
      <w:r>
        <w:rPr>
          <w:rFonts w:ascii="Times New Roman" w:hAnsi="Times New Roman"/>
          <w:b/>
          <w:bCs/>
          <w:sz w:val="28"/>
          <w:szCs w:val="28"/>
          <w:lang w:val="nl-NL"/>
        </w:rPr>
        <w:t>3</w:t>
      </w:r>
      <w:r w:rsidRPr="001314F6">
        <w:rPr>
          <w:rFonts w:ascii="Times New Roman" w:hAnsi="Times New Roman"/>
          <w:b/>
          <w:bCs/>
          <w:sz w:val="28"/>
          <w:szCs w:val="28"/>
          <w:lang w:val="nl-NL"/>
        </w:rPr>
        <w:t>. Sức từ động khe hở không khí (F</w:t>
      </w:r>
      <w:r w:rsidRPr="001314F6">
        <w:rPr>
          <w:rFonts w:ascii="Times New Roman" w:hAnsi="Times New Roman"/>
          <w:b/>
          <w:bCs/>
          <w:sz w:val="28"/>
          <w:szCs w:val="28"/>
          <w:vertAlign w:val="subscript"/>
          <w:lang w:val="nl-NL"/>
        </w:rPr>
        <w:sym w:font="Symbol" w:char="F064"/>
      </w:r>
      <w:r w:rsidRPr="001314F6">
        <w:rPr>
          <w:rFonts w:ascii="Times New Roman" w:hAnsi="Times New Roman"/>
          <w:b/>
          <w:bCs/>
          <w:sz w:val="28"/>
          <w:szCs w:val="28"/>
          <w:lang w:val="nl-NL"/>
        </w:rPr>
        <w:t>):</w:t>
      </w:r>
    </w:p>
    <w:p w14:paraId="4F09954F" w14:textId="3BFE7F1C" w:rsidR="004F020E" w:rsidRPr="001314F6" w:rsidRDefault="004F020E" w:rsidP="006E46A3">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w:r w:rsidRPr="001314F6">
        <w:rPr>
          <w:rFonts w:ascii="Times New Roman" w:hAnsi="Times New Roman"/>
          <w:b/>
          <w:bCs/>
          <w:sz w:val="28"/>
          <w:szCs w:val="28"/>
          <w:lang w:val="nl-NL"/>
        </w:rPr>
        <w:tab/>
      </w:r>
      <m:oMath>
        <m:sSub>
          <m:sSubPr>
            <m:ctrlPr>
              <w:rPr>
                <w:rFonts w:ascii="Cambria Math" w:hAnsi="Times New Roman"/>
                <w:b/>
                <w:bCs/>
                <w:i/>
                <w:sz w:val="28"/>
                <w:szCs w:val="28"/>
                <w:lang w:val="nl-NL"/>
              </w:rPr>
            </m:ctrlPr>
          </m:sSubPr>
          <m:e>
            <m:r>
              <m:rPr>
                <m:sty m:val="bi"/>
              </m:rPr>
              <w:rPr>
                <w:rFonts w:ascii="Cambria Math" w:hAnsi="Times New Roman"/>
                <w:sz w:val="28"/>
                <w:szCs w:val="28"/>
                <w:lang w:val="nl-NL"/>
              </w:rPr>
              <m:t>F</m:t>
            </m:r>
          </m:e>
          <m:sub>
            <m:r>
              <m:rPr>
                <m:sty m:val="bi"/>
              </m:rPr>
              <w:rPr>
                <w:rFonts w:ascii="Cambria Math" w:hAnsi="Times New Roman"/>
                <w:sz w:val="28"/>
                <w:szCs w:val="28"/>
                <w:lang w:val="nl-NL"/>
              </w:rPr>
              <m:t>δ</m:t>
            </m:r>
          </m:sub>
        </m:sSub>
        <m:r>
          <m:rPr>
            <m:sty m:val="bi"/>
          </m:rPr>
          <w:rPr>
            <w:rFonts w:ascii="Cambria Math" w:hAnsi="Times New Roman"/>
            <w:sz w:val="28"/>
            <w:szCs w:val="28"/>
            <w:lang w:val="nl-NL"/>
          </w:rPr>
          <m:t>=1,6.</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δ</m:t>
            </m:r>
          </m:sub>
        </m:sSub>
        <m:r>
          <m:rPr>
            <m:sty m:val="bi"/>
          </m:rPr>
          <w:rPr>
            <w:rFonts w:ascii="Cambria Math" w:hAnsi="Times New Roman"/>
            <w:sz w:val="28"/>
            <w:szCs w:val="28"/>
            <w:lang w:val="nl-NL"/>
          </w:rPr>
          <m:t>.</m:t>
        </m:r>
        <m:sSub>
          <m:sSubPr>
            <m:ctrlPr>
              <w:rPr>
                <w:rFonts w:ascii="Cambria Math" w:hAnsi="Times New Roman"/>
                <w:b/>
                <w:bCs/>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δ</m:t>
            </m:r>
          </m:sub>
        </m:sSub>
        <m:r>
          <m:rPr>
            <m:sty m:val="bi"/>
          </m:rPr>
          <w:rPr>
            <w:rFonts w:ascii="Cambria Math" w:hAnsi="Times New Roman"/>
            <w:sz w:val="28"/>
            <w:szCs w:val="28"/>
            <w:lang w:val="nl-NL"/>
          </w:rPr>
          <m:t>.δ.1</m:t>
        </m:r>
        <m:sSup>
          <m:sSupPr>
            <m:ctrlPr>
              <w:rPr>
                <w:rFonts w:ascii="Cambria Math" w:hAnsi="Times New Roman"/>
                <w:b/>
                <w:bCs/>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4</m:t>
            </m:r>
          </m:sup>
        </m:sSup>
      </m:oMath>
    </w:p>
    <w:p w14:paraId="3DB1D3B6" w14:textId="77777777" w:rsidR="004F020E" w:rsidRPr="001314F6" w:rsidRDefault="004F020E" w:rsidP="004F020E">
      <w:pPr>
        <w:tabs>
          <w:tab w:val="left" w:pos="1980"/>
        </w:tabs>
        <w:spacing w:line="360" w:lineRule="auto"/>
        <w:rPr>
          <w:rFonts w:ascii="Times New Roman" w:hAnsi="Times New Roman"/>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t xml:space="preserve">        =  </w:t>
      </w:r>
      <w:r w:rsidRPr="001314F6">
        <w:rPr>
          <w:rFonts w:ascii="Times New Roman" w:hAnsi="Times New Roman"/>
          <w:sz w:val="28"/>
          <w:szCs w:val="28"/>
          <w:lang w:val="nl-NL"/>
        </w:rPr>
        <w:t>1,6</w:t>
      </w:r>
      <w:r w:rsidRPr="001314F6">
        <w:rPr>
          <w:rFonts w:ascii="Times New Roman" w:hAnsi="Times New Roman"/>
          <w:b/>
          <w:sz w:val="28"/>
          <w:szCs w:val="28"/>
          <w:lang w:val="nl-NL"/>
        </w:rPr>
        <w:t xml:space="preserve"> . </w:t>
      </w:r>
      <w:r w:rsidRPr="001314F6">
        <w:rPr>
          <w:rFonts w:ascii="Times New Roman" w:hAnsi="Times New Roman"/>
          <w:sz w:val="28"/>
          <w:szCs w:val="28"/>
          <w:lang w:val="nl-NL"/>
        </w:rPr>
        <w:t>0,563 . 1,1478 . 0,06 . 10</w:t>
      </w:r>
      <w:r w:rsidRPr="001314F6">
        <w:rPr>
          <w:rFonts w:ascii="Times New Roman" w:hAnsi="Times New Roman"/>
          <w:sz w:val="28"/>
          <w:szCs w:val="28"/>
          <w:vertAlign w:val="superscript"/>
          <w:lang w:val="nl-NL"/>
        </w:rPr>
        <w:t>4</w:t>
      </w:r>
      <w:r w:rsidRPr="001314F6">
        <w:rPr>
          <w:rFonts w:ascii="Times New Roman" w:hAnsi="Times New Roman"/>
          <w:sz w:val="28"/>
          <w:szCs w:val="28"/>
          <w:lang w:val="nl-NL"/>
        </w:rPr>
        <w:t xml:space="preserve"> </w:t>
      </w:r>
    </w:p>
    <w:p w14:paraId="6A13C90D" w14:textId="77777777" w:rsidR="004F020E" w:rsidRPr="001314F6" w:rsidRDefault="004F020E" w:rsidP="004F020E">
      <w:pPr>
        <w:tabs>
          <w:tab w:val="left" w:pos="198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 xml:space="preserve">        = 620,362 (A)</w:t>
      </w:r>
    </w:p>
    <w:p w14:paraId="1414F30F"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trong đó :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 mật độ từ thông khe hở không khí, tính ở 3.9</w:t>
      </w:r>
    </w:p>
    <w:p w14:paraId="02BD392E"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k</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 hệ số khe hở không khí</w:t>
      </w:r>
    </w:p>
    <w:p w14:paraId="30474C10" w14:textId="77777777" w:rsidR="004F020E" w:rsidRPr="001314F6" w:rsidRDefault="004F020E" w:rsidP="004F020E">
      <w:pPr>
        <w:tabs>
          <w:tab w:val="left" w:pos="360"/>
        </w:tabs>
        <w:spacing w:line="360" w:lineRule="auto"/>
        <w:ind w:left="284" w:hanging="284"/>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b/>
          <w:bCs/>
          <w:sz w:val="28"/>
          <w:szCs w:val="28"/>
          <w:lang w:val="nl-NL"/>
        </w:rPr>
        <w:t>5.1.</w:t>
      </w:r>
      <w:r w:rsidRPr="001314F6">
        <w:rPr>
          <w:rFonts w:ascii="Times New Roman" w:hAnsi="Times New Roman"/>
          <w:b/>
          <w:sz w:val="28"/>
          <w:szCs w:val="28"/>
          <w:lang w:val="nl-NL"/>
        </w:rPr>
        <w:t>4. Mật độ từ thông ở răng stato (B</w:t>
      </w:r>
      <w:r w:rsidRPr="001314F6">
        <w:rPr>
          <w:rFonts w:ascii="Times New Roman" w:hAnsi="Times New Roman"/>
          <w:b/>
          <w:sz w:val="28"/>
          <w:szCs w:val="28"/>
          <w:vertAlign w:val="subscript"/>
          <w:lang w:val="nl-NL"/>
        </w:rPr>
        <w:t>Z1</w:t>
      </w:r>
      <w:r w:rsidRPr="001314F6">
        <w:rPr>
          <w:rFonts w:ascii="Times New Roman" w:hAnsi="Times New Roman"/>
          <w:b/>
          <w:sz w:val="28"/>
          <w:szCs w:val="28"/>
          <w:lang w:val="nl-NL"/>
        </w:rPr>
        <w:t>):</w:t>
      </w:r>
    </w:p>
    <w:p w14:paraId="3A3DDE0D" w14:textId="1F56D882" w:rsidR="004F020E" w:rsidRPr="001314F6" w:rsidRDefault="004F020E" w:rsidP="006E46A3">
      <w:pPr>
        <w:spacing w:before="120" w:after="120" w:line="360" w:lineRule="auto"/>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Z1</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δ</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1</m:t>
                </m:r>
              </m:sub>
            </m:sSub>
          </m:num>
          <m:den>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Z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C</m:t>
                </m:r>
              </m:sub>
            </m:sSub>
            <m:ctrlPr>
              <w:rPr>
                <w:rFonts w:ascii="Cambria Math" w:hAnsi="Cambria Math"/>
                <w:b/>
                <w:i/>
                <w:sz w:val="28"/>
                <w:szCs w:val="28"/>
                <w:lang w:val="nl-NL"/>
              </w:rPr>
            </m:ctrlP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0,563.0,855</m:t>
            </m:r>
          </m:num>
          <m:den>
            <m:r>
              <m:rPr>
                <m:sty m:val="bi"/>
              </m:rPr>
              <w:rPr>
                <w:rFonts w:ascii="Cambria Math" w:hAnsi="Times New Roman"/>
                <w:sz w:val="28"/>
                <w:szCs w:val="28"/>
                <w:lang w:val="nl-NL"/>
              </w:rPr>
              <m:t>0,285.0,96</m:t>
            </m:r>
          </m:den>
        </m:f>
        <m:r>
          <m:rPr>
            <m:sty m:val="bi"/>
          </m:rPr>
          <w:rPr>
            <w:rFonts w:ascii="Cambria Math" w:hAnsi="Times New Roman"/>
            <w:sz w:val="28"/>
            <w:szCs w:val="28"/>
            <w:lang w:val="nl-NL"/>
          </w:rPr>
          <m:t>=1,759(T)</m:t>
        </m:r>
      </m:oMath>
    </w:p>
    <w:p w14:paraId="727C7A34" w14:textId="77777777" w:rsidR="004F020E" w:rsidRPr="001314F6" w:rsidRDefault="004F020E" w:rsidP="004F020E">
      <w:pPr>
        <w:spacing w:line="360" w:lineRule="auto"/>
        <w:rPr>
          <w:rFonts w:ascii="Times New Roman" w:hAnsi="Times New Roman"/>
          <w:b/>
          <w:sz w:val="28"/>
          <w:szCs w:val="28"/>
          <w:lang w:val="nl-NL"/>
        </w:rPr>
      </w:pPr>
      <w:r w:rsidRPr="001314F6">
        <w:rPr>
          <w:rFonts w:ascii="Times New Roman" w:hAnsi="Times New Roman"/>
          <w:sz w:val="28"/>
          <w:szCs w:val="28"/>
          <w:lang w:val="nl-NL"/>
        </w:rPr>
        <w:t xml:space="preserve">trong đó : </w:t>
      </w:r>
      <w:r w:rsidRPr="001314F6">
        <w:rPr>
          <w:rFonts w:ascii="Times New Roman" w:hAnsi="Times New Roman"/>
          <w:b/>
          <w:sz w:val="28"/>
          <w:szCs w:val="28"/>
          <w:lang w:val="nl-NL"/>
        </w:rPr>
        <w:t xml:space="preserve"> </w:t>
      </w:r>
    </w:p>
    <w:p w14:paraId="2C6902CB"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Mật độ từ thông khe hở không khí, tính ở 3.9</w:t>
      </w:r>
    </w:p>
    <w:p w14:paraId="539D00C8"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t</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bước rãnh stato, tính ở 3.2</w:t>
      </w:r>
    </w:p>
    <w:p w14:paraId="4933ED18"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b</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bề rộng răng stato, tính ở 3.13</w:t>
      </w:r>
    </w:p>
    <w:p w14:paraId="681B95E5"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chiều dài lõi sắt stato </w:t>
      </w:r>
    </w:p>
    <w:p w14:paraId="05526CC7" w14:textId="77777777" w:rsidR="004F020E" w:rsidRPr="001314F6" w:rsidRDefault="004F020E" w:rsidP="004F020E">
      <w:pPr>
        <w:tabs>
          <w:tab w:val="left" w:pos="284"/>
        </w:tabs>
        <w:spacing w:line="360" w:lineRule="auto"/>
        <w:ind w:left="284" w:hanging="284"/>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 xml:space="preserve">5. Cường độ từ trường trên răng stato  </w:t>
      </w:r>
    </w:p>
    <w:p w14:paraId="4623C810" w14:textId="77777777" w:rsidR="004F020E" w:rsidRPr="00607604" w:rsidRDefault="004F020E" w:rsidP="004F020E">
      <w:pPr>
        <w:spacing w:before="120" w:line="360" w:lineRule="auto"/>
        <w:rPr>
          <w:rFonts w:ascii="Times New Roman" w:hAnsi="Times New Roman"/>
          <w:sz w:val="28"/>
          <w:szCs w:val="28"/>
          <w:lang w:val="nl-NL"/>
        </w:rPr>
      </w:pPr>
      <w:r w:rsidRPr="001314F6">
        <w:rPr>
          <w:rFonts w:ascii="Times New Roman" w:hAnsi="Times New Roman"/>
          <w:sz w:val="28"/>
          <w:szCs w:val="28"/>
          <w:lang w:val="nl-NL"/>
        </w:rPr>
        <w:tab/>
        <w:t>Theo bảng V.7 ở phụ lục V [1] có: H</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23 (A/cm)</w:t>
      </w:r>
    </w:p>
    <w:p w14:paraId="65BEE95F" w14:textId="77777777" w:rsidR="004F020E" w:rsidRPr="001314F6" w:rsidRDefault="004F020E" w:rsidP="004F020E">
      <w:pPr>
        <w:tabs>
          <w:tab w:val="left" w:pos="284"/>
        </w:tabs>
        <w:spacing w:before="120" w:after="120" w:line="360" w:lineRule="auto"/>
        <w:rPr>
          <w:rFonts w:ascii="Times New Roman" w:hAnsi="Times New Roman"/>
          <w:b/>
          <w:sz w:val="28"/>
          <w:szCs w:val="28"/>
          <w:lang w:val="nl-NL"/>
        </w:rPr>
      </w:pPr>
      <w:r w:rsidRPr="001314F6">
        <w:rPr>
          <w:rFonts w:ascii="Times New Roman" w:hAnsi="Times New Roman"/>
          <w:b/>
          <w:bCs/>
          <w:sz w:val="28"/>
          <w:szCs w:val="28"/>
          <w:lang w:val="nl-NL"/>
        </w:rPr>
        <w:t>5.1.</w:t>
      </w:r>
      <w:r w:rsidRPr="001314F6">
        <w:rPr>
          <w:rFonts w:ascii="Times New Roman" w:hAnsi="Times New Roman"/>
          <w:b/>
          <w:sz w:val="28"/>
          <w:szCs w:val="28"/>
          <w:lang w:val="nl-NL"/>
        </w:rPr>
        <w:t>6. Sức từ động trên răng stato (F</w:t>
      </w:r>
      <w:r w:rsidRPr="001314F6">
        <w:rPr>
          <w:rFonts w:ascii="Times New Roman" w:hAnsi="Times New Roman"/>
          <w:b/>
          <w:sz w:val="28"/>
          <w:szCs w:val="28"/>
          <w:vertAlign w:val="subscript"/>
          <w:lang w:val="nl-NL"/>
        </w:rPr>
        <w:t>Z1</w:t>
      </w:r>
      <w:r w:rsidRPr="001314F6">
        <w:rPr>
          <w:rFonts w:ascii="Times New Roman" w:hAnsi="Times New Roman"/>
          <w:b/>
          <w:sz w:val="28"/>
          <w:szCs w:val="28"/>
          <w:lang w:val="nl-NL"/>
        </w:rPr>
        <w:t>):</w:t>
      </w:r>
    </w:p>
    <w:p w14:paraId="680BE05D" w14:textId="5F079850" w:rsidR="004F020E" w:rsidRPr="001314F6" w:rsidRDefault="004F020E" w:rsidP="006E46A3">
      <w:pPr>
        <w:tabs>
          <w:tab w:val="left" w:pos="720"/>
        </w:tabs>
        <w:spacing w:after="120" w:line="360" w:lineRule="auto"/>
        <w:rPr>
          <w:rFonts w:ascii="Times New Roman" w:hAnsi="Times New Roman"/>
          <w:b/>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t xml:space="preserve">       </w:t>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r>
              <m:rPr>
                <m:sty m:val="bi"/>
              </m:rPr>
              <w:rPr>
                <w:rFonts w:ascii="Cambria Math" w:hAnsi="Times New Roman"/>
                <w:sz w:val="28"/>
                <w:szCs w:val="28"/>
                <w:lang w:val="nl-NL"/>
              </w:rPr>
              <m:t>Z1</m:t>
            </m:r>
          </m:sub>
        </m:sSub>
        <m:r>
          <m:rPr>
            <m:sty m:val="bi"/>
          </m:rPr>
          <w:rPr>
            <w:rFonts w:ascii="Cambria Math" w:hAnsi="Times New Roman"/>
            <w:sz w:val="28"/>
            <w:szCs w:val="28"/>
            <w:lang w:val="nl-NL"/>
          </w:rPr>
          <m:t>=2.</m:t>
        </m:r>
        <m:sSubSup>
          <m:sSubSupPr>
            <m:ctrlPr>
              <w:rPr>
                <w:rFonts w:ascii="Cambria Math" w:hAnsi="Cambria Math"/>
                <w:b/>
                <w:i/>
                <w:sz w:val="28"/>
                <w:szCs w:val="28"/>
                <w:lang w:val="nl-NL"/>
              </w:rPr>
            </m:ctrlPr>
          </m:sSubSupPr>
          <m:e>
            <m:r>
              <m:rPr>
                <m:sty m:val="bi"/>
              </m:rPr>
              <w:rPr>
                <w:rFonts w:ascii="Cambria Math" w:hAnsi="Times New Roman"/>
                <w:sz w:val="28"/>
                <w:szCs w:val="28"/>
                <w:lang w:val="nl-NL"/>
              </w:rPr>
              <m:t>h</m:t>
            </m:r>
          </m:e>
          <m:sub>
            <m:r>
              <m:rPr>
                <m:sty m:val="bi"/>
              </m:rPr>
              <w:rPr>
                <w:rFonts w:ascii="Cambria Math" w:hAnsi="Times New Roman"/>
                <w:sz w:val="28"/>
                <w:szCs w:val="28"/>
                <w:lang w:val="nl-NL"/>
              </w:rPr>
              <m:t>Z1</m:t>
            </m:r>
            <m:ctrlPr>
              <w:rPr>
                <w:rFonts w:ascii="Cambria Math" w:hAnsi="Times New Roman"/>
                <w:b/>
                <w:i/>
                <w:sz w:val="28"/>
                <w:szCs w:val="28"/>
                <w:lang w:val="nl-NL"/>
              </w:rPr>
            </m:ctrlPr>
          </m:sub>
          <m:sup>
            <m:r>
              <m:rPr>
                <m:sty m:val="bi"/>
              </m:rPr>
              <w:rPr>
                <w:rFonts w:ascii="Cambria Math" w:hAnsi="Times New Roman"/>
                <w:sz w:val="28"/>
                <w:szCs w:val="28"/>
                <w:lang w:val="nl-NL"/>
              </w:rPr>
              <m:t>'</m:t>
            </m:r>
            <m:ctrlPr>
              <w:rPr>
                <w:rFonts w:ascii="Cambria Math" w:hAnsi="Times New Roman"/>
                <w:b/>
                <w:i/>
                <w:sz w:val="28"/>
                <w:szCs w:val="28"/>
                <w:lang w:val="nl-NL"/>
              </w:rPr>
            </m:ctrlPr>
          </m:sup>
        </m:sSubSup>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Z1</m:t>
            </m:r>
          </m:sub>
        </m:sSub>
        <m:r>
          <m:rPr>
            <m:sty m:val="bi"/>
          </m:rPr>
          <w:rPr>
            <w:rFonts w:ascii="Cambria Math" w:hAnsi="Times New Roman"/>
            <w:sz w:val="28"/>
            <w:szCs w:val="28"/>
            <w:lang w:val="nl-NL"/>
          </w:rPr>
          <m:t>=2.1,423.23=65,458(A)</m:t>
        </m:r>
      </m:oMath>
    </w:p>
    <w:p w14:paraId="2AAB3D7B" w14:textId="77777777" w:rsidR="004F020E" w:rsidRPr="001314F6" w:rsidRDefault="004F020E" w:rsidP="004F020E">
      <w:pPr>
        <w:tabs>
          <w:tab w:val="left" w:pos="720"/>
        </w:tabs>
        <w:spacing w:after="120" w:line="360" w:lineRule="auto"/>
        <w:rPr>
          <w:rFonts w:ascii="Times New Roman" w:hAnsi="Times New Roman"/>
          <w:b/>
          <w:sz w:val="28"/>
          <w:szCs w:val="28"/>
          <w:lang w:val="nl-NL"/>
        </w:rPr>
      </w:pPr>
      <w:r w:rsidRPr="001314F6">
        <w:rPr>
          <w:rFonts w:ascii="Times New Roman" w:hAnsi="Times New Roman"/>
          <w:sz w:val="28"/>
          <w:szCs w:val="28"/>
          <w:lang w:val="nl-NL"/>
        </w:rPr>
        <w:t>trong đó:</w:t>
      </w:r>
      <w:r w:rsidRPr="001314F6">
        <w:rPr>
          <w:rFonts w:ascii="Times New Roman" w:hAnsi="Times New Roman"/>
          <w:b/>
          <w:i/>
          <w:sz w:val="28"/>
          <w:szCs w:val="28"/>
          <w:lang w:val="nl-NL"/>
        </w:rPr>
        <w:t xml:space="preserve"> </w:t>
      </w:r>
      <w:r w:rsidRPr="001314F6">
        <w:rPr>
          <w:rFonts w:ascii="Times New Roman" w:hAnsi="Times New Roman"/>
          <w:b/>
          <w:sz w:val="28"/>
          <w:szCs w:val="28"/>
          <w:lang w:val="nl-NL"/>
        </w:rPr>
        <w:t xml:space="preserve">     </w:t>
      </w:r>
    </w:p>
    <w:p w14:paraId="06626E88" w14:textId="2BD80030" w:rsidR="004F020E" w:rsidRPr="001314F6" w:rsidRDefault="004F020E" w:rsidP="006E46A3">
      <w:pPr>
        <w:tabs>
          <w:tab w:val="left" w:pos="720"/>
          <w:tab w:val="left" w:pos="1980"/>
        </w:tabs>
        <w:spacing w:after="120" w:line="360" w:lineRule="auto"/>
        <w:rPr>
          <w:rFonts w:ascii="Times New Roman" w:hAnsi="Times New Roman"/>
          <w:b/>
          <w:bCs/>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r>
      <m:oMath>
        <m:sSubSup>
          <m:sSubSupPr>
            <m:ctrlPr>
              <w:rPr>
                <w:rFonts w:ascii="Cambria Math" w:hAnsi="Cambria Math"/>
                <w:b/>
                <w:i/>
                <w:sz w:val="28"/>
                <w:szCs w:val="28"/>
                <w:lang w:val="nl-NL"/>
              </w:rPr>
            </m:ctrlPr>
          </m:sSubSupPr>
          <m:e>
            <m:r>
              <m:rPr>
                <m:sty m:val="bi"/>
              </m:rPr>
              <w:rPr>
                <w:rFonts w:ascii="Cambria Math" w:hAnsi="Times New Roman"/>
                <w:sz w:val="28"/>
                <w:szCs w:val="28"/>
                <w:lang w:val="nl-NL"/>
              </w:rPr>
              <m:t>h</m:t>
            </m:r>
          </m:e>
          <m:sub>
            <m:r>
              <m:rPr>
                <m:sty m:val="bi"/>
              </m:rPr>
              <w:rPr>
                <w:rFonts w:ascii="Cambria Math" w:hAnsi="Times New Roman"/>
                <w:sz w:val="28"/>
                <w:szCs w:val="28"/>
                <w:lang w:val="nl-NL"/>
              </w:rPr>
              <m:t>Z1</m:t>
            </m:r>
            <m:ctrlPr>
              <w:rPr>
                <w:rFonts w:ascii="Cambria Math" w:hAnsi="Times New Roman"/>
                <w:b/>
                <w:i/>
                <w:sz w:val="28"/>
                <w:szCs w:val="28"/>
                <w:lang w:val="nl-NL"/>
              </w:rPr>
            </m:ctrlPr>
          </m:sub>
          <m:sup>
            <m:r>
              <m:rPr>
                <m:sty m:val="bi"/>
              </m:rPr>
              <w:rPr>
                <w:rFonts w:ascii="Cambria Math" w:hAnsi="Times New Roman"/>
                <w:sz w:val="28"/>
                <w:szCs w:val="28"/>
                <w:lang w:val="nl-NL"/>
              </w:rPr>
              <m:t>'</m:t>
            </m:r>
            <m:ctrlPr>
              <w:rPr>
                <w:rFonts w:ascii="Cambria Math" w:hAnsi="Times New Roman"/>
                <w:b/>
                <w:i/>
                <w:sz w:val="28"/>
                <w:szCs w:val="28"/>
                <w:lang w:val="nl-NL"/>
              </w:rPr>
            </m:ctrlPr>
          </m:sup>
        </m:sSubSup>
        <m:r>
          <m:rPr>
            <m:sty m:val="bi"/>
          </m:rPr>
          <w:rPr>
            <w:rFonts w:ascii="Cambria Math" w:hAnsi="Times New Roman"/>
            <w:sz w:val="28"/>
            <w:szCs w:val="28"/>
            <w:lang w:val="nl-NL"/>
          </w:rPr>
          <m:t>=</m:t>
        </m:r>
        <m:sSub>
          <m:sSubPr>
            <m:ctrlPr>
              <w:rPr>
                <w:rFonts w:ascii="Cambria Math" w:hAnsi="Cambria Math"/>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r1</m:t>
            </m:r>
            <m:ctrlPr>
              <w:rPr>
                <w:rFonts w:ascii="Cambria Math" w:hAnsi="Times New Roman"/>
                <w:b/>
                <w:i/>
                <w:sz w:val="28"/>
                <w:szCs w:val="28"/>
                <w:lang w:val="nl-NL"/>
              </w:rPr>
            </m:ctrlP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2</m:t>
                </m:r>
              </m:sub>
            </m:sSub>
          </m:num>
          <m:den>
            <m:r>
              <m:rPr>
                <m:sty m:val="bi"/>
              </m:rPr>
              <w:rPr>
                <w:rFonts w:ascii="Cambria Math" w:hAnsi="Times New Roman"/>
                <w:sz w:val="28"/>
                <w:szCs w:val="28"/>
                <w:lang w:val="nl-NL"/>
              </w:rPr>
              <m:t>3</m:t>
            </m:r>
          </m:den>
        </m:f>
        <m:r>
          <m:rPr>
            <m:sty m:val="bi"/>
          </m:rPr>
          <w:rPr>
            <w:rFonts w:ascii="Cambria Math" w:hAnsi="Times New Roman"/>
            <w:sz w:val="28"/>
            <w:szCs w:val="28"/>
            <w:lang w:val="nl-NL"/>
          </w:rPr>
          <m:t>=1,69</m:t>
        </m:r>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0,8</m:t>
            </m:r>
          </m:num>
          <m:den>
            <m:r>
              <m:rPr>
                <m:sty m:val="bi"/>
              </m:rPr>
              <w:rPr>
                <w:rFonts w:ascii="Cambria Math" w:hAnsi="Times New Roman"/>
                <w:sz w:val="28"/>
                <w:szCs w:val="28"/>
                <w:lang w:val="nl-NL"/>
              </w:rPr>
              <m:t>3</m:t>
            </m:r>
          </m:den>
        </m:f>
        <m:r>
          <m:rPr>
            <m:sty m:val="bi"/>
          </m:rPr>
          <w:rPr>
            <w:rFonts w:ascii="Cambria Math" w:hAnsi="Times New Roman"/>
            <w:sz w:val="28"/>
            <w:szCs w:val="28"/>
            <w:lang w:val="nl-NL"/>
          </w:rPr>
          <m:t>=14,23(mm)=1,423(cm)</m:t>
        </m:r>
      </m:oMath>
      <w:r w:rsidRPr="001314F6">
        <w:rPr>
          <w:rFonts w:ascii="Times New Roman" w:hAnsi="Times New Roman"/>
          <w:b/>
          <w:bCs/>
          <w:sz w:val="28"/>
          <w:szCs w:val="28"/>
          <w:lang w:val="nl-NL"/>
        </w:rPr>
        <w:t xml:space="preserve">  </w:t>
      </w:r>
    </w:p>
    <w:p w14:paraId="0936F887" w14:textId="77777777" w:rsidR="004F020E" w:rsidRPr="001314F6" w:rsidRDefault="004F020E" w:rsidP="004F020E">
      <w:pPr>
        <w:tabs>
          <w:tab w:val="left" w:pos="360"/>
        </w:tabs>
        <w:spacing w:after="120"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7. Mật độ từ thông ở răng rôto:</w:t>
      </w:r>
    </w:p>
    <w:p w14:paraId="1CE91176" w14:textId="7B4164A6" w:rsidR="004F020E" w:rsidRPr="001314F6" w:rsidRDefault="004F020E" w:rsidP="006E46A3">
      <w:pPr>
        <w:tabs>
          <w:tab w:val="left" w:pos="1980"/>
        </w:tabs>
        <w:spacing w:line="360" w:lineRule="auto"/>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Z2</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δ</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2</m:t>
                </m:r>
              </m:sub>
            </m:sSub>
          </m:num>
          <m:den>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Z2</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2</m:t>
                </m:r>
              </m:sub>
            </m:sSub>
            <m:ctrlPr>
              <w:rPr>
                <w:rFonts w:ascii="Cambria Math" w:hAnsi="Cambria Math"/>
                <w:b/>
                <w:i/>
                <w:sz w:val="28"/>
                <w:szCs w:val="28"/>
                <w:lang w:val="nl-NL"/>
              </w:rPr>
            </m:ctrlP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0,563.1,086</m:t>
            </m:r>
          </m:num>
          <m:den>
            <m:r>
              <m:rPr>
                <m:sty m:val="bi"/>
              </m:rPr>
              <w:rPr>
                <w:rFonts w:ascii="Cambria Math" w:hAnsi="Times New Roman"/>
                <w:sz w:val="28"/>
                <w:szCs w:val="28"/>
                <w:lang w:val="nl-NL"/>
              </w:rPr>
              <m:t>0,363.0,96</m:t>
            </m:r>
          </m:den>
        </m:f>
        <m:r>
          <m:rPr>
            <m:sty m:val="bi"/>
          </m:rPr>
          <w:rPr>
            <w:rFonts w:ascii="Cambria Math" w:hAnsi="Times New Roman"/>
            <w:sz w:val="28"/>
            <w:szCs w:val="28"/>
            <w:lang w:val="nl-NL"/>
          </w:rPr>
          <m:t>=1,754(T)</m:t>
        </m:r>
      </m:oMath>
      <w:r w:rsidRPr="001314F6">
        <w:rPr>
          <w:rFonts w:ascii="Times New Roman" w:hAnsi="Times New Roman"/>
          <w:b/>
          <w:sz w:val="28"/>
          <w:szCs w:val="28"/>
          <w:lang w:val="nl-NL"/>
        </w:rPr>
        <w:tab/>
      </w:r>
      <w:r w:rsidRPr="001314F6">
        <w:rPr>
          <w:rFonts w:ascii="Times New Roman" w:hAnsi="Times New Roman"/>
          <w:b/>
          <w:sz w:val="28"/>
          <w:szCs w:val="28"/>
          <w:lang w:val="nl-NL"/>
        </w:rPr>
        <w:tab/>
      </w:r>
    </w:p>
    <w:p w14:paraId="344F9B1C" w14:textId="77777777" w:rsidR="004F020E" w:rsidRPr="001314F6" w:rsidRDefault="004F020E" w:rsidP="004F020E">
      <w:pPr>
        <w:spacing w:line="360" w:lineRule="auto"/>
        <w:rPr>
          <w:rFonts w:ascii="Times New Roman" w:hAnsi="Times New Roman"/>
          <w:b/>
          <w:sz w:val="28"/>
          <w:szCs w:val="28"/>
          <w:lang w:val="nl-NL"/>
        </w:rPr>
      </w:pPr>
      <w:r w:rsidRPr="001314F6">
        <w:rPr>
          <w:rFonts w:ascii="Times New Roman" w:hAnsi="Times New Roman"/>
          <w:sz w:val="28"/>
          <w:szCs w:val="28"/>
          <w:lang w:val="nl-NL"/>
        </w:rPr>
        <w:lastRenderedPageBreak/>
        <w:t xml:space="preserve">trong đó : </w:t>
      </w:r>
      <w:r w:rsidRPr="001314F6">
        <w:rPr>
          <w:rFonts w:ascii="Times New Roman" w:hAnsi="Times New Roman"/>
          <w:b/>
          <w:sz w:val="28"/>
          <w:szCs w:val="28"/>
          <w:lang w:val="nl-NL"/>
        </w:rPr>
        <w:t xml:space="preserve"> </w:t>
      </w:r>
      <w:r w:rsidRPr="001314F6">
        <w:rPr>
          <w:rFonts w:ascii="Times New Roman" w:hAnsi="Times New Roman"/>
          <w:sz w:val="28"/>
          <w:szCs w:val="28"/>
          <w:lang w:val="nl-NL"/>
        </w:rPr>
        <w:tab/>
        <w:t>-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Mật độ từ thông khe hở không khí, tính ở 3.9</w:t>
      </w:r>
    </w:p>
    <w:p w14:paraId="6CFE4056"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t</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bước rãnh rôto, tính ở 4.3</w:t>
      </w:r>
    </w:p>
    <w:p w14:paraId="70F701CD"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b</w:t>
      </w:r>
      <w:r w:rsidRPr="001314F6">
        <w:rPr>
          <w:rFonts w:ascii="Times New Roman" w:hAnsi="Times New Roman"/>
          <w:sz w:val="28"/>
          <w:szCs w:val="28"/>
          <w:vertAlign w:val="subscript"/>
          <w:lang w:val="nl-NL"/>
        </w:rPr>
        <w:t>Z2</w:t>
      </w:r>
      <w:r w:rsidRPr="001314F6">
        <w:rPr>
          <w:rFonts w:ascii="Times New Roman" w:hAnsi="Times New Roman"/>
          <w:sz w:val="28"/>
          <w:szCs w:val="28"/>
          <w:lang w:val="nl-NL"/>
        </w:rPr>
        <w:t xml:space="preserve"> : bề rộng răng rôto, tính ở 4.15</w:t>
      </w:r>
    </w:p>
    <w:p w14:paraId="4F0CF84D"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chiều dài lõi sắt rôto, tính 2.5 </w:t>
      </w:r>
    </w:p>
    <w:p w14:paraId="3F9E924A"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8. Cường độ từ trường trên răng rôto :</w:t>
      </w:r>
    </w:p>
    <w:p w14:paraId="415F0570"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r>
      <w:r w:rsidRPr="001314F6">
        <w:rPr>
          <w:rFonts w:ascii="Times New Roman" w:hAnsi="Times New Roman"/>
          <w:sz w:val="28"/>
          <w:szCs w:val="28"/>
          <w:lang w:val="nl-NL"/>
        </w:rPr>
        <w:t>Theo bảng V.7  ở phụ lục V [1] có: H</w:t>
      </w:r>
      <w:r w:rsidRPr="001314F6">
        <w:rPr>
          <w:rFonts w:ascii="Times New Roman" w:hAnsi="Times New Roman"/>
          <w:sz w:val="28"/>
          <w:szCs w:val="28"/>
          <w:vertAlign w:val="subscript"/>
          <w:lang w:val="nl-NL"/>
        </w:rPr>
        <w:t>z2</w:t>
      </w:r>
      <w:r w:rsidRPr="001314F6">
        <w:rPr>
          <w:rFonts w:ascii="Times New Roman" w:hAnsi="Times New Roman"/>
          <w:sz w:val="28"/>
          <w:szCs w:val="28"/>
          <w:lang w:val="nl-NL"/>
        </w:rPr>
        <w:t xml:space="preserve"> = 23 (A/cm)</w:t>
      </w:r>
    </w:p>
    <w:p w14:paraId="75606A62"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9. Sức từ thông trên răng rôto:</w:t>
      </w:r>
    </w:p>
    <w:p w14:paraId="0EDE237F" w14:textId="452C5ED2" w:rsidR="004F020E" w:rsidRPr="001314F6" w:rsidRDefault="004F020E" w:rsidP="006E46A3">
      <w:pPr>
        <w:spacing w:line="360" w:lineRule="auto"/>
        <w:rPr>
          <w:rFonts w:ascii="Times New Roman" w:hAnsi="Times New Roman"/>
          <w:b/>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2</m:t>
                </m:r>
              </m:sub>
            </m:sSub>
            <m:ctrlPr>
              <w:rPr>
                <w:rFonts w:ascii="Cambria Math" w:hAnsi="Cambria Math"/>
                <w:b/>
                <w:i/>
                <w:sz w:val="28"/>
                <w:szCs w:val="28"/>
                <w:lang w:val="nl-NL"/>
              </w:rPr>
            </m:ctrlPr>
          </m:sub>
        </m:sSub>
        <m:r>
          <m:rPr>
            <m:sty m:val="bi"/>
          </m:rPr>
          <w:rPr>
            <w:rFonts w:ascii="Cambria Math" w:hAnsi="Times New Roman"/>
            <w:sz w:val="28"/>
            <w:szCs w:val="28"/>
            <w:lang w:val="nl-NL"/>
          </w:rPr>
          <m:t>=2.</m:t>
        </m:r>
        <m:sSubSup>
          <m:sSubSupPr>
            <m:ctrlPr>
              <w:rPr>
                <w:rFonts w:ascii="Cambria Math" w:hAnsi="Cambria Math"/>
                <w:b/>
                <w:i/>
                <w:sz w:val="28"/>
                <w:szCs w:val="28"/>
                <w:lang w:val="nl-NL"/>
              </w:rPr>
            </m:ctrlPr>
          </m:sSubSupPr>
          <m:e>
            <m:r>
              <m:rPr>
                <m:sty m:val="bi"/>
              </m:rPr>
              <w:rPr>
                <w:rFonts w:ascii="Cambria Math" w:hAnsi="Times New Roman"/>
                <w:sz w:val="28"/>
                <w:szCs w:val="28"/>
                <w:lang w:val="nl-NL"/>
              </w:rPr>
              <m:t>h</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2</m:t>
                </m:r>
              </m:sub>
            </m:sSub>
          </m:sub>
          <m:sup>
            <m:r>
              <m:rPr>
                <m:sty m:val="bi"/>
              </m:rPr>
              <w:rPr>
                <w:rFonts w:ascii="Cambria Math" w:hAnsi="Times New Roman"/>
                <w:sz w:val="28"/>
                <w:szCs w:val="28"/>
                <w:lang w:val="nl-NL"/>
              </w:rPr>
              <m:t>'</m:t>
            </m:r>
          </m:sup>
        </m:sSubSup>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H</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2</m:t>
                </m:r>
              </m:sub>
            </m:sSub>
            <m:ctrlPr>
              <w:rPr>
                <w:rFonts w:ascii="Cambria Math" w:hAnsi="Cambria Math"/>
                <w:b/>
                <w:i/>
                <w:sz w:val="28"/>
                <w:szCs w:val="28"/>
                <w:lang w:val="nl-NL"/>
              </w:rPr>
            </m:ctrlPr>
          </m:sub>
        </m:sSub>
        <m:r>
          <m:rPr>
            <m:sty m:val="bi"/>
          </m:rPr>
          <w:rPr>
            <w:rFonts w:ascii="Cambria Math" w:hAnsi="Times New Roman"/>
            <w:sz w:val="28"/>
            <w:szCs w:val="28"/>
            <w:lang w:val="nl-NL"/>
          </w:rPr>
          <w:br/>
        </m:r>
      </m:oMath>
      <m:oMathPara>
        <m:oMath>
          <m:r>
            <m:rPr>
              <m:sty m:val="bi"/>
            </m:rPr>
            <w:rPr>
              <w:rFonts w:ascii="Cambria Math" w:hAnsi="Times New Roman"/>
              <w:sz w:val="28"/>
              <w:szCs w:val="28"/>
              <w:lang w:val="nl-NL"/>
            </w:rPr>
            <m:t>  </m:t>
          </m:r>
          <m:r>
            <m:rPr>
              <m:sty m:val="bi"/>
            </m:rPr>
            <w:rPr>
              <w:rFonts w:ascii="Cambria Math" w:hAnsi="Times New Roman"/>
              <w:sz w:val="28"/>
              <w:szCs w:val="28"/>
              <w:lang w:val="nl-NL"/>
            </w:rPr>
            <m:t>=2.1,346.23=61,916(A)</m:t>
          </m:r>
        </m:oMath>
      </m:oMathPara>
    </w:p>
    <w:p w14:paraId="7B047635"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trong đó: </w:t>
      </w:r>
      <w:r w:rsidRPr="001314F6">
        <w:rPr>
          <w:rFonts w:ascii="Times New Roman" w:hAnsi="Times New Roman"/>
          <w:sz w:val="28"/>
          <w:szCs w:val="28"/>
          <w:lang w:val="nl-NL"/>
        </w:rPr>
        <w:tab/>
      </w:r>
    </w:p>
    <w:p w14:paraId="7537BC7F" w14:textId="18C65957" w:rsidR="004F020E" w:rsidRPr="001314F6" w:rsidRDefault="004F020E" w:rsidP="006E46A3">
      <w:pPr>
        <w:spacing w:line="360" w:lineRule="auto"/>
        <w:rPr>
          <w:rFonts w:ascii="Times New Roman" w:hAnsi="Times New Roman"/>
          <w:b/>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t xml:space="preserve">  </w:t>
      </w:r>
      <w:r w:rsidRPr="001314F6">
        <w:rPr>
          <w:rFonts w:ascii="Times New Roman" w:hAnsi="Times New Roman"/>
          <w:b/>
          <w:sz w:val="28"/>
          <w:szCs w:val="28"/>
          <w:lang w:val="nl-NL"/>
        </w:rPr>
        <w:tab/>
      </w:r>
      <m:oMath>
        <m:sSubSup>
          <m:sSubSupPr>
            <m:ctrlPr>
              <w:rPr>
                <w:rFonts w:ascii="Cambria Math" w:hAnsi="Cambria Math"/>
                <w:b/>
                <w:i/>
                <w:sz w:val="28"/>
                <w:szCs w:val="28"/>
                <w:lang w:val="nl-NL"/>
              </w:rPr>
            </m:ctrlPr>
          </m:sSubSupPr>
          <m:e>
            <m:r>
              <m:rPr>
                <m:sty m:val="bi"/>
              </m:rPr>
              <w:rPr>
                <w:rFonts w:ascii="Cambria Math" w:hAnsi="Times New Roman"/>
                <w:sz w:val="28"/>
                <w:szCs w:val="28"/>
                <w:lang w:val="nl-NL"/>
              </w:rPr>
              <m:t>h</m:t>
            </m:r>
          </m:e>
          <m:sub>
            <m:r>
              <m:rPr>
                <m:sty m:val="bi"/>
              </m:rPr>
              <w:rPr>
                <w:rFonts w:ascii="Cambria Math" w:hAnsi="Times New Roman"/>
                <w:sz w:val="28"/>
                <w:szCs w:val="28"/>
                <w:lang w:val="nl-NL"/>
              </w:rPr>
              <m:t>Z2</m:t>
            </m:r>
            <m:ctrlPr>
              <w:rPr>
                <w:rFonts w:ascii="Cambria Math" w:hAnsi="Times New Roman"/>
                <w:b/>
                <w:i/>
                <w:sz w:val="28"/>
                <w:szCs w:val="28"/>
                <w:lang w:val="nl-NL"/>
              </w:rPr>
            </m:ctrlPr>
          </m:sub>
          <m:sup>
            <m:r>
              <m:rPr>
                <m:sty m:val="bi"/>
              </m:rPr>
              <w:rPr>
                <w:rFonts w:ascii="Cambria Math" w:hAnsi="Times New Roman"/>
                <w:sz w:val="28"/>
                <w:szCs w:val="28"/>
                <w:lang w:val="nl-NL"/>
              </w:rPr>
              <m:t>'</m:t>
            </m:r>
            <m:ctrlPr>
              <w:rPr>
                <w:rFonts w:ascii="Cambria Math" w:hAnsi="Times New Roman"/>
                <w:b/>
                <w:i/>
                <w:sz w:val="28"/>
                <w:szCs w:val="28"/>
                <w:lang w:val="nl-NL"/>
              </w:rPr>
            </m:ctrlPr>
          </m:sup>
        </m:sSubSup>
        <m:r>
          <m:rPr>
            <m:sty m:val="bi"/>
          </m:rPr>
          <w:rPr>
            <w:rFonts w:ascii="Cambria Math" w:hAnsi="Times New Roman"/>
            <w:sz w:val="28"/>
            <w:szCs w:val="28"/>
            <w:lang w:val="nl-NL"/>
          </w:rPr>
          <m:t>=</m:t>
        </m:r>
        <m:sSub>
          <m:sSubPr>
            <m:ctrlPr>
              <w:rPr>
                <w:rFonts w:ascii="Cambria Math" w:hAnsi="Cambria Math"/>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r2</m:t>
            </m:r>
            <m:ctrlPr>
              <w:rPr>
                <w:rFonts w:ascii="Cambria Math" w:hAnsi="Times New Roman"/>
                <w:b/>
                <w:i/>
                <w:sz w:val="28"/>
                <w:szCs w:val="28"/>
                <w:lang w:val="nl-NL"/>
              </w:rPr>
            </m:ctrlP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1r</m:t>
                </m:r>
              </m:sub>
            </m:sSub>
          </m:num>
          <m:den>
            <m:r>
              <m:rPr>
                <m:sty m:val="bi"/>
              </m:rPr>
              <w:rPr>
                <w:rFonts w:ascii="Cambria Math" w:hAnsi="Times New Roman"/>
                <w:sz w:val="28"/>
                <w:szCs w:val="28"/>
                <w:lang w:val="nl-NL"/>
              </w:rPr>
              <m:t>3</m:t>
            </m:r>
          </m:den>
        </m:f>
        <m:r>
          <m:rPr>
            <m:sty m:val="bi"/>
          </m:rPr>
          <w:rPr>
            <w:rFonts w:ascii="Cambria Math" w:hAnsi="Times New Roman"/>
            <w:sz w:val="28"/>
            <w:szCs w:val="28"/>
            <w:lang w:val="nl-NL"/>
          </w:rPr>
          <w:br/>
        </m:r>
      </m:oMath>
      <m:oMathPara>
        <m:oMath>
          <m:r>
            <m:rPr>
              <m:sty m:val="bi"/>
            </m:rPr>
            <w:rPr>
              <w:rFonts w:ascii="Cambria Math" w:hAnsi="Times New Roman"/>
              <w:sz w:val="28"/>
              <w:szCs w:val="28"/>
              <w:lang w:val="nl-NL"/>
            </w:rPr>
            <m:t>  </m:t>
          </m:r>
          <m:r>
            <m:rPr>
              <m:sty m:val="bi"/>
            </m:rPr>
            <w:rPr>
              <w:rFonts w:ascii="Cambria Math" w:hAnsi="Times New Roman"/>
              <w:sz w:val="28"/>
              <w:szCs w:val="28"/>
              <w:lang w:val="nl-NL"/>
            </w:rPr>
            <m:t>=15,6</m:t>
          </m:r>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6,4</m:t>
              </m:r>
            </m:num>
            <m:den>
              <m:r>
                <m:rPr>
                  <m:sty m:val="bi"/>
                </m:rPr>
                <w:rPr>
                  <w:rFonts w:ascii="Cambria Math" w:hAnsi="Times New Roman"/>
                  <w:sz w:val="28"/>
                  <w:szCs w:val="28"/>
                  <w:lang w:val="nl-NL"/>
                </w:rPr>
                <m:t>3</m:t>
              </m:r>
            </m:den>
          </m:f>
          <m:r>
            <m:rPr>
              <m:sty m:val="bi"/>
            </m:rPr>
            <w:rPr>
              <w:rFonts w:ascii="Cambria Math" w:hAnsi="Times New Roman"/>
              <w:sz w:val="28"/>
              <w:szCs w:val="28"/>
              <w:lang w:val="nl-NL"/>
            </w:rPr>
            <m:t>=13,46(mm)=1,346(cm)</m:t>
          </m:r>
        </m:oMath>
      </m:oMathPara>
    </w:p>
    <w:p w14:paraId="76474E0B" w14:textId="77777777" w:rsidR="004F020E" w:rsidRPr="001314F6" w:rsidRDefault="004F020E" w:rsidP="004F020E">
      <w:pPr>
        <w:tabs>
          <w:tab w:val="left" w:pos="360"/>
        </w:tabs>
        <w:spacing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10. Hệ số bảo hoà răng:</w:t>
      </w:r>
    </w:p>
    <w:p w14:paraId="2889EA38" w14:textId="63434AEA" w:rsidR="004F020E" w:rsidRPr="001314F6" w:rsidRDefault="004F020E" w:rsidP="006E46A3">
      <w:pPr>
        <w:spacing w:line="360" w:lineRule="auto"/>
        <w:rPr>
          <w:rFonts w:ascii="Times New Roman" w:hAnsi="Times New Roman"/>
          <w:b/>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t xml:space="preserve"> </w:t>
      </w:r>
      <w:r w:rsidRPr="001314F6">
        <w:rPr>
          <w:rFonts w:ascii="Times New Roman" w:hAnsi="Times New Roman"/>
          <w:b/>
          <w:sz w:val="28"/>
          <w:szCs w:val="28"/>
          <w:lang w:val="nl-NL"/>
        </w:rPr>
        <w:tab/>
        <w:t xml:space="preserve">  </w:t>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z</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r>
                  <m:rPr>
                    <m:sty m:val="bi"/>
                  </m:rPr>
                  <w:rPr>
                    <w:rFonts w:ascii="Cambria Math" w:hAnsi="Times New Roman"/>
                    <w:sz w:val="28"/>
                    <w:szCs w:val="28"/>
                    <w:lang w:val="nl-NL"/>
                  </w:rPr>
                  <m:t>δ</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1</m:t>
                    </m:r>
                  </m:sub>
                </m:sSub>
                <m:ctrlPr>
                  <w:rPr>
                    <w:rFonts w:ascii="Cambria Math" w:hAnsi="Cambria Math"/>
                    <w:b/>
                    <w:i/>
                    <w:sz w:val="28"/>
                    <w:szCs w:val="28"/>
                    <w:lang w:val="nl-NL"/>
                  </w:rPr>
                </m:ctrlP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2</m:t>
                    </m:r>
                  </m:sub>
                </m:sSub>
                <m:ctrlPr>
                  <w:rPr>
                    <w:rFonts w:ascii="Cambria Math" w:hAnsi="Cambria Math"/>
                    <w:b/>
                    <w:i/>
                    <w:sz w:val="28"/>
                    <w:szCs w:val="28"/>
                    <w:lang w:val="nl-NL"/>
                  </w:rPr>
                </m:ctrlPr>
              </m:sub>
            </m:sSub>
            <m:ctrlPr>
              <w:rPr>
                <w:rFonts w:ascii="Cambria Math" w:hAnsi="Cambria Math"/>
                <w:b/>
                <w:i/>
                <w:sz w:val="28"/>
                <w:szCs w:val="28"/>
                <w:lang w:val="nl-NL"/>
              </w:rPr>
            </m:ctrlPr>
          </m:num>
          <m:den>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r>
                  <m:rPr>
                    <m:sty m:val="bi"/>
                  </m:rPr>
                  <w:rPr>
                    <w:rFonts w:ascii="Cambria Math" w:hAnsi="Times New Roman"/>
                    <w:sz w:val="28"/>
                    <w:szCs w:val="28"/>
                    <w:lang w:val="nl-NL"/>
                  </w:rPr>
                  <m:t>δ</m:t>
                </m:r>
              </m:sub>
            </m:sSub>
            <m:ctrlPr>
              <w:rPr>
                <w:rFonts w:ascii="Cambria Math" w:hAnsi="Cambria Math"/>
                <w:b/>
                <w:i/>
                <w:sz w:val="28"/>
                <w:szCs w:val="28"/>
                <w:lang w:val="nl-NL"/>
              </w:rPr>
            </m:ctrlPr>
          </m:den>
        </m:f>
        <m:r>
          <m:rPr>
            <m:sty m:val="bi"/>
          </m:rPr>
          <w:rPr>
            <w:rFonts w:ascii="Cambria Math" w:hAnsi="Times New Roman"/>
            <w:sz w:val="28"/>
            <w:szCs w:val="28"/>
            <w:lang w:val="nl-NL"/>
          </w:rPr>
          <w:br/>
        </m:r>
      </m:oMath>
      <m:oMathPara>
        <m:oMath>
          <m:r>
            <m:rPr>
              <m:sty m:val="bi"/>
            </m:rPr>
            <w:rPr>
              <w:rFonts w:ascii="Cambria Math" w:hAnsi="Times New Roman"/>
              <w:sz w:val="28"/>
              <w:szCs w:val="28"/>
              <w:lang w:val="nl-NL"/>
            </w:rPr>
            <m:t> </m:t>
          </m:r>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620,362+65,458+61,916</m:t>
              </m:r>
            </m:num>
            <m:den>
              <m:r>
                <m:rPr>
                  <m:sty m:val="bi"/>
                </m:rPr>
                <w:rPr>
                  <w:rFonts w:ascii="Cambria Math" w:hAnsi="Times New Roman"/>
                  <w:sz w:val="28"/>
                  <w:szCs w:val="28"/>
                  <w:lang w:val="nl-NL"/>
                </w:rPr>
                <m:t>620,362</m:t>
              </m:r>
            </m:den>
          </m:f>
          <m:r>
            <m:rPr>
              <m:sty m:val="bi"/>
            </m:rPr>
            <w:rPr>
              <w:rFonts w:ascii="Cambria Math" w:hAnsi="Times New Roman"/>
              <w:sz w:val="28"/>
              <w:szCs w:val="28"/>
              <w:lang w:val="nl-NL"/>
            </w:rPr>
            <m:t>=1,2059</m:t>
          </m:r>
        </m:oMath>
      </m:oMathPara>
    </w:p>
    <w:p w14:paraId="4DEB2150" w14:textId="77777777" w:rsidR="004F020E" w:rsidRPr="001314F6" w:rsidRDefault="004F020E" w:rsidP="004F020E">
      <w:pPr>
        <w:spacing w:line="360" w:lineRule="auto"/>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5069D207"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sz w:val="28"/>
          <w:szCs w:val="28"/>
          <w:lang w:val="nl-NL"/>
        </w:rPr>
        <w:t xml:space="preserve">                - </w:t>
      </w:r>
      <w:r w:rsidRPr="001314F6">
        <w:rPr>
          <w:rFonts w:ascii="Times New Roman" w:hAnsi="Times New Roman"/>
          <w:sz w:val="28"/>
          <w:szCs w:val="28"/>
          <w:lang w:val="nl-NL"/>
        </w:rPr>
        <w:t>F</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 sức từ động khe hở không khí.</w:t>
      </w:r>
    </w:p>
    <w:p w14:paraId="06AB39D4"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      - F</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sức từ động trên răng stato.</w:t>
      </w:r>
    </w:p>
    <w:p w14:paraId="71D620FA"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      - F</w:t>
      </w:r>
      <w:r w:rsidRPr="001314F6">
        <w:rPr>
          <w:rFonts w:ascii="Times New Roman" w:hAnsi="Times New Roman"/>
          <w:sz w:val="28"/>
          <w:szCs w:val="28"/>
          <w:vertAlign w:val="subscript"/>
          <w:lang w:val="nl-NL"/>
        </w:rPr>
        <w:t>Z2</w:t>
      </w:r>
      <w:r w:rsidRPr="001314F6">
        <w:rPr>
          <w:rFonts w:ascii="Times New Roman" w:hAnsi="Times New Roman"/>
          <w:sz w:val="28"/>
          <w:szCs w:val="28"/>
          <w:lang w:val="nl-NL"/>
        </w:rPr>
        <w:t>:  sức từ động trên răng rôto</w:t>
      </w:r>
    </w:p>
    <w:p w14:paraId="3EBC020B"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11. Mật độ từ thông trên gông stato (B</w:t>
      </w:r>
      <w:r w:rsidRPr="001314F6">
        <w:rPr>
          <w:rFonts w:ascii="Times New Roman" w:hAnsi="Times New Roman"/>
          <w:b/>
          <w:sz w:val="28"/>
          <w:szCs w:val="28"/>
          <w:vertAlign w:val="subscript"/>
          <w:lang w:val="nl-NL"/>
        </w:rPr>
        <w:t>g1</w:t>
      </w:r>
      <w:r w:rsidRPr="001314F6">
        <w:rPr>
          <w:rFonts w:ascii="Times New Roman" w:hAnsi="Times New Roman"/>
          <w:b/>
          <w:sz w:val="28"/>
          <w:szCs w:val="28"/>
          <w:lang w:val="nl-NL"/>
        </w:rPr>
        <w:t>):</w:t>
      </w:r>
    </w:p>
    <w:p w14:paraId="4DA73723" w14:textId="097931FB" w:rsidR="004F020E" w:rsidRDefault="004F020E" w:rsidP="006E46A3">
      <w:pPr>
        <w:spacing w:before="120" w:after="120" w:line="360" w:lineRule="auto"/>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g1</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φ.1</m:t>
            </m:r>
            <m:sSup>
              <m:sSupPr>
                <m:ctrlPr>
                  <w:rPr>
                    <w:rFonts w:ascii="Cambria Math" w:hAnsi="Times New Roman"/>
                    <w:b/>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4</m:t>
                </m:r>
              </m:sup>
            </m:sSup>
          </m:num>
          <m:den>
            <m:r>
              <m:rPr>
                <m:sty m:val="bi"/>
              </m:rPr>
              <w:rPr>
                <w:rFonts w:ascii="Cambria Math" w:hAnsi="Times New Roman"/>
                <w:sz w:val="28"/>
                <w:szCs w:val="28"/>
                <w:lang w:val="nl-NL"/>
              </w:rPr>
              <m:t>2.</m:t>
            </m:r>
            <m:sSub>
              <m:sSubPr>
                <m:ctrlPr>
                  <w:rPr>
                    <w:rFonts w:ascii="Cambria Math" w:hAnsi="Cambria Math"/>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g1</m:t>
                </m:r>
                <m:ctrlPr>
                  <w:rPr>
                    <w:rFonts w:ascii="Cambria Math" w:hAnsi="Times New Roman"/>
                    <w:b/>
                    <w:i/>
                    <w:sz w:val="28"/>
                    <w:szCs w:val="28"/>
                    <w:lang w:val="nl-NL"/>
                  </w:rPr>
                </m:ctrlP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C</m:t>
                </m:r>
              </m:sub>
            </m:sSub>
            <m:ctrlPr>
              <w:rPr>
                <w:rFonts w:ascii="Cambria Math" w:hAnsi="Cambria Math"/>
                <w:b/>
                <w:i/>
                <w:sz w:val="28"/>
                <w:szCs w:val="28"/>
                <w:lang w:val="nl-NL"/>
              </w:rPr>
            </m:ctrlPr>
          </m:den>
        </m:f>
        <m:r>
          <m:rPr>
            <m:sty m:val="bi"/>
          </m:rPr>
          <w:rPr>
            <w:rFonts w:ascii="Cambria Math" w:hAnsi="Times New Roman"/>
            <w:sz w:val="28"/>
            <w:szCs w:val="28"/>
            <w:lang w:val="nl-NL"/>
          </w:rPr>
          <w:br/>
        </m:r>
      </m:oMath>
      <m:oMathPara>
        <m:oMath>
          <m:r>
            <m:rPr>
              <m:sty m:val="bi"/>
            </m:rPr>
            <w:rPr>
              <w:rFonts w:ascii="Cambria Math" w:hAnsi="Times New Roman"/>
              <w:sz w:val="28"/>
              <w:szCs w:val="28"/>
              <w:lang w:val="nl-NL"/>
            </w:rPr>
            <m:t>  </m:t>
          </m:r>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0,006495.1</m:t>
              </m:r>
              <m:sSup>
                <m:sSupPr>
                  <m:ctrlPr>
                    <w:rPr>
                      <w:rFonts w:ascii="Cambria Math" w:hAnsi="Times New Roman"/>
                      <w:b/>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4</m:t>
                  </m:r>
                </m:sup>
              </m:sSup>
            </m:num>
            <m:den>
              <m:r>
                <m:rPr>
                  <m:sty m:val="bi"/>
                </m:rPr>
                <w:rPr>
                  <w:rFonts w:ascii="Cambria Math" w:hAnsi="Times New Roman"/>
                  <w:sz w:val="28"/>
                  <w:szCs w:val="28"/>
                  <w:lang w:val="nl-NL"/>
                </w:rPr>
                <m:t>2.2,043.11,7.0,96</m:t>
              </m:r>
            </m:den>
          </m:f>
          <m:r>
            <m:rPr>
              <m:sty m:val="bi"/>
            </m:rPr>
            <w:rPr>
              <w:rFonts w:ascii="Cambria Math" w:hAnsi="Times New Roman"/>
              <w:sz w:val="28"/>
              <w:szCs w:val="28"/>
              <w:lang w:val="nl-NL"/>
            </w:rPr>
            <m:t>=1,415(T)</m:t>
          </m:r>
        </m:oMath>
      </m:oMathPara>
    </w:p>
    <w:p w14:paraId="22FB1D12" w14:textId="77777777" w:rsidR="004F020E" w:rsidRPr="001314F6" w:rsidRDefault="004F020E" w:rsidP="004F020E">
      <w:pPr>
        <w:spacing w:before="120" w:after="120" w:line="360" w:lineRule="auto"/>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16970FD6"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sz w:val="28"/>
          <w:szCs w:val="28"/>
          <w:lang w:val="nl-NL"/>
        </w:rPr>
        <w:lastRenderedPageBreak/>
        <w:t xml:space="preserve">                - </w:t>
      </w:r>
      <w:r w:rsidRPr="001314F6">
        <w:rPr>
          <w:rFonts w:ascii="Times New Roman" w:hAnsi="Times New Roman"/>
          <w:i/>
          <w:sz w:val="28"/>
          <w:szCs w:val="28"/>
          <w:lang w:val="nl-NL"/>
        </w:rPr>
        <w:sym w:font="Symbol" w:char="F066"/>
      </w:r>
      <w:r w:rsidRPr="001314F6">
        <w:rPr>
          <w:rFonts w:ascii="Times New Roman" w:hAnsi="Times New Roman"/>
          <w:sz w:val="28"/>
          <w:szCs w:val="28"/>
          <w:lang w:val="nl-NL"/>
        </w:rPr>
        <w:t xml:space="preserve">  : từ thông khe hở không khí, tính ở 3.8</w:t>
      </w:r>
    </w:p>
    <w:p w14:paraId="3C47457B"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      - h</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 chiều cao gông stato, tính ở 3.14</w:t>
      </w:r>
    </w:p>
    <w:p w14:paraId="15415721"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 k</w:t>
      </w:r>
      <w:r w:rsidRPr="001314F6">
        <w:rPr>
          <w:rFonts w:ascii="Times New Roman" w:hAnsi="Times New Roman"/>
          <w:sz w:val="28"/>
          <w:szCs w:val="28"/>
          <w:vertAlign w:val="subscript"/>
          <w:lang w:val="nl-NL"/>
        </w:rPr>
        <w:t>C</w:t>
      </w:r>
      <w:r w:rsidRPr="001314F6">
        <w:rPr>
          <w:rFonts w:ascii="Times New Roman" w:hAnsi="Times New Roman"/>
          <w:sz w:val="28"/>
          <w:szCs w:val="28"/>
          <w:lang w:val="nl-NL"/>
        </w:rPr>
        <w:t>: hệ số ép chặt.</w:t>
      </w:r>
    </w:p>
    <w:p w14:paraId="06B83F7E"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12. Cường độ từ trường ở gông stato :</w:t>
      </w:r>
    </w:p>
    <w:p w14:paraId="65688895" w14:textId="77777777" w:rsidR="004F020E" w:rsidRPr="001314F6" w:rsidRDefault="004F020E" w:rsidP="004F020E">
      <w:pPr>
        <w:spacing w:line="360" w:lineRule="auto"/>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r>
      <w:r w:rsidRPr="001314F6">
        <w:rPr>
          <w:rFonts w:ascii="Times New Roman" w:hAnsi="Times New Roman"/>
          <w:sz w:val="28"/>
          <w:szCs w:val="28"/>
          <w:lang w:val="nl-NL"/>
        </w:rPr>
        <w:t>Theo bảng V.10  ở phụ lục V [1] có:</w:t>
      </w:r>
      <w:r w:rsidRPr="001314F6">
        <w:rPr>
          <w:rFonts w:ascii="Times New Roman" w:hAnsi="Times New Roman"/>
          <w:b/>
          <w:sz w:val="28"/>
          <w:szCs w:val="28"/>
          <w:lang w:val="nl-NL"/>
        </w:rPr>
        <w:t xml:space="preserve"> </w:t>
      </w:r>
      <w:r w:rsidRPr="001314F6">
        <w:rPr>
          <w:rFonts w:ascii="Times New Roman" w:hAnsi="Times New Roman"/>
          <w:sz w:val="28"/>
          <w:szCs w:val="28"/>
          <w:lang w:val="nl-NL"/>
        </w:rPr>
        <w:t>H</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 xml:space="preserve"> = 4,4 (A/cm)</w:t>
      </w:r>
      <w:r w:rsidRPr="001314F6">
        <w:rPr>
          <w:rFonts w:ascii="Times New Roman" w:hAnsi="Times New Roman"/>
          <w:b/>
          <w:sz w:val="28"/>
          <w:szCs w:val="28"/>
          <w:lang w:val="nl-NL"/>
        </w:rPr>
        <w:t xml:space="preserve">                                 </w:t>
      </w:r>
    </w:p>
    <w:p w14:paraId="764CA4BA" w14:textId="77777777" w:rsidR="004F020E" w:rsidRPr="001314F6" w:rsidRDefault="004F020E" w:rsidP="004F020E">
      <w:pPr>
        <w:tabs>
          <w:tab w:val="left" w:pos="360"/>
        </w:tabs>
        <w:spacing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13. Chiều dài mạch từ ở gông stato (L</w:t>
      </w:r>
      <w:r w:rsidRPr="001314F6">
        <w:rPr>
          <w:rFonts w:ascii="Times New Roman" w:hAnsi="Times New Roman"/>
          <w:b/>
          <w:sz w:val="28"/>
          <w:szCs w:val="28"/>
          <w:vertAlign w:val="subscript"/>
          <w:lang w:val="nl-NL"/>
        </w:rPr>
        <w:t>g1</w:t>
      </w:r>
      <w:r w:rsidRPr="001314F6">
        <w:rPr>
          <w:rFonts w:ascii="Times New Roman" w:hAnsi="Times New Roman"/>
          <w:b/>
          <w:sz w:val="28"/>
          <w:szCs w:val="28"/>
          <w:lang w:val="nl-NL"/>
        </w:rPr>
        <w:t>):</w:t>
      </w:r>
    </w:p>
    <w:p w14:paraId="75586349" w14:textId="5FD6B52C" w:rsidR="004F020E" w:rsidRPr="001314F6" w:rsidRDefault="006E46A3" w:rsidP="006E46A3">
      <w:pPr>
        <w:spacing w:line="360" w:lineRule="auto"/>
        <w:ind w:left="1440" w:firstLine="720"/>
        <w:rPr>
          <w:rFonts w:ascii="Times New Roman" w:hAnsi="Times New Roman"/>
          <w:b/>
          <w:sz w:val="28"/>
          <w:szCs w:val="28"/>
          <w:lang w:val="nl-NL"/>
        </w:rPr>
      </w:pPr>
      <m:oMathPara>
        <m:oMath>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g1</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π.(</m:t>
              </m:r>
              <m:sSub>
                <m:sSubPr>
                  <m:ctrlPr>
                    <w:rPr>
                      <w:rFonts w:ascii="Cambria Math" w:hAnsi="Times New Roman"/>
                      <w:b/>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n</m:t>
                  </m:r>
                </m:sub>
              </m:sSub>
              <m:r>
                <m:rPr>
                  <m:sty m:val="bi"/>
                </m:rPr>
                <w:rPr>
                  <w:rFonts w:ascii="Cambria Math" w:hAnsi="Times New Roman"/>
                  <w:sz w:val="28"/>
                  <w:szCs w:val="28"/>
                  <w:lang w:val="nl-NL"/>
                </w:rPr>
                <m:t>-</m:t>
              </m:r>
              <m:sSub>
                <m:sSubPr>
                  <m:ctrlPr>
                    <w:rPr>
                      <w:rFonts w:ascii="Cambria Math" w:hAnsi="Cambria Math"/>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g1</m:t>
                  </m:r>
                  <m:ctrlPr>
                    <w:rPr>
                      <w:rFonts w:ascii="Cambria Math" w:hAnsi="Times New Roman"/>
                      <w:b/>
                      <w:i/>
                      <w:sz w:val="28"/>
                      <w:szCs w:val="28"/>
                      <w:lang w:val="nl-NL"/>
                    </w:rPr>
                  </m:ctrlPr>
                </m:sub>
              </m:sSub>
              <m:r>
                <m:rPr>
                  <m:sty m:val="bi"/>
                </m:rPr>
                <w:rPr>
                  <w:rFonts w:ascii="Cambria Math" w:hAnsi="Times New Roman"/>
                  <w:sz w:val="28"/>
                  <w:szCs w:val="28"/>
                  <w:lang w:val="nl-NL"/>
                </w:rPr>
                <m:t>)</m:t>
              </m:r>
            </m:num>
            <m:den>
              <m:r>
                <m:rPr>
                  <m:sty m:val="bi"/>
                </m:rPr>
                <w:rPr>
                  <w:rFonts w:ascii="Cambria Math" w:hAnsi="Times New Roman"/>
                  <w:sz w:val="28"/>
                  <w:szCs w:val="28"/>
                  <w:lang w:val="nl-NL"/>
                </w:rPr>
                <m:t>2p</m:t>
              </m: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π.(17</m:t>
              </m:r>
              <m:r>
                <m:rPr>
                  <m:sty m:val="bi"/>
                </m:rPr>
                <w:rPr>
                  <w:rFonts w:ascii="Cambria Math" w:hAnsi="Times New Roman"/>
                  <w:sz w:val="28"/>
                  <w:szCs w:val="28"/>
                  <w:lang w:val="nl-NL"/>
                </w:rPr>
                <m:t>-</m:t>
              </m:r>
              <m:r>
                <m:rPr>
                  <m:sty m:val="bi"/>
                </m:rPr>
                <w:rPr>
                  <w:rFonts w:ascii="Cambria Math" w:hAnsi="Times New Roman"/>
                  <w:sz w:val="28"/>
                  <w:szCs w:val="28"/>
                  <w:lang w:val="nl-NL"/>
                </w:rPr>
                <m:t>2,043)</m:t>
              </m:r>
            </m:num>
            <m:den>
              <m:r>
                <m:rPr>
                  <m:sty m:val="bi"/>
                </m:rPr>
                <w:rPr>
                  <w:rFonts w:ascii="Cambria Math" w:hAnsi="Times New Roman"/>
                  <w:sz w:val="28"/>
                  <w:szCs w:val="28"/>
                  <w:lang w:val="nl-NL"/>
                </w:rPr>
                <m:t>2</m:t>
              </m:r>
            </m:den>
          </m:f>
          <m:r>
            <m:rPr>
              <m:sty m:val="bi"/>
            </m:rPr>
            <w:rPr>
              <w:rFonts w:ascii="Cambria Math" w:hAnsi="Times New Roman"/>
              <w:sz w:val="28"/>
              <w:szCs w:val="28"/>
              <w:lang w:val="nl-NL"/>
            </w:rPr>
            <m:t>=23,494(cm)</m:t>
          </m:r>
        </m:oMath>
      </m:oMathPara>
    </w:p>
    <w:p w14:paraId="5AE5E120"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Cs/>
          <w:sz w:val="28"/>
          <w:szCs w:val="28"/>
          <w:lang w:val="nl-NL"/>
        </w:rPr>
        <w:t xml:space="preserve">trong đó :  </w:t>
      </w:r>
    </w:p>
    <w:p w14:paraId="3FFA8156" w14:textId="77777777" w:rsidR="004F020E" w:rsidRPr="001314F6" w:rsidRDefault="004F020E" w:rsidP="004F020E">
      <w:pPr>
        <w:spacing w:before="120" w:after="120" w:line="360" w:lineRule="auto"/>
        <w:rPr>
          <w:rFonts w:ascii="Times New Roman" w:hAnsi="Times New Roman"/>
          <w:bCs/>
          <w:sz w:val="28"/>
          <w:szCs w:val="28"/>
          <w:lang w:val="nl-NL"/>
        </w:rPr>
      </w:pPr>
      <w:r w:rsidRPr="001314F6">
        <w:rPr>
          <w:rFonts w:ascii="Times New Roman" w:hAnsi="Times New Roman"/>
          <w:b/>
          <w:bCs/>
          <w:sz w:val="28"/>
          <w:szCs w:val="28"/>
          <w:lang w:val="nl-NL"/>
        </w:rPr>
        <w:t xml:space="preserve">                - </w:t>
      </w:r>
      <w:r w:rsidRPr="001314F6">
        <w:rPr>
          <w:rFonts w:ascii="Times New Roman" w:hAnsi="Times New Roman"/>
          <w:bCs/>
          <w:sz w:val="28"/>
          <w:szCs w:val="28"/>
          <w:lang w:val="nl-NL"/>
        </w:rPr>
        <w:t>D</w:t>
      </w:r>
      <w:r w:rsidRPr="001314F6">
        <w:rPr>
          <w:rFonts w:ascii="Times New Roman" w:hAnsi="Times New Roman"/>
          <w:bCs/>
          <w:sz w:val="28"/>
          <w:szCs w:val="28"/>
          <w:vertAlign w:val="subscript"/>
          <w:lang w:val="nl-NL"/>
        </w:rPr>
        <w:t>n</w:t>
      </w:r>
      <w:r w:rsidRPr="001314F6">
        <w:rPr>
          <w:rFonts w:ascii="Times New Roman" w:hAnsi="Times New Roman"/>
          <w:bCs/>
          <w:sz w:val="28"/>
          <w:szCs w:val="28"/>
          <w:lang w:val="nl-NL"/>
        </w:rPr>
        <w:t xml:space="preserve"> : Đường kính ngoài stato, tính ở 2.2</w:t>
      </w:r>
    </w:p>
    <w:p w14:paraId="08408BA0" w14:textId="77777777" w:rsidR="004F020E" w:rsidRPr="001314F6" w:rsidRDefault="004F020E" w:rsidP="004F020E">
      <w:pPr>
        <w:spacing w:before="120" w:after="120" w:line="360" w:lineRule="auto"/>
        <w:rPr>
          <w:rFonts w:ascii="Times New Roman" w:hAnsi="Times New Roman"/>
          <w:bCs/>
          <w:sz w:val="28"/>
          <w:szCs w:val="28"/>
          <w:lang w:val="nl-NL"/>
        </w:rPr>
      </w:pPr>
      <w:r w:rsidRPr="001314F6">
        <w:rPr>
          <w:rFonts w:ascii="Times New Roman" w:hAnsi="Times New Roman"/>
          <w:bCs/>
          <w:sz w:val="28"/>
          <w:szCs w:val="28"/>
          <w:lang w:val="nl-NL"/>
        </w:rPr>
        <w:t xml:space="preserve">                - p : số đôi cực.</w:t>
      </w:r>
    </w:p>
    <w:p w14:paraId="2F392243"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14. Sức từ động ở gông stato:</w:t>
      </w:r>
    </w:p>
    <w:p w14:paraId="3DE43377" w14:textId="1347FBF6" w:rsidR="004F020E" w:rsidRPr="001314F6" w:rsidRDefault="004F020E" w:rsidP="006E46A3">
      <w:pPr>
        <w:spacing w:before="120" w:after="120" w:line="360" w:lineRule="auto"/>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r>
              <m:rPr>
                <m:sty m:val="bi"/>
              </m:rPr>
              <w:rPr>
                <w:rFonts w:ascii="Cambria Math" w:hAnsi="Times New Roman"/>
                <w:sz w:val="28"/>
                <w:szCs w:val="28"/>
                <w:lang w:val="nl-NL"/>
              </w:rPr>
              <m:t>g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g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g1</m:t>
            </m:r>
          </m:sub>
        </m:sSub>
        <m:r>
          <m:rPr>
            <m:sty m:val="bi"/>
          </m:rPr>
          <w:rPr>
            <w:rFonts w:ascii="Cambria Math" w:hAnsi="Times New Roman"/>
            <w:sz w:val="28"/>
            <w:szCs w:val="28"/>
            <w:lang w:val="nl-NL"/>
          </w:rPr>
          <m:t>=23,506.4,4=103,373(A)</m:t>
        </m:r>
      </m:oMath>
    </w:p>
    <w:p w14:paraId="76972EE0" w14:textId="77777777" w:rsidR="004F020E" w:rsidRPr="001314F6" w:rsidRDefault="004F020E" w:rsidP="004F020E">
      <w:pPr>
        <w:tabs>
          <w:tab w:val="left" w:pos="360"/>
        </w:tabs>
        <w:spacing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15. Mật độ từ thông trên gông rôto:</w:t>
      </w:r>
    </w:p>
    <w:p w14:paraId="20EE2EA1" w14:textId="5583C4DB" w:rsidR="004F020E" w:rsidRPr="001314F6" w:rsidRDefault="004F020E" w:rsidP="006E46A3">
      <w:pPr>
        <w:spacing w:line="360" w:lineRule="auto"/>
        <w:rPr>
          <w:rFonts w:ascii="Times New Roman" w:hAnsi="Times New Roman"/>
          <w:b/>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t xml:space="preserve"> </w:t>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g2</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φ.1</m:t>
            </m:r>
            <m:sSup>
              <m:sSupPr>
                <m:ctrlPr>
                  <w:rPr>
                    <w:rFonts w:ascii="Cambria Math" w:hAnsi="Times New Roman"/>
                    <w:b/>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4</m:t>
                </m:r>
              </m:sup>
            </m:sSup>
          </m:num>
          <m:den>
            <m:r>
              <m:rPr>
                <m:sty m:val="bi"/>
              </m:rPr>
              <w:rPr>
                <w:rFonts w:ascii="Cambria Math" w:hAnsi="Times New Roman"/>
                <w:sz w:val="28"/>
                <w:szCs w:val="28"/>
                <w:lang w:val="nl-NL"/>
              </w:rPr>
              <m:t>2.</m:t>
            </m:r>
            <m:sSub>
              <m:sSubPr>
                <m:ctrlPr>
                  <w:rPr>
                    <w:rFonts w:ascii="Cambria Math" w:hAnsi="Cambria Math"/>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g2</m:t>
                </m:r>
                <m:ctrlPr>
                  <w:rPr>
                    <w:rFonts w:ascii="Cambria Math" w:hAnsi="Times New Roman"/>
                    <w:b/>
                    <w:i/>
                    <w:sz w:val="28"/>
                    <w:szCs w:val="28"/>
                    <w:lang w:val="nl-NL"/>
                  </w:rPr>
                </m:ctrlP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c</m:t>
                </m:r>
              </m:sub>
            </m:sSub>
            <m:ctrlPr>
              <w:rPr>
                <w:rFonts w:ascii="Cambria Math" w:hAnsi="Cambria Math"/>
                <w:b/>
                <w:i/>
                <w:sz w:val="28"/>
                <w:szCs w:val="28"/>
                <w:lang w:val="nl-NL"/>
              </w:rPr>
            </m:ctrlP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0,006495.1</m:t>
            </m:r>
            <m:sSup>
              <m:sSupPr>
                <m:ctrlPr>
                  <w:rPr>
                    <w:rFonts w:ascii="Cambria Math" w:hAnsi="Times New Roman"/>
                    <w:b/>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4</m:t>
                </m:r>
              </m:sup>
            </m:sSup>
          </m:num>
          <m:den>
            <m:r>
              <m:rPr>
                <m:sty m:val="bi"/>
              </m:rPr>
              <w:rPr>
                <w:rFonts w:ascii="Cambria Math" w:hAnsi="Times New Roman"/>
                <w:sz w:val="28"/>
                <w:szCs w:val="28"/>
                <w:lang w:val="nl-NL"/>
              </w:rPr>
              <m:t>2.1,916.11,7.0,96</m:t>
            </m:r>
          </m:den>
        </m:f>
        <m:r>
          <m:rPr>
            <m:sty m:val="bi"/>
          </m:rPr>
          <w:rPr>
            <w:rFonts w:ascii="Cambria Math" w:hAnsi="Times New Roman"/>
            <w:sz w:val="28"/>
            <w:szCs w:val="28"/>
            <w:lang w:val="nl-NL"/>
          </w:rPr>
          <m:t>=1,509(T)</m:t>
        </m:r>
      </m:oMath>
      <w:r w:rsidRPr="001314F6">
        <w:rPr>
          <w:rFonts w:ascii="Times New Roman" w:hAnsi="Times New Roman"/>
          <w:b/>
          <w:sz w:val="28"/>
          <w:szCs w:val="28"/>
          <w:lang w:val="nl-NL"/>
        </w:rPr>
        <w:tab/>
        <w:t xml:space="preserve">                                                            </w:t>
      </w:r>
    </w:p>
    <w:p w14:paraId="6C7F95A7" w14:textId="77777777" w:rsidR="004F020E" w:rsidRPr="001314F6" w:rsidRDefault="004F020E" w:rsidP="004F020E">
      <w:pPr>
        <w:tabs>
          <w:tab w:val="left" w:pos="360"/>
        </w:tabs>
        <w:spacing w:line="360" w:lineRule="auto"/>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759D0639"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sz w:val="28"/>
          <w:szCs w:val="28"/>
          <w:lang w:val="nl-NL"/>
        </w:rPr>
        <w:t>-</w:t>
      </w:r>
      <w:r w:rsidRPr="001314F6">
        <w:rPr>
          <w:rFonts w:ascii="Times New Roman" w:hAnsi="Times New Roman"/>
          <w:b/>
          <w:sz w:val="28"/>
          <w:szCs w:val="28"/>
          <w:lang w:val="nl-NL"/>
        </w:rPr>
        <w:t xml:space="preserve"> </w:t>
      </w:r>
      <w:r w:rsidRPr="001314F6">
        <w:rPr>
          <w:rFonts w:ascii="Times New Roman" w:hAnsi="Times New Roman"/>
          <w:i/>
          <w:sz w:val="28"/>
          <w:szCs w:val="28"/>
          <w:lang w:val="nl-NL"/>
        </w:rPr>
        <w:sym w:font="Symbol" w:char="F066"/>
      </w:r>
      <w:r w:rsidRPr="001314F6">
        <w:rPr>
          <w:rFonts w:ascii="Times New Roman" w:hAnsi="Times New Roman"/>
          <w:sz w:val="28"/>
          <w:szCs w:val="28"/>
          <w:lang w:val="nl-NL"/>
        </w:rPr>
        <w:t xml:space="preserve">  : từ thông khe hở không khí, tính ở 3.8</w:t>
      </w:r>
    </w:p>
    <w:p w14:paraId="2404C1E7"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      - h</w:t>
      </w:r>
      <w:r w:rsidRPr="001314F6">
        <w:rPr>
          <w:rFonts w:ascii="Times New Roman" w:hAnsi="Times New Roman"/>
          <w:sz w:val="28"/>
          <w:szCs w:val="28"/>
          <w:vertAlign w:val="subscript"/>
          <w:lang w:val="nl-NL"/>
        </w:rPr>
        <w:t>g2</w:t>
      </w:r>
      <w:r w:rsidRPr="001314F6">
        <w:rPr>
          <w:rFonts w:ascii="Times New Roman" w:hAnsi="Times New Roman"/>
          <w:sz w:val="28"/>
          <w:szCs w:val="28"/>
          <w:lang w:val="nl-NL"/>
        </w:rPr>
        <w:t>: chiều cao gông rôto, tính ở 4.14</w:t>
      </w:r>
    </w:p>
    <w:p w14:paraId="658F84DF"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  k</w:t>
      </w:r>
      <w:r w:rsidRPr="001314F6">
        <w:rPr>
          <w:rFonts w:ascii="Times New Roman" w:hAnsi="Times New Roman"/>
          <w:sz w:val="28"/>
          <w:szCs w:val="28"/>
          <w:vertAlign w:val="subscript"/>
          <w:lang w:val="nl-NL"/>
        </w:rPr>
        <w:t>C</w:t>
      </w:r>
      <w:r w:rsidRPr="001314F6">
        <w:rPr>
          <w:rFonts w:ascii="Times New Roman" w:hAnsi="Times New Roman"/>
          <w:sz w:val="28"/>
          <w:szCs w:val="28"/>
          <w:lang w:val="nl-NL"/>
        </w:rPr>
        <w:t>: hệ số ép chặt.</w:t>
      </w:r>
    </w:p>
    <w:p w14:paraId="4DE94391"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 xml:space="preserve">16. Cường độ từ trường ở gông rôto </w:t>
      </w:r>
    </w:p>
    <w:p w14:paraId="08D1E261"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t>Theo bảng V.10  ỏ bảng phụ lục V [1] có: H</w:t>
      </w:r>
      <w:r w:rsidRPr="001314F6">
        <w:rPr>
          <w:rFonts w:ascii="Times New Roman" w:hAnsi="Times New Roman"/>
          <w:sz w:val="28"/>
          <w:szCs w:val="28"/>
          <w:vertAlign w:val="subscript"/>
          <w:lang w:val="nl-NL"/>
        </w:rPr>
        <w:t>g2</w:t>
      </w:r>
      <w:r w:rsidRPr="001314F6">
        <w:rPr>
          <w:rFonts w:ascii="Times New Roman" w:hAnsi="Times New Roman"/>
          <w:sz w:val="28"/>
          <w:szCs w:val="28"/>
          <w:lang w:val="nl-NL"/>
        </w:rPr>
        <w:t xml:space="preserve"> = 8,2 (A/cm)</w:t>
      </w:r>
    </w:p>
    <w:p w14:paraId="76E64866" w14:textId="77777777" w:rsidR="004F020E" w:rsidRPr="001314F6" w:rsidRDefault="004F020E" w:rsidP="004F020E">
      <w:pPr>
        <w:tabs>
          <w:tab w:val="left" w:pos="360"/>
        </w:tabs>
        <w:spacing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17. Chiều dài mạch từ ở gông rôto:</w:t>
      </w:r>
    </w:p>
    <w:p w14:paraId="7B7474DA" w14:textId="24CA5456" w:rsidR="004F020E" w:rsidRPr="001314F6" w:rsidRDefault="006E46A3" w:rsidP="006E46A3">
      <w:pPr>
        <w:spacing w:line="360" w:lineRule="auto"/>
        <w:ind w:left="1440" w:firstLine="720"/>
        <w:rPr>
          <w:rFonts w:ascii="Times New Roman" w:hAnsi="Times New Roman"/>
          <w:b/>
          <w:sz w:val="28"/>
          <w:szCs w:val="28"/>
          <w:lang w:val="nl-NL"/>
        </w:rPr>
      </w:pPr>
      <m:oMathPara>
        <m:oMath>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g2</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π.(</m:t>
              </m:r>
              <m:sSub>
                <m:sSubPr>
                  <m:ctrlPr>
                    <w:rPr>
                      <w:rFonts w:ascii="Cambria Math" w:hAnsi="Times New Roman"/>
                      <w:b/>
                      <w:i/>
                      <w:sz w:val="28"/>
                      <w:szCs w:val="28"/>
                      <w:lang w:val="nl-NL"/>
                    </w:rPr>
                  </m:ctrlPr>
                </m:sSubPr>
                <m:e>
                  <m:r>
                    <m:rPr>
                      <m:sty m:val="bi"/>
                    </m:rPr>
                    <w:rPr>
                      <w:rFonts w:ascii="Cambria Math" w:hAnsi="Times New Roman"/>
                      <w:sz w:val="28"/>
                      <w:szCs w:val="28"/>
                      <w:lang w:val="nl-NL"/>
                    </w:rPr>
                    <m:t>D</m:t>
                  </m:r>
                </m:e>
                <m:sub>
                  <m:r>
                    <m:rPr>
                      <m:sty m:val="bi"/>
                    </m:rPr>
                    <w:rPr>
                      <w:rFonts w:ascii="Cambria Math" w:hAnsi="Times New Roman"/>
                      <w:sz w:val="28"/>
                      <w:szCs w:val="28"/>
                      <w:lang w:val="nl-NL"/>
                    </w:rPr>
                    <m:t>t</m:t>
                  </m:r>
                </m:sub>
              </m:sSub>
              <m:r>
                <m:rPr>
                  <m:sty m:val="bi"/>
                </m:rPr>
                <w:rPr>
                  <w:rFonts w:ascii="Cambria Math" w:hAnsi="Times New Roman"/>
                  <w:sz w:val="28"/>
                  <w:szCs w:val="28"/>
                  <w:lang w:val="nl-NL"/>
                </w:rPr>
                <m:t>+</m:t>
              </m:r>
              <m:sSub>
                <m:sSubPr>
                  <m:ctrlPr>
                    <w:rPr>
                      <w:rFonts w:ascii="Cambria Math" w:hAnsi="Cambria Math"/>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g2</m:t>
                  </m:r>
                  <m:ctrlPr>
                    <w:rPr>
                      <w:rFonts w:ascii="Cambria Math" w:hAnsi="Times New Roman"/>
                      <w:b/>
                      <w:i/>
                      <w:sz w:val="28"/>
                      <w:szCs w:val="28"/>
                      <w:lang w:val="nl-NL"/>
                    </w:rPr>
                  </m:ctrlPr>
                </m:sub>
              </m:sSub>
              <m:r>
                <m:rPr>
                  <m:sty m:val="bi"/>
                </m:rPr>
                <w:rPr>
                  <w:rFonts w:ascii="Cambria Math" w:hAnsi="Times New Roman"/>
                  <w:sz w:val="28"/>
                  <w:szCs w:val="28"/>
                  <w:lang w:val="nl-NL"/>
                </w:rPr>
                <m:t>)</m:t>
              </m:r>
            </m:num>
            <m:den>
              <m:r>
                <m:rPr>
                  <m:sty m:val="bi"/>
                </m:rPr>
                <w:rPr>
                  <w:rFonts w:ascii="Cambria Math" w:hAnsi="Times New Roman"/>
                  <w:sz w:val="28"/>
                  <w:szCs w:val="28"/>
                  <w:lang w:val="nl-NL"/>
                </w:rPr>
                <m:t>2p</m:t>
              </m: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π.(2,94+1,916)</m:t>
              </m:r>
            </m:num>
            <m:den>
              <m:r>
                <m:rPr>
                  <m:sty m:val="bi"/>
                </m:rPr>
                <w:rPr>
                  <w:rFonts w:ascii="Cambria Math" w:hAnsi="Times New Roman"/>
                  <w:sz w:val="28"/>
                  <w:szCs w:val="28"/>
                  <w:lang w:val="nl-NL"/>
                </w:rPr>
                <m:t>2</m:t>
              </m:r>
            </m:den>
          </m:f>
          <m:r>
            <m:rPr>
              <m:sty m:val="bi"/>
            </m:rPr>
            <w:rPr>
              <w:rFonts w:ascii="Cambria Math" w:hAnsi="Times New Roman"/>
              <w:sz w:val="28"/>
              <w:szCs w:val="28"/>
              <w:lang w:val="nl-NL"/>
            </w:rPr>
            <m:t>=7,627(cm)</m:t>
          </m:r>
        </m:oMath>
      </m:oMathPara>
    </w:p>
    <w:p w14:paraId="3DB3BC84" w14:textId="77777777" w:rsidR="004F020E" w:rsidRPr="001314F6" w:rsidRDefault="004F020E" w:rsidP="004F020E">
      <w:pPr>
        <w:spacing w:line="360" w:lineRule="auto"/>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3353EE65"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sz w:val="28"/>
          <w:szCs w:val="28"/>
          <w:lang w:val="nl-NL"/>
        </w:rPr>
        <w:tab/>
        <w:t xml:space="preserve">       </w:t>
      </w:r>
      <w:r w:rsidRPr="001314F6">
        <w:rPr>
          <w:rFonts w:ascii="Times New Roman" w:hAnsi="Times New Roman"/>
          <w:sz w:val="28"/>
          <w:szCs w:val="28"/>
          <w:lang w:val="nl-NL"/>
        </w:rPr>
        <w:t>-</w:t>
      </w:r>
      <w:r w:rsidRPr="001314F6">
        <w:rPr>
          <w:rFonts w:ascii="Times New Roman" w:hAnsi="Times New Roman"/>
          <w:b/>
          <w:sz w:val="28"/>
          <w:szCs w:val="28"/>
          <w:lang w:val="nl-NL"/>
        </w:rPr>
        <w:t xml:space="preserve"> </w:t>
      </w:r>
      <w:r w:rsidRPr="001314F6">
        <w:rPr>
          <w:rFonts w:ascii="Times New Roman" w:hAnsi="Times New Roman"/>
          <w:sz w:val="28"/>
          <w:szCs w:val="28"/>
          <w:lang w:val="nl-NL"/>
        </w:rPr>
        <w:t>D</w:t>
      </w:r>
      <w:r w:rsidRPr="001314F6">
        <w:rPr>
          <w:rFonts w:ascii="Times New Roman" w:hAnsi="Times New Roman"/>
          <w:sz w:val="28"/>
          <w:szCs w:val="28"/>
          <w:vertAlign w:val="subscript"/>
          <w:lang w:val="nl-NL"/>
        </w:rPr>
        <w:t>t</w:t>
      </w:r>
      <w:r w:rsidRPr="001314F6">
        <w:rPr>
          <w:rFonts w:ascii="Times New Roman" w:hAnsi="Times New Roman"/>
          <w:sz w:val="28"/>
          <w:szCs w:val="28"/>
          <w:lang w:val="nl-NL"/>
        </w:rPr>
        <w:t xml:space="preserve"> : Đường kính trục, tính ở 4.5</w:t>
      </w:r>
    </w:p>
    <w:p w14:paraId="35ED5562"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lastRenderedPageBreak/>
        <w:t xml:space="preserve"> </w:t>
      </w:r>
      <w:r w:rsidRPr="001314F6">
        <w:rPr>
          <w:rFonts w:ascii="Times New Roman" w:hAnsi="Times New Roman"/>
          <w:sz w:val="28"/>
          <w:szCs w:val="28"/>
          <w:lang w:val="nl-NL"/>
        </w:rPr>
        <w:tab/>
        <w:t xml:space="preserve">       - h</w:t>
      </w:r>
      <w:r w:rsidRPr="001314F6">
        <w:rPr>
          <w:rFonts w:ascii="Times New Roman" w:hAnsi="Times New Roman"/>
          <w:sz w:val="28"/>
          <w:szCs w:val="28"/>
          <w:vertAlign w:val="subscript"/>
          <w:lang w:val="nl-NL"/>
        </w:rPr>
        <w:t>g2</w:t>
      </w:r>
      <w:r w:rsidRPr="001314F6">
        <w:rPr>
          <w:rFonts w:ascii="Times New Roman" w:hAnsi="Times New Roman"/>
          <w:sz w:val="28"/>
          <w:szCs w:val="28"/>
          <w:lang w:val="nl-NL"/>
        </w:rPr>
        <w:t>: chiều cao gông rôto, tính ở 4.14</w:t>
      </w:r>
    </w:p>
    <w:p w14:paraId="6CF16F62"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18. Sức từ động trên gông rôto:</w:t>
      </w:r>
    </w:p>
    <w:p w14:paraId="054AFA31" w14:textId="584DA386" w:rsidR="004F020E" w:rsidRPr="001314F6" w:rsidRDefault="006E46A3" w:rsidP="006E46A3">
      <w:pPr>
        <w:spacing w:before="120" w:after="120" w:line="360" w:lineRule="auto"/>
        <w:ind w:left="1440" w:firstLine="720"/>
        <w:rPr>
          <w:rFonts w:ascii="Times New Roman" w:hAnsi="Times New Roman"/>
          <w:b/>
          <w:sz w:val="28"/>
          <w:szCs w:val="28"/>
          <w:lang w:val="nl-NL"/>
        </w:rPr>
      </w:pPr>
      <m:oMath>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r>
              <m:rPr>
                <m:sty m:val="bi"/>
              </m:rPr>
              <w:rPr>
                <w:rFonts w:ascii="Cambria Math" w:hAnsi="Times New Roman"/>
                <w:sz w:val="28"/>
                <w:szCs w:val="28"/>
                <w:lang w:val="nl-NL"/>
              </w:rPr>
              <m:t>g2</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g2</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H</m:t>
            </m:r>
          </m:e>
          <m:sub>
            <m:r>
              <m:rPr>
                <m:sty m:val="bi"/>
              </m:rPr>
              <w:rPr>
                <w:rFonts w:ascii="Cambria Math" w:hAnsi="Times New Roman"/>
                <w:sz w:val="28"/>
                <w:szCs w:val="28"/>
                <w:lang w:val="nl-NL"/>
              </w:rPr>
              <m:t>g2</m:t>
            </m:r>
          </m:sub>
        </m:sSub>
        <m:r>
          <m:rPr>
            <m:sty m:val="bi"/>
          </m:rPr>
          <w:rPr>
            <w:rFonts w:ascii="Cambria Math" w:hAnsi="Times New Roman"/>
            <w:sz w:val="28"/>
            <w:szCs w:val="28"/>
            <w:lang w:val="nl-NL"/>
          </w:rPr>
          <m:t>=7,627.8,2=62,541(A)</m:t>
        </m:r>
      </m:oMath>
      <w:r w:rsidR="004F020E" w:rsidRPr="001314F6">
        <w:rPr>
          <w:rFonts w:ascii="Times New Roman" w:hAnsi="Times New Roman"/>
          <w:b/>
          <w:sz w:val="28"/>
          <w:szCs w:val="28"/>
          <w:lang w:val="nl-NL"/>
        </w:rPr>
        <w:t xml:space="preserve"> </w:t>
      </w:r>
    </w:p>
    <w:p w14:paraId="286CD962"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sidRPr="001314F6">
        <w:rPr>
          <w:rFonts w:ascii="Times New Roman" w:hAnsi="Times New Roman"/>
          <w:b/>
          <w:bCs/>
          <w:sz w:val="28"/>
          <w:szCs w:val="28"/>
          <w:lang w:val="nl-NL"/>
        </w:rPr>
        <w:tab/>
        <w:t>5.1.</w:t>
      </w:r>
      <w:r w:rsidRPr="001314F6">
        <w:rPr>
          <w:rFonts w:ascii="Times New Roman" w:hAnsi="Times New Roman"/>
          <w:b/>
          <w:sz w:val="28"/>
          <w:szCs w:val="28"/>
          <w:lang w:val="nl-NL"/>
        </w:rPr>
        <w:t>19. Tổng sức từ động của mạch từ:</w:t>
      </w:r>
    </w:p>
    <w:p w14:paraId="72DC4530" w14:textId="4C56781D" w:rsidR="004F020E" w:rsidRPr="001314F6" w:rsidRDefault="004F020E" w:rsidP="006E46A3">
      <w:pPr>
        <w:spacing w:line="360" w:lineRule="auto"/>
        <w:ind w:right="-360"/>
        <w:rPr>
          <w:rFonts w:ascii="Times New Roman" w:hAnsi="Times New Roman"/>
          <w:b/>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r>
      <w:r w:rsidRPr="001314F6">
        <w:rPr>
          <w:rFonts w:ascii="Times New Roman" w:hAnsi="Times New Roman"/>
          <w:b/>
          <w:sz w:val="28"/>
          <w:szCs w:val="28"/>
          <w:lang w:val="nl-NL"/>
        </w:rPr>
        <w:tab/>
      </w:r>
      <m:oMath>
        <m:r>
          <m:rPr>
            <m:sty m:val="bi"/>
          </m:rPr>
          <w:rPr>
            <w:rFonts w:ascii="Cambria Math" w:hAnsi="Times New Roman"/>
            <w:sz w:val="28"/>
            <w:szCs w:val="28"/>
            <w:lang w:val="nl-NL"/>
          </w:rPr>
          <m:t>F=</m:t>
        </m:r>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r>
              <m:rPr>
                <m:sty m:val="bi"/>
              </m:rPr>
              <w:rPr>
                <w:rFonts w:ascii="Cambria Math" w:hAnsi="Times New Roman"/>
                <w:sz w:val="28"/>
                <w:szCs w:val="28"/>
                <w:lang w:val="nl-NL"/>
              </w:rPr>
              <m:t>δ</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1</m:t>
                </m:r>
              </m:sub>
            </m:sSub>
            <m:ctrlPr>
              <w:rPr>
                <w:rFonts w:ascii="Cambria Math" w:hAnsi="Cambria Math"/>
                <w:b/>
                <w:i/>
                <w:sz w:val="28"/>
                <w:szCs w:val="28"/>
                <w:lang w:val="nl-NL"/>
              </w:rPr>
            </m:ctrlP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2</m:t>
                </m:r>
              </m:sub>
            </m:sSub>
            <m:ctrlPr>
              <w:rPr>
                <w:rFonts w:ascii="Cambria Math" w:hAnsi="Cambria Math"/>
                <w:b/>
                <w:i/>
                <w:sz w:val="28"/>
                <w:szCs w:val="28"/>
                <w:lang w:val="nl-NL"/>
              </w:rPr>
            </m:ctrlP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g</m:t>
                </m:r>
              </m:e>
              <m:sub>
                <m:r>
                  <m:rPr>
                    <m:sty m:val="bi"/>
                  </m:rPr>
                  <w:rPr>
                    <w:rFonts w:ascii="Cambria Math" w:hAnsi="Times New Roman"/>
                    <w:sz w:val="28"/>
                    <w:szCs w:val="28"/>
                    <w:lang w:val="nl-NL"/>
                  </w:rPr>
                  <m:t>1</m:t>
                </m:r>
              </m:sub>
            </m:sSub>
            <m:ctrlPr>
              <w:rPr>
                <w:rFonts w:ascii="Cambria Math" w:hAnsi="Cambria Math"/>
                <w:b/>
                <w:i/>
                <w:sz w:val="28"/>
                <w:szCs w:val="28"/>
                <w:lang w:val="nl-NL"/>
              </w:rPr>
            </m:ctrlP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g</m:t>
                </m:r>
              </m:e>
              <m:sub>
                <m:r>
                  <m:rPr>
                    <m:sty m:val="bi"/>
                  </m:rPr>
                  <w:rPr>
                    <w:rFonts w:ascii="Cambria Math" w:hAnsi="Times New Roman"/>
                    <w:sz w:val="28"/>
                    <w:szCs w:val="28"/>
                    <w:lang w:val="nl-NL"/>
                  </w:rPr>
                  <m:t>2</m:t>
                </m:r>
              </m:sub>
            </m:sSub>
            <m:ctrlPr>
              <w:rPr>
                <w:rFonts w:ascii="Cambria Math" w:hAnsi="Cambria Math"/>
                <w:b/>
                <w:i/>
                <w:sz w:val="28"/>
                <w:szCs w:val="28"/>
                <w:lang w:val="nl-NL"/>
              </w:rPr>
            </m:ctrlPr>
          </m:sub>
        </m:sSub>
      </m:oMath>
    </w:p>
    <w:p w14:paraId="0757324F"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 xml:space="preserve">               = 620,362 + 65,458 + 61,916 + 103,373 + 62,541</w:t>
      </w:r>
    </w:p>
    <w:p w14:paraId="3731BB85" w14:textId="77777777" w:rsidR="004F020E" w:rsidRPr="001314F6" w:rsidRDefault="004F020E" w:rsidP="004F020E">
      <w:pPr>
        <w:spacing w:line="360" w:lineRule="auto"/>
        <w:rPr>
          <w:rFonts w:ascii="Times New Roman" w:hAnsi="Times New Roman"/>
          <w:b/>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t xml:space="preserve">    </w:t>
      </w:r>
      <w:r w:rsidRPr="001314F6">
        <w:rPr>
          <w:rFonts w:ascii="Times New Roman" w:hAnsi="Times New Roman"/>
          <w:b/>
          <w:sz w:val="28"/>
          <w:szCs w:val="28"/>
          <w:lang w:val="nl-NL"/>
        </w:rPr>
        <w:tab/>
        <w:t xml:space="preserve">     =  </w:t>
      </w:r>
      <w:r w:rsidRPr="001314F6">
        <w:rPr>
          <w:rFonts w:ascii="Times New Roman" w:hAnsi="Times New Roman"/>
          <w:sz w:val="28"/>
          <w:szCs w:val="28"/>
          <w:lang w:val="nl-NL"/>
        </w:rPr>
        <w:t>913,65  (A)</w:t>
      </w:r>
      <w:r w:rsidRPr="001314F6">
        <w:rPr>
          <w:rFonts w:ascii="Times New Roman" w:hAnsi="Times New Roman"/>
          <w:b/>
          <w:sz w:val="28"/>
          <w:szCs w:val="28"/>
          <w:lang w:val="nl-NL"/>
        </w:rPr>
        <w:t xml:space="preserve"> </w:t>
      </w:r>
    </w:p>
    <w:p w14:paraId="09F3A759" w14:textId="77777777" w:rsidR="004F020E" w:rsidRPr="001314F6" w:rsidRDefault="004F020E" w:rsidP="004F020E">
      <w:pPr>
        <w:spacing w:line="360" w:lineRule="auto"/>
        <w:rPr>
          <w:rFonts w:ascii="Times New Roman" w:hAnsi="Times New Roman"/>
          <w:b/>
          <w:sz w:val="28"/>
          <w:szCs w:val="28"/>
          <w:lang w:val="nl-NL"/>
        </w:rPr>
      </w:pPr>
      <w:r w:rsidRPr="001314F6">
        <w:rPr>
          <w:rFonts w:ascii="Times New Roman" w:hAnsi="Times New Roman"/>
          <w:b/>
          <w:sz w:val="28"/>
          <w:szCs w:val="28"/>
          <w:lang w:val="nl-NL"/>
        </w:rPr>
        <w:t>t</w:t>
      </w:r>
      <w:r w:rsidRPr="001314F6">
        <w:rPr>
          <w:rFonts w:ascii="Times New Roman" w:hAnsi="Times New Roman"/>
          <w:sz w:val="28"/>
          <w:szCs w:val="28"/>
          <w:lang w:val="nl-NL"/>
        </w:rPr>
        <w:t xml:space="preserve">rong đó:  </w:t>
      </w:r>
    </w:p>
    <w:p w14:paraId="6367C67D"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F</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 sức từ động khe hở không khí, tính ở </w:t>
      </w:r>
      <w:r w:rsidRPr="001314F6">
        <w:rPr>
          <w:rFonts w:ascii="Times New Roman" w:hAnsi="Times New Roman"/>
          <w:bCs/>
          <w:sz w:val="28"/>
          <w:szCs w:val="28"/>
          <w:lang w:val="nl-NL"/>
        </w:rPr>
        <w:t>5.1.3.</w:t>
      </w:r>
    </w:p>
    <w:p w14:paraId="1F369C5A"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      - F</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sức từ động trên răng sta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6.</w:t>
      </w:r>
    </w:p>
    <w:p w14:paraId="0D18F49A"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      - F</w:t>
      </w:r>
      <w:r w:rsidRPr="001314F6">
        <w:rPr>
          <w:rFonts w:ascii="Times New Roman" w:hAnsi="Times New Roman"/>
          <w:sz w:val="28"/>
          <w:szCs w:val="28"/>
          <w:vertAlign w:val="subscript"/>
          <w:lang w:val="nl-NL"/>
        </w:rPr>
        <w:t>Z2</w:t>
      </w:r>
      <w:r w:rsidRPr="001314F6">
        <w:rPr>
          <w:rFonts w:ascii="Times New Roman" w:hAnsi="Times New Roman"/>
          <w:sz w:val="28"/>
          <w:szCs w:val="28"/>
          <w:lang w:val="nl-NL"/>
        </w:rPr>
        <w:t>:  sức từ động trên răng rô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9.</w:t>
      </w:r>
    </w:p>
    <w:p w14:paraId="116C6B80"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sz w:val="28"/>
          <w:szCs w:val="28"/>
          <w:lang w:val="nl-NL"/>
        </w:rPr>
        <w:t xml:space="preserve">                - </w:t>
      </w:r>
      <w:r w:rsidRPr="001314F6">
        <w:rPr>
          <w:rFonts w:ascii="Times New Roman" w:hAnsi="Times New Roman"/>
          <w:sz w:val="28"/>
          <w:szCs w:val="28"/>
          <w:lang w:val="nl-NL"/>
        </w:rPr>
        <w:t>F</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 xml:space="preserve"> :  Sức từ động trên gông ro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14.</w:t>
      </w:r>
    </w:p>
    <w:p w14:paraId="0764BFC8" w14:textId="77777777" w:rsidR="004F020E" w:rsidRPr="00607604"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F</w:t>
      </w:r>
      <w:r w:rsidRPr="001314F6">
        <w:rPr>
          <w:rFonts w:ascii="Times New Roman" w:hAnsi="Times New Roman"/>
          <w:sz w:val="28"/>
          <w:szCs w:val="28"/>
          <w:vertAlign w:val="subscript"/>
          <w:lang w:val="nl-NL"/>
        </w:rPr>
        <w:t>g2</w:t>
      </w:r>
      <w:r w:rsidRPr="001314F6">
        <w:rPr>
          <w:rFonts w:ascii="Times New Roman" w:hAnsi="Times New Roman"/>
          <w:sz w:val="28"/>
          <w:szCs w:val="28"/>
          <w:lang w:val="nl-NL"/>
        </w:rPr>
        <w:t xml:space="preserve"> :  Sức từ động trên gông sta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18.</w:t>
      </w:r>
    </w:p>
    <w:p w14:paraId="3F1E0A90" w14:textId="77777777" w:rsidR="004F020E" w:rsidRPr="001314F6" w:rsidRDefault="004F020E" w:rsidP="004F020E">
      <w:pPr>
        <w:tabs>
          <w:tab w:val="left" w:pos="360"/>
        </w:tabs>
        <w:spacing w:line="360" w:lineRule="auto"/>
        <w:rPr>
          <w:rFonts w:ascii="Times New Roman" w:hAnsi="Times New Roman"/>
          <w:sz w:val="28"/>
          <w:szCs w:val="28"/>
          <w:lang w:val="nl-NL"/>
        </w:rPr>
      </w:pPr>
      <w:r>
        <w:rPr>
          <w:rFonts w:ascii="Times New Roman" w:hAnsi="Times New Roman"/>
          <w:b/>
          <w:bCs/>
          <w:sz w:val="28"/>
          <w:szCs w:val="28"/>
          <w:lang w:val="nl-NL"/>
        </w:rPr>
        <w:t xml:space="preserve">   </w:t>
      </w:r>
      <w:r w:rsidRPr="001314F6">
        <w:rPr>
          <w:rFonts w:ascii="Times New Roman" w:hAnsi="Times New Roman"/>
          <w:b/>
          <w:bCs/>
          <w:sz w:val="28"/>
          <w:szCs w:val="28"/>
          <w:lang w:val="nl-NL"/>
        </w:rPr>
        <w:t>5.1.</w:t>
      </w:r>
      <w:r w:rsidRPr="001314F6">
        <w:rPr>
          <w:rFonts w:ascii="Times New Roman" w:hAnsi="Times New Roman"/>
          <w:b/>
          <w:sz w:val="28"/>
          <w:szCs w:val="28"/>
          <w:lang w:val="nl-NL"/>
        </w:rPr>
        <w:t>20. Hệ số bão hoà toàn mạch (k</w:t>
      </w:r>
      <w:r w:rsidRPr="001314F6">
        <w:rPr>
          <w:rFonts w:ascii="Times New Roman" w:hAnsi="Times New Roman"/>
          <w:b/>
          <w:sz w:val="28"/>
          <w:szCs w:val="28"/>
          <w:vertAlign w:val="subscript"/>
          <w:lang w:val="nl-NL"/>
        </w:rPr>
        <w:sym w:font="Symbol" w:char="F06D"/>
      </w:r>
      <w:r w:rsidRPr="001314F6">
        <w:rPr>
          <w:rFonts w:ascii="Times New Roman" w:hAnsi="Times New Roman"/>
          <w:b/>
          <w:sz w:val="28"/>
          <w:szCs w:val="28"/>
          <w:lang w:val="nl-NL"/>
        </w:rPr>
        <w:t>):</w:t>
      </w:r>
    </w:p>
    <w:p w14:paraId="7E8804E9" w14:textId="529C98A1" w:rsidR="004F020E" w:rsidRPr="001314F6" w:rsidRDefault="004F020E" w:rsidP="006E46A3">
      <w:pPr>
        <w:spacing w:before="120" w:after="120" w:line="360" w:lineRule="auto"/>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r>
      <w:r w:rsidRPr="001314F6">
        <w:rPr>
          <w:rFonts w:ascii="Times New Roman" w:hAnsi="Times New Roman"/>
          <w:b/>
          <w:sz w:val="28"/>
          <w:szCs w:val="28"/>
          <w:lang w:val="nl-NL"/>
        </w:rPr>
        <w:tab/>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μ</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F</m:t>
            </m:r>
          </m:num>
          <m:den>
            <m:sSub>
              <m:sSubPr>
                <m:ctrlPr>
                  <w:rPr>
                    <w:rFonts w:ascii="Cambria Math" w:hAnsi="Times New Roman"/>
                    <w:b/>
                    <w:i/>
                    <w:sz w:val="28"/>
                    <w:szCs w:val="28"/>
                    <w:lang w:val="nl-NL"/>
                  </w:rPr>
                </m:ctrlPr>
              </m:sSubPr>
              <m:e>
                <m:r>
                  <m:rPr>
                    <m:sty m:val="bi"/>
                  </m:rPr>
                  <w:rPr>
                    <w:rFonts w:ascii="Cambria Math" w:hAnsi="Times New Roman"/>
                    <w:sz w:val="28"/>
                    <w:szCs w:val="28"/>
                    <w:lang w:val="nl-NL"/>
                  </w:rPr>
                  <m:t>F</m:t>
                </m:r>
              </m:e>
              <m:sub>
                <m:r>
                  <m:rPr>
                    <m:sty m:val="bi"/>
                  </m:rPr>
                  <w:rPr>
                    <w:rFonts w:ascii="Cambria Math" w:hAnsi="Times New Roman"/>
                    <w:sz w:val="28"/>
                    <w:szCs w:val="28"/>
                    <w:lang w:val="nl-NL"/>
                  </w:rPr>
                  <m:t>δ</m:t>
                </m:r>
              </m:sub>
            </m:sSub>
            <m:ctrlPr>
              <w:rPr>
                <w:rFonts w:ascii="Cambria Math" w:hAnsi="Cambria Math"/>
                <w:b/>
                <w:i/>
                <w:sz w:val="28"/>
                <w:szCs w:val="28"/>
                <w:lang w:val="nl-NL"/>
              </w:rPr>
            </m:ctrlP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913,65</m:t>
            </m:r>
          </m:num>
          <m:den>
            <m:r>
              <m:rPr>
                <m:sty m:val="bi"/>
              </m:rPr>
              <w:rPr>
                <w:rFonts w:ascii="Cambria Math" w:hAnsi="Times New Roman"/>
                <w:sz w:val="28"/>
                <w:szCs w:val="28"/>
                <w:lang w:val="nl-NL"/>
              </w:rPr>
              <m:t>620,362</m:t>
            </m:r>
          </m:den>
        </m:f>
        <m:r>
          <m:rPr>
            <m:sty m:val="bi"/>
          </m:rPr>
          <w:rPr>
            <w:rFonts w:ascii="Cambria Math" w:hAnsi="Times New Roman"/>
            <w:sz w:val="28"/>
            <w:szCs w:val="28"/>
            <w:lang w:val="nl-NL"/>
          </w:rPr>
          <m:t>=1,472</m:t>
        </m:r>
      </m:oMath>
    </w:p>
    <w:p w14:paraId="43314D3D" w14:textId="77777777" w:rsidR="004F020E" w:rsidRPr="001314F6" w:rsidRDefault="004F020E" w:rsidP="004F020E">
      <w:pPr>
        <w:spacing w:line="360" w:lineRule="auto"/>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556CFAE5"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t xml:space="preserve">      - </w:t>
      </w:r>
      <w:r w:rsidRPr="001314F6">
        <w:rPr>
          <w:rFonts w:ascii="Times New Roman" w:hAnsi="Times New Roman"/>
          <w:sz w:val="28"/>
          <w:szCs w:val="28"/>
          <w:lang w:val="nl-NL"/>
        </w:rPr>
        <w:t>F  :  Tổng sức từ động của mạch từ.</w:t>
      </w:r>
    </w:p>
    <w:p w14:paraId="50E205F2"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b/>
          <w:sz w:val="28"/>
          <w:szCs w:val="28"/>
          <w:lang w:val="nl-NL"/>
        </w:rPr>
        <w:tab/>
        <w:t xml:space="preserve">      </w:t>
      </w:r>
      <w:r w:rsidRPr="001314F6">
        <w:rPr>
          <w:rFonts w:ascii="Times New Roman" w:hAnsi="Times New Roman"/>
          <w:sz w:val="28"/>
          <w:szCs w:val="28"/>
          <w:lang w:val="nl-NL"/>
        </w:rPr>
        <w:t>- F</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 sức từ động khe hở không khí, tính ở 5.1.3</w:t>
      </w:r>
    </w:p>
    <w:p w14:paraId="0A0AFE31"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Pr>
          <w:rFonts w:ascii="Times New Roman" w:hAnsi="Times New Roman"/>
          <w:b/>
          <w:bCs/>
          <w:sz w:val="28"/>
          <w:szCs w:val="28"/>
          <w:lang w:val="nl-NL"/>
        </w:rPr>
        <w:t xml:space="preserve">     </w:t>
      </w:r>
      <w:r w:rsidRPr="001314F6">
        <w:rPr>
          <w:rFonts w:ascii="Times New Roman" w:hAnsi="Times New Roman"/>
          <w:b/>
          <w:bCs/>
          <w:sz w:val="28"/>
          <w:szCs w:val="28"/>
          <w:lang w:val="nl-NL"/>
        </w:rPr>
        <w:t>5.1.</w:t>
      </w:r>
      <w:r w:rsidRPr="001314F6">
        <w:rPr>
          <w:rFonts w:ascii="Times New Roman" w:hAnsi="Times New Roman"/>
          <w:b/>
          <w:sz w:val="28"/>
          <w:szCs w:val="28"/>
          <w:lang w:val="nl-NL"/>
        </w:rPr>
        <w:t>21. Dòng điện từ hoá (I</w:t>
      </w:r>
      <w:r w:rsidRPr="001314F6">
        <w:rPr>
          <w:rFonts w:ascii="Times New Roman" w:hAnsi="Times New Roman"/>
          <w:b/>
          <w:sz w:val="28"/>
          <w:szCs w:val="28"/>
          <w:vertAlign w:val="subscript"/>
          <w:lang w:val="nl-NL"/>
        </w:rPr>
        <w:sym w:font="Symbol" w:char="F06D"/>
      </w:r>
      <w:r w:rsidRPr="001314F6">
        <w:rPr>
          <w:rFonts w:ascii="Times New Roman" w:hAnsi="Times New Roman"/>
          <w:b/>
          <w:sz w:val="28"/>
          <w:szCs w:val="28"/>
          <w:lang w:val="nl-NL"/>
        </w:rPr>
        <w:t>):</w:t>
      </w:r>
    </w:p>
    <w:p w14:paraId="62C65924" w14:textId="7CDB673F" w:rsidR="004F020E" w:rsidRDefault="004F020E" w:rsidP="006E46A3">
      <w:pPr>
        <w:tabs>
          <w:tab w:val="left" w:pos="720"/>
        </w:tabs>
        <w:spacing w:before="120" w:after="120" w:line="360" w:lineRule="auto"/>
        <w:rPr>
          <w:rFonts w:ascii="Times New Roman" w:hAnsi="Times New Roman"/>
          <w:b/>
          <w:sz w:val="28"/>
          <w:szCs w:val="28"/>
          <w:lang w:val="nl-NL"/>
        </w:rPr>
      </w:pPr>
      <w:r w:rsidRPr="001314F6">
        <w:rPr>
          <w:rFonts w:ascii="Times New Roman" w:hAnsi="Times New Roman"/>
          <w:b/>
          <w:sz w:val="28"/>
          <w:szCs w:val="28"/>
          <w:lang w:val="nl-NL"/>
        </w:rPr>
        <w:tab/>
      </w:r>
      <w:r w:rsidRPr="001314F6">
        <w:rPr>
          <w:rFonts w:ascii="Times New Roman" w:hAnsi="Times New Roman"/>
          <w:b/>
          <w:sz w:val="28"/>
          <w:szCs w:val="28"/>
          <w:lang w:val="nl-NL"/>
        </w:rPr>
        <w:tab/>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μ</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p.F</m:t>
            </m:r>
          </m:num>
          <m:den>
            <m:r>
              <m:rPr>
                <m:sty m:val="bi"/>
              </m:rPr>
              <w:rPr>
                <w:rFonts w:ascii="Cambria Math" w:hAnsi="Times New Roman"/>
                <w:sz w:val="28"/>
                <w:szCs w:val="28"/>
                <w:lang w:val="nl-NL"/>
              </w:rPr>
              <m:t>2,7.</m:t>
            </m:r>
            <m:sSub>
              <m:sSubPr>
                <m:ctrlPr>
                  <w:rPr>
                    <w:rFonts w:ascii="Cambria Math" w:hAnsi="Times New Roman"/>
                    <w:b/>
                    <w:i/>
                    <w:sz w:val="28"/>
                    <w:szCs w:val="28"/>
                    <w:lang w:val="nl-NL"/>
                  </w:rPr>
                </m:ctrlPr>
              </m:sSubPr>
              <m:e>
                <m:r>
                  <m:rPr>
                    <m:sty m:val="bi"/>
                  </m:rPr>
                  <w:rPr>
                    <w:rFonts w:ascii="Cambria Math" w:hAnsi="Times New Roman"/>
                    <w:sz w:val="28"/>
                    <w:szCs w:val="28"/>
                    <w:lang w:val="nl-NL"/>
                  </w:rPr>
                  <m:t>w</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d1</m:t>
                </m:r>
              </m:sub>
            </m:sSub>
            <m:ctrlPr>
              <w:rPr>
                <w:rFonts w:ascii="Cambria Math" w:hAnsi="Cambria Math"/>
                <w:b/>
                <w:i/>
                <w:sz w:val="28"/>
                <w:szCs w:val="28"/>
                <w:lang w:val="nl-NL"/>
              </w:rPr>
            </m:ctrlP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1.913,65</m:t>
            </m:r>
          </m:num>
          <m:den>
            <m:r>
              <m:rPr>
                <m:sty m:val="bi"/>
              </m:rPr>
              <w:rPr>
                <w:rFonts w:ascii="Cambria Math" w:hAnsi="Times New Roman"/>
                <w:sz w:val="28"/>
                <w:szCs w:val="28"/>
                <w:lang w:val="nl-NL"/>
              </w:rPr>
              <m:t>2,7.162.0,923</m:t>
            </m:r>
          </m:den>
        </m:f>
        <m:r>
          <m:rPr>
            <m:sty m:val="bi"/>
          </m:rPr>
          <w:rPr>
            <w:rFonts w:ascii="Cambria Math" w:hAnsi="Times New Roman"/>
            <w:sz w:val="28"/>
            <w:szCs w:val="28"/>
            <w:lang w:val="nl-NL"/>
          </w:rPr>
          <m:t>=2,263(A)</m:t>
        </m:r>
      </m:oMath>
    </w:p>
    <w:p w14:paraId="6E56B4E2" w14:textId="77777777" w:rsidR="004F020E" w:rsidRPr="001875AB" w:rsidRDefault="004F020E" w:rsidP="004F020E">
      <w:pPr>
        <w:tabs>
          <w:tab w:val="left" w:pos="720"/>
        </w:tabs>
        <w:spacing w:before="120" w:after="120" w:line="360" w:lineRule="auto"/>
        <w:rPr>
          <w:rFonts w:ascii="Times New Roman" w:hAnsi="Times New Roman"/>
          <w:b/>
          <w:sz w:val="28"/>
          <w:szCs w:val="28"/>
          <w:lang w:val="nl-NL"/>
        </w:rPr>
      </w:pPr>
      <w:r w:rsidRPr="001314F6">
        <w:rPr>
          <w:rFonts w:ascii="Times New Roman" w:hAnsi="Times New Roman"/>
          <w:sz w:val="28"/>
          <w:szCs w:val="28"/>
          <w:lang w:val="nl-NL"/>
        </w:rPr>
        <w:t xml:space="preserve">trong đó : </w:t>
      </w:r>
    </w:p>
    <w:p w14:paraId="0F663725" w14:textId="77777777" w:rsidR="004F020E" w:rsidRPr="001314F6" w:rsidRDefault="004F020E" w:rsidP="004F020E">
      <w:pPr>
        <w:numPr>
          <w:ilvl w:val="0"/>
          <w:numId w:val="2"/>
        </w:numPr>
        <w:spacing w:line="360" w:lineRule="auto"/>
        <w:rPr>
          <w:rFonts w:ascii="Times New Roman" w:hAnsi="Times New Roman"/>
          <w:sz w:val="28"/>
          <w:szCs w:val="28"/>
          <w:lang w:val="nl-NL"/>
        </w:rPr>
      </w:pPr>
      <w:r w:rsidRPr="001314F6">
        <w:rPr>
          <w:rFonts w:ascii="Times New Roman" w:hAnsi="Times New Roman"/>
          <w:sz w:val="28"/>
          <w:szCs w:val="28"/>
          <w:lang w:val="nl-NL"/>
        </w:rPr>
        <w:t>w</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số vòng dây quấn 1 pha stato, tính ở 3.4</w:t>
      </w:r>
    </w:p>
    <w:p w14:paraId="5F5E2F6D" w14:textId="77777777" w:rsidR="004F020E" w:rsidRPr="001314F6" w:rsidRDefault="004F020E" w:rsidP="004F020E">
      <w:pPr>
        <w:numPr>
          <w:ilvl w:val="0"/>
          <w:numId w:val="2"/>
        </w:numPr>
        <w:spacing w:line="360" w:lineRule="auto"/>
        <w:rPr>
          <w:rFonts w:ascii="Times New Roman" w:hAnsi="Times New Roman"/>
          <w:sz w:val="28"/>
          <w:szCs w:val="28"/>
          <w:lang w:val="nl-NL"/>
        </w:rPr>
      </w:pPr>
      <w:r w:rsidRPr="001314F6">
        <w:rPr>
          <w:rFonts w:ascii="Times New Roman" w:hAnsi="Times New Roman"/>
          <w:sz w:val="28"/>
          <w:szCs w:val="28"/>
          <w:lang w:val="nl-NL"/>
        </w:rPr>
        <w:t>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hệ số dây quấn, tính ở 3.7 </w:t>
      </w:r>
    </w:p>
    <w:p w14:paraId="3B4E5026" w14:textId="77777777" w:rsidR="004F020E" w:rsidRPr="001314F6" w:rsidRDefault="004F020E" w:rsidP="004F020E">
      <w:pPr>
        <w:tabs>
          <w:tab w:val="left" w:pos="360"/>
        </w:tabs>
        <w:spacing w:line="360" w:lineRule="auto"/>
        <w:rPr>
          <w:rFonts w:ascii="Times New Roman" w:hAnsi="Times New Roman"/>
          <w:b/>
          <w:sz w:val="28"/>
          <w:szCs w:val="28"/>
          <w:lang w:val="nl-NL"/>
        </w:rPr>
      </w:pPr>
      <w:r w:rsidRPr="001314F6">
        <w:rPr>
          <w:rFonts w:ascii="Times New Roman" w:hAnsi="Times New Roman"/>
          <w:b/>
          <w:sz w:val="28"/>
          <w:szCs w:val="28"/>
          <w:lang w:val="nl-NL"/>
        </w:rPr>
        <w:tab/>
        <w:t>Dòng điện từ hoá phần trăm:</w:t>
      </w:r>
    </w:p>
    <w:p w14:paraId="46659CB1" w14:textId="4432800A" w:rsidR="004F020E" w:rsidRPr="001314F6" w:rsidRDefault="006E46A3" w:rsidP="006E46A3">
      <w:pPr>
        <w:spacing w:line="360" w:lineRule="auto"/>
        <w:ind w:left="1440" w:firstLine="720"/>
        <w:rPr>
          <w:rFonts w:ascii="Times New Roman" w:hAnsi="Times New Roman"/>
          <w:b/>
          <w:sz w:val="28"/>
          <w:szCs w:val="28"/>
          <w:lang w:val="nl-NL"/>
        </w:rPr>
      </w:pPr>
      <m:oMathPara>
        <m:oMath>
          <m:sSub>
            <m:sSubPr>
              <m:ctrlPr>
                <w:rPr>
                  <w:rFonts w:ascii="Cambria Math" w:hAnsi="Times New Roman"/>
                  <w:b/>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μ</m:t>
              </m:r>
            </m:sub>
          </m:sSub>
          <m:f>
            <m:fPr>
              <m:ctrlPr>
                <w:rPr>
                  <w:rFonts w:ascii="Cambria Math" w:hAnsi="Times New Roman"/>
                  <w:b/>
                  <w:i/>
                  <w:sz w:val="28"/>
                  <w:szCs w:val="28"/>
                  <w:lang w:val="nl-NL"/>
                </w:rPr>
              </m:ctrlPr>
            </m:fPr>
            <m:num>
              <m:r>
                <m:rPr>
                  <m:sty m:val="bi"/>
                </m:rPr>
                <w:rPr>
                  <w:rFonts w:ascii="Cambria Math" w:hAnsi="Times New Roman"/>
                  <w:sz w:val="28"/>
                  <w:szCs w:val="28"/>
                  <w:lang w:val="nl-NL"/>
                </w:rPr>
                <m:t>0</m:t>
              </m:r>
            </m:num>
            <m:den>
              <m:r>
                <m:rPr>
                  <m:sty m:val="bi"/>
                </m:rPr>
                <w:rPr>
                  <w:rFonts w:ascii="Cambria Math" w:hAnsi="Times New Roman"/>
                  <w:sz w:val="28"/>
                  <w:szCs w:val="28"/>
                  <w:lang w:val="nl-NL"/>
                </w:rPr>
                <m:t>0</m:t>
              </m: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μ</m:t>
                  </m:r>
                </m:sub>
              </m:sSub>
            </m:num>
            <m:den>
              <m:sSub>
                <m:sSubPr>
                  <m:ctrlPr>
                    <w:rPr>
                      <w:rFonts w:ascii="Cambria Math" w:hAnsi="Times New Roman"/>
                      <w:b/>
                      <w:i/>
                      <w:sz w:val="28"/>
                      <w:szCs w:val="28"/>
                      <w:lang w:val="nl-NL"/>
                    </w:rPr>
                  </m:ctrlPr>
                </m:sSubPr>
                <m:e>
                  <m:r>
                    <m:rPr>
                      <m:sty m:val="bi"/>
                    </m:rPr>
                    <w:rPr>
                      <w:rFonts w:ascii="Cambria Math" w:hAnsi="Times New Roman"/>
                      <w:sz w:val="28"/>
                      <w:szCs w:val="28"/>
                      <w:lang w:val="nl-NL"/>
                    </w:rPr>
                    <m:t>I</m:t>
                  </m:r>
                </m:e>
                <m:sub>
                  <m:r>
                    <m:rPr>
                      <m:sty m:val="bi"/>
                    </m:rPr>
                    <w:rPr>
                      <w:rFonts w:ascii="Cambria Math" w:hAnsi="Times New Roman"/>
                      <w:sz w:val="28"/>
                      <w:szCs w:val="28"/>
                      <w:lang w:val="nl-NL"/>
                    </w:rPr>
                    <m:t>dm</m:t>
                  </m:r>
                </m:sub>
              </m:sSub>
              <m:ctrlPr>
                <w:rPr>
                  <w:rFonts w:ascii="Cambria Math" w:hAnsi="Cambria Math"/>
                  <w:b/>
                  <w:i/>
                  <w:sz w:val="28"/>
                  <w:szCs w:val="28"/>
                  <w:lang w:val="nl-NL"/>
                </w:rPr>
              </m:ctrlPr>
            </m:den>
          </m:f>
          <m:r>
            <m:rPr>
              <m:sty m:val="bi"/>
            </m:rPr>
            <w:rPr>
              <w:rFonts w:ascii="Cambria Math" w:hAnsi="Times New Roman"/>
              <w:sz w:val="28"/>
              <w:szCs w:val="28"/>
              <w:lang w:val="nl-NL"/>
            </w:rPr>
            <m:t>.100%=</m:t>
          </m:r>
          <m:f>
            <m:fPr>
              <m:ctrlPr>
                <w:rPr>
                  <w:rFonts w:ascii="Cambria Math" w:hAnsi="Times New Roman"/>
                  <w:b/>
                  <w:i/>
                  <w:sz w:val="28"/>
                  <w:szCs w:val="28"/>
                  <w:lang w:val="nl-NL"/>
                </w:rPr>
              </m:ctrlPr>
            </m:fPr>
            <m:num>
              <m:r>
                <m:rPr>
                  <m:sty m:val="bi"/>
                </m:rPr>
                <w:rPr>
                  <w:rFonts w:ascii="Cambria Math" w:hAnsi="Times New Roman"/>
                  <w:sz w:val="28"/>
                  <w:szCs w:val="28"/>
                  <w:lang w:val="nl-NL"/>
                </w:rPr>
                <m:t>2,263</m:t>
              </m:r>
            </m:num>
            <m:den>
              <m:r>
                <m:rPr>
                  <m:sty m:val="bi"/>
                </m:rPr>
                <w:rPr>
                  <w:rFonts w:ascii="Cambria Math" w:hAnsi="Times New Roman"/>
                  <w:sz w:val="28"/>
                  <w:szCs w:val="28"/>
                  <w:lang w:val="nl-NL"/>
                </w:rPr>
                <m:t>7,872</m:t>
              </m:r>
            </m:den>
          </m:f>
          <m:r>
            <m:rPr>
              <m:sty m:val="bi"/>
            </m:rPr>
            <w:rPr>
              <w:rFonts w:ascii="Cambria Math" w:hAnsi="Times New Roman"/>
              <w:sz w:val="28"/>
              <w:szCs w:val="28"/>
              <w:lang w:val="nl-NL"/>
            </w:rPr>
            <m:t>.100%=28,74%</m:t>
          </m:r>
        </m:oMath>
      </m:oMathPara>
    </w:p>
    <w:p w14:paraId="433918CE" w14:textId="77777777" w:rsidR="004F020E" w:rsidRDefault="004F020E" w:rsidP="004F020E">
      <w:pPr>
        <w:tabs>
          <w:tab w:val="left" w:pos="284"/>
        </w:tabs>
        <w:spacing w:line="360" w:lineRule="auto"/>
        <w:ind w:right="43"/>
        <w:rPr>
          <w:rFonts w:ascii="Times New Roman" w:hAnsi="Times New Roman"/>
          <w:b/>
          <w:bCs/>
          <w:sz w:val="28"/>
          <w:szCs w:val="28"/>
          <w:lang w:val="nl-NL"/>
        </w:rPr>
      </w:pPr>
      <w:r w:rsidRPr="001314F6">
        <w:rPr>
          <w:rFonts w:ascii="Times New Roman" w:hAnsi="Times New Roman"/>
          <w:b/>
          <w:sz w:val="28"/>
          <w:szCs w:val="28"/>
          <w:lang w:val="nl-NL"/>
        </w:rPr>
        <w:t xml:space="preserve">5.2. </w:t>
      </w:r>
      <w:r w:rsidRPr="001314F6">
        <w:rPr>
          <w:rFonts w:ascii="Times New Roman" w:hAnsi="Times New Roman"/>
          <w:b/>
          <w:bCs/>
          <w:sz w:val="28"/>
          <w:szCs w:val="28"/>
          <w:lang w:val="nl-NL"/>
        </w:rPr>
        <w:t>THAM SỐ CỦA ĐỘNG CƠ ĐIỆN Ở CHẾ ĐỘ ĐỊNH MỨC</w:t>
      </w:r>
    </w:p>
    <w:p w14:paraId="00795CE6" w14:textId="77777777" w:rsidR="004F020E" w:rsidRPr="001875AB" w:rsidRDefault="004F020E" w:rsidP="004F020E">
      <w:pPr>
        <w:pStyle w:val="Noidung"/>
        <w:spacing w:after="120" w:line="360" w:lineRule="auto"/>
        <w:ind w:firstLine="0"/>
        <w:outlineLvl w:val="1"/>
        <w:rPr>
          <w:sz w:val="28"/>
          <w:szCs w:val="28"/>
        </w:rPr>
      </w:pPr>
      <w:r>
        <w:rPr>
          <w:sz w:val="28"/>
          <w:szCs w:val="28"/>
        </w:rPr>
        <w:t xml:space="preserve">         - </w:t>
      </w:r>
      <w:proofErr w:type="spellStart"/>
      <w:r w:rsidRPr="001875AB">
        <w:rPr>
          <w:sz w:val="28"/>
          <w:szCs w:val="28"/>
        </w:rPr>
        <w:t>Điện</w:t>
      </w:r>
      <w:proofErr w:type="spellEnd"/>
      <w:r w:rsidRPr="001875AB">
        <w:rPr>
          <w:sz w:val="28"/>
          <w:szCs w:val="28"/>
        </w:rPr>
        <w:t xml:space="preserve"> </w:t>
      </w:r>
      <w:proofErr w:type="spellStart"/>
      <w:r w:rsidRPr="001875AB">
        <w:rPr>
          <w:sz w:val="28"/>
          <w:szCs w:val="28"/>
        </w:rPr>
        <w:t>trở</w:t>
      </w:r>
      <w:proofErr w:type="spellEnd"/>
      <w:r w:rsidRPr="001875AB">
        <w:rPr>
          <w:sz w:val="28"/>
          <w:szCs w:val="28"/>
        </w:rPr>
        <w:t xml:space="preserve"> </w:t>
      </w:r>
      <w:proofErr w:type="spellStart"/>
      <w:r w:rsidRPr="001875AB">
        <w:rPr>
          <w:sz w:val="28"/>
          <w:szCs w:val="28"/>
        </w:rPr>
        <w:t>và</w:t>
      </w:r>
      <w:proofErr w:type="spellEnd"/>
      <w:r w:rsidRPr="001875AB">
        <w:rPr>
          <w:sz w:val="28"/>
          <w:szCs w:val="28"/>
        </w:rPr>
        <w:t xml:space="preserve"> </w:t>
      </w:r>
      <w:proofErr w:type="spellStart"/>
      <w:r w:rsidRPr="001875AB">
        <w:rPr>
          <w:sz w:val="28"/>
          <w:szCs w:val="28"/>
        </w:rPr>
        <w:t>điện</w:t>
      </w:r>
      <w:proofErr w:type="spellEnd"/>
      <w:r w:rsidRPr="001875AB">
        <w:rPr>
          <w:sz w:val="28"/>
          <w:szCs w:val="28"/>
        </w:rPr>
        <w:t xml:space="preserve"> </w:t>
      </w:r>
      <w:proofErr w:type="spellStart"/>
      <w:r w:rsidRPr="001875AB">
        <w:rPr>
          <w:sz w:val="28"/>
          <w:szCs w:val="28"/>
        </w:rPr>
        <w:t>kháng</w:t>
      </w:r>
      <w:proofErr w:type="spellEnd"/>
      <w:r w:rsidRPr="001875AB">
        <w:rPr>
          <w:sz w:val="28"/>
          <w:szCs w:val="28"/>
        </w:rPr>
        <w:t xml:space="preserve"> </w:t>
      </w:r>
      <w:proofErr w:type="spellStart"/>
      <w:r w:rsidRPr="001875AB">
        <w:rPr>
          <w:sz w:val="28"/>
          <w:szCs w:val="28"/>
        </w:rPr>
        <w:t>của</w:t>
      </w:r>
      <w:proofErr w:type="spellEnd"/>
      <w:r w:rsidRPr="001875AB">
        <w:rPr>
          <w:sz w:val="28"/>
          <w:szCs w:val="28"/>
        </w:rPr>
        <w:t xml:space="preserve"> </w:t>
      </w:r>
      <w:proofErr w:type="spellStart"/>
      <w:r w:rsidRPr="001875AB">
        <w:rPr>
          <w:sz w:val="28"/>
          <w:szCs w:val="28"/>
        </w:rPr>
        <w:t>dây</w:t>
      </w:r>
      <w:proofErr w:type="spellEnd"/>
      <w:r w:rsidRPr="001875AB">
        <w:rPr>
          <w:sz w:val="28"/>
          <w:szCs w:val="28"/>
        </w:rPr>
        <w:t xml:space="preserve"> </w:t>
      </w:r>
      <w:proofErr w:type="spellStart"/>
      <w:r w:rsidRPr="001875AB">
        <w:rPr>
          <w:sz w:val="28"/>
          <w:szCs w:val="28"/>
        </w:rPr>
        <w:t>quấn</w:t>
      </w:r>
      <w:proofErr w:type="spellEnd"/>
      <w:r w:rsidRPr="001875AB">
        <w:rPr>
          <w:sz w:val="28"/>
          <w:szCs w:val="28"/>
        </w:rPr>
        <w:t xml:space="preserve"> </w:t>
      </w:r>
      <w:proofErr w:type="spellStart"/>
      <w:r w:rsidRPr="001875AB">
        <w:rPr>
          <w:sz w:val="28"/>
          <w:szCs w:val="28"/>
        </w:rPr>
        <w:t>là</w:t>
      </w:r>
      <w:proofErr w:type="spellEnd"/>
      <w:r w:rsidRPr="001875AB">
        <w:rPr>
          <w:sz w:val="28"/>
          <w:szCs w:val="28"/>
        </w:rPr>
        <w:t xml:space="preserve"> </w:t>
      </w:r>
      <w:proofErr w:type="spellStart"/>
      <w:r w:rsidRPr="001875AB">
        <w:rPr>
          <w:sz w:val="28"/>
          <w:szCs w:val="28"/>
        </w:rPr>
        <w:t>những</w:t>
      </w:r>
      <w:proofErr w:type="spellEnd"/>
      <w:r w:rsidRPr="001875AB">
        <w:rPr>
          <w:sz w:val="28"/>
          <w:szCs w:val="28"/>
        </w:rPr>
        <w:t xml:space="preserve"> </w:t>
      </w:r>
      <w:proofErr w:type="spellStart"/>
      <w:r w:rsidRPr="001875AB">
        <w:rPr>
          <w:sz w:val="28"/>
          <w:szCs w:val="28"/>
        </w:rPr>
        <w:t>tham</w:t>
      </w:r>
      <w:proofErr w:type="spellEnd"/>
      <w:r w:rsidRPr="001875AB">
        <w:rPr>
          <w:sz w:val="28"/>
          <w:szCs w:val="28"/>
        </w:rPr>
        <w:t xml:space="preserve"> </w:t>
      </w:r>
      <w:proofErr w:type="spellStart"/>
      <w:r w:rsidRPr="001875AB">
        <w:rPr>
          <w:sz w:val="28"/>
          <w:szCs w:val="28"/>
        </w:rPr>
        <w:t>số</w:t>
      </w:r>
      <w:proofErr w:type="spellEnd"/>
      <w:r w:rsidRPr="001875AB">
        <w:rPr>
          <w:sz w:val="28"/>
          <w:szCs w:val="28"/>
        </w:rPr>
        <w:t xml:space="preserve"> </w:t>
      </w:r>
      <w:proofErr w:type="spellStart"/>
      <w:r w:rsidRPr="001875AB">
        <w:rPr>
          <w:sz w:val="28"/>
          <w:szCs w:val="28"/>
        </w:rPr>
        <w:t>chủ</w:t>
      </w:r>
      <w:proofErr w:type="spellEnd"/>
      <w:r w:rsidRPr="001875AB">
        <w:rPr>
          <w:sz w:val="28"/>
          <w:szCs w:val="28"/>
        </w:rPr>
        <w:t xml:space="preserve"> </w:t>
      </w:r>
      <w:proofErr w:type="spellStart"/>
      <w:r w:rsidRPr="001875AB">
        <w:rPr>
          <w:sz w:val="28"/>
          <w:szCs w:val="28"/>
        </w:rPr>
        <w:t>yếu</w:t>
      </w:r>
      <w:proofErr w:type="spellEnd"/>
      <w:r w:rsidRPr="001875AB">
        <w:rPr>
          <w:sz w:val="28"/>
          <w:szCs w:val="28"/>
        </w:rPr>
        <w:t xml:space="preserve"> </w:t>
      </w:r>
      <w:proofErr w:type="spellStart"/>
      <w:r w:rsidRPr="001875AB">
        <w:rPr>
          <w:sz w:val="28"/>
          <w:szCs w:val="28"/>
        </w:rPr>
        <w:t>của</w:t>
      </w:r>
      <w:proofErr w:type="spellEnd"/>
      <w:r w:rsidRPr="001875AB">
        <w:rPr>
          <w:sz w:val="28"/>
          <w:szCs w:val="28"/>
        </w:rPr>
        <w:t xml:space="preserve"> </w:t>
      </w:r>
      <w:proofErr w:type="spellStart"/>
      <w:r w:rsidRPr="001875AB">
        <w:rPr>
          <w:sz w:val="28"/>
          <w:szCs w:val="28"/>
        </w:rPr>
        <w:t>máy</w:t>
      </w:r>
      <w:proofErr w:type="spellEnd"/>
      <w:r w:rsidRPr="001875AB">
        <w:rPr>
          <w:sz w:val="28"/>
          <w:szCs w:val="28"/>
        </w:rPr>
        <w:t xml:space="preserve"> </w:t>
      </w:r>
      <w:proofErr w:type="spellStart"/>
      <w:r w:rsidRPr="001875AB">
        <w:rPr>
          <w:sz w:val="28"/>
          <w:szCs w:val="28"/>
        </w:rPr>
        <w:t>điện</w:t>
      </w:r>
      <w:proofErr w:type="spellEnd"/>
      <w:r w:rsidRPr="001875AB">
        <w:rPr>
          <w:sz w:val="28"/>
          <w:szCs w:val="28"/>
        </w:rPr>
        <w:t>.</w:t>
      </w:r>
    </w:p>
    <w:p w14:paraId="4AED90A9" w14:textId="77777777" w:rsidR="004F020E" w:rsidRPr="001875AB" w:rsidRDefault="004F020E" w:rsidP="004F020E">
      <w:pPr>
        <w:pStyle w:val="Noidung"/>
        <w:spacing w:after="120" w:line="360" w:lineRule="auto"/>
        <w:ind w:firstLine="0"/>
        <w:outlineLvl w:val="1"/>
        <w:rPr>
          <w:sz w:val="28"/>
          <w:szCs w:val="28"/>
        </w:rPr>
      </w:pPr>
      <w:r>
        <w:rPr>
          <w:sz w:val="28"/>
          <w:szCs w:val="28"/>
        </w:rPr>
        <w:t xml:space="preserve">        - </w:t>
      </w:r>
      <w:proofErr w:type="spellStart"/>
      <w:r w:rsidRPr="001875AB">
        <w:rPr>
          <w:sz w:val="28"/>
          <w:szCs w:val="28"/>
        </w:rPr>
        <w:t>Điện</w:t>
      </w:r>
      <w:proofErr w:type="spellEnd"/>
      <w:r w:rsidRPr="001875AB">
        <w:rPr>
          <w:sz w:val="28"/>
          <w:szCs w:val="28"/>
        </w:rPr>
        <w:t xml:space="preserve"> </w:t>
      </w:r>
      <w:proofErr w:type="spellStart"/>
      <w:r w:rsidRPr="001875AB">
        <w:rPr>
          <w:sz w:val="28"/>
          <w:szCs w:val="28"/>
        </w:rPr>
        <w:t>kháng</w:t>
      </w:r>
      <w:proofErr w:type="spellEnd"/>
      <w:r w:rsidRPr="001875AB">
        <w:rPr>
          <w:sz w:val="28"/>
          <w:szCs w:val="28"/>
        </w:rPr>
        <w:t xml:space="preserve"> </w:t>
      </w:r>
      <w:proofErr w:type="spellStart"/>
      <w:r w:rsidRPr="001875AB">
        <w:rPr>
          <w:sz w:val="28"/>
          <w:szCs w:val="28"/>
        </w:rPr>
        <w:t>xác</w:t>
      </w:r>
      <w:proofErr w:type="spellEnd"/>
      <w:r w:rsidRPr="001875AB">
        <w:rPr>
          <w:sz w:val="28"/>
          <w:szCs w:val="28"/>
        </w:rPr>
        <w:t xml:space="preserve"> </w:t>
      </w:r>
      <w:proofErr w:type="spellStart"/>
      <w:r w:rsidRPr="001875AB">
        <w:rPr>
          <w:sz w:val="28"/>
          <w:szCs w:val="28"/>
        </w:rPr>
        <w:t>định</w:t>
      </w:r>
      <w:proofErr w:type="spellEnd"/>
      <w:r w:rsidRPr="001875AB">
        <w:rPr>
          <w:sz w:val="28"/>
          <w:szCs w:val="28"/>
        </w:rPr>
        <w:t xml:space="preserve"> </w:t>
      </w:r>
      <w:proofErr w:type="spellStart"/>
      <w:r w:rsidRPr="001875AB">
        <w:rPr>
          <w:sz w:val="28"/>
          <w:szCs w:val="28"/>
        </w:rPr>
        <w:t>bởi</w:t>
      </w:r>
      <w:proofErr w:type="spellEnd"/>
      <w:r w:rsidRPr="001875AB">
        <w:rPr>
          <w:sz w:val="28"/>
          <w:szCs w:val="28"/>
        </w:rPr>
        <w:t xml:space="preserve"> </w:t>
      </w:r>
      <w:proofErr w:type="spellStart"/>
      <w:r w:rsidRPr="001875AB">
        <w:rPr>
          <w:sz w:val="28"/>
          <w:szCs w:val="28"/>
        </w:rPr>
        <w:t>từ</w:t>
      </w:r>
      <w:proofErr w:type="spellEnd"/>
      <w:r w:rsidRPr="001875AB">
        <w:rPr>
          <w:sz w:val="28"/>
          <w:szCs w:val="28"/>
        </w:rPr>
        <w:t xml:space="preserve"> </w:t>
      </w:r>
      <w:proofErr w:type="spellStart"/>
      <w:r w:rsidRPr="001875AB">
        <w:rPr>
          <w:sz w:val="28"/>
          <w:szCs w:val="28"/>
        </w:rPr>
        <w:t>thông</w:t>
      </w:r>
      <w:proofErr w:type="spellEnd"/>
      <w:r w:rsidRPr="001875AB">
        <w:rPr>
          <w:sz w:val="28"/>
          <w:szCs w:val="28"/>
        </w:rPr>
        <w:t xml:space="preserve"> </w:t>
      </w:r>
      <w:proofErr w:type="spellStart"/>
      <w:r w:rsidRPr="001875AB">
        <w:rPr>
          <w:sz w:val="28"/>
          <w:szCs w:val="28"/>
        </w:rPr>
        <w:t>móc</w:t>
      </w:r>
      <w:proofErr w:type="spellEnd"/>
      <w:r w:rsidRPr="001875AB">
        <w:rPr>
          <w:sz w:val="28"/>
          <w:szCs w:val="28"/>
        </w:rPr>
        <w:t xml:space="preserve"> </w:t>
      </w:r>
      <w:proofErr w:type="spellStart"/>
      <w:r w:rsidRPr="001875AB">
        <w:rPr>
          <w:sz w:val="28"/>
          <w:szCs w:val="28"/>
        </w:rPr>
        <w:t>vòng</w:t>
      </w:r>
      <w:proofErr w:type="spellEnd"/>
      <w:r w:rsidRPr="001875AB">
        <w:rPr>
          <w:sz w:val="28"/>
          <w:szCs w:val="28"/>
        </w:rPr>
        <w:t xml:space="preserve"> </w:t>
      </w:r>
      <w:proofErr w:type="spellStart"/>
      <w:r w:rsidRPr="001875AB">
        <w:rPr>
          <w:sz w:val="28"/>
          <w:szCs w:val="28"/>
        </w:rPr>
        <w:t>của</w:t>
      </w:r>
      <w:proofErr w:type="spellEnd"/>
      <w:r w:rsidRPr="001875AB">
        <w:rPr>
          <w:sz w:val="28"/>
          <w:szCs w:val="28"/>
        </w:rPr>
        <w:t xml:space="preserve"> </w:t>
      </w:r>
      <w:proofErr w:type="spellStart"/>
      <w:r w:rsidRPr="001875AB">
        <w:rPr>
          <w:sz w:val="28"/>
          <w:szCs w:val="28"/>
        </w:rPr>
        <w:t>cảm</w:t>
      </w:r>
      <w:proofErr w:type="spellEnd"/>
      <w:r w:rsidRPr="001875AB">
        <w:rPr>
          <w:sz w:val="28"/>
          <w:szCs w:val="28"/>
        </w:rPr>
        <w:t xml:space="preserve"> </w:t>
      </w:r>
      <w:proofErr w:type="spellStart"/>
      <w:r w:rsidRPr="001875AB">
        <w:rPr>
          <w:sz w:val="28"/>
          <w:szCs w:val="28"/>
        </w:rPr>
        <w:t>ứng</w:t>
      </w:r>
      <w:proofErr w:type="spellEnd"/>
      <w:r w:rsidRPr="001875AB">
        <w:rPr>
          <w:sz w:val="28"/>
          <w:szCs w:val="28"/>
        </w:rPr>
        <w:t xml:space="preserve"> </w:t>
      </w:r>
      <w:proofErr w:type="spellStart"/>
      <w:r w:rsidRPr="001875AB">
        <w:rPr>
          <w:sz w:val="28"/>
          <w:szCs w:val="28"/>
        </w:rPr>
        <w:t>tương</w:t>
      </w:r>
      <w:proofErr w:type="spellEnd"/>
      <w:r w:rsidRPr="001875AB">
        <w:rPr>
          <w:sz w:val="28"/>
          <w:szCs w:val="28"/>
        </w:rPr>
        <w:t xml:space="preserve"> </w:t>
      </w:r>
      <w:proofErr w:type="spellStart"/>
      <w:r w:rsidRPr="001875AB">
        <w:rPr>
          <w:sz w:val="28"/>
          <w:szCs w:val="28"/>
        </w:rPr>
        <w:t>hổ</w:t>
      </w:r>
      <w:proofErr w:type="spellEnd"/>
      <w:r w:rsidRPr="001875AB">
        <w:rPr>
          <w:sz w:val="28"/>
          <w:szCs w:val="28"/>
        </w:rPr>
        <w:t xml:space="preserve"> </w:t>
      </w:r>
      <w:proofErr w:type="spellStart"/>
      <w:r w:rsidRPr="001875AB">
        <w:rPr>
          <w:sz w:val="28"/>
          <w:szCs w:val="28"/>
        </w:rPr>
        <w:t>xuyên</w:t>
      </w:r>
      <w:proofErr w:type="spellEnd"/>
      <w:r w:rsidRPr="001875AB">
        <w:rPr>
          <w:sz w:val="28"/>
          <w:szCs w:val="28"/>
        </w:rPr>
        <w:t xml:space="preserve"> qua </w:t>
      </w:r>
      <w:proofErr w:type="spellStart"/>
      <w:r w:rsidRPr="001875AB">
        <w:rPr>
          <w:sz w:val="28"/>
          <w:szCs w:val="28"/>
        </w:rPr>
        <w:t>các</w:t>
      </w:r>
      <w:proofErr w:type="spellEnd"/>
      <w:r w:rsidRPr="001875AB">
        <w:rPr>
          <w:sz w:val="28"/>
          <w:szCs w:val="28"/>
        </w:rPr>
        <w:t xml:space="preserve"> </w:t>
      </w:r>
      <w:proofErr w:type="spellStart"/>
      <w:r w:rsidRPr="001875AB">
        <w:rPr>
          <w:sz w:val="28"/>
          <w:szCs w:val="28"/>
        </w:rPr>
        <w:t>khe</w:t>
      </w:r>
      <w:proofErr w:type="spellEnd"/>
      <w:r w:rsidRPr="001875AB">
        <w:rPr>
          <w:sz w:val="28"/>
          <w:szCs w:val="28"/>
        </w:rPr>
        <w:t xml:space="preserve"> </w:t>
      </w:r>
      <w:proofErr w:type="spellStart"/>
      <w:r w:rsidRPr="001875AB">
        <w:rPr>
          <w:sz w:val="28"/>
          <w:szCs w:val="28"/>
        </w:rPr>
        <w:t>hở</w:t>
      </w:r>
      <w:proofErr w:type="spellEnd"/>
      <w:r w:rsidRPr="001875AB">
        <w:rPr>
          <w:sz w:val="28"/>
          <w:szCs w:val="28"/>
        </w:rPr>
        <w:t xml:space="preserve"> </w:t>
      </w:r>
      <w:proofErr w:type="spellStart"/>
      <w:r w:rsidRPr="001875AB">
        <w:rPr>
          <w:sz w:val="28"/>
          <w:szCs w:val="28"/>
        </w:rPr>
        <w:t>không</w:t>
      </w:r>
      <w:proofErr w:type="spellEnd"/>
      <w:r w:rsidRPr="001875AB">
        <w:rPr>
          <w:sz w:val="28"/>
          <w:szCs w:val="28"/>
        </w:rPr>
        <w:t xml:space="preserve"> </w:t>
      </w:r>
      <w:proofErr w:type="spellStart"/>
      <w:r w:rsidRPr="001875AB">
        <w:rPr>
          <w:sz w:val="28"/>
          <w:szCs w:val="28"/>
        </w:rPr>
        <w:t>khí</w:t>
      </w:r>
      <w:proofErr w:type="spellEnd"/>
      <w:r w:rsidRPr="001875AB">
        <w:rPr>
          <w:sz w:val="28"/>
          <w:szCs w:val="28"/>
        </w:rPr>
        <w:t xml:space="preserve"> </w:t>
      </w:r>
      <w:proofErr w:type="spellStart"/>
      <w:r w:rsidRPr="001875AB">
        <w:rPr>
          <w:sz w:val="28"/>
          <w:szCs w:val="28"/>
        </w:rPr>
        <w:t>và</w:t>
      </w:r>
      <w:proofErr w:type="spellEnd"/>
      <w:r w:rsidRPr="001875AB">
        <w:rPr>
          <w:sz w:val="28"/>
          <w:szCs w:val="28"/>
        </w:rPr>
        <w:t xml:space="preserve"> </w:t>
      </w:r>
      <w:proofErr w:type="spellStart"/>
      <w:r w:rsidRPr="001875AB">
        <w:rPr>
          <w:sz w:val="28"/>
          <w:szCs w:val="28"/>
        </w:rPr>
        <w:t>móc</w:t>
      </w:r>
      <w:proofErr w:type="spellEnd"/>
      <w:r w:rsidRPr="001875AB">
        <w:rPr>
          <w:sz w:val="28"/>
          <w:szCs w:val="28"/>
        </w:rPr>
        <w:t xml:space="preserve"> </w:t>
      </w:r>
      <w:proofErr w:type="spellStart"/>
      <w:r w:rsidRPr="001875AB">
        <w:rPr>
          <w:sz w:val="28"/>
          <w:szCs w:val="28"/>
        </w:rPr>
        <w:t>vóng</w:t>
      </w:r>
      <w:proofErr w:type="spellEnd"/>
      <w:r w:rsidRPr="001875AB">
        <w:rPr>
          <w:sz w:val="28"/>
          <w:szCs w:val="28"/>
        </w:rPr>
        <w:t xml:space="preserve"> </w:t>
      </w:r>
      <w:proofErr w:type="spellStart"/>
      <w:r w:rsidRPr="001875AB">
        <w:rPr>
          <w:sz w:val="28"/>
          <w:szCs w:val="28"/>
        </w:rPr>
        <w:t>vào</w:t>
      </w:r>
      <w:proofErr w:type="spellEnd"/>
      <w:r w:rsidRPr="001875AB">
        <w:rPr>
          <w:sz w:val="28"/>
          <w:szCs w:val="28"/>
        </w:rPr>
        <w:t xml:space="preserve"> </w:t>
      </w:r>
      <w:proofErr w:type="spellStart"/>
      <w:r w:rsidRPr="001875AB">
        <w:rPr>
          <w:sz w:val="28"/>
          <w:szCs w:val="28"/>
        </w:rPr>
        <w:t>cả</w:t>
      </w:r>
      <w:proofErr w:type="spellEnd"/>
      <w:r w:rsidRPr="001875AB">
        <w:rPr>
          <w:sz w:val="28"/>
          <w:szCs w:val="28"/>
        </w:rPr>
        <w:t xml:space="preserve"> </w:t>
      </w:r>
      <w:proofErr w:type="spellStart"/>
      <w:r w:rsidRPr="001875AB">
        <w:rPr>
          <w:sz w:val="28"/>
          <w:szCs w:val="28"/>
        </w:rPr>
        <w:t>hai</w:t>
      </w:r>
      <w:proofErr w:type="spellEnd"/>
      <w:r w:rsidRPr="001875AB">
        <w:rPr>
          <w:sz w:val="28"/>
          <w:szCs w:val="28"/>
        </w:rPr>
        <w:t xml:space="preserve"> </w:t>
      </w:r>
      <w:proofErr w:type="spellStart"/>
      <w:r w:rsidRPr="001875AB">
        <w:rPr>
          <w:sz w:val="28"/>
          <w:szCs w:val="28"/>
        </w:rPr>
        <w:t>cuộn</w:t>
      </w:r>
      <w:proofErr w:type="spellEnd"/>
      <w:r w:rsidRPr="001875AB">
        <w:rPr>
          <w:sz w:val="28"/>
          <w:szCs w:val="28"/>
        </w:rPr>
        <w:t xml:space="preserve"> </w:t>
      </w:r>
      <w:proofErr w:type="spellStart"/>
      <w:r w:rsidRPr="001875AB">
        <w:rPr>
          <w:sz w:val="28"/>
          <w:szCs w:val="28"/>
        </w:rPr>
        <w:t>dây</w:t>
      </w:r>
      <w:proofErr w:type="spellEnd"/>
      <w:r w:rsidRPr="001875AB">
        <w:rPr>
          <w:sz w:val="28"/>
          <w:szCs w:val="28"/>
        </w:rPr>
        <w:t xml:space="preserve"> </w:t>
      </w:r>
      <w:proofErr w:type="spellStart"/>
      <w:r w:rsidRPr="001875AB">
        <w:rPr>
          <w:sz w:val="28"/>
          <w:szCs w:val="28"/>
        </w:rPr>
        <w:t>stato</w:t>
      </w:r>
      <w:proofErr w:type="spellEnd"/>
      <w:r w:rsidRPr="001875AB">
        <w:rPr>
          <w:sz w:val="28"/>
          <w:szCs w:val="28"/>
        </w:rPr>
        <w:t xml:space="preserve"> </w:t>
      </w:r>
      <w:proofErr w:type="spellStart"/>
      <w:r w:rsidRPr="001875AB">
        <w:rPr>
          <w:sz w:val="28"/>
          <w:szCs w:val="28"/>
        </w:rPr>
        <w:t>và</w:t>
      </w:r>
      <w:proofErr w:type="spellEnd"/>
      <w:r w:rsidRPr="001875AB">
        <w:rPr>
          <w:sz w:val="28"/>
          <w:szCs w:val="28"/>
        </w:rPr>
        <w:t xml:space="preserve"> roto </w:t>
      </w:r>
      <w:proofErr w:type="spellStart"/>
      <w:r w:rsidRPr="001875AB">
        <w:rPr>
          <w:sz w:val="28"/>
          <w:szCs w:val="28"/>
        </w:rPr>
        <w:t>động</w:t>
      </w:r>
      <w:proofErr w:type="spellEnd"/>
      <w:r w:rsidRPr="001875AB">
        <w:rPr>
          <w:sz w:val="28"/>
          <w:szCs w:val="28"/>
        </w:rPr>
        <w:t xml:space="preserve"> </w:t>
      </w:r>
      <w:proofErr w:type="spellStart"/>
      <w:r w:rsidRPr="001875AB">
        <w:rPr>
          <w:sz w:val="28"/>
          <w:szCs w:val="28"/>
        </w:rPr>
        <w:t>cơ</w:t>
      </w:r>
      <w:proofErr w:type="spellEnd"/>
      <w:r w:rsidRPr="001875AB">
        <w:rPr>
          <w:sz w:val="28"/>
          <w:szCs w:val="28"/>
        </w:rPr>
        <w:t xml:space="preserve">, </w:t>
      </w:r>
      <w:proofErr w:type="spellStart"/>
      <w:r w:rsidRPr="001875AB">
        <w:rPr>
          <w:sz w:val="28"/>
          <w:szCs w:val="28"/>
        </w:rPr>
        <w:t>sinh</w:t>
      </w:r>
      <w:proofErr w:type="spellEnd"/>
      <w:r w:rsidRPr="001875AB">
        <w:rPr>
          <w:sz w:val="28"/>
          <w:szCs w:val="28"/>
        </w:rPr>
        <w:t xml:space="preserve"> ra </w:t>
      </w:r>
      <w:proofErr w:type="spellStart"/>
      <w:r w:rsidRPr="001875AB">
        <w:rPr>
          <w:sz w:val="28"/>
          <w:szCs w:val="28"/>
        </w:rPr>
        <w:t>điện</w:t>
      </w:r>
      <w:proofErr w:type="spellEnd"/>
      <w:r w:rsidRPr="001875AB">
        <w:rPr>
          <w:sz w:val="28"/>
          <w:szCs w:val="28"/>
        </w:rPr>
        <w:t xml:space="preserve"> </w:t>
      </w:r>
      <w:proofErr w:type="spellStart"/>
      <w:r w:rsidRPr="001875AB">
        <w:rPr>
          <w:sz w:val="28"/>
          <w:szCs w:val="28"/>
        </w:rPr>
        <w:t>kháng</w:t>
      </w:r>
      <w:proofErr w:type="spellEnd"/>
      <w:r w:rsidRPr="001875AB">
        <w:rPr>
          <w:sz w:val="28"/>
          <w:szCs w:val="28"/>
        </w:rPr>
        <w:t xml:space="preserve"> </w:t>
      </w:r>
      <w:proofErr w:type="spellStart"/>
      <w:r w:rsidRPr="001875AB">
        <w:rPr>
          <w:sz w:val="28"/>
          <w:szCs w:val="28"/>
        </w:rPr>
        <w:t>cơ</w:t>
      </w:r>
      <w:proofErr w:type="spellEnd"/>
      <w:r w:rsidRPr="001875AB">
        <w:rPr>
          <w:sz w:val="28"/>
          <w:szCs w:val="28"/>
        </w:rPr>
        <w:t xml:space="preserve"> </w:t>
      </w:r>
      <w:proofErr w:type="spellStart"/>
      <w:r w:rsidRPr="001875AB">
        <w:rPr>
          <w:sz w:val="28"/>
          <w:szCs w:val="28"/>
        </w:rPr>
        <w:t>bản</w:t>
      </w:r>
      <w:proofErr w:type="spellEnd"/>
      <w:r w:rsidRPr="001875AB">
        <w:rPr>
          <w:sz w:val="28"/>
          <w:szCs w:val="28"/>
        </w:rPr>
        <w:t xml:space="preserve">, </w:t>
      </w:r>
      <w:proofErr w:type="spellStart"/>
      <w:r w:rsidRPr="001875AB">
        <w:rPr>
          <w:sz w:val="28"/>
          <w:szCs w:val="28"/>
        </w:rPr>
        <w:t>đó</w:t>
      </w:r>
      <w:proofErr w:type="spellEnd"/>
      <w:r w:rsidRPr="001875AB">
        <w:rPr>
          <w:sz w:val="28"/>
          <w:szCs w:val="28"/>
        </w:rPr>
        <w:t xml:space="preserve"> </w:t>
      </w:r>
      <w:proofErr w:type="spellStart"/>
      <w:r w:rsidRPr="001875AB">
        <w:rPr>
          <w:sz w:val="28"/>
          <w:szCs w:val="28"/>
        </w:rPr>
        <w:t>là</w:t>
      </w:r>
      <w:proofErr w:type="spellEnd"/>
      <w:r w:rsidRPr="001875AB">
        <w:rPr>
          <w:sz w:val="28"/>
          <w:szCs w:val="28"/>
        </w:rPr>
        <w:t xml:space="preserve"> </w:t>
      </w:r>
      <w:proofErr w:type="spellStart"/>
      <w:r w:rsidRPr="001875AB">
        <w:rPr>
          <w:sz w:val="28"/>
          <w:szCs w:val="28"/>
        </w:rPr>
        <w:t>điện</w:t>
      </w:r>
      <w:proofErr w:type="spellEnd"/>
      <w:r w:rsidRPr="001875AB">
        <w:rPr>
          <w:sz w:val="28"/>
          <w:szCs w:val="28"/>
        </w:rPr>
        <w:t xml:space="preserve"> </w:t>
      </w:r>
      <w:proofErr w:type="spellStart"/>
      <w:r w:rsidRPr="001875AB">
        <w:rPr>
          <w:sz w:val="28"/>
          <w:szCs w:val="28"/>
        </w:rPr>
        <w:t>kháng</w:t>
      </w:r>
      <w:proofErr w:type="spellEnd"/>
      <w:r w:rsidRPr="001875AB">
        <w:rPr>
          <w:sz w:val="28"/>
          <w:szCs w:val="28"/>
        </w:rPr>
        <w:t xml:space="preserve"> </w:t>
      </w:r>
      <w:proofErr w:type="spellStart"/>
      <w:r w:rsidRPr="001875AB">
        <w:rPr>
          <w:sz w:val="28"/>
          <w:szCs w:val="28"/>
        </w:rPr>
        <w:t>hổ</w:t>
      </w:r>
      <w:proofErr w:type="spellEnd"/>
      <w:r w:rsidRPr="001875AB">
        <w:rPr>
          <w:sz w:val="28"/>
          <w:szCs w:val="28"/>
        </w:rPr>
        <w:t xml:space="preserve"> </w:t>
      </w:r>
      <w:proofErr w:type="spellStart"/>
      <w:r w:rsidRPr="001875AB">
        <w:rPr>
          <w:sz w:val="28"/>
          <w:szCs w:val="28"/>
        </w:rPr>
        <w:t>cảm</w:t>
      </w:r>
      <w:proofErr w:type="spellEnd"/>
      <w:r w:rsidRPr="001875AB">
        <w:rPr>
          <w:sz w:val="28"/>
          <w:szCs w:val="28"/>
        </w:rPr>
        <w:t xml:space="preserve">. </w:t>
      </w:r>
      <w:proofErr w:type="spellStart"/>
      <w:r w:rsidRPr="001875AB">
        <w:rPr>
          <w:sz w:val="28"/>
          <w:szCs w:val="28"/>
        </w:rPr>
        <w:t>Từ</w:t>
      </w:r>
      <w:proofErr w:type="spellEnd"/>
      <w:r w:rsidRPr="001875AB">
        <w:rPr>
          <w:sz w:val="28"/>
          <w:szCs w:val="28"/>
        </w:rPr>
        <w:t xml:space="preserve"> </w:t>
      </w:r>
      <w:proofErr w:type="spellStart"/>
      <w:r w:rsidRPr="001875AB">
        <w:rPr>
          <w:sz w:val="28"/>
          <w:szCs w:val="28"/>
        </w:rPr>
        <w:t>thông</w:t>
      </w:r>
      <w:proofErr w:type="spellEnd"/>
      <w:r w:rsidRPr="001875AB">
        <w:rPr>
          <w:sz w:val="28"/>
          <w:szCs w:val="28"/>
        </w:rPr>
        <w:t xml:space="preserve"> </w:t>
      </w:r>
      <w:proofErr w:type="spellStart"/>
      <w:r w:rsidRPr="001875AB">
        <w:rPr>
          <w:sz w:val="28"/>
          <w:szCs w:val="28"/>
        </w:rPr>
        <w:t>móc</w:t>
      </w:r>
      <w:proofErr w:type="spellEnd"/>
      <w:r w:rsidRPr="001875AB">
        <w:rPr>
          <w:sz w:val="28"/>
          <w:szCs w:val="28"/>
        </w:rPr>
        <w:t xml:space="preserve"> </w:t>
      </w:r>
      <w:proofErr w:type="spellStart"/>
      <w:r w:rsidRPr="001875AB">
        <w:rPr>
          <w:sz w:val="28"/>
          <w:szCs w:val="28"/>
        </w:rPr>
        <w:t>vòng</w:t>
      </w:r>
      <w:proofErr w:type="spellEnd"/>
      <w:r w:rsidRPr="001875AB">
        <w:rPr>
          <w:sz w:val="28"/>
          <w:szCs w:val="28"/>
        </w:rPr>
        <w:t xml:space="preserve"> </w:t>
      </w:r>
      <w:proofErr w:type="spellStart"/>
      <w:r w:rsidRPr="001875AB">
        <w:rPr>
          <w:sz w:val="28"/>
          <w:szCs w:val="28"/>
        </w:rPr>
        <w:t>tản</w:t>
      </w:r>
      <w:proofErr w:type="spellEnd"/>
      <w:r w:rsidRPr="001875AB">
        <w:rPr>
          <w:sz w:val="28"/>
          <w:szCs w:val="28"/>
        </w:rPr>
        <w:t xml:space="preserve"> </w:t>
      </w:r>
      <w:proofErr w:type="spellStart"/>
      <w:r w:rsidRPr="001875AB">
        <w:rPr>
          <w:sz w:val="28"/>
          <w:szCs w:val="28"/>
        </w:rPr>
        <w:t>chỉ</w:t>
      </w:r>
      <w:proofErr w:type="spellEnd"/>
      <w:r w:rsidRPr="001875AB">
        <w:rPr>
          <w:sz w:val="28"/>
          <w:szCs w:val="28"/>
        </w:rPr>
        <w:t xml:space="preserve"> </w:t>
      </w:r>
      <w:proofErr w:type="spellStart"/>
      <w:r w:rsidRPr="001875AB">
        <w:rPr>
          <w:sz w:val="28"/>
          <w:szCs w:val="28"/>
        </w:rPr>
        <w:t>móc</w:t>
      </w:r>
      <w:proofErr w:type="spellEnd"/>
      <w:r w:rsidRPr="001875AB">
        <w:rPr>
          <w:sz w:val="28"/>
          <w:szCs w:val="28"/>
        </w:rPr>
        <w:t xml:space="preserve"> </w:t>
      </w:r>
      <w:proofErr w:type="spellStart"/>
      <w:r w:rsidRPr="001875AB">
        <w:rPr>
          <w:sz w:val="28"/>
          <w:szCs w:val="28"/>
        </w:rPr>
        <w:t>vòng</w:t>
      </w:r>
      <w:proofErr w:type="spellEnd"/>
      <w:r w:rsidRPr="001875AB">
        <w:rPr>
          <w:sz w:val="28"/>
          <w:szCs w:val="28"/>
        </w:rPr>
        <w:t xml:space="preserve"> </w:t>
      </w:r>
      <w:proofErr w:type="spellStart"/>
      <w:r w:rsidRPr="001875AB">
        <w:rPr>
          <w:sz w:val="28"/>
          <w:szCs w:val="28"/>
        </w:rPr>
        <w:t>mỗi</w:t>
      </w:r>
      <w:proofErr w:type="spellEnd"/>
      <w:r w:rsidRPr="001875AB">
        <w:rPr>
          <w:sz w:val="28"/>
          <w:szCs w:val="28"/>
        </w:rPr>
        <w:t xml:space="preserve"> </w:t>
      </w:r>
      <w:proofErr w:type="spellStart"/>
      <w:r w:rsidRPr="001875AB">
        <w:rPr>
          <w:sz w:val="28"/>
          <w:szCs w:val="28"/>
        </w:rPr>
        <w:t>bản</w:t>
      </w:r>
      <w:proofErr w:type="spellEnd"/>
      <w:r w:rsidRPr="001875AB">
        <w:rPr>
          <w:sz w:val="28"/>
          <w:szCs w:val="28"/>
        </w:rPr>
        <w:t xml:space="preserve"> than </w:t>
      </w:r>
      <w:proofErr w:type="spellStart"/>
      <w:r w:rsidRPr="001875AB">
        <w:rPr>
          <w:sz w:val="28"/>
          <w:szCs w:val="28"/>
        </w:rPr>
        <w:t>cuộn</w:t>
      </w:r>
      <w:proofErr w:type="spellEnd"/>
      <w:r w:rsidRPr="001875AB">
        <w:rPr>
          <w:sz w:val="28"/>
          <w:szCs w:val="28"/>
        </w:rPr>
        <w:t xml:space="preserve"> </w:t>
      </w:r>
      <w:proofErr w:type="spellStart"/>
      <w:r w:rsidRPr="001875AB">
        <w:rPr>
          <w:sz w:val="28"/>
          <w:szCs w:val="28"/>
        </w:rPr>
        <w:t>dây</w:t>
      </w:r>
      <w:proofErr w:type="spellEnd"/>
      <w:r w:rsidRPr="001875AB">
        <w:rPr>
          <w:sz w:val="28"/>
          <w:szCs w:val="28"/>
        </w:rPr>
        <w:t xml:space="preserve">, </w:t>
      </w:r>
      <w:proofErr w:type="spellStart"/>
      <w:r w:rsidRPr="001875AB">
        <w:rPr>
          <w:sz w:val="28"/>
          <w:szCs w:val="28"/>
        </w:rPr>
        <w:t>sinh</w:t>
      </w:r>
      <w:proofErr w:type="spellEnd"/>
      <w:r w:rsidRPr="001875AB">
        <w:rPr>
          <w:sz w:val="28"/>
          <w:szCs w:val="28"/>
        </w:rPr>
        <w:t xml:space="preserve"> ra </w:t>
      </w:r>
      <w:proofErr w:type="spellStart"/>
      <w:r w:rsidRPr="001875AB">
        <w:rPr>
          <w:sz w:val="28"/>
          <w:szCs w:val="28"/>
        </w:rPr>
        <w:t>điện</w:t>
      </w:r>
      <w:proofErr w:type="spellEnd"/>
      <w:r w:rsidRPr="001875AB">
        <w:rPr>
          <w:sz w:val="28"/>
          <w:szCs w:val="28"/>
        </w:rPr>
        <w:t xml:space="preserve"> </w:t>
      </w:r>
      <w:proofErr w:type="spellStart"/>
      <w:r w:rsidRPr="001875AB">
        <w:rPr>
          <w:sz w:val="28"/>
          <w:szCs w:val="28"/>
        </w:rPr>
        <w:t>kháng</w:t>
      </w:r>
      <w:proofErr w:type="spellEnd"/>
      <w:r w:rsidRPr="001875AB">
        <w:rPr>
          <w:sz w:val="28"/>
          <w:szCs w:val="28"/>
        </w:rPr>
        <w:t xml:space="preserve"> </w:t>
      </w:r>
      <w:proofErr w:type="spellStart"/>
      <w:r w:rsidRPr="001875AB">
        <w:rPr>
          <w:sz w:val="28"/>
          <w:szCs w:val="28"/>
        </w:rPr>
        <w:t>tản</w:t>
      </w:r>
      <w:proofErr w:type="spellEnd"/>
      <w:r w:rsidRPr="001875AB">
        <w:rPr>
          <w:sz w:val="28"/>
          <w:szCs w:val="28"/>
        </w:rPr>
        <w:t xml:space="preserve"> x</w:t>
      </w:r>
      <w:r w:rsidRPr="001875AB">
        <w:rPr>
          <w:sz w:val="28"/>
          <w:szCs w:val="28"/>
          <w:vertAlign w:val="subscript"/>
        </w:rPr>
        <w:t>1</w:t>
      </w:r>
      <w:r w:rsidRPr="001875AB">
        <w:rPr>
          <w:sz w:val="28"/>
          <w:szCs w:val="28"/>
        </w:rPr>
        <w:t xml:space="preserve"> </w:t>
      </w:r>
      <w:proofErr w:type="spellStart"/>
      <w:r w:rsidRPr="001875AB">
        <w:rPr>
          <w:sz w:val="28"/>
          <w:szCs w:val="28"/>
        </w:rPr>
        <w:t>đối</w:t>
      </w:r>
      <w:proofErr w:type="spellEnd"/>
      <w:r w:rsidRPr="001875AB">
        <w:rPr>
          <w:sz w:val="28"/>
          <w:szCs w:val="28"/>
        </w:rPr>
        <w:t xml:space="preserve"> </w:t>
      </w:r>
      <w:proofErr w:type="spellStart"/>
      <w:r w:rsidRPr="001875AB">
        <w:rPr>
          <w:sz w:val="28"/>
          <w:szCs w:val="28"/>
        </w:rPr>
        <w:t>với</w:t>
      </w:r>
      <w:proofErr w:type="spellEnd"/>
      <w:r w:rsidRPr="001875AB">
        <w:rPr>
          <w:sz w:val="28"/>
          <w:szCs w:val="28"/>
        </w:rPr>
        <w:t xml:space="preserve"> </w:t>
      </w:r>
      <w:proofErr w:type="spellStart"/>
      <w:r w:rsidRPr="001875AB">
        <w:rPr>
          <w:sz w:val="28"/>
          <w:szCs w:val="28"/>
        </w:rPr>
        <w:t>stato</w:t>
      </w:r>
      <w:proofErr w:type="spellEnd"/>
      <w:r w:rsidRPr="001875AB">
        <w:rPr>
          <w:sz w:val="28"/>
          <w:szCs w:val="28"/>
        </w:rPr>
        <w:t xml:space="preserve"> </w:t>
      </w:r>
      <w:proofErr w:type="spellStart"/>
      <w:r w:rsidRPr="001875AB">
        <w:rPr>
          <w:sz w:val="28"/>
          <w:szCs w:val="28"/>
        </w:rPr>
        <w:t>và</w:t>
      </w:r>
      <w:proofErr w:type="spellEnd"/>
      <w:r w:rsidRPr="001875AB">
        <w:rPr>
          <w:sz w:val="28"/>
          <w:szCs w:val="28"/>
        </w:rPr>
        <w:t xml:space="preserve"> x</w:t>
      </w:r>
      <w:r w:rsidRPr="001875AB">
        <w:rPr>
          <w:sz w:val="28"/>
          <w:szCs w:val="28"/>
          <w:vertAlign w:val="subscript"/>
        </w:rPr>
        <w:t>2</w:t>
      </w:r>
      <w:r w:rsidRPr="001875AB">
        <w:rPr>
          <w:sz w:val="28"/>
          <w:szCs w:val="28"/>
        </w:rPr>
        <w:t xml:space="preserve"> </w:t>
      </w:r>
      <w:proofErr w:type="spellStart"/>
      <w:r w:rsidRPr="001875AB">
        <w:rPr>
          <w:sz w:val="28"/>
          <w:szCs w:val="28"/>
        </w:rPr>
        <w:t>đới</w:t>
      </w:r>
      <w:proofErr w:type="spellEnd"/>
      <w:r w:rsidRPr="001875AB">
        <w:rPr>
          <w:sz w:val="28"/>
          <w:szCs w:val="28"/>
        </w:rPr>
        <w:t xml:space="preserve"> </w:t>
      </w:r>
      <w:proofErr w:type="spellStart"/>
      <w:r w:rsidRPr="001875AB">
        <w:rPr>
          <w:sz w:val="28"/>
          <w:szCs w:val="28"/>
        </w:rPr>
        <w:t>với</w:t>
      </w:r>
      <w:proofErr w:type="spellEnd"/>
      <w:r w:rsidRPr="001875AB">
        <w:rPr>
          <w:sz w:val="28"/>
          <w:szCs w:val="28"/>
        </w:rPr>
        <w:t xml:space="preserve"> roto, x</w:t>
      </w:r>
      <w:r w:rsidRPr="001875AB">
        <w:rPr>
          <w:sz w:val="28"/>
          <w:szCs w:val="28"/>
          <w:vertAlign w:val="subscript"/>
        </w:rPr>
        <w:t>1</w:t>
      </w:r>
      <w:r w:rsidRPr="001875AB">
        <w:rPr>
          <w:sz w:val="28"/>
          <w:szCs w:val="28"/>
        </w:rPr>
        <w:t>+x</w:t>
      </w:r>
      <w:r w:rsidRPr="001875AB">
        <w:rPr>
          <w:sz w:val="28"/>
          <w:szCs w:val="28"/>
          <w:vertAlign w:val="subscript"/>
        </w:rPr>
        <w:t>2</w:t>
      </w:r>
      <w:r w:rsidRPr="001875AB">
        <w:rPr>
          <w:sz w:val="28"/>
          <w:szCs w:val="28"/>
        </w:rPr>
        <w:t xml:space="preserve"> </w:t>
      </w:r>
      <w:proofErr w:type="spellStart"/>
      <w:r w:rsidRPr="001875AB">
        <w:rPr>
          <w:sz w:val="28"/>
          <w:szCs w:val="28"/>
        </w:rPr>
        <w:t>là</w:t>
      </w:r>
      <w:proofErr w:type="spellEnd"/>
      <w:r w:rsidRPr="001875AB">
        <w:rPr>
          <w:sz w:val="28"/>
          <w:szCs w:val="28"/>
        </w:rPr>
        <w:t xml:space="preserve"> </w:t>
      </w:r>
      <w:proofErr w:type="spellStart"/>
      <w:r w:rsidRPr="001875AB">
        <w:rPr>
          <w:sz w:val="28"/>
          <w:szCs w:val="28"/>
        </w:rPr>
        <w:t>điện</w:t>
      </w:r>
      <w:proofErr w:type="spellEnd"/>
      <w:r w:rsidRPr="001875AB">
        <w:rPr>
          <w:sz w:val="28"/>
          <w:szCs w:val="28"/>
        </w:rPr>
        <w:t xml:space="preserve"> </w:t>
      </w:r>
      <w:proofErr w:type="spellStart"/>
      <w:r>
        <w:rPr>
          <w:sz w:val="28"/>
          <w:szCs w:val="28"/>
        </w:rPr>
        <w:t>kháng</w:t>
      </w:r>
      <w:proofErr w:type="spellEnd"/>
      <w:r>
        <w:rPr>
          <w:sz w:val="28"/>
          <w:szCs w:val="28"/>
        </w:rPr>
        <w:t xml:space="preserve"> </w:t>
      </w:r>
      <w:proofErr w:type="spellStart"/>
      <w:r>
        <w:rPr>
          <w:sz w:val="28"/>
          <w:szCs w:val="28"/>
        </w:rPr>
        <w:t>tổng</w:t>
      </w:r>
      <w:proofErr w:type="spellEnd"/>
      <w:r>
        <w:rPr>
          <w:sz w:val="28"/>
          <w:szCs w:val="28"/>
        </w:rPr>
        <w:t xml:space="preserve"> </w:t>
      </w:r>
      <w:proofErr w:type="spellStart"/>
      <w:r>
        <w:rPr>
          <w:sz w:val="28"/>
          <w:szCs w:val="28"/>
        </w:rPr>
        <w:t>của</w:t>
      </w:r>
      <w:proofErr w:type="spellEnd"/>
      <w:r>
        <w:rPr>
          <w:sz w:val="28"/>
          <w:szCs w:val="28"/>
        </w:rPr>
        <w:t xml:space="preserve"> </w:t>
      </w:r>
      <w:proofErr w:type="spellStart"/>
      <w:r>
        <w:rPr>
          <w:sz w:val="28"/>
          <w:szCs w:val="28"/>
        </w:rPr>
        <w:t>dây</w:t>
      </w:r>
      <w:proofErr w:type="spellEnd"/>
      <w:r>
        <w:rPr>
          <w:sz w:val="28"/>
          <w:szCs w:val="28"/>
        </w:rPr>
        <w:t xml:space="preserve"> </w:t>
      </w:r>
      <w:proofErr w:type="spellStart"/>
      <w:r>
        <w:rPr>
          <w:sz w:val="28"/>
          <w:szCs w:val="28"/>
        </w:rPr>
        <w:t>quấn</w:t>
      </w:r>
      <w:proofErr w:type="spellEnd"/>
      <w:r>
        <w:rPr>
          <w:sz w:val="28"/>
          <w:szCs w:val="28"/>
        </w:rPr>
        <w:t xml:space="preserve"> </w:t>
      </w:r>
      <w:proofErr w:type="spellStart"/>
      <w:r>
        <w:rPr>
          <w:sz w:val="28"/>
          <w:szCs w:val="28"/>
        </w:rPr>
        <w:t>động</w:t>
      </w:r>
      <w:proofErr w:type="spellEnd"/>
      <w:r>
        <w:rPr>
          <w:sz w:val="28"/>
          <w:szCs w:val="28"/>
        </w:rPr>
        <w:t xml:space="preserve"> </w:t>
      </w:r>
      <w:proofErr w:type="spellStart"/>
      <w:r>
        <w:rPr>
          <w:sz w:val="28"/>
          <w:szCs w:val="28"/>
        </w:rPr>
        <w:t>cơ</w:t>
      </w:r>
      <w:proofErr w:type="spellEnd"/>
      <w:r>
        <w:rPr>
          <w:sz w:val="28"/>
          <w:szCs w:val="28"/>
        </w:rPr>
        <w:t>.</w:t>
      </w:r>
    </w:p>
    <w:p w14:paraId="16D38A93" w14:textId="77777777" w:rsidR="004F020E" w:rsidRPr="001875AB" w:rsidRDefault="004F020E" w:rsidP="004F020E">
      <w:pPr>
        <w:pStyle w:val="Noidung"/>
        <w:spacing w:after="120" w:line="360" w:lineRule="auto"/>
        <w:ind w:firstLine="0"/>
        <w:outlineLvl w:val="1"/>
        <w:rPr>
          <w:sz w:val="28"/>
          <w:szCs w:val="28"/>
        </w:rPr>
      </w:pPr>
      <w:r>
        <w:rPr>
          <w:sz w:val="28"/>
          <w:szCs w:val="28"/>
        </w:rPr>
        <w:t xml:space="preserve">       - </w:t>
      </w:r>
      <w:proofErr w:type="spellStart"/>
      <w:r w:rsidRPr="001875AB">
        <w:rPr>
          <w:sz w:val="28"/>
          <w:szCs w:val="28"/>
        </w:rPr>
        <w:t>Điện</w:t>
      </w:r>
      <w:proofErr w:type="spellEnd"/>
      <w:r w:rsidRPr="001875AB">
        <w:rPr>
          <w:sz w:val="28"/>
          <w:szCs w:val="28"/>
        </w:rPr>
        <w:t xml:space="preserve"> </w:t>
      </w:r>
      <w:proofErr w:type="spellStart"/>
      <w:r w:rsidRPr="001875AB">
        <w:rPr>
          <w:sz w:val="28"/>
          <w:szCs w:val="28"/>
        </w:rPr>
        <w:t>trở</w:t>
      </w:r>
      <w:proofErr w:type="spellEnd"/>
      <w:r w:rsidRPr="001875AB">
        <w:rPr>
          <w:sz w:val="28"/>
          <w:szCs w:val="28"/>
        </w:rPr>
        <w:t xml:space="preserve"> </w:t>
      </w:r>
      <w:proofErr w:type="spellStart"/>
      <w:r w:rsidRPr="001875AB">
        <w:rPr>
          <w:sz w:val="28"/>
          <w:szCs w:val="28"/>
        </w:rPr>
        <w:t>động</w:t>
      </w:r>
      <w:proofErr w:type="spellEnd"/>
      <w:r w:rsidRPr="001875AB">
        <w:rPr>
          <w:sz w:val="28"/>
          <w:szCs w:val="28"/>
        </w:rPr>
        <w:t xml:space="preserve"> </w:t>
      </w:r>
      <w:proofErr w:type="spellStart"/>
      <w:r w:rsidRPr="001875AB">
        <w:rPr>
          <w:sz w:val="28"/>
          <w:szCs w:val="28"/>
        </w:rPr>
        <w:t>cơ</w:t>
      </w:r>
      <w:proofErr w:type="spellEnd"/>
      <w:r w:rsidRPr="001875AB">
        <w:rPr>
          <w:sz w:val="28"/>
          <w:szCs w:val="28"/>
        </w:rPr>
        <w:t xml:space="preserve"> </w:t>
      </w:r>
      <w:proofErr w:type="spellStart"/>
      <w:r w:rsidRPr="001875AB">
        <w:rPr>
          <w:sz w:val="28"/>
          <w:szCs w:val="28"/>
        </w:rPr>
        <w:t>giúp</w:t>
      </w:r>
      <w:proofErr w:type="spellEnd"/>
      <w:r w:rsidRPr="001875AB">
        <w:rPr>
          <w:sz w:val="28"/>
          <w:szCs w:val="28"/>
        </w:rPr>
        <w:t xml:space="preserve"> </w:t>
      </w:r>
      <w:proofErr w:type="spellStart"/>
      <w:r w:rsidRPr="001875AB">
        <w:rPr>
          <w:sz w:val="28"/>
          <w:szCs w:val="28"/>
        </w:rPr>
        <w:t>xác</w:t>
      </w:r>
      <w:proofErr w:type="spellEnd"/>
      <w:r w:rsidRPr="001875AB">
        <w:rPr>
          <w:sz w:val="28"/>
          <w:szCs w:val="28"/>
        </w:rPr>
        <w:t xml:space="preserve"> </w:t>
      </w:r>
      <w:proofErr w:type="spellStart"/>
      <w:r w:rsidRPr="001875AB">
        <w:rPr>
          <w:sz w:val="28"/>
          <w:szCs w:val="28"/>
        </w:rPr>
        <w:t>định</w:t>
      </w:r>
      <w:proofErr w:type="spellEnd"/>
      <w:r w:rsidRPr="001875AB">
        <w:rPr>
          <w:sz w:val="28"/>
          <w:szCs w:val="28"/>
        </w:rPr>
        <w:t xml:space="preserve"> </w:t>
      </w:r>
      <w:proofErr w:type="spellStart"/>
      <w:r w:rsidRPr="001875AB">
        <w:rPr>
          <w:sz w:val="28"/>
          <w:szCs w:val="28"/>
        </w:rPr>
        <w:t>những</w:t>
      </w:r>
      <w:proofErr w:type="spellEnd"/>
      <w:r w:rsidRPr="001875AB">
        <w:rPr>
          <w:sz w:val="28"/>
          <w:szCs w:val="28"/>
        </w:rPr>
        <w:t xml:space="preserve"> </w:t>
      </w:r>
      <w:proofErr w:type="spellStart"/>
      <w:r w:rsidRPr="001875AB">
        <w:rPr>
          <w:sz w:val="28"/>
          <w:szCs w:val="28"/>
        </w:rPr>
        <w:t>tổn</w:t>
      </w:r>
      <w:proofErr w:type="spellEnd"/>
      <w:r w:rsidRPr="001875AB">
        <w:rPr>
          <w:sz w:val="28"/>
          <w:szCs w:val="28"/>
        </w:rPr>
        <w:t xml:space="preserve"> </w:t>
      </w:r>
      <w:proofErr w:type="spellStart"/>
      <w:r w:rsidRPr="001875AB">
        <w:rPr>
          <w:sz w:val="28"/>
          <w:szCs w:val="28"/>
        </w:rPr>
        <w:t>hao</w:t>
      </w:r>
      <w:proofErr w:type="spellEnd"/>
      <w:r w:rsidRPr="001875AB">
        <w:rPr>
          <w:sz w:val="28"/>
          <w:szCs w:val="28"/>
        </w:rPr>
        <w:t xml:space="preserve"> </w:t>
      </w:r>
      <w:proofErr w:type="spellStart"/>
      <w:r w:rsidRPr="001875AB">
        <w:rPr>
          <w:sz w:val="28"/>
          <w:szCs w:val="28"/>
        </w:rPr>
        <w:t>của</w:t>
      </w:r>
      <w:proofErr w:type="spellEnd"/>
      <w:r w:rsidRPr="001875AB">
        <w:rPr>
          <w:sz w:val="28"/>
          <w:szCs w:val="28"/>
        </w:rPr>
        <w:t xml:space="preserve"> </w:t>
      </w:r>
      <w:proofErr w:type="spellStart"/>
      <w:r w:rsidRPr="001875AB">
        <w:rPr>
          <w:sz w:val="28"/>
          <w:szCs w:val="28"/>
        </w:rPr>
        <w:t>dây</w:t>
      </w:r>
      <w:proofErr w:type="spellEnd"/>
      <w:r w:rsidRPr="001875AB">
        <w:rPr>
          <w:sz w:val="28"/>
          <w:szCs w:val="28"/>
        </w:rPr>
        <w:t xml:space="preserve"> </w:t>
      </w:r>
      <w:proofErr w:type="spellStart"/>
      <w:r w:rsidRPr="001875AB">
        <w:rPr>
          <w:sz w:val="28"/>
          <w:szCs w:val="28"/>
        </w:rPr>
        <w:t>quấn</w:t>
      </w:r>
      <w:proofErr w:type="spellEnd"/>
      <w:r w:rsidRPr="001875AB">
        <w:rPr>
          <w:sz w:val="28"/>
          <w:szCs w:val="28"/>
        </w:rPr>
        <w:t xml:space="preserve"> </w:t>
      </w:r>
      <w:proofErr w:type="spellStart"/>
      <w:r w:rsidRPr="001875AB">
        <w:rPr>
          <w:sz w:val="28"/>
          <w:szCs w:val="28"/>
        </w:rPr>
        <w:t>động</w:t>
      </w:r>
      <w:proofErr w:type="spellEnd"/>
      <w:r w:rsidRPr="001875AB">
        <w:rPr>
          <w:sz w:val="28"/>
          <w:szCs w:val="28"/>
        </w:rPr>
        <w:t xml:space="preserve"> </w:t>
      </w:r>
      <w:proofErr w:type="spellStart"/>
      <w:r w:rsidRPr="001875AB">
        <w:rPr>
          <w:sz w:val="28"/>
          <w:szCs w:val="28"/>
        </w:rPr>
        <w:t>cơ</w:t>
      </w:r>
      <w:proofErr w:type="spellEnd"/>
      <w:r w:rsidRPr="001875AB">
        <w:rPr>
          <w:sz w:val="28"/>
          <w:szCs w:val="28"/>
        </w:rPr>
        <w:t xml:space="preserve"> ở </w:t>
      </w:r>
      <w:proofErr w:type="spellStart"/>
      <w:r w:rsidRPr="001875AB">
        <w:rPr>
          <w:sz w:val="28"/>
          <w:szCs w:val="28"/>
        </w:rPr>
        <w:t>chế</w:t>
      </w:r>
      <w:proofErr w:type="spellEnd"/>
      <w:r w:rsidRPr="001875AB">
        <w:rPr>
          <w:sz w:val="28"/>
          <w:szCs w:val="28"/>
        </w:rPr>
        <w:t xml:space="preserve"> </w:t>
      </w:r>
      <w:proofErr w:type="spellStart"/>
      <w:r w:rsidRPr="001875AB">
        <w:rPr>
          <w:sz w:val="28"/>
          <w:szCs w:val="28"/>
        </w:rPr>
        <w:t>độ</w:t>
      </w:r>
      <w:proofErr w:type="spellEnd"/>
      <w:r w:rsidRPr="001875AB">
        <w:rPr>
          <w:sz w:val="28"/>
          <w:szCs w:val="28"/>
        </w:rPr>
        <w:t xml:space="preserve"> </w:t>
      </w:r>
      <w:proofErr w:type="spellStart"/>
      <w:r w:rsidRPr="001875AB">
        <w:rPr>
          <w:sz w:val="28"/>
          <w:szCs w:val="28"/>
        </w:rPr>
        <w:t>xác</w:t>
      </w:r>
      <w:proofErr w:type="spellEnd"/>
      <w:r w:rsidRPr="001875AB">
        <w:rPr>
          <w:sz w:val="28"/>
          <w:szCs w:val="28"/>
        </w:rPr>
        <w:t xml:space="preserve"> </w:t>
      </w:r>
      <w:proofErr w:type="spellStart"/>
      <w:r w:rsidRPr="001875AB">
        <w:rPr>
          <w:sz w:val="28"/>
          <w:szCs w:val="28"/>
        </w:rPr>
        <w:t>lập</w:t>
      </w:r>
      <w:proofErr w:type="spellEnd"/>
      <w:r w:rsidRPr="001875AB">
        <w:rPr>
          <w:sz w:val="28"/>
          <w:szCs w:val="28"/>
        </w:rPr>
        <w:t xml:space="preserve"> </w:t>
      </w:r>
      <w:proofErr w:type="spellStart"/>
      <w:r w:rsidRPr="001875AB">
        <w:rPr>
          <w:sz w:val="28"/>
          <w:szCs w:val="28"/>
        </w:rPr>
        <w:t>và</w:t>
      </w:r>
      <w:proofErr w:type="spellEnd"/>
      <w:r w:rsidRPr="001875AB">
        <w:rPr>
          <w:sz w:val="28"/>
          <w:szCs w:val="28"/>
        </w:rPr>
        <w:t xml:space="preserve"> </w:t>
      </w:r>
      <w:proofErr w:type="spellStart"/>
      <w:r w:rsidRPr="001875AB">
        <w:rPr>
          <w:sz w:val="28"/>
          <w:szCs w:val="28"/>
        </w:rPr>
        <w:t>quá</w:t>
      </w:r>
      <w:proofErr w:type="spellEnd"/>
      <w:r w:rsidRPr="001875AB">
        <w:rPr>
          <w:sz w:val="28"/>
          <w:szCs w:val="28"/>
        </w:rPr>
        <w:t xml:space="preserve"> </w:t>
      </w:r>
      <w:proofErr w:type="spellStart"/>
      <w:r w:rsidRPr="001875AB">
        <w:rPr>
          <w:sz w:val="28"/>
          <w:szCs w:val="28"/>
        </w:rPr>
        <w:t>trình</w:t>
      </w:r>
      <w:proofErr w:type="spellEnd"/>
      <w:r w:rsidRPr="001875AB">
        <w:rPr>
          <w:sz w:val="28"/>
          <w:szCs w:val="28"/>
        </w:rPr>
        <w:t xml:space="preserve"> </w:t>
      </w:r>
      <w:proofErr w:type="spellStart"/>
      <w:r w:rsidRPr="001875AB">
        <w:rPr>
          <w:sz w:val="28"/>
          <w:szCs w:val="28"/>
        </w:rPr>
        <w:t>quá</w:t>
      </w:r>
      <w:proofErr w:type="spellEnd"/>
      <w:r w:rsidRPr="001875AB">
        <w:rPr>
          <w:sz w:val="28"/>
          <w:szCs w:val="28"/>
        </w:rPr>
        <w:t xml:space="preserve"> </w:t>
      </w:r>
      <w:proofErr w:type="spellStart"/>
      <w:r w:rsidRPr="001875AB">
        <w:rPr>
          <w:sz w:val="28"/>
          <w:szCs w:val="28"/>
        </w:rPr>
        <w:t>độ</w:t>
      </w:r>
      <w:proofErr w:type="spellEnd"/>
      <w:r w:rsidRPr="001875AB">
        <w:rPr>
          <w:sz w:val="28"/>
          <w:szCs w:val="28"/>
        </w:rPr>
        <w:t>.</w:t>
      </w:r>
    </w:p>
    <w:p w14:paraId="4C77ECEA" w14:textId="77777777" w:rsidR="004F020E" w:rsidRPr="001314F6" w:rsidRDefault="004F020E" w:rsidP="004F020E">
      <w:pPr>
        <w:spacing w:before="120" w:after="120" w:line="360" w:lineRule="auto"/>
        <w:rPr>
          <w:rFonts w:ascii="Times New Roman" w:hAnsi="Times New Roman"/>
          <w:b/>
          <w:sz w:val="28"/>
          <w:szCs w:val="28"/>
          <w:lang w:val="nl-NL"/>
        </w:rPr>
      </w:pPr>
      <w:r>
        <w:rPr>
          <w:rFonts w:ascii="Times New Roman" w:hAnsi="Times New Roman"/>
          <w:b/>
          <w:bCs/>
          <w:sz w:val="28"/>
          <w:szCs w:val="28"/>
          <w:lang w:val="nl-NL"/>
        </w:rPr>
        <w:t xml:space="preserve">  </w:t>
      </w:r>
      <w:r w:rsidRPr="001314F6">
        <w:rPr>
          <w:rFonts w:ascii="Times New Roman" w:hAnsi="Times New Roman"/>
          <w:b/>
          <w:sz w:val="28"/>
          <w:szCs w:val="28"/>
          <w:lang w:val="nl-NL"/>
        </w:rPr>
        <w:t>5.2. 1. Chiều dài phần đầu nối của dây quấn stato:</w:t>
      </w:r>
    </w:p>
    <w:p w14:paraId="2FC899BC" w14:textId="77777777" w:rsidR="004F020E" w:rsidRPr="001314F6" w:rsidRDefault="004F020E" w:rsidP="004F020E">
      <w:pPr>
        <w:spacing w:line="360" w:lineRule="auto"/>
        <w:ind w:left="1440"/>
        <w:rPr>
          <w:rFonts w:ascii="Times New Roman" w:hAnsi="Times New Roman"/>
          <w:sz w:val="28"/>
          <w:szCs w:val="28"/>
          <w:lang w:val="nl-NL"/>
        </w:rPr>
      </w:pPr>
      <w:r w:rsidRPr="001314F6">
        <w:rPr>
          <w:rFonts w:ascii="Times New Roman" w:hAnsi="Times New Roman"/>
          <w:sz w:val="28"/>
          <w:szCs w:val="28"/>
          <w:lang w:val="nl-NL"/>
        </w:rPr>
        <w:t>L</w:t>
      </w:r>
      <w:r w:rsidRPr="001314F6">
        <w:rPr>
          <w:rFonts w:ascii="Times New Roman" w:hAnsi="Times New Roman"/>
          <w:sz w:val="28"/>
          <w:szCs w:val="28"/>
          <w:vertAlign w:val="subscript"/>
          <w:lang w:val="nl-NL"/>
        </w:rPr>
        <w:t xml:space="preserve">d1 </w:t>
      </w: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d1</w:t>
      </w:r>
      <w:r w:rsidRPr="001314F6">
        <w:rPr>
          <w:rFonts w:ascii="Times New Roman" w:hAnsi="Times New Roman"/>
          <w:sz w:val="28"/>
          <w:szCs w:val="28"/>
          <w:lang w:val="nl-NL"/>
        </w:rPr>
        <w:t>.</w:t>
      </w:r>
      <w:r w:rsidRPr="001314F6">
        <w:rPr>
          <w:rFonts w:ascii="Times New Roman" w:hAnsi="Times New Roman"/>
          <w:sz w:val="28"/>
          <w:szCs w:val="28"/>
          <w:lang w:val="nl-NL"/>
        </w:rPr>
        <w:sym w:font="Symbol" w:char="F074"/>
      </w:r>
      <w:r w:rsidRPr="001314F6">
        <w:rPr>
          <w:rFonts w:ascii="Times New Roman" w:hAnsi="Times New Roman"/>
          <w:sz w:val="28"/>
          <w:szCs w:val="28"/>
          <w:vertAlign w:val="subscript"/>
          <w:lang w:val="nl-NL"/>
        </w:rPr>
        <w:t>y</w:t>
      </w:r>
      <w:r w:rsidRPr="001314F6">
        <w:rPr>
          <w:rFonts w:ascii="Times New Roman" w:hAnsi="Times New Roman"/>
          <w:sz w:val="28"/>
          <w:szCs w:val="28"/>
          <w:lang w:val="nl-NL"/>
        </w:rPr>
        <w:t xml:space="preserve"> + 2.B = 1,2.15,04 + 2.1  = 20,048 (cm)</w:t>
      </w:r>
    </w:p>
    <w:p w14:paraId="3DBE9B23"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54525F63" w14:textId="5740F516" w:rsidR="004F020E" w:rsidRPr="001314F6" w:rsidRDefault="004F020E" w:rsidP="006E46A3">
      <w:pPr>
        <w:spacing w:line="360" w:lineRule="auto"/>
        <w:ind w:left="720" w:firstLine="720"/>
        <w:rPr>
          <w:rFonts w:ascii="Times New Roman" w:hAnsi="Times New Roman"/>
          <w:b/>
          <w:sz w:val="28"/>
          <w:szCs w:val="28"/>
          <w:lang w:val="nl-NL"/>
        </w:rPr>
      </w:pPr>
      <w:r w:rsidRPr="001314F6">
        <w:rPr>
          <w:rFonts w:ascii="Times New Roman" w:hAnsi="Times New Roman"/>
          <w:b/>
          <w:sz w:val="28"/>
          <w:szCs w:val="28"/>
          <w:lang w:val="nl-NL"/>
        </w:rPr>
        <w:t xml:space="preserve"> </w:t>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τ</m:t>
            </m:r>
          </m:e>
          <m:sub>
            <m:r>
              <m:rPr>
                <m:sty m:val="bi"/>
              </m:rPr>
              <w:rPr>
                <w:rFonts w:ascii="Cambria Math" w:hAnsi="Times New Roman"/>
                <w:sz w:val="28"/>
                <w:szCs w:val="28"/>
                <w:lang w:val="nl-NL"/>
              </w:rPr>
              <m:t>y</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π.</m:t>
            </m:r>
            <m:d>
              <m:dPr>
                <m:ctrlPr>
                  <w:rPr>
                    <w:rFonts w:ascii="Cambria Math" w:hAnsi="Times New Roman"/>
                    <w:b/>
                    <w:i/>
                    <w:sz w:val="28"/>
                    <w:szCs w:val="28"/>
                    <w:lang w:val="nl-NL"/>
                  </w:rPr>
                </m:ctrlPr>
              </m:dPr>
              <m:e>
                <m:r>
                  <m:rPr>
                    <m:sty m:val="bi"/>
                  </m:rPr>
                  <w:rPr>
                    <w:rFonts w:ascii="Cambria Math" w:hAnsi="Times New Roman"/>
                    <w:sz w:val="28"/>
                    <w:szCs w:val="28"/>
                    <w:lang w:val="nl-NL"/>
                  </w:rPr>
                  <m:t>D+</m:t>
                </m:r>
                <m:sSub>
                  <m:sSubPr>
                    <m:ctrlPr>
                      <w:rPr>
                        <w:rFonts w:ascii="Cambria Math" w:hAnsi="Cambria Math"/>
                        <w:b/>
                        <w:i/>
                        <w:sz w:val="28"/>
                        <w:szCs w:val="28"/>
                        <w:lang w:val="nl-NL"/>
                      </w:rPr>
                    </m:ctrlPr>
                  </m:sSubPr>
                  <m:e>
                    <m:r>
                      <m:rPr>
                        <m:sty m:val="bi"/>
                      </m:rPr>
                      <w:rPr>
                        <w:rFonts w:ascii="Cambria Math" w:hAnsi="Times New Roman"/>
                        <w:sz w:val="28"/>
                        <w:szCs w:val="28"/>
                        <w:lang w:val="nl-NL"/>
                      </w:rPr>
                      <m:t>h</m:t>
                    </m:r>
                  </m:e>
                  <m:sub>
                    <m:sSub>
                      <m:sSubPr>
                        <m:ctrlPr>
                          <w:rPr>
                            <w:rFonts w:ascii="Cambria Math" w:hAnsi="Times New Roman"/>
                            <w:b/>
                            <w:i/>
                            <w:sz w:val="28"/>
                            <w:szCs w:val="28"/>
                            <w:lang w:val="nl-NL"/>
                          </w:rPr>
                        </m:ctrlPr>
                      </m:sSubPr>
                      <m:e>
                        <m:r>
                          <m:rPr>
                            <m:sty m:val="bi"/>
                          </m:rPr>
                          <w:rPr>
                            <w:rFonts w:ascii="Cambria Math" w:hAnsi="Times New Roman"/>
                            <w:sz w:val="28"/>
                            <w:szCs w:val="28"/>
                            <w:lang w:val="nl-NL"/>
                          </w:rPr>
                          <m:t>r</m:t>
                        </m:r>
                      </m:e>
                      <m:sub>
                        <m:r>
                          <m:rPr>
                            <m:sty m:val="bi"/>
                          </m:rPr>
                          <w:rPr>
                            <w:rFonts w:ascii="Cambria Math" w:hAnsi="Times New Roman"/>
                            <w:sz w:val="28"/>
                            <w:szCs w:val="28"/>
                            <w:lang w:val="nl-NL"/>
                          </w:rPr>
                          <m:t>1</m:t>
                        </m:r>
                      </m:sub>
                    </m:sSub>
                  </m:sub>
                </m:sSub>
                <m:ctrlPr>
                  <w:rPr>
                    <w:rFonts w:ascii="Cambria Math" w:hAnsi="Cambria Math"/>
                    <w:b/>
                    <w:i/>
                    <w:sz w:val="28"/>
                    <w:szCs w:val="28"/>
                    <w:lang w:val="nl-NL"/>
                  </w:rPr>
                </m:ctrlPr>
              </m:e>
            </m:d>
            <m:r>
              <m:rPr>
                <m:sty m:val="bi"/>
              </m:rPr>
              <w:rPr>
                <w:rFonts w:ascii="Cambria Math" w:hAnsi="Times New Roman"/>
                <w:sz w:val="28"/>
                <w:szCs w:val="28"/>
                <w:lang w:val="nl-NL"/>
              </w:rPr>
              <m:t>.y</m:t>
            </m:r>
          </m:num>
          <m:den>
            <m:sSub>
              <m:sSubPr>
                <m:ctrlPr>
                  <w:rPr>
                    <w:rFonts w:ascii="Cambria Math" w:hAnsi="Times New Roman"/>
                    <w:b/>
                    <w:i/>
                    <w:sz w:val="28"/>
                    <w:szCs w:val="28"/>
                    <w:lang w:val="nl-NL"/>
                  </w:rPr>
                </m:ctrlPr>
              </m:sSubPr>
              <m:e>
                <m:r>
                  <m:rPr>
                    <m:sty m:val="bi"/>
                  </m:rPr>
                  <w:rPr>
                    <w:rFonts w:ascii="Cambria Math" w:hAnsi="Times New Roman"/>
                    <w:sz w:val="28"/>
                    <w:szCs w:val="28"/>
                    <w:lang w:val="nl-NL"/>
                  </w:rPr>
                  <m:t>Z</m:t>
                </m:r>
              </m:e>
              <m:sub>
                <m:r>
                  <m:rPr>
                    <m:sty m:val="bi"/>
                  </m:rPr>
                  <w:rPr>
                    <w:rFonts w:ascii="Cambria Math" w:hAnsi="Times New Roman"/>
                    <w:sz w:val="28"/>
                    <w:szCs w:val="28"/>
                    <w:lang w:val="nl-NL"/>
                  </w:rPr>
                  <m:t>1</m:t>
                </m:r>
              </m:sub>
            </m:sSub>
            <m:ctrlPr>
              <w:rPr>
                <w:rFonts w:ascii="Cambria Math" w:hAnsi="Cambria Math"/>
                <w:b/>
                <w:i/>
                <w:sz w:val="28"/>
                <w:szCs w:val="28"/>
                <w:lang w:val="nl-NL"/>
              </w:rPr>
            </m:ctrlP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π.(9,8+1,69).15</m:t>
            </m:r>
          </m:num>
          <m:den>
            <m:r>
              <m:rPr>
                <m:sty m:val="bi"/>
              </m:rPr>
              <w:rPr>
                <w:rFonts w:ascii="Cambria Math" w:hAnsi="Times New Roman"/>
                <w:sz w:val="28"/>
                <w:szCs w:val="28"/>
                <w:lang w:val="nl-NL"/>
              </w:rPr>
              <m:t>36</m:t>
            </m:r>
          </m:den>
        </m:f>
        <m:r>
          <m:rPr>
            <m:sty m:val="bi"/>
          </m:rPr>
          <w:rPr>
            <w:rFonts w:ascii="Cambria Math" w:hAnsi="Times New Roman"/>
            <w:sz w:val="28"/>
            <w:szCs w:val="28"/>
            <w:lang w:val="nl-NL"/>
          </w:rPr>
          <m:t>=15,04</m:t>
        </m:r>
      </m:oMath>
      <w:r w:rsidR="006E46A3" w:rsidRPr="001314F6">
        <w:rPr>
          <w:rFonts w:ascii="Times New Roman" w:hAnsi="Times New Roman"/>
          <w:sz w:val="28"/>
          <w:szCs w:val="28"/>
          <w:lang w:val="nl-NL"/>
        </w:rPr>
        <w:t xml:space="preserve"> </w:t>
      </w:r>
      <w:r w:rsidRPr="001314F6">
        <w:rPr>
          <w:rFonts w:ascii="Times New Roman" w:hAnsi="Times New Roman"/>
          <w:sz w:val="28"/>
          <w:szCs w:val="28"/>
          <w:lang w:val="nl-NL"/>
        </w:rPr>
        <w:t xml:space="preserve">(cm)      </w:t>
      </w:r>
    </w:p>
    <w:p w14:paraId="7722325A" w14:textId="77777777" w:rsidR="004F020E" w:rsidRPr="001314F6" w:rsidRDefault="004F020E" w:rsidP="004F020E">
      <w:pPr>
        <w:spacing w:line="360" w:lineRule="auto"/>
        <w:ind w:firstLine="720"/>
        <w:rPr>
          <w:rFonts w:ascii="Times New Roman" w:hAnsi="Times New Roman"/>
          <w:b/>
          <w:sz w:val="28"/>
          <w:szCs w:val="28"/>
          <w:lang w:val="nl-NL"/>
        </w:rPr>
      </w:pPr>
      <w:r w:rsidRPr="001314F6">
        <w:rPr>
          <w:rFonts w:ascii="Times New Roman" w:hAnsi="Times New Roman"/>
          <w:sz w:val="28"/>
          <w:szCs w:val="28"/>
          <w:lang w:val="nl-NL"/>
        </w:rPr>
        <w:t>Với : h</w:t>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là chiều cao rãnh stato, tính ở 3.12</w:t>
      </w:r>
    </w:p>
    <w:p w14:paraId="75F29B48" w14:textId="77777777" w:rsidR="004F020E" w:rsidRPr="001314F6" w:rsidRDefault="004F020E" w:rsidP="004F020E">
      <w:pPr>
        <w:tabs>
          <w:tab w:val="left" w:pos="360"/>
        </w:tabs>
        <w:spacing w:line="360" w:lineRule="auto"/>
        <w:rPr>
          <w:rFonts w:ascii="Times New Roman" w:hAnsi="Times New Roman"/>
          <w:b/>
          <w:sz w:val="28"/>
          <w:szCs w:val="28"/>
          <w:lang w:val="nl-NL"/>
        </w:rPr>
      </w:pPr>
      <w:r w:rsidRPr="001314F6">
        <w:rPr>
          <w:rFonts w:ascii="Times New Roman" w:hAnsi="Times New Roman"/>
          <w:b/>
          <w:sz w:val="28"/>
          <w:szCs w:val="28"/>
          <w:lang w:val="nl-NL"/>
        </w:rPr>
        <w:t xml:space="preserve"> </w:t>
      </w:r>
      <w:r>
        <w:rPr>
          <w:rFonts w:ascii="Times New Roman" w:hAnsi="Times New Roman"/>
          <w:b/>
          <w:sz w:val="28"/>
          <w:szCs w:val="28"/>
          <w:lang w:val="nl-NL"/>
        </w:rPr>
        <w:t xml:space="preserve"> </w:t>
      </w:r>
      <w:r w:rsidRPr="001314F6">
        <w:rPr>
          <w:rFonts w:ascii="Times New Roman" w:hAnsi="Times New Roman"/>
          <w:b/>
          <w:sz w:val="28"/>
          <w:szCs w:val="28"/>
          <w:lang w:val="nl-NL"/>
        </w:rPr>
        <w:t>5.2.2. Chiều dài trung bình nửa vòng dây của dây quấn stato:</w:t>
      </w:r>
    </w:p>
    <w:p w14:paraId="773C0B45" w14:textId="5A82332C" w:rsidR="004F020E" w:rsidRPr="004F3464" w:rsidRDefault="004F020E" w:rsidP="006E46A3">
      <w:pPr>
        <w:spacing w:line="360" w:lineRule="auto"/>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tb</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d1</m:t>
            </m:r>
          </m:sub>
        </m:sSub>
        <m:r>
          <m:rPr>
            <m:sty m:val="bi"/>
          </m:rPr>
          <w:rPr>
            <w:rFonts w:ascii="Cambria Math" w:hAnsi="Times New Roman"/>
            <w:sz w:val="28"/>
            <w:szCs w:val="28"/>
            <w:lang w:val="nl-NL"/>
          </w:rPr>
          <m:t>=11,7+20,048=31,748(cm)</m:t>
        </m:r>
      </m:oMath>
    </w:p>
    <w:p w14:paraId="5589487B" w14:textId="77777777" w:rsidR="004F020E" w:rsidRPr="001314F6" w:rsidRDefault="004F020E" w:rsidP="004F020E">
      <w:pPr>
        <w:tabs>
          <w:tab w:val="left" w:pos="360"/>
        </w:tabs>
        <w:spacing w:line="360" w:lineRule="auto"/>
        <w:rPr>
          <w:rFonts w:ascii="Times New Roman" w:hAnsi="Times New Roman"/>
          <w:b/>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5.2.3. Chiều dài   dây quấn một pha của stato :</w:t>
      </w:r>
    </w:p>
    <w:p w14:paraId="0EAE7E9D" w14:textId="77777777" w:rsidR="004F020E" w:rsidRPr="001314F6" w:rsidRDefault="004F020E" w:rsidP="004F020E">
      <w:pPr>
        <w:tabs>
          <w:tab w:val="left" w:pos="1260"/>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L</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2.L</w:t>
      </w:r>
      <w:r w:rsidRPr="001314F6">
        <w:rPr>
          <w:rFonts w:ascii="Times New Roman" w:hAnsi="Times New Roman"/>
          <w:sz w:val="28"/>
          <w:szCs w:val="28"/>
          <w:vertAlign w:val="subscript"/>
          <w:lang w:val="nl-NL"/>
        </w:rPr>
        <w:t>tb</w:t>
      </w:r>
      <w:r w:rsidRPr="001314F6">
        <w:rPr>
          <w:rFonts w:ascii="Times New Roman" w:hAnsi="Times New Roman"/>
          <w:sz w:val="28"/>
          <w:szCs w:val="28"/>
          <w:lang w:val="nl-NL"/>
        </w:rPr>
        <w:t xml:space="preserve"> .W</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10</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  2 . 31,748 . 162 . 10</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 102,863 (m)</w:t>
      </w:r>
    </w:p>
    <w:p w14:paraId="573BFE0A" w14:textId="77777777" w:rsidR="004F020E" w:rsidRPr="001314F6" w:rsidRDefault="004F020E" w:rsidP="004F020E">
      <w:pPr>
        <w:tabs>
          <w:tab w:val="left" w:pos="360"/>
          <w:tab w:val="left" w:pos="13680"/>
        </w:tabs>
        <w:spacing w:before="120" w:after="120" w:line="360" w:lineRule="auto"/>
        <w:ind w:right="1066"/>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t>5.2.4. Điện trở tác dụng của dây quấn stato:</w:t>
      </w:r>
    </w:p>
    <w:p w14:paraId="338D9788" w14:textId="7AC478BF" w:rsidR="004F020E" w:rsidRPr="001314F6" w:rsidRDefault="004F020E" w:rsidP="006E46A3">
      <w:pPr>
        <w:tabs>
          <w:tab w:val="left" w:pos="13680"/>
        </w:tabs>
        <w:spacing w:line="360" w:lineRule="auto"/>
        <w:ind w:right="72"/>
        <w:rPr>
          <w:rFonts w:ascii="Times New Roman" w:hAnsi="Times New Roman"/>
          <w:sz w:val="28"/>
          <w:szCs w:val="28"/>
          <w:lang w:val="nl-NL"/>
        </w:rPr>
      </w:pPr>
      <w:r w:rsidRPr="001314F6">
        <w:rPr>
          <w:rFonts w:ascii="Times New Roman" w:hAnsi="Times New Roman"/>
          <w:sz w:val="28"/>
          <w:szCs w:val="28"/>
          <w:lang w:val="nl-NL"/>
        </w:rPr>
        <w:t xml:space="preserve">                               r</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72"/>
      </w:r>
      <w:r w:rsidRPr="001314F6">
        <w:rPr>
          <w:rFonts w:ascii="Times New Roman" w:hAnsi="Times New Roman"/>
          <w:sz w:val="28"/>
          <w:szCs w:val="28"/>
          <w:vertAlign w:val="subscript"/>
          <w:lang w:val="nl-NL"/>
        </w:rPr>
        <w:t>75</w:t>
      </w:r>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L</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n</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a</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s</m:t>
                </m:r>
              </m:e>
              <m:sub>
                <m:r>
                  <w:rPr>
                    <w:rFonts w:ascii="Cambria Math" w:hAnsi="Times New Roman"/>
                    <w:sz w:val="28"/>
                    <w:szCs w:val="28"/>
                    <w:lang w:val="nl-NL"/>
                  </w:rPr>
                  <m:t>1</m:t>
                </m:r>
              </m:sub>
            </m:sSub>
            <m:ctrlPr>
              <w:rPr>
                <w:rFonts w:ascii="Cambria Math" w:hAnsi="Cambria Math"/>
                <w:i/>
                <w:sz w:val="28"/>
                <w:szCs w:val="28"/>
                <w:lang w:val="nl-NL"/>
              </w:rPr>
            </m:ctrlPr>
          </m:den>
        </m:f>
      </m:oMath>
    </w:p>
    <w:p w14:paraId="59FB0456" w14:textId="0D118A95" w:rsidR="004F020E" w:rsidRPr="001314F6" w:rsidRDefault="004F020E" w:rsidP="006E46A3">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w:t>
      </w:r>
      <m:oMath>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46</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02,863</m:t>
            </m:r>
          </m:num>
          <m:den>
            <m:r>
              <w:rPr>
                <w:rFonts w:ascii="Cambria Math" w:hAnsi="Times New Roman"/>
                <w:sz w:val="28"/>
                <w:szCs w:val="28"/>
                <w:lang w:val="nl-NL"/>
              </w:rPr>
              <m:t>2.2.0,374</m:t>
            </m:r>
          </m:den>
        </m:f>
        <m:r>
          <w:rPr>
            <w:rFonts w:ascii="Cambria Math" w:hAnsi="Times New Roman"/>
            <w:sz w:val="28"/>
            <w:szCs w:val="28"/>
            <w:lang w:val="nl-NL"/>
          </w:rPr>
          <m:t>=1,494(</m:t>
        </m:r>
        <m:r>
          <w:rPr>
            <w:rFonts w:ascii="Cambria Math" w:hAnsi="Times New Roman"/>
            <w:sz w:val="28"/>
            <w:szCs w:val="28"/>
            <w:lang w:val="nl-NL"/>
          </w:rPr>
          <m:t>Ω</m:t>
        </m:r>
        <m:r>
          <w:rPr>
            <w:rFonts w:ascii="Cambria Math" w:hAnsi="Times New Roman"/>
            <w:sz w:val="28"/>
            <w:szCs w:val="28"/>
            <w:lang w:val="nl-NL"/>
          </w:rPr>
          <m:t>)</m:t>
        </m:r>
      </m:oMath>
      <w:r w:rsidRPr="001314F6">
        <w:rPr>
          <w:rFonts w:ascii="Times New Roman" w:hAnsi="Times New Roman"/>
          <w:sz w:val="28"/>
          <w:szCs w:val="28"/>
          <w:lang w:val="nl-NL"/>
        </w:rPr>
        <w:t xml:space="preserve"> </w:t>
      </w:r>
    </w:p>
    <w:p w14:paraId="0DE23F79"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trong đó:    </w:t>
      </w:r>
      <w:r w:rsidRPr="001314F6">
        <w:rPr>
          <w:rFonts w:ascii="Times New Roman" w:hAnsi="Times New Roman"/>
          <w:b/>
          <w:sz w:val="28"/>
          <w:szCs w:val="28"/>
          <w:lang w:val="nl-NL"/>
        </w:rPr>
        <w:t xml:space="preserve">- </w:t>
      </w:r>
      <w:r w:rsidRPr="001314F6">
        <w:rPr>
          <w:rFonts w:ascii="Times New Roman" w:hAnsi="Times New Roman"/>
          <w:sz w:val="28"/>
          <w:szCs w:val="28"/>
          <w:lang w:val="nl-NL"/>
        </w:rPr>
        <w:sym w:font="Symbol" w:char="F072"/>
      </w:r>
      <w:r w:rsidRPr="001314F6">
        <w:rPr>
          <w:rFonts w:ascii="Times New Roman" w:hAnsi="Times New Roman"/>
          <w:sz w:val="28"/>
          <w:szCs w:val="28"/>
          <w:vertAlign w:val="subscript"/>
          <w:lang w:val="nl-NL"/>
        </w:rPr>
        <w:t>75</w:t>
      </w:r>
      <w:r w:rsidRPr="001314F6">
        <w:rPr>
          <w:rFonts w:ascii="Times New Roman" w:hAnsi="Times New Roman"/>
          <w:sz w:val="28"/>
          <w:szCs w:val="28"/>
          <w:lang w:val="nl-NL"/>
        </w:rPr>
        <w:t>: điện trở xuất của đồng ở 75</w:t>
      </w:r>
      <w:r w:rsidRPr="001314F6">
        <w:rPr>
          <w:rFonts w:ascii="Times New Roman" w:hAnsi="Times New Roman"/>
          <w:sz w:val="28"/>
          <w:szCs w:val="28"/>
          <w:vertAlign w:val="superscript"/>
          <w:lang w:val="nl-NL"/>
        </w:rPr>
        <w:t>o</w:t>
      </w:r>
      <w:r w:rsidRPr="001314F6">
        <w:rPr>
          <w:rFonts w:ascii="Times New Roman" w:hAnsi="Times New Roman"/>
          <w:sz w:val="28"/>
          <w:szCs w:val="28"/>
          <w:vertAlign w:val="superscript"/>
          <w:lang w:val="nl-NL"/>
        </w:rPr>
        <w:softHyphen/>
      </w:r>
      <w:r w:rsidRPr="001314F6">
        <w:rPr>
          <w:rFonts w:ascii="Times New Roman" w:hAnsi="Times New Roman"/>
          <w:sz w:val="28"/>
          <w:szCs w:val="28"/>
          <w:lang w:val="nl-NL"/>
        </w:rPr>
        <w:t xml:space="preserve"> [1]</w:t>
      </w:r>
    </w:p>
    <w:p w14:paraId="3BA9AB79" w14:textId="77777777" w:rsidR="004F020E" w:rsidRPr="001314F6" w:rsidRDefault="004F020E" w:rsidP="004F020E">
      <w:pPr>
        <w:tabs>
          <w:tab w:val="left" w:pos="1260"/>
        </w:tabs>
        <w:spacing w:line="360" w:lineRule="auto"/>
        <w:rPr>
          <w:rFonts w:ascii="Times New Roman" w:hAnsi="Times New Roman"/>
          <w:sz w:val="28"/>
          <w:szCs w:val="28"/>
          <w:lang w:val="nl-NL"/>
        </w:rPr>
      </w:pPr>
      <w:r w:rsidRPr="001314F6">
        <w:rPr>
          <w:rFonts w:ascii="Times New Roman" w:hAnsi="Times New Roman"/>
          <w:sz w:val="28"/>
          <w:szCs w:val="28"/>
          <w:lang w:val="nl-NL"/>
        </w:rPr>
        <w:tab/>
        <w:t>- n</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số sợi chập</w:t>
      </w:r>
    </w:p>
    <w:p w14:paraId="7724025E" w14:textId="77777777" w:rsidR="004F020E" w:rsidRPr="001314F6" w:rsidRDefault="004F020E" w:rsidP="004F020E">
      <w:pPr>
        <w:tabs>
          <w:tab w:val="left" w:pos="1260"/>
        </w:tabs>
        <w:spacing w:line="360" w:lineRule="auto"/>
        <w:rPr>
          <w:rFonts w:ascii="Times New Roman" w:hAnsi="Times New Roman"/>
          <w:sz w:val="28"/>
          <w:szCs w:val="28"/>
          <w:lang w:val="nl-NL"/>
        </w:rPr>
      </w:pPr>
      <w:r w:rsidRPr="001314F6">
        <w:rPr>
          <w:rFonts w:ascii="Times New Roman" w:hAnsi="Times New Roman"/>
          <w:sz w:val="28"/>
          <w:szCs w:val="28"/>
          <w:lang w:val="nl-NL"/>
        </w:rPr>
        <w:lastRenderedPageBreak/>
        <w:tab/>
        <w:t>- s</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tiết diện dây dẫn chọn, chọn ở 3.5</w:t>
      </w:r>
    </w:p>
    <w:p w14:paraId="3B7BBFF1" w14:textId="77777777" w:rsidR="004F020E" w:rsidRPr="001314F6" w:rsidRDefault="004F020E" w:rsidP="004F020E">
      <w:pPr>
        <w:tabs>
          <w:tab w:val="left" w:pos="1260"/>
        </w:tabs>
        <w:spacing w:line="360" w:lineRule="auto"/>
        <w:rPr>
          <w:rFonts w:ascii="Times New Roman" w:hAnsi="Times New Roman"/>
          <w:sz w:val="28"/>
          <w:szCs w:val="28"/>
          <w:lang w:val="nl-NL"/>
        </w:rPr>
      </w:pPr>
      <w:r w:rsidRPr="001314F6">
        <w:rPr>
          <w:rFonts w:ascii="Times New Roman" w:hAnsi="Times New Roman"/>
          <w:sz w:val="28"/>
          <w:szCs w:val="28"/>
          <w:lang w:val="nl-NL"/>
        </w:rPr>
        <w:tab/>
        <w:t>- L</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tính ở 5.2.3</w:t>
      </w:r>
    </w:p>
    <w:p w14:paraId="157F5AB1" w14:textId="77777777" w:rsidR="004F020E" w:rsidRPr="001314F6" w:rsidRDefault="004F020E" w:rsidP="004F020E">
      <w:pPr>
        <w:tabs>
          <w:tab w:val="left" w:pos="1260"/>
        </w:tabs>
        <w:spacing w:line="360" w:lineRule="auto"/>
        <w:rPr>
          <w:rFonts w:ascii="Times New Roman" w:hAnsi="Times New Roman"/>
          <w:sz w:val="28"/>
          <w:szCs w:val="28"/>
          <w:lang w:val="nl-NL"/>
        </w:rPr>
      </w:pPr>
      <w:r w:rsidRPr="001314F6">
        <w:rPr>
          <w:rFonts w:ascii="Times New Roman" w:hAnsi="Times New Roman"/>
          <w:sz w:val="28"/>
          <w:szCs w:val="28"/>
          <w:lang w:val="nl-NL"/>
        </w:rPr>
        <w:tab/>
        <w:t>- a</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2 số mạch nhánh song song, chọn ở 3.3</w:t>
      </w:r>
    </w:p>
    <w:p w14:paraId="51C6FF7B" w14:textId="77777777" w:rsidR="004F020E" w:rsidRPr="001314F6" w:rsidRDefault="004F020E" w:rsidP="004F020E">
      <w:pPr>
        <w:tabs>
          <w:tab w:val="left" w:pos="720"/>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ab/>
        <w:t>Tính theo đơn vị tương đối:</w:t>
      </w:r>
    </w:p>
    <w:p w14:paraId="5A4400F3" w14:textId="25832A73" w:rsidR="004F020E" w:rsidRPr="001314F6" w:rsidRDefault="006E46A3" w:rsidP="006E46A3">
      <w:pPr>
        <w:spacing w:line="360" w:lineRule="auto"/>
        <w:ind w:left="1440" w:right="1065" w:firstLine="720"/>
        <w:rPr>
          <w:rFonts w:ascii="Times New Roman" w:hAnsi="Times New Roman"/>
          <w:sz w:val="28"/>
          <w:szCs w:val="28"/>
          <w:lang w:val="nl-NL"/>
        </w:rPr>
      </w:pPr>
      <m:oMath>
        <m:sSubSup>
          <m:sSubSupPr>
            <m:ctrlPr>
              <w:rPr>
                <w:rFonts w:ascii="Cambria Math" w:hAnsi="Times New Roman"/>
                <w:i/>
                <w:sz w:val="28"/>
                <w:szCs w:val="28"/>
                <w:lang w:val="nl-NL"/>
              </w:rPr>
            </m:ctrlPr>
          </m:sSubSupPr>
          <m:e>
            <m:r>
              <w:rPr>
                <w:rFonts w:ascii="Cambria Math" w:hAnsi="Times New Roman"/>
                <w:sz w:val="28"/>
                <w:szCs w:val="28"/>
                <w:lang w:val="nl-NL"/>
              </w:rPr>
              <m:t>r</m:t>
            </m:r>
          </m:e>
          <m:sub>
            <m:r>
              <w:rPr>
                <w:rFonts w:ascii="Cambria Math" w:hAnsi="Times New Roman"/>
                <w:sz w:val="28"/>
                <w:szCs w:val="28"/>
                <w:lang w:val="nl-NL"/>
              </w:rPr>
              <m:t>1</m:t>
            </m:r>
          </m:sub>
          <m:sup>
            <m:r>
              <w:rPr>
                <w:rFonts w:ascii="Cambria Math" w:hAnsi="Times New Roman"/>
                <w:sz w:val="28"/>
                <w:szCs w:val="28"/>
                <w:lang w:val="nl-NL"/>
              </w:rPr>
              <m:t>*</m:t>
            </m:r>
          </m:sup>
        </m:sSubSup>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1</m:t>
            </m:r>
          </m:sub>
        </m:sSub>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U</m:t>
                </m:r>
              </m:e>
              <m:sub>
                <m:r>
                  <w:rPr>
                    <w:rFonts w:ascii="Cambria Math" w:hAnsi="Times New Roman"/>
                    <w:sz w:val="28"/>
                    <w:szCs w:val="28"/>
                    <w:lang w:val="nl-NL"/>
                  </w:rPr>
                  <m:t>1</m:t>
                </m:r>
              </m:sub>
            </m:sSub>
            <m:ctrlPr>
              <w:rPr>
                <w:rFonts w:ascii="Cambria Math" w:hAnsi="Cambria Math"/>
                <w:i/>
                <w:sz w:val="28"/>
                <w:szCs w:val="28"/>
                <w:lang w:val="nl-NL"/>
              </w:rPr>
            </m:ctrlPr>
          </m:den>
        </m:f>
        <m:r>
          <w:rPr>
            <w:rFonts w:ascii="Cambria Math" w:hAnsi="Times New Roman"/>
            <w:sz w:val="28"/>
            <w:szCs w:val="28"/>
            <w:lang w:val="nl-NL"/>
          </w:rPr>
          <m:t>=1,494</m:t>
        </m:r>
        <m:r>
          <w:rPr>
            <w:rFonts w:ascii="Cambria Math" w:hAnsi="Cambria Math" w:cs="Cambria Math"/>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7,872</m:t>
            </m:r>
          </m:num>
          <m:den>
            <m:r>
              <w:rPr>
                <w:rFonts w:ascii="Cambria Math" w:hAnsi="Times New Roman"/>
                <w:sz w:val="28"/>
                <w:szCs w:val="28"/>
                <w:lang w:val="nl-NL"/>
              </w:rPr>
              <m:t>220</m:t>
            </m:r>
          </m:den>
        </m:f>
        <m:r>
          <w:rPr>
            <w:rFonts w:ascii="Cambria Math" w:hAnsi="Times New Roman"/>
            <w:sz w:val="28"/>
            <w:szCs w:val="28"/>
            <w:lang w:val="nl-NL"/>
          </w:rPr>
          <m:t>=0,0534</m:t>
        </m:r>
      </m:oMath>
      <w:r w:rsidR="004F020E" w:rsidRPr="001314F6">
        <w:rPr>
          <w:rFonts w:ascii="Times New Roman" w:hAnsi="Times New Roman"/>
          <w:sz w:val="28"/>
          <w:szCs w:val="28"/>
          <w:vertAlign w:val="subscript"/>
          <w:lang w:val="nl-NL"/>
        </w:rPr>
        <w:t xml:space="preserve">   </w:t>
      </w:r>
      <w:r w:rsidR="004F020E" w:rsidRPr="001314F6">
        <w:rPr>
          <w:rFonts w:ascii="Times New Roman" w:hAnsi="Times New Roman"/>
          <w:sz w:val="28"/>
          <w:szCs w:val="28"/>
          <w:lang w:val="nl-NL"/>
        </w:rPr>
        <w:t xml:space="preserve">  </w:t>
      </w:r>
    </w:p>
    <w:p w14:paraId="7DE5605C" w14:textId="77777777" w:rsidR="004F020E" w:rsidRPr="001314F6" w:rsidRDefault="004F020E" w:rsidP="004F020E">
      <w:pPr>
        <w:spacing w:line="360" w:lineRule="auto"/>
        <w:ind w:right="1065"/>
        <w:rPr>
          <w:rFonts w:ascii="Times New Roman" w:hAnsi="Times New Roman"/>
          <w:b/>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5.2.5. Điện trở tác dụng của dây quấn  rôto (r</w:t>
      </w:r>
      <w:r w:rsidRPr="001314F6">
        <w:rPr>
          <w:rFonts w:ascii="Times New Roman" w:hAnsi="Times New Roman"/>
          <w:b/>
          <w:sz w:val="28"/>
          <w:szCs w:val="28"/>
          <w:vertAlign w:val="subscript"/>
          <w:lang w:val="nl-NL"/>
        </w:rPr>
        <w:t>td</w:t>
      </w:r>
      <w:r w:rsidRPr="001314F6">
        <w:rPr>
          <w:rFonts w:ascii="Times New Roman" w:hAnsi="Times New Roman"/>
          <w:b/>
          <w:sz w:val="28"/>
          <w:szCs w:val="28"/>
          <w:lang w:val="nl-NL"/>
        </w:rPr>
        <w:t>):</w:t>
      </w:r>
    </w:p>
    <w:p w14:paraId="63AEB3D0" w14:textId="7BDAEC62" w:rsidR="004F020E" w:rsidRPr="001314F6" w:rsidRDefault="004F020E" w:rsidP="006E46A3">
      <w:pPr>
        <w:tabs>
          <w:tab w:val="left" w:pos="1800"/>
          <w:tab w:val="left" w:pos="13680"/>
        </w:tabs>
        <w:spacing w:line="360" w:lineRule="auto"/>
        <w:ind w:left="1440" w:right="1065"/>
        <w:rPr>
          <w:rFonts w:ascii="Times New Roman" w:hAnsi="Times New Roman"/>
          <w:sz w:val="28"/>
          <w:szCs w:val="28"/>
          <w:lang w:val="nl-NL"/>
        </w:rPr>
      </w:pP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r</m:t>
            </m:r>
          </m:e>
          <m:sub>
            <m:r>
              <m:rPr>
                <m:sty m:val="bi"/>
              </m:rPr>
              <w:rPr>
                <w:rFonts w:ascii="Cambria Math" w:hAnsi="Times New Roman"/>
                <w:sz w:val="28"/>
                <w:szCs w:val="28"/>
                <w:lang w:val="nl-NL"/>
              </w:rPr>
              <m:t>td</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ρ</m:t>
            </m:r>
          </m:e>
          <m:sub>
            <m:r>
              <m:rPr>
                <m:sty m:val="bi"/>
              </m:rPr>
              <w:rPr>
                <w:rFonts w:ascii="Cambria Math" w:hAnsi="Times New Roman"/>
                <w:sz w:val="28"/>
                <w:szCs w:val="28"/>
                <w:lang w:val="nl-NL"/>
              </w:rPr>
              <m:t>Al</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l</m:t>
                </m:r>
              </m:e>
              <m:sub>
                <m:r>
                  <m:rPr>
                    <m:sty m:val="bi"/>
                  </m:rPr>
                  <w:rPr>
                    <w:rFonts w:ascii="Cambria Math" w:hAnsi="Times New Roman"/>
                    <w:sz w:val="28"/>
                    <w:szCs w:val="28"/>
                    <w:lang w:val="nl-NL"/>
                  </w:rPr>
                  <m:t>2</m:t>
                </m:r>
              </m:sub>
            </m:sSub>
            <m:r>
              <m:rPr>
                <m:sty m:val="bi"/>
              </m:rPr>
              <w:rPr>
                <w:rFonts w:ascii="Cambria Math" w:hAnsi="Times New Roman"/>
                <w:sz w:val="28"/>
                <w:szCs w:val="28"/>
                <w:lang w:val="nl-NL"/>
              </w:rPr>
              <m:t>.1</m:t>
            </m:r>
            <m:sSup>
              <m:sSupPr>
                <m:ctrlPr>
                  <w:rPr>
                    <w:rFonts w:ascii="Cambria Math" w:hAnsi="Times New Roman"/>
                    <w:b/>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m:t>
                </m:r>
                <m:r>
                  <m:rPr>
                    <m:sty m:val="bi"/>
                  </m:rPr>
                  <w:rPr>
                    <w:rFonts w:ascii="Cambria Math" w:hAnsi="Times New Roman"/>
                    <w:sz w:val="28"/>
                    <w:szCs w:val="28"/>
                    <w:lang w:val="nl-NL"/>
                  </w:rPr>
                  <m:t>2</m:t>
                </m:r>
              </m:sup>
            </m:sSup>
          </m:num>
          <m:den>
            <m:sSub>
              <m:sSubPr>
                <m:ctrlPr>
                  <w:rPr>
                    <w:rFonts w:ascii="Cambria Math" w:hAnsi="Times New Roman"/>
                    <w:b/>
                    <w:i/>
                    <w:sz w:val="28"/>
                    <w:szCs w:val="28"/>
                    <w:lang w:val="nl-NL"/>
                  </w:rPr>
                </m:ctrlPr>
              </m:sSubPr>
              <m:e>
                <m:r>
                  <m:rPr>
                    <m:sty m:val="bi"/>
                  </m:rPr>
                  <w:rPr>
                    <w:rFonts w:ascii="Cambria Math" w:hAnsi="Times New Roman"/>
                    <w:sz w:val="28"/>
                    <w:szCs w:val="28"/>
                    <w:lang w:val="nl-NL"/>
                  </w:rPr>
                  <m:t>S</m:t>
                </m:r>
              </m:e>
              <m:sub>
                <m:r>
                  <m:rPr>
                    <m:sty m:val="bi"/>
                  </m:rPr>
                  <w:rPr>
                    <w:rFonts w:ascii="Cambria Math" w:hAnsi="Times New Roman"/>
                    <w:sz w:val="28"/>
                    <w:szCs w:val="28"/>
                    <w:lang w:val="nl-NL"/>
                  </w:rPr>
                  <m:t>r2</m:t>
                </m:r>
              </m:sub>
            </m:sSub>
            <m:ctrlPr>
              <w:rPr>
                <w:rFonts w:ascii="Cambria Math" w:hAnsi="Cambria Math"/>
                <w:b/>
                <w:i/>
                <w:sz w:val="28"/>
                <w:szCs w:val="28"/>
                <w:lang w:val="nl-NL"/>
              </w:rPr>
            </m:ctrlP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1</m:t>
            </m:r>
          </m:num>
          <m:den>
            <m:r>
              <m:rPr>
                <m:sty m:val="bi"/>
              </m:rPr>
              <w:rPr>
                <w:rFonts w:ascii="Cambria Math" w:hAnsi="Times New Roman"/>
                <w:sz w:val="28"/>
                <w:szCs w:val="28"/>
                <w:lang w:val="nl-NL"/>
              </w:rPr>
              <m:t>23</m:t>
            </m:r>
          </m:den>
        </m:f>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11,7.1</m:t>
            </m:r>
            <m:sSup>
              <m:sSupPr>
                <m:ctrlPr>
                  <w:rPr>
                    <w:rFonts w:ascii="Cambria Math" w:hAnsi="Times New Roman"/>
                    <w:b/>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m:t>
                </m:r>
                <m:r>
                  <m:rPr>
                    <m:sty m:val="bi"/>
                  </m:rPr>
                  <w:rPr>
                    <w:rFonts w:ascii="Cambria Math" w:hAnsi="Times New Roman"/>
                    <w:sz w:val="28"/>
                    <w:szCs w:val="28"/>
                    <w:lang w:val="nl-NL"/>
                  </w:rPr>
                  <m:t>2</m:t>
                </m:r>
              </m:sup>
            </m:sSup>
          </m:num>
          <m:den>
            <m:r>
              <m:rPr>
                <m:sty m:val="bi"/>
              </m:rPr>
              <w:rPr>
                <w:rFonts w:ascii="Cambria Math" w:hAnsi="Times New Roman"/>
                <w:sz w:val="28"/>
                <w:szCs w:val="28"/>
                <w:lang w:val="nl-NL"/>
              </w:rPr>
              <m:t>64</m:t>
            </m:r>
          </m:den>
        </m:f>
        <m:r>
          <m:rPr>
            <m:sty m:val="bi"/>
          </m:rPr>
          <w:rPr>
            <w:rFonts w:ascii="Cambria Math" w:hAnsi="Times New Roman"/>
            <w:sz w:val="28"/>
            <w:szCs w:val="28"/>
            <w:lang w:val="nl-NL"/>
          </w:rPr>
          <m:t>=0,794.1</m:t>
        </m:r>
        <m:sSup>
          <m:sSupPr>
            <m:ctrlPr>
              <w:rPr>
                <w:rFonts w:ascii="Cambria Math" w:hAnsi="Times New Roman"/>
                <w:b/>
                <w:i/>
                <w:sz w:val="28"/>
                <w:szCs w:val="28"/>
                <w:lang w:val="nl-NL"/>
              </w:rPr>
            </m:ctrlPr>
          </m:sSupPr>
          <m:e>
            <m:r>
              <m:rPr>
                <m:sty m:val="bi"/>
              </m:rPr>
              <w:rPr>
                <w:rFonts w:ascii="Cambria Math" w:hAnsi="Times New Roman"/>
                <w:sz w:val="28"/>
                <w:szCs w:val="28"/>
                <w:lang w:val="nl-NL"/>
              </w:rPr>
              <m:t>0</m:t>
            </m:r>
          </m:e>
          <m:sup>
            <m:r>
              <m:rPr>
                <m:sty m:val="bi"/>
              </m:rPr>
              <w:rPr>
                <w:rFonts w:ascii="Cambria Math" w:hAnsi="Times New Roman"/>
                <w:sz w:val="28"/>
                <w:szCs w:val="28"/>
                <w:lang w:val="nl-NL"/>
              </w:rPr>
              <m:t>-</m:t>
            </m:r>
            <m:r>
              <m:rPr>
                <m:sty m:val="bi"/>
              </m:rPr>
              <w:rPr>
                <w:rFonts w:ascii="Cambria Math" w:hAnsi="Times New Roman"/>
                <w:sz w:val="28"/>
                <w:szCs w:val="28"/>
                <w:lang w:val="nl-NL"/>
              </w:rPr>
              <m:t>4</m:t>
            </m:r>
          </m:sup>
        </m:sSup>
        <m:r>
          <m:rPr>
            <m:sty m:val="bi"/>
          </m:rPr>
          <w:rPr>
            <w:rFonts w:ascii="Cambria Math" w:hAnsi="Times New Roman"/>
            <w:sz w:val="28"/>
            <w:szCs w:val="28"/>
            <w:lang w:val="nl-NL"/>
          </w:rPr>
          <m:t>(</m:t>
        </m:r>
        <m:r>
          <m:rPr>
            <m:sty m:val="bi"/>
          </m:rPr>
          <w:rPr>
            <w:rFonts w:ascii="Cambria Math" w:hAnsi="Times New Roman"/>
            <w:sz w:val="28"/>
            <w:szCs w:val="28"/>
            <w:lang w:val="nl-NL"/>
          </w:rPr>
          <m:t>Ω</m:t>
        </m:r>
        <m:r>
          <m:rPr>
            <m:sty m:val="bi"/>
          </m:rPr>
          <w:rPr>
            <w:rFonts w:ascii="Cambria Math" w:hAnsi="Times New Roman"/>
            <w:sz w:val="28"/>
            <w:szCs w:val="28"/>
            <w:lang w:val="nl-NL"/>
          </w:rPr>
          <m:t>)</m:t>
        </m:r>
      </m:oMath>
      <w:r w:rsidRPr="001314F6">
        <w:rPr>
          <w:rFonts w:ascii="Times New Roman" w:hAnsi="Times New Roman"/>
          <w:sz w:val="28"/>
          <w:szCs w:val="28"/>
          <w:lang w:val="nl-NL"/>
        </w:rPr>
        <w:t xml:space="preserve">  </w:t>
      </w:r>
    </w:p>
    <w:p w14:paraId="40351F49" w14:textId="77777777" w:rsidR="004F020E" w:rsidRPr="001314F6" w:rsidRDefault="004F020E" w:rsidP="004F020E">
      <w:pPr>
        <w:tabs>
          <w:tab w:val="left" w:pos="900"/>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50FDFC80"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b/>
          <w:sz w:val="28"/>
          <w:szCs w:val="28"/>
          <w:lang w:val="nl-NL"/>
        </w:rPr>
        <w:t xml:space="preserve">                - </w:t>
      </w:r>
      <w:r w:rsidRPr="001314F6">
        <w:rPr>
          <w:rFonts w:ascii="Times New Roman" w:hAnsi="Times New Roman"/>
          <w:sz w:val="28"/>
          <w:szCs w:val="28"/>
          <w:lang w:val="nl-NL"/>
        </w:rPr>
        <w:sym w:font="Symbol" w:char="F072"/>
      </w:r>
      <w:r w:rsidRPr="001314F6">
        <w:rPr>
          <w:rFonts w:ascii="Times New Roman" w:hAnsi="Times New Roman"/>
          <w:sz w:val="28"/>
          <w:szCs w:val="28"/>
          <w:vertAlign w:val="subscript"/>
          <w:lang w:val="nl-NL"/>
        </w:rPr>
        <w:t>Al</w:t>
      </w:r>
      <w:r w:rsidRPr="001314F6">
        <w:rPr>
          <w:rFonts w:ascii="Times New Roman" w:hAnsi="Times New Roman"/>
          <w:sz w:val="28"/>
          <w:szCs w:val="28"/>
          <w:lang w:val="nl-NL"/>
        </w:rPr>
        <w:t xml:space="preserve"> : điện trở suất của nhôm [1]</w:t>
      </w:r>
    </w:p>
    <w:p w14:paraId="3ACC9131" w14:textId="77777777" w:rsidR="004F020E" w:rsidRPr="001314F6" w:rsidRDefault="004F020E" w:rsidP="004F020E">
      <w:pPr>
        <w:tabs>
          <w:tab w:val="left" w:pos="720"/>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r2</w:t>
      </w:r>
      <w:r w:rsidRPr="001314F6">
        <w:rPr>
          <w:rFonts w:ascii="Times New Roman" w:hAnsi="Times New Roman"/>
          <w:sz w:val="28"/>
          <w:szCs w:val="28"/>
          <w:lang w:val="nl-NL"/>
        </w:rPr>
        <w:t xml:space="preserve"> :  diện tích rãnh rô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4.13</w:t>
      </w:r>
    </w:p>
    <w:p w14:paraId="54EAE4B5"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chiều dài lõi sắt rôto, tính ở 2.5</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w:p>
    <w:p w14:paraId="5254E0C6" w14:textId="77777777" w:rsidR="004F020E" w:rsidRPr="001314F6" w:rsidRDefault="004F020E" w:rsidP="004F020E">
      <w:pPr>
        <w:spacing w:line="360" w:lineRule="auto"/>
        <w:ind w:right="1065" w:firstLine="360"/>
        <w:rPr>
          <w:rFonts w:ascii="Times New Roman" w:hAnsi="Times New Roman"/>
          <w:sz w:val="28"/>
          <w:szCs w:val="28"/>
          <w:lang w:val="nl-NL"/>
        </w:rPr>
      </w:pPr>
      <w:r w:rsidRPr="001314F6">
        <w:rPr>
          <w:rFonts w:ascii="Times New Roman" w:hAnsi="Times New Roman"/>
          <w:b/>
          <w:sz w:val="28"/>
          <w:szCs w:val="28"/>
          <w:lang w:val="nl-NL"/>
        </w:rPr>
        <w:t>5.2.6. Điện trở vành ngắn mạch (r</w:t>
      </w:r>
      <w:r w:rsidRPr="001314F6">
        <w:rPr>
          <w:rFonts w:ascii="Times New Roman" w:hAnsi="Times New Roman"/>
          <w:b/>
          <w:sz w:val="28"/>
          <w:szCs w:val="28"/>
          <w:vertAlign w:val="subscript"/>
          <w:lang w:val="nl-NL"/>
        </w:rPr>
        <w:t>V</w:t>
      </w:r>
      <w:r w:rsidRPr="001314F6">
        <w:rPr>
          <w:rFonts w:ascii="Times New Roman" w:hAnsi="Times New Roman"/>
          <w:b/>
          <w:sz w:val="28"/>
          <w:szCs w:val="28"/>
          <w:lang w:val="nl-NL"/>
        </w:rPr>
        <w:t>):</w:t>
      </w:r>
    </w:p>
    <w:p w14:paraId="1D3FF0C9" w14:textId="3943758A" w:rsidR="004F020E" w:rsidRPr="001314F6" w:rsidRDefault="006E46A3" w:rsidP="006E46A3">
      <w:pPr>
        <w:spacing w:line="360" w:lineRule="auto"/>
        <w:ind w:left="1480" w:right="1065" w:firstLine="680"/>
        <w:rPr>
          <w:rFonts w:ascii="Times New Roman" w:hAnsi="Times New Roman"/>
          <w:sz w:val="28"/>
          <w:szCs w:val="28"/>
          <w:lang w:val="nl-NL"/>
        </w:rPr>
      </w:pPr>
      <m:oMathPara>
        <m:oMath>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v</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ρ</m:t>
              </m:r>
            </m:e>
            <m:sub>
              <m:r>
                <w:rPr>
                  <w:rFonts w:ascii="Cambria Math" w:hAnsi="Times New Roman"/>
                  <w:sz w:val="28"/>
                  <w:szCs w:val="28"/>
                  <w:lang w:val="nl-NL"/>
                </w:rPr>
                <m:t>Al</m:t>
              </m:r>
            </m:sub>
          </m:sSub>
          <m:f>
            <m:fPr>
              <m:ctrlPr>
                <w:rPr>
                  <w:rFonts w:ascii="Cambria Math" w:hAnsi="Times New Roman"/>
                  <w:i/>
                  <w:sz w:val="28"/>
                  <w:szCs w:val="28"/>
                  <w:lang w:val="nl-NL"/>
                </w:rPr>
              </m:ctrlPr>
            </m:fPr>
            <m:num>
              <m:r>
                <w:rPr>
                  <w:rFonts w:ascii="Cambria Math" w:hAnsi="Times New Roman"/>
                  <w:sz w:val="28"/>
                  <w:szCs w:val="28"/>
                  <w:lang w:val="nl-NL"/>
                </w:rPr>
                <m:t>π.</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v</m:t>
                  </m:r>
                </m:sub>
              </m:sSub>
              <m:r>
                <w:rPr>
                  <w:rFonts w:ascii="Cambria Math" w:hAnsi="Times New Roman"/>
                  <w:sz w:val="28"/>
                  <w:szCs w:val="28"/>
                  <w:lang w:val="nl-NL"/>
                </w:rPr>
                <m:t>.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2</m:t>
                  </m:r>
                </m:sup>
              </m:sSup>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S</m:t>
                  </m:r>
                </m:e>
                <m:sub>
                  <m:r>
                    <w:rPr>
                      <w:rFonts w:ascii="Cambria Math" w:hAnsi="Times New Roman"/>
                      <w:sz w:val="28"/>
                      <w:szCs w:val="28"/>
                      <w:lang w:val="nl-NL"/>
                    </w:rPr>
                    <m:t>v</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3</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7,7.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2</m:t>
                  </m:r>
                </m:sup>
              </m:sSup>
            </m:num>
            <m:den>
              <m:r>
                <w:rPr>
                  <w:rFonts w:ascii="Cambria Math" w:hAnsi="Times New Roman"/>
                  <w:sz w:val="28"/>
                  <w:szCs w:val="28"/>
                  <w:lang w:val="nl-NL"/>
                </w:rPr>
                <m:t>28.401</m:t>
              </m:r>
            </m:den>
          </m:f>
          <m:r>
            <w:rPr>
              <w:rFonts w:ascii="Cambria Math" w:hAnsi="Times New Roman"/>
              <w:sz w:val="28"/>
              <w:szCs w:val="28"/>
              <w:lang w:val="nl-NL"/>
            </w:rPr>
            <m:t>=0,936.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6</m:t>
              </m:r>
            </m:sup>
          </m:sSup>
          <m:r>
            <w:rPr>
              <w:rFonts w:ascii="Cambria Math" w:hAnsi="Times New Roman"/>
              <w:sz w:val="28"/>
              <w:szCs w:val="28"/>
              <w:lang w:val="nl-NL"/>
            </w:rPr>
            <m:t>(</m:t>
          </m:r>
          <m:r>
            <w:rPr>
              <w:rFonts w:ascii="Cambria Math" w:hAnsi="Times New Roman"/>
              <w:sz w:val="28"/>
              <w:szCs w:val="28"/>
              <w:lang w:val="nl-NL"/>
            </w:rPr>
            <m:t>Ω</m:t>
          </m:r>
          <m:r>
            <w:rPr>
              <w:rFonts w:ascii="Cambria Math" w:hAnsi="Times New Roman"/>
              <w:sz w:val="28"/>
              <w:szCs w:val="28"/>
              <w:lang w:val="nl-NL"/>
            </w:rPr>
            <m:t>)</m:t>
          </m:r>
        </m:oMath>
      </m:oMathPara>
    </w:p>
    <w:p w14:paraId="3905153A"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130C337B"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D</w:t>
      </w:r>
      <w:r w:rsidRPr="001314F6">
        <w:rPr>
          <w:rFonts w:ascii="Times New Roman" w:hAnsi="Times New Roman"/>
          <w:sz w:val="28"/>
          <w:szCs w:val="28"/>
          <w:vertAlign w:val="subscript"/>
          <w:lang w:val="nl-NL"/>
        </w:rPr>
        <w:t>V</w:t>
      </w:r>
      <w:r w:rsidRPr="001314F6">
        <w:rPr>
          <w:rFonts w:ascii="Times New Roman" w:hAnsi="Times New Roman"/>
          <w:sz w:val="28"/>
          <w:szCs w:val="28"/>
          <w:lang w:val="nl-NL"/>
        </w:rPr>
        <w:t xml:space="preserve"> : Đường kính vành ngắn mạch, tính ở </w:t>
      </w:r>
      <w:r w:rsidRPr="001314F6">
        <w:rPr>
          <w:rFonts w:ascii="Times New Roman" w:hAnsi="Times New Roman"/>
          <w:bCs/>
          <w:sz w:val="28"/>
          <w:szCs w:val="28"/>
          <w:lang w:val="nl-NL"/>
        </w:rPr>
        <w:t>4.12.</w:t>
      </w:r>
      <w:r w:rsidRPr="001314F6">
        <w:rPr>
          <w:rFonts w:ascii="Times New Roman" w:hAnsi="Times New Roman"/>
          <w:b/>
          <w:bCs/>
          <w:sz w:val="28"/>
          <w:szCs w:val="28"/>
          <w:lang w:val="nl-NL"/>
        </w:rPr>
        <w:t xml:space="preserve"> </w:t>
      </w:r>
    </w:p>
    <w:p w14:paraId="561FAE41"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V</w:t>
      </w:r>
      <w:r w:rsidRPr="001314F6">
        <w:rPr>
          <w:rFonts w:ascii="Times New Roman" w:hAnsi="Times New Roman"/>
          <w:sz w:val="28"/>
          <w:szCs w:val="28"/>
          <w:lang w:val="nl-NL"/>
        </w:rPr>
        <w:t xml:space="preserve">  ; diện tích vành ngắn mạch, tính ở </w:t>
      </w:r>
      <w:r w:rsidRPr="001314F6">
        <w:rPr>
          <w:rFonts w:ascii="Times New Roman" w:hAnsi="Times New Roman"/>
          <w:bCs/>
          <w:sz w:val="28"/>
          <w:szCs w:val="28"/>
          <w:lang w:val="nl-NL"/>
        </w:rPr>
        <w:t>4.12.</w:t>
      </w:r>
    </w:p>
    <w:p w14:paraId="186CD2C6" w14:textId="77777777" w:rsidR="004F020E" w:rsidRDefault="004F020E" w:rsidP="004F020E">
      <w:pPr>
        <w:spacing w:line="360" w:lineRule="auto"/>
        <w:ind w:right="1065" w:firstLine="360"/>
        <w:rPr>
          <w:rFonts w:ascii="Times New Roman" w:hAnsi="Times New Roman"/>
          <w:b/>
          <w:sz w:val="28"/>
          <w:szCs w:val="28"/>
          <w:lang w:val="nl-NL"/>
        </w:rPr>
      </w:pPr>
    </w:p>
    <w:p w14:paraId="21DEC3A2" w14:textId="77777777" w:rsidR="004F020E" w:rsidRPr="001314F6" w:rsidRDefault="004F020E" w:rsidP="004F020E">
      <w:pPr>
        <w:spacing w:line="360" w:lineRule="auto"/>
        <w:ind w:right="1065" w:firstLine="360"/>
        <w:rPr>
          <w:rFonts w:ascii="Times New Roman" w:hAnsi="Times New Roman"/>
          <w:sz w:val="28"/>
          <w:szCs w:val="28"/>
          <w:lang w:val="nl-NL"/>
        </w:rPr>
      </w:pPr>
      <w:r w:rsidRPr="001314F6">
        <w:rPr>
          <w:rFonts w:ascii="Times New Roman" w:hAnsi="Times New Roman"/>
          <w:b/>
          <w:sz w:val="28"/>
          <w:szCs w:val="28"/>
          <w:lang w:val="nl-NL"/>
        </w:rPr>
        <w:t>5.2.7. Điện trở rôto (r</w:t>
      </w:r>
      <w:r w:rsidRPr="001314F6">
        <w:rPr>
          <w:rFonts w:ascii="Times New Roman" w:hAnsi="Times New Roman"/>
          <w:b/>
          <w:sz w:val="28"/>
          <w:szCs w:val="28"/>
          <w:vertAlign w:val="subscript"/>
          <w:lang w:val="nl-NL"/>
        </w:rPr>
        <w:t>2</w:t>
      </w:r>
      <w:r w:rsidRPr="001314F6">
        <w:rPr>
          <w:rFonts w:ascii="Times New Roman" w:hAnsi="Times New Roman"/>
          <w:b/>
          <w:sz w:val="28"/>
          <w:szCs w:val="28"/>
          <w:lang w:val="nl-NL"/>
        </w:rPr>
        <w:t>):</w:t>
      </w:r>
    </w:p>
    <w:p w14:paraId="7A03DF30" w14:textId="1C137ED8" w:rsidR="004F020E" w:rsidRPr="001314F6" w:rsidRDefault="006E46A3" w:rsidP="006E46A3">
      <w:pPr>
        <w:spacing w:line="360" w:lineRule="auto"/>
        <w:ind w:left="1440" w:right="1065" w:firstLine="720"/>
        <w:rPr>
          <w:rFonts w:ascii="Times New Roman" w:hAnsi="Times New Roman"/>
          <w:sz w:val="28"/>
          <w:szCs w:val="28"/>
          <w:lang w:val="nl-NL"/>
        </w:rPr>
      </w:pPr>
      <m:oMath>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td</m:t>
            </m:r>
          </m:sub>
        </m:sSub>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m:t>
            </m:r>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v</m:t>
                </m:r>
              </m:sub>
            </m:sSub>
          </m:num>
          <m:den>
            <m:sSup>
              <m:sSupPr>
                <m:ctrlPr>
                  <w:rPr>
                    <w:rFonts w:ascii="Cambria Math" w:hAnsi="Cambria Math"/>
                    <w:i/>
                    <w:sz w:val="28"/>
                    <w:szCs w:val="28"/>
                    <w:lang w:val="nl-NL"/>
                  </w:rPr>
                </m:ctrlPr>
              </m:sSupPr>
              <m:e>
                <m:r>
                  <w:rPr>
                    <w:rFonts w:ascii="Cambria Math" w:hAnsi="Times New Roman"/>
                    <w:sz w:val="28"/>
                    <w:szCs w:val="28"/>
                    <w:lang w:val="nl-NL"/>
                  </w:rPr>
                  <m:t>Δ</m:t>
                </m:r>
              </m:e>
              <m:sup>
                <m:r>
                  <w:rPr>
                    <w:rFonts w:ascii="Cambria Math" w:hAnsi="Times New Roman"/>
                    <w:sz w:val="28"/>
                    <w:szCs w:val="28"/>
                    <w:lang w:val="nl-NL"/>
                  </w:rPr>
                  <m:t>2</m:t>
                </m:r>
                <m:ctrlPr>
                  <w:rPr>
                    <w:rFonts w:ascii="Cambria Math" w:hAnsi="Times New Roman"/>
                    <w:i/>
                    <w:sz w:val="28"/>
                    <w:szCs w:val="28"/>
                    <w:lang w:val="nl-NL"/>
                  </w:rPr>
                </m:ctrlPr>
              </m:sup>
            </m:sSup>
            <m:ctrlPr>
              <w:rPr>
                <w:rFonts w:ascii="Cambria Math" w:hAnsi="Cambria Math"/>
                <w:i/>
                <w:sz w:val="28"/>
                <w:szCs w:val="28"/>
                <w:lang w:val="nl-NL"/>
              </w:rPr>
            </m:ctrlPr>
          </m:den>
        </m:f>
        <m:r>
          <w:rPr>
            <w:rFonts w:ascii="Cambria Math" w:hAnsi="Times New Roman"/>
            <w:sz w:val="28"/>
            <w:szCs w:val="28"/>
            <w:lang w:val="nl-NL"/>
          </w:rPr>
          <m:t>=0,794.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4</m:t>
            </m:r>
          </m:sup>
        </m:s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0,00936.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4</m:t>
                </m:r>
              </m:sup>
            </m:sSup>
          </m:num>
          <m:den>
            <m:r>
              <w:rPr>
                <w:rFonts w:ascii="Cambria Math" w:hAnsi="Times New Roman"/>
                <w:sz w:val="28"/>
                <w:szCs w:val="28"/>
                <w:lang w:val="nl-NL"/>
              </w:rPr>
              <m:t>0,22</m:t>
            </m:r>
            <m:sSup>
              <m:sSupPr>
                <m:ctrlPr>
                  <w:rPr>
                    <w:rFonts w:ascii="Cambria Math" w:hAnsi="Times New Roman"/>
                    <w:i/>
                    <w:sz w:val="28"/>
                    <w:szCs w:val="28"/>
                    <w:lang w:val="nl-NL"/>
                  </w:rPr>
                </m:ctrlPr>
              </m:sSupPr>
              <m:e>
                <m:r>
                  <w:rPr>
                    <w:rFonts w:ascii="Cambria Math" w:hAnsi="Times New Roman"/>
                    <w:sz w:val="28"/>
                    <w:szCs w:val="28"/>
                    <w:lang w:val="nl-NL"/>
                  </w:rPr>
                  <m:t>3</m:t>
                </m:r>
              </m:e>
              <m:sup>
                <m:r>
                  <w:rPr>
                    <w:rFonts w:ascii="Cambria Math" w:hAnsi="Times New Roman"/>
                    <w:sz w:val="28"/>
                    <w:szCs w:val="28"/>
                    <w:lang w:val="nl-NL"/>
                  </w:rPr>
                  <m:t>2</m:t>
                </m:r>
              </m:sup>
            </m:sSup>
            <m:ctrlPr>
              <w:rPr>
                <w:rFonts w:ascii="Cambria Math" w:hAnsi="Cambria Math"/>
                <w:i/>
                <w:sz w:val="28"/>
                <w:szCs w:val="28"/>
                <w:lang w:val="nl-NL"/>
              </w:rPr>
            </m:ctrlPr>
          </m:den>
        </m:f>
      </m:oMath>
      <w:r w:rsidR="004F020E" w:rsidRPr="001314F6">
        <w:rPr>
          <w:rFonts w:ascii="Times New Roman" w:hAnsi="Times New Roman"/>
          <w:sz w:val="28"/>
          <w:szCs w:val="28"/>
          <w:lang w:val="nl-NL"/>
        </w:rPr>
        <w:t xml:space="preserve">   </w:t>
      </w:r>
    </w:p>
    <w:p w14:paraId="01961D44" w14:textId="77777777" w:rsidR="004F020E" w:rsidRPr="001314F6" w:rsidRDefault="004F020E" w:rsidP="004F020E">
      <w:pPr>
        <w:tabs>
          <w:tab w:val="left" w:pos="1800"/>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 1,169 .10</w:t>
      </w:r>
      <w:r w:rsidRPr="001314F6">
        <w:rPr>
          <w:rFonts w:ascii="Times New Roman" w:hAnsi="Times New Roman"/>
          <w:sz w:val="28"/>
          <w:szCs w:val="28"/>
          <w:vertAlign w:val="superscript"/>
          <w:lang w:val="nl-NL"/>
        </w:rPr>
        <w:t>-4</w:t>
      </w: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76ED71AC" w14:textId="76FFF1F3" w:rsidR="004F020E" w:rsidRPr="001314F6" w:rsidRDefault="004F020E" w:rsidP="006E46A3">
      <w:pPr>
        <w:tabs>
          <w:tab w:val="left" w:pos="1800"/>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trong đó:     </w:t>
      </w:r>
      <m:oMath>
        <m:r>
          <w:rPr>
            <w:rFonts w:ascii="Cambria Math" w:hAnsi="Times New Roman"/>
            <w:sz w:val="28"/>
            <w:szCs w:val="28"/>
            <w:lang w:val="nl-NL"/>
          </w:rPr>
          <m:t>Δ</m:t>
        </m:r>
        <m:r>
          <w:rPr>
            <w:rFonts w:ascii="Cambria Math" w:hAnsi="Times New Roman"/>
            <w:sz w:val="28"/>
            <w:szCs w:val="28"/>
            <w:lang w:val="nl-NL"/>
          </w:rPr>
          <m:t>=2.</m:t>
        </m:r>
        <m:func>
          <m:funcPr>
            <m:ctrlPr>
              <w:rPr>
                <w:rFonts w:ascii="Cambria Math" w:hAnsi="Times New Roman"/>
                <w:i/>
                <w:sz w:val="28"/>
                <w:szCs w:val="28"/>
                <w:lang w:val="nl-NL"/>
              </w:rPr>
            </m:ctrlPr>
          </m:funcPr>
          <m:fName>
            <m:r>
              <w:rPr>
                <w:rFonts w:ascii="Cambria Math" w:hAnsi="Times New Roman"/>
                <w:sz w:val="28"/>
                <w:szCs w:val="28"/>
                <w:lang w:val="nl-NL"/>
              </w:rPr>
              <m:t>sin</m:t>
            </m:r>
          </m:fName>
          <m:e>
            <m:f>
              <m:fPr>
                <m:ctrlPr>
                  <w:rPr>
                    <w:rFonts w:ascii="Cambria Math" w:hAnsi="Times New Roman"/>
                    <w:i/>
                    <w:sz w:val="28"/>
                    <w:szCs w:val="28"/>
                    <w:lang w:val="nl-NL"/>
                  </w:rPr>
                </m:ctrlPr>
              </m:fPr>
              <m:num>
                <m:r>
                  <w:rPr>
                    <w:rFonts w:ascii="Cambria Math" w:hAnsi="Times New Roman"/>
                    <w:sz w:val="28"/>
                    <w:szCs w:val="28"/>
                    <w:lang w:val="nl-NL"/>
                  </w:rPr>
                  <m:t>π.p</m:t>
                </m:r>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ctrlPr>
                  <w:rPr>
                    <w:rFonts w:ascii="Cambria Math" w:hAnsi="Cambria Math"/>
                    <w:i/>
                    <w:sz w:val="28"/>
                    <w:szCs w:val="28"/>
                    <w:lang w:val="nl-NL"/>
                  </w:rPr>
                </m:ctrlPr>
              </m:den>
            </m:f>
            <m:ctrlPr>
              <w:rPr>
                <w:rFonts w:ascii="Cambria Math" w:hAnsi="Cambria Math"/>
                <w:i/>
                <w:sz w:val="28"/>
                <w:szCs w:val="28"/>
                <w:lang w:val="nl-NL"/>
              </w:rPr>
            </m:ctrlPr>
          </m:e>
        </m:func>
        <m:r>
          <w:rPr>
            <w:rFonts w:ascii="Cambria Math" w:hAnsi="Times New Roman"/>
            <w:sz w:val="28"/>
            <w:szCs w:val="28"/>
            <w:lang w:val="nl-NL"/>
          </w:rPr>
          <m:t>=2.</m:t>
        </m:r>
        <m:func>
          <m:funcPr>
            <m:ctrlPr>
              <w:rPr>
                <w:rFonts w:ascii="Cambria Math" w:hAnsi="Times New Roman"/>
                <w:i/>
                <w:sz w:val="28"/>
                <w:szCs w:val="28"/>
                <w:lang w:val="nl-NL"/>
              </w:rPr>
            </m:ctrlPr>
          </m:funcPr>
          <m:fName>
            <m:r>
              <w:rPr>
                <w:rFonts w:ascii="Cambria Math" w:hAnsi="Times New Roman"/>
                <w:sz w:val="28"/>
                <w:szCs w:val="28"/>
                <w:lang w:val="nl-NL"/>
              </w:rPr>
              <m:t>sin</m:t>
            </m:r>
          </m:fName>
          <m:e>
            <m:f>
              <m:fPr>
                <m:ctrlPr>
                  <w:rPr>
                    <w:rFonts w:ascii="Cambria Math" w:hAnsi="Times New Roman"/>
                    <w:i/>
                    <w:sz w:val="28"/>
                    <w:szCs w:val="28"/>
                    <w:lang w:val="nl-NL"/>
                  </w:rPr>
                </m:ctrlPr>
              </m:fPr>
              <m:num>
                <m:r>
                  <w:rPr>
                    <w:rFonts w:ascii="Cambria Math" w:hAnsi="Times New Roman"/>
                    <w:sz w:val="28"/>
                    <w:szCs w:val="28"/>
                    <w:lang w:val="nl-NL"/>
                  </w:rPr>
                  <m:t>180.1</m:t>
                </m:r>
              </m:num>
              <m:den>
                <m:r>
                  <w:rPr>
                    <w:rFonts w:ascii="Cambria Math" w:hAnsi="Times New Roman"/>
                    <w:sz w:val="28"/>
                    <w:szCs w:val="28"/>
                    <w:lang w:val="nl-NL"/>
                  </w:rPr>
                  <m:t>28</m:t>
                </m:r>
              </m:den>
            </m:f>
            <m:ctrlPr>
              <w:rPr>
                <w:rFonts w:ascii="Cambria Math" w:hAnsi="Cambria Math"/>
                <w:i/>
                <w:sz w:val="28"/>
                <w:szCs w:val="28"/>
                <w:lang w:val="nl-NL"/>
              </w:rPr>
            </m:ctrlPr>
          </m:e>
        </m:func>
        <m:r>
          <w:rPr>
            <w:rFonts w:ascii="Cambria Math" w:hAnsi="Times New Roman"/>
            <w:sz w:val="28"/>
            <w:szCs w:val="28"/>
            <w:lang w:val="nl-NL"/>
          </w:rPr>
          <m:t>=0,223</m:t>
        </m:r>
      </m:oMath>
      <w:r w:rsidRPr="001314F6">
        <w:rPr>
          <w:rFonts w:ascii="Times New Roman" w:hAnsi="Times New Roman"/>
          <w:sz w:val="28"/>
          <w:szCs w:val="28"/>
          <w:lang w:val="nl-NL"/>
        </w:rPr>
        <w:t xml:space="preserve">  </w:t>
      </w:r>
    </w:p>
    <w:p w14:paraId="0E2EC7A1" w14:textId="77777777" w:rsidR="004F020E" w:rsidRDefault="004F020E" w:rsidP="004F020E">
      <w:pPr>
        <w:tabs>
          <w:tab w:val="left" w:pos="360"/>
        </w:tabs>
        <w:spacing w:line="360" w:lineRule="auto"/>
        <w:ind w:right="1065"/>
        <w:rPr>
          <w:rFonts w:ascii="Times New Roman" w:hAnsi="Times New Roman"/>
          <w:b/>
          <w:sz w:val="28"/>
          <w:szCs w:val="28"/>
          <w:lang w:val="nl-NL"/>
        </w:rPr>
      </w:pPr>
      <w:r w:rsidRPr="001314F6">
        <w:rPr>
          <w:rFonts w:ascii="Times New Roman" w:hAnsi="Times New Roman"/>
          <w:b/>
          <w:sz w:val="28"/>
          <w:szCs w:val="28"/>
          <w:lang w:val="nl-NL"/>
        </w:rPr>
        <w:tab/>
      </w:r>
    </w:p>
    <w:p w14:paraId="33AD18F9" w14:textId="77777777" w:rsidR="004F020E" w:rsidRPr="001314F6" w:rsidRDefault="004F020E" w:rsidP="004F020E">
      <w:pPr>
        <w:tabs>
          <w:tab w:val="left" w:pos="360"/>
        </w:tabs>
        <w:spacing w:line="360" w:lineRule="auto"/>
        <w:ind w:right="1065"/>
        <w:rPr>
          <w:rFonts w:ascii="Times New Roman" w:hAnsi="Times New Roman"/>
          <w:sz w:val="28"/>
          <w:szCs w:val="28"/>
          <w:lang w:val="nl-NL"/>
        </w:rPr>
      </w:pPr>
      <w:r>
        <w:rPr>
          <w:rFonts w:ascii="Times New Roman" w:hAnsi="Times New Roman"/>
          <w:b/>
          <w:sz w:val="28"/>
          <w:szCs w:val="28"/>
          <w:lang w:val="nl-NL"/>
        </w:rPr>
        <w:lastRenderedPageBreak/>
        <w:t xml:space="preserve">   </w:t>
      </w:r>
      <w:r w:rsidRPr="001314F6">
        <w:rPr>
          <w:rFonts w:ascii="Times New Roman" w:hAnsi="Times New Roman"/>
          <w:b/>
          <w:sz w:val="28"/>
          <w:szCs w:val="28"/>
          <w:lang w:val="nl-NL"/>
        </w:rPr>
        <w:t>5.2.8. Hệ số quy đổi :</w:t>
      </w:r>
    </w:p>
    <w:p w14:paraId="12A3C5C0" w14:textId="0503E73F" w:rsidR="004F020E" w:rsidRPr="001314F6" w:rsidRDefault="004F020E" w:rsidP="006E46A3">
      <w:pPr>
        <w:tabs>
          <w:tab w:val="left" w:pos="13680"/>
        </w:tabs>
        <w:spacing w:line="360" w:lineRule="auto"/>
        <w:ind w:left="1440" w:right="1065"/>
        <w:rPr>
          <w:rFonts w:ascii="Times New Roman" w:hAnsi="Times New Roman"/>
          <w:sz w:val="28"/>
          <w:szCs w:val="28"/>
          <w:lang w:val="nl-NL"/>
        </w:rPr>
      </w:pPr>
      <w:r w:rsidRPr="001314F6">
        <w:rPr>
          <w:rFonts w:ascii="Times New Roman" w:hAnsi="Times New Roman"/>
          <w:sz w:val="28"/>
          <w:szCs w:val="28"/>
          <w:lang w:val="nl-NL"/>
        </w:rPr>
        <w:t xml:space="preserve">        </w:t>
      </w:r>
      <m:oMath>
        <m:r>
          <w:rPr>
            <w:rFonts w:ascii="Cambria Math" w:hAnsi="Times New Roman"/>
            <w:sz w:val="28"/>
            <w:szCs w:val="28"/>
            <w:lang w:val="nl-NL"/>
          </w:rPr>
          <m:t>γ=</m:t>
        </m:r>
        <m:f>
          <m:fPr>
            <m:ctrlPr>
              <w:rPr>
                <w:rFonts w:ascii="Cambria Math" w:hAnsi="Times New Roman"/>
                <w:i/>
                <w:sz w:val="28"/>
                <w:szCs w:val="28"/>
                <w:lang w:val="nl-NL"/>
              </w:rPr>
            </m:ctrlPr>
          </m:fPr>
          <m:num>
            <m:r>
              <w:rPr>
                <w:rFonts w:ascii="Cambria Math" w:hAnsi="Times New Roman"/>
                <w:sz w:val="28"/>
                <w:szCs w:val="28"/>
                <w:lang w:val="nl-NL"/>
              </w:rPr>
              <m:t>4.</m:t>
            </m:r>
            <m:sSub>
              <m:sSubPr>
                <m:ctrlPr>
                  <w:rPr>
                    <w:rFonts w:ascii="Cambria Math" w:hAnsi="Times New Roman"/>
                    <w:i/>
                    <w:sz w:val="28"/>
                    <w:szCs w:val="28"/>
                    <w:lang w:val="nl-NL"/>
                  </w:rPr>
                </m:ctrlPr>
              </m:sSubPr>
              <m:e>
                <m:r>
                  <w:rPr>
                    <w:rFonts w:ascii="Cambria Math" w:hAnsi="Times New Roman"/>
                    <w:sz w:val="28"/>
                    <w:szCs w:val="28"/>
                    <w:lang w:val="nl-NL"/>
                  </w:rPr>
                  <m:t>m</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w</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d</m:t>
                </m:r>
              </m:sub>
            </m:sSub>
            <m:sSup>
              <m:sSupPr>
                <m:ctrlPr>
                  <w:rPr>
                    <w:rFonts w:ascii="Cambria Math" w:hAnsi="Times New Roman"/>
                    <w:i/>
                    <w:sz w:val="28"/>
                    <w:szCs w:val="28"/>
                    <w:lang w:val="nl-NL"/>
                  </w:rPr>
                </m:ctrlPr>
              </m:sSupPr>
              <m:e>
                <m:r>
                  <w:rPr>
                    <w:rFonts w:ascii="Cambria Math" w:hAnsi="Times New Roman"/>
                    <w:sz w:val="28"/>
                    <w:szCs w:val="28"/>
                    <w:lang w:val="nl-NL"/>
                  </w:rPr>
                  <m:t>)</m:t>
                </m:r>
              </m:e>
              <m:sup>
                <m:r>
                  <w:rPr>
                    <w:rFonts w:ascii="Cambria Math" w:hAnsi="Times New Roman"/>
                    <w:sz w:val="28"/>
                    <w:szCs w:val="28"/>
                    <w:lang w:val="nl-NL"/>
                  </w:rPr>
                  <m:t>2</m:t>
                </m:r>
              </m:sup>
            </m:sSup>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4.3.(162.0,923</m:t>
            </m:r>
            <m:sSup>
              <m:sSupPr>
                <m:ctrlPr>
                  <w:rPr>
                    <w:rFonts w:ascii="Cambria Math" w:hAnsi="Times New Roman"/>
                    <w:i/>
                    <w:sz w:val="28"/>
                    <w:szCs w:val="28"/>
                    <w:lang w:val="nl-NL"/>
                  </w:rPr>
                </m:ctrlPr>
              </m:sSupPr>
              <m:e>
                <m:r>
                  <w:rPr>
                    <w:rFonts w:ascii="Cambria Math" w:hAnsi="Times New Roman"/>
                    <w:sz w:val="28"/>
                    <w:szCs w:val="28"/>
                    <w:lang w:val="nl-NL"/>
                  </w:rPr>
                  <m:t>)</m:t>
                </m:r>
              </m:e>
              <m:sup>
                <m:r>
                  <w:rPr>
                    <w:rFonts w:ascii="Cambria Math" w:hAnsi="Times New Roman"/>
                    <w:sz w:val="28"/>
                    <w:szCs w:val="28"/>
                    <w:lang w:val="nl-NL"/>
                  </w:rPr>
                  <m:t>2</m:t>
                </m:r>
              </m:sup>
            </m:sSup>
          </m:num>
          <m:den>
            <m:r>
              <w:rPr>
                <w:rFonts w:ascii="Cambria Math" w:hAnsi="Times New Roman"/>
                <w:sz w:val="28"/>
                <w:szCs w:val="28"/>
                <w:lang w:val="nl-NL"/>
              </w:rPr>
              <m:t>28</m:t>
            </m:r>
          </m:den>
        </m:f>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9582,01</m:t>
          </m:r>
        </m:oMath>
      </m:oMathPara>
    </w:p>
    <w:p w14:paraId="2FE6208E"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2A7BBE34" w14:textId="77777777" w:rsidR="004F020E" w:rsidRPr="001314F6"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Hệ số dây quấn, tính ở 3.7</w:t>
      </w:r>
    </w:p>
    <w:p w14:paraId="683CA9D4" w14:textId="77777777" w:rsidR="004F020E" w:rsidRPr="001314F6" w:rsidRDefault="004F020E" w:rsidP="004F020E">
      <w:pPr>
        <w:tabs>
          <w:tab w:val="left" w:pos="284"/>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 w</w:t>
      </w:r>
      <w:r w:rsidRPr="001314F6">
        <w:rPr>
          <w:rFonts w:ascii="Times New Roman" w:hAnsi="Times New Roman"/>
          <w:sz w:val="28"/>
          <w:szCs w:val="28"/>
          <w:vertAlign w:val="subscript"/>
          <w:lang w:val="nl-NL"/>
        </w:rPr>
        <w:t>1 </w:t>
      </w:r>
      <w:r w:rsidRPr="001314F6">
        <w:rPr>
          <w:rFonts w:ascii="Times New Roman" w:hAnsi="Times New Roman"/>
          <w:sz w:val="28"/>
          <w:szCs w:val="28"/>
          <w:lang w:val="nl-NL"/>
        </w:rPr>
        <w:t>: số vòng dây nối tiếp một pha, tính ở 3.7</w:t>
      </w: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w:p>
    <w:p w14:paraId="7A4C1B27" w14:textId="77777777" w:rsidR="004F020E" w:rsidRPr="001875AB" w:rsidRDefault="004F020E" w:rsidP="004F020E">
      <w:pPr>
        <w:tabs>
          <w:tab w:val="left" w:pos="360"/>
        </w:tabs>
        <w:spacing w:line="360" w:lineRule="auto"/>
        <w:ind w:right="43"/>
        <w:rPr>
          <w:rFonts w:ascii="Times New Roman" w:hAnsi="Times New Roman"/>
          <w:b/>
          <w:sz w:val="28"/>
          <w:szCs w:val="28"/>
          <w:lang w:val="nl-NL"/>
        </w:rPr>
      </w:pPr>
      <w:r w:rsidRPr="001314F6">
        <w:rPr>
          <w:rFonts w:ascii="Times New Roman" w:hAnsi="Times New Roman"/>
          <w:b/>
          <w:sz w:val="28"/>
          <w:szCs w:val="28"/>
          <w:lang w:val="nl-NL"/>
        </w:rPr>
        <w:tab/>
      </w:r>
      <w:r>
        <w:rPr>
          <w:rFonts w:ascii="Times New Roman" w:hAnsi="Times New Roman"/>
          <w:b/>
          <w:sz w:val="28"/>
          <w:szCs w:val="28"/>
          <w:lang w:val="nl-NL"/>
        </w:rPr>
        <w:t xml:space="preserve"> </w:t>
      </w:r>
      <w:r w:rsidRPr="001314F6">
        <w:rPr>
          <w:rFonts w:ascii="Times New Roman" w:hAnsi="Times New Roman"/>
          <w:b/>
          <w:sz w:val="28"/>
          <w:szCs w:val="28"/>
          <w:lang w:val="nl-NL"/>
        </w:rPr>
        <w:t>5.2.9. Điện trở rôto đã quy đổi (r'</w:t>
      </w:r>
      <w:r w:rsidRPr="001314F6">
        <w:rPr>
          <w:rFonts w:ascii="Times New Roman" w:hAnsi="Times New Roman"/>
          <w:b/>
          <w:sz w:val="28"/>
          <w:szCs w:val="28"/>
          <w:vertAlign w:val="subscript"/>
          <w:lang w:val="nl-NL"/>
        </w:rPr>
        <w:t>2</w:t>
      </w:r>
      <w:r w:rsidRPr="001314F6">
        <w:rPr>
          <w:rFonts w:ascii="Times New Roman" w:hAnsi="Times New Roman"/>
          <w:b/>
          <w:sz w:val="28"/>
          <w:szCs w:val="28"/>
          <w:lang w:val="nl-NL"/>
        </w:rPr>
        <w:t>):</w:t>
      </w:r>
    </w:p>
    <w:p w14:paraId="54BAB202" w14:textId="77777777" w:rsidR="004F020E" w:rsidRPr="001314F6" w:rsidRDefault="004F020E" w:rsidP="004F020E">
      <w:pPr>
        <w:tabs>
          <w:tab w:val="left" w:pos="72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r</w:t>
      </w:r>
      <w:r w:rsidRPr="001314F6">
        <w:rPr>
          <w:rFonts w:ascii="Times New Roman" w:hAnsi="Times New Roman"/>
          <w:sz w:val="28"/>
          <w:szCs w:val="28"/>
          <w:vertAlign w:val="subscript"/>
          <w:lang w:val="nl-NL"/>
        </w:rPr>
        <w:t>2</w:t>
      </w:r>
      <w:r w:rsidRPr="001314F6">
        <w:rPr>
          <w:rFonts w:ascii="Times New Roman" w:hAnsi="Times New Roman"/>
          <w:sz w:val="28"/>
          <w:szCs w:val="28"/>
          <w:vertAlign w:val="superscript"/>
          <w:lang w:val="nl-NL"/>
        </w:rPr>
        <w:t>,</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lang w:val="nl-NL"/>
        </w:rPr>
        <w:t>.r</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9582,01. 1,169.10</w:t>
      </w:r>
      <w:r w:rsidRPr="001314F6">
        <w:rPr>
          <w:rFonts w:ascii="Times New Roman" w:hAnsi="Times New Roman"/>
          <w:sz w:val="28"/>
          <w:szCs w:val="28"/>
          <w:vertAlign w:val="superscript"/>
          <w:lang w:val="nl-NL"/>
        </w:rPr>
        <w:t xml:space="preserve">-4 </w:t>
      </w:r>
      <w:r w:rsidRPr="001314F6">
        <w:rPr>
          <w:rFonts w:ascii="Times New Roman" w:hAnsi="Times New Roman"/>
          <w:sz w:val="28"/>
          <w:szCs w:val="28"/>
          <w:lang w:val="nl-NL"/>
        </w:rPr>
        <w:t>= 1,12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194BE6E6"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Tính theo vị trí tương đối</w:t>
      </w:r>
    </w:p>
    <w:p w14:paraId="0FE5B5D0" w14:textId="6F42E604" w:rsidR="004F020E" w:rsidRDefault="004F020E" w:rsidP="006E46A3">
      <w:pPr>
        <w:spacing w:line="360" w:lineRule="auto"/>
        <w:ind w:left="1440" w:right="1065" w:firstLine="720"/>
        <w:rPr>
          <w:rFonts w:ascii="Times New Roman" w:hAnsi="Times New Roman"/>
          <w:sz w:val="28"/>
          <w:szCs w:val="28"/>
          <w:lang w:val="nl-NL"/>
        </w:rPr>
      </w:pPr>
      <w:r w:rsidRPr="001314F6">
        <w:rPr>
          <w:rFonts w:ascii="Times New Roman" w:hAnsi="Times New Roman"/>
          <w:sz w:val="28"/>
          <w:szCs w:val="28"/>
          <w:lang w:val="nl-NL"/>
        </w:rPr>
        <w:t>r</w:t>
      </w:r>
      <w:r w:rsidRPr="001314F6">
        <w:rPr>
          <w:rFonts w:ascii="Times New Roman" w:hAnsi="Times New Roman"/>
          <w:sz w:val="28"/>
          <w:szCs w:val="28"/>
          <w:vertAlign w:val="subscript"/>
          <w:lang w:val="nl-NL"/>
        </w:rPr>
        <w:t>2</w:t>
      </w:r>
      <w:r w:rsidRPr="001314F6">
        <w:rPr>
          <w:rFonts w:ascii="Times New Roman" w:hAnsi="Times New Roman"/>
          <w:sz w:val="28"/>
          <w:szCs w:val="28"/>
          <w:vertAlign w:val="superscript"/>
          <w:lang w:val="nl-NL"/>
        </w:rPr>
        <w:t>,*</w:t>
      </w:r>
      <w:r w:rsidRPr="001314F6">
        <w:rPr>
          <w:rFonts w:ascii="Times New Roman" w:hAnsi="Times New Roman"/>
          <w:sz w:val="28"/>
          <w:szCs w:val="28"/>
          <w:lang w:val="nl-NL"/>
        </w:rPr>
        <w:t xml:space="preserve">  =  r</w:t>
      </w:r>
      <w:r w:rsidRPr="001314F6">
        <w:rPr>
          <w:rFonts w:ascii="Times New Roman" w:hAnsi="Times New Roman"/>
          <w:sz w:val="28"/>
          <w:szCs w:val="28"/>
          <w:vertAlign w:val="subscript"/>
          <w:lang w:val="nl-NL"/>
        </w:rPr>
        <w:t>2</w:t>
      </w:r>
      <w:r w:rsidRPr="001314F6">
        <w:rPr>
          <w:rFonts w:ascii="Times New Roman" w:hAnsi="Times New Roman"/>
          <w:sz w:val="28"/>
          <w:szCs w:val="28"/>
          <w:vertAlign w:val="superscript"/>
          <w:lang w:val="nl-NL"/>
        </w:rPr>
        <w:t>,</w:t>
      </w: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 xml:space="preserve">.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I</m:t>
                </m:r>
              </m:e>
              <m:sub>
                <m:r>
                  <w:rPr>
                    <w:rFonts w:ascii="Cambria Math" w:hAnsi="Cambria Math"/>
                    <w:sz w:val="28"/>
                    <w:szCs w:val="28"/>
                    <w:lang w:val="nl-NL"/>
                  </w:rPr>
                  <m:t>1</m:t>
                </m:r>
              </m:sub>
            </m:sSub>
          </m:num>
          <m:den>
            <m:sSub>
              <m:sSubPr>
                <m:ctrlPr>
                  <w:rPr>
                    <w:rFonts w:ascii="Cambria Math" w:hAnsi="Cambria Math"/>
                    <w:i/>
                    <w:sz w:val="28"/>
                    <w:szCs w:val="28"/>
                    <w:lang w:val="nl-NL"/>
                  </w:rPr>
                </m:ctrlPr>
              </m:sSubPr>
              <m:e>
                <m:r>
                  <w:rPr>
                    <w:rFonts w:ascii="Cambria Math" w:hAnsi="Cambria Math"/>
                    <w:sz w:val="28"/>
                    <w:szCs w:val="28"/>
                    <w:lang w:val="nl-NL"/>
                  </w:rPr>
                  <m:t>U</m:t>
                </m:r>
              </m:e>
              <m:sub>
                <m:r>
                  <w:rPr>
                    <w:rFonts w:ascii="Cambria Math" w:hAnsi="Cambria Math"/>
                    <w:sz w:val="28"/>
                    <w:szCs w:val="28"/>
                    <w:lang w:val="nl-NL"/>
                  </w:rPr>
                  <m:t>1</m:t>
                </m:r>
              </m:sub>
            </m:sSub>
          </m:den>
        </m:f>
      </m:oMath>
      <w:r w:rsidRPr="001314F6">
        <w:rPr>
          <w:rFonts w:ascii="Times New Roman" w:hAnsi="Times New Roman"/>
          <w:sz w:val="28"/>
          <w:szCs w:val="28"/>
          <w:lang w:val="nl-NL"/>
        </w:rPr>
        <w:t xml:space="preserve"> =</w:t>
      </w:r>
      <m:oMath>
        <m:r>
          <w:rPr>
            <w:rFonts w:ascii="Cambria Math" w:hAnsi="Times New Roman"/>
            <w:sz w:val="28"/>
            <w:szCs w:val="28"/>
            <w:lang w:val="nl-NL"/>
          </w:rPr>
          <m:t>1,12.</m:t>
        </m:r>
        <m:f>
          <m:fPr>
            <m:ctrlPr>
              <w:rPr>
                <w:rFonts w:ascii="Cambria Math" w:hAnsi="Times New Roman"/>
                <w:i/>
                <w:sz w:val="28"/>
                <w:szCs w:val="28"/>
                <w:lang w:val="nl-NL"/>
              </w:rPr>
            </m:ctrlPr>
          </m:fPr>
          <m:num>
            <m:r>
              <w:rPr>
                <w:rFonts w:ascii="Cambria Math" w:hAnsi="Times New Roman"/>
                <w:sz w:val="28"/>
                <w:szCs w:val="28"/>
                <w:lang w:val="nl-NL"/>
              </w:rPr>
              <m:t>7,872</m:t>
            </m:r>
          </m:num>
          <m:den>
            <m:r>
              <w:rPr>
                <w:rFonts w:ascii="Cambria Math" w:hAnsi="Times New Roman"/>
                <w:sz w:val="28"/>
                <w:szCs w:val="28"/>
                <w:lang w:val="nl-NL"/>
              </w:rPr>
              <m:t>220</m:t>
            </m:r>
          </m:den>
        </m:f>
        <m:r>
          <w:rPr>
            <w:rFonts w:ascii="Cambria Math" w:hAnsi="Times New Roman"/>
            <w:sz w:val="28"/>
            <w:szCs w:val="28"/>
            <w:lang w:val="nl-NL"/>
          </w:rPr>
          <m:t>=0,04(</m:t>
        </m:r>
        <m:r>
          <w:rPr>
            <w:rFonts w:ascii="Cambria Math" w:hAnsi="Times New Roman"/>
            <w:sz w:val="28"/>
            <w:szCs w:val="28"/>
            <w:lang w:val="nl-NL"/>
          </w:rPr>
          <m:t>Ω</m:t>
        </m:r>
        <m:r>
          <w:rPr>
            <w:rFonts w:ascii="Cambria Math" w:hAnsi="Times New Roman"/>
            <w:sz w:val="28"/>
            <w:szCs w:val="28"/>
            <w:lang w:val="nl-NL"/>
          </w:rPr>
          <m:t>)</m:t>
        </m:r>
      </m:oMath>
      <w:r w:rsidRPr="001314F6">
        <w:rPr>
          <w:rFonts w:ascii="Times New Roman" w:hAnsi="Times New Roman"/>
          <w:sz w:val="28"/>
          <w:szCs w:val="28"/>
          <w:lang w:val="nl-NL"/>
        </w:rPr>
        <w:t xml:space="preserve"> </w:t>
      </w:r>
    </w:p>
    <w:p w14:paraId="7A7C9F23" w14:textId="77777777" w:rsidR="004F020E" w:rsidRPr="001875AB" w:rsidRDefault="004F020E" w:rsidP="004F020E">
      <w:pPr>
        <w:spacing w:line="360" w:lineRule="auto"/>
        <w:ind w:right="1065"/>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b/>
          <w:sz w:val="28"/>
          <w:szCs w:val="28"/>
          <w:lang w:val="nl-NL"/>
        </w:rPr>
        <w:t>5.2.10. Hệ số từ dẫn tản stato (</w:t>
      </w:r>
      <w:r w:rsidRPr="001314F6">
        <w:rPr>
          <w:rFonts w:ascii="Times New Roman" w:hAnsi="Times New Roman"/>
          <w:b/>
          <w:sz w:val="28"/>
          <w:szCs w:val="28"/>
          <w:lang w:val="nl-NL"/>
        </w:rPr>
        <w:sym w:font="Symbol" w:char="F06C"/>
      </w:r>
      <w:r w:rsidRPr="001314F6">
        <w:rPr>
          <w:rFonts w:ascii="Times New Roman" w:hAnsi="Times New Roman"/>
          <w:b/>
          <w:sz w:val="28"/>
          <w:szCs w:val="28"/>
          <w:vertAlign w:val="subscript"/>
          <w:lang w:val="nl-NL"/>
        </w:rPr>
        <w:t>r1</w:t>
      </w:r>
      <w:r w:rsidRPr="001314F6">
        <w:rPr>
          <w:rFonts w:ascii="Times New Roman" w:hAnsi="Times New Roman"/>
          <w:b/>
          <w:sz w:val="28"/>
          <w:szCs w:val="28"/>
          <w:lang w:val="nl-NL"/>
        </w:rPr>
        <w:t>):</w:t>
      </w:r>
    </w:p>
    <w:p w14:paraId="19F1F2DC" w14:textId="17C0CABF" w:rsidR="004F020E" w:rsidRPr="001314F6" w:rsidRDefault="004F020E" w:rsidP="006E46A3">
      <w:pPr>
        <w:spacing w:line="360" w:lineRule="auto"/>
        <w:ind w:right="1065"/>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h</m:t>
                </m:r>
              </m:e>
              <m:sub>
                <m:r>
                  <w:rPr>
                    <w:rFonts w:ascii="Cambria Math" w:hAnsi="Cambria Math"/>
                    <w:sz w:val="28"/>
                    <w:szCs w:val="28"/>
                    <w:lang w:val="nl-NL"/>
                  </w:rPr>
                  <m:t>1</m:t>
                </m:r>
              </m:sub>
            </m:sSub>
          </m:num>
          <m:den>
            <m:r>
              <w:rPr>
                <w:rFonts w:ascii="Cambria Math" w:hAnsi="Cambria Math"/>
                <w:sz w:val="28"/>
                <w:szCs w:val="28"/>
                <w:lang w:val="nl-NL"/>
              </w:rPr>
              <m:t>3b</m:t>
            </m:r>
          </m:den>
        </m:f>
        <m:r>
          <w:rPr>
            <w:rFonts w:ascii="Cambria Math" w:hAnsi="Cambria Math"/>
            <w:sz w:val="28"/>
            <w:szCs w:val="28"/>
            <w:lang w:val="nl-NL"/>
          </w:rPr>
          <m:t>.</m:t>
        </m:r>
        <m:sSub>
          <m:sSubPr>
            <m:ctrlPr>
              <w:rPr>
                <w:rFonts w:ascii="Cambria Math" w:hAnsi="Cambria Math"/>
                <w:i/>
                <w:sz w:val="28"/>
                <w:szCs w:val="28"/>
                <w:lang w:val="nl-NL"/>
              </w:rPr>
            </m:ctrlPr>
          </m:sSubPr>
          <m:e>
            <m:r>
              <w:rPr>
                <w:rFonts w:ascii="Cambria Math" w:hAnsi="Cambria Math"/>
                <w:sz w:val="28"/>
                <w:szCs w:val="28"/>
                <w:lang w:val="nl-NL"/>
              </w:rPr>
              <m:t>k</m:t>
            </m:r>
          </m:e>
          <m:sub>
            <m:r>
              <w:rPr>
                <w:rFonts w:ascii="Cambria Math" w:hAnsi="Cambria Math"/>
                <w:sz w:val="28"/>
                <w:szCs w:val="28"/>
                <w:lang w:val="nl-NL"/>
              </w:rPr>
              <m:t>β</m:t>
            </m:r>
          </m:sub>
        </m:sSub>
      </m:oMath>
      <w:r w:rsidRPr="001314F6">
        <w:rPr>
          <w:rFonts w:ascii="Times New Roman" w:hAnsi="Times New Roman"/>
          <w:sz w:val="28"/>
          <w:szCs w:val="28"/>
          <w:lang w:val="nl-NL"/>
        </w:rPr>
        <w:t xml:space="preserve">  + (0,785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b</m:t>
                </m:r>
              </m:e>
              <m:sub>
                <m:r>
                  <w:rPr>
                    <w:rFonts w:ascii="Cambria Math" w:hAnsi="Cambria Math"/>
                    <w:sz w:val="28"/>
                    <w:szCs w:val="28"/>
                    <w:lang w:val="nl-NL"/>
                  </w:rPr>
                  <m:t>41</m:t>
                </m:r>
              </m:sub>
            </m:sSub>
          </m:num>
          <m:den>
            <m:r>
              <w:rPr>
                <w:rFonts w:ascii="Cambria Math" w:hAnsi="Cambria Math"/>
                <w:sz w:val="28"/>
                <w:szCs w:val="28"/>
                <w:lang w:val="nl-NL"/>
              </w:rPr>
              <m:t>2b</m:t>
            </m:r>
          </m:den>
        </m:f>
      </m:oMath>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h</m:t>
                </m:r>
              </m:e>
              <m:sub>
                <m:r>
                  <w:rPr>
                    <w:rFonts w:ascii="Cambria Math" w:hAnsi="Cambria Math"/>
                    <w:sz w:val="28"/>
                    <w:szCs w:val="28"/>
                    <w:lang w:val="nl-NL"/>
                  </w:rPr>
                  <m:t>2</m:t>
                </m:r>
              </m:sub>
            </m:sSub>
          </m:num>
          <m:den>
            <m:r>
              <w:rPr>
                <w:rFonts w:ascii="Cambria Math" w:hAnsi="Cambria Math"/>
                <w:sz w:val="28"/>
                <w:szCs w:val="28"/>
                <w:lang w:val="nl-NL"/>
              </w:rPr>
              <m:t>b</m:t>
            </m:r>
          </m:den>
        </m:f>
      </m:oMath>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m:t>
                </m:r>
                <m:ctrlPr>
                  <w:rPr>
                    <w:rFonts w:ascii="Cambria Math" w:hAnsi="Times New Roman"/>
                    <w:i/>
                    <w:sz w:val="28"/>
                    <w:szCs w:val="28"/>
                    <w:lang w:val="nl-NL"/>
                  </w:rPr>
                </m:ctrlPr>
              </m:sub>
            </m:sSub>
            <m:ctrlPr>
              <w:rPr>
                <w:rFonts w:ascii="Cambria Math" w:hAnsi="Times New Roman"/>
                <w:i/>
                <w:sz w:val="28"/>
                <w:szCs w:val="28"/>
                <w:lang w:val="nl-NL"/>
              </w:rPr>
            </m:ctrlPr>
          </m:num>
          <m:den>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1</m:t>
                </m:r>
              </m:sub>
            </m:sSub>
          </m:den>
        </m:f>
      </m:oMath>
      <w:r w:rsidRPr="001314F6">
        <w:rPr>
          <w:rFonts w:ascii="Times New Roman" w:hAnsi="Times New Roman"/>
          <w:sz w:val="28"/>
          <w:szCs w:val="28"/>
          <w:lang w:val="nl-NL"/>
        </w:rPr>
        <w:t>) . k</w:t>
      </w:r>
      <w:r w:rsidRPr="001314F6">
        <w:rPr>
          <w:rFonts w:ascii="Times New Roman" w:hAnsi="Times New Roman"/>
          <w:sz w:val="28"/>
          <w:szCs w:val="28"/>
          <w:vertAlign w:val="superscript"/>
          <w:lang w:val="nl-NL"/>
        </w:rPr>
        <w:t>,</w:t>
      </w:r>
      <w:r w:rsidRPr="001314F6">
        <w:rPr>
          <w:rFonts w:ascii="Times New Roman" w:hAnsi="Times New Roman"/>
          <w:sz w:val="28"/>
          <w:szCs w:val="28"/>
          <w:vertAlign w:val="subscript"/>
          <w:lang w:val="nl-NL"/>
        </w:rPr>
        <w:sym w:font="Symbol" w:char="F062"/>
      </w:r>
      <w:r w:rsidRPr="001314F6">
        <w:rPr>
          <w:rFonts w:ascii="Times New Roman" w:hAnsi="Times New Roman"/>
          <w:sz w:val="28"/>
          <w:szCs w:val="28"/>
          <w:lang w:val="nl-NL"/>
        </w:rPr>
        <w:t xml:space="preserve"> </w:t>
      </w:r>
    </w:p>
    <w:p w14:paraId="71FEA02F" w14:textId="3C1A0AF4" w:rsidR="004F020E" w:rsidRPr="001314F6" w:rsidRDefault="006E46A3" w:rsidP="006E46A3">
      <w:pPr>
        <w:tabs>
          <w:tab w:val="left" w:pos="1440"/>
          <w:tab w:val="left" w:pos="13680"/>
        </w:tabs>
        <w:spacing w:line="360" w:lineRule="auto"/>
        <w:ind w:left="720" w:right="-38"/>
        <w:rPr>
          <w:rFonts w:ascii="Times New Roman" w:hAnsi="Times New Roman"/>
          <w:sz w:val="28"/>
          <w:szCs w:val="28"/>
          <w:lang w:val="nl-NL"/>
        </w:rPr>
      </w:pPr>
      <m:oMath>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r1</m:t>
            </m:r>
          </m:sub>
        </m:sSub>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4,8</m:t>
            </m:r>
          </m:num>
          <m:den>
            <m:r>
              <w:rPr>
                <w:rFonts w:ascii="Cambria Math" w:hAnsi="Times New Roman"/>
                <w:sz w:val="28"/>
                <w:szCs w:val="28"/>
                <w:lang w:val="nl-NL"/>
              </w:rPr>
              <m:t>3.6,3</m:t>
            </m:r>
          </m:den>
        </m:f>
        <m:r>
          <w:rPr>
            <w:rFonts w:ascii="Cambria Math" w:hAnsi="Times New Roman"/>
            <w:sz w:val="28"/>
            <w:szCs w:val="28"/>
            <w:lang w:val="nl-NL"/>
          </w:rPr>
          <m:t>0.91+(0,785</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2</m:t>
            </m:r>
          </m:num>
          <m:den>
            <m:r>
              <w:rPr>
                <w:rFonts w:ascii="Cambria Math" w:hAnsi="Times New Roman"/>
                <w:sz w:val="28"/>
                <w:szCs w:val="28"/>
                <w:lang w:val="nl-NL"/>
              </w:rPr>
              <m:t>2.6,3</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85</m:t>
            </m:r>
          </m:num>
          <m:den>
            <m:r>
              <w:rPr>
                <w:rFonts w:ascii="Cambria Math" w:hAnsi="Times New Roman"/>
                <w:sz w:val="28"/>
                <w:szCs w:val="28"/>
                <w:lang w:val="nl-NL"/>
              </w:rPr>
              <m:t>6,3</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5</m:t>
            </m:r>
          </m:num>
          <m:den>
            <m:r>
              <w:rPr>
                <w:rFonts w:ascii="Cambria Math" w:hAnsi="Times New Roman"/>
                <w:sz w:val="28"/>
                <w:szCs w:val="28"/>
                <w:lang w:val="nl-NL"/>
              </w:rPr>
              <m:t>2,2</m:t>
            </m:r>
          </m:den>
        </m:f>
        <m:r>
          <w:rPr>
            <w:rFonts w:ascii="Cambria Math" w:hAnsi="Times New Roman"/>
            <w:sz w:val="28"/>
            <w:szCs w:val="28"/>
            <w:lang w:val="nl-NL"/>
          </w:rPr>
          <m:t>).0,875=1,188</m:t>
        </m:r>
      </m:oMath>
      <w:r w:rsidR="004F020E" w:rsidRPr="001314F6">
        <w:rPr>
          <w:rFonts w:ascii="Times New Roman" w:hAnsi="Times New Roman"/>
          <w:sz w:val="28"/>
          <w:szCs w:val="28"/>
          <w:lang w:val="nl-NL"/>
        </w:rPr>
        <w:t xml:space="preserve">      </w:t>
      </w:r>
    </w:p>
    <w:p w14:paraId="5054291A"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trong đó:</w:t>
      </w:r>
    </w:p>
    <w:p w14:paraId="47B9B85D" w14:textId="1AEE25E9"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w:t>
      </w:r>
      <m:oMath>
        <m:r>
          <w:rPr>
            <w:rFonts w:ascii="Cambria Math" w:hAnsi="Times New Roman"/>
            <w:sz w:val="28"/>
            <w:szCs w:val="28"/>
            <w:lang w:val="nl-NL"/>
          </w:rPr>
          <m:t>β=</m:t>
        </m:r>
        <m:f>
          <m:fPr>
            <m:ctrlPr>
              <w:rPr>
                <w:rFonts w:ascii="Cambria Math" w:hAnsi="Times New Roman"/>
                <w:i/>
                <w:sz w:val="28"/>
                <w:szCs w:val="28"/>
                <w:lang w:val="nl-NL"/>
              </w:rPr>
            </m:ctrlPr>
          </m:fPr>
          <m:num>
            <m:r>
              <w:rPr>
                <w:rFonts w:ascii="Cambria Math" w:hAnsi="Times New Roman"/>
                <w:sz w:val="28"/>
                <w:szCs w:val="28"/>
                <w:lang w:val="nl-NL"/>
              </w:rPr>
              <m:t>y</m:t>
            </m:r>
          </m:num>
          <m:den>
            <m:sSub>
              <m:sSubPr>
                <m:ctrlPr>
                  <w:rPr>
                    <w:rFonts w:ascii="Cambria Math" w:hAnsi="Times New Roman"/>
                    <w:i/>
                    <w:sz w:val="28"/>
                    <w:szCs w:val="28"/>
                    <w:lang w:val="nl-NL"/>
                  </w:rPr>
                </m:ctrlPr>
              </m:sSubPr>
              <m:e>
                <m:r>
                  <w:rPr>
                    <w:rFonts w:ascii="Cambria Math" w:hAnsi="Times New Roman"/>
                    <w:sz w:val="28"/>
                    <w:szCs w:val="28"/>
                    <w:lang w:val="nl-NL"/>
                  </w:rPr>
                  <m:t>τ</m:t>
                </m:r>
              </m:e>
              <m:sub>
                <m:r>
                  <w:rPr>
                    <w:rFonts w:ascii="Cambria Math" w:hAnsi="Times New Roman"/>
                    <w:sz w:val="28"/>
                    <w:szCs w:val="28"/>
                    <w:lang w:val="nl-NL"/>
                  </w:rPr>
                  <m:t>r</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5</m:t>
            </m:r>
          </m:num>
          <m:den>
            <m:r>
              <w:rPr>
                <w:rFonts w:ascii="Cambria Math" w:hAnsi="Times New Roman"/>
                <w:sz w:val="28"/>
                <w:szCs w:val="28"/>
                <w:lang w:val="nl-NL"/>
              </w:rPr>
              <m:t>18</m:t>
            </m:r>
          </m:den>
        </m:f>
        <m:r>
          <w:rPr>
            <w:rFonts w:ascii="Cambria Math" w:hAnsi="Times New Roman"/>
            <w:sz w:val="28"/>
            <w:szCs w:val="28"/>
            <w:lang w:val="nl-NL"/>
          </w:rPr>
          <m:t>=0,833</m:t>
        </m:r>
      </m:oMath>
      <w:r w:rsidRPr="001314F6">
        <w:rPr>
          <w:rFonts w:ascii="Times New Roman" w:hAnsi="Times New Roman"/>
          <w:sz w:val="28"/>
          <w:szCs w:val="28"/>
          <w:lang w:val="nl-NL"/>
        </w:rPr>
        <w:t xml:space="preserve">  </w:t>
      </w:r>
    </w:p>
    <w:p w14:paraId="3AE2B388" w14:textId="43FB97CF"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w:t>
      </w:r>
      <m:oMath>
        <m:sSubSup>
          <m:sSubSupPr>
            <m:ctrlPr>
              <w:rPr>
                <w:rFonts w:ascii="Cambria Math" w:hAnsi="Times New Roman"/>
                <w:i/>
                <w:sz w:val="28"/>
                <w:szCs w:val="28"/>
                <w:lang w:val="nl-NL"/>
              </w:rPr>
            </m:ctrlPr>
          </m:sSubSupPr>
          <m:e>
            <m:r>
              <w:rPr>
                <w:rFonts w:ascii="Cambria Math" w:hAnsi="Times New Roman"/>
                <w:sz w:val="28"/>
                <w:szCs w:val="28"/>
                <w:lang w:val="nl-NL"/>
              </w:rPr>
              <m:t>k</m:t>
            </m:r>
          </m:e>
          <m:sub>
            <m:r>
              <w:rPr>
                <w:rFonts w:ascii="Cambria Math" w:hAnsi="Times New Roman"/>
                <w:sz w:val="28"/>
                <w:szCs w:val="28"/>
                <w:lang w:val="nl-NL"/>
              </w:rPr>
              <m:t>β</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3.β</m:t>
            </m:r>
          </m:num>
          <m:den>
            <m:r>
              <w:rPr>
                <w:rFonts w:ascii="Cambria Math" w:hAnsi="Times New Roman"/>
                <w:sz w:val="28"/>
                <w:szCs w:val="28"/>
                <w:lang w:val="nl-NL"/>
              </w:rPr>
              <m:t>4</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3.0,833</m:t>
            </m:r>
          </m:num>
          <m:den>
            <m:r>
              <w:rPr>
                <w:rFonts w:ascii="Cambria Math" w:hAnsi="Times New Roman"/>
                <w:sz w:val="28"/>
                <w:szCs w:val="28"/>
                <w:lang w:val="nl-NL"/>
              </w:rPr>
              <m:t>4</m:t>
            </m:r>
          </m:den>
        </m:f>
        <m:r>
          <w:rPr>
            <w:rFonts w:ascii="Cambria Math" w:hAnsi="Times New Roman"/>
            <w:sz w:val="28"/>
            <w:szCs w:val="28"/>
            <w:lang w:val="nl-NL"/>
          </w:rPr>
          <m:t>=0,875</m:t>
        </m:r>
      </m:oMath>
      <w:r w:rsidRPr="001314F6">
        <w:rPr>
          <w:rFonts w:ascii="Times New Roman" w:hAnsi="Times New Roman"/>
          <w:sz w:val="28"/>
          <w:szCs w:val="28"/>
          <w:lang w:val="nl-NL"/>
        </w:rPr>
        <w:t xml:space="preserve"> </w:t>
      </w:r>
    </w:p>
    <w:p w14:paraId="260E49E4" w14:textId="193441AD"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sym w:font="Symbol" w:char="F062"/>
      </w:r>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r>
              <w:rPr>
                <w:rFonts w:ascii="Cambria Math" w:hAnsi="Times New Roman"/>
                <w:sz w:val="28"/>
                <w:szCs w:val="28"/>
                <w:lang w:val="nl-NL"/>
              </w:rPr>
              <m:t>3</m:t>
            </m:r>
          </m:num>
          <m:den>
            <m:r>
              <w:rPr>
                <w:rFonts w:ascii="Cambria Math" w:hAnsi="Times New Roman"/>
                <w:sz w:val="28"/>
                <w:szCs w:val="28"/>
                <w:lang w:val="nl-NL"/>
              </w:rPr>
              <m:t>4</m:t>
            </m:r>
          </m:den>
        </m:f>
        <m:r>
          <w:rPr>
            <w:rFonts w:ascii="Cambria Math" w:hAnsi="Times New Roman"/>
            <w:sz w:val="28"/>
            <w:szCs w:val="28"/>
            <w:lang w:val="nl-NL"/>
          </w:rPr>
          <m:t>.</m:t>
        </m:r>
      </m:oMath>
      <w:r w:rsidRPr="001314F6">
        <w:rPr>
          <w:rFonts w:ascii="Times New Roman" w:hAnsi="Times New Roman"/>
          <w:sz w:val="28"/>
          <w:szCs w:val="28"/>
          <w:lang w:val="nl-NL"/>
        </w:rPr>
        <w:t xml:space="preserve"> k</w:t>
      </w:r>
      <w:r w:rsidRPr="001314F6">
        <w:rPr>
          <w:rFonts w:ascii="Times New Roman" w:hAnsi="Times New Roman"/>
          <w:sz w:val="28"/>
          <w:szCs w:val="28"/>
          <w:vertAlign w:val="superscript"/>
          <w:lang w:val="nl-NL"/>
        </w:rPr>
        <w:t>'</w:t>
      </w:r>
      <w:r w:rsidRPr="001314F6">
        <w:rPr>
          <w:rFonts w:ascii="Times New Roman" w:hAnsi="Times New Roman"/>
          <w:sz w:val="28"/>
          <w:szCs w:val="28"/>
          <w:vertAlign w:val="subscript"/>
          <w:lang w:val="nl-NL"/>
        </w:rPr>
        <w:sym w:font="Symbol" w:char="F062"/>
      </w:r>
      <w:r w:rsidRPr="001314F6">
        <w:rPr>
          <w:rFonts w:ascii="Times New Roman" w:hAnsi="Times New Roman"/>
          <w:sz w:val="28"/>
          <w:szCs w:val="28"/>
          <w:lang w:val="nl-NL"/>
        </w:rPr>
        <w:t xml:space="preserve"> = 0,91</w:t>
      </w:r>
    </w:p>
    <w:p w14:paraId="0D356F5F"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h</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h</w:t>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 0,1 . d</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2.c-c</w:t>
      </w:r>
      <w:r w:rsidRPr="001314F6">
        <w:rPr>
          <w:rFonts w:ascii="Times New Roman" w:hAnsi="Times New Roman"/>
          <w:sz w:val="28"/>
          <w:szCs w:val="28"/>
          <w:vertAlign w:val="superscript"/>
          <w:lang w:val="nl-NL"/>
        </w:rPr>
        <w:t>'</w:t>
      </w:r>
      <w:r w:rsidRPr="001314F6">
        <w:rPr>
          <w:rFonts w:ascii="Times New Roman" w:hAnsi="Times New Roman"/>
          <w:sz w:val="28"/>
          <w:szCs w:val="28"/>
          <w:lang w:val="nl-NL"/>
        </w:rPr>
        <w:t xml:space="preserve"> </w:t>
      </w: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 xml:space="preserve">= 1,69 – 0,1 . 0,8 – 2 . 0,4 - 0,5  </w:t>
      </w:r>
    </w:p>
    <w:p w14:paraId="55FE442F" w14:textId="77777777" w:rsidR="004F020E" w:rsidRPr="001314F6" w:rsidRDefault="004F020E" w:rsidP="004F020E">
      <w:pPr>
        <w:spacing w:line="360" w:lineRule="auto"/>
        <w:ind w:left="1440" w:right="135"/>
        <w:rPr>
          <w:rFonts w:ascii="Times New Roman" w:hAnsi="Times New Roman"/>
          <w:sz w:val="28"/>
          <w:szCs w:val="28"/>
          <w:lang w:val="nl-NL"/>
        </w:rPr>
      </w:pPr>
      <w:r w:rsidRPr="001314F6">
        <w:rPr>
          <w:rFonts w:ascii="Times New Roman" w:hAnsi="Times New Roman"/>
          <w:sz w:val="28"/>
          <w:szCs w:val="28"/>
          <w:lang w:val="nl-NL"/>
        </w:rPr>
        <w:t xml:space="preserve">         =  14,8 (mm)</w:t>
      </w:r>
    </w:p>
    <w:p w14:paraId="168AB384" w14:textId="680C0293"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h2 = -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d</m:t>
                </m:r>
              </m:e>
              <m:sub>
                <m:r>
                  <w:rPr>
                    <w:rFonts w:ascii="Cambria Math" w:hAnsi="Cambria Math"/>
                    <w:sz w:val="28"/>
                    <w:szCs w:val="28"/>
                    <w:lang w:val="nl-NL"/>
                  </w:rPr>
                  <m:t>1</m:t>
                </m:r>
              </m:sub>
            </m:sSub>
          </m:num>
          <m:den>
            <m:r>
              <w:rPr>
                <w:rFonts w:ascii="Cambria Math" w:hAnsi="Cambria Math"/>
                <w:sz w:val="28"/>
                <w:szCs w:val="28"/>
                <w:lang w:val="nl-NL"/>
              </w:rPr>
              <m:t>2</m:t>
            </m:r>
          </m:den>
        </m:f>
      </m:oMath>
      <w:r w:rsidRPr="001314F6">
        <w:rPr>
          <w:rFonts w:ascii="Times New Roman" w:hAnsi="Times New Roman"/>
          <w:sz w:val="28"/>
          <w:szCs w:val="28"/>
          <w:lang w:val="nl-NL"/>
        </w:rPr>
        <w:t xml:space="preserve">  - 2.c  ) = - ( </w:t>
      </w:r>
      <m:oMath>
        <m:f>
          <m:fPr>
            <m:ctrlPr>
              <w:rPr>
                <w:rFonts w:ascii="Cambria Math" w:hAnsi="Times New Roman"/>
                <w:i/>
                <w:sz w:val="28"/>
                <w:szCs w:val="28"/>
                <w:lang w:val="nl-NL"/>
              </w:rPr>
            </m:ctrlPr>
          </m:fPr>
          <m:num>
            <m:r>
              <w:rPr>
                <w:rFonts w:ascii="Cambria Math" w:hAnsi="Times New Roman"/>
                <w:sz w:val="28"/>
                <w:szCs w:val="28"/>
                <w:lang w:val="nl-NL"/>
              </w:rPr>
              <m:t>6,3</m:t>
            </m:r>
          </m:num>
          <m:den>
            <m:r>
              <w:rPr>
                <w:rFonts w:ascii="Cambria Math" w:hAnsi="Times New Roman"/>
                <w:sz w:val="28"/>
                <w:szCs w:val="28"/>
                <w:lang w:val="nl-NL"/>
              </w:rPr>
              <m:t>2</m:t>
            </m:r>
          </m:den>
        </m:f>
      </m:oMath>
      <w:r w:rsidRPr="001314F6">
        <w:rPr>
          <w:rFonts w:ascii="Times New Roman" w:hAnsi="Times New Roman"/>
          <w:sz w:val="28"/>
          <w:szCs w:val="28"/>
          <w:lang w:val="nl-NL"/>
        </w:rPr>
        <w:t xml:space="preserve"> - 2 . 0,4 – 0,5) =  -1,85 (mm)</w:t>
      </w:r>
    </w:p>
    <w:p w14:paraId="62158CC4" w14:textId="77777777" w:rsidR="004F020E" w:rsidRPr="001314F6" w:rsidRDefault="004F020E" w:rsidP="004F020E">
      <w:pPr>
        <w:tabs>
          <w:tab w:val="left" w:pos="1620"/>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ab/>
        <w:t>- b = d</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6,3 (mm)</w:t>
      </w:r>
    </w:p>
    <w:p w14:paraId="6FC635C9" w14:textId="77777777" w:rsidR="004F020E" w:rsidRPr="001314F6" w:rsidRDefault="004F020E" w:rsidP="004F020E">
      <w:pPr>
        <w:tabs>
          <w:tab w:val="left" w:pos="1620"/>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ab/>
        <w:t>- b</w:t>
      </w:r>
      <w:r w:rsidRPr="001314F6">
        <w:rPr>
          <w:rFonts w:ascii="Times New Roman" w:hAnsi="Times New Roman"/>
          <w:sz w:val="28"/>
          <w:szCs w:val="28"/>
          <w:vertAlign w:val="subscript"/>
          <w:lang w:val="nl-NL"/>
        </w:rPr>
        <w:t>41</w:t>
      </w:r>
      <w:r w:rsidRPr="001314F6">
        <w:rPr>
          <w:rFonts w:ascii="Times New Roman" w:hAnsi="Times New Roman"/>
          <w:sz w:val="28"/>
          <w:szCs w:val="28"/>
          <w:lang w:val="nl-NL"/>
        </w:rPr>
        <w:t xml:space="preserve"> = 2,2 (mm)</w:t>
      </w:r>
    </w:p>
    <w:p w14:paraId="220A4028" w14:textId="77777777" w:rsidR="004F020E" w:rsidRPr="001314F6" w:rsidRDefault="004F020E" w:rsidP="004F020E">
      <w:pPr>
        <w:tabs>
          <w:tab w:val="left" w:pos="360"/>
          <w:tab w:val="left" w:pos="13680"/>
        </w:tabs>
        <w:spacing w:before="120" w:after="120" w:line="360" w:lineRule="auto"/>
        <w:ind w:right="130"/>
        <w:rPr>
          <w:rFonts w:ascii="Times New Roman" w:hAnsi="Times New Roman"/>
          <w:b/>
          <w:sz w:val="28"/>
          <w:szCs w:val="28"/>
          <w:lang w:val="nl-NL"/>
        </w:rPr>
      </w:pPr>
      <w:r w:rsidRPr="001314F6">
        <w:rPr>
          <w:rFonts w:ascii="Times New Roman" w:hAnsi="Times New Roman"/>
          <w:b/>
          <w:sz w:val="28"/>
          <w:szCs w:val="28"/>
          <w:lang w:val="nl-NL"/>
        </w:rPr>
        <w:tab/>
      </w:r>
      <w:r>
        <w:rPr>
          <w:rFonts w:ascii="Times New Roman" w:hAnsi="Times New Roman"/>
          <w:b/>
          <w:sz w:val="28"/>
          <w:szCs w:val="28"/>
          <w:lang w:val="nl-NL"/>
        </w:rPr>
        <w:t xml:space="preserve">  </w:t>
      </w:r>
      <w:r w:rsidRPr="001314F6">
        <w:rPr>
          <w:rFonts w:ascii="Times New Roman" w:hAnsi="Times New Roman"/>
          <w:b/>
          <w:sz w:val="28"/>
          <w:szCs w:val="28"/>
          <w:lang w:val="nl-NL"/>
        </w:rPr>
        <w:t>5.2.11. Hệ số từ dẫn tạp stato:</w:t>
      </w:r>
    </w:p>
    <w:p w14:paraId="7E4BF3CD" w14:textId="00644524" w:rsidR="004F020E" w:rsidRDefault="004F020E" w:rsidP="006E46A3">
      <w:pPr>
        <w:spacing w:before="120" w:after="120" w:line="360" w:lineRule="auto"/>
        <w:ind w:right="130"/>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t xml:space="preserve">   </w:t>
      </w:r>
      <w:r w:rsidRPr="001314F6">
        <w:rPr>
          <w:rFonts w:ascii="Times New Roman" w:hAnsi="Times New Roman"/>
          <w:b/>
          <w:sz w:val="28"/>
          <w:szCs w:val="28"/>
          <w:lang w:val="nl-NL"/>
        </w:rPr>
        <w:tab/>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λ</m:t>
            </m:r>
          </m:e>
          <m:sub>
            <m:r>
              <m:rPr>
                <m:sty m:val="bi"/>
              </m:rPr>
              <w:rPr>
                <w:rFonts w:ascii="Cambria Math" w:hAnsi="Times New Roman"/>
                <w:sz w:val="28"/>
                <w:szCs w:val="28"/>
                <w:lang w:val="nl-NL"/>
              </w:rPr>
              <m:t>t1</m:t>
            </m:r>
          </m:sub>
        </m:sSub>
        <m:r>
          <m:rPr>
            <m:sty m:val="bi"/>
          </m:rPr>
          <w:rPr>
            <w:rFonts w:ascii="Cambria Math" w:hAnsi="Times New Roman"/>
            <w:sz w:val="28"/>
            <w:szCs w:val="28"/>
            <w:lang w:val="nl-NL"/>
          </w:rPr>
          <m:t>=0,9.</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q</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d</m:t>
                </m:r>
              </m:sub>
            </m:sSub>
            <m:sSup>
              <m:sSupPr>
                <m:ctrlPr>
                  <w:rPr>
                    <w:rFonts w:ascii="Cambria Math" w:hAnsi="Times New Roman"/>
                    <w:b/>
                    <w:i/>
                    <w:sz w:val="28"/>
                    <w:szCs w:val="28"/>
                    <w:lang w:val="nl-NL"/>
                  </w:rPr>
                </m:ctrlPr>
              </m:sSupPr>
              <m:e>
                <m:r>
                  <m:rPr>
                    <m:sty m:val="bi"/>
                  </m:rPr>
                  <w:rPr>
                    <w:rFonts w:ascii="Cambria Math" w:hAnsi="Times New Roman"/>
                    <w:sz w:val="28"/>
                    <w:szCs w:val="28"/>
                    <w:lang w:val="nl-NL"/>
                  </w:rPr>
                  <m:t>)</m:t>
                </m:r>
              </m:e>
              <m:sup>
                <m:r>
                  <m:rPr>
                    <m:sty m:val="bi"/>
                  </m:rPr>
                  <w:rPr>
                    <w:rFonts w:ascii="Cambria Math" w:hAnsi="Times New Roman"/>
                    <w:sz w:val="28"/>
                    <w:szCs w:val="28"/>
                    <w:lang w:val="nl-NL"/>
                  </w:rPr>
                  <m:t>2</m:t>
                </m:r>
              </m:sup>
            </m:sSup>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41</m:t>
                </m:r>
              </m:sub>
            </m:sSub>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ρ</m:t>
                </m:r>
              </m:e>
              <m:sub>
                <m:r>
                  <m:rPr>
                    <m:sty m:val="bi"/>
                  </m:rPr>
                  <w:rPr>
                    <w:rFonts w:ascii="Cambria Math" w:hAnsi="Times New Roman"/>
                    <w:sz w:val="28"/>
                    <w:szCs w:val="28"/>
                    <w:lang w:val="nl-NL"/>
                  </w:rPr>
                  <m:t>t1</m:t>
                </m:r>
              </m:sub>
            </m:sSub>
          </m:num>
          <m:den>
            <m:sSub>
              <m:sSubPr>
                <m:ctrlPr>
                  <w:rPr>
                    <w:rFonts w:ascii="Cambria Math" w:hAnsi="Times New Roman"/>
                    <w:b/>
                    <w:i/>
                    <w:sz w:val="28"/>
                    <w:szCs w:val="28"/>
                    <w:lang w:val="nl-NL"/>
                  </w:rPr>
                </m:ctrlPr>
              </m:sSubPr>
              <m:e>
                <m:r>
                  <m:rPr>
                    <m:sty m:val="bi"/>
                  </m:rPr>
                  <w:rPr>
                    <w:rFonts w:ascii="Cambria Math" w:hAnsi="Times New Roman"/>
                    <w:sz w:val="28"/>
                    <w:szCs w:val="28"/>
                    <w:lang w:val="nl-NL"/>
                  </w:rPr>
                  <m:t>k</m:t>
                </m:r>
              </m:e>
              <m:sub>
                <m:r>
                  <m:rPr>
                    <m:sty m:val="bi"/>
                  </m:rPr>
                  <w:rPr>
                    <w:rFonts w:ascii="Cambria Math" w:hAnsi="Times New Roman"/>
                    <w:sz w:val="28"/>
                    <w:szCs w:val="28"/>
                    <w:lang w:val="nl-NL"/>
                  </w:rPr>
                  <m:t>δ</m:t>
                </m:r>
              </m:sub>
            </m:sSub>
            <m:r>
              <m:rPr>
                <m:sty m:val="bi"/>
              </m:rPr>
              <w:rPr>
                <w:rFonts w:ascii="Cambria Math" w:hAnsi="Times New Roman"/>
                <w:sz w:val="28"/>
                <w:szCs w:val="28"/>
                <w:lang w:val="nl-NL"/>
              </w:rPr>
              <m:t>.δ</m:t>
            </m:r>
          </m:den>
        </m:f>
        <m:r>
          <m:rPr>
            <m:sty m:val="bi"/>
          </m:rPr>
          <w:rPr>
            <w:rFonts w:ascii="Cambria Math" w:hAnsi="Times New Roman"/>
            <w:sz w:val="28"/>
            <w:szCs w:val="28"/>
            <w:lang w:val="nl-NL"/>
          </w:rPr>
          <w:br/>
        </m:r>
      </m:oMath>
      <m:oMathPara>
        <m:oMath>
          <m:r>
            <m:rPr>
              <m:sty m:val="bi"/>
            </m:rPr>
            <w:rPr>
              <w:rFonts w:ascii="Cambria Math" w:hAnsi="Times New Roman"/>
              <w:sz w:val="28"/>
              <w:szCs w:val="28"/>
              <w:lang w:val="nl-NL"/>
            </w:rPr>
            <w:lastRenderedPageBreak/>
            <m:t>  </m:t>
          </m:r>
          <m:r>
            <m:rPr>
              <m:sty m:val="bi"/>
            </m:rPr>
            <w:rPr>
              <w:rFonts w:ascii="Cambria Math" w:hAnsi="Times New Roman"/>
              <w:sz w:val="28"/>
              <w:szCs w:val="28"/>
              <w:lang w:val="nl-NL"/>
            </w:rPr>
            <m:t>=0,9.</m:t>
          </m:r>
          <m:f>
            <m:fPr>
              <m:ctrlPr>
                <w:rPr>
                  <w:rFonts w:ascii="Cambria Math" w:hAnsi="Times New Roman"/>
                  <w:b/>
                  <w:i/>
                  <w:sz w:val="28"/>
                  <w:szCs w:val="28"/>
                  <w:lang w:val="nl-NL"/>
                </w:rPr>
              </m:ctrlPr>
            </m:fPr>
            <m:num>
              <m:r>
                <m:rPr>
                  <m:sty m:val="bi"/>
                </m:rPr>
                <w:rPr>
                  <w:rFonts w:ascii="Cambria Math" w:hAnsi="Times New Roman"/>
                  <w:sz w:val="28"/>
                  <w:szCs w:val="28"/>
                  <w:lang w:val="nl-NL"/>
                </w:rPr>
                <m:t>0,855.(6.0,923</m:t>
              </m:r>
              <m:sSup>
                <m:sSupPr>
                  <m:ctrlPr>
                    <w:rPr>
                      <w:rFonts w:ascii="Cambria Math" w:hAnsi="Times New Roman"/>
                      <w:b/>
                      <w:i/>
                      <w:sz w:val="28"/>
                      <w:szCs w:val="28"/>
                      <w:lang w:val="nl-NL"/>
                    </w:rPr>
                  </m:ctrlPr>
                </m:sSupPr>
                <m:e>
                  <m:r>
                    <m:rPr>
                      <m:sty m:val="bi"/>
                    </m:rPr>
                    <w:rPr>
                      <w:rFonts w:ascii="Cambria Math" w:hAnsi="Times New Roman"/>
                      <w:sz w:val="28"/>
                      <w:szCs w:val="28"/>
                      <w:lang w:val="nl-NL"/>
                    </w:rPr>
                    <m:t>)</m:t>
                  </m:r>
                </m:e>
                <m:sup>
                  <m:r>
                    <m:rPr>
                      <m:sty m:val="bi"/>
                    </m:rPr>
                    <w:rPr>
                      <w:rFonts w:ascii="Cambria Math" w:hAnsi="Times New Roman"/>
                      <w:sz w:val="28"/>
                      <w:szCs w:val="28"/>
                      <w:lang w:val="nl-NL"/>
                    </w:rPr>
                    <m:t>2</m:t>
                  </m:r>
                </m:sup>
              </m:sSup>
              <m:r>
                <m:rPr>
                  <m:sty m:val="bi"/>
                </m:rPr>
                <w:rPr>
                  <w:rFonts w:ascii="Cambria Math" w:hAnsi="Times New Roman"/>
                  <w:sz w:val="28"/>
                  <w:szCs w:val="28"/>
                  <w:lang w:val="nl-NL"/>
                </w:rPr>
                <m:t>.0,969.0,675</m:t>
              </m:r>
            </m:num>
            <m:den>
              <m:r>
                <m:rPr>
                  <m:sty m:val="bi"/>
                </m:rPr>
                <w:rPr>
                  <w:rFonts w:ascii="Cambria Math" w:hAnsi="Times New Roman"/>
                  <w:sz w:val="28"/>
                  <w:szCs w:val="28"/>
                  <w:lang w:val="nl-NL"/>
                </w:rPr>
                <m:t>1,1478.0,06</m:t>
              </m:r>
            </m:den>
          </m:f>
          <m:r>
            <m:rPr>
              <m:sty m:val="bi"/>
            </m:rPr>
            <w:rPr>
              <w:rFonts w:ascii="Cambria Math" w:hAnsi="Times New Roman"/>
              <w:sz w:val="28"/>
              <w:szCs w:val="28"/>
              <w:lang w:val="nl-NL"/>
            </w:rPr>
            <m:t>.0,0045=1,008</m:t>
          </m:r>
        </m:oMath>
      </m:oMathPara>
    </w:p>
    <w:p w14:paraId="42D5054B" w14:textId="77777777" w:rsidR="004F020E" w:rsidRPr="001875AB" w:rsidRDefault="004F020E" w:rsidP="004F020E">
      <w:pPr>
        <w:spacing w:before="120" w:after="120" w:line="360" w:lineRule="auto"/>
        <w:ind w:right="130"/>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0138F7F9" w14:textId="2BD63D6D" w:rsidR="004F020E" w:rsidRPr="001314F6" w:rsidRDefault="004F020E" w:rsidP="006E46A3">
      <w:pPr>
        <w:tabs>
          <w:tab w:val="left" w:pos="1800"/>
          <w:tab w:val="left" w:pos="13680"/>
        </w:tabs>
        <w:spacing w:line="360" w:lineRule="auto"/>
        <w:rPr>
          <w:rFonts w:ascii="Times New Roman" w:hAnsi="Times New Roman"/>
          <w:sz w:val="28"/>
          <w:szCs w:val="28"/>
          <w:lang w:val="nl-NL"/>
        </w:rPr>
      </w:pPr>
      <w:r w:rsidRPr="001314F6">
        <w:rPr>
          <w:rFonts w:ascii="Times New Roman" w:hAnsi="Times New Roman"/>
          <w:b/>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41</m:t>
            </m:r>
          </m:sub>
        </m:sSub>
        <m:r>
          <w:rPr>
            <w:rFonts w:ascii="Cambria Math" w:hAnsi="Times New Roman"/>
            <w:sz w:val="28"/>
            <w:szCs w:val="28"/>
            <w:lang w:val="nl-NL"/>
          </w:rPr>
          <m:t>=1</m:t>
        </m:r>
        <m:r>
          <w:rPr>
            <w:rFonts w:ascii="Cambria Math" w:hAnsi="Times New Roman"/>
            <w:sz w:val="28"/>
            <w:szCs w:val="28"/>
            <w:lang w:val="nl-NL"/>
          </w:rPr>
          <m:t>-</m:t>
        </m:r>
        <m:r>
          <w:rPr>
            <w:rFonts w:ascii="Cambria Math" w:hAnsi="Times New Roman"/>
            <w:sz w:val="28"/>
            <w:szCs w:val="28"/>
            <w:lang w:val="nl-NL"/>
          </w:rPr>
          <m:t>0,033</m:t>
        </m:r>
        <m:r>
          <w:rPr>
            <w:rFonts w:ascii="Cambria Math" w:hAnsi="Cambria Math" w:cs="Cambria Math"/>
            <w:sz w:val="28"/>
            <w:szCs w:val="28"/>
            <w:lang w:val="nl-NL"/>
          </w:rPr>
          <m:t>⋅</m:t>
        </m:r>
        <m:f>
          <m:fPr>
            <m:ctrlPr>
              <w:rPr>
                <w:rFonts w:ascii="Cambria Math" w:hAnsi="Times New Roman"/>
                <w:i/>
                <w:sz w:val="28"/>
                <w:szCs w:val="28"/>
                <w:lang w:val="nl-NL"/>
              </w:rPr>
            </m:ctrlPr>
          </m:fPr>
          <m:num>
            <m:sSubSup>
              <m:sSubSupPr>
                <m:ctrlPr>
                  <w:rPr>
                    <w:rFonts w:ascii="Cambria Math" w:hAnsi="Times New Roman"/>
                    <w:i/>
                    <w:sz w:val="28"/>
                    <w:szCs w:val="28"/>
                    <w:lang w:val="nl-NL"/>
                  </w:rPr>
                </m:ctrlPr>
              </m:sSubSupPr>
              <m:e>
                <m:r>
                  <w:rPr>
                    <w:rFonts w:ascii="Cambria Math" w:hAnsi="Times New Roman"/>
                    <w:sz w:val="28"/>
                    <w:szCs w:val="28"/>
                    <w:lang w:val="nl-NL"/>
                  </w:rPr>
                  <m:t>b</m:t>
                </m:r>
              </m:e>
              <m:sub>
                <m:r>
                  <w:rPr>
                    <w:rFonts w:ascii="Cambria Math" w:hAnsi="Times New Roman"/>
                    <w:sz w:val="28"/>
                    <w:szCs w:val="28"/>
                    <w:lang w:val="nl-NL"/>
                  </w:rPr>
                  <m:t>41</m:t>
                </m:r>
              </m:sub>
              <m:sup>
                <m:r>
                  <w:rPr>
                    <w:rFonts w:ascii="Cambria Math" w:hAnsi="Times New Roman"/>
                    <w:sz w:val="28"/>
                    <w:szCs w:val="28"/>
                    <w:lang w:val="nl-NL"/>
                  </w:rPr>
                  <m:t>2</m:t>
                </m:r>
              </m:sup>
            </m:sSubSup>
          </m:num>
          <m:den>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1</m:t>
                </m:r>
              </m:sub>
            </m:sSub>
            <m:r>
              <w:rPr>
                <w:rFonts w:ascii="Cambria Math" w:hAnsi="Times New Roman"/>
                <w:sz w:val="28"/>
                <w:szCs w:val="28"/>
                <w:lang w:val="nl-NL"/>
              </w:rPr>
              <m:t>.δ</m:t>
            </m:r>
          </m:den>
        </m:f>
        <m:r>
          <w:rPr>
            <w:rFonts w:ascii="Cambria Math" w:hAnsi="Times New Roman"/>
            <w:sz w:val="28"/>
            <w:szCs w:val="28"/>
            <w:lang w:val="nl-NL"/>
          </w:rPr>
          <m:t>=1</m:t>
        </m:r>
        <m:r>
          <w:rPr>
            <w:rFonts w:ascii="Cambria Math" w:hAnsi="Times New Roman"/>
            <w:sz w:val="28"/>
            <w:szCs w:val="28"/>
            <w:lang w:val="nl-NL"/>
          </w:rPr>
          <m:t>-</m:t>
        </m:r>
        <m:r>
          <w:rPr>
            <w:rFonts w:ascii="Cambria Math" w:hAnsi="Times New Roman"/>
            <w:sz w:val="28"/>
            <w:szCs w:val="28"/>
            <w:lang w:val="nl-NL"/>
          </w:rPr>
          <m:t>0,033</m:t>
        </m:r>
        <m:r>
          <w:rPr>
            <w:rFonts w:ascii="Cambria Math" w:hAnsi="Cambria Math" w:cs="Cambria Math"/>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2</m:t>
            </m:r>
            <m:sSup>
              <m:sSupPr>
                <m:ctrlPr>
                  <w:rPr>
                    <w:rFonts w:ascii="Cambria Math" w:hAnsi="Times New Roman"/>
                    <w:i/>
                    <w:sz w:val="28"/>
                    <w:szCs w:val="28"/>
                    <w:lang w:val="nl-NL"/>
                  </w:rPr>
                </m:ctrlPr>
              </m:sSupPr>
              <m:e>
                <m:r>
                  <w:rPr>
                    <w:rFonts w:ascii="Cambria Math" w:hAnsi="Times New Roman"/>
                    <w:sz w:val="28"/>
                    <w:szCs w:val="28"/>
                    <w:lang w:val="nl-NL"/>
                  </w:rPr>
                  <m:t>2</m:t>
                </m:r>
              </m:e>
              <m:sup>
                <m:r>
                  <w:rPr>
                    <w:rFonts w:ascii="Cambria Math" w:hAnsi="Times New Roman"/>
                    <w:sz w:val="28"/>
                    <w:szCs w:val="28"/>
                    <w:lang w:val="nl-NL"/>
                  </w:rPr>
                  <m:t>2</m:t>
                </m:r>
              </m:sup>
            </m:sSup>
          </m:num>
          <m:den>
            <m:r>
              <w:rPr>
                <w:rFonts w:ascii="Cambria Math" w:hAnsi="Times New Roman"/>
                <w:sz w:val="28"/>
                <w:szCs w:val="28"/>
                <w:lang w:val="nl-NL"/>
              </w:rPr>
              <m:t>0,855.0,06</m:t>
            </m:r>
          </m:den>
        </m:f>
        <m:r>
          <w:rPr>
            <w:rFonts w:ascii="Cambria Math" w:hAnsi="Times New Roman"/>
            <w:sz w:val="28"/>
            <w:szCs w:val="28"/>
            <w:lang w:val="nl-NL"/>
          </w:rPr>
          <m:t>=0.969</m:t>
        </m:r>
      </m:oMath>
      <w:r w:rsidRPr="001314F6">
        <w:rPr>
          <w:rFonts w:ascii="Times New Roman" w:hAnsi="Times New Roman"/>
          <w:sz w:val="28"/>
          <w:szCs w:val="28"/>
          <w:lang w:val="nl-NL"/>
        </w:rPr>
        <w:t xml:space="preserve">                   </w:t>
      </w:r>
    </w:p>
    <w:p w14:paraId="018DCA40"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 xml:space="preserve">Với : </w:t>
      </w:r>
      <w:r>
        <w:rPr>
          <w:rFonts w:ascii="Times New Roman" w:hAnsi="Times New Roman"/>
          <w:sz w:val="28"/>
          <w:szCs w:val="28"/>
          <w:lang w:val="nl-NL"/>
        </w:rPr>
        <w:t xml:space="preserve">             </w:t>
      </w:r>
      <w:r w:rsidRPr="001314F6">
        <w:rPr>
          <w:rFonts w:ascii="Times New Roman" w:hAnsi="Times New Roman"/>
          <w:sz w:val="28"/>
          <w:szCs w:val="28"/>
          <w:lang w:val="nl-NL"/>
        </w:rPr>
        <w:t>- k</w:t>
      </w:r>
      <w:r w:rsidRPr="001314F6">
        <w:rPr>
          <w:rFonts w:ascii="Times New Roman" w:hAnsi="Times New Roman"/>
          <w:sz w:val="28"/>
          <w:szCs w:val="28"/>
          <w:vertAlign w:val="subscript"/>
          <w:lang w:val="nl-NL"/>
        </w:rPr>
        <w:t xml:space="preserve">d </w:t>
      </w:r>
      <w:r w:rsidRPr="001314F6">
        <w:rPr>
          <w:rFonts w:ascii="Times New Roman" w:hAnsi="Times New Roman"/>
          <w:sz w:val="28"/>
          <w:szCs w:val="28"/>
          <w:lang w:val="nl-NL"/>
        </w:rPr>
        <w:t>: hệ số dây quấn</w:t>
      </w:r>
      <w:r>
        <w:rPr>
          <w:rFonts w:ascii="Times New Roman" w:hAnsi="Times New Roman"/>
          <w:sz w:val="28"/>
          <w:szCs w:val="28"/>
          <w:lang w:val="nl-NL"/>
        </w:rPr>
        <w:t xml:space="preserve">   </w:t>
      </w:r>
    </w:p>
    <w:p w14:paraId="3794B4F8"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t</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bước rãnh stato, tính ở 3.2</w:t>
      </w:r>
    </w:p>
    <w:p w14:paraId="5EEF6A84"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q</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rãnh một pha dưới mỗi cực</w:t>
      </w:r>
    </w:p>
    <w:p w14:paraId="21D62212"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b/>
          <w:sz w:val="28"/>
          <w:szCs w:val="28"/>
          <w:lang w:val="nl-NL"/>
        </w:rPr>
        <w:t>5.2.12. Hệ số từ tản phần đầu nối:</w:t>
      </w:r>
    </w:p>
    <w:p w14:paraId="2EE5D765" w14:textId="487CAE37" w:rsidR="004F020E" w:rsidRPr="001314F6" w:rsidRDefault="004F020E" w:rsidP="006E46A3">
      <w:pPr>
        <w:tabs>
          <w:tab w:val="left" w:pos="13680"/>
        </w:tabs>
        <w:spacing w:line="360" w:lineRule="auto"/>
        <w:ind w:right="-4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đ1</w:t>
      </w:r>
      <w:r w:rsidRPr="001314F6">
        <w:rPr>
          <w:rFonts w:ascii="Times New Roman" w:hAnsi="Times New Roman"/>
          <w:sz w:val="28"/>
          <w:szCs w:val="28"/>
          <w:lang w:val="nl-NL"/>
        </w:rPr>
        <w:t xml:space="preserve"> =  0,34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q</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l</m:t>
                </m:r>
              </m:e>
              <m:sub>
                <m:r>
                  <w:rPr>
                    <w:rFonts w:ascii="Cambria Math" w:hAnsi="Times New Roman"/>
                    <w:sz w:val="28"/>
                    <w:szCs w:val="28"/>
                    <w:lang w:val="nl-NL"/>
                  </w:rPr>
                  <m:t>1</m:t>
                </m:r>
              </m:sub>
            </m:sSub>
            <m:ctrlPr>
              <w:rPr>
                <w:rFonts w:ascii="Cambria Math" w:hAnsi="Cambria Math"/>
                <w:i/>
                <w:sz w:val="28"/>
                <w:szCs w:val="28"/>
                <w:lang w:val="nl-NL"/>
              </w:rPr>
            </m:ctrlPr>
          </m:den>
        </m:f>
      </m:oMath>
      <w:r w:rsidRPr="001314F6">
        <w:rPr>
          <w:rFonts w:ascii="Times New Roman" w:hAnsi="Times New Roman"/>
          <w:sz w:val="28"/>
          <w:szCs w:val="28"/>
          <w:lang w:val="nl-NL"/>
        </w:rPr>
        <w:t>.( L</w:t>
      </w:r>
      <w:r w:rsidRPr="001314F6">
        <w:rPr>
          <w:rFonts w:ascii="Times New Roman" w:hAnsi="Times New Roman"/>
          <w:sz w:val="28"/>
          <w:szCs w:val="28"/>
          <w:vertAlign w:val="subscript"/>
          <w:lang w:val="nl-NL"/>
        </w:rPr>
        <w:t>đ1</w:t>
      </w:r>
      <w:r w:rsidRPr="001314F6">
        <w:rPr>
          <w:rFonts w:ascii="Times New Roman" w:hAnsi="Times New Roman"/>
          <w:sz w:val="28"/>
          <w:szCs w:val="28"/>
          <w:lang w:val="nl-NL"/>
        </w:rPr>
        <w:t xml:space="preserve"> – 0,64 . </w:t>
      </w:r>
      <w:r w:rsidRPr="001314F6">
        <w:rPr>
          <w:rFonts w:ascii="Times New Roman" w:hAnsi="Times New Roman"/>
          <w:sz w:val="28"/>
          <w:szCs w:val="28"/>
          <w:lang w:val="nl-NL"/>
        </w:rPr>
        <w:sym w:font="Symbol" w:char="F062"/>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74"/>
      </w:r>
      <w:r w:rsidRPr="001314F6">
        <w:rPr>
          <w:rFonts w:ascii="Times New Roman" w:hAnsi="Times New Roman"/>
          <w:sz w:val="28"/>
          <w:szCs w:val="28"/>
          <w:lang w:val="nl-NL"/>
        </w:rPr>
        <w:t xml:space="preserve"> ) </w:t>
      </w:r>
    </w:p>
    <w:p w14:paraId="428502C7" w14:textId="407ACAE4" w:rsidR="004F020E" w:rsidRPr="001314F6" w:rsidRDefault="004F020E" w:rsidP="006E46A3">
      <w:pPr>
        <w:tabs>
          <w:tab w:val="left" w:pos="13680"/>
        </w:tabs>
        <w:spacing w:line="360" w:lineRule="auto"/>
        <w:ind w:right="-45"/>
        <w:rPr>
          <w:rFonts w:ascii="Times New Roman" w:hAnsi="Times New Roman"/>
          <w:sz w:val="28"/>
          <w:szCs w:val="28"/>
          <w:lang w:val="nl-NL"/>
        </w:rPr>
      </w:pPr>
      <w:r w:rsidRPr="001314F6">
        <w:rPr>
          <w:rFonts w:ascii="Times New Roman" w:hAnsi="Times New Roman"/>
          <w:sz w:val="28"/>
          <w:szCs w:val="28"/>
          <w:lang w:val="nl-NL"/>
        </w:rPr>
        <w:t xml:space="preserve">                       =  0,34 . </w:t>
      </w:r>
      <m:oMath>
        <m:f>
          <m:fPr>
            <m:ctrlPr>
              <w:rPr>
                <w:rFonts w:ascii="Cambria Math" w:hAnsi="Times New Roman"/>
                <w:i/>
                <w:sz w:val="28"/>
                <w:szCs w:val="28"/>
                <w:lang w:val="nl-NL"/>
              </w:rPr>
            </m:ctrlPr>
          </m:fPr>
          <m:num>
            <m:r>
              <w:rPr>
                <w:rFonts w:ascii="Cambria Math" w:hAnsi="Times New Roman"/>
                <w:sz w:val="28"/>
                <w:szCs w:val="28"/>
                <w:lang w:val="nl-NL"/>
              </w:rPr>
              <m:t>6</m:t>
            </m:r>
          </m:num>
          <m:den>
            <m:r>
              <w:rPr>
                <w:rFonts w:ascii="Cambria Math" w:hAnsi="Times New Roman"/>
                <w:sz w:val="28"/>
                <w:szCs w:val="28"/>
                <w:lang w:val="nl-NL"/>
              </w:rPr>
              <m:t>11,7</m:t>
            </m:r>
          </m:den>
        </m:f>
      </m:oMath>
      <w:r w:rsidRPr="001314F6">
        <w:rPr>
          <w:rFonts w:ascii="Times New Roman" w:hAnsi="Times New Roman"/>
          <w:sz w:val="28"/>
          <w:szCs w:val="28"/>
          <w:lang w:val="nl-NL"/>
        </w:rPr>
        <w:t xml:space="preserve"> . ( 20,048 – 0,64 . 0,833.15,393 ) = 2,026</w:t>
      </w:r>
    </w:p>
    <w:p w14:paraId="03C851E8"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36FADAF1" w14:textId="77777777" w:rsidR="004F020E" w:rsidRPr="001314F6" w:rsidRDefault="004F020E" w:rsidP="004F020E">
      <w:pPr>
        <w:tabs>
          <w:tab w:val="left" w:pos="13680"/>
        </w:tabs>
        <w:spacing w:line="360" w:lineRule="auto"/>
        <w:ind w:right="-45"/>
        <w:rPr>
          <w:rFonts w:ascii="Times New Roman" w:hAnsi="Times New Roman"/>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chiều dài lõi sắt stato, tính ở 2.5 </w:t>
      </w:r>
    </w:p>
    <w:p w14:paraId="50AE2917" w14:textId="77777777" w:rsidR="004F020E" w:rsidRPr="001314F6" w:rsidRDefault="004F020E" w:rsidP="004F020E">
      <w:pPr>
        <w:tabs>
          <w:tab w:val="left" w:pos="13680"/>
        </w:tabs>
        <w:spacing w:line="360" w:lineRule="auto"/>
        <w:ind w:right="-45"/>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74"/>
      </w:r>
      <w:r w:rsidRPr="001314F6">
        <w:rPr>
          <w:rFonts w:ascii="Times New Roman" w:hAnsi="Times New Roman"/>
          <w:sz w:val="28"/>
          <w:szCs w:val="28"/>
          <w:lang w:val="nl-NL"/>
        </w:rPr>
        <w:t xml:space="preserve">  : bước cực, tính ở 2.6</w:t>
      </w:r>
    </w:p>
    <w:p w14:paraId="446B3384" w14:textId="77777777" w:rsidR="004F020E" w:rsidRPr="00BB2844" w:rsidRDefault="004F020E" w:rsidP="004F020E">
      <w:pPr>
        <w:tabs>
          <w:tab w:val="left" w:pos="360"/>
        </w:tabs>
        <w:spacing w:line="360" w:lineRule="auto"/>
        <w:ind w:right="-45"/>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t>5.2.13. Hệ số từ dẫn tản stato</w:t>
      </w:r>
      <w:r w:rsidRPr="001314F6">
        <w:rPr>
          <w:rFonts w:ascii="Times New Roman" w:hAnsi="Times New Roman"/>
          <w:sz w:val="28"/>
          <w:szCs w:val="28"/>
          <w:lang w:val="nl-NL"/>
        </w:rPr>
        <w:t>:</w:t>
      </w:r>
    </w:p>
    <w:p w14:paraId="5FA438D3"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53"/>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t1</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đ1</w:t>
      </w:r>
      <w:r w:rsidRPr="001314F6">
        <w:rPr>
          <w:rFonts w:ascii="Times New Roman" w:hAnsi="Times New Roman"/>
          <w:sz w:val="28"/>
          <w:szCs w:val="28"/>
          <w:lang w:val="nl-NL"/>
        </w:rPr>
        <w:t xml:space="preserve">  </w:t>
      </w:r>
    </w:p>
    <w:p w14:paraId="3A24E9BE"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1,188 + 1,008 + 2,026 = 4,222</w:t>
      </w:r>
    </w:p>
    <w:p w14:paraId="3527F7DD"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595CAAF5"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 hệ số từ dẫn tản, tính ở 5.2.10</w:t>
      </w:r>
    </w:p>
    <w:p w14:paraId="53175264"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 xml:space="preserve">t1 </w:t>
      </w:r>
      <w:r w:rsidRPr="001314F6">
        <w:rPr>
          <w:rFonts w:ascii="Times New Roman" w:hAnsi="Times New Roman"/>
          <w:sz w:val="28"/>
          <w:szCs w:val="28"/>
          <w:lang w:val="nl-NL"/>
        </w:rPr>
        <w:t>: hệ số từ dẫn tạp, tính ở 5.2.11</w:t>
      </w:r>
    </w:p>
    <w:p w14:paraId="40C0BAEB" w14:textId="77777777" w:rsidR="004F020E"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đ1</w:t>
      </w:r>
      <w:r w:rsidRPr="001314F6">
        <w:rPr>
          <w:rFonts w:ascii="Times New Roman" w:hAnsi="Times New Roman"/>
          <w:sz w:val="28"/>
          <w:szCs w:val="28"/>
          <w:lang w:val="nl-NL"/>
        </w:rPr>
        <w:t xml:space="preserve"> : hệ số từ tản dầu nối, tính ở 5.2.12</w:t>
      </w:r>
    </w:p>
    <w:p w14:paraId="3CCF9520" w14:textId="77777777" w:rsidR="004F020E" w:rsidRDefault="004F020E" w:rsidP="004F020E">
      <w:pPr>
        <w:tabs>
          <w:tab w:val="left" w:pos="13680"/>
        </w:tabs>
        <w:spacing w:line="360" w:lineRule="auto"/>
        <w:ind w:right="1065"/>
        <w:rPr>
          <w:rFonts w:ascii="Times New Roman" w:hAnsi="Times New Roman"/>
          <w:b/>
          <w:sz w:val="28"/>
          <w:szCs w:val="28"/>
          <w:lang w:val="nl-NL"/>
        </w:rPr>
      </w:pPr>
      <w:r>
        <w:rPr>
          <w:rFonts w:ascii="Times New Roman" w:hAnsi="Times New Roman"/>
          <w:b/>
          <w:sz w:val="28"/>
          <w:szCs w:val="28"/>
          <w:lang w:val="nl-NL"/>
        </w:rPr>
        <w:t xml:space="preserve"> </w:t>
      </w:r>
    </w:p>
    <w:p w14:paraId="0298B89B" w14:textId="77777777" w:rsidR="004F020E" w:rsidRPr="00C844E5" w:rsidRDefault="004F020E" w:rsidP="004F020E">
      <w:pPr>
        <w:tabs>
          <w:tab w:val="left" w:pos="13680"/>
        </w:tabs>
        <w:spacing w:line="360" w:lineRule="auto"/>
        <w:ind w:right="1065"/>
        <w:rPr>
          <w:rFonts w:ascii="Times New Roman" w:hAnsi="Times New Roman"/>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5.2.14. Điện kháng dây quấn stato:</w:t>
      </w:r>
    </w:p>
    <w:p w14:paraId="37EECCD4" w14:textId="6B958A3D"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x</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0,158 .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f</m:t>
                </m:r>
              </m:e>
              <m:sub>
                <m:r>
                  <w:rPr>
                    <w:rFonts w:ascii="Cambria Math" w:hAnsi="Times New Roman"/>
                    <w:sz w:val="28"/>
                    <w:szCs w:val="28"/>
                    <w:lang w:val="nl-NL"/>
                  </w:rPr>
                  <m:t>1</m:t>
                </m:r>
              </m:sub>
            </m:sSub>
          </m:num>
          <m:den>
            <m:r>
              <w:rPr>
                <w:rFonts w:ascii="Cambria Math" w:hAnsi="Times New Roman"/>
                <w:sz w:val="28"/>
                <w:szCs w:val="28"/>
                <w:lang w:val="nl-NL"/>
              </w:rPr>
              <m:t>100</m:t>
            </m:r>
          </m:den>
        </m:f>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w</m:t>
                </m:r>
              </m:e>
              <m:sub>
                <m:r>
                  <w:rPr>
                    <w:rFonts w:ascii="Cambria Math" w:hAnsi="Times New Roman"/>
                    <w:sz w:val="28"/>
                    <w:szCs w:val="28"/>
                    <w:lang w:val="nl-NL"/>
                  </w:rPr>
                  <m:t>1</m:t>
                </m:r>
              </m:sub>
            </m:sSub>
          </m:num>
          <m:den>
            <m:r>
              <w:rPr>
                <w:rFonts w:ascii="Cambria Math" w:hAnsi="Times New Roman"/>
                <w:sz w:val="28"/>
                <w:szCs w:val="28"/>
                <w:lang w:val="nl-NL"/>
              </w:rPr>
              <m:t>100</m:t>
            </m:r>
          </m:den>
        </m:f>
        <m:sSup>
          <m:sSupPr>
            <m:ctrlPr>
              <w:rPr>
                <w:rFonts w:ascii="Cambria Math" w:hAnsi="Times New Roman"/>
                <w:i/>
                <w:sz w:val="28"/>
                <w:szCs w:val="28"/>
                <w:lang w:val="nl-NL"/>
              </w:rPr>
            </m:ctrlPr>
          </m:sSupPr>
          <m:e>
            <m:r>
              <w:rPr>
                <w:rFonts w:ascii="Cambria Math" w:hAnsi="Times New Roman"/>
                <w:sz w:val="28"/>
                <w:szCs w:val="28"/>
                <w:lang w:val="nl-NL"/>
              </w:rPr>
              <m:t>)</m:t>
            </m:r>
          </m:e>
          <m:sup>
            <m:r>
              <w:rPr>
                <w:rFonts w:ascii="Cambria Math" w:hAnsi="Times New Roman"/>
                <w:sz w:val="28"/>
                <w:szCs w:val="28"/>
                <w:lang w:val="nl-NL"/>
              </w:rPr>
              <m:t>2</m:t>
            </m:r>
          </m:sup>
        </m:sSup>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l</m:t>
                </m:r>
              </m:e>
              <m:sub>
                <m:r>
                  <w:rPr>
                    <w:rFonts w:ascii="Cambria Math" w:hAnsi="Times New Roman"/>
                    <w:sz w:val="28"/>
                    <w:szCs w:val="28"/>
                    <w:lang w:val="nl-NL"/>
                  </w:rPr>
                  <m:t>1</m:t>
                </m:r>
              </m:sub>
            </m:sSub>
          </m:num>
          <m:den>
            <m:r>
              <w:rPr>
                <w:rFonts w:ascii="Cambria Math" w:hAnsi="Times New Roman"/>
                <w:sz w:val="28"/>
                <w:szCs w:val="28"/>
                <w:lang w:val="nl-NL"/>
              </w:rPr>
              <m:t>p.</m:t>
            </m:r>
            <m:sSub>
              <m:sSubPr>
                <m:ctrlPr>
                  <w:rPr>
                    <w:rFonts w:ascii="Cambria Math" w:hAnsi="Times New Roman"/>
                    <w:i/>
                    <w:sz w:val="28"/>
                    <w:szCs w:val="28"/>
                    <w:lang w:val="nl-NL"/>
                  </w:rPr>
                </m:ctrlPr>
              </m:sSubPr>
              <m:e>
                <m:r>
                  <w:rPr>
                    <w:rFonts w:ascii="Cambria Math" w:hAnsi="Times New Roman"/>
                    <w:sz w:val="28"/>
                    <w:szCs w:val="28"/>
                    <w:lang w:val="nl-NL"/>
                  </w:rPr>
                  <m:t>q</m:t>
                </m:r>
              </m:e>
              <m:sub>
                <m:r>
                  <w:rPr>
                    <w:rFonts w:ascii="Cambria Math" w:hAnsi="Times New Roman"/>
                    <w:sz w:val="28"/>
                    <w:szCs w:val="28"/>
                    <w:lang w:val="nl-NL"/>
                  </w:rPr>
                  <m:t>1</m:t>
                </m:r>
              </m:sub>
            </m:sSub>
            <m:ctrlPr>
              <w:rPr>
                <w:rFonts w:ascii="Cambria Math" w:hAnsi="Cambria Math"/>
                <w:i/>
                <w:sz w:val="28"/>
                <w:szCs w:val="28"/>
                <w:lang w:val="nl-NL"/>
              </w:rPr>
            </m:ctrlPr>
          </m:den>
        </m:f>
        <m:r>
          <w:rPr>
            <w:rFonts w:ascii="Cambria Math" w:hAnsi="Times New Roman"/>
            <w:sz w:val="28"/>
            <w:szCs w:val="28"/>
            <w:lang w:val="nl-NL"/>
          </w:rPr>
          <m:t>.</m:t>
        </m:r>
        <m:nary>
          <m:naryPr>
            <m:chr m:val="∑"/>
            <m:subHide m:val="1"/>
            <m:supHide m:val="1"/>
            <m:ctrlPr>
              <w:rPr>
                <w:rFonts w:ascii="Cambria Math" w:hAnsi="Times New Roman"/>
                <w:i/>
                <w:sz w:val="28"/>
                <w:szCs w:val="28"/>
                <w:lang w:val="nl-NL"/>
              </w:rPr>
            </m:ctrlPr>
          </m:naryPr>
          <m:sub/>
          <m:sup/>
          <m:e>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1</m:t>
                </m:r>
              </m:sub>
            </m:sSub>
            <m:ctrlPr>
              <w:rPr>
                <w:rFonts w:ascii="Cambria Math" w:hAnsi="Cambria Math"/>
                <w:i/>
                <w:sz w:val="28"/>
                <w:szCs w:val="28"/>
                <w:lang w:val="nl-NL"/>
              </w:rPr>
            </m:ctrlPr>
          </m:e>
        </m:nary>
      </m:oMath>
      <w:r w:rsidRPr="001314F6">
        <w:rPr>
          <w:rFonts w:ascii="Times New Roman" w:hAnsi="Times New Roman"/>
          <w:sz w:val="28"/>
          <w:szCs w:val="28"/>
          <w:lang w:val="nl-NL"/>
        </w:rPr>
        <w:t xml:space="preserve"> </w:t>
      </w:r>
    </w:p>
    <w:p w14:paraId="5F34B589" w14:textId="249A24EE"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0,158 .</w:t>
      </w:r>
      <m:oMath>
        <m:f>
          <m:fPr>
            <m:ctrlPr>
              <w:rPr>
                <w:rFonts w:ascii="Cambria Math" w:hAnsi="Times New Roman"/>
                <w:i/>
                <w:sz w:val="28"/>
                <w:szCs w:val="28"/>
                <w:lang w:val="nl-NL"/>
              </w:rPr>
            </m:ctrlPr>
          </m:fPr>
          <m:num>
            <m:r>
              <w:rPr>
                <w:rFonts w:ascii="Cambria Math" w:hAnsi="Times New Roman"/>
                <w:sz w:val="28"/>
                <w:szCs w:val="28"/>
                <w:lang w:val="nl-NL"/>
              </w:rPr>
              <m:t>50</m:t>
            </m:r>
          </m:num>
          <m:den>
            <m:r>
              <w:rPr>
                <w:rFonts w:ascii="Cambria Math" w:hAnsi="Times New Roman"/>
                <w:sz w:val="28"/>
                <w:szCs w:val="28"/>
                <w:lang w:val="nl-NL"/>
              </w:rPr>
              <m:t>100</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62</m:t>
            </m:r>
          </m:num>
          <m:den>
            <m:r>
              <w:rPr>
                <w:rFonts w:ascii="Cambria Math" w:hAnsi="Times New Roman"/>
                <w:sz w:val="28"/>
                <w:szCs w:val="28"/>
                <w:lang w:val="nl-NL"/>
              </w:rPr>
              <m:t>100</m:t>
            </m:r>
          </m:den>
        </m:f>
        <m:sSup>
          <m:sSupPr>
            <m:ctrlPr>
              <w:rPr>
                <w:rFonts w:ascii="Cambria Math" w:hAnsi="Times New Roman"/>
                <w:i/>
                <w:sz w:val="28"/>
                <w:szCs w:val="28"/>
                <w:lang w:val="nl-NL"/>
              </w:rPr>
            </m:ctrlPr>
          </m:sSupPr>
          <m:e>
            <m:r>
              <w:rPr>
                <w:rFonts w:ascii="Cambria Math" w:hAnsi="Times New Roman"/>
                <w:sz w:val="28"/>
                <w:szCs w:val="28"/>
                <w:lang w:val="nl-NL"/>
              </w:rPr>
              <m:t>)</m:t>
            </m:r>
          </m:e>
          <m:sup>
            <m:r>
              <w:rPr>
                <w:rFonts w:ascii="Cambria Math" w:hAnsi="Times New Roman"/>
                <w:sz w:val="28"/>
                <w:szCs w:val="28"/>
                <w:lang w:val="nl-NL"/>
              </w:rPr>
              <m:t>2</m:t>
            </m:r>
          </m:sup>
        </m:s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1,7</m:t>
            </m:r>
          </m:num>
          <m:den>
            <m:r>
              <w:rPr>
                <w:rFonts w:ascii="Cambria Math" w:hAnsi="Times New Roman"/>
                <w:sz w:val="28"/>
                <w:szCs w:val="28"/>
                <w:lang w:val="nl-NL"/>
              </w:rPr>
              <m:t>2.3</m:t>
            </m:r>
          </m:den>
        </m:f>
        <m:r>
          <w:rPr>
            <w:rFonts w:ascii="Cambria Math" w:hAnsi="Times New Roman"/>
            <w:sz w:val="28"/>
            <w:szCs w:val="28"/>
            <w:lang w:val="nl-NL"/>
          </w:rPr>
          <m:t>.4,222=1,706(</m:t>
        </m:r>
        <m:r>
          <w:rPr>
            <w:rFonts w:ascii="Cambria Math" w:hAnsi="Times New Roman"/>
            <w:sz w:val="28"/>
            <w:szCs w:val="28"/>
            <w:lang w:val="nl-NL"/>
          </w:rPr>
          <m:t>Ω</m:t>
        </m:r>
        <m:r>
          <w:rPr>
            <w:rFonts w:ascii="Cambria Math" w:hAnsi="Times New Roman"/>
            <w:sz w:val="28"/>
            <w:szCs w:val="28"/>
            <w:lang w:val="nl-NL"/>
          </w:rPr>
          <m:t>)</m:t>
        </m:r>
      </m:oMath>
    </w:p>
    <w:p w14:paraId="0425356B"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227F0BE3"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53"/>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hệ số từ tản stato, tính ở 5.2. 13.</w:t>
      </w:r>
    </w:p>
    <w:p w14:paraId="7EF7B7E9"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lastRenderedPageBreak/>
        <w:t xml:space="preserve">                 - l</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chiều dài lõi sắt stato, tính ở 2.5</w:t>
      </w:r>
    </w:p>
    <w:p w14:paraId="00576B8C" w14:textId="77777777" w:rsidR="004F020E" w:rsidRPr="001314F6" w:rsidRDefault="004F020E" w:rsidP="004F020E">
      <w:pPr>
        <w:spacing w:before="120" w:after="120" w:line="360" w:lineRule="auto"/>
        <w:ind w:right="130" w:firstLine="720"/>
        <w:rPr>
          <w:rFonts w:ascii="Times New Roman" w:hAnsi="Times New Roman"/>
          <w:sz w:val="28"/>
          <w:szCs w:val="28"/>
          <w:lang w:val="nl-NL"/>
        </w:rPr>
      </w:pPr>
      <w:r w:rsidRPr="001314F6">
        <w:rPr>
          <w:rFonts w:ascii="Times New Roman" w:hAnsi="Times New Roman"/>
          <w:sz w:val="28"/>
          <w:szCs w:val="28"/>
          <w:lang w:val="nl-NL"/>
        </w:rPr>
        <w:t>Tính theo đơn vị tương đối:</w:t>
      </w:r>
    </w:p>
    <w:p w14:paraId="34C57DC0" w14:textId="02B2BDEE" w:rsidR="004F020E" w:rsidRPr="00607604" w:rsidRDefault="006E46A3" w:rsidP="006E46A3">
      <w:pPr>
        <w:spacing w:line="360" w:lineRule="auto"/>
        <w:ind w:left="1440" w:right="135" w:firstLine="720"/>
        <w:rPr>
          <w:rFonts w:ascii="Times New Roman" w:hAnsi="Times New Roman"/>
          <w:sz w:val="28"/>
          <w:szCs w:val="28"/>
          <w:lang w:val="nl-NL"/>
        </w:rPr>
      </w:pPr>
      <m:oMath>
        <m:sSubSup>
          <m:sSubSupPr>
            <m:ctrlPr>
              <w:rPr>
                <w:rFonts w:ascii="Cambria Math" w:hAnsi="Times New Roman"/>
                <w:i/>
                <w:sz w:val="28"/>
                <w:szCs w:val="28"/>
                <w:lang w:val="nl-NL"/>
              </w:rPr>
            </m:ctrlPr>
          </m:sSubSupPr>
          <m:e>
            <m:r>
              <w:rPr>
                <w:rFonts w:ascii="Cambria Math" w:hAnsi="Times New Roman"/>
                <w:sz w:val="28"/>
                <w:szCs w:val="28"/>
                <w:lang w:val="nl-NL"/>
              </w:rPr>
              <m:t>x</m:t>
            </m:r>
          </m:e>
          <m:sub>
            <m:r>
              <w:rPr>
                <w:rFonts w:ascii="Cambria Math" w:hAnsi="Times New Roman"/>
                <w:sz w:val="28"/>
                <w:szCs w:val="28"/>
                <w:lang w:val="nl-NL"/>
              </w:rPr>
              <m:t>1</m:t>
            </m:r>
          </m:sub>
          <m:sup>
            <m:r>
              <w:rPr>
                <w:rFonts w:ascii="Cambria Math" w:hAnsi="Times New Roman"/>
                <w:sz w:val="28"/>
                <w:szCs w:val="28"/>
                <w:lang w:val="nl-NL"/>
              </w:rPr>
              <m:t>*</m:t>
            </m:r>
          </m:sup>
        </m:sSubSup>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1</m:t>
            </m:r>
          </m:sub>
        </m:sSub>
        <m:r>
          <w:rPr>
            <w:rFonts w:ascii="Cambria Math" w:hAnsi="Cambria Math" w:cs="Cambria Math"/>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U</m:t>
                </m:r>
              </m:e>
              <m:sub>
                <m:r>
                  <w:rPr>
                    <w:rFonts w:ascii="Cambria Math" w:hAnsi="Times New Roman"/>
                    <w:sz w:val="28"/>
                    <w:szCs w:val="28"/>
                    <w:lang w:val="nl-NL"/>
                  </w:rPr>
                  <m:t>1</m:t>
                </m:r>
              </m:sub>
            </m:sSub>
            <m:ctrlPr>
              <w:rPr>
                <w:rFonts w:ascii="Cambria Math" w:hAnsi="Cambria Math"/>
                <w:i/>
                <w:sz w:val="28"/>
                <w:szCs w:val="28"/>
                <w:lang w:val="nl-NL"/>
              </w:rPr>
            </m:ctrlPr>
          </m:den>
        </m:f>
        <m:r>
          <w:rPr>
            <w:rFonts w:ascii="Cambria Math" w:hAnsi="Times New Roman"/>
            <w:sz w:val="28"/>
            <w:szCs w:val="28"/>
            <w:lang w:val="nl-NL"/>
          </w:rPr>
          <m:t>=1,706</m:t>
        </m:r>
        <m:r>
          <w:rPr>
            <w:rFonts w:ascii="Cambria Math" w:hAnsi="Cambria Math" w:cs="Cambria Math"/>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7,872</m:t>
            </m:r>
          </m:num>
          <m:den>
            <m:r>
              <w:rPr>
                <w:rFonts w:ascii="Cambria Math" w:hAnsi="Times New Roman"/>
                <w:sz w:val="28"/>
                <w:szCs w:val="28"/>
                <w:lang w:val="nl-NL"/>
              </w:rPr>
              <m:t>220</m:t>
            </m:r>
          </m:den>
        </m:f>
        <m:r>
          <w:rPr>
            <w:rFonts w:ascii="Cambria Math" w:hAnsi="Times New Roman"/>
            <w:sz w:val="28"/>
            <w:szCs w:val="28"/>
            <w:lang w:val="nl-NL"/>
          </w:rPr>
          <m:t>=0,061</m:t>
        </m:r>
      </m:oMath>
      <w:r w:rsidR="004F020E" w:rsidRPr="001314F6">
        <w:rPr>
          <w:rFonts w:ascii="Times New Roman" w:hAnsi="Times New Roman"/>
          <w:sz w:val="28"/>
          <w:szCs w:val="28"/>
          <w:lang w:val="nl-NL"/>
        </w:rPr>
        <w:t xml:space="preserve"> </w:t>
      </w:r>
    </w:p>
    <w:p w14:paraId="177608D1" w14:textId="77777777" w:rsidR="004F020E" w:rsidRPr="001314F6" w:rsidRDefault="004F020E" w:rsidP="004F020E">
      <w:pPr>
        <w:tabs>
          <w:tab w:val="left" w:pos="360"/>
          <w:tab w:val="left" w:pos="13680"/>
        </w:tabs>
        <w:spacing w:line="360" w:lineRule="auto"/>
        <w:ind w:right="135"/>
        <w:rPr>
          <w:rFonts w:ascii="Times New Roman" w:hAnsi="Times New Roman"/>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5.2.15. Hệ số từ dẫn tản rôto</w:t>
      </w:r>
      <w:r w:rsidRPr="001314F6">
        <w:rPr>
          <w:rFonts w:ascii="Times New Roman" w:hAnsi="Times New Roman"/>
          <w:sz w:val="28"/>
          <w:szCs w:val="28"/>
          <w:lang w:val="nl-NL"/>
        </w:rPr>
        <w:t xml:space="preserve">:   </w:t>
      </w:r>
    </w:p>
    <w:p w14:paraId="263D0887" w14:textId="28E5615D" w:rsidR="004F020E" w:rsidRPr="001314F6" w:rsidRDefault="004F020E" w:rsidP="006E46A3">
      <w:pPr>
        <w:tabs>
          <w:tab w:val="left" w:pos="13680"/>
        </w:tabs>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2</w:t>
      </w:r>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h</m:t>
                </m:r>
              </m:e>
              <m:sub>
                <m:r>
                  <w:rPr>
                    <w:rFonts w:ascii="Cambria Math" w:hAnsi="Cambria Math"/>
                    <w:sz w:val="28"/>
                    <w:szCs w:val="28"/>
                    <w:lang w:val="nl-NL"/>
                  </w:rPr>
                  <m:t>1</m:t>
                </m:r>
              </m:sub>
            </m:sSub>
          </m:num>
          <m:den>
            <m:r>
              <w:rPr>
                <w:rFonts w:ascii="Cambria Math" w:hAnsi="Cambria Math"/>
                <w:sz w:val="28"/>
                <w:szCs w:val="28"/>
                <w:lang w:val="nl-NL"/>
              </w:rPr>
              <m:t>3.b</m:t>
            </m:r>
          </m:den>
        </m:f>
        <m:r>
          <w:rPr>
            <w:rFonts w:ascii="Cambria Math" w:hAnsi="Cambria Math"/>
            <w:sz w:val="28"/>
            <w:szCs w:val="28"/>
            <w:lang w:val="nl-NL"/>
          </w:rPr>
          <m:t>.</m:t>
        </m:r>
      </m:oMath>
      <w:r w:rsidR="006E46A3" w:rsidRPr="001314F6">
        <w:rPr>
          <w:rFonts w:ascii="Times New Roman" w:hAnsi="Times New Roman"/>
          <w:sz w:val="28"/>
          <w:szCs w:val="28"/>
          <w:lang w:val="nl-NL"/>
        </w:rPr>
        <w:t xml:space="preserve"> </w:t>
      </w:r>
      <w:r w:rsidRPr="001314F6">
        <w:rPr>
          <w:rFonts w:ascii="Times New Roman" w:hAnsi="Times New Roman"/>
          <w:sz w:val="28"/>
          <w:szCs w:val="28"/>
          <w:lang w:val="nl-NL"/>
        </w:rPr>
        <w:t xml:space="preserve">( 1 - </w:t>
      </w:r>
      <m:oMath>
        <m:f>
          <m:fPr>
            <m:ctrlPr>
              <w:rPr>
                <w:rFonts w:ascii="Cambria Math" w:hAnsi="Cambria Math"/>
                <w:i/>
                <w:sz w:val="28"/>
                <w:szCs w:val="28"/>
                <w:lang w:val="nl-NL"/>
              </w:rPr>
            </m:ctrlPr>
          </m:fPr>
          <m:num>
            <m:r>
              <w:rPr>
                <w:rFonts w:ascii="Cambria Math" w:hAnsi="Cambria Math"/>
                <w:sz w:val="28"/>
                <w:szCs w:val="28"/>
                <w:lang w:val="nl-NL"/>
              </w:rPr>
              <m:t>π.</m:t>
            </m:r>
            <m:sSup>
              <m:sSupPr>
                <m:ctrlPr>
                  <w:rPr>
                    <w:rFonts w:ascii="Cambria Math" w:hAnsi="Cambria Math"/>
                    <w:i/>
                    <w:sz w:val="28"/>
                    <w:szCs w:val="28"/>
                    <w:lang w:val="nl-NL"/>
                  </w:rPr>
                </m:ctrlPr>
              </m:sSupPr>
              <m:e>
                <m:r>
                  <w:rPr>
                    <w:rFonts w:ascii="Cambria Math" w:hAnsi="Cambria Math"/>
                    <w:sz w:val="28"/>
                    <w:szCs w:val="28"/>
                    <w:lang w:val="nl-NL"/>
                  </w:rPr>
                  <m:t>b</m:t>
                </m:r>
              </m:e>
              <m:sup>
                <m:r>
                  <w:rPr>
                    <w:rFonts w:ascii="Cambria Math" w:hAnsi="Cambria Math"/>
                    <w:sz w:val="28"/>
                    <w:szCs w:val="28"/>
                    <w:lang w:val="nl-NL"/>
                  </w:rPr>
                  <m:t>2</m:t>
                </m:r>
              </m:sup>
            </m:sSup>
          </m:num>
          <m:den>
            <m:r>
              <w:rPr>
                <w:rFonts w:ascii="Cambria Math" w:hAnsi="Cambria Math"/>
                <w:sz w:val="28"/>
                <w:szCs w:val="28"/>
                <w:lang w:val="nl-NL"/>
              </w:rPr>
              <m:t>8.</m:t>
            </m:r>
            <m:sSub>
              <m:sSubPr>
                <m:ctrlPr>
                  <w:rPr>
                    <w:rFonts w:ascii="Cambria Math" w:hAnsi="Cambria Math"/>
                    <w:i/>
                    <w:sz w:val="28"/>
                    <w:szCs w:val="28"/>
                    <w:lang w:val="nl-NL"/>
                  </w:rPr>
                </m:ctrlPr>
              </m:sSubPr>
              <m:e>
                <m:r>
                  <w:rPr>
                    <w:rFonts w:ascii="Cambria Math" w:hAnsi="Cambria Math"/>
                    <w:sz w:val="28"/>
                    <w:szCs w:val="28"/>
                    <w:lang w:val="nl-NL"/>
                  </w:rPr>
                  <m:t>S</m:t>
                </m:r>
              </m:e>
              <m:sub>
                <m:r>
                  <w:rPr>
                    <w:rFonts w:ascii="Cambria Math" w:hAnsi="Cambria Math"/>
                    <w:sz w:val="28"/>
                    <w:szCs w:val="28"/>
                    <w:lang w:val="nl-NL"/>
                  </w:rPr>
                  <m:t>r</m:t>
                </m:r>
              </m:sub>
            </m:sSub>
          </m:den>
        </m:f>
      </m:oMath>
      <w:r w:rsidRPr="001314F6">
        <w:rPr>
          <w:rFonts w:ascii="Times New Roman" w:hAnsi="Times New Roman"/>
          <w:sz w:val="28"/>
          <w:szCs w:val="28"/>
          <w:lang w:val="nl-NL"/>
        </w:rPr>
        <w:t xml:space="preserve"> )</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 0,66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b</m:t>
                </m:r>
              </m:e>
              <m:sub>
                <m:r>
                  <w:rPr>
                    <w:rFonts w:ascii="Cambria Math" w:hAnsi="Cambria Math"/>
                    <w:sz w:val="28"/>
                    <w:szCs w:val="28"/>
                    <w:lang w:val="nl-NL"/>
                  </w:rPr>
                  <m:t>42</m:t>
                </m:r>
              </m:sub>
            </m:sSub>
          </m:num>
          <m:den>
            <m:r>
              <w:rPr>
                <w:rFonts w:ascii="Cambria Math" w:hAnsi="Cambria Math"/>
                <w:sz w:val="28"/>
                <w:szCs w:val="28"/>
                <w:lang w:val="nl-NL"/>
              </w:rPr>
              <m:t>2.b</m:t>
            </m:r>
          </m:den>
        </m:f>
      </m:oMath>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2</m:t>
                </m:r>
                <m:ctrlPr>
                  <w:rPr>
                    <w:rFonts w:ascii="Cambria Math" w:hAnsi="Times New Roman"/>
                    <w:i/>
                    <w:sz w:val="28"/>
                    <w:szCs w:val="28"/>
                    <w:lang w:val="nl-NL"/>
                  </w:rPr>
                </m:ctrlPr>
              </m:sub>
            </m:sSub>
            <m:ctrlPr>
              <w:rPr>
                <w:rFonts w:ascii="Cambria Math" w:hAnsi="Times New Roman"/>
                <w:i/>
                <w:sz w:val="28"/>
                <w:szCs w:val="28"/>
                <w:lang w:val="nl-NL"/>
              </w:rPr>
            </m:ctrlPr>
          </m:num>
          <m:den>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2</m:t>
                </m:r>
              </m:sub>
            </m:sSub>
          </m:den>
        </m:f>
      </m:oMath>
    </w:p>
    <w:p w14:paraId="0E7CEB47" w14:textId="5D7A8B5A" w:rsidR="004F020E" w:rsidRPr="001314F6" w:rsidRDefault="004F020E" w:rsidP="006E46A3">
      <w:pPr>
        <w:tabs>
          <w:tab w:val="left" w:pos="13680"/>
        </w:tabs>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w:t>
      </w:r>
      <m:oMath>
        <m:r>
          <w:rPr>
            <w:rFonts w:ascii="Cambria Math" w:hAnsi="Times New Roman"/>
            <w:sz w:val="28"/>
            <w:szCs w:val="28"/>
            <w:lang w:val="nl-NL"/>
          </w:rPr>
          <m:t>=</m:t>
        </m:r>
        <m:d>
          <m:dPr>
            <m:begChr m:val="["/>
            <m:endChr m:val="]"/>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11,26</m:t>
                </m:r>
              </m:num>
              <m:den>
                <m:r>
                  <w:rPr>
                    <w:rFonts w:ascii="Cambria Math" w:hAnsi="Times New Roman"/>
                    <w:sz w:val="28"/>
                    <w:szCs w:val="28"/>
                    <w:lang w:val="nl-NL"/>
                  </w:rPr>
                  <m:t>3.6,4</m:t>
                </m:r>
              </m:den>
            </m:f>
            <m:r>
              <w:rPr>
                <w:rFonts w:ascii="Cambria Math" w:hAnsi="Times New Roman"/>
                <w:sz w:val="28"/>
                <w:szCs w:val="28"/>
                <w:lang w:val="nl-NL"/>
              </w:rPr>
              <m:t>.</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r>
                      <w:rPr>
                        <w:rFonts w:ascii="Cambria Math" w:hAnsi="Times New Roman"/>
                        <w:sz w:val="28"/>
                        <w:szCs w:val="28"/>
                        <w:lang w:val="nl-NL"/>
                      </w:rPr>
                      <m:t>1</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6,4</m:t>
                        </m:r>
                      </m:num>
                      <m:den>
                        <m:r>
                          <w:rPr>
                            <w:rFonts w:ascii="Cambria Math" w:hAnsi="Times New Roman"/>
                            <w:sz w:val="28"/>
                            <w:szCs w:val="28"/>
                            <w:lang w:val="nl-NL"/>
                          </w:rPr>
                          <m:t>8.64</m:t>
                        </m:r>
                      </m:den>
                    </m:f>
                    <m:ctrlPr>
                      <w:rPr>
                        <w:rFonts w:ascii="Cambria Math" w:hAnsi="Cambria Math"/>
                        <w:i/>
                        <w:sz w:val="28"/>
                        <w:szCs w:val="28"/>
                        <w:lang w:val="nl-NL"/>
                      </w:rPr>
                    </m:ctrlPr>
                  </m:e>
                </m:d>
              </m:e>
              <m:sup>
                <m:r>
                  <w:rPr>
                    <w:rFonts w:ascii="Cambria Math" w:hAnsi="Times New Roman"/>
                    <w:sz w:val="28"/>
                    <w:szCs w:val="28"/>
                    <w:lang w:val="nl-NL"/>
                  </w:rPr>
                  <m:t>2</m:t>
                </m:r>
              </m:sup>
            </m:sSup>
            <m:r>
              <w:rPr>
                <w:rFonts w:ascii="Cambria Math" w:hAnsi="Times New Roman"/>
                <w:sz w:val="28"/>
                <w:szCs w:val="28"/>
                <w:lang w:val="nl-NL"/>
              </w:rPr>
              <m:t>+0,66</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6,4</m:t>
                </m:r>
              </m:den>
            </m:f>
            <m:ctrlPr>
              <w:rPr>
                <w:rFonts w:ascii="Cambria Math" w:hAnsi="Cambria Math"/>
                <w:i/>
                <w:sz w:val="28"/>
                <w:szCs w:val="28"/>
                <w:lang w:val="nl-NL"/>
              </w:rPr>
            </m:ctrlPr>
          </m:e>
        </m:d>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5</m:t>
            </m:r>
          </m:num>
          <m:den>
            <m:r>
              <w:rPr>
                <w:rFonts w:ascii="Cambria Math" w:hAnsi="Times New Roman"/>
                <w:sz w:val="28"/>
                <w:szCs w:val="28"/>
                <w:lang w:val="nl-NL"/>
              </w:rPr>
              <m:t>1</m:t>
            </m:r>
          </m:den>
        </m:f>
        <m:r>
          <w:rPr>
            <w:rFonts w:ascii="Cambria Math" w:hAnsi="Times New Roman"/>
            <w:sz w:val="28"/>
            <w:szCs w:val="28"/>
            <w:lang w:val="nl-NL"/>
          </w:rPr>
          <m:t>=1,41</m:t>
        </m:r>
      </m:oMath>
    </w:p>
    <w:p w14:paraId="695ABA2A"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58A4C003" w14:textId="2C31F7C3"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h</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h</w:t>
      </w:r>
      <w:r w:rsidRPr="001314F6">
        <w:rPr>
          <w:rFonts w:ascii="Times New Roman" w:hAnsi="Times New Roman"/>
          <w:sz w:val="28"/>
          <w:szCs w:val="28"/>
          <w:vertAlign w:val="subscript"/>
          <w:lang w:val="nl-NL"/>
        </w:rPr>
        <w:t xml:space="preserve">12 </w:t>
      </w:r>
      <w:r w:rsidRPr="001314F6">
        <w:rPr>
          <w:rFonts w:ascii="Times New Roman" w:hAnsi="Times New Roman"/>
          <w:sz w:val="28"/>
          <w:szCs w:val="28"/>
          <w:lang w:val="nl-NL"/>
        </w:rPr>
        <w:t xml:space="preserve">+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d</m:t>
                </m:r>
              </m:e>
              <m:sub>
                <m:r>
                  <w:rPr>
                    <w:rFonts w:ascii="Cambria Math" w:hAnsi="Cambria Math"/>
                    <w:sz w:val="28"/>
                    <w:szCs w:val="28"/>
                    <w:lang w:val="nl-NL"/>
                  </w:rPr>
                  <m:t>2</m:t>
                </m:r>
              </m:sub>
            </m:sSub>
          </m:num>
          <m:den>
            <m:r>
              <w:rPr>
                <w:rFonts w:ascii="Cambria Math" w:hAnsi="Cambria Math"/>
                <w:sz w:val="28"/>
                <w:szCs w:val="28"/>
                <w:lang w:val="nl-NL"/>
              </w:rPr>
              <m:t>2</m:t>
            </m:r>
          </m:den>
        </m:f>
      </m:oMath>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10</m:t>
            </m:r>
          </m:den>
        </m:f>
      </m:oMath>
      <w:r w:rsidRPr="001314F6">
        <w:rPr>
          <w:rFonts w:ascii="Times New Roman" w:hAnsi="Times New Roman"/>
          <w:sz w:val="28"/>
          <w:szCs w:val="28"/>
          <w:lang w:val="nl-NL"/>
        </w:rPr>
        <w:t>. d</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9,8 + </w:t>
      </w:r>
      <m:oMath>
        <m:f>
          <m:fPr>
            <m:ctrlPr>
              <w:rPr>
                <w:rFonts w:ascii="Cambria Math" w:hAnsi="Times New Roman"/>
                <w:i/>
                <w:sz w:val="28"/>
                <w:szCs w:val="28"/>
                <w:lang w:val="nl-NL"/>
              </w:rPr>
            </m:ctrlPr>
          </m:fPr>
          <m:num>
            <m:r>
              <w:rPr>
                <w:rFonts w:ascii="Cambria Math" w:hAnsi="Times New Roman"/>
                <w:sz w:val="28"/>
                <w:szCs w:val="28"/>
                <w:lang w:val="nl-NL"/>
              </w:rPr>
              <m:t>4,2</m:t>
            </m:r>
          </m:num>
          <m:den>
            <m:r>
              <w:rPr>
                <w:rFonts w:ascii="Cambria Math" w:hAnsi="Times New Roman"/>
                <w:sz w:val="28"/>
                <w:szCs w:val="28"/>
                <w:lang w:val="nl-NL"/>
              </w:rPr>
              <m:t>2</m:t>
            </m:r>
          </m:den>
        </m:f>
      </m:oMath>
      <w:r w:rsidRPr="001314F6">
        <w:rPr>
          <w:rFonts w:ascii="Times New Roman" w:hAnsi="Times New Roman"/>
          <w:sz w:val="28"/>
          <w:szCs w:val="28"/>
          <w:lang w:val="nl-NL"/>
        </w:rPr>
        <w:t xml:space="preserve">  -  0,1.6,4 = 11,26(mm)</w:t>
      </w:r>
    </w:p>
    <w:p w14:paraId="43671C5D"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b   = d</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0,64 (cm)  = 6,4 (mm)    </w:t>
      </w:r>
    </w:p>
    <w:p w14:paraId="65B7FD7D"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r</w:t>
      </w:r>
      <w:r w:rsidRPr="001314F6">
        <w:rPr>
          <w:rFonts w:ascii="Times New Roman" w:hAnsi="Times New Roman"/>
          <w:sz w:val="28"/>
          <w:szCs w:val="28"/>
          <w:lang w:val="nl-NL"/>
        </w:rPr>
        <w:t xml:space="preserve">   = 64 (mm</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tính ở 4.13 </w:t>
      </w:r>
    </w:p>
    <w:p w14:paraId="5E849F37"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b</w:t>
      </w:r>
      <w:r w:rsidRPr="001314F6">
        <w:rPr>
          <w:rFonts w:ascii="Times New Roman" w:hAnsi="Times New Roman"/>
          <w:sz w:val="28"/>
          <w:szCs w:val="28"/>
          <w:vertAlign w:val="subscript"/>
          <w:lang w:val="nl-NL"/>
        </w:rPr>
        <w:t>42</w:t>
      </w:r>
      <w:r w:rsidRPr="001314F6">
        <w:rPr>
          <w:rFonts w:ascii="Times New Roman" w:hAnsi="Times New Roman"/>
          <w:sz w:val="28"/>
          <w:szCs w:val="28"/>
          <w:lang w:val="nl-NL"/>
        </w:rPr>
        <w:t xml:space="preserve">  = 1 (mm), tính ở 4.11</w:t>
      </w:r>
    </w:p>
    <w:p w14:paraId="20DCF605"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h</w:t>
      </w:r>
      <w:r w:rsidRPr="001314F6">
        <w:rPr>
          <w:rFonts w:ascii="Times New Roman" w:hAnsi="Times New Roman"/>
          <w:sz w:val="28"/>
          <w:szCs w:val="28"/>
          <w:vertAlign w:val="subscript"/>
          <w:lang w:val="nl-NL"/>
        </w:rPr>
        <w:t>42</w:t>
      </w:r>
      <w:r w:rsidRPr="001314F6">
        <w:rPr>
          <w:rFonts w:ascii="Times New Roman" w:hAnsi="Times New Roman"/>
          <w:sz w:val="28"/>
          <w:szCs w:val="28"/>
          <w:lang w:val="nl-NL"/>
        </w:rPr>
        <w:t xml:space="preserve"> = 0,5 (mm), tính ở 4.11                     </w:t>
      </w:r>
    </w:p>
    <w:p w14:paraId="57D6ED04" w14:textId="77777777" w:rsidR="004F020E" w:rsidRPr="001314F6" w:rsidRDefault="004F020E" w:rsidP="004F020E">
      <w:pPr>
        <w:spacing w:line="360" w:lineRule="auto"/>
        <w:ind w:right="135"/>
        <w:rPr>
          <w:rFonts w:ascii="Times New Roman" w:hAnsi="Times New Roman"/>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5.2.16.</w:t>
      </w:r>
      <w:r>
        <w:rPr>
          <w:rFonts w:ascii="Times New Roman" w:hAnsi="Times New Roman"/>
          <w:b/>
          <w:sz w:val="28"/>
          <w:szCs w:val="28"/>
          <w:lang w:val="nl-NL"/>
        </w:rPr>
        <w:t xml:space="preserve"> </w:t>
      </w:r>
      <w:r w:rsidRPr="001314F6">
        <w:rPr>
          <w:rFonts w:ascii="Times New Roman" w:hAnsi="Times New Roman"/>
          <w:b/>
          <w:sz w:val="28"/>
          <w:szCs w:val="28"/>
          <w:lang w:val="nl-NL"/>
        </w:rPr>
        <w:t xml:space="preserve"> Hệ số từ dẫn tạp rôto (</w:t>
      </w:r>
      <w:r w:rsidRPr="001314F6">
        <w:rPr>
          <w:rFonts w:ascii="Times New Roman" w:hAnsi="Times New Roman"/>
          <w:b/>
          <w:sz w:val="28"/>
          <w:szCs w:val="28"/>
          <w:lang w:val="nl-NL"/>
        </w:rPr>
        <w:sym w:font="Symbol" w:char="F06C"/>
      </w:r>
      <w:r w:rsidRPr="001314F6">
        <w:rPr>
          <w:rFonts w:ascii="Times New Roman" w:hAnsi="Times New Roman"/>
          <w:b/>
          <w:sz w:val="28"/>
          <w:szCs w:val="28"/>
          <w:vertAlign w:val="subscript"/>
          <w:lang w:val="nl-NL"/>
        </w:rPr>
        <w:t>t2</w:t>
      </w:r>
      <w:r w:rsidRPr="001314F6">
        <w:rPr>
          <w:rFonts w:ascii="Times New Roman" w:hAnsi="Times New Roman"/>
          <w:b/>
          <w:sz w:val="28"/>
          <w:szCs w:val="28"/>
          <w:lang w:val="nl-NL"/>
        </w:rPr>
        <w:t xml:space="preserve"> )</w:t>
      </w:r>
      <w:r w:rsidRPr="001314F6">
        <w:rPr>
          <w:rFonts w:ascii="Times New Roman" w:hAnsi="Times New Roman"/>
          <w:sz w:val="28"/>
          <w:szCs w:val="28"/>
          <w:lang w:val="nl-NL"/>
        </w:rPr>
        <w:t xml:space="preserve"> </w:t>
      </w:r>
      <w:r w:rsidRPr="001314F6">
        <w:rPr>
          <w:rFonts w:ascii="Times New Roman" w:hAnsi="Times New Roman"/>
          <w:b/>
          <w:sz w:val="28"/>
          <w:szCs w:val="28"/>
          <w:lang w:val="nl-NL"/>
        </w:rPr>
        <w:t>:</w:t>
      </w:r>
    </w:p>
    <w:p w14:paraId="6B4F8C11" w14:textId="2A2AE741" w:rsidR="004F020E" w:rsidRPr="001314F6" w:rsidRDefault="006E46A3" w:rsidP="006E46A3">
      <w:pPr>
        <w:tabs>
          <w:tab w:val="left" w:pos="13680"/>
        </w:tabs>
        <w:spacing w:line="360" w:lineRule="auto"/>
        <w:ind w:right="135"/>
        <w:jc w:val="center"/>
        <w:rPr>
          <w:rFonts w:ascii="Times New Roman" w:hAnsi="Times New Roman"/>
          <w:sz w:val="28"/>
          <w:szCs w:val="28"/>
          <w:lang w:val="nl-NL"/>
        </w:rPr>
      </w:pPr>
      <m:oMathPara>
        <m:oMath>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t2</m:t>
              </m:r>
            </m:sub>
          </m:sSub>
          <m:r>
            <w:rPr>
              <w:rFonts w:ascii="Cambria Math" w:hAnsi="Times New Roman"/>
              <w:sz w:val="28"/>
              <w:szCs w:val="28"/>
              <w:lang w:val="nl-NL"/>
            </w:rPr>
            <m:t>=0,9.</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q</m:t>
                  </m:r>
                </m:e>
                <m:sub>
                  <m:r>
                    <w:rPr>
                      <w:rFonts w:ascii="Cambria Math" w:hAnsi="Times New Roman"/>
                      <w:sz w:val="28"/>
                      <w:szCs w:val="28"/>
                      <w:lang w:val="nl-NL"/>
                    </w:rPr>
                    <m: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δ2</m:t>
                  </m:r>
                </m:sub>
              </m:sSub>
              <m:sSup>
                <m:sSupPr>
                  <m:ctrlPr>
                    <w:rPr>
                      <w:rFonts w:ascii="Cambria Math" w:hAnsi="Times New Roman"/>
                      <w:i/>
                      <w:sz w:val="28"/>
                      <w:szCs w:val="28"/>
                      <w:lang w:val="nl-NL"/>
                    </w:rPr>
                  </m:ctrlPr>
                </m:sSupPr>
                <m:e>
                  <m:r>
                    <w:rPr>
                      <w:rFonts w:ascii="Cambria Math" w:hAnsi="Times New Roman"/>
                      <w:sz w:val="28"/>
                      <w:szCs w:val="28"/>
                      <w:lang w:val="nl-NL"/>
                    </w:rPr>
                    <m:t>)</m:t>
                  </m:r>
                </m:e>
                <m:sup>
                  <m:r>
                    <w:rPr>
                      <w:rFonts w:ascii="Cambria Math" w:hAnsi="Times New Roman"/>
                      <w:sz w:val="28"/>
                      <w:szCs w:val="28"/>
                      <w:lang w:val="nl-NL"/>
                    </w:rPr>
                    <m:t>2</m:t>
                  </m:r>
                </m:sup>
              </m:sSup>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4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ρ</m:t>
                  </m:r>
                </m:e>
                <m:sub>
                  <m:r>
                    <w:rPr>
                      <w:rFonts w:ascii="Cambria Math" w:hAnsi="Times New Roman"/>
                      <w:sz w:val="28"/>
                      <w:szCs w:val="28"/>
                      <w:lang w:val="nl-NL"/>
                    </w:rPr>
                    <m:t>t2</m:t>
                  </m:r>
                </m:sub>
              </m:sSub>
            </m:num>
            <m:den>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δ</m:t>
                  </m:r>
                </m:sub>
              </m:sSub>
              <m:r>
                <w:rPr>
                  <w:rFonts w:ascii="Cambria Math" w:hAnsi="Times New Roman"/>
                  <w:sz w:val="28"/>
                  <w:szCs w:val="28"/>
                  <w:lang w:val="nl-NL"/>
                </w:rPr>
                <m:t>.δ</m:t>
              </m:r>
            </m:den>
          </m:f>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σ</m:t>
              </m:r>
            </m:e>
            <m:sub>
              <m:r>
                <w:rPr>
                  <w:rFonts w:ascii="Cambria Math" w:hAnsi="Times New Roman"/>
                  <w:sz w:val="28"/>
                  <w:szCs w:val="28"/>
                  <w:lang w:val="nl-NL"/>
                </w:rPr>
                <m:t>2</m:t>
              </m:r>
            </m:sub>
          </m:sSub>
        </m:oMath>
      </m:oMathPara>
    </w:p>
    <w:p w14:paraId="65BD4B4E" w14:textId="622BAE1E" w:rsidR="004F020E" w:rsidRPr="001314F6" w:rsidRDefault="006E46A3" w:rsidP="006E46A3">
      <w:pPr>
        <w:tabs>
          <w:tab w:val="left" w:pos="13680"/>
        </w:tabs>
        <w:spacing w:line="360" w:lineRule="auto"/>
        <w:ind w:right="136"/>
        <w:jc w:val="center"/>
        <w:rPr>
          <w:rFonts w:ascii="Times New Roman" w:hAnsi="Times New Roman"/>
          <w:sz w:val="28"/>
          <w:szCs w:val="28"/>
          <w:lang w:val="nl-NL"/>
        </w:rPr>
      </w:pPr>
      <m:oMathPara>
        <m:oMath>
          <m:r>
            <w:rPr>
              <w:rFonts w:ascii="Cambria Math" w:hAnsi="Times New Roman"/>
              <w:sz w:val="28"/>
              <w:szCs w:val="28"/>
              <w:lang w:val="nl-NL"/>
            </w:rPr>
            <m:t>=0,9.</m:t>
          </m:r>
          <m:f>
            <m:fPr>
              <m:ctrlPr>
                <w:rPr>
                  <w:rFonts w:ascii="Cambria Math" w:hAnsi="Times New Roman"/>
                  <w:i/>
                  <w:sz w:val="28"/>
                  <w:szCs w:val="28"/>
                  <w:lang w:val="nl-NL"/>
                </w:rPr>
              </m:ctrlPr>
            </m:fPr>
            <m:num>
              <m:r>
                <w:rPr>
                  <w:rFonts w:ascii="Cambria Math" w:hAnsi="Times New Roman"/>
                  <w:sz w:val="28"/>
                  <w:szCs w:val="28"/>
                  <w:lang w:val="nl-NL"/>
                </w:rPr>
                <m:t>1,086.(</m:t>
              </m:r>
              <m:f>
                <m:fPr>
                  <m:ctrlPr>
                    <w:rPr>
                      <w:rFonts w:ascii="Cambria Math" w:hAnsi="Times New Roman"/>
                      <w:i/>
                      <w:sz w:val="28"/>
                      <w:szCs w:val="28"/>
                      <w:lang w:val="nl-NL"/>
                    </w:rPr>
                  </m:ctrlPr>
                </m:fPr>
                <m:num>
                  <m:r>
                    <w:rPr>
                      <w:rFonts w:ascii="Cambria Math" w:hAnsi="Times New Roman"/>
                      <w:sz w:val="28"/>
                      <w:szCs w:val="28"/>
                      <w:lang w:val="nl-NL"/>
                    </w:rPr>
                    <m:t>28</m:t>
                  </m:r>
                </m:num>
                <m:den>
                  <m:r>
                    <w:rPr>
                      <w:rFonts w:ascii="Cambria Math" w:hAnsi="Times New Roman"/>
                      <w:sz w:val="28"/>
                      <w:szCs w:val="28"/>
                      <w:lang w:val="nl-NL"/>
                    </w:rPr>
                    <m:t>3.2</m:t>
                  </m:r>
                </m:den>
              </m:f>
              <m:r>
                <w:rPr>
                  <w:rFonts w:ascii="Cambria Math" w:hAnsi="Times New Roman"/>
                  <w:sz w:val="28"/>
                  <w:szCs w:val="28"/>
                  <w:lang w:val="nl-NL"/>
                </w:rPr>
                <m:t>.1,023</m:t>
              </m:r>
              <m:sSup>
                <m:sSupPr>
                  <m:ctrlPr>
                    <w:rPr>
                      <w:rFonts w:ascii="Cambria Math" w:hAnsi="Times New Roman"/>
                      <w:i/>
                      <w:sz w:val="28"/>
                      <w:szCs w:val="28"/>
                      <w:lang w:val="nl-NL"/>
                    </w:rPr>
                  </m:ctrlPr>
                </m:sSupPr>
                <m:e>
                  <m:r>
                    <w:rPr>
                      <w:rFonts w:ascii="Cambria Math" w:hAnsi="Times New Roman"/>
                      <w:sz w:val="28"/>
                      <w:szCs w:val="28"/>
                      <w:lang w:val="nl-NL"/>
                    </w:rPr>
                    <m:t>)</m:t>
                  </m:r>
                </m:e>
                <m:sup>
                  <m:r>
                    <w:rPr>
                      <w:rFonts w:ascii="Cambria Math" w:hAnsi="Times New Roman"/>
                      <w:sz w:val="28"/>
                      <w:szCs w:val="28"/>
                      <w:lang w:val="nl-NL"/>
                    </w:rPr>
                    <m:t>2</m:t>
                  </m:r>
                </m:sup>
              </m:sSup>
              <m:r>
                <w:rPr>
                  <w:rFonts w:ascii="Cambria Math" w:hAnsi="Times New Roman"/>
                  <w:sz w:val="28"/>
                  <w:szCs w:val="28"/>
                  <w:lang w:val="nl-NL"/>
                </w:rPr>
                <m:t>.1.1</m:t>
              </m:r>
            </m:num>
            <m:den>
              <m:r>
                <w:rPr>
                  <w:rFonts w:ascii="Cambria Math" w:hAnsi="Times New Roman"/>
                  <w:sz w:val="28"/>
                  <w:szCs w:val="28"/>
                  <w:lang w:val="nl-NL"/>
                </w:rPr>
                <m:t>1,1478.0,06</m:t>
              </m:r>
            </m:den>
          </m:f>
          <m:r>
            <w:rPr>
              <w:rFonts w:ascii="Cambria Math" w:hAnsi="Times New Roman"/>
              <w:sz w:val="28"/>
              <w:szCs w:val="28"/>
              <w:lang w:val="nl-NL"/>
            </w:rPr>
            <m:t>.0,0042=1,358</m:t>
          </m:r>
        </m:oMath>
      </m:oMathPara>
    </w:p>
    <w:p w14:paraId="29FED52A" w14:textId="77777777" w:rsidR="004F020E" w:rsidRPr="001314F6" w:rsidRDefault="004F020E" w:rsidP="004F020E">
      <w:pPr>
        <w:tabs>
          <w:tab w:val="left" w:pos="13680"/>
        </w:tabs>
        <w:spacing w:line="360" w:lineRule="auto"/>
        <w:ind w:right="136"/>
        <w:rPr>
          <w:rFonts w:ascii="Times New Roman" w:hAnsi="Times New Roman"/>
          <w:sz w:val="28"/>
          <w:szCs w:val="28"/>
          <w:lang w:val="nl-NL"/>
        </w:rPr>
      </w:pPr>
      <w:r w:rsidRPr="001314F6">
        <w:rPr>
          <w:rFonts w:ascii="Times New Roman" w:hAnsi="Times New Roman"/>
          <w:sz w:val="28"/>
          <w:szCs w:val="28"/>
          <w:lang w:val="nl-NL"/>
        </w:rPr>
        <w:t>trong đó:   - t</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bước rãnh rô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4.3.</w:t>
      </w:r>
    </w:p>
    <w:p w14:paraId="30448054"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q</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rãnh một pha dưới mỗi cực</w:t>
      </w:r>
    </w:p>
    <w:p w14:paraId="4EFBE8B6"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sym w:font="Symbol" w:char="F073"/>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hệ số khe hở không khí,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1.</w:t>
      </w:r>
    </w:p>
    <w:p w14:paraId="311B71EC"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4"/>
      </w:r>
      <w:r w:rsidRPr="001314F6">
        <w:rPr>
          <w:rFonts w:ascii="Times New Roman" w:hAnsi="Times New Roman"/>
          <w:sz w:val="28"/>
          <w:szCs w:val="28"/>
          <w:lang w:val="nl-NL"/>
        </w:rPr>
        <w:t xml:space="preserve">  :  khe hở không khí, chọn ở 3.15.</w:t>
      </w:r>
    </w:p>
    <w:p w14:paraId="04EE427B" w14:textId="77777777" w:rsidR="004F020E" w:rsidRPr="001314F6" w:rsidRDefault="004F020E" w:rsidP="004F020E">
      <w:pPr>
        <w:tabs>
          <w:tab w:val="left" w:pos="360"/>
        </w:tabs>
        <w:spacing w:after="120" w:line="360" w:lineRule="auto"/>
        <w:ind w:right="130"/>
        <w:rPr>
          <w:rFonts w:ascii="Times New Roman" w:hAnsi="Times New Roman"/>
          <w:b/>
          <w:sz w:val="28"/>
          <w:szCs w:val="28"/>
          <w:lang w:val="nl-NL"/>
        </w:rPr>
      </w:pPr>
      <w:r>
        <w:rPr>
          <w:rFonts w:ascii="Times New Roman" w:hAnsi="Times New Roman"/>
          <w:sz w:val="28"/>
          <w:szCs w:val="28"/>
          <w:lang w:val="nl-NL"/>
        </w:rPr>
        <w:t xml:space="preserve">      </w:t>
      </w:r>
      <w:r w:rsidRPr="001314F6">
        <w:rPr>
          <w:rFonts w:ascii="Times New Roman" w:hAnsi="Times New Roman"/>
          <w:b/>
          <w:sz w:val="28"/>
          <w:szCs w:val="28"/>
          <w:lang w:val="nl-NL"/>
        </w:rPr>
        <w:t>5.2.17.  Hệ số từ tản phần đầu nối:</w:t>
      </w:r>
    </w:p>
    <w:p w14:paraId="437910B2" w14:textId="675068F6" w:rsidR="004F020E" w:rsidRPr="001314F6" w:rsidRDefault="004F020E" w:rsidP="006E46A3">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đ2</w:t>
      </w:r>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2,3.</m:t>
            </m:r>
            <m:sSub>
              <m:sSubPr>
                <m:ctrlPr>
                  <w:rPr>
                    <w:rFonts w:ascii="Cambria Math" w:hAnsi="Cambria Math"/>
                    <w:i/>
                    <w:sz w:val="28"/>
                    <w:szCs w:val="28"/>
                    <w:lang w:val="nl-NL"/>
                  </w:rPr>
                </m:ctrlPr>
              </m:sSubPr>
              <m:e>
                <m:r>
                  <w:rPr>
                    <w:rFonts w:ascii="Cambria Math" w:hAnsi="Cambria Math"/>
                    <w:sz w:val="28"/>
                    <w:szCs w:val="28"/>
                    <w:lang w:val="nl-NL"/>
                  </w:rPr>
                  <m:t>D</m:t>
                </m:r>
              </m:e>
              <m:sub>
                <m:r>
                  <w:rPr>
                    <w:rFonts w:ascii="Cambria Math" w:hAnsi="Cambria Math"/>
                    <w:sz w:val="28"/>
                    <w:szCs w:val="28"/>
                    <w:lang w:val="nl-NL"/>
                  </w:rPr>
                  <m:t>V</m:t>
                </m:r>
              </m:sub>
            </m:sSub>
          </m:num>
          <m:den>
            <m:sSub>
              <m:sSubPr>
                <m:ctrlPr>
                  <w:rPr>
                    <w:rFonts w:ascii="Cambria Math" w:hAnsi="Cambria Math"/>
                    <w:i/>
                    <w:sz w:val="28"/>
                    <w:szCs w:val="28"/>
                    <w:lang w:val="nl-NL"/>
                  </w:rPr>
                </m:ctrlPr>
              </m:sSubPr>
              <m:e>
                <m:r>
                  <w:rPr>
                    <w:rFonts w:ascii="Cambria Math" w:hAnsi="Cambria Math"/>
                    <w:sz w:val="28"/>
                    <w:szCs w:val="28"/>
                    <w:lang w:val="nl-NL"/>
                  </w:rPr>
                  <m:t>Z</m:t>
                </m:r>
              </m:e>
              <m:sub>
                <m:r>
                  <w:rPr>
                    <w:rFonts w:ascii="Cambria Math" w:hAnsi="Cambria Math"/>
                    <w:sz w:val="28"/>
                    <w:szCs w:val="28"/>
                    <w:lang w:val="nl-NL"/>
                  </w:rPr>
                  <m:t>2</m:t>
                </m:r>
              </m:sub>
            </m:sSub>
            <m:r>
              <w:rPr>
                <w:rFonts w:ascii="Cambria Math" w:hAnsi="Cambria Math"/>
                <w:sz w:val="28"/>
                <w:szCs w:val="28"/>
                <w:lang w:val="nl-NL"/>
              </w:rPr>
              <m:t>.</m:t>
            </m:r>
            <m:sSub>
              <m:sSubPr>
                <m:ctrlPr>
                  <w:rPr>
                    <w:rFonts w:ascii="Cambria Math" w:hAnsi="Cambria Math"/>
                    <w:i/>
                    <w:sz w:val="28"/>
                    <w:szCs w:val="28"/>
                    <w:lang w:val="nl-NL"/>
                  </w:rPr>
                </m:ctrlPr>
              </m:sSubPr>
              <m:e>
                <m:r>
                  <w:rPr>
                    <w:rFonts w:ascii="Cambria Math" w:hAnsi="Cambria Math"/>
                    <w:sz w:val="28"/>
                    <w:szCs w:val="28"/>
                    <w:lang w:val="nl-NL"/>
                  </w:rPr>
                  <m:t>l</m:t>
                </m:r>
              </m:e>
              <m:sub>
                <m:r>
                  <w:rPr>
                    <w:rFonts w:ascii="Cambria Math" w:hAnsi="Cambria Math"/>
                    <w:sz w:val="28"/>
                    <w:szCs w:val="28"/>
                    <w:lang w:val="nl-NL"/>
                  </w:rPr>
                  <m:t>2</m:t>
                </m:r>
              </m:sub>
            </m:sSub>
            <m:r>
              <w:rPr>
                <w:rFonts w:ascii="Cambria Math" w:hAnsi="Cambria Math"/>
                <w:sz w:val="28"/>
                <w:szCs w:val="28"/>
                <w:lang w:val="nl-NL"/>
              </w:rPr>
              <m:t>.</m:t>
            </m:r>
            <m:sSup>
              <m:sSupPr>
                <m:ctrlPr>
                  <w:rPr>
                    <w:rFonts w:ascii="Cambria Math" w:hAnsi="Cambria Math"/>
                    <w:i/>
                    <w:sz w:val="28"/>
                    <w:szCs w:val="28"/>
                    <w:lang w:val="nl-NL"/>
                  </w:rPr>
                </m:ctrlPr>
              </m:sSupPr>
              <m:e>
                <m:r>
                  <w:rPr>
                    <w:rFonts w:ascii="Cambria Math" w:hAnsi="Cambria Math"/>
                    <w:sz w:val="28"/>
                    <w:szCs w:val="28"/>
                    <w:lang w:val="nl-NL"/>
                  </w:rPr>
                  <m:t>Δ</m:t>
                </m:r>
              </m:e>
              <m:sup>
                <m:r>
                  <w:rPr>
                    <w:rFonts w:ascii="Cambria Math" w:hAnsi="Cambria Math"/>
                    <w:sz w:val="28"/>
                    <w:szCs w:val="28"/>
                    <w:lang w:val="nl-NL"/>
                  </w:rPr>
                  <m:t>2</m:t>
                </m:r>
              </m:sup>
            </m:sSup>
          </m:den>
        </m:f>
      </m:oMath>
      <w:r w:rsidRPr="001314F6">
        <w:rPr>
          <w:rFonts w:ascii="Times New Roman" w:hAnsi="Times New Roman"/>
          <w:sz w:val="28"/>
          <w:szCs w:val="28"/>
          <w:lang w:val="nl-NL"/>
        </w:rPr>
        <w:t xml:space="preserve"> . lg</w:t>
      </w:r>
      <m:oMath>
        <m:f>
          <m:fPr>
            <m:ctrlPr>
              <w:rPr>
                <w:rFonts w:ascii="Cambria Math" w:hAnsi="Times New Roman"/>
                <w:i/>
                <w:sz w:val="28"/>
                <w:szCs w:val="28"/>
                <w:lang w:val="nl-NL"/>
              </w:rPr>
            </m:ctrlPr>
          </m:fPr>
          <m:num>
            <m:r>
              <w:rPr>
                <w:rFonts w:ascii="Cambria Math" w:hAnsi="Times New Roman"/>
                <w:sz w:val="28"/>
                <w:szCs w:val="28"/>
                <w:lang w:val="nl-NL"/>
              </w:rPr>
              <m:t>4,7.</m:t>
            </m:r>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V</m:t>
                </m:r>
              </m:sub>
            </m:sSub>
          </m:num>
          <m:den>
            <m:r>
              <w:rPr>
                <w:rFonts w:ascii="Cambria Math" w:hAnsi="Times New Roman"/>
                <w:sz w:val="28"/>
                <w:szCs w:val="28"/>
                <w:lang w:val="nl-NL"/>
              </w:rPr>
              <m:t>a+2.b</m:t>
            </m:r>
          </m:den>
        </m:f>
      </m:oMath>
    </w:p>
    <w:p w14:paraId="1682565B" w14:textId="50472B32" w:rsidR="004F020E" w:rsidRPr="001314F6" w:rsidRDefault="004F020E" w:rsidP="006E46A3">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m:oMath>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3.7,7</m:t>
            </m:r>
          </m:num>
          <m:den>
            <m:r>
              <w:rPr>
                <w:rFonts w:ascii="Cambria Math" w:hAnsi="Times New Roman"/>
                <w:sz w:val="28"/>
                <w:szCs w:val="28"/>
                <w:lang w:val="nl-NL"/>
              </w:rPr>
              <m:t>28.15.0,022</m:t>
            </m:r>
            <m:sSup>
              <m:sSupPr>
                <m:ctrlPr>
                  <w:rPr>
                    <w:rFonts w:ascii="Cambria Math" w:hAnsi="Times New Roman"/>
                    <w:i/>
                    <w:sz w:val="28"/>
                    <w:szCs w:val="28"/>
                    <w:lang w:val="nl-NL"/>
                  </w:rPr>
                </m:ctrlPr>
              </m:sSupPr>
              <m:e>
                <m:r>
                  <w:rPr>
                    <w:rFonts w:ascii="Cambria Math" w:hAnsi="Times New Roman"/>
                    <w:sz w:val="28"/>
                    <w:szCs w:val="28"/>
                    <w:lang w:val="nl-NL"/>
                  </w:rPr>
                  <m:t>3</m:t>
                </m:r>
              </m:e>
              <m:sup>
                <m:r>
                  <w:rPr>
                    <w:rFonts w:ascii="Cambria Math" w:hAnsi="Times New Roman"/>
                    <w:sz w:val="28"/>
                    <w:szCs w:val="28"/>
                    <w:lang w:val="nl-NL"/>
                  </w:rPr>
                  <m:t>2</m:t>
                </m:r>
              </m:sup>
            </m:sSup>
            <m:ctrlPr>
              <w:rPr>
                <w:rFonts w:ascii="Cambria Math" w:hAnsi="Cambria Math"/>
                <w:i/>
                <w:sz w:val="28"/>
                <w:szCs w:val="28"/>
                <w:lang w:val="nl-NL"/>
              </w:rPr>
            </m:ctrlPr>
          </m:den>
        </m:f>
        <m:r>
          <w:rPr>
            <w:rFonts w:ascii="Cambria Math" w:hAnsi="Times New Roman"/>
            <w:sz w:val="28"/>
            <w:szCs w:val="28"/>
            <w:lang w:val="nl-NL"/>
          </w:rPr>
          <m:t>.</m:t>
        </m:r>
        <m:func>
          <m:funcPr>
            <m:ctrlPr>
              <w:rPr>
                <w:rFonts w:ascii="Cambria Math" w:hAnsi="Times New Roman"/>
                <w:i/>
                <w:sz w:val="28"/>
                <w:szCs w:val="28"/>
                <w:lang w:val="nl-NL"/>
              </w:rPr>
            </m:ctrlPr>
          </m:funcPr>
          <m:fName>
            <m:r>
              <w:rPr>
                <w:rFonts w:ascii="Cambria Math" w:hAnsi="Times New Roman"/>
                <w:sz w:val="28"/>
                <w:szCs w:val="28"/>
                <w:lang w:val="nl-NL"/>
              </w:rPr>
              <m:t>lg</m:t>
            </m:r>
          </m:fName>
          <m:e>
            <m:f>
              <m:fPr>
                <m:ctrlPr>
                  <w:rPr>
                    <w:rFonts w:ascii="Cambria Math" w:hAnsi="Times New Roman"/>
                    <w:i/>
                    <w:sz w:val="28"/>
                    <w:szCs w:val="28"/>
                    <w:lang w:val="nl-NL"/>
                  </w:rPr>
                </m:ctrlPr>
              </m:fPr>
              <m:num>
                <m:r>
                  <w:rPr>
                    <w:rFonts w:ascii="Cambria Math" w:hAnsi="Times New Roman"/>
                    <w:sz w:val="28"/>
                    <w:szCs w:val="28"/>
                    <w:lang w:val="nl-NL"/>
                  </w:rPr>
                  <m:t>4,7.7,7</m:t>
                </m:r>
              </m:num>
              <m:den>
                <m:r>
                  <w:rPr>
                    <w:rFonts w:ascii="Cambria Math" w:hAnsi="Times New Roman"/>
                    <w:sz w:val="28"/>
                    <w:szCs w:val="28"/>
                    <w:lang w:val="nl-NL"/>
                  </w:rPr>
                  <m:t>2+2.2</m:t>
                </m:r>
              </m:den>
            </m:f>
            <m:ctrlPr>
              <w:rPr>
                <w:rFonts w:ascii="Cambria Math" w:hAnsi="Cambria Math"/>
                <w:i/>
                <w:sz w:val="28"/>
                <w:szCs w:val="28"/>
                <w:lang w:val="nl-NL"/>
              </w:rPr>
            </m:ctrlPr>
          </m:e>
        </m:func>
        <m:r>
          <w:rPr>
            <w:rFonts w:ascii="Cambria Math" w:hAnsi="Times New Roman"/>
            <w:sz w:val="28"/>
            <w:szCs w:val="28"/>
            <w:lang w:val="nl-NL"/>
          </w:rPr>
          <m:t>=0,848</m:t>
        </m:r>
      </m:oMath>
    </w:p>
    <w:p w14:paraId="2137A4CC"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6EB9E160" w14:textId="77777777" w:rsidR="004F020E" w:rsidRPr="001314F6" w:rsidRDefault="004F020E" w:rsidP="004F020E">
      <w:pPr>
        <w:tabs>
          <w:tab w:val="left" w:pos="1440"/>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lastRenderedPageBreak/>
        <w:tab/>
        <w:t>D</w:t>
      </w:r>
      <w:r w:rsidRPr="001314F6">
        <w:rPr>
          <w:rFonts w:ascii="Times New Roman" w:hAnsi="Times New Roman"/>
          <w:sz w:val="28"/>
          <w:szCs w:val="28"/>
          <w:vertAlign w:val="subscript"/>
          <w:lang w:val="nl-NL"/>
        </w:rPr>
        <w:t>V</w:t>
      </w:r>
      <w:r w:rsidRPr="001314F6">
        <w:rPr>
          <w:rFonts w:ascii="Times New Roman" w:hAnsi="Times New Roman"/>
          <w:sz w:val="28"/>
          <w:szCs w:val="28"/>
          <w:lang w:val="nl-NL"/>
        </w:rPr>
        <w:t>, a, b : tính ở 4.12</w:t>
      </w:r>
    </w:p>
    <w:p w14:paraId="6C0813B6" w14:textId="77777777" w:rsidR="004F020E" w:rsidRPr="00C844E5" w:rsidRDefault="004F020E" w:rsidP="004F020E">
      <w:pPr>
        <w:tabs>
          <w:tab w:val="left" w:pos="13680"/>
        </w:tabs>
        <w:spacing w:line="360" w:lineRule="auto"/>
        <w:ind w:right="135"/>
        <w:rPr>
          <w:rFonts w:ascii="Times New Roman" w:hAnsi="Times New Roman"/>
          <w:sz w:val="28"/>
          <w:szCs w:val="28"/>
          <w:lang w:val="nl-NL"/>
        </w:rPr>
      </w:pPr>
      <w:r>
        <w:rPr>
          <w:rFonts w:ascii="Times New Roman" w:hAnsi="Times New Roman"/>
          <w:b/>
          <w:sz w:val="28"/>
          <w:szCs w:val="28"/>
          <w:lang w:val="nl-NL"/>
        </w:rPr>
        <w:t xml:space="preserve">     5.2.18. Hệ số từ tản rôto :</w:t>
      </w:r>
      <w:r w:rsidRPr="001314F6">
        <w:rPr>
          <w:rFonts w:ascii="Times New Roman" w:hAnsi="Times New Roman"/>
          <w:b/>
          <w:sz w:val="28"/>
          <w:szCs w:val="28"/>
          <w:lang w:val="nl-NL"/>
        </w:rPr>
        <w:tab/>
        <w:t xml:space="preserve"> 5.2.18.  Hệ số từ tản rôto: </w:t>
      </w:r>
      <w:r w:rsidRPr="001314F6">
        <w:rPr>
          <w:rFonts w:ascii="Times New Roman" w:hAnsi="Times New Roman"/>
          <w:sz w:val="28"/>
          <w:szCs w:val="28"/>
          <w:lang w:val="nl-NL"/>
        </w:rPr>
        <w:t xml:space="preserve">      </w:t>
      </w:r>
    </w:p>
    <w:p w14:paraId="0CE9266E"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sym w:font="Symbol" w:char="F053"/>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2</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t2</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đ2</w:t>
      </w:r>
      <w:r w:rsidRPr="001314F6">
        <w:rPr>
          <w:rFonts w:ascii="Times New Roman" w:hAnsi="Times New Roman"/>
          <w:sz w:val="28"/>
          <w:szCs w:val="28"/>
          <w:lang w:val="nl-NL"/>
        </w:rPr>
        <w:t xml:space="preserve">     </w:t>
      </w:r>
    </w:p>
    <w:p w14:paraId="6774006F"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 1,41 + 1,358 + 0,848 = 3,616</w:t>
      </w:r>
    </w:p>
    <w:p w14:paraId="68417E2F" w14:textId="77777777" w:rsidR="004F020E" w:rsidRPr="001314F6" w:rsidRDefault="004F020E" w:rsidP="004F020E">
      <w:pPr>
        <w:tabs>
          <w:tab w:val="left" w:pos="360"/>
          <w:tab w:val="left" w:pos="13680"/>
        </w:tabs>
        <w:spacing w:before="120" w:after="120" w:line="360" w:lineRule="auto"/>
        <w:ind w:right="130"/>
        <w:rPr>
          <w:rFonts w:ascii="Times New Roman" w:hAnsi="Times New Roman"/>
          <w:b/>
          <w:sz w:val="28"/>
          <w:szCs w:val="28"/>
          <w:lang w:val="nl-NL"/>
        </w:rPr>
      </w:pPr>
      <w:r w:rsidRPr="001314F6">
        <w:rPr>
          <w:rFonts w:ascii="Times New Roman" w:hAnsi="Times New Roman"/>
          <w:b/>
          <w:sz w:val="28"/>
          <w:szCs w:val="28"/>
          <w:lang w:val="nl-NL"/>
        </w:rPr>
        <w:t xml:space="preserve">    </w:t>
      </w:r>
      <w:r>
        <w:rPr>
          <w:rFonts w:ascii="Times New Roman" w:hAnsi="Times New Roman"/>
          <w:b/>
          <w:sz w:val="28"/>
          <w:szCs w:val="28"/>
          <w:lang w:val="nl-NL"/>
        </w:rPr>
        <w:t xml:space="preserve"> </w:t>
      </w:r>
      <w:r w:rsidRPr="001314F6">
        <w:rPr>
          <w:rFonts w:ascii="Times New Roman" w:hAnsi="Times New Roman"/>
          <w:b/>
          <w:sz w:val="28"/>
          <w:szCs w:val="28"/>
          <w:lang w:val="nl-NL"/>
        </w:rPr>
        <w:t xml:space="preserve"> 5.2.19.  Điện kháng tản dây quấn rôto (x</w:t>
      </w:r>
      <w:r w:rsidRPr="001314F6">
        <w:rPr>
          <w:rFonts w:ascii="Times New Roman" w:hAnsi="Times New Roman"/>
          <w:b/>
          <w:sz w:val="28"/>
          <w:szCs w:val="28"/>
          <w:vertAlign w:val="subscript"/>
          <w:lang w:val="nl-NL"/>
        </w:rPr>
        <w:t>2</w:t>
      </w:r>
      <w:r w:rsidRPr="001314F6">
        <w:rPr>
          <w:rFonts w:ascii="Times New Roman" w:hAnsi="Times New Roman"/>
          <w:b/>
          <w:sz w:val="28"/>
          <w:szCs w:val="28"/>
          <w:lang w:val="nl-NL"/>
        </w:rPr>
        <w:t>):</w:t>
      </w:r>
    </w:p>
    <w:p w14:paraId="3392C570" w14:textId="77777777" w:rsidR="004F020E" w:rsidRPr="001314F6" w:rsidRDefault="004F020E" w:rsidP="004F020E">
      <w:pPr>
        <w:spacing w:line="360" w:lineRule="auto"/>
        <w:ind w:left="1440" w:right="135" w:firstLine="720"/>
        <w:rPr>
          <w:rFonts w:ascii="Times New Roman" w:hAnsi="Times New Roman"/>
          <w:sz w:val="28"/>
          <w:szCs w:val="28"/>
          <w:lang w:val="nl-NL"/>
        </w:rPr>
      </w:pPr>
      <w:r w:rsidRPr="001314F6">
        <w:rPr>
          <w:rFonts w:ascii="Times New Roman" w:hAnsi="Times New Roman"/>
          <w:sz w:val="28"/>
          <w:szCs w:val="28"/>
          <w:lang w:val="nl-NL"/>
        </w:rPr>
        <w:t>x</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7,9 . f</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l</w:t>
      </w:r>
      <w:r w:rsidRPr="001314F6">
        <w:rPr>
          <w:rFonts w:ascii="Times New Roman" w:hAnsi="Times New Roman"/>
          <w:sz w:val="28"/>
          <w:szCs w:val="28"/>
          <w:vertAlign w:val="subscript"/>
          <w:lang w:val="nl-NL"/>
        </w:rPr>
        <w:t xml:space="preserve">2 </w:t>
      </w: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53"/>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 xml:space="preserve">2 </w:t>
      </w:r>
      <w:r w:rsidRPr="001314F6">
        <w:rPr>
          <w:rFonts w:ascii="Times New Roman" w:hAnsi="Times New Roman"/>
          <w:sz w:val="28"/>
          <w:szCs w:val="28"/>
          <w:lang w:val="nl-NL"/>
        </w:rPr>
        <w:t>. 10</w:t>
      </w:r>
      <w:r w:rsidRPr="001314F6">
        <w:rPr>
          <w:rFonts w:ascii="Times New Roman" w:hAnsi="Times New Roman"/>
          <w:sz w:val="28"/>
          <w:szCs w:val="28"/>
          <w:vertAlign w:val="superscript"/>
          <w:lang w:val="nl-NL"/>
        </w:rPr>
        <w:t>-8</w:t>
      </w:r>
    </w:p>
    <w:p w14:paraId="20AD36E7"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7,9 . 50 . 11,7. 3,616 . 10</w:t>
      </w:r>
      <w:r w:rsidRPr="001314F6">
        <w:rPr>
          <w:rFonts w:ascii="Times New Roman" w:hAnsi="Times New Roman"/>
          <w:sz w:val="28"/>
          <w:szCs w:val="28"/>
          <w:vertAlign w:val="superscript"/>
          <w:lang w:val="nl-NL"/>
        </w:rPr>
        <w:t>-8</w:t>
      </w:r>
      <w:r w:rsidRPr="001314F6">
        <w:rPr>
          <w:rFonts w:ascii="Times New Roman" w:hAnsi="Times New Roman"/>
          <w:sz w:val="28"/>
          <w:szCs w:val="28"/>
          <w:lang w:val="nl-NL"/>
        </w:rPr>
        <w:t xml:space="preserve"> =1,67 .10</w:t>
      </w:r>
      <w:r w:rsidRPr="001314F6">
        <w:rPr>
          <w:rFonts w:ascii="Times New Roman" w:hAnsi="Times New Roman"/>
          <w:sz w:val="28"/>
          <w:szCs w:val="28"/>
          <w:vertAlign w:val="superscript"/>
          <w:lang w:val="nl-NL"/>
        </w:rPr>
        <w:t>-4</w:t>
      </w: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301FEDE5"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53F649F3"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f</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tần số định mức.</w:t>
      </w:r>
    </w:p>
    <w:p w14:paraId="2A7FCE5D"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53"/>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hệ số từ tản rôto,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2.18</w:t>
      </w:r>
    </w:p>
    <w:p w14:paraId="041C8C85" w14:textId="77777777" w:rsidR="004F020E" w:rsidRPr="001314F6" w:rsidRDefault="004F020E" w:rsidP="004F020E">
      <w:pPr>
        <w:tabs>
          <w:tab w:val="left" w:pos="13680"/>
        </w:tabs>
        <w:spacing w:line="360" w:lineRule="auto"/>
        <w:ind w:right="1065"/>
        <w:rPr>
          <w:rFonts w:ascii="Times New Roman" w:hAnsi="Times New Roman"/>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chiều dài lõi sắt rôto, tính ở 2.5</w:t>
      </w:r>
    </w:p>
    <w:p w14:paraId="56478FC6" w14:textId="77777777" w:rsidR="004F020E" w:rsidRPr="001314F6" w:rsidRDefault="004F020E" w:rsidP="004F020E">
      <w:pPr>
        <w:tabs>
          <w:tab w:val="left" w:pos="360"/>
          <w:tab w:val="left" w:pos="13680"/>
        </w:tabs>
        <w:spacing w:before="120" w:after="120" w:line="360" w:lineRule="auto"/>
        <w:ind w:right="1066"/>
        <w:rPr>
          <w:rFonts w:ascii="Times New Roman" w:hAnsi="Times New Roman"/>
          <w:b/>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b/>
          <w:sz w:val="28"/>
          <w:szCs w:val="28"/>
          <w:lang w:val="nl-NL"/>
        </w:rPr>
        <w:t>5.2.20. Điện kháng rôto đã quy đổi : (x'</w:t>
      </w:r>
      <w:r w:rsidRPr="001314F6">
        <w:rPr>
          <w:rFonts w:ascii="Times New Roman" w:hAnsi="Times New Roman"/>
          <w:b/>
          <w:sz w:val="28"/>
          <w:szCs w:val="28"/>
          <w:vertAlign w:val="subscript"/>
          <w:lang w:val="nl-NL"/>
        </w:rPr>
        <w:t>2</w:t>
      </w:r>
      <w:r w:rsidRPr="001314F6">
        <w:rPr>
          <w:rFonts w:ascii="Times New Roman" w:hAnsi="Times New Roman"/>
          <w:b/>
          <w:sz w:val="28"/>
          <w:szCs w:val="28"/>
          <w:lang w:val="nl-NL"/>
        </w:rPr>
        <w:t>)</w:t>
      </w:r>
    </w:p>
    <w:p w14:paraId="12638762"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x</w:t>
      </w:r>
      <w:r w:rsidRPr="001314F6">
        <w:rPr>
          <w:rFonts w:ascii="Times New Roman" w:hAnsi="Times New Roman"/>
          <w:sz w:val="28"/>
          <w:szCs w:val="28"/>
          <w:vertAlign w:val="superscript"/>
          <w:lang w:val="nl-NL"/>
        </w:rPr>
        <w:t>'</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9582,01 .1,67.10</w:t>
      </w:r>
      <w:r w:rsidRPr="001314F6">
        <w:rPr>
          <w:rFonts w:ascii="Times New Roman" w:hAnsi="Times New Roman"/>
          <w:sz w:val="28"/>
          <w:szCs w:val="28"/>
          <w:vertAlign w:val="superscript"/>
          <w:lang w:val="nl-NL"/>
        </w:rPr>
        <w:t>-4</w:t>
      </w:r>
      <w:r w:rsidRPr="001314F6">
        <w:rPr>
          <w:rFonts w:ascii="Times New Roman" w:hAnsi="Times New Roman"/>
          <w:sz w:val="28"/>
          <w:szCs w:val="28"/>
          <w:lang w:val="nl-NL"/>
        </w:rPr>
        <w:t xml:space="preserve">  =  1,6 (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0F4D7606"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29B5793B"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67"/>
      </w:r>
      <w:r w:rsidRPr="001314F6">
        <w:rPr>
          <w:rFonts w:ascii="Times New Roman" w:hAnsi="Times New Roman"/>
          <w:sz w:val="28"/>
          <w:szCs w:val="28"/>
          <w:lang w:val="nl-NL"/>
        </w:rPr>
        <w:t xml:space="preserve">  : hệ số quy đổi,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2.8</w:t>
      </w:r>
    </w:p>
    <w:p w14:paraId="31F896FD"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x</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điện kháng tản dây quấn rơto,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2.19</w:t>
      </w:r>
    </w:p>
    <w:p w14:paraId="28C5377C" w14:textId="77777777" w:rsidR="004F020E" w:rsidRPr="001314F6" w:rsidRDefault="004F020E" w:rsidP="004F020E">
      <w:pPr>
        <w:tabs>
          <w:tab w:val="left" w:pos="13680"/>
        </w:tabs>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Tính theo vị trí tương đối (x</w:t>
      </w:r>
      <w:r w:rsidRPr="001314F6">
        <w:rPr>
          <w:rFonts w:ascii="Times New Roman" w:hAnsi="Times New Roman"/>
          <w:sz w:val="28"/>
          <w:szCs w:val="28"/>
          <w:vertAlign w:val="subscript"/>
          <w:lang w:val="nl-NL"/>
        </w:rPr>
        <w:t>2</w:t>
      </w:r>
      <w:r w:rsidRPr="001314F6">
        <w:rPr>
          <w:rFonts w:ascii="Times New Roman" w:hAnsi="Times New Roman"/>
          <w:sz w:val="28"/>
          <w:szCs w:val="28"/>
          <w:vertAlign w:val="superscript"/>
          <w:lang w:val="nl-NL"/>
        </w:rPr>
        <w:t>*</w:t>
      </w:r>
      <w:r w:rsidRPr="001314F6">
        <w:rPr>
          <w:rFonts w:ascii="Times New Roman" w:hAnsi="Times New Roman"/>
          <w:sz w:val="28"/>
          <w:szCs w:val="28"/>
          <w:lang w:val="nl-NL"/>
        </w:rPr>
        <w:t>):</w:t>
      </w:r>
    </w:p>
    <w:p w14:paraId="30EE6624" w14:textId="63617CAC" w:rsidR="004F020E" w:rsidRPr="001314F6" w:rsidRDefault="004F020E" w:rsidP="006E46A3">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x</w:t>
      </w:r>
      <w:r w:rsidRPr="001314F6">
        <w:rPr>
          <w:rFonts w:ascii="Times New Roman" w:hAnsi="Times New Roman"/>
          <w:sz w:val="28"/>
          <w:szCs w:val="28"/>
          <w:vertAlign w:val="subscript"/>
          <w:lang w:val="nl-NL"/>
        </w:rPr>
        <w:t>2</w:t>
      </w:r>
      <w:r w:rsidRPr="001314F6">
        <w:rPr>
          <w:rFonts w:ascii="Times New Roman" w:hAnsi="Times New Roman"/>
          <w:sz w:val="28"/>
          <w:szCs w:val="28"/>
          <w:vertAlign w:val="superscript"/>
          <w:lang w:val="nl-NL"/>
        </w:rPr>
        <w:t>*</w:t>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I</m:t>
                </m:r>
              </m:e>
              <m:sub>
                <m:r>
                  <w:rPr>
                    <w:rFonts w:ascii="Cambria Math" w:hAnsi="Cambria Math"/>
                    <w:sz w:val="28"/>
                    <w:szCs w:val="28"/>
                    <w:lang w:val="nl-NL"/>
                  </w:rPr>
                  <m:t>1</m:t>
                </m:r>
              </m:sub>
            </m:sSub>
          </m:num>
          <m:den>
            <m:sSub>
              <m:sSubPr>
                <m:ctrlPr>
                  <w:rPr>
                    <w:rFonts w:ascii="Cambria Math" w:hAnsi="Cambria Math"/>
                    <w:i/>
                    <w:sz w:val="28"/>
                    <w:szCs w:val="28"/>
                    <w:lang w:val="nl-NL"/>
                  </w:rPr>
                </m:ctrlPr>
              </m:sSubPr>
              <m:e>
                <m:r>
                  <w:rPr>
                    <w:rFonts w:ascii="Cambria Math" w:hAnsi="Cambria Math"/>
                    <w:sz w:val="28"/>
                    <w:szCs w:val="28"/>
                    <w:lang w:val="nl-NL"/>
                  </w:rPr>
                  <m:t>U</m:t>
                </m:r>
              </m:e>
              <m:sub>
                <m:r>
                  <w:rPr>
                    <w:rFonts w:ascii="Cambria Math" w:hAnsi="Cambria Math"/>
                    <w:sz w:val="28"/>
                    <w:szCs w:val="28"/>
                    <w:lang w:val="nl-NL"/>
                  </w:rPr>
                  <m:t>1</m:t>
                </m:r>
              </m:sub>
            </m:sSub>
          </m:den>
        </m:f>
      </m:oMath>
      <w:r w:rsidRPr="001314F6">
        <w:rPr>
          <w:rFonts w:ascii="Times New Roman" w:hAnsi="Times New Roman"/>
          <w:sz w:val="28"/>
          <w:szCs w:val="28"/>
          <w:lang w:val="nl-NL"/>
        </w:rPr>
        <w:t>=  1,6 .</w:t>
      </w:r>
      <m:oMath>
        <m:f>
          <m:fPr>
            <m:ctrlPr>
              <w:rPr>
                <w:rFonts w:ascii="Cambria Math" w:hAnsi="Times New Roman"/>
                <w:i/>
                <w:sz w:val="28"/>
                <w:szCs w:val="28"/>
                <w:lang w:val="nl-NL"/>
              </w:rPr>
            </m:ctrlPr>
          </m:fPr>
          <m:num>
            <m:r>
              <w:rPr>
                <w:rFonts w:ascii="Cambria Math" w:hAnsi="Times New Roman"/>
                <w:sz w:val="28"/>
                <w:szCs w:val="28"/>
                <w:lang w:val="nl-NL"/>
              </w:rPr>
              <m:t>7,872</m:t>
            </m:r>
          </m:num>
          <m:den>
            <m:r>
              <w:rPr>
                <w:rFonts w:ascii="Cambria Math" w:hAnsi="Times New Roman"/>
                <w:sz w:val="28"/>
                <w:szCs w:val="28"/>
                <w:lang w:val="nl-NL"/>
              </w:rPr>
              <m:t>220</m:t>
            </m:r>
          </m:den>
        </m:f>
      </m:oMath>
      <w:r w:rsidRPr="001314F6">
        <w:rPr>
          <w:rFonts w:ascii="Times New Roman" w:hAnsi="Times New Roman"/>
          <w:sz w:val="28"/>
          <w:szCs w:val="28"/>
          <w:lang w:val="nl-NL"/>
        </w:rPr>
        <w:t xml:space="preserve">  =  0,057</w:t>
      </w:r>
    </w:p>
    <w:p w14:paraId="44D1419A" w14:textId="77777777" w:rsidR="004F020E" w:rsidRPr="0052459F" w:rsidRDefault="004F020E" w:rsidP="004F020E">
      <w:pPr>
        <w:tabs>
          <w:tab w:val="left" w:pos="360"/>
        </w:tabs>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b/>
          <w:sz w:val="28"/>
          <w:szCs w:val="28"/>
          <w:lang w:val="nl-NL"/>
        </w:rPr>
        <w:t xml:space="preserve">5.2.21. </w:t>
      </w:r>
      <w:r w:rsidRPr="001314F6">
        <w:rPr>
          <w:rFonts w:ascii="Times New Roman" w:hAnsi="Times New Roman"/>
          <w:sz w:val="28"/>
          <w:szCs w:val="28"/>
          <w:lang w:val="nl-NL"/>
        </w:rPr>
        <w:t xml:space="preserve"> </w:t>
      </w:r>
      <w:r w:rsidRPr="001314F6">
        <w:rPr>
          <w:rFonts w:ascii="Times New Roman" w:hAnsi="Times New Roman"/>
          <w:b/>
          <w:sz w:val="28"/>
          <w:szCs w:val="28"/>
          <w:lang w:val="nl-NL"/>
        </w:rPr>
        <w:t>Điện kháng hổ cảm (</w:t>
      </w:r>
      <w:r w:rsidRPr="001314F6">
        <w:rPr>
          <w:rFonts w:ascii="Times New Roman" w:hAnsi="Times New Roman"/>
          <w:sz w:val="28"/>
          <w:szCs w:val="28"/>
          <w:lang w:val="nl-NL"/>
        </w:rPr>
        <w:t>x</w:t>
      </w:r>
      <w:r w:rsidRPr="001314F6">
        <w:rPr>
          <w:rFonts w:ascii="Times New Roman" w:hAnsi="Times New Roman"/>
          <w:sz w:val="28"/>
          <w:szCs w:val="28"/>
          <w:vertAlign w:val="subscript"/>
          <w:lang w:val="nl-NL"/>
        </w:rPr>
        <w:t>12</w:t>
      </w:r>
      <w:r w:rsidRPr="001314F6">
        <w:rPr>
          <w:rFonts w:ascii="Times New Roman" w:hAnsi="Times New Roman"/>
          <w:b/>
          <w:sz w:val="28"/>
          <w:szCs w:val="28"/>
          <w:lang w:val="nl-NL"/>
        </w:rPr>
        <w:t>):</w:t>
      </w:r>
    </w:p>
    <w:p w14:paraId="2ACE9893" w14:textId="36149AF2" w:rsidR="004F020E" w:rsidRPr="001314F6" w:rsidRDefault="006E46A3" w:rsidP="006E46A3">
      <w:pPr>
        <w:spacing w:line="360" w:lineRule="auto"/>
        <w:ind w:left="1440" w:right="135" w:firstLine="720"/>
        <w:rPr>
          <w:rFonts w:ascii="Times New Roman" w:hAnsi="Times New Roman"/>
          <w:sz w:val="28"/>
          <w:szCs w:val="28"/>
          <w:lang w:val="nl-NL"/>
        </w:rPr>
      </w:pPr>
      <m:oMath>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12</m:t>
            </m:r>
          </m:sub>
        </m:sSub>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U</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μ</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μ</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20</m:t>
            </m:r>
            <m:r>
              <w:rPr>
                <w:rFonts w:ascii="Cambria Math" w:hAnsi="Times New Roman"/>
                <w:sz w:val="28"/>
                <w:szCs w:val="28"/>
                <w:lang w:val="nl-NL"/>
              </w:rPr>
              <m:t>-</m:t>
            </m:r>
            <m:r>
              <w:rPr>
                <w:rFonts w:ascii="Cambria Math" w:hAnsi="Times New Roman"/>
                <w:sz w:val="28"/>
                <w:szCs w:val="28"/>
                <w:lang w:val="nl-NL"/>
              </w:rPr>
              <m:t>2,263.1,706</m:t>
            </m:r>
          </m:num>
          <m:den>
            <m:r>
              <w:rPr>
                <w:rFonts w:ascii="Cambria Math" w:hAnsi="Times New Roman"/>
                <w:sz w:val="28"/>
                <w:szCs w:val="28"/>
                <w:lang w:val="nl-NL"/>
              </w:rPr>
              <m:t>2,263</m:t>
            </m:r>
          </m:den>
        </m:f>
        <m:r>
          <w:rPr>
            <w:rFonts w:ascii="Cambria Math" w:hAnsi="Times New Roman"/>
            <w:sz w:val="28"/>
            <w:szCs w:val="28"/>
            <w:lang w:val="nl-NL"/>
          </w:rPr>
          <m:t>=95,51(</m:t>
        </m:r>
        <m:r>
          <w:rPr>
            <w:rFonts w:ascii="Cambria Math" w:hAnsi="Times New Roman"/>
            <w:sz w:val="28"/>
            <w:szCs w:val="28"/>
            <w:lang w:val="nl-NL"/>
          </w:rPr>
          <m:t>Ω</m:t>
        </m:r>
        <m:r>
          <w:rPr>
            <w:rFonts w:ascii="Cambria Math" w:hAnsi="Times New Roman"/>
            <w:sz w:val="28"/>
            <w:szCs w:val="28"/>
            <w:lang w:val="nl-NL"/>
          </w:rPr>
          <m:t>)</m:t>
        </m:r>
      </m:oMath>
      <w:r w:rsidR="004F020E" w:rsidRPr="001314F6">
        <w:rPr>
          <w:rFonts w:ascii="Times New Roman" w:hAnsi="Times New Roman"/>
          <w:sz w:val="28"/>
          <w:szCs w:val="28"/>
          <w:lang w:val="nl-NL"/>
        </w:rPr>
        <w:t xml:space="preserve">               </w:t>
      </w:r>
    </w:p>
    <w:p w14:paraId="52BFFAE5"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2A090593" w14:textId="77777777" w:rsidR="004F020E" w:rsidRPr="001314F6" w:rsidRDefault="004F020E" w:rsidP="004F020E">
      <w:pPr>
        <w:tabs>
          <w:tab w:val="left" w:pos="1368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                    - U</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điện áp định mức </w:t>
      </w:r>
    </w:p>
    <w:p w14:paraId="37279ED6"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b/>
          <w:sz w:val="28"/>
          <w:szCs w:val="28"/>
          <w:lang w:val="nl-NL"/>
        </w:rPr>
        <w:t xml:space="preserve">                    - </w:t>
      </w:r>
      <w:r w:rsidRPr="001314F6">
        <w:rPr>
          <w:rFonts w:ascii="Times New Roman" w:hAnsi="Times New Roman"/>
          <w:sz w:val="28"/>
          <w:szCs w:val="28"/>
          <w:lang w:val="nl-NL"/>
        </w:rPr>
        <w:t>I</w:t>
      </w:r>
      <w:r w:rsidRPr="001314F6">
        <w:rPr>
          <w:rFonts w:ascii="Times New Roman" w:hAnsi="Times New Roman"/>
          <w:sz w:val="28"/>
          <w:szCs w:val="28"/>
          <w:vertAlign w:val="subscript"/>
          <w:lang w:val="nl-NL"/>
        </w:rPr>
        <w:sym w:font="Symbol" w:char="F06D"/>
      </w:r>
      <w:r w:rsidRPr="001314F6">
        <w:rPr>
          <w:rFonts w:ascii="Times New Roman" w:hAnsi="Times New Roman"/>
          <w:sz w:val="28"/>
          <w:szCs w:val="28"/>
          <w:lang w:val="nl-NL"/>
        </w:rPr>
        <w:t xml:space="preserve"> : dòng điện từ hoá,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21.</w:t>
      </w:r>
    </w:p>
    <w:p w14:paraId="060547B2" w14:textId="77777777" w:rsidR="004F020E" w:rsidRPr="001314F6" w:rsidRDefault="004F020E" w:rsidP="004F020E">
      <w:pPr>
        <w:tabs>
          <w:tab w:val="left" w:pos="1368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lastRenderedPageBreak/>
        <w:t xml:space="preserve">                    - x</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điện kháng dây quấn statos,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2. 14.</w:t>
      </w:r>
      <w:r w:rsidRPr="001314F6">
        <w:rPr>
          <w:rFonts w:ascii="Times New Roman" w:hAnsi="Times New Roman"/>
          <w:b/>
          <w:sz w:val="28"/>
          <w:szCs w:val="28"/>
          <w:lang w:val="nl-NL"/>
        </w:rPr>
        <w:t xml:space="preserve"> </w:t>
      </w:r>
    </w:p>
    <w:p w14:paraId="139C23E0" w14:textId="77777777" w:rsidR="004F020E" w:rsidRDefault="004F020E" w:rsidP="004F020E">
      <w:pPr>
        <w:spacing w:before="120" w:after="120" w:line="360" w:lineRule="auto"/>
        <w:ind w:right="130" w:firstLine="720"/>
        <w:rPr>
          <w:rFonts w:ascii="Times New Roman" w:hAnsi="Times New Roman"/>
          <w:sz w:val="28"/>
          <w:szCs w:val="28"/>
          <w:lang w:val="nl-NL"/>
        </w:rPr>
      </w:pPr>
    </w:p>
    <w:p w14:paraId="6819024B" w14:textId="77777777" w:rsidR="004F020E" w:rsidRPr="001314F6" w:rsidRDefault="004F020E" w:rsidP="004F020E">
      <w:pPr>
        <w:spacing w:before="120" w:after="120" w:line="360" w:lineRule="auto"/>
        <w:ind w:right="130" w:firstLine="720"/>
        <w:rPr>
          <w:rFonts w:ascii="Times New Roman" w:hAnsi="Times New Roman"/>
          <w:sz w:val="28"/>
          <w:szCs w:val="28"/>
          <w:lang w:val="nl-NL"/>
        </w:rPr>
      </w:pPr>
      <w:r w:rsidRPr="001314F6">
        <w:rPr>
          <w:rFonts w:ascii="Times New Roman" w:hAnsi="Times New Roman"/>
          <w:sz w:val="28"/>
          <w:szCs w:val="28"/>
          <w:lang w:val="nl-NL"/>
        </w:rPr>
        <w:t>Tính theo đơn vị tương đối:</w:t>
      </w:r>
    </w:p>
    <w:p w14:paraId="2279E0BF" w14:textId="33970721" w:rsidR="004F020E" w:rsidRPr="001314F6" w:rsidRDefault="004F020E" w:rsidP="006E46A3">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x</w:t>
      </w:r>
      <w:r w:rsidRPr="001314F6">
        <w:rPr>
          <w:rFonts w:ascii="Times New Roman" w:hAnsi="Times New Roman"/>
          <w:sz w:val="28"/>
          <w:szCs w:val="28"/>
          <w:vertAlign w:val="subscript"/>
          <w:lang w:val="nl-NL"/>
        </w:rPr>
        <w:t>12</w:t>
      </w:r>
      <w:r w:rsidRPr="001314F6">
        <w:rPr>
          <w:rFonts w:ascii="Times New Roman" w:hAnsi="Times New Roman"/>
          <w:sz w:val="28"/>
          <w:szCs w:val="28"/>
          <w:vertAlign w:val="superscript"/>
          <w:lang w:val="nl-NL"/>
        </w:rPr>
        <w:t>*</w:t>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12</w:t>
      </w:r>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I</m:t>
                </m:r>
              </m:e>
              <m:sub>
                <m:r>
                  <w:rPr>
                    <w:rFonts w:ascii="Cambria Math" w:hAnsi="Cambria Math"/>
                    <w:sz w:val="28"/>
                    <w:szCs w:val="28"/>
                    <w:lang w:val="nl-NL"/>
                  </w:rPr>
                  <m:t>1</m:t>
                </m:r>
              </m:sub>
            </m:sSub>
          </m:num>
          <m:den>
            <m:sSub>
              <m:sSubPr>
                <m:ctrlPr>
                  <w:rPr>
                    <w:rFonts w:ascii="Cambria Math" w:hAnsi="Cambria Math"/>
                    <w:i/>
                    <w:sz w:val="28"/>
                    <w:szCs w:val="28"/>
                    <w:lang w:val="nl-NL"/>
                  </w:rPr>
                </m:ctrlPr>
              </m:sSubPr>
              <m:e>
                <m:r>
                  <w:rPr>
                    <w:rFonts w:ascii="Cambria Math" w:hAnsi="Cambria Math"/>
                    <w:sz w:val="28"/>
                    <w:szCs w:val="28"/>
                    <w:lang w:val="nl-NL"/>
                  </w:rPr>
                  <m:t>U</m:t>
                </m:r>
              </m:e>
              <m:sub>
                <m:r>
                  <w:rPr>
                    <w:rFonts w:ascii="Cambria Math" w:hAnsi="Cambria Math"/>
                    <w:sz w:val="28"/>
                    <w:szCs w:val="28"/>
                    <w:lang w:val="nl-NL"/>
                  </w:rPr>
                  <m:t>1</m:t>
                </m:r>
              </m:sub>
            </m:sSub>
          </m:den>
        </m:f>
      </m:oMath>
      <w:r w:rsidRPr="001314F6">
        <w:rPr>
          <w:rFonts w:ascii="Times New Roman" w:hAnsi="Times New Roman"/>
          <w:sz w:val="28"/>
          <w:szCs w:val="28"/>
          <w:lang w:val="nl-NL"/>
        </w:rPr>
        <w:t xml:space="preserve">  =   95,51. </w:t>
      </w:r>
      <m:oMath>
        <m:f>
          <m:fPr>
            <m:ctrlPr>
              <w:rPr>
                <w:rFonts w:ascii="Cambria Math" w:hAnsi="Times New Roman"/>
                <w:i/>
                <w:sz w:val="28"/>
                <w:szCs w:val="28"/>
                <w:lang w:val="nl-NL"/>
              </w:rPr>
            </m:ctrlPr>
          </m:fPr>
          <m:num>
            <m:r>
              <w:rPr>
                <w:rFonts w:ascii="Cambria Math" w:hAnsi="Times New Roman"/>
                <w:sz w:val="28"/>
                <w:szCs w:val="28"/>
                <w:lang w:val="nl-NL"/>
              </w:rPr>
              <m:t>7,872</m:t>
            </m:r>
          </m:num>
          <m:den>
            <m:r>
              <w:rPr>
                <w:rFonts w:ascii="Cambria Math" w:hAnsi="Times New Roman"/>
                <w:sz w:val="28"/>
                <w:szCs w:val="28"/>
                <w:lang w:val="nl-NL"/>
              </w:rPr>
              <m:t>220</m:t>
            </m:r>
          </m:den>
        </m:f>
      </m:oMath>
      <w:r w:rsidRPr="001314F6">
        <w:rPr>
          <w:rFonts w:ascii="Times New Roman" w:hAnsi="Times New Roman"/>
          <w:sz w:val="28"/>
          <w:szCs w:val="28"/>
          <w:lang w:val="nl-NL"/>
        </w:rPr>
        <w:t xml:space="preserve">   =   3,417</w:t>
      </w:r>
    </w:p>
    <w:p w14:paraId="38AFCFA3" w14:textId="77777777" w:rsidR="004F020E" w:rsidRPr="001314F6" w:rsidRDefault="004F020E" w:rsidP="004F020E">
      <w:pPr>
        <w:tabs>
          <w:tab w:val="left" w:pos="360"/>
          <w:tab w:val="left" w:pos="13680"/>
        </w:tabs>
        <w:spacing w:before="120" w:after="120" w:line="360" w:lineRule="auto"/>
        <w:ind w:right="130"/>
        <w:rPr>
          <w:rFonts w:ascii="Times New Roman" w:hAnsi="Times New Roman"/>
          <w:b/>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ab/>
      </w:r>
      <w:r>
        <w:rPr>
          <w:rFonts w:ascii="Times New Roman" w:hAnsi="Times New Roman"/>
          <w:sz w:val="28"/>
          <w:szCs w:val="28"/>
          <w:lang w:val="nl-NL"/>
        </w:rPr>
        <w:t xml:space="preserve">    </w:t>
      </w:r>
      <w:r w:rsidRPr="001314F6">
        <w:rPr>
          <w:rFonts w:ascii="Times New Roman" w:hAnsi="Times New Roman"/>
          <w:b/>
          <w:sz w:val="28"/>
          <w:szCs w:val="28"/>
          <w:lang w:val="nl-NL"/>
        </w:rPr>
        <w:t xml:space="preserve">5.2.22. </w:t>
      </w:r>
      <w:r w:rsidRPr="001314F6">
        <w:rPr>
          <w:rFonts w:ascii="Times New Roman" w:hAnsi="Times New Roman"/>
          <w:sz w:val="28"/>
          <w:szCs w:val="28"/>
          <w:lang w:val="nl-NL"/>
        </w:rPr>
        <w:t xml:space="preserve"> </w:t>
      </w:r>
      <w:r w:rsidRPr="001314F6">
        <w:rPr>
          <w:rFonts w:ascii="Times New Roman" w:hAnsi="Times New Roman"/>
          <w:b/>
          <w:sz w:val="28"/>
          <w:szCs w:val="28"/>
          <w:lang w:val="nl-NL"/>
        </w:rPr>
        <w:t>Tính lại k</w:t>
      </w:r>
      <w:r w:rsidRPr="001314F6">
        <w:rPr>
          <w:rFonts w:ascii="Times New Roman" w:hAnsi="Times New Roman"/>
          <w:b/>
          <w:sz w:val="28"/>
          <w:szCs w:val="28"/>
          <w:vertAlign w:val="subscript"/>
          <w:lang w:val="nl-NL"/>
        </w:rPr>
        <w:t xml:space="preserve">E </w:t>
      </w:r>
      <w:r w:rsidRPr="001314F6">
        <w:rPr>
          <w:rFonts w:ascii="Times New Roman" w:hAnsi="Times New Roman"/>
          <w:b/>
          <w:sz w:val="28"/>
          <w:szCs w:val="28"/>
          <w:lang w:val="nl-NL"/>
        </w:rPr>
        <w:t>:</w:t>
      </w:r>
    </w:p>
    <w:p w14:paraId="4BBD684C" w14:textId="75960794" w:rsidR="004F020E" w:rsidRPr="001314F6" w:rsidRDefault="004F020E" w:rsidP="006E46A3">
      <w:pPr>
        <w:spacing w:before="120" w:after="120" w:line="360" w:lineRule="auto"/>
        <w:ind w:left="1095"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k</w:t>
      </w:r>
      <w:r w:rsidRPr="001314F6">
        <w:rPr>
          <w:rFonts w:ascii="Times New Roman" w:hAnsi="Times New Roman"/>
          <w:sz w:val="28"/>
          <w:szCs w:val="28"/>
          <w:vertAlign w:val="subscript"/>
          <w:lang w:val="nl-NL"/>
        </w:rPr>
        <w:t xml:space="preserve">E </w:t>
      </w:r>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U</m:t>
                </m:r>
              </m:e>
              <m:sub>
                <m:r>
                  <w:rPr>
                    <w:rFonts w:ascii="Cambria Math" w:hAnsi="Cambria Math"/>
                    <w:sz w:val="28"/>
                    <w:szCs w:val="28"/>
                    <w:lang w:val="nl-NL"/>
                  </w:rPr>
                  <m:t>1</m:t>
                </m:r>
              </m:sub>
            </m:sSub>
            <m:r>
              <w:rPr>
                <w:rFonts w:ascii="Cambria Math" w:hAnsi="Cambria Math"/>
                <w:sz w:val="28"/>
                <w:szCs w:val="28"/>
                <w:lang w:val="nl-NL"/>
              </w:rPr>
              <m:t>-</m:t>
            </m:r>
            <m:sSub>
              <m:sSubPr>
                <m:ctrlPr>
                  <w:rPr>
                    <w:rFonts w:ascii="Cambria Math" w:hAnsi="Cambria Math"/>
                    <w:i/>
                    <w:sz w:val="28"/>
                    <w:szCs w:val="28"/>
                    <w:lang w:val="nl-NL"/>
                  </w:rPr>
                </m:ctrlPr>
              </m:sSubPr>
              <m:e>
                <m:r>
                  <w:rPr>
                    <w:rFonts w:ascii="Cambria Math" w:hAnsi="Cambria Math"/>
                    <w:sz w:val="28"/>
                    <w:szCs w:val="28"/>
                    <w:lang w:val="nl-NL"/>
                  </w:rPr>
                  <m:t>I</m:t>
                </m:r>
              </m:e>
              <m:sub>
                <m:r>
                  <w:rPr>
                    <w:rFonts w:ascii="Cambria Math" w:hAnsi="Cambria Math"/>
                    <w:sz w:val="28"/>
                    <w:szCs w:val="28"/>
                    <w:lang w:val="nl-NL"/>
                  </w:rPr>
                  <m:t>μ</m:t>
                </m:r>
              </m:sub>
            </m:sSub>
            <m:r>
              <w:rPr>
                <w:rFonts w:ascii="Cambria Math" w:hAnsi="Cambria Math"/>
                <w:sz w:val="28"/>
                <w:szCs w:val="28"/>
                <w:lang w:val="nl-NL"/>
              </w:rPr>
              <m:t>.</m:t>
            </m:r>
            <m:sSub>
              <m:sSubPr>
                <m:ctrlPr>
                  <w:rPr>
                    <w:rFonts w:ascii="Cambria Math" w:hAnsi="Cambria Math"/>
                    <w:i/>
                    <w:sz w:val="28"/>
                    <w:szCs w:val="28"/>
                    <w:lang w:val="nl-NL"/>
                  </w:rPr>
                </m:ctrlPr>
              </m:sSubPr>
              <m:e>
                <m:r>
                  <w:rPr>
                    <w:rFonts w:ascii="Cambria Math" w:hAnsi="Cambria Math"/>
                    <w:sz w:val="28"/>
                    <w:szCs w:val="28"/>
                    <w:lang w:val="nl-NL"/>
                  </w:rPr>
                  <m:t>x</m:t>
                </m:r>
              </m:e>
              <m:sub>
                <m:r>
                  <w:rPr>
                    <w:rFonts w:ascii="Cambria Math" w:hAnsi="Cambria Math"/>
                    <w:sz w:val="28"/>
                    <w:szCs w:val="28"/>
                    <w:lang w:val="nl-NL"/>
                  </w:rPr>
                  <m:t>1</m:t>
                </m:r>
              </m:sub>
            </m:sSub>
          </m:num>
          <m:den>
            <m:r>
              <w:rPr>
                <w:rFonts w:ascii="Cambria Math" w:hAnsi="Cambria Math"/>
                <w:sz w:val="28"/>
                <w:szCs w:val="28"/>
                <w:lang w:val="nl-NL"/>
              </w:rPr>
              <m:t>220</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20</m:t>
            </m:r>
            <m:r>
              <w:rPr>
                <w:rFonts w:ascii="Cambria Math" w:hAnsi="Times New Roman"/>
                <w:sz w:val="28"/>
                <w:szCs w:val="28"/>
                <w:lang w:val="nl-NL"/>
              </w:rPr>
              <m:t>-</m:t>
            </m:r>
            <m:r>
              <w:rPr>
                <w:rFonts w:ascii="Cambria Math" w:hAnsi="Times New Roman"/>
                <w:sz w:val="28"/>
                <w:szCs w:val="28"/>
                <w:lang w:val="nl-NL"/>
              </w:rPr>
              <m:t>2,263.1,706</m:t>
            </m:r>
          </m:num>
          <m:den>
            <m:r>
              <w:rPr>
                <w:rFonts w:ascii="Cambria Math" w:hAnsi="Times New Roman"/>
                <w:sz w:val="28"/>
                <w:szCs w:val="28"/>
                <w:lang w:val="nl-NL"/>
              </w:rPr>
              <m:t>220</m:t>
            </m:r>
          </m:den>
        </m:f>
        <m:r>
          <w:rPr>
            <w:rFonts w:ascii="Cambria Math" w:hAnsi="Times New Roman"/>
            <w:sz w:val="28"/>
            <w:szCs w:val="28"/>
            <w:lang w:val="nl-NL"/>
          </w:rPr>
          <m:t>=0,982</m:t>
        </m:r>
      </m:oMath>
      <w:r w:rsidRPr="001314F6">
        <w:rPr>
          <w:rFonts w:ascii="Times New Roman" w:hAnsi="Times New Roman"/>
          <w:sz w:val="28"/>
          <w:szCs w:val="28"/>
          <w:lang w:val="nl-NL"/>
        </w:rPr>
        <w:t xml:space="preserve"> </w:t>
      </w:r>
    </w:p>
    <w:p w14:paraId="3C56FB69" w14:textId="77777777" w:rsidR="004F020E" w:rsidRPr="001314F6" w:rsidRDefault="004F020E" w:rsidP="004F020E">
      <w:pPr>
        <w:tabs>
          <w:tab w:val="left" w:pos="13680"/>
        </w:tabs>
        <w:spacing w:line="360" w:lineRule="auto"/>
        <w:ind w:right="-38"/>
        <w:rPr>
          <w:rFonts w:ascii="Times New Roman" w:hAnsi="Times New Roman"/>
          <w:sz w:val="28"/>
          <w:szCs w:val="28"/>
          <w:lang w:val="nl-NL"/>
        </w:rPr>
      </w:pPr>
      <w:r w:rsidRPr="001314F6">
        <w:rPr>
          <w:rFonts w:ascii="Times New Roman" w:hAnsi="Times New Roman"/>
          <w:sz w:val="28"/>
          <w:szCs w:val="28"/>
          <w:lang w:val="nl-NL"/>
        </w:rPr>
        <w:t xml:space="preserve">trong đó: </w:t>
      </w:r>
    </w:p>
    <w:p w14:paraId="6FF7AFC7" w14:textId="77777777" w:rsidR="004F020E" w:rsidRPr="001314F6" w:rsidRDefault="004F020E" w:rsidP="004F020E">
      <w:pPr>
        <w:tabs>
          <w:tab w:val="left" w:pos="13680"/>
        </w:tabs>
        <w:spacing w:line="360" w:lineRule="auto"/>
        <w:ind w:right="135"/>
        <w:rPr>
          <w:rFonts w:ascii="Times New Roman" w:hAnsi="Times New Roman"/>
          <w:b/>
          <w:sz w:val="28"/>
          <w:szCs w:val="28"/>
          <w:lang w:val="nl-NL"/>
        </w:rPr>
      </w:pPr>
      <w:r w:rsidRPr="001314F6">
        <w:rPr>
          <w:rFonts w:ascii="Times New Roman" w:hAnsi="Times New Roman"/>
          <w:b/>
          <w:sz w:val="28"/>
          <w:szCs w:val="28"/>
          <w:lang w:val="nl-NL"/>
        </w:rPr>
        <w:t xml:space="preserve">                        - </w:t>
      </w:r>
      <w:r w:rsidRPr="001314F6">
        <w:rPr>
          <w:rFonts w:ascii="Times New Roman" w:hAnsi="Times New Roman"/>
          <w:sz w:val="28"/>
          <w:szCs w:val="28"/>
          <w:lang w:val="nl-NL"/>
        </w:rPr>
        <w:t>U</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điện áp định mức </w:t>
      </w:r>
    </w:p>
    <w:p w14:paraId="0C1F4DD2"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b/>
          <w:sz w:val="28"/>
          <w:szCs w:val="28"/>
          <w:lang w:val="nl-NL"/>
        </w:rPr>
        <w:t xml:space="preserve">                        - </w:t>
      </w:r>
      <w:r w:rsidRPr="001314F6">
        <w:rPr>
          <w:rFonts w:ascii="Times New Roman" w:hAnsi="Times New Roman"/>
          <w:sz w:val="28"/>
          <w:szCs w:val="28"/>
          <w:lang w:val="nl-NL"/>
        </w:rPr>
        <w:t>I</w:t>
      </w:r>
      <w:r w:rsidRPr="001314F6">
        <w:rPr>
          <w:rFonts w:ascii="Times New Roman" w:hAnsi="Times New Roman"/>
          <w:sz w:val="28"/>
          <w:szCs w:val="28"/>
          <w:vertAlign w:val="subscript"/>
          <w:lang w:val="nl-NL"/>
        </w:rPr>
        <w:sym w:font="Symbol" w:char="F06D"/>
      </w:r>
      <w:r w:rsidRPr="001314F6">
        <w:rPr>
          <w:rFonts w:ascii="Times New Roman" w:hAnsi="Times New Roman"/>
          <w:sz w:val="28"/>
          <w:szCs w:val="28"/>
          <w:lang w:val="nl-NL"/>
        </w:rPr>
        <w:t xml:space="preserve"> : dòng điện từ hoá,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21.</w:t>
      </w:r>
    </w:p>
    <w:p w14:paraId="27F933C1" w14:textId="77777777" w:rsidR="004F020E" w:rsidRPr="001314F6" w:rsidRDefault="004F020E" w:rsidP="004F020E">
      <w:pPr>
        <w:tabs>
          <w:tab w:val="left" w:pos="1368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điện kháng dây quấn stato,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2.14.</w:t>
      </w:r>
      <w:r w:rsidRPr="001314F6">
        <w:rPr>
          <w:rFonts w:ascii="Times New Roman" w:hAnsi="Times New Roman"/>
          <w:b/>
          <w:sz w:val="28"/>
          <w:szCs w:val="28"/>
          <w:lang w:val="nl-NL"/>
        </w:rPr>
        <w:t xml:space="preserve"> </w:t>
      </w:r>
    </w:p>
    <w:p w14:paraId="1E432B03" w14:textId="77777777" w:rsidR="004F020E" w:rsidRDefault="004F020E" w:rsidP="004F020E">
      <w:pPr>
        <w:tabs>
          <w:tab w:val="left" w:pos="13680"/>
        </w:tabs>
        <w:spacing w:before="120" w:after="120" w:line="360" w:lineRule="auto"/>
        <w:ind w:right="135"/>
        <w:jc w:val="both"/>
        <w:rPr>
          <w:rFonts w:ascii="Times New Roman" w:hAnsi="Times New Roman"/>
          <w:b/>
          <w:sz w:val="28"/>
          <w:szCs w:val="28"/>
          <w:lang w:val="nl-NL"/>
        </w:rPr>
      </w:pPr>
      <w:r w:rsidRPr="001314F6">
        <w:rPr>
          <w:rFonts w:ascii="Times New Roman" w:hAnsi="Times New Roman"/>
          <w:sz w:val="28"/>
          <w:szCs w:val="28"/>
          <w:lang w:val="nl-NL"/>
        </w:rPr>
        <w:t xml:space="preserve">Trị số này không sai khác nhiều so với trị số ban đầu nên không cần tính lại.  </w:t>
      </w:r>
      <w:r>
        <w:rPr>
          <w:rFonts w:ascii="Times New Roman" w:hAnsi="Times New Roman"/>
          <w:b/>
          <w:sz w:val="28"/>
          <w:szCs w:val="28"/>
          <w:lang w:val="nl-NL"/>
        </w:rPr>
        <w:t xml:space="preserve"> </w:t>
      </w:r>
    </w:p>
    <w:p w14:paraId="11D5D8E6" w14:textId="77777777" w:rsidR="004F020E" w:rsidRPr="0091534E" w:rsidRDefault="004F020E" w:rsidP="004F020E">
      <w:pPr>
        <w:tabs>
          <w:tab w:val="left" w:pos="13680"/>
        </w:tabs>
        <w:spacing w:before="120" w:after="120" w:line="360" w:lineRule="auto"/>
        <w:ind w:right="135"/>
        <w:jc w:val="both"/>
        <w:rPr>
          <w:rFonts w:ascii="Times New Roman" w:hAnsi="Times New Roman"/>
          <w:sz w:val="28"/>
          <w:szCs w:val="28"/>
          <w:lang w:val="nl-NL"/>
        </w:rPr>
      </w:pPr>
      <w:r w:rsidRPr="001314F6">
        <w:rPr>
          <w:rFonts w:ascii="Times New Roman" w:hAnsi="Times New Roman"/>
          <w:b/>
          <w:sz w:val="28"/>
          <w:szCs w:val="28"/>
          <w:lang w:val="nl-NL"/>
        </w:rPr>
        <w:t>5.3.  TỔN HAO THÉP VÀ TỔN HAO CƠ</w:t>
      </w:r>
    </w:p>
    <w:p w14:paraId="53EEBBFB" w14:textId="77777777" w:rsidR="004F020E" w:rsidRPr="001314F6" w:rsidRDefault="004F020E" w:rsidP="004F020E">
      <w:pPr>
        <w:spacing w:before="120" w:after="120" w:line="360" w:lineRule="auto"/>
        <w:ind w:firstLine="720"/>
        <w:jc w:val="both"/>
        <w:rPr>
          <w:rFonts w:ascii="Times New Roman" w:hAnsi="Times New Roman"/>
          <w:sz w:val="28"/>
          <w:szCs w:val="28"/>
          <w:lang w:val="nl-NL"/>
        </w:rPr>
      </w:pPr>
      <w:r w:rsidRPr="001314F6">
        <w:rPr>
          <w:rFonts w:ascii="Times New Roman" w:hAnsi="Times New Roman"/>
          <w:sz w:val="28"/>
          <w:szCs w:val="28"/>
          <w:lang w:val="nl-NL"/>
        </w:rPr>
        <w:t xml:space="preserve"> Tổn hao sinh ra trong quá trình làm việc của máy điện về bản chất gắn liền với quá trình điện từ trong máy và chuyển động cơ của rôto. Tổn hao trong máy càng nhiều thì hiệu suất của máy càng thấp. Mặt khác tổn hao thoát ra dưới dạng nhiệt làm nóng máy, trong một chừng mực nhất định làm giảm tuổi thọ và độ tin cậy của cách điện trong máy</w:t>
      </w:r>
    </w:p>
    <w:p w14:paraId="08AE7084" w14:textId="77777777" w:rsidR="004F020E" w:rsidRPr="001314F6" w:rsidRDefault="004F020E" w:rsidP="004F020E">
      <w:pPr>
        <w:spacing w:line="360" w:lineRule="auto"/>
        <w:ind w:firstLine="720"/>
        <w:jc w:val="both"/>
        <w:rPr>
          <w:rFonts w:ascii="Times New Roman" w:hAnsi="Times New Roman"/>
          <w:sz w:val="28"/>
          <w:szCs w:val="28"/>
          <w:lang w:val="nl-NL"/>
        </w:rPr>
      </w:pPr>
      <w:r w:rsidRPr="001314F6">
        <w:rPr>
          <w:rFonts w:ascii="Times New Roman" w:hAnsi="Times New Roman"/>
          <w:sz w:val="28"/>
          <w:szCs w:val="28"/>
          <w:lang w:val="nl-NL"/>
        </w:rPr>
        <w:t>Tổn hao trong máy động cơ điện có thể phân thành những loại sau:</w:t>
      </w:r>
    </w:p>
    <w:p w14:paraId="271F33BF" w14:textId="77777777" w:rsidR="004F020E" w:rsidRPr="001314F6" w:rsidRDefault="004F020E" w:rsidP="004F020E">
      <w:pPr>
        <w:numPr>
          <w:ilvl w:val="0"/>
          <w:numId w:val="1"/>
        </w:numPr>
        <w:spacing w:line="360" w:lineRule="auto"/>
        <w:jc w:val="both"/>
        <w:rPr>
          <w:rFonts w:ascii="Times New Roman" w:hAnsi="Times New Roman"/>
          <w:sz w:val="28"/>
          <w:szCs w:val="28"/>
          <w:lang w:val="nl-NL"/>
        </w:rPr>
      </w:pPr>
      <w:r w:rsidRPr="001314F6">
        <w:rPr>
          <w:rFonts w:ascii="Times New Roman" w:hAnsi="Times New Roman"/>
          <w:b/>
          <w:i/>
          <w:sz w:val="28"/>
          <w:szCs w:val="28"/>
          <w:lang w:val="nl-NL"/>
        </w:rPr>
        <w:t>Tổn hao trong sắt</w:t>
      </w:r>
      <w:r w:rsidRPr="001314F6">
        <w:rPr>
          <w:rFonts w:ascii="Times New Roman" w:hAnsi="Times New Roman"/>
          <w:sz w:val="28"/>
          <w:szCs w:val="28"/>
          <w:lang w:val="nl-NL"/>
        </w:rPr>
        <w:t xml:space="preserve"> ở stato và rôto  do từ trễ và dòng điện xoáy khi từ thông chính biến thiên. Ngoài ra trong tổn hao sắt còn tính đến các tổn hao phụ gọi là tổn hao bề mặt và tổn hao đập mạch do sự thay đổi từ trễ và sự thay đổi lần lượt vị trí tương đối của rãnh stato và rôto.</w:t>
      </w:r>
    </w:p>
    <w:p w14:paraId="7310FE46" w14:textId="77777777" w:rsidR="004F020E" w:rsidRPr="001314F6" w:rsidRDefault="004F020E" w:rsidP="004F020E">
      <w:pPr>
        <w:numPr>
          <w:ilvl w:val="0"/>
          <w:numId w:val="1"/>
        </w:numPr>
        <w:spacing w:line="360" w:lineRule="auto"/>
        <w:jc w:val="both"/>
        <w:rPr>
          <w:rFonts w:ascii="Times New Roman" w:hAnsi="Times New Roman"/>
          <w:sz w:val="28"/>
          <w:szCs w:val="28"/>
          <w:lang w:val="nl-NL"/>
        </w:rPr>
      </w:pPr>
      <w:r w:rsidRPr="001314F6">
        <w:rPr>
          <w:rFonts w:ascii="Times New Roman" w:hAnsi="Times New Roman"/>
          <w:b/>
          <w:i/>
          <w:sz w:val="28"/>
          <w:szCs w:val="28"/>
          <w:lang w:val="nl-NL"/>
        </w:rPr>
        <w:t>Tổn hao trong đồng</w:t>
      </w:r>
      <w:r w:rsidRPr="001314F6">
        <w:rPr>
          <w:rFonts w:ascii="Times New Roman" w:hAnsi="Times New Roman"/>
          <w:i/>
          <w:sz w:val="28"/>
          <w:szCs w:val="28"/>
          <w:lang w:val="nl-NL"/>
        </w:rPr>
        <w:t xml:space="preserve"> </w:t>
      </w:r>
      <w:r w:rsidRPr="001314F6">
        <w:rPr>
          <w:rFonts w:ascii="Times New Roman" w:hAnsi="Times New Roman"/>
          <w:sz w:val="28"/>
          <w:szCs w:val="28"/>
          <w:lang w:val="nl-NL"/>
        </w:rPr>
        <w:t xml:space="preserve"> do hiệu ứng Jun gây nên trong dây quấn và ở nơi tiếp xúc giữa chổi than và vành góp hoặc vành trượt.</w:t>
      </w:r>
    </w:p>
    <w:p w14:paraId="6DF7C61A" w14:textId="77777777" w:rsidR="004F020E" w:rsidRPr="001314F6" w:rsidRDefault="004F020E" w:rsidP="004F020E">
      <w:pPr>
        <w:numPr>
          <w:ilvl w:val="0"/>
          <w:numId w:val="1"/>
        </w:numPr>
        <w:spacing w:line="360" w:lineRule="auto"/>
        <w:jc w:val="both"/>
        <w:rPr>
          <w:rFonts w:ascii="Times New Roman" w:hAnsi="Times New Roman"/>
          <w:sz w:val="28"/>
          <w:szCs w:val="28"/>
          <w:lang w:val="nl-NL"/>
        </w:rPr>
      </w:pPr>
      <w:r w:rsidRPr="001314F6">
        <w:rPr>
          <w:rFonts w:ascii="Times New Roman" w:hAnsi="Times New Roman"/>
          <w:b/>
          <w:i/>
          <w:sz w:val="28"/>
          <w:szCs w:val="28"/>
          <w:lang w:val="nl-NL"/>
        </w:rPr>
        <w:lastRenderedPageBreak/>
        <w:t>Tổn hao phụ</w:t>
      </w:r>
      <w:r w:rsidRPr="001314F6">
        <w:rPr>
          <w:rFonts w:ascii="Times New Roman" w:hAnsi="Times New Roman"/>
          <w:i/>
          <w:sz w:val="28"/>
          <w:szCs w:val="28"/>
          <w:lang w:val="nl-NL"/>
        </w:rPr>
        <w:t xml:space="preserve">  </w:t>
      </w:r>
      <w:r w:rsidRPr="001314F6">
        <w:rPr>
          <w:rFonts w:ascii="Times New Roman" w:hAnsi="Times New Roman"/>
          <w:sz w:val="28"/>
          <w:szCs w:val="28"/>
          <w:lang w:val="nl-NL"/>
        </w:rPr>
        <w:t>khi có tải do sự đập mạch của từ thông tản ở động cơ điện xoay chiều hoặc do sự biến dạng của từ tr</w:t>
      </w:r>
      <w:r w:rsidRPr="001314F6">
        <w:rPr>
          <w:rFonts w:ascii="Times New Roman" w:hAnsi="Times New Roman" w:hint="eastAsia"/>
          <w:sz w:val="28"/>
          <w:szCs w:val="28"/>
          <w:lang w:val="nl-NL"/>
        </w:rPr>
        <w:t>ư</w:t>
      </w:r>
      <w:r w:rsidRPr="001314F6">
        <w:rPr>
          <w:rFonts w:ascii="Times New Roman" w:hAnsi="Times New Roman"/>
          <w:sz w:val="28"/>
          <w:szCs w:val="28"/>
          <w:lang w:val="nl-NL"/>
        </w:rPr>
        <w:t>ờng phản ứng phần ứng và từ trường của phần tử đổi chiều ở động cơ điện một chiều.</w:t>
      </w:r>
    </w:p>
    <w:p w14:paraId="5577CB41" w14:textId="77777777" w:rsidR="004F020E" w:rsidRPr="001314F6" w:rsidRDefault="004F020E" w:rsidP="004F020E">
      <w:pPr>
        <w:numPr>
          <w:ilvl w:val="0"/>
          <w:numId w:val="1"/>
        </w:numPr>
        <w:spacing w:line="360" w:lineRule="auto"/>
        <w:jc w:val="both"/>
        <w:rPr>
          <w:rFonts w:ascii="Times New Roman" w:hAnsi="Times New Roman"/>
          <w:sz w:val="28"/>
          <w:szCs w:val="28"/>
          <w:lang w:val="nl-NL"/>
        </w:rPr>
      </w:pPr>
      <w:r w:rsidRPr="001314F6">
        <w:rPr>
          <w:rFonts w:ascii="Times New Roman" w:hAnsi="Times New Roman"/>
          <w:b/>
          <w:i/>
          <w:sz w:val="28"/>
          <w:szCs w:val="28"/>
          <w:lang w:val="nl-NL"/>
        </w:rPr>
        <w:t>Tổn hao cơ</w:t>
      </w:r>
      <w:r>
        <w:rPr>
          <w:rFonts w:ascii="Times New Roman" w:hAnsi="Times New Roman"/>
          <w:b/>
          <w:i/>
          <w:sz w:val="28"/>
          <w:szCs w:val="28"/>
          <w:lang w:val="nl-NL"/>
        </w:rPr>
        <w:t>:</w:t>
      </w:r>
      <w:r w:rsidRPr="001314F6">
        <w:rPr>
          <w:rFonts w:ascii="Times New Roman" w:hAnsi="Times New Roman"/>
          <w:i/>
          <w:sz w:val="28"/>
          <w:szCs w:val="28"/>
          <w:lang w:val="nl-NL"/>
        </w:rPr>
        <w:t xml:space="preserve">  </w:t>
      </w:r>
      <w:r w:rsidRPr="001314F6">
        <w:rPr>
          <w:rFonts w:ascii="Times New Roman" w:hAnsi="Times New Roman"/>
          <w:sz w:val="28"/>
          <w:szCs w:val="28"/>
          <w:lang w:val="nl-NL"/>
        </w:rPr>
        <w:t>do ma sát ở vòng bi, ma sát giữa chổi than với vành góp hay vành trượt và ma sát giữa không khí với các bộ phận quay. Tổn hao trên quạt gió cũng kể vào tổn hao cơ.</w:t>
      </w:r>
    </w:p>
    <w:p w14:paraId="6FBD6789" w14:textId="77777777" w:rsidR="004F020E" w:rsidRPr="001314F6" w:rsidRDefault="004F020E" w:rsidP="004F020E">
      <w:pPr>
        <w:tabs>
          <w:tab w:val="num" w:pos="720"/>
        </w:tabs>
        <w:spacing w:line="360" w:lineRule="auto"/>
        <w:ind w:firstLine="720"/>
        <w:jc w:val="both"/>
        <w:rPr>
          <w:rFonts w:ascii="Times New Roman" w:hAnsi="Times New Roman"/>
          <w:sz w:val="28"/>
          <w:szCs w:val="28"/>
          <w:lang w:val="nl-NL"/>
        </w:rPr>
      </w:pPr>
      <w:r w:rsidRPr="001314F6">
        <w:rPr>
          <w:rFonts w:ascii="Times New Roman" w:hAnsi="Times New Roman"/>
          <w:sz w:val="28"/>
          <w:szCs w:val="28"/>
          <w:lang w:val="nl-NL"/>
        </w:rPr>
        <w:t>Ở những động cơ điện làm việc với điện áp và tốc độ quay không đổi, khi chuyển từ chế độ làm việc không tải đến chế độ tải định mức, tổn hao thép và tổn hao cơ thay đổi rất ít, vì vậy tổn hao này gọi là tổn hao không tải</w:t>
      </w:r>
    </w:p>
    <w:p w14:paraId="5039D453" w14:textId="77777777" w:rsidR="004F020E" w:rsidRPr="001314F6" w:rsidRDefault="004F020E" w:rsidP="004F020E">
      <w:pPr>
        <w:spacing w:line="360" w:lineRule="auto"/>
        <w:ind w:firstLine="720"/>
        <w:jc w:val="both"/>
        <w:rPr>
          <w:rFonts w:ascii="Times New Roman" w:hAnsi="Times New Roman"/>
          <w:b/>
          <w:sz w:val="28"/>
          <w:szCs w:val="28"/>
          <w:lang w:val="nl-NL"/>
        </w:rPr>
      </w:pPr>
      <w:r w:rsidRPr="001314F6">
        <w:rPr>
          <w:rFonts w:ascii="Times New Roman" w:hAnsi="Times New Roman"/>
          <w:sz w:val="28"/>
          <w:szCs w:val="28"/>
          <w:lang w:val="nl-NL"/>
        </w:rPr>
        <w:t xml:space="preserve">Các tổn hao trong đồng và tổn hao phụ khi có tải gọi là </w:t>
      </w:r>
      <w:r w:rsidRPr="001314F6">
        <w:rPr>
          <w:rFonts w:ascii="Times New Roman" w:hAnsi="Times New Roman"/>
          <w:b/>
          <w:i/>
          <w:sz w:val="28"/>
          <w:szCs w:val="28"/>
          <w:lang w:val="nl-NL"/>
        </w:rPr>
        <w:t>tổn hao khi có tải</w:t>
      </w:r>
      <w:r w:rsidRPr="001314F6">
        <w:rPr>
          <w:rFonts w:ascii="Times New Roman" w:hAnsi="Times New Roman"/>
          <w:i/>
          <w:sz w:val="28"/>
          <w:szCs w:val="28"/>
          <w:lang w:val="nl-NL"/>
        </w:rPr>
        <w:t xml:space="preserve">  </w:t>
      </w:r>
      <w:r w:rsidRPr="001314F6">
        <w:rPr>
          <w:rFonts w:ascii="Times New Roman" w:hAnsi="Times New Roman"/>
          <w:sz w:val="28"/>
          <w:szCs w:val="28"/>
          <w:lang w:val="nl-NL"/>
        </w:rPr>
        <w:t>vì chúng biến đổi theo tải.</w:t>
      </w:r>
      <w:r w:rsidRPr="001314F6">
        <w:rPr>
          <w:rFonts w:ascii="Times New Roman" w:hAnsi="Times New Roman"/>
          <w:b/>
          <w:sz w:val="28"/>
          <w:szCs w:val="28"/>
          <w:lang w:val="nl-NL"/>
        </w:rPr>
        <w:t xml:space="preserve">   </w:t>
      </w:r>
    </w:p>
    <w:p w14:paraId="5593612C" w14:textId="77777777" w:rsidR="004F020E" w:rsidRPr="001314F6" w:rsidRDefault="004F020E" w:rsidP="004F020E">
      <w:pPr>
        <w:tabs>
          <w:tab w:val="left" w:pos="360"/>
          <w:tab w:val="left" w:pos="13680"/>
        </w:tabs>
        <w:spacing w:before="120" w:after="120" w:line="360" w:lineRule="auto"/>
        <w:ind w:right="130"/>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b/>
          <w:sz w:val="28"/>
          <w:szCs w:val="28"/>
          <w:lang w:val="nl-NL"/>
        </w:rPr>
        <w:t>5.3.1. Trọng lượng răng stato:</w:t>
      </w:r>
    </w:p>
    <w:p w14:paraId="1203B9D7"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G</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 xml:space="preserve">Fe </w:t>
      </w:r>
      <w:r w:rsidRPr="001314F6">
        <w:rPr>
          <w:rFonts w:ascii="Times New Roman" w:hAnsi="Times New Roman"/>
          <w:sz w:val="28"/>
          <w:szCs w:val="28"/>
          <w:lang w:val="nl-NL"/>
        </w:rPr>
        <w:t>. Z</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b</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h</w:t>
      </w:r>
      <w:r w:rsidRPr="001314F6">
        <w:rPr>
          <w:rFonts w:ascii="Times New Roman" w:hAnsi="Times New Roman"/>
          <w:sz w:val="28"/>
          <w:szCs w:val="28"/>
          <w:vertAlign w:val="superscript"/>
          <w:lang w:val="nl-NL"/>
        </w:rPr>
        <w:t>'</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 xml:space="preserve">c1 </w:t>
      </w:r>
      <w:r w:rsidRPr="001314F6">
        <w:rPr>
          <w:rFonts w:ascii="Times New Roman" w:hAnsi="Times New Roman"/>
          <w:sz w:val="28"/>
          <w:szCs w:val="28"/>
          <w:lang w:val="nl-NL"/>
        </w:rPr>
        <w:t>. 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xml:space="preserve">  </w:t>
      </w:r>
    </w:p>
    <w:p w14:paraId="33FD3350"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7,8 . 36 . 0,285 . 1,423 . 11,7 . 0,96 . 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xml:space="preserve"> = 1,279 (kg)</w:t>
      </w:r>
      <w:r w:rsidRPr="001314F6">
        <w:rPr>
          <w:rFonts w:ascii="Times New Roman" w:hAnsi="Times New Roman"/>
          <w:sz w:val="28"/>
          <w:szCs w:val="28"/>
          <w:lang w:val="nl-NL"/>
        </w:rPr>
        <w:tab/>
        <w:t xml:space="preserve"> </w:t>
      </w:r>
    </w:p>
    <w:p w14:paraId="13A66579" w14:textId="77777777" w:rsidR="004F020E" w:rsidRPr="001314F6" w:rsidRDefault="004F020E" w:rsidP="004F020E">
      <w:pPr>
        <w:tabs>
          <w:tab w:val="left" w:pos="72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718F8B86"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Z</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số răng stato, tính ở 3.1</w:t>
      </w:r>
    </w:p>
    <w:p w14:paraId="2AE89934"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b</w:t>
      </w:r>
      <w:r w:rsidRPr="001314F6">
        <w:rPr>
          <w:rFonts w:ascii="Times New Roman" w:hAnsi="Times New Roman"/>
          <w:sz w:val="28"/>
          <w:szCs w:val="28"/>
          <w:vertAlign w:val="subscript"/>
          <w:lang w:val="nl-NL"/>
        </w:rPr>
        <w:t xml:space="preserve">Z1 </w:t>
      </w:r>
      <w:r w:rsidRPr="001314F6">
        <w:rPr>
          <w:rFonts w:ascii="Times New Roman" w:hAnsi="Times New Roman"/>
          <w:sz w:val="28"/>
          <w:szCs w:val="28"/>
          <w:lang w:val="nl-NL"/>
        </w:rPr>
        <w:t>: chiều rộng răng sta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3.10.</w:t>
      </w:r>
    </w:p>
    <w:p w14:paraId="384A2DBE"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h</w:t>
      </w:r>
      <w:r w:rsidRPr="001314F6">
        <w:rPr>
          <w:rFonts w:ascii="Times New Roman" w:hAnsi="Times New Roman"/>
          <w:sz w:val="28"/>
          <w:szCs w:val="28"/>
          <w:vertAlign w:val="superscript"/>
          <w:lang w:val="nl-NL"/>
        </w:rPr>
        <w:t>'</w:t>
      </w:r>
      <w:r w:rsidRPr="001314F6">
        <w:rPr>
          <w:rFonts w:ascii="Times New Roman" w:hAnsi="Times New Roman"/>
          <w:sz w:val="28"/>
          <w:szCs w:val="28"/>
          <w:vertAlign w:val="subscript"/>
          <w:lang w:val="nl-NL"/>
        </w:rPr>
        <w:t xml:space="preserve">Z1 </w:t>
      </w:r>
      <w:r w:rsidRPr="001314F6">
        <w:rPr>
          <w:rFonts w:ascii="Times New Roman" w:hAnsi="Times New Roman"/>
          <w:sz w:val="28"/>
          <w:szCs w:val="28"/>
          <w:lang w:val="nl-NL"/>
        </w:rPr>
        <w:t>=  h</w:t>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 d</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3=1,69 – 0,8/3 = 1,423 (cm) với h</w:t>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tính ở  3.12 </w:t>
      </w:r>
    </w:p>
    <w:p w14:paraId="10C9A14D" w14:textId="77777777" w:rsidR="004F020E" w:rsidRPr="001314F6" w:rsidRDefault="004F020E" w:rsidP="004F020E">
      <w:pPr>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c</w:t>
      </w:r>
      <w:r w:rsidRPr="001314F6">
        <w:rPr>
          <w:rFonts w:ascii="Times New Roman" w:hAnsi="Times New Roman"/>
          <w:sz w:val="28"/>
          <w:szCs w:val="28"/>
          <w:lang w:val="nl-NL"/>
        </w:rPr>
        <w:t xml:space="preserve">  : hệ số ép chặt </w:t>
      </w:r>
    </w:p>
    <w:p w14:paraId="223DC132" w14:textId="77777777" w:rsidR="004F020E" w:rsidRPr="001314F6" w:rsidRDefault="004F020E" w:rsidP="004F020E">
      <w:pPr>
        <w:tabs>
          <w:tab w:val="left" w:pos="360"/>
        </w:tabs>
        <w:spacing w:before="120" w:after="120" w:line="360" w:lineRule="auto"/>
        <w:ind w:right="130"/>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t>5.3.2. Trọng lượng gông từ stato :</w:t>
      </w:r>
    </w:p>
    <w:p w14:paraId="362953D0" w14:textId="77777777" w:rsidR="004F020E" w:rsidRPr="001314F6" w:rsidRDefault="004F020E" w:rsidP="004F020E">
      <w:pPr>
        <w:tabs>
          <w:tab w:val="left" w:pos="13680"/>
        </w:tabs>
        <w:spacing w:before="120" w:after="120" w:line="360" w:lineRule="auto"/>
        <w:ind w:left="1095" w:right="130"/>
        <w:rPr>
          <w:rFonts w:ascii="Times New Roman" w:hAnsi="Times New Roman"/>
          <w:sz w:val="28"/>
          <w:szCs w:val="28"/>
          <w:lang w:val="nl-NL"/>
        </w:rPr>
      </w:pPr>
      <w:r w:rsidRPr="001314F6">
        <w:rPr>
          <w:rFonts w:ascii="Times New Roman" w:hAnsi="Times New Roman"/>
          <w:sz w:val="28"/>
          <w:szCs w:val="28"/>
          <w:lang w:val="nl-NL"/>
        </w:rPr>
        <w:t xml:space="preserve"> G</w:t>
      </w:r>
      <w:r w:rsidRPr="001314F6">
        <w:rPr>
          <w:rFonts w:ascii="Times New Roman" w:hAnsi="Times New Roman"/>
          <w:sz w:val="28"/>
          <w:szCs w:val="28"/>
          <w:vertAlign w:val="subscript"/>
          <w:lang w:val="nl-NL"/>
        </w:rPr>
        <w:t xml:space="preserve">g1 </w:t>
      </w: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 xml:space="preserve"> . h</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 xml:space="preserve"> . 2 . p . k</w:t>
      </w:r>
      <w:r w:rsidRPr="001314F6">
        <w:rPr>
          <w:rFonts w:ascii="Times New Roman" w:hAnsi="Times New Roman"/>
          <w:sz w:val="28"/>
          <w:szCs w:val="28"/>
          <w:vertAlign w:val="subscript"/>
          <w:lang w:val="nl-NL"/>
        </w:rPr>
        <w:t xml:space="preserve">c </w:t>
      </w:r>
      <w:r w:rsidRPr="001314F6">
        <w:rPr>
          <w:rFonts w:ascii="Times New Roman" w:hAnsi="Times New Roman"/>
          <w:sz w:val="28"/>
          <w:szCs w:val="28"/>
          <w:lang w:val="nl-NL"/>
        </w:rPr>
        <w:t>. 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xml:space="preserve"> </w:t>
      </w:r>
    </w:p>
    <w:p w14:paraId="6A811253"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7,8 . 11,7 . 23,494 . 2,043 . 2 .1 . 0,96 . 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xml:space="preserve"> =  8,41 (kg)</w:t>
      </w:r>
    </w:p>
    <w:p w14:paraId="74A8EA18" w14:textId="77777777" w:rsidR="004F020E" w:rsidRPr="001314F6" w:rsidRDefault="004F020E" w:rsidP="004F020E">
      <w:pPr>
        <w:tabs>
          <w:tab w:val="left" w:pos="72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0F2982CC" w14:textId="77777777" w:rsidR="004F020E" w:rsidRPr="001314F6" w:rsidRDefault="004F020E" w:rsidP="004F020E">
      <w:pPr>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xml:space="preserve"> : chiều dài lõi sắt, tính ở 2.5</w:t>
      </w: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 xml:space="preserve"> </w:t>
      </w:r>
    </w:p>
    <w:p w14:paraId="468B8B20" w14:textId="77777777" w:rsidR="004F020E" w:rsidRPr="001314F6" w:rsidRDefault="004F020E" w:rsidP="004F020E">
      <w:pPr>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 chiều dài mạch từ ở gông sta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13.</w:t>
      </w:r>
    </w:p>
    <w:p w14:paraId="72651B3F" w14:textId="77777777" w:rsidR="004F020E" w:rsidRPr="001314F6" w:rsidRDefault="004F020E" w:rsidP="004F020E">
      <w:pPr>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h</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 xml:space="preserve"> : chiều cao gông sta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3.11</w:t>
      </w:r>
      <w:r w:rsidRPr="001314F6">
        <w:rPr>
          <w:rFonts w:ascii="Times New Roman" w:hAnsi="Times New Roman"/>
          <w:b/>
          <w:bCs/>
          <w:sz w:val="28"/>
          <w:szCs w:val="28"/>
          <w:lang w:val="nl-NL"/>
        </w:rPr>
        <w:t>.</w:t>
      </w:r>
    </w:p>
    <w:p w14:paraId="2BD32AD0" w14:textId="77777777" w:rsidR="004F020E" w:rsidRPr="001314F6" w:rsidRDefault="004F020E" w:rsidP="004F020E">
      <w:pPr>
        <w:spacing w:line="360" w:lineRule="auto"/>
        <w:ind w:right="130"/>
        <w:rPr>
          <w:rFonts w:ascii="Times New Roman" w:hAnsi="Times New Roman"/>
          <w:sz w:val="28"/>
          <w:szCs w:val="28"/>
          <w:lang w:val="nl-NL"/>
        </w:rPr>
      </w:pPr>
      <w:r w:rsidRPr="001314F6">
        <w:rPr>
          <w:rFonts w:ascii="Times New Roman" w:hAnsi="Times New Roman"/>
          <w:sz w:val="28"/>
          <w:szCs w:val="28"/>
          <w:lang w:val="nl-NL"/>
        </w:rPr>
        <w:lastRenderedPageBreak/>
        <w:t xml:space="preserve">                 - k</w:t>
      </w:r>
      <w:r w:rsidRPr="001314F6">
        <w:rPr>
          <w:rFonts w:ascii="Times New Roman" w:hAnsi="Times New Roman"/>
          <w:sz w:val="28"/>
          <w:szCs w:val="28"/>
          <w:vertAlign w:val="subscript"/>
          <w:lang w:val="nl-NL"/>
        </w:rPr>
        <w:t>c</w:t>
      </w:r>
      <w:r w:rsidRPr="001314F6">
        <w:rPr>
          <w:rFonts w:ascii="Times New Roman" w:hAnsi="Times New Roman"/>
          <w:sz w:val="28"/>
          <w:szCs w:val="28"/>
          <w:lang w:val="nl-NL"/>
        </w:rPr>
        <w:t xml:space="preserve"> : hệ số ép chặt </w:t>
      </w:r>
    </w:p>
    <w:p w14:paraId="5F1E28D4" w14:textId="77777777" w:rsidR="004F020E" w:rsidRPr="00607604" w:rsidRDefault="004F020E" w:rsidP="004F020E">
      <w:pPr>
        <w:tabs>
          <w:tab w:val="left" w:pos="360"/>
        </w:tabs>
        <w:spacing w:before="120" w:after="120" w:line="360" w:lineRule="auto"/>
        <w:ind w:right="130"/>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sz w:val="28"/>
          <w:szCs w:val="28"/>
          <w:lang w:val="nl-NL"/>
        </w:rPr>
        <w:t>- p : số đôi cực từ</w:t>
      </w:r>
    </w:p>
    <w:p w14:paraId="231140DB" w14:textId="77777777" w:rsidR="004F020E" w:rsidRPr="001314F6" w:rsidRDefault="004F020E" w:rsidP="004F020E">
      <w:pPr>
        <w:tabs>
          <w:tab w:val="left" w:pos="360"/>
          <w:tab w:val="left" w:pos="720"/>
        </w:tabs>
        <w:spacing w:before="120" w:after="120" w:line="360" w:lineRule="auto"/>
        <w:ind w:right="135"/>
        <w:rPr>
          <w:rFonts w:ascii="Times New Roman" w:hAnsi="Times New Roman"/>
          <w:b/>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5.3.3. Tổn hao sắt trong lõi sắt stato:</w:t>
      </w:r>
    </w:p>
    <w:p w14:paraId="67F1E45A" w14:textId="77777777" w:rsidR="004F020E" w:rsidRPr="001314F6" w:rsidRDefault="004F020E" w:rsidP="004F020E">
      <w:pPr>
        <w:spacing w:before="120" w:after="120" w:line="360" w:lineRule="auto"/>
        <w:ind w:firstLine="720"/>
        <w:jc w:val="both"/>
        <w:rPr>
          <w:rFonts w:ascii="Times New Roman" w:hAnsi="Times New Roman"/>
          <w:sz w:val="28"/>
          <w:szCs w:val="28"/>
          <w:lang w:val="nl-NL"/>
        </w:rPr>
      </w:pPr>
      <w:r w:rsidRPr="001314F6">
        <w:rPr>
          <w:rFonts w:ascii="Times New Roman" w:hAnsi="Times New Roman"/>
          <w:sz w:val="28"/>
          <w:szCs w:val="28"/>
          <w:lang w:val="nl-NL"/>
        </w:rPr>
        <w:t xml:space="preserve">Tổn hao chính trong thép vì từ trễ và dòng điện xoáy xuất hiện đồng thời. Nguyên nhân là do dòng điện từ hoá chạy trong thép khi từ trường biến đổi . </w:t>
      </w:r>
    </w:p>
    <w:p w14:paraId="45D245E2" w14:textId="77777777" w:rsidR="004F020E" w:rsidRPr="001314F6" w:rsidRDefault="004F020E" w:rsidP="004F020E">
      <w:pPr>
        <w:spacing w:line="360" w:lineRule="auto"/>
        <w:ind w:firstLine="720"/>
        <w:jc w:val="both"/>
        <w:rPr>
          <w:rFonts w:ascii="Times New Roman" w:hAnsi="Times New Roman"/>
          <w:sz w:val="28"/>
          <w:szCs w:val="28"/>
          <w:lang w:val="nl-NL"/>
        </w:rPr>
      </w:pPr>
      <w:r w:rsidRPr="001314F6">
        <w:rPr>
          <w:rFonts w:ascii="Times New Roman" w:hAnsi="Times New Roman"/>
          <w:sz w:val="28"/>
          <w:szCs w:val="28"/>
          <w:lang w:val="nl-NL"/>
        </w:rPr>
        <w:t>Tổn hao phụ trong thép sinh ra bởi dòng điện xoáy và hiện tượng từ trễ trong máy trong thép ở phần răng và trên bề mặt stato và rôto tạo nên bởi các sóng điều hoà bậc cao và sóng điều hoà răng của từ trường stato và rôto</w:t>
      </w:r>
    </w:p>
    <w:p w14:paraId="2ECFCC3D" w14:textId="77777777" w:rsidR="004F020E" w:rsidRPr="001314F6" w:rsidRDefault="004F020E" w:rsidP="004F020E">
      <w:pPr>
        <w:numPr>
          <w:ilvl w:val="0"/>
          <w:numId w:val="6"/>
        </w:numPr>
        <w:spacing w:before="120" w:after="120" w:line="360" w:lineRule="auto"/>
        <w:ind w:right="130"/>
        <w:rPr>
          <w:rFonts w:ascii="Times New Roman" w:hAnsi="Times New Roman"/>
          <w:b/>
          <w:sz w:val="28"/>
          <w:szCs w:val="28"/>
          <w:lang w:val="nl-NL"/>
        </w:rPr>
      </w:pPr>
      <w:r w:rsidRPr="001314F6">
        <w:rPr>
          <w:rFonts w:ascii="Times New Roman" w:hAnsi="Times New Roman"/>
          <w:b/>
          <w:sz w:val="28"/>
          <w:szCs w:val="28"/>
          <w:lang w:val="nl-NL"/>
        </w:rPr>
        <w:t>Trong răng:</w:t>
      </w:r>
    </w:p>
    <w:p w14:paraId="74DB1188"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P</w:t>
      </w:r>
      <w:r w:rsidRPr="001314F6">
        <w:rPr>
          <w:rFonts w:ascii="Times New Roman" w:hAnsi="Times New Roman"/>
          <w:sz w:val="28"/>
          <w:szCs w:val="28"/>
          <w:vertAlign w:val="subscript"/>
          <w:lang w:val="nl-NL"/>
        </w:rPr>
        <w:t>FeZ1</w:t>
      </w: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gc</w:t>
      </w: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FeZ</w:t>
      </w:r>
      <w:r w:rsidRPr="001314F6">
        <w:rPr>
          <w:rFonts w:ascii="Times New Roman" w:hAnsi="Times New Roman"/>
          <w:sz w:val="28"/>
          <w:szCs w:val="28"/>
          <w:lang w:val="nl-NL"/>
        </w:rPr>
        <w:t xml:space="preserve"> . B</w:t>
      </w:r>
      <w:r w:rsidRPr="001314F6">
        <w:rPr>
          <w:rFonts w:ascii="Times New Roman" w:hAnsi="Times New Roman"/>
          <w:sz w:val="28"/>
          <w:szCs w:val="28"/>
          <w:vertAlign w:val="superscript"/>
          <w:lang w:val="nl-NL"/>
        </w:rPr>
        <w:t>2</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G</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xml:space="preserve"> </w:t>
      </w:r>
    </w:p>
    <w:p w14:paraId="133C724A"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1,8 . 2,5 . 1,759</w:t>
      </w:r>
      <w:r w:rsidRPr="001314F6">
        <w:rPr>
          <w:rFonts w:ascii="Times New Roman" w:hAnsi="Times New Roman"/>
          <w:sz w:val="28"/>
          <w:szCs w:val="28"/>
          <w:vertAlign w:val="superscript"/>
          <w:lang w:val="nl-NL"/>
        </w:rPr>
        <w:t xml:space="preserve">2 </w:t>
      </w:r>
      <w:r w:rsidRPr="001314F6">
        <w:rPr>
          <w:rFonts w:ascii="Times New Roman" w:hAnsi="Times New Roman"/>
          <w:sz w:val="28"/>
          <w:szCs w:val="28"/>
          <w:lang w:val="nl-NL"/>
        </w:rPr>
        <w:t>. 1,279 . 10</w:t>
      </w:r>
      <w:r w:rsidRPr="001314F6">
        <w:rPr>
          <w:rFonts w:ascii="Times New Roman" w:hAnsi="Times New Roman"/>
          <w:sz w:val="28"/>
          <w:szCs w:val="28"/>
          <w:vertAlign w:val="superscript"/>
          <w:lang w:val="nl-NL"/>
        </w:rPr>
        <w:t xml:space="preserve">-3 </w:t>
      </w:r>
      <w:r w:rsidRPr="001314F6">
        <w:rPr>
          <w:rFonts w:ascii="Times New Roman" w:hAnsi="Times New Roman"/>
          <w:sz w:val="28"/>
          <w:szCs w:val="28"/>
          <w:lang w:val="nl-NL"/>
        </w:rPr>
        <w:t xml:space="preserve">= 0,0178 (kW) </w:t>
      </w:r>
    </w:p>
    <w:p w14:paraId="10F9394F" w14:textId="77777777" w:rsidR="004F020E" w:rsidRPr="001314F6" w:rsidRDefault="004F020E" w:rsidP="004F020E">
      <w:pPr>
        <w:tabs>
          <w:tab w:val="left" w:pos="72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4418368F" w14:textId="77777777" w:rsidR="004F020E" w:rsidRPr="001314F6" w:rsidRDefault="004F020E" w:rsidP="004F020E">
      <w:pPr>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 xml:space="preserve">FeZ </w:t>
      </w:r>
      <w:r w:rsidRPr="001314F6">
        <w:rPr>
          <w:rFonts w:ascii="Times New Roman" w:hAnsi="Times New Roman"/>
          <w:sz w:val="28"/>
          <w:szCs w:val="28"/>
          <w:lang w:val="nl-NL"/>
        </w:rPr>
        <w:t>: suất tổn hao thép trong răng [1] trang 618.</w:t>
      </w:r>
    </w:p>
    <w:p w14:paraId="6FF1E1E4" w14:textId="77777777" w:rsidR="004F020E" w:rsidRPr="001314F6" w:rsidRDefault="004F020E" w:rsidP="004F020E">
      <w:pPr>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gc</w:t>
      </w:r>
      <w:r w:rsidRPr="001314F6">
        <w:rPr>
          <w:rFonts w:ascii="Times New Roman" w:hAnsi="Times New Roman"/>
          <w:sz w:val="28"/>
          <w:szCs w:val="28"/>
          <w:lang w:val="nl-NL"/>
        </w:rPr>
        <w:t xml:space="preserve">  : hệ số gia công [1] trang 140</w:t>
      </w:r>
    </w:p>
    <w:p w14:paraId="2D73CEC8" w14:textId="77777777" w:rsidR="004F020E" w:rsidRPr="001314F6" w:rsidRDefault="004F020E" w:rsidP="004F020E">
      <w:pPr>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 G</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trọng lượng răng phần ứng,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3.1.</w:t>
      </w:r>
    </w:p>
    <w:p w14:paraId="4ED0984F" w14:textId="77777777" w:rsidR="004F020E" w:rsidRPr="00BB2844" w:rsidRDefault="004F020E" w:rsidP="004F020E">
      <w:pPr>
        <w:tabs>
          <w:tab w:val="left" w:pos="13680"/>
        </w:tabs>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 B</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mật độ từ thông ở răng sta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4.</w:t>
      </w:r>
    </w:p>
    <w:p w14:paraId="336FFDBE" w14:textId="77777777" w:rsidR="004F020E" w:rsidRPr="001314F6" w:rsidRDefault="004F020E" w:rsidP="004F020E">
      <w:pPr>
        <w:numPr>
          <w:ilvl w:val="0"/>
          <w:numId w:val="6"/>
        </w:numPr>
        <w:spacing w:line="360" w:lineRule="auto"/>
        <w:ind w:right="135"/>
        <w:rPr>
          <w:rFonts w:ascii="Times New Roman" w:hAnsi="Times New Roman"/>
          <w:b/>
          <w:sz w:val="28"/>
          <w:szCs w:val="28"/>
          <w:lang w:val="nl-NL"/>
        </w:rPr>
      </w:pPr>
      <w:r w:rsidRPr="001314F6">
        <w:rPr>
          <w:rFonts w:ascii="Times New Roman" w:hAnsi="Times New Roman"/>
          <w:b/>
          <w:sz w:val="28"/>
          <w:szCs w:val="28"/>
          <w:lang w:val="nl-NL"/>
        </w:rPr>
        <w:t>Trong gông:</w:t>
      </w:r>
    </w:p>
    <w:p w14:paraId="6A664334"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vertAlign w:val="superscript"/>
          <w:lang w:val="nl-NL"/>
        </w:rPr>
        <w:t xml:space="preserve">                       </w:t>
      </w:r>
      <w:r w:rsidRPr="001314F6">
        <w:rPr>
          <w:rFonts w:ascii="Times New Roman" w:hAnsi="Times New Roman"/>
          <w:sz w:val="28"/>
          <w:szCs w:val="28"/>
          <w:lang w:val="nl-NL"/>
        </w:rPr>
        <w:t>P</w:t>
      </w:r>
      <w:r w:rsidRPr="001314F6">
        <w:rPr>
          <w:rFonts w:ascii="Times New Roman" w:hAnsi="Times New Roman"/>
          <w:sz w:val="28"/>
          <w:szCs w:val="28"/>
          <w:vertAlign w:val="subscript"/>
          <w:lang w:val="nl-NL"/>
        </w:rPr>
        <w:t>Feg1</w:t>
      </w:r>
      <w:r w:rsidRPr="001314F6">
        <w:rPr>
          <w:rFonts w:ascii="Times New Roman" w:hAnsi="Times New Roman"/>
          <w:sz w:val="28"/>
          <w:szCs w:val="28"/>
          <w:lang w:val="nl-NL"/>
        </w:rPr>
        <w:t xml:space="preserve"> = </w:t>
      </w:r>
      <w:r w:rsidRPr="001314F6">
        <w:rPr>
          <w:rFonts w:ascii="Times New Roman" w:hAnsi="Times New Roman"/>
          <w:sz w:val="28"/>
          <w:szCs w:val="28"/>
          <w:vertAlign w:val="superscript"/>
          <w:lang w:val="nl-NL"/>
        </w:rPr>
        <w:t xml:space="preserve"> </w:t>
      </w:r>
      <w:r w:rsidRPr="001314F6">
        <w:rPr>
          <w:rFonts w:ascii="Times New Roman" w:hAnsi="Times New Roman"/>
          <w:sz w:val="28"/>
          <w:szCs w:val="28"/>
          <w:lang w:val="nl-NL"/>
        </w:rPr>
        <w:t>k</w:t>
      </w:r>
      <w:r w:rsidRPr="001314F6">
        <w:rPr>
          <w:rFonts w:ascii="Times New Roman" w:hAnsi="Times New Roman"/>
          <w:sz w:val="28"/>
          <w:szCs w:val="28"/>
          <w:vertAlign w:val="subscript"/>
          <w:lang w:val="nl-NL"/>
        </w:rPr>
        <w:t>gc</w:t>
      </w:r>
      <w:r w:rsidRPr="001314F6">
        <w:rPr>
          <w:rFonts w:ascii="Times New Roman" w:hAnsi="Times New Roman"/>
          <w:sz w:val="28"/>
          <w:szCs w:val="28"/>
          <w:lang w:val="nl-NL"/>
        </w:rPr>
        <w:t>' . P</w:t>
      </w:r>
      <w:r w:rsidRPr="001314F6">
        <w:rPr>
          <w:rFonts w:ascii="Times New Roman" w:hAnsi="Times New Roman"/>
          <w:sz w:val="28"/>
          <w:szCs w:val="28"/>
          <w:vertAlign w:val="subscript"/>
          <w:lang w:val="nl-NL"/>
        </w:rPr>
        <w:t xml:space="preserve">Feg1 </w:t>
      </w:r>
      <w:r w:rsidRPr="001314F6">
        <w:rPr>
          <w:rFonts w:ascii="Times New Roman" w:hAnsi="Times New Roman"/>
          <w:sz w:val="28"/>
          <w:szCs w:val="28"/>
          <w:lang w:val="nl-NL"/>
        </w:rPr>
        <w:t>. B</w:t>
      </w:r>
      <w:r w:rsidRPr="001314F6">
        <w:rPr>
          <w:rFonts w:ascii="Times New Roman" w:hAnsi="Times New Roman"/>
          <w:sz w:val="28"/>
          <w:szCs w:val="28"/>
          <w:vertAlign w:val="superscript"/>
          <w:lang w:val="nl-NL"/>
        </w:rPr>
        <w:t>2</w:t>
      </w:r>
      <w:r w:rsidRPr="001314F6">
        <w:rPr>
          <w:rFonts w:ascii="Times New Roman" w:hAnsi="Times New Roman"/>
          <w:sz w:val="28"/>
          <w:szCs w:val="28"/>
          <w:vertAlign w:val="subscript"/>
          <w:lang w:val="nl-NL"/>
        </w:rPr>
        <w:t xml:space="preserve">g1 </w:t>
      </w:r>
      <w:r w:rsidRPr="001314F6">
        <w:rPr>
          <w:rFonts w:ascii="Times New Roman" w:hAnsi="Times New Roman"/>
          <w:sz w:val="28"/>
          <w:szCs w:val="28"/>
          <w:lang w:val="nl-NL"/>
        </w:rPr>
        <w:t>. G</w:t>
      </w:r>
      <w:r w:rsidRPr="001314F6">
        <w:rPr>
          <w:rFonts w:ascii="Times New Roman" w:hAnsi="Times New Roman"/>
          <w:sz w:val="28"/>
          <w:szCs w:val="28"/>
          <w:vertAlign w:val="subscript"/>
          <w:lang w:val="nl-NL"/>
        </w:rPr>
        <w:t xml:space="preserve">g1 </w:t>
      </w:r>
      <w:r w:rsidRPr="001314F6">
        <w:rPr>
          <w:rFonts w:ascii="Times New Roman" w:hAnsi="Times New Roman"/>
          <w:sz w:val="28"/>
          <w:szCs w:val="28"/>
          <w:lang w:val="nl-NL"/>
        </w:rPr>
        <w:t>. 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xml:space="preserve"> </w:t>
      </w:r>
    </w:p>
    <w:p w14:paraId="702D1248"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1,6 . 2,5 . 1, 415</w:t>
      </w:r>
      <w:r w:rsidRPr="001314F6">
        <w:rPr>
          <w:rFonts w:ascii="Times New Roman" w:hAnsi="Times New Roman"/>
          <w:sz w:val="28"/>
          <w:szCs w:val="28"/>
          <w:vertAlign w:val="superscript"/>
          <w:lang w:val="nl-NL"/>
        </w:rPr>
        <w:t xml:space="preserve">2 </w:t>
      </w:r>
      <w:r w:rsidRPr="001314F6">
        <w:rPr>
          <w:rFonts w:ascii="Times New Roman" w:hAnsi="Times New Roman"/>
          <w:sz w:val="28"/>
          <w:szCs w:val="28"/>
          <w:lang w:val="nl-NL"/>
        </w:rPr>
        <w:t>. 8,41 . 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xml:space="preserve"> = 0,067 (kW) </w:t>
      </w:r>
    </w:p>
    <w:p w14:paraId="0C233FAF" w14:textId="77777777" w:rsidR="004F020E" w:rsidRPr="001314F6" w:rsidRDefault="004F020E" w:rsidP="004F020E">
      <w:pPr>
        <w:tabs>
          <w:tab w:val="left" w:pos="72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3F4EC2DD" w14:textId="77777777" w:rsidR="004F020E" w:rsidRPr="001314F6" w:rsidRDefault="004F020E" w:rsidP="004F020E">
      <w:pPr>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 xml:space="preserve">FeZ </w:t>
      </w:r>
      <w:r w:rsidRPr="001314F6">
        <w:rPr>
          <w:rFonts w:ascii="Times New Roman" w:hAnsi="Times New Roman"/>
          <w:sz w:val="28"/>
          <w:szCs w:val="28"/>
          <w:lang w:val="nl-NL"/>
        </w:rPr>
        <w:t>: suất tổn hao thép trong gông [1] trang 618.</w:t>
      </w:r>
    </w:p>
    <w:p w14:paraId="4B966B28" w14:textId="77777777" w:rsidR="004F020E" w:rsidRPr="001314F6" w:rsidRDefault="004F020E" w:rsidP="004F020E">
      <w:pPr>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gc</w:t>
      </w:r>
      <w:r w:rsidRPr="001314F6">
        <w:rPr>
          <w:rFonts w:ascii="Times New Roman" w:hAnsi="Times New Roman"/>
          <w:sz w:val="28"/>
          <w:szCs w:val="28"/>
          <w:lang w:val="nl-NL"/>
        </w:rPr>
        <w:t xml:space="preserve">  : hệ số gia công[1] trang 140.</w:t>
      </w:r>
    </w:p>
    <w:p w14:paraId="6499B352" w14:textId="77777777" w:rsidR="004F020E" w:rsidRPr="001314F6" w:rsidRDefault="004F020E" w:rsidP="004F020E">
      <w:pPr>
        <w:tabs>
          <w:tab w:val="left" w:pos="1368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G</w:t>
      </w:r>
      <w:r w:rsidRPr="001314F6">
        <w:rPr>
          <w:rFonts w:ascii="Times New Roman" w:hAnsi="Times New Roman"/>
          <w:sz w:val="28"/>
          <w:szCs w:val="28"/>
          <w:vertAlign w:val="subscript"/>
          <w:lang w:val="nl-NL"/>
        </w:rPr>
        <w:t>g1</w:t>
      </w:r>
      <w:r w:rsidRPr="001314F6">
        <w:rPr>
          <w:rFonts w:ascii="Times New Roman" w:hAnsi="Times New Roman"/>
          <w:sz w:val="28"/>
          <w:szCs w:val="28"/>
          <w:lang w:val="nl-NL"/>
        </w:rPr>
        <w:t xml:space="preserve"> : trọng lượng gông phần ứng, tính ở</w:t>
      </w:r>
      <w:r w:rsidRPr="001314F6">
        <w:rPr>
          <w:rFonts w:ascii="Times New Roman" w:hAnsi="Times New Roman"/>
          <w:b/>
          <w:bCs/>
          <w:sz w:val="28"/>
          <w:szCs w:val="28"/>
          <w:lang w:val="nl-NL"/>
        </w:rPr>
        <w:t xml:space="preserve"> </w:t>
      </w:r>
      <w:r w:rsidRPr="001314F6">
        <w:rPr>
          <w:rFonts w:ascii="Times New Roman" w:hAnsi="Times New Roman"/>
          <w:sz w:val="28"/>
          <w:szCs w:val="28"/>
          <w:lang w:val="nl-NL"/>
        </w:rPr>
        <w:t>5.3.2.</w:t>
      </w:r>
    </w:p>
    <w:p w14:paraId="7781502A" w14:textId="77777777" w:rsidR="004F020E" w:rsidRPr="001314F6" w:rsidRDefault="004F020E" w:rsidP="004F020E">
      <w:pPr>
        <w:tabs>
          <w:tab w:val="left" w:pos="1368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B</w:t>
      </w:r>
      <w:r w:rsidRPr="001314F6">
        <w:rPr>
          <w:rFonts w:ascii="Times New Roman" w:hAnsi="Times New Roman"/>
          <w:sz w:val="28"/>
          <w:szCs w:val="28"/>
          <w:vertAlign w:val="subscript"/>
          <w:lang w:val="nl-NL"/>
        </w:rPr>
        <w:t>Z1</w:t>
      </w:r>
      <w:r w:rsidRPr="001314F6">
        <w:rPr>
          <w:rFonts w:ascii="Times New Roman" w:hAnsi="Times New Roman"/>
          <w:sz w:val="28"/>
          <w:szCs w:val="28"/>
          <w:lang w:val="nl-NL"/>
        </w:rPr>
        <w:t xml:space="preserve"> : mật độ từ thông ở gông sta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4.</w:t>
      </w:r>
    </w:p>
    <w:p w14:paraId="36ED535E" w14:textId="77777777" w:rsidR="004F020E" w:rsidRPr="001314F6" w:rsidRDefault="004F020E" w:rsidP="004F020E">
      <w:pPr>
        <w:numPr>
          <w:ilvl w:val="0"/>
          <w:numId w:val="6"/>
        </w:numPr>
        <w:spacing w:line="360" w:lineRule="auto"/>
        <w:ind w:right="135"/>
        <w:rPr>
          <w:rFonts w:ascii="Times New Roman" w:hAnsi="Times New Roman"/>
          <w:b/>
          <w:sz w:val="28"/>
          <w:szCs w:val="28"/>
          <w:lang w:val="nl-NL"/>
        </w:rPr>
      </w:pPr>
      <w:r w:rsidRPr="001314F6">
        <w:rPr>
          <w:rFonts w:ascii="Times New Roman" w:hAnsi="Times New Roman"/>
          <w:b/>
          <w:sz w:val="28"/>
          <w:szCs w:val="28"/>
          <w:lang w:val="nl-NL"/>
        </w:rPr>
        <w:t>Trong cả lõi sắt stato:</w:t>
      </w:r>
    </w:p>
    <w:p w14:paraId="49A41D95"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P'</w:t>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FeZ1</w:t>
      </w: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Feg1</w:t>
      </w:r>
    </w:p>
    <w:p w14:paraId="380FAE34" w14:textId="77777777" w:rsidR="004F020E" w:rsidRPr="00607604"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0,0178   +   0,067   =  0,0848 (kW)</w:t>
      </w:r>
    </w:p>
    <w:p w14:paraId="4C9AC8E5" w14:textId="77777777" w:rsidR="004F020E" w:rsidRDefault="004F020E" w:rsidP="004F020E">
      <w:pPr>
        <w:tabs>
          <w:tab w:val="left" w:pos="13680"/>
        </w:tabs>
        <w:spacing w:before="120" w:after="120" w:line="360" w:lineRule="auto"/>
        <w:ind w:right="130"/>
        <w:rPr>
          <w:rFonts w:ascii="Times New Roman" w:hAnsi="Times New Roman"/>
          <w:b/>
          <w:sz w:val="28"/>
          <w:szCs w:val="28"/>
          <w:lang w:val="nl-NL"/>
        </w:rPr>
      </w:pPr>
      <w:r>
        <w:rPr>
          <w:rFonts w:ascii="Times New Roman" w:hAnsi="Times New Roman"/>
          <w:b/>
          <w:sz w:val="28"/>
          <w:szCs w:val="28"/>
          <w:lang w:val="nl-NL"/>
        </w:rPr>
        <w:lastRenderedPageBreak/>
        <w:t xml:space="preserve">   </w:t>
      </w:r>
      <w:r w:rsidRPr="001314F6">
        <w:rPr>
          <w:rFonts w:ascii="Times New Roman" w:hAnsi="Times New Roman"/>
          <w:b/>
          <w:sz w:val="28"/>
          <w:szCs w:val="28"/>
          <w:lang w:val="nl-NL"/>
        </w:rPr>
        <w:t>5.3.4.Tổn hao bề mặt trên ră</w:t>
      </w:r>
      <w:r>
        <w:rPr>
          <w:rFonts w:ascii="Times New Roman" w:hAnsi="Times New Roman"/>
          <w:b/>
          <w:sz w:val="28"/>
          <w:szCs w:val="28"/>
          <w:lang w:val="nl-NL"/>
        </w:rPr>
        <w:t>ng rôto</w:t>
      </w:r>
      <w:r w:rsidRPr="001314F6">
        <w:rPr>
          <w:rFonts w:ascii="Times New Roman" w:hAnsi="Times New Roman"/>
          <w:b/>
          <w:sz w:val="28"/>
          <w:szCs w:val="28"/>
          <w:lang w:val="nl-NL"/>
        </w:rPr>
        <w:t>:</w:t>
      </w:r>
    </w:p>
    <w:p w14:paraId="6919E862" w14:textId="77777777" w:rsidR="004F020E" w:rsidRPr="00445965" w:rsidRDefault="004F020E" w:rsidP="004F020E">
      <w:pPr>
        <w:tabs>
          <w:tab w:val="left" w:pos="13680"/>
        </w:tabs>
        <w:spacing w:before="120" w:after="120" w:line="360" w:lineRule="auto"/>
        <w:ind w:left="360" w:right="130"/>
        <w:rPr>
          <w:rFonts w:ascii="Times New Roman" w:hAnsi="Times New Roman"/>
          <w:b/>
          <w:sz w:val="28"/>
          <w:szCs w:val="28"/>
          <w:lang w:val="nl-NL"/>
        </w:rPr>
      </w:pPr>
      <w:r>
        <w:rPr>
          <w:rFonts w:ascii="Times New Roman" w:hAnsi="Times New Roman"/>
          <w:sz w:val="28"/>
          <w:szCs w:val="28"/>
        </w:rPr>
        <w:t xml:space="preserve">  </w:t>
      </w:r>
      <w:r w:rsidRPr="00445965">
        <w:rPr>
          <w:rFonts w:ascii="Times New Roman" w:hAnsi="Times New Roman"/>
          <w:sz w:val="28"/>
          <w:szCs w:val="28"/>
        </w:rPr>
        <w:t xml:space="preserve">Khi </w:t>
      </w:r>
      <w:proofErr w:type="spellStart"/>
      <w:r w:rsidRPr="00445965">
        <w:rPr>
          <w:rFonts w:ascii="Times New Roman" w:hAnsi="Times New Roman"/>
          <w:sz w:val="28"/>
          <w:szCs w:val="28"/>
        </w:rPr>
        <w:t>máy</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iện</w:t>
      </w:r>
      <w:proofErr w:type="spellEnd"/>
      <w:r w:rsidRPr="00445965">
        <w:rPr>
          <w:rFonts w:ascii="Times New Roman" w:hAnsi="Times New Roman"/>
          <w:sz w:val="28"/>
          <w:szCs w:val="28"/>
        </w:rPr>
        <w:t xml:space="preserve"> quay, </w:t>
      </w:r>
      <w:proofErr w:type="spellStart"/>
      <w:r w:rsidRPr="00445965">
        <w:rPr>
          <w:rFonts w:ascii="Times New Roman" w:hAnsi="Times New Roman"/>
          <w:sz w:val="28"/>
          <w:szCs w:val="28"/>
        </w:rPr>
        <w:t>đối</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diệ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với</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răng</w:t>
      </w:r>
      <w:proofErr w:type="spellEnd"/>
      <w:r w:rsidRPr="00445965">
        <w:rPr>
          <w:rFonts w:ascii="Times New Roman" w:hAnsi="Times New Roman"/>
          <w:sz w:val="28"/>
          <w:szCs w:val="28"/>
        </w:rPr>
        <w:t xml:space="preserve"> roto </w:t>
      </w:r>
      <w:proofErr w:type="spellStart"/>
      <w:r w:rsidRPr="00445965">
        <w:rPr>
          <w:rFonts w:ascii="Times New Roman" w:hAnsi="Times New Roman"/>
          <w:sz w:val="28"/>
          <w:szCs w:val="28"/>
        </w:rPr>
        <w:t>của</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máy</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khô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ồ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bộ</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lầ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lượt</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xuất</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hiệ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sự</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da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ộ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ủa</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mật</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ộ</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ừ</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hô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biê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ộ</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da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ộ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ủa</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ừ</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hô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à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lớ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hì</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khe</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hở</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khô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khí</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à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nhỏ</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và</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miệ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rãnh</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àng</w:t>
      </w:r>
      <w:proofErr w:type="spellEnd"/>
      <w:r w:rsidRPr="00445965">
        <w:rPr>
          <w:rFonts w:ascii="Times New Roman" w:hAnsi="Times New Roman"/>
          <w:sz w:val="28"/>
          <w:szCs w:val="28"/>
        </w:rPr>
        <w:t xml:space="preserve"> to. </w:t>
      </w:r>
      <w:proofErr w:type="spellStart"/>
      <w:r w:rsidRPr="00445965">
        <w:rPr>
          <w:rFonts w:ascii="Times New Roman" w:hAnsi="Times New Roman"/>
          <w:sz w:val="28"/>
          <w:szCs w:val="28"/>
        </w:rPr>
        <w:t>Tầ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số</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da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ộ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phụ</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huộc</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và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số</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ră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và</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ốc</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ộ</w:t>
      </w:r>
      <w:proofErr w:type="spellEnd"/>
      <w:r w:rsidRPr="00445965">
        <w:rPr>
          <w:rFonts w:ascii="Times New Roman" w:hAnsi="Times New Roman"/>
          <w:sz w:val="28"/>
          <w:szCs w:val="28"/>
        </w:rPr>
        <w:t xml:space="preserve"> </w:t>
      </w:r>
      <w:proofErr w:type="gramStart"/>
      <w:r w:rsidRPr="00445965">
        <w:rPr>
          <w:rFonts w:ascii="Times New Roman" w:hAnsi="Times New Roman"/>
          <w:sz w:val="28"/>
          <w:szCs w:val="28"/>
        </w:rPr>
        <w:t>quay .</w:t>
      </w:r>
      <w:proofErr w:type="gramEnd"/>
    </w:p>
    <w:p w14:paraId="21F4E6B9" w14:textId="77777777" w:rsidR="004F020E" w:rsidRPr="00445965" w:rsidRDefault="004F020E" w:rsidP="004F020E">
      <w:pPr>
        <w:spacing w:after="120" w:line="360" w:lineRule="auto"/>
        <w:jc w:val="both"/>
        <w:outlineLvl w:val="3"/>
        <w:rPr>
          <w:rFonts w:ascii="Times New Roman" w:hAnsi="Times New Roman"/>
          <w:sz w:val="28"/>
          <w:szCs w:val="28"/>
        </w:rPr>
      </w:pPr>
      <w:r>
        <w:rPr>
          <w:rFonts w:ascii="Times New Roman" w:hAnsi="Times New Roman"/>
          <w:sz w:val="28"/>
          <w:szCs w:val="28"/>
        </w:rPr>
        <w:t xml:space="preserve">        </w:t>
      </w:r>
      <w:proofErr w:type="spellStart"/>
      <w:r w:rsidRPr="00445965">
        <w:rPr>
          <w:rFonts w:ascii="Times New Roman" w:hAnsi="Times New Roman"/>
          <w:sz w:val="28"/>
          <w:szCs w:val="28"/>
        </w:rPr>
        <w:t>Vì</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ầ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số</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da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ộ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a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nê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ác</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dò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iệ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xoáy</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ảm</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ứ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ro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hép</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iếu</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ập</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ru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lê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lớp</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mỏ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rê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bề</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mặt</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lõi</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hép</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vì</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vậy</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ổ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ha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gây</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nê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bởi</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ác</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dò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iệ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xoáy</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này</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ược</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gọi</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là</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ổ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ha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bề</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mặt</w:t>
      </w:r>
      <w:proofErr w:type="spellEnd"/>
      <w:r w:rsidRPr="00445965">
        <w:rPr>
          <w:rFonts w:ascii="Times New Roman" w:hAnsi="Times New Roman"/>
          <w:sz w:val="28"/>
          <w:szCs w:val="28"/>
        </w:rPr>
        <w:t>.</w:t>
      </w:r>
    </w:p>
    <w:p w14:paraId="4B4408FE" w14:textId="77777777" w:rsidR="004F020E" w:rsidRPr="00445965" w:rsidRDefault="004F020E" w:rsidP="004F020E">
      <w:pPr>
        <w:spacing w:after="120" w:line="360" w:lineRule="auto"/>
        <w:jc w:val="both"/>
        <w:outlineLvl w:val="3"/>
        <w:rPr>
          <w:rFonts w:ascii="Times New Roman" w:hAnsi="Times New Roman"/>
          <w:sz w:val="28"/>
          <w:szCs w:val="28"/>
        </w:rPr>
      </w:pPr>
      <w:r w:rsidRPr="00445965">
        <w:rPr>
          <w:rFonts w:ascii="Times New Roman" w:hAnsi="Times New Roman"/>
          <w:sz w:val="28"/>
          <w:szCs w:val="28"/>
        </w:rPr>
        <w:t xml:space="preserve">Ở </w:t>
      </w:r>
      <w:proofErr w:type="spellStart"/>
      <w:r w:rsidRPr="00445965">
        <w:rPr>
          <w:rFonts w:ascii="Times New Roman" w:hAnsi="Times New Roman"/>
          <w:sz w:val="28"/>
          <w:szCs w:val="28"/>
        </w:rPr>
        <w:t>máy</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iệ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khô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ồ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bộ</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ổ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ha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bề</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mặt</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lớ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vì</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khe</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hở</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khô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khí</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nhỏ</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ổ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ha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chủ</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yếu</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đập</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ru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rê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bề</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mặt</w:t>
      </w:r>
      <w:proofErr w:type="spellEnd"/>
      <w:r w:rsidRPr="00445965">
        <w:rPr>
          <w:rFonts w:ascii="Times New Roman" w:hAnsi="Times New Roman"/>
          <w:sz w:val="28"/>
          <w:szCs w:val="28"/>
        </w:rPr>
        <w:t xml:space="preserve"> roto </w:t>
      </w:r>
      <w:proofErr w:type="spellStart"/>
      <w:r w:rsidRPr="00445965">
        <w:rPr>
          <w:rFonts w:ascii="Times New Roman" w:hAnsi="Times New Roman"/>
          <w:sz w:val="28"/>
          <w:szCs w:val="28"/>
        </w:rPr>
        <w:t>cò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trên</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bề</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mặt</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stato</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ít</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hơn</w:t>
      </w:r>
      <w:proofErr w:type="spellEnd"/>
      <w:r w:rsidRPr="00445965">
        <w:rPr>
          <w:rFonts w:ascii="Times New Roman" w:hAnsi="Times New Roman"/>
          <w:sz w:val="28"/>
          <w:szCs w:val="28"/>
        </w:rPr>
        <w:t xml:space="preserve"> do </w:t>
      </w:r>
      <w:proofErr w:type="spellStart"/>
      <w:r w:rsidRPr="00445965">
        <w:rPr>
          <w:rFonts w:ascii="Times New Roman" w:hAnsi="Times New Roman"/>
          <w:sz w:val="28"/>
          <w:szCs w:val="28"/>
        </w:rPr>
        <w:t>miệng</w:t>
      </w:r>
      <w:proofErr w:type="spellEnd"/>
      <w:r w:rsidRPr="00445965">
        <w:rPr>
          <w:rFonts w:ascii="Times New Roman" w:hAnsi="Times New Roman"/>
          <w:sz w:val="28"/>
          <w:szCs w:val="28"/>
        </w:rPr>
        <w:t xml:space="preserve"> </w:t>
      </w:r>
      <w:proofErr w:type="spellStart"/>
      <w:r w:rsidRPr="00445965">
        <w:rPr>
          <w:rFonts w:ascii="Times New Roman" w:hAnsi="Times New Roman"/>
          <w:sz w:val="28"/>
          <w:szCs w:val="28"/>
        </w:rPr>
        <w:t>rãnh</w:t>
      </w:r>
      <w:proofErr w:type="spellEnd"/>
      <w:r w:rsidRPr="00445965">
        <w:rPr>
          <w:rFonts w:ascii="Times New Roman" w:hAnsi="Times New Roman"/>
          <w:sz w:val="28"/>
          <w:szCs w:val="28"/>
        </w:rPr>
        <w:t xml:space="preserve"> roto </w:t>
      </w:r>
      <w:proofErr w:type="spellStart"/>
      <w:r w:rsidRPr="00445965">
        <w:rPr>
          <w:rFonts w:ascii="Times New Roman" w:hAnsi="Times New Roman"/>
          <w:sz w:val="28"/>
          <w:szCs w:val="28"/>
        </w:rPr>
        <w:t>bé</w:t>
      </w:r>
      <w:proofErr w:type="spellEnd"/>
      <w:r>
        <w:rPr>
          <w:rFonts w:ascii="Times New Roman" w:hAnsi="Times New Roman"/>
          <w:sz w:val="28"/>
          <w:szCs w:val="28"/>
        </w:rPr>
        <w:t>.</w:t>
      </w:r>
    </w:p>
    <w:p w14:paraId="0C19E48C" w14:textId="3FC452B2" w:rsidR="004F020E" w:rsidRPr="001314F6" w:rsidRDefault="004F020E" w:rsidP="006E46A3">
      <w:pPr>
        <w:tabs>
          <w:tab w:val="left" w:pos="13680"/>
        </w:tabs>
        <w:spacing w:line="360" w:lineRule="auto"/>
        <w:ind w:right="135"/>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P</w:t>
      </w:r>
      <w:r w:rsidRPr="001314F6">
        <w:rPr>
          <w:rFonts w:ascii="Times New Roman" w:hAnsi="Times New Roman"/>
          <w:sz w:val="28"/>
          <w:szCs w:val="28"/>
          <w:vertAlign w:val="subscript"/>
          <w:lang w:val="nl-NL"/>
        </w:rPr>
        <w:t xml:space="preserve">bm </w:t>
      </w:r>
      <w:r w:rsidRPr="001314F6">
        <w:rPr>
          <w:rFonts w:ascii="Times New Roman" w:hAnsi="Times New Roman"/>
          <w:sz w:val="28"/>
          <w:szCs w:val="28"/>
          <w:lang w:val="nl-NL"/>
        </w:rPr>
        <w:t xml:space="preserve">=  2 . p . </w:t>
      </w:r>
      <w:r w:rsidRPr="001314F6">
        <w:rPr>
          <w:rFonts w:ascii="Times New Roman" w:hAnsi="Times New Roman"/>
          <w:sz w:val="28"/>
          <w:szCs w:val="28"/>
          <w:lang w:val="nl-NL"/>
        </w:rPr>
        <w:sym w:font="Symbol" w:char="F074"/>
      </w:r>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2</m:t>
                </m:r>
              </m:sub>
            </m:sSub>
          </m:num>
          <m:den>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2</m:t>
                </m:r>
              </m:sub>
            </m:sSub>
            <m:ctrlPr>
              <w:rPr>
                <w:rFonts w:ascii="Cambria Math" w:hAnsi="Cambria Math"/>
                <w:i/>
                <w:sz w:val="28"/>
                <w:szCs w:val="28"/>
                <w:lang w:val="nl-NL"/>
              </w:rPr>
            </m:ctrlPr>
          </m:den>
        </m:f>
      </m:oMath>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 xml:space="preserve">2 </w:t>
      </w:r>
      <w:r w:rsidRPr="001314F6">
        <w:rPr>
          <w:rFonts w:ascii="Times New Roman" w:hAnsi="Times New Roman"/>
          <w:sz w:val="28"/>
          <w:szCs w:val="28"/>
          <w:lang w:val="nl-NL"/>
        </w:rPr>
        <w:t>. P'</w:t>
      </w:r>
      <w:r w:rsidRPr="001314F6">
        <w:rPr>
          <w:rFonts w:ascii="Times New Roman" w:hAnsi="Times New Roman"/>
          <w:sz w:val="28"/>
          <w:szCs w:val="28"/>
          <w:vertAlign w:val="subscript"/>
          <w:lang w:val="nl-NL"/>
        </w:rPr>
        <w:t xml:space="preserve">bm </w:t>
      </w:r>
      <w:r w:rsidRPr="001314F6">
        <w:rPr>
          <w:rFonts w:ascii="Times New Roman" w:hAnsi="Times New Roman"/>
          <w:sz w:val="28"/>
          <w:szCs w:val="28"/>
          <w:lang w:val="nl-NL"/>
        </w:rPr>
        <w:t>. 10</w:t>
      </w:r>
      <w:r w:rsidRPr="001314F6">
        <w:rPr>
          <w:rFonts w:ascii="Times New Roman" w:hAnsi="Times New Roman"/>
          <w:sz w:val="28"/>
          <w:szCs w:val="28"/>
          <w:vertAlign w:val="superscript"/>
          <w:lang w:val="nl-NL"/>
        </w:rPr>
        <w:t>-7</w:t>
      </w:r>
      <w:r w:rsidRPr="001314F6">
        <w:rPr>
          <w:rFonts w:ascii="Times New Roman" w:hAnsi="Times New Roman"/>
          <w:sz w:val="28"/>
          <w:szCs w:val="28"/>
          <w:lang w:val="nl-NL"/>
        </w:rPr>
        <w:t xml:space="preserve">  </w:t>
      </w:r>
    </w:p>
    <w:p w14:paraId="58619464" w14:textId="36D9A0C3" w:rsidR="004F020E" w:rsidRPr="001314F6" w:rsidRDefault="004F020E" w:rsidP="006E46A3">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  2.1 . 15,393 .</w:t>
      </w:r>
      <m:oMath>
        <m:f>
          <m:fPr>
            <m:ctrlPr>
              <w:rPr>
                <w:rFonts w:ascii="Cambria Math" w:hAnsi="Times New Roman"/>
                <w:i/>
                <w:sz w:val="28"/>
                <w:szCs w:val="28"/>
                <w:lang w:val="nl-NL"/>
              </w:rPr>
            </m:ctrlPr>
          </m:fPr>
          <m:num>
            <m:r>
              <w:rPr>
                <w:rFonts w:ascii="Cambria Math" w:hAnsi="Times New Roman"/>
                <w:sz w:val="28"/>
                <w:szCs w:val="28"/>
                <w:lang w:val="nl-NL"/>
              </w:rPr>
              <m:t>1,086</m:t>
            </m:r>
            <m:r>
              <w:rPr>
                <w:rFonts w:ascii="Cambria Math" w:hAnsi="Times New Roman"/>
                <w:sz w:val="28"/>
                <w:szCs w:val="28"/>
                <w:lang w:val="nl-NL"/>
              </w:rPr>
              <m:t>-</m:t>
            </m:r>
            <m:r>
              <w:rPr>
                <w:rFonts w:ascii="Cambria Math" w:hAnsi="Times New Roman"/>
                <w:sz w:val="28"/>
                <w:szCs w:val="28"/>
                <w:lang w:val="nl-NL"/>
              </w:rPr>
              <m:t>0,1</m:t>
            </m:r>
          </m:num>
          <m:den>
            <m:r>
              <w:rPr>
                <w:rFonts w:ascii="Cambria Math" w:hAnsi="Times New Roman"/>
                <w:sz w:val="28"/>
                <w:szCs w:val="28"/>
                <w:lang w:val="nl-NL"/>
              </w:rPr>
              <m:t>1,086</m:t>
            </m:r>
          </m:den>
        </m:f>
      </m:oMath>
      <w:r w:rsidRPr="001314F6">
        <w:rPr>
          <w:rFonts w:ascii="Times New Roman" w:hAnsi="Times New Roman"/>
          <w:sz w:val="28"/>
          <w:szCs w:val="28"/>
          <w:lang w:val="nl-NL"/>
        </w:rPr>
        <w:t xml:space="preserve">  . 11,7. 47,286 . 10</w:t>
      </w:r>
      <w:r w:rsidRPr="001314F6">
        <w:rPr>
          <w:rFonts w:ascii="Times New Roman" w:hAnsi="Times New Roman"/>
          <w:sz w:val="28"/>
          <w:szCs w:val="28"/>
          <w:vertAlign w:val="superscript"/>
          <w:lang w:val="nl-NL"/>
        </w:rPr>
        <w:t>-7</w:t>
      </w:r>
      <w:r w:rsidRPr="001314F6">
        <w:rPr>
          <w:rFonts w:ascii="Times New Roman" w:hAnsi="Times New Roman"/>
          <w:sz w:val="28"/>
          <w:szCs w:val="28"/>
          <w:lang w:val="nl-NL"/>
        </w:rPr>
        <w:t xml:space="preserve">  </w:t>
      </w:r>
    </w:p>
    <w:p w14:paraId="3286AFBF"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   0,0015 (kW)</w:t>
      </w:r>
    </w:p>
    <w:p w14:paraId="7411100B" w14:textId="77777777" w:rsidR="004F020E" w:rsidRPr="001314F6" w:rsidRDefault="004F020E" w:rsidP="004F020E">
      <w:pPr>
        <w:tabs>
          <w:tab w:val="left" w:pos="72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4DA17825"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74"/>
      </w:r>
      <w:r w:rsidRPr="001314F6">
        <w:rPr>
          <w:rFonts w:ascii="Times New Roman" w:hAnsi="Times New Roman"/>
          <w:sz w:val="28"/>
          <w:szCs w:val="28"/>
          <w:lang w:val="nl-NL"/>
        </w:rPr>
        <w:t xml:space="preserve"> :  bước cực,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2.6.</w:t>
      </w:r>
    </w:p>
    <w:p w14:paraId="468B10E9"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t</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bước răng,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4.3.</w:t>
      </w:r>
    </w:p>
    <w:p w14:paraId="6014A2F1" w14:textId="77777777" w:rsidR="004F020E" w:rsidRPr="001314F6" w:rsidRDefault="004F020E" w:rsidP="004F020E">
      <w:pPr>
        <w:tabs>
          <w:tab w:val="left" w:pos="1368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bm</w:t>
      </w:r>
      <w:r w:rsidRPr="001314F6">
        <w:rPr>
          <w:rFonts w:ascii="Times New Roman" w:hAnsi="Times New Roman"/>
          <w:sz w:val="28"/>
          <w:szCs w:val="28"/>
          <w:lang w:val="nl-NL"/>
        </w:rPr>
        <w:t>: Suất tổn hao trung bình trên một đơn vị (m</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bề mặt stato :   </w:t>
      </w:r>
    </w:p>
    <w:p w14:paraId="12BBF1C3" w14:textId="626E65C8"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P'</w:t>
      </w:r>
      <w:r w:rsidRPr="001314F6">
        <w:rPr>
          <w:rFonts w:ascii="Times New Roman" w:hAnsi="Times New Roman"/>
          <w:sz w:val="28"/>
          <w:szCs w:val="28"/>
          <w:vertAlign w:val="subscript"/>
          <w:lang w:val="nl-NL"/>
        </w:rPr>
        <w:t>bm</w:t>
      </w:r>
      <w:r w:rsidRPr="001314F6">
        <w:rPr>
          <w:rFonts w:ascii="Times New Roman" w:hAnsi="Times New Roman"/>
          <w:sz w:val="28"/>
          <w:szCs w:val="28"/>
          <w:lang w:val="nl-NL"/>
        </w:rPr>
        <w:t xml:space="preserve"> = 0,5 . k</w:t>
      </w:r>
      <w:r w:rsidRPr="001314F6">
        <w:rPr>
          <w:rFonts w:ascii="Times New Roman" w:hAnsi="Times New Roman"/>
          <w:sz w:val="28"/>
          <w:szCs w:val="28"/>
          <w:vertAlign w:val="subscript"/>
          <w:lang w:val="nl-NL"/>
        </w:rPr>
        <w:t xml:space="preserve">0 </w:t>
      </w:r>
      <w:r w:rsidRPr="001314F6">
        <w:rPr>
          <w:rFonts w:ascii="Times New Roman" w:hAnsi="Times New Roman"/>
          <w:sz w:val="28"/>
          <w:szCs w:val="28"/>
          <w:lang w:val="nl-NL"/>
        </w:rPr>
        <w:t>.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n</m:t>
                </m:r>
              </m:e>
              <m:sub>
                <m:r>
                  <w:rPr>
                    <w:rFonts w:ascii="Cambria Math" w:hAnsi="Times New Roman"/>
                    <w:sz w:val="28"/>
                    <w:szCs w:val="28"/>
                    <w:lang w:val="nl-NL"/>
                  </w:rPr>
                  <m:t>1</m:t>
                </m:r>
              </m:sub>
            </m:sSub>
          </m:num>
          <m:den>
            <m:r>
              <w:rPr>
                <w:rFonts w:ascii="Cambria Math" w:hAnsi="Times New Roman"/>
                <w:sz w:val="28"/>
                <w:szCs w:val="28"/>
                <w:lang w:val="nl-NL"/>
              </w:rPr>
              <m:t>10000</m:t>
            </m:r>
          </m:den>
        </m:f>
      </m:oMath>
      <w:r w:rsidRPr="001314F6">
        <w:rPr>
          <w:rFonts w:ascii="Times New Roman" w:hAnsi="Times New Roman"/>
          <w:sz w:val="28"/>
          <w:szCs w:val="28"/>
          <w:lang w:val="nl-NL"/>
        </w:rPr>
        <w:t>)</w:t>
      </w:r>
      <w:r w:rsidRPr="001314F6">
        <w:rPr>
          <w:rFonts w:ascii="Times New Roman" w:hAnsi="Times New Roman"/>
          <w:sz w:val="28"/>
          <w:szCs w:val="28"/>
          <w:vertAlign w:val="superscript"/>
          <w:lang w:val="nl-NL"/>
        </w:rPr>
        <w:t xml:space="preserve">1,5 </w:t>
      </w:r>
      <w:r w:rsidRPr="001314F6">
        <w:rPr>
          <w:rFonts w:ascii="Times New Roman" w:hAnsi="Times New Roman"/>
          <w:sz w:val="28"/>
          <w:szCs w:val="28"/>
          <w:lang w:val="nl-NL"/>
        </w:rPr>
        <w:t>. (10 . B</w:t>
      </w:r>
      <w:r w:rsidRPr="001314F6">
        <w:rPr>
          <w:rFonts w:ascii="Times New Roman" w:hAnsi="Times New Roman"/>
          <w:sz w:val="28"/>
          <w:szCs w:val="28"/>
          <w:vertAlign w:val="subscript"/>
          <w:lang w:val="nl-NL"/>
        </w:rPr>
        <w:t xml:space="preserve">0 </w:t>
      </w:r>
      <w:r w:rsidRPr="001314F6">
        <w:rPr>
          <w:rFonts w:ascii="Times New Roman" w:hAnsi="Times New Roman"/>
          <w:sz w:val="28"/>
          <w:szCs w:val="28"/>
          <w:lang w:val="nl-NL"/>
        </w:rPr>
        <w:t>. t</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w:t>
      </w:r>
    </w:p>
    <w:p w14:paraId="4F368321" w14:textId="4E241CF7" w:rsidR="004F020E" w:rsidRPr="001314F6" w:rsidRDefault="004F020E" w:rsidP="006E46A3">
      <w:pPr>
        <w:tabs>
          <w:tab w:val="left" w:pos="1368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0,5 .2 . (</w:t>
      </w:r>
      <m:oMath>
        <m:f>
          <m:fPr>
            <m:ctrlPr>
              <w:rPr>
                <w:rFonts w:ascii="Cambria Math" w:hAnsi="Times New Roman"/>
                <w:i/>
                <w:sz w:val="28"/>
                <w:szCs w:val="28"/>
                <w:lang w:val="nl-NL"/>
              </w:rPr>
            </m:ctrlPr>
          </m:fPr>
          <m:num>
            <m:r>
              <w:rPr>
                <w:rFonts w:ascii="Cambria Math" w:hAnsi="Times New Roman"/>
                <w:sz w:val="28"/>
                <w:szCs w:val="28"/>
                <w:lang w:val="nl-NL"/>
              </w:rPr>
              <m:t>36.3000</m:t>
            </m:r>
          </m:num>
          <m:den>
            <m:r>
              <w:rPr>
                <w:rFonts w:ascii="Cambria Math" w:hAnsi="Times New Roman"/>
                <w:sz w:val="28"/>
                <w:szCs w:val="28"/>
                <w:lang w:val="nl-NL"/>
              </w:rPr>
              <m:t>10000</m:t>
            </m:r>
          </m:den>
        </m:f>
      </m:oMath>
      <w:r w:rsidRPr="001314F6">
        <w:rPr>
          <w:rFonts w:ascii="Times New Roman" w:hAnsi="Times New Roman"/>
          <w:sz w:val="28"/>
          <w:szCs w:val="28"/>
          <w:lang w:val="nl-NL"/>
        </w:rPr>
        <w:t>)</w:t>
      </w:r>
      <w:r w:rsidRPr="001314F6">
        <w:rPr>
          <w:rFonts w:ascii="Times New Roman" w:hAnsi="Times New Roman"/>
          <w:sz w:val="28"/>
          <w:szCs w:val="28"/>
          <w:vertAlign w:val="superscript"/>
          <w:lang w:val="nl-NL"/>
        </w:rPr>
        <w:t>1,5</w:t>
      </w:r>
      <w:r w:rsidRPr="001314F6">
        <w:rPr>
          <w:rFonts w:ascii="Times New Roman" w:hAnsi="Times New Roman"/>
          <w:sz w:val="28"/>
          <w:szCs w:val="28"/>
          <w:lang w:val="nl-NL"/>
        </w:rPr>
        <w:t xml:space="preserve"> . (10 . 0,135 . 0,855)</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 47,286</w:t>
      </w:r>
    </w:p>
    <w:p w14:paraId="79517927" w14:textId="77777777" w:rsidR="004F020E" w:rsidRPr="001314F6" w:rsidRDefault="004F020E" w:rsidP="004F020E">
      <w:pPr>
        <w:tabs>
          <w:tab w:val="left" w:pos="360"/>
          <w:tab w:val="left" w:pos="13680"/>
        </w:tabs>
        <w:spacing w:line="360" w:lineRule="auto"/>
        <w:ind w:right="136"/>
        <w:rPr>
          <w:rFonts w:ascii="Times New Roman" w:hAnsi="Times New Roman"/>
          <w:sz w:val="28"/>
          <w:szCs w:val="28"/>
          <w:lang w:val="nl-NL"/>
        </w:rPr>
      </w:pPr>
      <w:r w:rsidRPr="001314F6">
        <w:rPr>
          <w:rFonts w:ascii="Times New Roman" w:hAnsi="Times New Roman"/>
          <w:sz w:val="28"/>
          <w:szCs w:val="28"/>
          <w:lang w:val="nl-NL"/>
        </w:rPr>
        <w:tab/>
        <w:t>Với :   + k</w:t>
      </w:r>
      <w:r w:rsidRPr="001314F6">
        <w:rPr>
          <w:rFonts w:ascii="Times New Roman" w:hAnsi="Times New Roman"/>
          <w:sz w:val="28"/>
          <w:szCs w:val="28"/>
          <w:vertAlign w:val="subscript"/>
          <w:lang w:val="nl-NL"/>
        </w:rPr>
        <w:t>0</w:t>
      </w:r>
      <w:r w:rsidRPr="001314F6">
        <w:rPr>
          <w:rFonts w:ascii="Times New Roman" w:hAnsi="Times New Roman"/>
          <w:sz w:val="28"/>
          <w:szCs w:val="28"/>
          <w:lang w:val="nl-NL"/>
        </w:rPr>
        <w:t xml:space="preserve">  : hệ số kinh nghiệm</w:t>
      </w:r>
    </w:p>
    <w:p w14:paraId="45A1CA26" w14:textId="77777777" w:rsidR="004F020E" w:rsidRPr="001314F6" w:rsidRDefault="004F020E" w:rsidP="004F020E">
      <w:pPr>
        <w:tabs>
          <w:tab w:val="left" w:pos="13680"/>
        </w:tabs>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 B</w:t>
      </w:r>
      <w:r w:rsidRPr="001314F6">
        <w:rPr>
          <w:rFonts w:ascii="Times New Roman" w:hAnsi="Times New Roman"/>
          <w:sz w:val="28"/>
          <w:szCs w:val="28"/>
          <w:vertAlign w:val="subscript"/>
          <w:lang w:val="nl-NL"/>
        </w:rPr>
        <w:t>0</w:t>
      </w:r>
      <w:r w:rsidRPr="001314F6">
        <w:rPr>
          <w:rFonts w:ascii="Times New Roman" w:hAnsi="Times New Roman"/>
          <w:sz w:val="28"/>
          <w:szCs w:val="28"/>
          <w:lang w:val="nl-NL"/>
        </w:rPr>
        <w:t xml:space="preserve">  : biên độ dao động của mật độ từ thông tại khe hở không khí   </w:t>
      </w:r>
    </w:p>
    <w:p w14:paraId="6AD4ECBE" w14:textId="77777777" w:rsidR="004F020E" w:rsidRPr="001314F6" w:rsidRDefault="004F020E" w:rsidP="004F020E">
      <w:pPr>
        <w:tabs>
          <w:tab w:val="left" w:pos="13680"/>
        </w:tabs>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B</w:t>
      </w:r>
      <w:r w:rsidRPr="001314F6">
        <w:rPr>
          <w:rFonts w:ascii="Times New Roman" w:hAnsi="Times New Roman"/>
          <w:sz w:val="28"/>
          <w:szCs w:val="28"/>
          <w:vertAlign w:val="subscript"/>
          <w:lang w:val="nl-NL"/>
        </w:rPr>
        <w:t xml:space="preserve">0 </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2"/>
      </w:r>
      <w:r w:rsidRPr="001314F6">
        <w:rPr>
          <w:rFonts w:ascii="Times New Roman" w:hAnsi="Times New Roman"/>
          <w:sz w:val="28"/>
          <w:szCs w:val="28"/>
          <w:vertAlign w:val="subscript"/>
          <w:lang w:val="nl-NL"/>
        </w:rPr>
        <w:t>0</w:t>
      </w: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 xml:space="preserve"> =  0,21 . 1,1478 . 0,563 = 0,135 (T)</w:t>
      </w:r>
    </w:p>
    <w:p w14:paraId="058B262B" w14:textId="77777777" w:rsidR="004F020E" w:rsidRPr="001314F6" w:rsidRDefault="004F020E" w:rsidP="004F020E">
      <w:pPr>
        <w:tabs>
          <w:tab w:val="left" w:pos="13680"/>
        </w:tabs>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2"/>
      </w:r>
      <w:r w:rsidRPr="001314F6">
        <w:rPr>
          <w:rFonts w:ascii="Times New Roman" w:hAnsi="Times New Roman"/>
          <w:sz w:val="28"/>
          <w:szCs w:val="28"/>
          <w:vertAlign w:val="subscript"/>
          <w:lang w:val="nl-NL"/>
        </w:rPr>
        <w:t>0</w:t>
      </w:r>
      <w:r w:rsidRPr="001314F6">
        <w:rPr>
          <w:rFonts w:ascii="Times New Roman" w:hAnsi="Times New Roman"/>
          <w:sz w:val="28"/>
          <w:szCs w:val="28"/>
          <w:lang w:val="nl-NL"/>
        </w:rPr>
        <w:t xml:space="preserve"> : tra theo hình 6-1 [1] </w:t>
      </w:r>
    </w:p>
    <w:p w14:paraId="4643FDE3" w14:textId="77777777" w:rsidR="004F020E" w:rsidRPr="001314F6" w:rsidRDefault="004F020E" w:rsidP="004F020E">
      <w:pPr>
        <w:tabs>
          <w:tab w:val="left" w:pos="13680"/>
        </w:tabs>
        <w:spacing w:line="360" w:lineRule="auto"/>
        <w:ind w:right="136"/>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62"/>
      </w:r>
      <w:r w:rsidRPr="001314F6">
        <w:rPr>
          <w:rFonts w:ascii="Times New Roman" w:hAnsi="Times New Roman"/>
          <w:sz w:val="28"/>
          <w:szCs w:val="28"/>
          <w:vertAlign w:val="subscript"/>
          <w:lang w:val="nl-NL"/>
        </w:rPr>
        <w:t>0</w:t>
      </w:r>
      <w:r w:rsidRPr="001314F6">
        <w:rPr>
          <w:rFonts w:ascii="Times New Roman" w:hAnsi="Times New Roman"/>
          <w:sz w:val="28"/>
          <w:szCs w:val="28"/>
          <w:lang w:val="nl-NL"/>
        </w:rPr>
        <w:t xml:space="preserve">   = 0,21</w:t>
      </w:r>
    </w:p>
    <w:p w14:paraId="396FC522" w14:textId="07B44F65"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1</m:t>
                </m:r>
              </m:sub>
            </m:sSub>
          </m:num>
          <m:den>
            <m:r>
              <w:rPr>
                <w:rFonts w:ascii="Cambria Math" w:hAnsi="Times New Roman"/>
                <w:sz w:val="28"/>
                <w:szCs w:val="28"/>
                <w:lang w:val="nl-NL"/>
              </w:rPr>
              <m:t>δ</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22</m:t>
            </m:r>
          </m:num>
          <m:den>
            <m:r>
              <w:rPr>
                <w:rFonts w:ascii="Cambria Math" w:hAnsi="Times New Roman"/>
                <w:sz w:val="28"/>
                <w:szCs w:val="28"/>
                <w:lang w:val="nl-NL"/>
              </w:rPr>
              <m:t>0,06</m:t>
            </m:r>
          </m:den>
        </m:f>
        <m:r>
          <w:rPr>
            <w:rFonts w:ascii="Cambria Math" w:hAnsi="Times New Roman"/>
            <w:sz w:val="28"/>
            <w:szCs w:val="28"/>
            <w:lang w:val="nl-NL"/>
          </w:rPr>
          <m:t>=3,667</m:t>
        </m:r>
      </m:oMath>
      <w:r w:rsidRPr="001314F6">
        <w:rPr>
          <w:rFonts w:ascii="Times New Roman" w:hAnsi="Times New Roman"/>
          <w:sz w:val="28"/>
          <w:szCs w:val="28"/>
          <w:lang w:val="nl-NL"/>
        </w:rPr>
        <w:t xml:space="preserve">         </w:t>
      </w:r>
    </w:p>
    <w:p w14:paraId="0FEA70C3"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lastRenderedPageBreak/>
        <w:t xml:space="preserve">                 + k</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lang w:val="nl-NL"/>
        </w:rPr>
        <w:t xml:space="preserve"> : hệ số khe hở không khí,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1.</w:t>
      </w:r>
    </w:p>
    <w:p w14:paraId="2FF4A04A" w14:textId="77777777" w:rsidR="004F020E" w:rsidRPr="00445965" w:rsidRDefault="004F020E" w:rsidP="004F020E">
      <w:pPr>
        <w:spacing w:line="360" w:lineRule="auto"/>
        <w:ind w:right="135"/>
        <w:rPr>
          <w:rFonts w:ascii="Times New Roman" w:hAnsi="Times New Roman"/>
          <w:b/>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5.3.5. Tổn hao đập mạch trên răng rôto:</w:t>
      </w:r>
    </w:p>
    <w:p w14:paraId="56B5FA3E" w14:textId="77777777" w:rsidR="004F020E" w:rsidRPr="001314F6" w:rsidRDefault="004F020E" w:rsidP="004F020E">
      <w:pPr>
        <w:spacing w:line="360" w:lineRule="auto"/>
        <w:ind w:firstLine="360"/>
        <w:jc w:val="both"/>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Trong các động cơ điện có răng rãnh trên cả stato và rôto như động cơ điện không đồng bộ và động cơ điện có cuộn cảm, ngoài tổn hao bề mặt còn có tổn hao đập mạch do hiện tượng đập mạch đáng kể của mật độ từ thông trong các răng. Nguyên nhân của sự đập mạch này là do dao động của từ trường trong vùng liên thông răng (rãnh) stato và rôto theo vị trí t</w:t>
      </w:r>
      <w:r w:rsidRPr="001314F6">
        <w:rPr>
          <w:rFonts w:ascii="Times New Roman" w:hAnsi="Times New Roman" w:hint="eastAsia"/>
          <w:sz w:val="28"/>
          <w:szCs w:val="28"/>
          <w:lang w:val="nl-NL"/>
        </w:rPr>
        <w:t>ươ</w:t>
      </w:r>
      <w:r w:rsidRPr="001314F6">
        <w:rPr>
          <w:rFonts w:ascii="Times New Roman" w:hAnsi="Times New Roman"/>
          <w:sz w:val="28"/>
          <w:szCs w:val="28"/>
          <w:lang w:val="nl-NL"/>
        </w:rPr>
        <w:t>ng đối của rãnh stato và rôto.</w:t>
      </w:r>
    </w:p>
    <w:p w14:paraId="1E4E01AE" w14:textId="68D86E98"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P</w:t>
      </w:r>
      <w:r w:rsidRPr="001314F6">
        <w:rPr>
          <w:rFonts w:ascii="Times New Roman" w:hAnsi="Times New Roman"/>
          <w:sz w:val="28"/>
          <w:szCs w:val="28"/>
          <w:vertAlign w:val="subscript"/>
          <w:lang w:val="nl-NL"/>
        </w:rPr>
        <w:t>đm</w:t>
      </w:r>
      <w:r w:rsidRPr="001314F6">
        <w:rPr>
          <w:rFonts w:ascii="Times New Roman" w:hAnsi="Times New Roman"/>
          <w:sz w:val="28"/>
          <w:szCs w:val="28"/>
          <w:lang w:val="nl-NL"/>
        </w:rPr>
        <w:t xml:space="preserve"> = 0,11. </w:t>
      </w:r>
      <m:oMath>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n</m:t>
                        </m:r>
                      </m:e>
                      <m:sub>
                        <m:r>
                          <w:rPr>
                            <w:rFonts w:ascii="Cambria Math" w:hAnsi="Times New Roman"/>
                            <w:sz w:val="28"/>
                            <w:szCs w:val="28"/>
                            <w:lang w:val="nl-NL"/>
                          </w:rPr>
                          <m:t>1</m:t>
                        </m:r>
                      </m:sub>
                    </m:sSub>
                  </m:num>
                  <m:den>
                    <m:r>
                      <w:rPr>
                        <w:rFonts w:ascii="Cambria Math" w:hAnsi="Times New Roman"/>
                        <w:sz w:val="28"/>
                        <w:szCs w:val="28"/>
                        <w:lang w:val="nl-NL"/>
                      </w:rPr>
                      <m:t>10000</m:t>
                    </m:r>
                  </m:den>
                </m:f>
                <m:r>
                  <w:rPr>
                    <w:rFonts w:ascii="Cambria Math" w:hAnsi="Times New Roman"/>
                    <w:sz w:val="28"/>
                    <w:szCs w:val="28"/>
                    <w:lang w:val="nl-NL"/>
                  </w:rPr>
                  <m:t>.10.</m:t>
                </m:r>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dm</m:t>
                    </m:r>
                  </m:sub>
                </m:sSub>
                <m:ctrlPr>
                  <w:rPr>
                    <w:rFonts w:ascii="Cambria Math" w:hAnsi="Cambria Math"/>
                    <w:i/>
                    <w:sz w:val="28"/>
                    <w:szCs w:val="28"/>
                    <w:lang w:val="nl-NL"/>
                  </w:rPr>
                </m:ctrlPr>
              </m:e>
            </m:d>
          </m:e>
          <m:sup>
            <m:r>
              <w:rPr>
                <w:rFonts w:ascii="Cambria Math" w:hAnsi="Times New Roman"/>
                <w:sz w:val="28"/>
                <w:szCs w:val="28"/>
                <w:lang w:val="nl-NL"/>
              </w:rPr>
              <m:t>2</m:t>
            </m:r>
          </m:sup>
        </m:sSup>
      </m:oMath>
      <w:r w:rsidRPr="001314F6">
        <w:rPr>
          <w:rFonts w:ascii="Times New Roman" w:hAnsi="Times New Roman"/>
          <w:sz w:val="28"/>
          <w:szCs w:val="28"/>
          <w:lang w:val="nl-NL"/>
        </w:rPr>
        <w:t>. G</w:t>
      </w:r>
      <w:r w:rsidRPr="001314F6">
        <w:rPr>
          <w:rFonts w:ascii="Times New Roman" w:hAnsi="Times New Roman"/>
          <w:sz w:val="28"/>
          <w:szCs w:val="28"/>
          <w:vertAlign w:val="subscript"/>
          <w:lang w:val="nl-NL"/>
        </w:rPr>
        <w:t>Z2</w:t>
      </w:r>
      <w:r w:rsidRPr="001314F6">
        <w:rPr>
          <w:rFonts w:ascii="Times New Roman" w:hAnsi="Times New Roman"/>
          <w:sz w:val="28"/>
          <w:szCs w:val="28"/>
          <w:lang w:val="nl-NL"/>
        </w:rPr>
        <w:t xml:space="preserve"> . 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xml:space="preserve">   </w:t>
      </w:r>
    </w:p>
    <w:p w14:paraId="31A32BEE" w14:textId="48769F45" w:rsidR="004F020E" w:rsidRPr="004F3464" w:rsidRDefault="004F020E" w:rsidP="006E46A3">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 </w:t>
      </w:r>
      <m:oMath>
        <m:r>
          <w:rPr>
            <w:rFonts w:ascii="Cambria Math" w:hAnsi="Times New Roman"/>
            <w:sz w:val="28"/>
            <w:szCs w:val="28"/>
            <w:lang w:val="nl-NL"/>
          </w:rPr>
          <m:t>0,11</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36.3000</m:t>
                    </m:r>
                  </m:num>
                  <m:den>
                    <m:r>
                      <w:rPr>
                        <w:rFonts w:ascii="Cambria Math" w:hAnsi="Times New Roman"/>
                        <w:sz w:val="28"/>
                        <w:szCs w:val="28"/>
                        <w:lang w:val="nl-NL"/>
                      </w:rPr>
                      <m:t>10000</m:t>
                    </m:r>
                  </m:den>
                </m:f>
                <m:r>
                  <w:rPr>
                    <w:rFonts w:ascii="Cambria Math" w:hAnsi="Times New Roman"/>
                    <w:sz w:val="28"/>
                    <w:szCs w:val="28"/>
                    <w:lang w:val="nl-NL"/>
                  </w:rPr>
                  <m:t>.10.0,075</m:t>
                </m:r>
              </m:e>
            </m:d>
          </m:e>
          <m:sup>
            <m:r>
              <w:rPr>
                <w:rFonts w:ascii="Cambria Math" w:hAnsi="Times New Roman"/>
                <w:sz w:val="28"/>
                <w:szCs w:val="28"/>
                <w:lang w:val="nl-NL"/>
              </w:rPr>
              <m:t>2</m:t>
            </m:r>
          </m:sup>
        </m:sSup>
        <m:r>
          <w:rPr>
            <w:rFonts w:ascii="Cambria Math" w:hAnsi="Times New Roman"/>
            <w:sz w:val="28"/>
            <w:szCs w:val="28"/>
            <w:lang w:val="nl-NL"/>
          </w:rPr>
          <m:t>.1,248.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3</m:t>
            </m:r>
          </m:sup>
        </m:sSup>
        <m:r>
          <w:rPr>
            <w:rFonts w:ascii="Cambria Math" w:hAnsi="Times New Roman"/>
            <w:sz w:val="28"/>
            <w:szCs w:val="28"/>
            <w:lang w:val="nl-NL"/>
          </w:rPr>
          <m:t>=0,009(kW)</m:t>
        </m:r>
      </m:oMath>
      <w:r w:rsidRPr="001314F6">
        <w:rPr>
          <w:rFonts w:ascii="Times New Roman" w:hAnsi="Times New Roman"/>
          <w:sz w:val="28"/>
          <w:szCs w:val="28"/>
          <w:lang w:val="nl-NL"/>
        </w:rPr>
        <w:tab/>
      </w:r>
    </w:p>
    <w:p w14:paraId="5BD91A62" w14:textId="77777777" w:rsidR="004F020E" w:rsidRPr="00B24FFF" w:rsidRDefault="004F020E" w:rsidP="004F020E">
      <w:pPr>
        <w:tabs>
          <w:tab w:val="left" w:pos="13680"/>
        </w:tabs>
        <w:spacing w:line="360" w:lineRule="auto"/>
        <w:ind w:left="720" w:right="135"/>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32D60209" w14:textId="0574511A" w:rsidR="004F020E" w:rsidRPr="001314F6" w:rsidRDefault="004F020E" w:rsidP="006E46A3">
      <w:pPr>
        <w:tabs>
          <w:tab w:val="left" w:pos="72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w:r w:rsidRPr="001314F6">
        <w:rPr>
          <w:rFonts w:ascii="Times New Roman" w:hAnsi="Times New Roman"/>
          <w:b/>
          <w:sz w:val="28"/>
          <w:szCs w:val="28"/>
          <w:lang w:val="nl-NL"/>
        </w:rPr>
        <w:t xml:space="preserve">- </w:t>
      </w:r>
      <m:oMath>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dm</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sSub>
              <m:sSubPr>
                <m:ctrlPr>
                  <w:rPr>
                    <w:rFonts w:ascii="Cambria Math" w:hAnsi="Times New Roman"/>
                    <w:b/>
                    <w:i/>
                    <w:sz w:val="28"/>
                    <w:szCs w:val="28"/>
                    <w:lang w:val="nl-NL"/>
                  </w:rPr>
                </m:ctrlPr>
              </m:sSubPr>
              <m:e>
                <m:r>
                  <m:rPr>
                    <m:sty m:val="bi"/>
                  </m:rPr>
                  <w:rPr>
                    <w:rFonts w:ascii="Cambria Math" w:hAnsi="Times New Roman"/>
                    <w:sz w:val="28"/>
                    <w:szCs w:val="28"/>
                    <w:lang w:val="nl-NL"/>
                  </w:rPr>
                  <m:t>ν</m:t>
                </m:r>
              </m:e>
              <m:sub>
                <m:r>
                  <m:rPr>
                    <m:sty m:val="bi"/>
                  </m:rPr>
                  <w:rPr>
                    <w:rFonts w:ascii="Cambria Math" w:hAnsi="Times New Roman"/>
                    <w:sz w:val="28"/>
                    <w:szCs w:val="28"/>
                    <w:lang w:val="nl-NL"/>
                  </w:rPr>
                  <m:t>1</m:t>
                </m:r>
              </m:sub>
            </m:sSub>
            <m:r>
              <m:rPr>
                <m:sty m:val="bi"/>
              </m:rPr>
              <w:rPr>
                <w:rFonts w:ascii="Cambria Math" w:hAnsi="Times New Roman"/>
                <w:sz w:val="28"/>
                <w:szCs w:val="28"/>
                <w:lang w:val="nl-NL"/>
              </w:rPr>
              <m:t>.δ</m:t>
            </m:r>
          </m:num>
          <m:den>
            <m:r>
              <m:rPr>
                <m:sty m:val="bi"/>
              </m:rPr>
              <w:rPr>
                <w:rFonts w:ascii="Cambria Math" w:hAnsi="Times New Roman"/>
                <w:sz w:val="28"/>
                <w:szCs w:val="28"/>
                <w:lang w:val="nl-NL"/>
              </w:rPr>
              <m:t>2.</m:t>
            </m:r>
            <m:sSub>
              <m:sSubPr>
                <m:ctrlPr>
                  <w:rPr>
                    <w:rFonts w:ascii="Cambria Math" w:hAnsi="Times New Roman"/>
                    <w:b/>
                    <w:i/>
                    <w:sz w:val="28"/>
                    <w:szCs w:val="28"/>
                    <w:lang w:val="nl-NL"/>
                  </w:rPr>
                </m:ctrlPr>
              </m:sSubPr>
              <m:e>
                <m:r>
                  <m:rPr>
                    <m:sty m:val="bi"/>
                  </m:rPr>
                  <w:rPr>
                    <w:rFonts w:ascii="Cambria Math" w:hAnsi="Times New Roman"/>
                    <w:sz w:val="28"/>
                    <w:szCs w:val="28"/>
                    <w:lang w:val="nl-NL"/>
                  </w:rPr>
                  <m:t>t</m:t>
                </m:r>
              </m:e>
              <m:sub>
                <m:r>
                  <m:rPr>
                    <m:sty m:val="bi"/>
                  </m:rPr>
                  <w:rPr>
                    <w:rFonts w:ascii="Cambria Math" w:hAnsi="Times New Roman"/>
                    <w:sz w:val="28"/>
                    <w:szCs w:val="28"/>
                    <w:lang w:val="nl-NL"/>
                  </w:rPr>
                  <m:t>2</m:t>
                </m:r>
              </m:sub>
            </m:sSub>
            <m:ctrlPr>
              <w:rPr>
                <w:rFonts w:ascii="Cambria Math" w:hAnsi="Cambria Math"/>
                <w:b/>
                <w:i/>
                <w:sz w:val="28"/>
                <w:szCs w:val="28"/>
                <w:lang w:val="nl-NL"/>
              </w:rPr>
            </m:ctrlPr>
          </m:den>
        </m:f>
        <m:r>
          <m:rPr>
            <m:sty m:val="bi"/>
          </m:rPr>
          <w:rPr>
            <w:rFonts w:ascii="Cambria Math" w:hAnsi="Times New Roman"/>
            <w:sz w:val="28"/>
            <w:szCs w:val="28"/>
            <w:lang w:val="nl-NL"/>
          </w:rPr>
          <m:t>.</m:t>
        </m:r>
        <m:sSub>
          <m:sSubPr>
            <m:ctrlPr>
              <w:rPr>
                <w:rFonts w:ascii="Cambria Math" w:hAnsi="Times New Roman"/>
                <w:b/>
                <w:i/>
                <w:sz w:val="28"/>
                <w:szCs w:val="28"/>
                <w:lang w:val="nl-NL"/>
              </w:rPr>
            </m:ctrlPr>
          </m:sSubPr>
          <m:e>
            <m:r>
              <m:rPr>
                <m:sty m:val="bi"/>
              </m:rPr>
              <w:rPr>
                <w:rFonts w:ascii="Cambria Math" w:hAnsi="Times New Roman"/>
                <w:sz w:val="28"/>
                <w:szCs w:val="28"/>
                <w:lang w:val="nl-NL"/>
              </w:rPr>
              <m:t>B</m:t>
            </m:r>
          </m:e>
          <m:sub>
            <m:r>
              <m:rPr>
                <m:sty m:val="bi"/>
              </m:rPr>
              <w:rPr>
                <w:rFonts w:ascii="Cambria Math" w:hAnsi="Times New Roman"/>
                <w:sz w:val="28"/>
                <w:szCs w:val="28"/>
                <w:lang w:val="nl-NL"/>
              </w:rPr>
              <m:t>Z2</m:t>
            </m:r>
          </m:sub>
        </m:sSub>
        <m:r>
          <m:rPr>
            <m:sty m:val="bi"/>
          </m:rPr>
          <w:rPr>
            <w:rFonts w:ascii="Cambria Math" w:hAnsi="Times New Roman"/>
            <w:sz w:val="28"/>
            <w:szCs w:val="28"/>
            <w:lang w:val="nl-NL"/>
          </w:rPr>
          <m:t>=</m:t>
        </m:r>
        <m:f>
          <m:fPr>
            <m:ctrlPr>
              <w:rPr>
                <w:rFonts w:ascii="Cambria Math" w:hAnsi="Times New Roman"/>
                <w:b/>
                <w:i/>
                <w:sz w:val="28"/>
                <w:szCs w:val="28"/>
                <w:lang w:val="nl-NL"/>
              </w:rPr>
            </m:ctrlPr>
          </m:fPr>
          <m:num>
            <m:r>
              <m:rPr>
                <m:sty m:val="bi"/>
              </m:rPr>
              <w:rPr>
                <w:rFonts w:ascii="Cambria Math" w:hAnsi="Times New Roman"/>
                <w:sz w:val="28"/>
                <w:szCs w:val="28"/>
                <w:lang w:val="nl-NL"/>
              </w:rPr>
              <m:t>1,551.0,06</m:t>
            </m:r>
          </m:num>
          <m:den>
            <m:r>
              <m:rPr>
                <m:sty m:val="bi"/>
              </m:rPr>
              <w:rPr>
                <w:rFonts w:ascii="Cambria Math" w:hAnsi="Times New Roman"/>
                <w:sz w:val="28"/>
                <w:szCs w:val="28"/>
                <w:lang w:val="nl-NL"/>
              </w:rPr>
              <m:t>2.1,086</m:t>
            </m:r>
          </m:den>
        </m:f>
        <m:r>
          <m:rPr>
            <m:sty m:val="bi"/>
          </m:rPr>
          <w:rPr>
            <w:rFonts w:ascii="Cambria Math" w:hAnsi="Times New Roman"/>
            <w:sz w:val="28"/>
            <w:szCs w:val="28"/>
            <w:lang w:val="nl-NL"/>
          </w:rPr>
          <m:t>.1,754=0,075(T)</m:t>
        </m:r>
      </m:oMath>
    </w:p>
    <w:p w14:paraId="5718E457"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 B</w:t>
      </w:r>
      <w:r w:rsidRPr="001314F6">
        <w:rPr>
          <w:rFonts w:ascii="Times New Roman" w:hAnsi="Times New Roman"/>
          <w:sz w:val="28"/>
          <w:szCs w:val="28"/>
          <w:vertAlign w:val="subscript"/>
          <w:lang w:val="nl-NL"/>
        </w:rPr>
        <w:t>Z2</w:t>
      </w:r>
      <w:r w:rsidRPr="001314F6">
        <w:rPr>
          <w:rFonts w:ascii="Times New Roman" w:hAnsi="Times New Roman"/>
          <w:sz w:val="28"/>
          <w:szCs w:val="28"/>
          <w:lang w:val="nl-NL"/>
        </w:rPr>
        <w:t xml:space="preserve"> : mật độ từ thông ở răng rôto,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5.1.</w:t>
      </w:r>
      <w:r w:rsidRPr="001314F6">
        <w:rPr>
          <w:rFonts w:ascii="Times New Roman" w:hAnsi="Times New Roman"/>
          <w:sz w:val="28"/>
          <w:szCs w:val="28"/>
          <w:lang w:val="nl-NL"/>
        </w:rPr>
        <w:t>7.</w:t>
      </w:r>
      <w:r w:rsidRPr="001314F6">
        <w:rPr>
          <w:rFonts w:ascii="Times New Roman" w:hAnsi="Times New Roman"/>
          <w:b/>
          <w:sz w:val="28"/>
          <w:szCs w:val="28"/>
          <w:lang w:val="nl-NL"/>
        </w:rPr>
        <w:t xml:space="preserve"> </w:t>
      </w:r>
    </w:p>
    <w:p w14:paraId="70FCCBF9" w14:textId="77777777" w:rsidR="004F020E" w:rsidRPr="001314F6" w:rsidRDefault="004F020E" w:rsidP="004F020E">
      <w:pPr>
        <w:spacing w:before="120" w:after="120" w:line="360" w:lineRule="auto"/>
        <w:ind w:right="130" w:firstLine="720"/>
        <w:rPr>
          <w:rFonts w:ascii="Times New Roman" w:hAnsi="Times New Roman"/>
          <w:sz w:val="28"/>
          <w:szCs w:val="28"/>
          <w:lang w:val="nl-NL"/>
        </w:rPr>
      </w:pPr>
      <w:r w:rsidRPr="001314F6">
        <w:rPr>
          <w:rFonts w:ascii="Times New Roman" w:hAnsi="Times New Roman"/>
          <w:b/>
          <w:sz w:val="28"/>
          <w:szCs w:val="28"/>
          <w:lang w:val="nl-NL"/>
        </w:rPr>
        <w:t>Trọng lượng răng rôto</w:t>
      </w:r>
      <w:r w:rsidRPr="001314F6">
        <w:rPr>
          <w:rFonts w:ascii="Times New Roman" w:hAnsi="Times New Roman"/>
          <w:sz w:val="28"/>
          <w:szCs w:val="28"/>
          <w:lang w:val="nl-NL"/>
        </w:rPr>
        <w:t>:</w:t>
      </w:r>
    </w:p>
    <w:p w14:paraId="2D29FEA7"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G</w:t>
      </w:r>
      <w:r w:rsidRPr="001314F6">
        <w:rPr>
          <w:rFonts w:ascii="Times New Roman" w:hAnsi="Times New Roman"/>
          <w:sz w:val="28"/>
          <w:szCs w:val="28"/>
          <w:vertAlign w:val="subscript"/>
          <w:lang w:val="nl-NL"/>
        </w:rPr>
        <w:t>Z2</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 Z</w:t>
      </w:r>
      <w:r w:rsidRPr="001314F6">
        <w:rPr>
          <w:rFonts w:ascii="Times New Roman" w:hAnsi="Times New Roman"/>
          <w:sz w:val="28"/>
          <w:szCs w:val="28"/>
          <w:vertAlign w:val="subscript"/>
          <w:lang w:val="nl-NL"/>
        </w:rPr>
        <w:t xml:space="preserve">2 </w:t>
      </w:r>
      <w:r w:rsidRPr="001314F6">
        <w:rPr>
          <w:rFonts w:ascii="Times New Roman" w:hAnsi="Times New Roman"/>
          <w:sz w:val="28"/>
          <w:szCs w:val="28"/>
          <w:lang w:val="nl-NL"/>
        </w:rPr>
        <w:t>.h'</w:t>
      </w:r>
      <w:r w:rsidRPr="001314F6">
        <w:rPr>
          <w:rFonts w:ascii="Times New Roman" w:hAnsi="Times New Roman"/>
          <w:sz w:val="28"/>
          <w:szCs w:val="28"/>
          <w:vertAlign w:val="subscript"/>
          <w:lang w:val="nl-NL"/>
        </w:rPr>
        <w:t xml:space="preserve">Z2 </w:t>
      </w:r>
      <w:r w:rsidRPr="001314F6">
        <w:rPr>
          <w:rFonts w:ascii="Times New Roman" w:hAnsi="Times New Roman"/>
          <w:sz w:val="28"/>
          <w:szCs w:val="28"/>
          <w:lang w:val="nl-NL"/>
        </w:rPr>
        <w:t>. b</w:t>
      </w:r>
      <w:r w:rsidRPr="001314F6">
        <w:rPr>
          <w:rFonts w:ascii="Times New Roman" w:hAnsi="Times New Roman"/>
          <w:sz w:val="28"/>
          <w:szCs w:val="28"/>
          <w:vertAlign w:val="subscript"/>
          <w:lang w:val="nl-NL"/>
        </w:rPr>
        <w:t xml:space="preserve">Z2 </w:t>
      </w:r>
      <w:r w:rsidRPr="001314F6">
        <w:rPr>
          <w:rFonts w:ascii="Times New Roman" w:hAnsi="Times New Roman"/>
          <w:sz w:val="28"/>
          <w:szCs w:val="28"/>
          <w:lang w:val="nl-NL"/>
        </w:rPr>
        <w:t>. L</w:t>
      </w:r>
      <w:r w:rsidRPr="001314F6">
        <w:rPr>
          <w:rFonts w:ascii="Times New Roman" w:hAnsi="Times New Roman"/>
          <w:sz w:val="28"/>
          <w:szCs w:val="28"/>
          <w:vertAlign w:val="subscript"/>
          <w:lang w:val="nl-NL"/>
        </w:rPr>
        <w:t xml:space="preserve">2 </w:t>
      </w:r>
      <w:r w:rsidRPr="001314F6">
        <w:rPr>
          <w:rFonts w:ascii="Times New Roman" w:hAnsi="Times New Roman"/>
          <w:sz w:val="28"/>
          <w:szCs w:val="28"/>
          <w:lang w:val="nl-NL"/>
        </w:rPr>
        <w:t>. k</w:t>
      </w:r>
      <w:r w:rsidRPr="001314F6">
        <w:rPr>
          <w:rFonts w:ascii="Times New Roman" w:hAnsi="Times New Roman"/>
          <w:sz w:val="28"/>
          <w:szCs w:val="28"/>
          <w:vertAlign w:val="subscript"/>
          <w:lang w:val="nl-NL"/>
        </w:rPr>
        <w:t xml:space="preserve">c </w:t>
      </w:r>
      <w:r w:rsidRPr="001314F6">
        <w:rPr>
          <w:rFonts w:ascii="Times New Roman" w:hAnsi="Times New Roman"/>
          <w:sz w:val="28"/>
          <w:szCs w:val="28"/>
          <w:lang w:val="nl-NL"/>
        </w:rPr>
        <w:t>.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xml:space="preserve"> </w:t>
      </w:r>
    </w:p>
    <w:p w14:paraId="3F1B156C" w14:textId="77777777" w:rsidR="004F020E"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7,8 . 28 . 1,346 . 0,363 . 11,6 . 0,96 . 10</w:t>
      </w:r>
      <w:r w:rsidRPr="001314F6">
        <w:rPr>
          <w:rFonts w:ascii="Times New Roman" w:hAnsi="Times New Roman"/>
          <w:sz w:val="28"/>
          <w:szCs w:val="28"/>
          <w:vertAlign w:val="superscript"/>
          <w:lang w:val="nl-NL"/>
        </w:rPr>
        <w:t>-3</w:t>
      </w:r>
      <w:r w:rsidRPr="001314F6">
        <w:rPr>
          <w:rFonts w:ascii="Times New Roman" w:hAnsi="Times New Roman"/>
          <w:sz w:val="28"/>
          <w:szCs w:val="28"/>
          <w:lang w:val="nl-NL"/>
        </w:rPr>
        <w:t>=  1,237 (kg)</w:t>
      </w:r>
    </w:p>
    <w:p w14:paraId="0D11B863" w14:textId="77777777" w:rsidR="004F020E" w:rsidRPr="00F64EA1" w:rsidRDefault="004F020E" w:rsidP="004F020E">
      <w:pPr>
        <w:tabs>
          <w:tab w:val="left" w:pos="13680"/>
        </w:tabs>
        <w:spacing w:line="360" w:lineRule="auto"/>
        <w:ind w:right="135"/>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b/>
          <w:sz w:val="28"/>
          <w:szCs w:val="28"/>
          <w:lang w:val="nl-NL"/>
        </w:rPr>
        <w:t>5.3.6. Tổng tổn hao thép:</w:t>
      </w:r>
    </w:p>
    <w:p w14:paraId="7BDB73DF"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P</w:t>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bm</w:t>
      </w: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đm</w:t>
      </w:r>
      <w:r w:rsidRPr="001314F6">
        <w:rPr>
          <w:rFonts w:ascii="Times New Roman" w:hAnsi="Times New Roman"/>
          <w:sz w:val="28"/>
          <w:szCs w:val="28"/>
          <w:lang w:val="nl-NL"/>
        </w:rPr>
        <w:t xml:space="preserve"> </w:t>
      </w:r>
    </w:p>
    <w:p w14:paraId="2CF91DE9"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0,0848 + 0,0015 + 0,009=  0,095 (kW)</w:t>
      </w:r>
    </w:p>
    <w:p w14:paraId="6BFD3CB2" w14:textId="77777777" w:rsidR="004F020E" w:rsidRPr="001314F6" w:rsidRDefault="004F020E" w:rsidP="004F020E">
      <w:pPr>
        <w:tabs>
          <w:tab w:val="left" w:pos="720"/>
        </w:tabs>
        <w:spacing w:line="360" w:lineRule="auto"/>
        <w:ind w:right="130"/>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6D0E7CAF" w14:textId="77777777" w:rsidR="004F020E" w:rsidRPr="001314F6" w:rsidRDefault="004F020E" w:rsidP="004F020E">
      <w:pPr>
        <w:tabs>
          <w:tab w:val="left" w:pos="13680"/>
        </w:tabs>
        <w:spacing w:line="360" w:lineRule="auto"/>
        <w:ind w:right="130"/>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sz w:val="28"/>
          <w:szCs w:val="28"/>
          <w:lang w:val="nl-NL"/>
        </w:rPr>
        <w:t>- P'</w:t>
      </w:r>
      <w:r w:rsidRPr="001314F6">
        <w:rPr>
          <w:rFonts w:ascii="Times New Roman" w:hAnsi="Times New Roman"/>
          <w:sz w:val="28"/>
          <w:szCs w:val="28"/>
          <w:vertAlign w:val="subscript"/>
          <w:lang w:val="nl-NL"/>
        </w:rPr>
        <w:t>Fe</w:t>
      </w:r>
      <w:r w:rsidRPr="001314F6">
        <w:rPr>
          <w:rFonts w:ascii="Times New Roman" w:hAnsi="Times New Roman"/>
          <w:b/>
          <w:sz w:val="28"/>
          <w:szCs w:val="28"/>
          <w:lang w:val="nl-NL"/>
        </w:rPr>
        <w:t>:</w:t>
      </w:r>
      <w:r w:rsidRPr="001314F6">
        <w:rPr>
          <w:rFonts w:ascii="Times New Roman" w:hAnsi="Times New Roman"/>
          <w:sz w:val="28"/>
          <w:szCs w:val="28"/>
          <w:lang w:val="nl-NL"/>
        </w:rPr>
        <w:t xml:space="preserve"> tổn hao cả lõi sắt stato, tính ở 5.3.3</w:t>
      </w:r>
    </w:p>
    <w:p w14:paraId="5FD247DF" w14:textId="77777777" w:rsidR="004F020E" w:rsidRPr="001314F6" w:rsidRDefault="004F020E" w:rsidP="004F020E">
      <w:pPr>
        <w:tabs>
          <w:tab w:val="left" w:pos="13680"/>
        </w:tabs>
        <w:spacing w:line="360" w:lineRule="auto"/>
        <w:ind w:right="130"/>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sz w:val="28"/>
          <w:szCs w:val="28"/>
          <w:lang w:val="nl-NL"/>
        </w:rPr>
        <w:t>- P</w:t>
      </w:r>
      <w:r w:rsidRPr="001314F6">
        <w:rPr>
          <w:rFonts w:ascii="Times New Roman" w:hAnsi="Times New Roman"/>
          <w:sz w:val="28"/>
          <w:szCs w:val="28"/>
          <w:vertAlign w:val="subscript"/>
          <w:lang w:val="nl-NL"/>
        </w:rPr>
        <w:t xml:space="preserve">bm </w:t>
      </w:r>
      <w:r w:rsidRPr="001314F6">
        <w:rPr>
          <w:rFonts w:ascii="Times New Roman" w:hAnsi="Times New Roman"/>
          <w:sz w:val="28"/>
          <w:szCs w:val="28"/>
          <w:lang w:val="nl-NL"/>
        </w:rPr>
        <w:t>: tổn hao bề mặt trên răng rôto,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3.4</w:t>
      </w:r>
    </w:p>
    <w:p w14:paraId="211C316C" w14:textId="77777777" w:rsidR="004F020E" w:rsidRDefault="004F020E" w:rsidP="004F020E">
      <w:pPr>
        <w:tabs>
          <w:tab w:val="left" w:pos="360"/>
          <w:tab w:val="left" w:pos="13680"/>
        </w:tabs>
        <w:spacing w:line="360" w:lineRule="auto"/>
        <w:ind w:right="130"/>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sz w:val="28"/>
          <w:szCs w:val="28"/>
          <w:lang w:val="nl-NL"/>
        </w:rPr>
        <w:t>- P</w:t>
      </w:r>
      <w:r w:rsidRPr="001314F6">
        <w:rPr>
          <w:rFonts w:ascii="Times New Roman" w:hAnsi="Times New Roman"/>
          <w:sz w:val="28"/>
          <w:szCs w:val="28"/>
          <w:vertAlign w:val="subscript"/>
          <w:lang w:val="nl-NL"/>
        </w:rPr>
        <w:t>đm</w:t>
      </w:r>
      <w:r w:rsidRPr="001314F6">
        <w:rPr>
          <w:rFonts w:ascii="Times New Roman" w:hAnsi="Times New Roman"/>
          <w:b/>
          <w:sz w:val="28"/>
          <w:szCs w:val="28"/>
          <w:lang w:val="nl-NL"/>
        </w:rPr>
        <w:t xml:space="preserve"> : </w:t>
      </w:r>
      <w:r w:rsidRPr="001314F6">
        <w:rPr>
          <w:rFonts w:ascii="Times New Roman" w:hAnsi="Times New Roman"/>
          <w:sz w:val="28"/>
          <w:szCs w:val="28"/>
          <w:lang w:val="nl-NL"/>
        </w:rPr>
        <w:t>tổn hao đập mạch trên răng rôto, tính ở 5.3.5.</w:t>
      </w:r>
    </w:p>
    <w:p w14:paraId="51A0B5EE" w14:textId="77777777" w:rsidR="004F020E" w:rsidRPr="001314F6" w:rsidRDefault="004F020E" w:rsidP="004F020E">
      <w:pPr>
        <w:tabs>
          <w:tab w:val="left" w:pos="360"/>
          <w:tab w:val="left" w:pos="13680"/>
        </w:tabs>
        <w:spacing w:line="360" w:lineRule="auto"/>
        <w:ind w:right="130"/>
        <w:rPr>
          <w:rFonts w:ascii="Times New Roman" w:hAnsi="Times New Roman"/>
          <w:sz w:val="28"/>
          <w:szCs w:val="28"/>
          <w:lang w:val="nl-NL"/>
        </w:rPr>
      </w:pPr>
      <w:r w:rsidRPr="001314F6">
        <w:rPr>
          <w:rFonts w:ascii="Times New Roman" w:hAnsi="Times New Roman"/>
          <w:b/>
          <w:sz w:val="28"/>
          <w:szCs w:val="28"/>
          <w:lang w:val="nl-NL"/>
        </w:rPr>
        <w:t>5.3.7. Tổn hao cơ:</w:t>
      </w:r>
    </w:p>
    <w:p w14:paraId="1D70400F" w14:textId="77777777" w:rsidR="004F020E" w:rsidRDefault="004F020E" w:rsidP="004F020E">
      <w:pPr>
        <w:tabs>
          <w:tab w:val="left" w:pos="13680"/>
        </w:tabs>
        <w:spacing w:line="360" w:lineRule="auto"/>
        <w:ind w:right="130"/>
        <w:jc w:val="both"/>
        <w:rPr>
          <w:rFonts w:ascii="Times New Roman" w:hAnsi="Times New Roman"/>
          <w:sz w:val="28"/>
          <w:szCs w:val="28"/>
          <w:lang w:val="nl-NL"/>
        </w:rPr>
      </w:pPr>
      <w:r w:rsidRPr="001314F6">
        <w:rPr>
          <w:rFonts w:ascii="Times New Roman" w:hAnsi="Times New Roman"/>
          <w:sz w:val="28"/>
          <w:szCs w:val="28"/>
          <w:lang w:val="nl-NL"/>
        </w:rPr>
        <w:t xml:space="preserve">          Tổn hao cơ hay tổn hao ma sát phụ thuộc  vào áp suất trên bề mặt ma sát, hệ số ma sát và tốc độ chuyển động tương đối của bề mặt ma sát. Việc tính toán </w:t>
      </w:r>
      <w:r w:rsidRPr="001314F6">
        <w:rPr>
          <w:rFonts w:ascii="Times New Roman" w:hAnsi="Times New Roman"/>
          <w:sz w:val="28"/>
          <w:szCs w:val="28"/>
          <w:lang w:val="nl-NL"/>
        </w:rPr>
        <w:lastRenderedPageBreak/>
        <w:t xml:space="preserve">các tổn hao này gặp khó khăn ở phần xác định hệ số ma xát vì hệ số này phụ thuộc vào chất lượng bề mặt ma sát, loại dầu bôi trơn và nhiệt </w:t>
      </w:r>
    </w:p>
    <w:p w14:paraId="765635B2" w14:textId="77777777" w:rsidR="004F020E" w:rsidRDefault="004F020E" w:rsidP="004F020E">
      <w:pPr>
        <w:tabs>
          <w:tab w:val="left" w:pos="13680"/>
        </w:tabs>
        <w:spacing w:line="360" w:lineRule="auto"/>
        <w:ind w:right="135"/>
        <w:rPr>
          <w:rFonts w:ascii="Times New Roman" w:hAnsi="Times New Roman"/>
          <w:sz w:val="28"/>
          <w:szCs w:val="28"/>
          <w:lang w:val="nl-NL"/>
        </w:rPr>
      </w:pPr>
    </w:p>
    <w:p w14:paraId="6456DAFC" w14:textId="295A54D6" w:rsidR="004F020E" w:rsidRPr="001314F6" w:rsidRDefault="004F020E" w:rsidP="006E46A3">
      <w:pPr>
        <w:tabs>
          <w:tab w:val="left" w:pos="13680"/>
        </w:tabs>
        <w:spacing w:line="360" w:lineRule="auto"/>
        <w:ind w:right="135"/>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 xml:space="preserve">    P</w:t>
      </w:r>
      <w:r w:rsidRPr="001314F6">
        <w:rPr>
          <w:rFonts w:ascii="Times New Roman" w:hAnsi="Times New Roman"/>
          <w:sz w:val="28"/>
          <w:szCs w:val="28"/>
          <w:vertAlign w:val="subscript"/>
          <w:lang w:val="nl-NL"/>
        </w:rPr>
        <w:t>cơ</w:t>
      </w:r>
      <w:r w:rsidRPr="001314F6">
        <w:rPr>
          <w:rFonts w:ascii="Times New Roman" w:hAnsi="Times New Roman"/>
          <w:sz w:val="28"/>
          <w:szCs w:val="28"/>
          <w:lang w:val="nl-NL"/>
        </w:rPr>
        <w:t xml:space="preserve">  = k . </w:t>
      </w:r>
      <m:oMath>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n</m:t>
                        </m:r>
                      </m:e>
                      <m:sub>
                        <m:r>
                          <w:rPr>
                            <w:rFonts w:ascii="Cambria Math" w:hAnsi="Times New Roman"/>
                            <w:sz w:val="28"/>
                            <w:szCs w:val="28"/>
                            <w:lang w:val="nl-NL"/>
                          </w:rPr>
                          <m:t>1</m:t>
                        </m:r>
                      </m:sub>
                    </m:sSub>
                  </m:num>
                  <m:den>
                    <m:r>
                      <w:rPr>
                        <w:rFonts w:ascii="Cambria Math" w:hAnsi="Times New Roman"/>
                        <w:sz w:val="28"/>
                        <w:szCs w:val="28"/>
                        <w:lang w:val="nl-NL"/>
                      </w:rPr>
                      <m:t>1000</m:t>
                    </m:r>
                  </m:den>
                </m:f>
                <m:ctrlPr>
                  <w:rPr>
                    <w:rFonts w:ascii="Cambria Math" w:hAnsi="Cambria Math"/>
                    <w:i/>
                    <w:sz w:val="28"/>
                    <w:szCs w:val="28"/>
                    <w:lang w:val="nl-NL"/>
                  </w:rPr>
                </m:ctrlPr>
              </m:e>
            </m:d>
          </m:e>
          <m:sup>
            <m:r>
              <w:rPr>
                <w:rFonts w:ascii="Cambria Math" w:hAnsi="Times New Roman"/>
                <w:sz w:val="28"/>
                <w:szCs w:val="28"/>
                <w:lang w:val="nl-NL"/>
              </w:rPr>
              <m:t>2</m:t>
            </m:r>
          </m:sup>
        </m:sSup>
        <m:r>
          <w:rPr>
            <w:rFonts w:ascii="Cambria Math" w:hAnsi="Times New Roman"/>
            <w:sz w:val="28"/>
            <w:szCs w:val="28"/>
            <w:lang w:val="nl-NL"/>
          </w:rPr>
          <m:t>.</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n</m:t>
                        </m:r>
                      </m:sub>
                    </m:sSub>
                  </m:num>
                  <m:den>
                    <m:r>
                      <w:rPr>
                        <w:rFonts w:ascii="Cambria Math" w:hAnsi="Times New Roman"/>
                        <w:sz w:val="28"/>
                        <w:szCs w:val="28"/>
                        <w:lang w:val="nl-NL"/>
                      </w:rPr>
                      <m:t>10</m:t>
                    </m:r>
                  </m:den>
                </m:f>
                <m:ctrlPr>
                  <w:rPr>
                    <w:rFonts w:ascii="Cambria Math" w:hAnsi="Cambria Math"/>
                    <w:i/>
                    <w:sz w:val="28"/>
                    <w:szCs w:val="28"/>
                    <w:lang w:val="nl-NL"/>
                  </w:rPr>
                </m:ctrlPr>
              </m:e>
            </m:d>
          </m:e>
          <m:sup>
            <m:r>
              <w:rPr>
                <w:rFonts w:ascii="Cambria Math" w:hAnsi="Times New Roman"/>
                <w:sz w:val="28"/>
                <w:szCs w:val="28"/>
                <w:lang w:val="nl-NL"/>
              </w:rPr>
              <m:t>4</m:t>
            </m:r>
          </m:sup>
        </m:sSup>
        <m:r>
          <w:rPr>
            <w:rFonts w:ascii="Cambria Math" w:hAnsi="Times New Roman"/>
            <w:sz w:val="28"/>
            <w:szCs w:val="28"/>
            <w:lang w:val="nl-NL"/>
          </w:rPr>
          <m:t>.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3</m:t>
            </m:r>
          </m:sup>
        </m:sSup>
      </m:oMath>
    </w:p>
    <w:p w14:paraId="731BCFFC" w14:textId="5B309574"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m:oMath>
        <m:r>
          <w:rPr>
            <w:rFonts w:ascii="Cambria Math" w:hAnsi="Times New Roman"/>
            <w:sz w:val="28"/>
            <w:szCs w:val="28"/>
            <w:lang w:val="nl-NL"/>
          </w:rPr>
          <m:t>=1.079</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3000</m:t>
                    </m:r>
                  </m:num>
                  <m:den>
                    <m:r>
                      <w:rPr>
                        <w:rFonts w:ascii="Cambria Math" w:hAnsi="Times New Roman"/>
                        <w:sz w:val="28"/>
                        <w:szCs w:val="28"/>
                        <w:lang w:val="nl-NL"/>
                      </w:rPr>
                      <m:t>1000</m:t>
                    </m:r>
                  </m:den>
                </m:f>
                <m:ctrlPr>
                  <w:rPr>
                    <w:rFonts w:ascii="Cambria Math" w:hAnsi="Cambria Math"/>
                    <w:i/>
                    <w:sz w:val="28"/>
                    <w:szCs w:val="28"/>
                    <w:lang w:val="nl-NL"/>
                  </w:rPr>
                </m:ctrlPr>
              </m:e>
            </m:d>
          </m:e>
          <m:sup>
            <m:r>
              <w:rPr>
                <w:rFonts w:ascii="Cambria Math" w:hAnsi="Times New Roman"/>
                <w:sz w:val="28"/>
                <w:szCs w:val="28"/>
                <w:lang w:val="nl-NL"/>
              </w:rPr>
              <m:t>2</m:t>
            </m:r>
          </m:sup>
        </m:sSup>
        <m:r>
          <w:rPr>
            <w:rFonts w:ascii="Cambria Math" w:hAnsi="Times New Roman"/>
            <w:sz w:val="28"/>
            <w:szCs w:val="28"/>
            <w:lang w:val="nl-NL"/>
          </w:rPr>
          <m:t>.</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17</m:t>
                    </m:r>
                  </m:num>
                  <m:den>
                    <m:r>
                      <w:rPr>
                        <w:rFonts w:ascii="Cambria Math" w:hAnsi="Times New Roman"/>
                        <w:sz w:val="28"/>
                        <w:szCs w:val="28"/>
                        <w:lang w:val="nl-NL"/>
                      </w:rPr>
                      <m:t>10</m:t>
                    </m:r>
                  </m:den>
                </m:f>
                <m:ctrlPr>
                  <w:rPr>
                    <w:rFonts w:ascii="Cambria Math" w:hAnsi="Cambria Math"/>
                    <w:i/>
                    <w:sz w:val="28"/>
                    <w:szCs w:val="28"/>
                    <w:lang w:val="nl-NL"/>
                  </w:rPr>
                </m:ctrlPr>
              </m:e>
            </m:d>
          </m:e>
          <m:sup>
            <m:r>
              <w:rPr>
                <w:rFonts w:ascii="Cambria Math" w:hAnsi="Times New Roman"/>
                <w:sz w:val="28"/>
                <w:szCs w:val="28"/>
                <w:lang w:val="nl-NL"/>
              </w:rPr>
              <m:t>4</m:t>
            </m:r>
          </m:sup>
        </m:sSup>
        <m:r>
          <w:rPr>
            <w:rFonts w:ascii="Cambria Math" w:hAnsi="Times New Roman"/>
            <w:sz w:val="28"/>
            <w:szCs w:val="28"/>
            <w:lang w:val="nl-NL"/>
          </w:rPr>
          <m:t>.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3</m:t>
            </m:r>
          </m:sup>
        </m:sSup>
        <m:r>
          <w:rPr>
            <w:rFonts w:ascii="Cambria Math" w:hAnsi="Times New Roman"/>
            <w:sz w:val="28"/>
            <w:szCs w:val="28"/>
            <w:lang w:val="nl-NL"/>
          </w:rPr>
          <m:t>=0,081(kW)</m:t>
        </m:r>
      </m:oMath>
    </w:p>
    <w:p w14:paraId="0D06D99B" w14:textId="77777777" w:rsidR="004F020E" w:rsidRPr="001314F6" w:rsidRDefault="004F020E" w:rsidP="004F020E">
      <w:pPr>
        <w:tabs>
          <w:tab w:val="left" w:pos="720"/>
        </w:tabs>
        <w:spacing w:line="360" w:lineRule="auto"/>
        <w:ind w:right="130"/>
        <w:rPr>
          <w:rFonts w:ascii="Times New Roman" w:hAnsi="Times New Roman"/>
          <w:b/>
          <w:sz w:val="28"/>
          <w:szCs w:val="28"/>
          <w:lang w:val="nl-NL"/>
        </w:rPr>
      </w:pPr>
      <w:r w:rsidRPr="001314F6">
        <w:rPr>
          <w:rFonts w:ascii="Times New Roman" w:hAnsi="Times New Roman"/>
          <w:sz w:val="28"/>
          <w:szCs w:val="28"/>
          <w:lang w:val="nl-NL"/>
        </w:rPr>
        <w:t xml:space="preserve">trong đó :    </w:t>
      </w:r>
    </w:p>
    <w:p w14:paraId="5AD6C7E1" w14:textId="77777777" w:rsidR="004F020E" w:rsidRPr="001314F6" w:rsidRDefault="004F020E" w:rsidP="004F020E">
      <w:pPr>
        <w:tabs>
          <w:tab w:val="left" w:pos="13680"/>
        </w:tabs>
        <w:spacing w:line="360" w:lineRule="auto"/>
        <w:ind w:right="130"/>
        <w:rPr>
          <w:rFonts w:ascii="Times New Roman" w:hAnsi="Times New Roman"/>
          <w:sz w:val="28"/>
          <w:szCs w:val="28"/>
          <w:vertAlign w:val="superscript"/>
          <w:lang w:val="nl-NL"/>
        </w:rPr>
      </w:pPr>
      <w:r w:rsidRPr="001314F6">
        <w:rPr>
          <w:rFonts w:ascii="Times New Roman" w:hAnsi="Times New Roman"/>
          <w:b/>
          <w:sz w:val="28"/>
          <w:szCs w:val="28"/>
          <w:lang w:val="nl-NL"/>
        </w:rPr>
        <w:t xml:space="preserve">                  </w:t>
      </w:r>
      <w:r w:rsidRPr="001314F6">
        <w:rPr>
          <w:rFonts w:ascii="Times New Roman" w:hAnsi="Times New Roman"/>
          <w:sz w:val="28"/>
          <w:szCs w:val="28"/>
          <w:lang w:val="nl-NL"/>
        </w:rPr>
        <w:t xml:space="preserve">- k </w:t>
      </w:r>
      <w:r w:rsidRPr="001314F6">
        <w:rPr>
          <w:rFonts w:ascii="Times New Roman" w:hAnsi="Times New Roman"/>
          <w:b/>
          <w:sz w:val="28"/>
          <w:szCs w:val="28"/>
          <w:lang w:val="nl-NL"/>
        </w:rPr>
        <w:t>:</w:t>
      </w:r>
      <w:r w:rsidRPr="001314F6">
        <w:rPr>
          <w:rFonts w:ascii="Times New Roman" w:hAnsi="Times New Roman"/>
          <w:sz w:val="28"/>
          <w:szCs w:val="28"/>
          <w:lang w:val="nl-NL"/>
        </w:rPr>
        <w:t xml:space="preserve"> xác định theo phần ứng D</w:t>
      </w:r>
      <w:r w:rsidRPr="001314F6">
        <w:rPr>
          <w:rFonts w:ascii="Times New Roman" w:hAnsi="Times New Roman"/>
          <w:sz w:val="28"/>
          <w:szCs w:val="28"/>
          <w:vertAlign w:val="subscript"/>
          <w:lang w:val="nl-NL"/>
        </w:rPr>
        <w:t>n</w:t>
      </w:r>
    </w:p>
    <w:p w14:paraId="7CBEE1E5" w14:textId="77777777" w:rsidR="004F020E" w:rsidRPr="001314F6" w:rsidRDefault="004F020E" w:rsidP="004F020E">
      <w:pPr>
        <w:tabs>
          <w:tab w:val="left" w:pos="13680"/>
        </w:tabs>
        <w:spacing w:line="360" w:lineRule="auto"/>
        <w:ind w:right="130"/>
        <w:rPr>
          <w:rFonts w:ascii="Times New Roman" w:hAnsi="Times New Roman"/>
          <w:sz w:val="28"/>
          <w:szCs w:val="28"/>
          <w:lang w:val="nl-NL"/>
        </w:rPr>
      </w:pP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 n</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tốc độ định mức.</w:t>
      </w:r>
    </w:p>
    <w:p w14:paraId="41ED0241" w14:textId="77777777" w:rsidR="004F020E" w:rsidRPr="001314F6" w:rsidRDefault="004F020E" w:rsidP="004F020E">
      <w:pPr>
        <w:tabs>
          <w:tab w:val="left" w:pos="1368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D</w:t>
      </w:r>
      <w:r w:rsidRPr="001314F6">
        <w:rPr>
          <w:rFonts w:ascii="Times New Roman" w:hAnsi="Times New Roman"/>
          <w:sz w:val="28"/>
          <w:szCs w:val="28"/>
          <w:vertAlign w:val="subscript"/>
          <w:lang w:val="nl-NL"/>
        </w:rPr>
        <w:t>n</w:t>
      </w:r>
      <w:r w:rsidRPr="001314F6">
        <w:rPr>
          <w:rFonts w:ascii="Times New Roman" w:hAnsi="Times New Roman"/>
          <w:sz w:val="28"/>
          <w:szCs w:val="28"/>
          <w:lang w:val="nl-NL"/>
        </w:rPr>
        <w:t xml:space="preserve"> : đường kính ngoài stato, tính ở 2.2.</w:t>
      </w:r>
    </w:p>
    <w:p w14:paraId="3C7C5F64" w14:textId="77777777" w:rsidR="004F020E" w:rsidRPr="001314F6" w:rsidRDefault="004F020E" w:rsidP="004F020E">
      <w:pPr>
        <w:tabs>
          <w:tab w:val="left" w:pos="360"/>
          <w:tab w:val="left" w:pos="13680"/>
        </w:tabs>
        <w:spacing w:before="120" w:after="120" w:line="360" w:lineRule="auto"/>
        <w:ind w:right="130"/>
        <w:rPr>
          <w:rFonts w:ascii="Times New Roman" w:hAnsi="Times New Roman"/>
          <w:b/>
          <w:sz w:val="28"/>
          <w:szCs w:val="28"/>
          <w:lang w:val="nl-NL"/>
        </w:rPr>
      </w:pPr>
      <w:r w:rsidRPr="001314F6">
        <w:rPr>
          <w:rFonts w:ascii="Times New Roman" w:hAnsi="Times New Roman"/>
          <w:b/>
          <w:sz w:val="28"/>
          <w:szCs w:val="28"/>
          <w:lang w:val="nl-NL"/>
        </w:rPr>
        <w:tab/>
        <w:t>5.3.8. Tổn hao không tải :</w:t>
      </w:r>
    </w:p>
    <w:p w14:paraId="0A6448C3"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r>
      <w:r w:rsidRPr="001314F6">
        <w:rPr>
          <w:rFonts w:ascii="Times New Roman" w:hAnsi="Times New Roman"/>
          <w:sz w:val="28"/>
          <w:szCs w:val="28"/>
          <w:lang w:val="nl-NL"/>
        </w:rPr>
        <w:t>P</w:t>
      </w:r>
      <w:r w:rsidRPr="001314F6">
        <w:rPr>
          <w:rFonts w:ascii="Times New Roman" w:hAnsi="Times New Roman"/>
          <w:sz w:val="28"/>
          <w:szCs w:val="28"/>
          <w:vertAlign w:val="subscript"/>
          <w:lang w:val="nl-NL"/>
        </w:rPr>
        <w:t>0</w:t>
      </w: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 P</w:t>
      </w:r>
      <w:r w:rsidRPr="001314F6">
        <w:rPr>
          <w:rFonts w:ascii="Times New Roman" w:hAnsi="Times New Roman"/>
          <w:sz w:val="28"/>
          <w:szCs w:val="28"/>
          <w:vertAlign w:val="subscript"/>
          <w:lang w:val="nl-NL"/>
        </w:rPr>
        <w:t>cơ</w:t>
      </w:r>
      <w:r w:rsidRPr="001314F6">
        <w:rPr>
          <w:rFonts w:ascii="Times New Roman" w:hAnsi="Times New Roman"/>
          <w:sz w:val="28"/>
          <w:szCs w:val="28"/>
          <w:lang w:val="nl-NL"/>
        </w:rPr>
        <w:t xml:space="preserve"> =   0,095 + 0.081  = 0,176 (kW)</w:t>
      </w:r>
    </w:p>
    <w:p w14:paraId="4448149E" w14:textId="77777777" w:rsidR="004F020E" w:rsidRPr="001314F6" w:rsidRDefault="004F020E" w:rsidP="004F020E">
      <w:pPr>
        <w:tabs>
          <w:tab w:val="left" w:pos="13680"/>
        </w:tabs>
        <w:spacing w:line="360" w:lineRule="auto"/>
        <w:ind w:right="135"/>
        <w:rPr>
          <w:rFonts w:ascii="Times New Roman" w:hAnsi="Times New Roman"/>
          <w:b/>
          <w:i/>
          <w:sz w:val="28"/>
          <w:szCs w:val="28"/>
          <w:u w:val="single"/>
          <w:lang w:val="nl-NL"/>
        </w:rPr>
      </w:pPr>
    </w:p>
    <w:p w14:paraId="75B80D65" w14:textId="77777777" w:rsidR="004F020E" w:rsidRDefault="004F020E">
      <w:pPr>
        <w:spacing w:after="160" w:line="259" w:lineRule="auto"/>
        <w:rPr>
          <w:rFonts w:ascii="Times New Roman" w:hAnsi="Times New Roman"/>
          <w:b/>
          <w:sz w:val="32"/>
          <w:szCs w:val="32"/>
          <w:lang w:val="nl-NL"/>
        </w:rPr>
      </w:pPr>
      <w:r>
        <w:rPr>
          <w:rFonts w:ascii="Times New Roman" w:hAnsi="Times New Roman"/>
          <w:b/>
          <w:sz w:val="32"/>
          <w:szCs w:val="32"/>
          <w:lang w:val="nl-NL"/>
        </w:rPr>
        <w:br w:type="page"/>
      </w:r>
    </w:p>
    <w:p w14:paraId="1C4BB895" w14:textId="2447E8BB" w:rsidR="004F020E" w:rsidRPr="00B24FFF" w:rsidRDefault="004F020E" w:rsidP="004F020E">
      <w:pPr>
        <w:tabs>
          <w:tab w:val="left" w:pos="13680"/>
        </w:tabs>
        <w:spacing w:line="360" w:lineRule="auto"/>
        <w:ind w:right="135"/>
        <w:jc w:val="center"/>
        <w:rPr>
          <w:rFonts w:ascii="Times New Roman" w:hAnsi="Times New Roman"/>
          <w:b/>
          <w:sz w:val="32"/>
          <w:szCs w:val="32"/>
          <w:lang w:val="nl-NL"/>
        </w:rPr>
      </w:pPr>
      <w:r w:rsidRPr="00B24FFF">
        <w:rPr>
          <w:rFonts w:ascii="Times New Roman" w:hAnsi="Times New Roman"/>
          <w:b/>
          <w:sz w:val="32"/>
          <w:szCs w:val="32"/>
          <w:lang w:val="nl-NL"/>
        </w:rPr>
        <w:lastRenderedPageBreak/>
        <w:t>CHƯƠNG 6</w:t>
      </w:r>
    </w:p>
    <w:p w14:paraId="1FF4F509" w14:textId="77777777" w:rsidR="004F020E" w:rsidRPr="00B24FFF" w:rsidRDefault="004F020E" w:rsidP="004F020E">
      <w:pPr>
        <w:tabs>
          <w:tab w:val="left" w:pos="13680"/>
        </w:tabs>
        <w:spacing w:line="360" w:lineRule="auto"/>
        <w:ind w:right="135"/>
        <w:jc w:val="center"/>
        <w:rPr>
          <w:rFonts w:ascii="Times New Roman" w:hAnsi="Times New Roman"/>
          <w:b/>
          <w:sz w:val="32"/>
          <w:szCs w:val="32"/>
          <w:u w:val="single"/>
          <w:lang w:val="nl-NL"/>
        </w:rPr>
      </w:pPr>
      <w:r w:rsidRPr="00B24FFF">
        <w:rPr>
          <w:rFonts w:ascii="Times New Roman" w:hAnsi="Times New Roman"/>
          <w:b/>
          <w:sz w:val="32"/>
          <w:szCs w:val="32"/>
          <w:lang w:val="nl-NL"/>
        </w:rPr>
        <w:t>TÍNH TOÁN ĐẶC TÍNH LÀM  VIỆC VÀ KHỞI ĐỘNG</w:t>
      </w:r>
    </w:p>
    <w:p w14:paraId="136929FF" w14:textId="77777777" w:rsidR="004F020E" w:rsidRPr="001314F6" w:rsidRDefault="004F020E" w:rsidP="004F020E">
      <w:pPr>
        <w:tabs>
          <w:tab w:val="left" w:pos="13680"/>
        </w:tabs>
        <w:spacing w:before="120" w:after="120" w:line="360" w:lineRule="auto"/>
        <w:ind w:right="130"/>
        <w:rPr>
          <w:rFonts w:ascii="Times New Roman" w:hAnsi="Times New Roman"/>
          <w:sz w:val="28"/>
          <w:szCs w:val="28"/>
          <w:lang w:val="nl-NL"/>
        </w:rPr>
      </w:pPr>
      <w:r w:rsidRPr="001314F6">
        <w:rPr>
          <w:rFonts w:ascii="Times New Roman" w:hAnsi="Times New Roman"/>
          <w:b/>
          <w:sz w:val="28"/>
          <w:szCs w:val="28"/>
          <w:lang w:val="nl-NL"/>
        </w:rPr>
        <w:t>6.1. ĐẶC</w:t>
      </w:r>
      <w:r w:rsidRPr="001314F6">
        <w:rPr>
          <w:rFonts w:ascii="Times New Roman" w:hAnsi="Times New Roman"/>
          <w:sz w:val="28"/>
          <w:szCs w:val="28"/>
          <w:lang w:val="nl-NL"/>
        </w:rPr>
        <w:t xml:space="preserve"> </w:t>
      </w:r>
      <w:r w:rsidRPr="001314F6">
        <w:rPr>
          <w:rFonts w:ascii="Times New Roman" w:hAnsi="Times New Roman"/>
          <w:b/>
          <w:sz w:val="28"/>
          <w:szCs w:val="28"/>
          <w:lang w:val="nl-NL"/>
        </w:rPr>
        <w:t>TÍNH LÀM VIỆC</w:t>
      </w:r>
      <w:r w:rsidRPr="001314F6">
        <w:rPr>
          <w:rFonts w:ascii="Times New Roman" w:hAnsi="Times New Roman"/>
          <w:sz w:val="28"/>
          <w:szCs w:val="28"/>
          <w:lang w:val="nl-NL"/>
        </w:rPr>
        <w:t xml:space="preserve"> </w:t>
      </w:r>
    </w:p>
    <w:p w14:paraId="447CD94E" w14:textId="77777777" w:rsidR="004F020E" w:rsidRPr="001314F6" w:rsidRDefault="004F020E" w:rsidP="004F020E">
      <w:pPr>
        <w:tabs>
          <w:tab w:val="left" w:pos="360"/>
          <w:tab w:val="left" w:pos="13680"/>
        </w:tabs>
        <w:spacing w:before="120" w:after="120" w:line="360" w:lineRule="auto"/>
        <w:ind w:right="130"/>
        <w:rPr>
          <w:rFonts w:ascii="Times New Roman" w:hAnsi="Times New Roman"/>
          <w:b/>
          <w:sz w:val="28"/>
          <w:szCs w:val="28"/>
          <w:lang w:val="nl-NL"/>
        </w:rPr>
      </w:pPr>
      <w:r w:rsidRPr="001314F6">
        <w:rPr>
          <w:rFonts w:ascii="Times New Roman" w:hAnsi="Times New Roman"/>
          <w:b/>
          <w:sz w:val="28"/>
          <w:szCs w:val="28"/>
          <w:lang w:val="nl-NL"/>
        </w:rPr>
        <w:tab/>
        <w:t xml:space="preserve">6.1.1. Đặc tính làm việc      </w:t>
      </w:r>
    </w:p>
    <w:p w14:paraId="04A94B9F" w14:textId="77777777" w:rsidR="004F020E" w:rsidRPr="001314F6" w:rsidRDefault="004F020E" w:rsidP="004F020E">
      <w:pPr>
        <w:spacing w:before="120" w:after="120" w:line="360" w:lineRule="auto"/>
        <w:ind w:right="130" w:firstLine="720"/>
        <w:rPr>
          <w:rFonts w:ascii="Times New Roman" w:hAnsi="Times New Roman"/>
          <w:sz w:val="28"/>
          <w:szCs w:val="28"/>
          <w:lang w:val="nl-NL"/>
        </w:rPr>
      </w:pPr>
      <w:r w:rsidRPr="001314F6">
        <w:rPr>
          <w:rFonts w:ascii="Times New Roman" w:hAnsi="Times New Roman"/>
          <w:sz w:val="28"/>
          <w:szCs w:val="28"/>
          <w:lang w:val="nl-NL"/>
        </w:rPr>
        <w:t xml:space="preserve">Sau khi đã chọn các kích thước và dây quấn của động cơ điện, tính toán các tham số, dòng điện từ hoá và các tổn hao, có thể tìm được đặc tính của máy ở chế độ làm việc bình thường </w:t>
      </w:r>
    </w:p>
    <w:p w14:paraId="6DC6D4C5"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Các thông số đã tính được :</w:t>
      </w:r>
    </w:p>
    <w:p w14:paraId="7FDD8ABD" w14:textId="77777777" w:rsidR="004F020E" w:rsidRPr="001314F6" w:rsidRDefault="004F020E" w:rsidP="004F020E">
      <w:pPr>
        <w:tabs>
          <w:tab w:val="left" w:pos="3240"/>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r</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1,492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 xml:space="preserve">)         Điện trở tác dụng của dây quấn stato </w:t>
      </w:r>
    </w:p>
    <w:p w14:paraId="71207A8E" w14:textId="77777777" w:rsidR="004F020E" w:rsidRPr="001314F6" w:rsidRDefault="004F020E" w:rsidP="004F020E">
      <w:pPr>
        <w:tabs>
          <w:tab w:val="left" w:pos="3060"/>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r'</w:t>
      </w:r>
      <w:r w:rsidRPr="001314F6">
        <w:rPr>
          <w:rFonts w:ascii="Times New Roman" w:hAnsi="Times New Roman"/>
          <w:sz w:val="28"/>
          <w:szCs w:val="28"/>
          <w:vertAlign w:val="subscript"/>
          <w:lang w:val="nl-NL"/>
        </w:rPr>
        <w:t xml:space="preserve">2  </w:t>
      </w:r>
      <w:r w:rsidRPr="001314F6">
        <w:rPr>
          <w:rFonts w:ascii="Times New Roman" w:hAnsi="Times New Roman"/>
          <w:sz w:val="28"/>
          <w:szCs w:val="28"/>
          <w:lang w:val="nl-NL"/>
        </w:rPr>
        <w:t xml:space="preserve"> = 1.12 (</w:t>
      </w:r>
      <w:r w:rsidRPr="001314F6">
        <w:rPr>
          <w:rFonts w:ascii="Times New Roman" w:hAnsi="Times New Roman"/>
          <w:sz w:val="28"/>
          <w:szCs w:val="28"/>
          <w:lang w:val="nl-NL"/>
        </w:rPr>
        <w:sym w:font="Symbol" w:char="0057"/>
      </w:r>
      <w:r w:rsidRPr="001314F6">
        <w:rPr>
          <w:rFonts w:ascii="Times New Roman" w:hAnsi="Times New Roman"/>
          <w:sz w:val="28"/>
          <w:szCs w:val="28"/>
          <w:lang w:val="nl-NL"/>
        </w:rPr>
        <w:t>)         Điện trở rôto đã quy đổi</w:t>
      </w:r>
      <w:r w:rsidRPr="001314F6">
        <w:rPr>
          <w:rFonts w:ascii="Times New Roman" w:hAnsi="Times New Roman"/>
          <w:b/>
          <w:sz w:val="28"/>
          <w:szCs w:val="28"/>
          <w:lang w:val="nl-NL"/>
        </w:rPr>
        <w:t xml:space="preserve"> </w:t>
      </w:r>
    </w:p>
    <w:p w14:paraId="060A8A35"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x</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1,72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         Điện kháng dây quấn stato</w:t>
      </w:r>
    </w:p>
    <w:p w14:paraId="5D64C707"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x'</w:t>
      </w:r>
      <w:r w:rsidRPr="001314F6">
        <w:rPr>
          <w:rFonts w:ascii="Times New Roman" w:hAnsi="Times New Roman"/>
          <w:sz w:val="28"/>
          <w:szCs w:val="28"/>
          <w:vertAlign w:val="subscript"/>
          <w:lang w:val="nl-NL"/>
        </w:rPr>
        <w:t xml:space="preserve">2   </w:t>
      </w:r>
      <w:r w:rsidRPr="001314F6">
        <w:rPr>
          <w:rFonts w:ascii="Times New Roman" w:hAnsi="Times New Roman"/>
          <w:sz w:val="28"/>
          <w:szCs w:val="28"/>
          <w:lang w:val="nl-NL"/>
        </w:rPr>
        <w:t>= 1,6 (</w:t>
      </w:r>
      <w:r w:rsidRPr="001314F6">
        <w:rPr>
          <w:rFonts w:ascii="Times New Roman" w:hAnsi="Times New Roman"/>
          <w:sz w:val="28"/>
          <w:szCs w:val="28"/>
          <w:lang w:val="nl-NL"/>
        </w:rPr>
        <w:sym w:font="Symbol" w:char="0057"/>
      </w:r>
      <w:r w:rsidRPr="001314F6">
        <w:rPr>
          <w:rFonts w:ascii="Times New Roman" w:hAnsi="Times New Roman"/>
          <w:sz w:val="28"/>
          <w:szCs w:val="28"/>
          <w:lang w:val="nl-NL"/>
        </w:rPr>
        <w:t xml:space="preserve">)        Điện kháng rôto đã quy đổi </w:t>
      </w:r>
    </w:p>
    <w:p w14:paraId="7E344516"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x</w:t>
      </w:r>
      <w:r w:rsidRPr="001314F6">
        <w:rPr>
          <w:rFonts w:ascii="Times New Roman" w:hAnsi="Times New Roman"/>
          <w:sz w:val="28"/>
          <w:szCs w:val="28"/>
          <w:vertAlign w:val="subscript"/>
          <w:lang w:val="nl-NL"/>
        </w:rPr>
        <w:t>12</w:t>
      </w:r>
      <w:r w:rsidRPr="001314F6">
        <w:rPr>
          <w:rFonts w:ascii="Times New Roman" w:hAnsi="Times New Roman"/>
          <w:sz w:val="28"/>
          <w:szCs w:val="28"/>
          <w:lang w:val="nl-NL"/>
        </w:rPr>
        <w:t xml:space="preserve">  = 95,51 (</w:t>
      </w:r>
      <w:r w:rsidRPr="001314F6">
        <w:rPr>
          <w:rFonts w:ascii="Times New Roman" w:hAnsi="Times New Roman"/>
          <w:sz w:val="28"/>
          <w:szCs w:val="28"/>
          <w:lang w:val="nl-NL"/>
        </w:rPr>
        <w:sym w:font="Symbol" w:char="0057"/>
      </w:r>
      <w:r w:rsidRPr="001314F6">
        <w:rPr>
          <w:rFonts w:ascii="Times New Roman" w:hAnsi="Times New Roman"/>
          <w:sz w:val="28"/>
          <w:szCs w:val="28"/>
          <w:lang w:val="nl-NL"/>
        </w:rPr>
        <w:t>)       Điện kháng hổ cảm</w:t>
      </w:r>
    </w:p>
    <w:p w14:paraId="364B4C43" w14:textId="77777777" w:rsidR="004F020E"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Hệ số c</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w:t>
      </w:r>
    </w:p>
    <w:p w14:paraId="01B97625" w14:textId="17A722E9" w:rsidR="004F020E" w:rsidRDefault="004F020E" w:rsidP="006E46A3">
      <w:pPr>
        <w:tabs>
          <w:tab w:val="left" w:pos="13680"/>
        </w:tabs>
        <w:spacing w:line="360" w:lineRule="auto"/>
        <w:ind w:left="720" w:right="135"/>
        <w:rPr>
          <w:rFonts w:ascii="Times New Roman" w:hAnsi="Times New Roman"/>
          <w:sz w:val="28"/>
          <w:szCs w:val="28"/>
          <w:lang w:val="nl-NL"/>
        </w:rPr>
      </w:pPr>
      <w:r>
        <w:rPr>
          <w:rFonts w:ascii="Times New Roman" w:hAnsi="Times New Roman"/>
          <w:sz w:val="28"/>
          <w:szCs w:val="28"/>
          <w:lang w:val="nl-NL"/>
        </w:rPr>
        <w:t xml:space="preserve">           </w:t>
      </w:r>
      <m:oMath>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1</m:t>
            </m:r>
          </m:sub>
        </m:sSub>
        <m:r>
          <w:rPr>
            <w:rFonts w:ascii="Cambria Math" w:hAnsi="Times New Roman"/>
            <w:sz w:val="28"/>
            <w:szCs w:val="28"/>
            <w:lang w:val="nl-NL"/>
          </w:rPr>
          <m:t>=1+</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12</m:t>
                </m:r>
              </m:sub>
            </m:sSub>
            <m:ctrlPr>
              <w:rPr>
                <w:rFonts w:ascii="Cambria Math" w:hAnsi="Cambria Math"/>
                <w:i/>
                <w:sz w:val="28"/>
                <w:szCs w:val="28"/>
                <w:lang w:val="nl-NL"/>
              </w:rPr>
            </m:ctrlPr>
          </m:den>
        </m:f>
        <m:r>
          <w:rPr>
            <w:rFonts w:ascii="Cambria Math" w:hAnsi="Times New Roman"/>
            <w:sz w:val="28"/>
            <w:szCs w:val="28"/>
            <w:lang w:val="nl-NL"/>
          </w:rPr>
          <m:t>=1+</m:t>
        </m:r>
        <m:f>
          <m:fPr>
            <m:ctrlPr>
              <w:rPr>
                <w:rFonts w:ascii="Cambria Math" w:hAnsi="Times New Roman"/>
                <w:i/>
                <w:sz w:val="28"/>
                <w:szCs w:val="28"/>
                <w:lang w:val="nl-NL"/>
              </w:rPr>
            </m:ctrlPr>
          </m:fPr>
          <m:num>
            <m:r>
              <w:rPr>
                <w:rFonts w:ascii="Cambria Math" w:hAnsi="Times New Roman"/>
                <w:sz w:val="28"/>
                <w:szCs w:val="28"/>
                <w:lang w:val="nl-NL"/>
              </w:rPr>
              <m:t>1,706</m:t>
            </m:r>
          </m:num>
          <m:den>
            <m:r>
              <w:rPr>
                <w:rFonts w:ascii="Cambria Math" w:hAnsi="Times New Roman"/>
                <w:sz w:val="28"/>
                <w:szCs w:val="28"/>
                <w:lang w:val="nl-NL"/>
              </w:rPr>
              <m:t>95,51</m:t>
            </m:r>
          </m:den>
        </m:f>
        <m:r>
          <w:rPr>
            <w:rFonts w:ascii="Cambria Math" w:hAnsi="Times New Roman"/>
            <w:sz w:val="28"/>
            <w:szCs w:val="28"/>
            <w:lang w:val="nl-NL"/>
          </w:rPr>
          <m:t>=1,0178</m:t>
        </m:r>
      </m:oMath>
      <w:r w:rsidRPr="001314F6">
        <w:rPr>
          <w:rFonts w:ascii="Times New Roman" w:hAnsi="Times New Roman"/>
          <w:sz w:val="28"/>
          <w:szCs w:val="28"/>
          <w:lang w:val="nl-NL"/>
        </w:rPr>
        <w:t xml:space="preserve"> </w:t>
      </w:r>
    </w:p>
    <w:p w14:paraId="42F607B6"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sym w:font="Symbol" w:char="F0DE"/>
      </w:r>
      <w:r w:rsidRPr="001314F6">
        <w:rPr>
          <w:rFonts w:ascii="Times New Roman" w:hAnsi="Times New Roman"/>
          <w:sz w:val="28"/>
          <w:szCs w:val="28"/>
          <w:lang w:val="nl-NL"/>
        </w:rPr>
        <w:t xml:space="preserve"> c</w:t>
      </w:r>
      <w:r w:rsidRPr="001314F6">
        <w:rPr>
          <w:rFonts w:ascii="Times New Roman" w:hAnsi="Times New Roman"/>
          <w:sz w:val="28"/>
          <w:szCs w:val="28"/>
          <w:vertAlign w:val="superscript"/>
          <w:lang w:val="nl-NL"/>
        </w:rPr>
        <w:t>2</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1,036</w:t>
      </w:r>
    </w:p>
    <w:p w14:paraId="7392B9A4" w14:textId="77777777" w:rsidR="004F020E" w:rsidRPr="001314F6" w:rsidRDefault="004F020E" w:rsidP="004F020E">
      <w:pPr>
        <w:tabs>
          <w:tab w:val="left" w:pos="13680"/>
        </w:tabs>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I</w:t>
      </w:r>
      <w:r w:rsidRPr="001314F6">
        <w:rPr>
          <w:rFonts w:ascii="Times New Roman" w:hAnsi="Times New Roman"/>
          <w:sz w:val="28"/>
          <w:szCs w:val="28"/>
          <w:vertAlign w:val="subscript"/>
          <w:lang w:val="nl-NL"/>
        </w:rPr>
        <w:t xml:space="preserve">đbx </w:t>
      </w:r>
      <w:r w:rsidRPr="001314F6">
        <w:rPr>
          <w:rFonts w:ascii="Times New Roman" w:hAnsi="Times New Roman"/>
          <w:sz w:val="28"/>
          <w:szCs w:val="28"/>
          <w:lang w:val="nl-NL"/>
        </w:rPr>
        <w:t>= I</w:t>
      </w:r>
      <w:r w:rsidRPr="001314F6">
        <w:rPr>
          <w:rFonts w:ascii="Times New Roman" w:hAnsi="Times New Roman"/>
          <w:sz w:val="28"/>
          <w:szCs w:val="28"/>
          <w:vertAlign w:val="subscript"/>
          <w:lang w:val="nl-NL"/>
        </w:rPr>
        <w:t xml:space="preserve">µ  </w:t>
      </w:r>
      <w:r w:rsidRPr="001314F6">
        <w:rPr>
          <w:rFonts w:ascii="Times New Roman" w:hAnsi="Times New Roman"/>
          <w:sz w:val="28"/>
          <w:szCs w:val="28"/>
          <w:lang w:val="nl-NL"/>
        </w:rPr>
        <w:t>=  2,263  (A)</w:t>
      </w:r>
    </w:p>
    <w:p w14:paraId="5EE8C854" w14:textId="12DD8BB7"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I</w:t>
      </w:r>
      <w:r w:rsidRPr="001314F6">
        <w:rPr>
          <w:rFonts w:ascii="Times New Roman" w:hAnsi="Times New Roman"/>
          <w:sz w:val="28"/>
          <w:szCs w:val="28"/>
          <w:vertAlign w:val="subscript"/>
          <w:lang w:val="nl-NL"/>
        </w:rPr>
        <w:t>đbr</w:t>
      </w:r>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P</m:t>
                </m:r>
              </m:e>
              <m:sub>
                <m:r>
                  <w:rPr>
                    <w:rFonts w:ascii="Cambria Math" w:hAnsi="Times New Roman"/>
                    <w:sz w:val="28"/>
                    <w:szCs w:val="28"/>
                    <w:lang w:val="nl-NL"/>
                  </w:rPr>
                  <m:t>Fe</m:t>
                </m:r>
              </m:sub>
            </m:sSub>
            <m:r>
              <w:rPr>
                <w:rFonts w:ascii="Cambria Math" w:hAnsi="Times New Roman"/>
                <w:sz w:val="28"/>
                <w:szCs w:val="28"/>
                <w:lang w:val="nl-NL"/>
              </w:rPr>
              <m:t>.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3</m:t>
                </m:r>
              </m:sup>
            </m:sSup>
            <m:r>
              <w:rPr>
                <w:rFonts w:ascii="Cambria Math" w:hAnsi="Times New Roman"/>
                <w:sz w:val="28"/>
                <w:szCs w:val="28"/>
                <w:lang w:val="nl-NL"/>
              </w:rPr>
              <m:t>+3.</m:t>
            </m:r>
            <m:sSubSup>
              <m:sSubSupPr>
                <m:ctrlPr>
                  <w:rPr>
                    <w:rFonts w:ascii="Cambria Math" w:hAnsi="Times New Roman"/>
                    <w:i/>
                    <w:sz w:val="28"/>
                    <w:szCs w:val="28"/>
                    <w:lang w:val="nl-NL"/>
                  </w:rPr>
                </m:ctrlPr>
              </m:sSubSupPr>
              <m:e>
                <m:r>
                  <w:rPr>
                    <w:rFonts w:ascii="Cambria Math" w:hAnsi="Times New Roman"/>
                    <w:sz w:val="28"/>
                    <w:szCs w:val="28"/>
                    <w:lang w:val="nl-NL"/>
                  </w:rPr>
                  <m:t>I</m:t>
                </m:r>
              </m:e>
              <m:sub>
                <m:r>
                  <w:rPr>
                    <w:rFonts w:ascii="Cambria Math" w:hAnsi="Times New Roman"/>
                    <w:sz w:val="28"/>
                    <w:szCs w:val="28"/>
                    <w:lang w:val="nl-NL"/>
                  </w:rPr>
                  <m:t>μ</m:t>
                </m:r>
              </m:sub>
              <m:sup>
                <m:r>
                  <w:rPr>
                    <w:rFonts w:ascii="Cambria Math" w:hAnsi="Times New Roman"/>
                    <w:sz w:val="28"/>
                    <w:szCs w:val="28"/>
                    <w:lang w:val="nl-NL"/>
                  </w:rPr>
                  <m:t>2</m:t>
                </m:r>
              </m:sup>
            </m:sSubSup>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1</m:t>
                </m:r>
              </m:sub>
            </m:sSub>
          </m:num>
          <m:den>
            <m:r>
              <w:rPr>
                <w:rFonts w:ascii="Cambria Math" w:hAnsi="Times New Roman"/>
                <w:sz w:val="28"/>
                <w:szCs w:val="28"/>
                <w:lang w:val="nl-NL"/>
              </w:rPr>
              <m:t>3.</m:t>
            </m:r>
            <m:sSub>
              <m:sSubPr>
                <m:ctrlPr>
                  <w:rPr>
                    <w:rFonts w:ascii="Cambria Math" w:hAnsi="Times New Roman"/>
                    <w:i/>
                    <w:sz w:val="28"/>
                    <w:szCs w:val="28"/>
                    <w:lang w:val="nl-NL"/>
                  </w:rPr>
                </m:ctrlPr>
              </m:sSubPr>
              <m:e>
                <m:r>
                  <w:rPr>
                    <w:rFonts w:ascii="Cambria Math" w:hAnsi="Times New Roman"/>
                    <w:sz w:val="28"/>
                    <w:szCs w:val="28"/>
                    <w:lang w:val="nl-NL"/>
                  </w:rPr>
                  <m:t>U</m:t>
                </m:r>
              </m:e>
              <m:sub>
                <m:r>
                  <w:rPr>
                    <w:rFonts w:ascii="Cambria Math" w:hAnsi="Times New Roman"/>
                    <w:sz w:val="28"/>
                    <w:szCs w:val="28"/>
                    <w:lang w:val="nl-NL"/>
                  </w:rPr>
                  <m:t>1</m:t>
                </m:r>
              </m:sub>
            </m:sSub>
            <m:ctrlPr>
              <w:rPr>
                <w:rFonts w:ascii="Cambria Math" w:hAnsi="Cambria Math"/>
                <w:i/>
                <w:sz w:val="28"/>
                <w:szCs w:val="28"/>
                <w:lang w:val="nl-NL"/>
              </w:rPr>
            </m:ctrlPr>
          </m:den>
        </m:f>
      </m:oMath>
    </w:p>
    <w:p w14:paraId="235A332E" w14:textId="49836292"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m:oMath>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95+3.2,226</m:t>
            </m:r>
            <m:sSup>
              <m:sSupPr>
                <m:ctrlPr>
                  <w:rPr>
                    <w:rFonts w:ascii="Cambria Math" w:hAnsi="Times New Roman"/>
                    <w:i/>
                    <w:sz w:val="28"/>
                    <w:szCs w:val="28"/>
                    <w:lang w:val="nl-NL"/>
                  </w:rPr>
                </m:ctrlPr>
              </m:sSupPr>
              <m:e>
                <m:r>
                  <w:rPr>
                    <w:rFonts w:ascii="Cambria Math" w:hAnsi="Times New Roman"/>
                    <w:sz w:val="28"/>
                    <w:szCs w:val="28"/>
                    <w:lang w:val="nl-NL"/>
                  </w:rPr>
                  <m:t>3</m:t>
                </m:r>
              </m:e>
              <m:sup>
                <m:r>
                  <w:rPr>
                    <w:rFonts w:ascii="Cambria Math" w:hAnsi="Times New Roman"/>
                    <w:sz w:val="28"/>
                    <w:szCs w:val="28"/>
                    <w:lang w:val="nl-NL"/>
                  </w:rPr>
                  <m:t>2</m:t>
                </m:r>
              </m:sup>
            </m:sSup>
            <m:r>
              <w:rPr>
                <w:rFonts w:ascii="Cambria Math" w:hAnsi="Times New Roman"/>
                <w:sz w:val="28"/>
                <w:szCs w:val="28"/>
                <w:lang w:val="nl-NL"/>
              </w:rPr>
              <m:t>.1,494</m:t>
            </m:r>
          </m:num>
          <m:den>
            <m:r>
              <w:rPr>
                <w:rFonts w:ascii="Cambria Math" w:hAnsi="Times New Roman"/>
                <w:sz w:val="28"/>
                <w:szCs w:val="28"/>
                <w:lang w:val="nl-NL"/>
              </w:rPr>
              <m:t>3.220</m:t>
            </m:r>
          </m:den>
        </m:f>
        <m:r>
          <w:rPr>
            <w:rFonts w:ascii="Cambria Math" w:hAnsi="Times New Roman"/>
            <w:sz w:val="28"/>
            <w:szCs w:val="28"/>
            <w:lang w:val="nl-NL"/>
          </w:rPr>
          <m:t>=0,1787(A)</m:t>
        </m:r>
      </m:oMath>
    </w:p>
    <w:p w14:paraId="566A3E6E" w14:textId="77777777" w:rsidR="004F020E" w:rsidRPr="001314F6" w:rsidRDefault="004F020E" w:rsidP="004F020E">
      <w:pPr>
        <w:tabs>
          <w:tab w:val="left" w:pos="72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44E9F02E" w14:textId="77777777" w:rsidR="004F020E" w:rsidRPr="001314F6" w:rsidRDefault="004F020E" w:rsidP="004F020E">
      <w:pPr>
        <w:tabs>
          <w:tab w:val="left" w:pos="13680"/>
        </w:tabs>
        <w:spacing w:line="360" w:lineRule="auto"/>
        <w:ind w:right="130"/>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sz w:val="28"/>
          <w:szCs w:val="28"/>
          <w:lang w:val="nl-NL"/>
        </w:rPr>
        <w:t>+ p</w:t>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w:t>
      </w:r>
      <w:r w:rsidRPr="001314F6">
        <w:rPr>
          <w:rFonts w:ascii="Times New Roman" w:hAnsi="Times New Roman"/>
          <w:b/>
          <w:sz w:val="28"/>
          <w:szCs w:val="28"/>
          <w:lang w:val="nl-NL"/>
        </w:rPr>
        <w:t>:</w:t>
      </w:r>
      <w:r w:rsidRPr="001314F6">
        <w:rPr>
          <w:rFonts w:ascii="Times New Roman" w:hAnsi="Times New Roman"/>
          <w:sz w:val="28"/>
          <w:szCs w:val="28"/>
          <w:lang w:val="nl-NL"/>
        </w:rPr>
        <w:t xml:space="preserve"> tổn hao thép, tính ở 5.3.</w:t>
      </w:r>
      <w:r w:rsidRPr="001314F6">
        <w:rPr>
          <w:rFonts w:ascii="Times New Roman" w:hAnsi="Times New Roman"/>
          <w:sz w:val="28"/>
          <w:szCs w:val="28"/>
          <w:u w:val="single"/>
          <w:lang w:val="nl-NL"/>
        </w:rPr>
        <w:t xml:space="preserve"> </w:t>
      </w:r>
      <w:r w:rsidRPr="001314F6">
        <w:rPr>
          <w:rFonts w:ascii="Times New Roman" w:hAnsi="Times New Roman"/>
          <w:sz w:val="28"/>
          <w:szCs w:val="28"/>
          <w:lang w:val="nl-NL"/>
        </w:rPr>
        <w:t>6</w:t>
      </w:r>
    </w:p>
    <w:p w14:paraId="5DAFF5F7" w14:textId="77777777" w:rsidR="004F020E" w:rsidRPr="001314F6" w:rsidRDefault="004F020E" w:rsidP="004F020E">
      <w:pPr>
        <w:tabs>
          <w:tab w:val="left" w:pos="1368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I</w:t>
      </w:r>
      <w:r w:rsidRPr="001314F6">
        <w:rPr>
          <w:rFonts w:ascii="Times New Roman" w:hAnsi="Times New Roman"/>
          <w:sz w:val="28"/>
          <w:szCs w:val="28"/>
          <w:vertAlign w:val="subscript"/>
          <w:lang w:val="nl-NL"/>
        </w:rPr>
        <w:sym w:font="Symbol" w:char="F06D"/>
      </w:r>
      <w:r w:rsidRPr="001314F6">
        <w:rPr>
          <w:rFonts w:ascii="Times New Roman" w:hAnsi="Times New Roman"/>
          <w:sz w:val="28"/>
          <w:szCs w:val="28"/>
          <w:lang w:val="nl-NL"/>
        </w:rPr>
        <w:t xml:space="preserve"> : dòng điện từ hoá, tính ở 5.1.21        </w:t>
      </w:r>
    </w:p>
    <w:p w14:paraId="427BFC17" w14:textId="77777777" w:rsidR="004F020E" w:rsidRPr="001314F6" w:rsidRDefault="004F020E" w:rsidP="004F020E">
      <w:pPr>
        <w:tabs>
          <w:tab w:val="left" w:pos="1080"/>
          <w:tab w:val="left" w:pos="13680"/>
        </w:tabs>
        <w:spacing w:before="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E</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U</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I</w:t>
      </w:r>
      <w:r w:rsidRPr="001314F6">
        <w:rPr>
          <w:rFonts w:ascii="Times New Roman" w:hAnsi="Times New Roman"/>
          <w:sz w:val="28"/>
          <w:szCs w:val="28"/>
          <w:vertAlign w:val="subscript"/>
          <w:lang w:val="nl-NL"/>
        </w:rPr>
        <w:t>µ</w:t>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220 – 2,263 . 1,706 = 216,139 (V)                    </w:t>
      </w:r>
    </w:p>
    <w:p w14:paraId="2982E5C2" w14:textId="666777F0" w:rsidR="004F020E" w:rsidRPr="001314F6" w:rsidRDefault="004F020E" w:rsidP="006E46A3">
      <w:pPr>
        <w:tabs>
          <w:tab w:val="left" w:pos="1080"/>
        </w:tabs>
        <w:spacing w:line="360" w:lineRule="auto"/>
        <w:ind w:right="135" w:firstLine="720"/>
        <w:rPr>
          <w:rFonts w:ascii="Times New Roman" w:hAnsi="Times New Roman"/>
          <w:sz w:val="28"/>
          <w:szCs w:val="28"/>
          <w:lang w:val="nl-NL"/>
        </w:rPr>
      </w:pPr>
      <w:r w:rsidRPr="001314F6">
        <w:rPr>
          <w:rFonts w:ascii="Times New Roman" w:hAnsi="Times New Roman"/>
          <w:sz w:val="28"/>
          <w:szCs w:val="28"/>
          <w:lang w:val="nl-NL"/>
        </w:rPr>
        <w:tab/>
        <w:t>- k</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6.</m:t>
            </m:r>
            <m:sSub>
              <m:sSubPr>
                <m:ctrlPr>
                  <w:rPr>
                    <w:rFonts w:ascii="Cambria Math" w:hAnsi="Cambria Math"/>
                    <w:i/>
                    <w:sz w:val="28"/>
                    <w:szCs w:val="28"/>
                    <w:lang w:val="nl-NL"/>
                  </w:rPr>
                </m:ctrlPr>
              </m:sSubPr>
              <m:e>
                <m:r>
                  <w:rPr>
                    <w:rFonts w:ascii="Cambria Math" w:hAnsi="Cambria Math"/>
                    <w:sz w:val="28"/>
                    <w:szCs w:val="28"/>
                    <w:lang w:val="nl-NL"/>
                  </w:rPr>
                  <m:t>W</m:t>
                </m:r>
              </m:e>
              <m:sub>
                <m:r>
                  <w:rPr>
                    <w:rFonts w:ascii="Cambria Math" w:hAnsi="Cambria Math"/>
                    <w:sz w:val="28"/>
                    <w:szCs w:val="28"/>
                    <w:lang w:val="nl-NL"/>
                  </w:rPr>
                  <m:t>1</m:t>
                </m:r>
              </m:sub>
            </m:sSub>
            <m:r>
              <w:rPr>
                <w:rFonts w:ascii="Cambria Math" w:hAnsi="Cambria Math"/>
                <w:sz w:val="28"/>
                <w:szCs w:val="28"/>
                <w:lang w:val="nl-NL"/>
              </w:rPr>
              <m:t>.</m:t>
            </m:r>
            <m:sSub>
              <m:sSubPr>
                <m:ctrlPr>
                  <w:rPr>
                    <w:rFonts w:ascii="Cambria Math" w:hAnsi="Cambria Math"/>
                    <w:i/>
                    <w:sz w:val="28"/>
                    <w:szCs w:val="28"/>
                    <w:lang w:val="nl-NL"/>
                  </w:rPr>
                </m:ctrlPr>
              </m:sSubPr>
              <m:e>
                <m:r>
                  <w:rPr>
                    <w:rFonts w:ascii="Cambria Math" w:hAnsi="Cambria Math"/>
                    <w:sz w:val="28"/>
                    <w:szCs w:val="28"/>
                    <w:lang w:val="nl-NL"/>
                  </w:rPr>
                  <m:t>k</m:t>
                </m:r>
              </m:e>
              <m:sub>
                <m:r>
                  <w:rPr>
                    <w:rFonts w:ascii="Cambria Math" w:hAnsi="Cambria Math"/>
                    <w:sz w:val="28"/>
                    <w:szCs w:val="28"/>
                    <w:lang w:val="nl-NL"/>
                  </w:rPr>
                  <m:t>d1</m:t>
                </m:r>
              </m:sub>
            </m:sSub>
          </m:num>
          <m:den>
            <m:sSub>
              <m:sSubPr>
                <m:ctrlPr>
                  <w:rPr>
                    <w:rFonts w:ascii="Cambria Math" w:hAnsi="Cambria Math"/>
                    <w:i/>
                    <w:sz w:val="28"/>
                    <w:szCs w:val="28"/>
                    <w:lang w:val="nl-NL"/>
                  </w:rPr>
                </m:ctrlPr>
              </m:sSubPr>
              <m:e>
                <m:r>
                  <w:rPr>
                    <w:rFonts w:ascii="Cambria Math" w:hAnsi="Cambria Math"/>
                    <w:sz w:val="28"/>
                    <w:szCs w:val="28"/>
                    <w:lang w:val="nl-NL"/>
                  </w:rPr>
                  <m:t>Z</m:t>
                </m:r>
              </m:e>
              <m:sub>
                <m:r>
                  <w:rPr>
                    <w:rFonts w:ascii="Cambria Math" w:hAnsi="Cambria Math"/>
                    <w:sz w:val="28"/>
                    <w:szCs w:val="28"/>
                    <w:lang w:val="nl-NL"/>
                  </w:rPr>
                  <m:t>2</m:t>
                </m:r>
              </m:sub>
            </m:sSub>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6.162.0,923</m:t>
            </m:r>
          </m:num>
          <m:den>
            <m:r>
              <w:rPr>
                <w:rFonts w:ascii="Cambria Math" w:hAnsi="Times New Roman"/>
                <w:sz w:val="28"/>
                <w:szCs w:val="28"/>
                <w:lang w:val="nl-NL"/>
              </w:rPr>
              <m:t>28</m:t>
            </m:r>
          </m:den>
        </m:f>
        <m:r>
          <w:rPr>
            <w:rFonts w:ascii="Cambria Math" w:hAnsi="Times New Roman"/>
            <w:sz w:val="28"/>
            <w:szCs w:val="28"/>
            <w:lang w:val="nl-NL"/>
          </w:rPr>
          <m:t>=32,041</m:t>
        </m:r>
      </m:oMath>
      <w:r w:rsidRPr="001314F6">
        <w:rPr>
          <w:rFonts w:ascii="Times New Roman" w:hAnsi="Times New Roman"/>
          <w:sz w:val="28"/>
          <w:szCs w:val="28"/>
          <w:lang w:val="nl-NL"/>
        </w:rPr>
        <w:t xml:space="preserve">               </w:t>
      </w:r>
    </w:p>
    <w:p w14:paraId="1DB5106E" w14:textId="77777777" w:rsidR="004F020E" w:rsidRPr="001314F6" w:rsidRDefault="004F020E" w:rsidP="004F020E">
      <w:pPr>
        <w:tabs>
          <w:tab w:val="left" w:pos="720"/>
        </w:tabs>
        <w:spacing w:line="360" w:lineRule="auto"/>
        <w:ind w:right="135"/>
        <w:rPr>
          <w:rFonts w:ascii="Times New Roman" w:hAnsi="Times New Roman"/>
          <w:b/>
          <w:sz w:val="28"/>
          <w:szCs w:val="28"/>
          <w:lang w:val="nl-NL"/>
        </w:rPr>
      </w:pPr>
      <w:r>
        <w:rPr>
          <w:rFonts w:ascii="Times New Roman" w:hAnsi="Times New Roman"/>
          <w:sz w:val="28"/>
          <w:szCs w:val="28"/>
          <w:lang w:val="nl-NL"/>
        </w:rPr>
        <w:lastRenderedPageBreak/>
        <w:t>T</w:t>
      </w:r>
      <w:r w:rsidRPr="001314F6">
        <w:rPr>
          <w:rFonts w:ascii="Times New Roman" w:hAnsi="Times New Roman"/>
          <w:sz w:val="28"/>
          <w:szCs w:val="28"/>
          <w:lang w:val="nl-NL"/>
        </w:rPr>
        <w:t xml:space="preserve">rong đó:    </w:t>
      </w:r>
    </w:p>
    <w:p w14:paraId="46441457"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b/>
          <w:sz w:val="28"/>
          <w:szCs w:val="28"/>
          <w:lang w:val="nl-NL"/>
        </w:rPr>
        <w:t xml:space="preserve">                 </w:t>
      </w:r>
      <w:r w:rsidRPr="001314F6">
        <w:rPr>
          <w:rFonts w:ascii="Times New Roman" w:hAnsi="Times New Roman"/>
          <w:sz w:val="28"/>
          <w:szCs w:val="28"/>
          <w:lang w:val="nl-NL"/>
        </w:rPr>
        <w:t>- W</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số vòng dây nối tiếp của một pha</w:t>
      </w:r>
      <w:r w:rsidRPr="001314F6">
        <w:rPr>
          <w:rFonts w:ascii="Times New Roman" w:hAnsi="Times New Roman"/>
          <w:bCs/>
          <w:sz w:val="28"/>
          <w:szCs w:val="28"/>
          <w:lang w:val="nl-NL"/>
        </w:rPr>
        <w:t>, tính ở 3.4.</w:t>
      </w:r>
    </w:p>
    <w:p w14:paraId="3CCD3947"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hệ số dây quấn</w:t>
      </w:r>
      <w:r w:rsidRPr="001314F6">
        <w:rPr>
          <w:rFonts w:ascii="Times New Roman" w:hAnsi="Times New Roman"/>
          <w:bCs/>
          <w:sz w:val="28"/>
          <w:szCs w:val="28"/>
          <w:lang w:val="nl-NL"/>
        </w:rPr>
        <w:t>, tính ở</w:t>
      </w:r>
      <w:r w:rsidRPr="001314F6">
        <w:rPr>
          <w:rFonts w:ascii="Times New Roman" w:hAnsi="Times New Roman"/>
          <w:b/>
          <w:bCs/>
          <w:sz w:val="28"/>
          <w:szCs w:val="28"/>
          <w:lang w:val="nl-NL"/>
        </w:rPr>
        <w:t xml:space="preserve"> </w:t>
      </w:r>
      <w:r w:rsidRPr="001314F6">
        <w:rPr>
          <w:rFonts w:ascii="Times New Roman" w:hAnsi="Times New Roman"/>
          <w:bCs/>
          <w:sz w:val="28"/>
          <w:szCs w:val="28"/>
          <w:lang w:val="nl-NL"/>
        </w:rPr>
        <w:t>3.6</w:t>
      </w:r>
      <w:r w:rsidRPr="001314F6">
        <w:rPr>
          <w:rFonts w:ascii="Times New Roman" w:hAnsi="Times New Roman"/>
          <w:b/>
          <w:bCs/>
          <w:sz w:val="28"/>
          <w:szCs w:val="28"/>
          <w:lang w:val="nl-NL"/>
        </w:rPr>
        <w:t>.</w:t>
      </w:r>
    </w:p>
    <w:p w14:paraId="281B334F" w14:textId="2DDD2B62" w:rsidR="004F020E" w:rsidRPr="001314F6" w:rsidRDefault="004F020E" w:rsidP="006E46A3">
      <w:pPr>
        <w:tabs>
          <w:tab w:val="left" w:pos="13680"/>
        </w:tabs>
        <w:spacing w:before="120" w:line="360" w:lineRule="auto"/>
        <w:ind w:left="720" w:right="130"/>
        <w:rPr>
          <w:rFonts w:ascii="Times New Roman" w:hAnsi="Times New Roman"/>
          <w:sz w:val="28"/>
          <w:szCs w:val="28"/>
          <w:lang w:val="nl-NL"/>
        </w:rPr>
      </w:pPr>
      <w:r w:rsidRPr="001314F6">
        <w:rPr>
          <w:rFonts w:ascii="Times New Roman" w:hAnsi="Times New Roman"/>
          <w:sz w:val="28"/>
          <w:szCs w:val="28"/>
          <w:lang w:val="nl-NL"/>
        </w:rPr>
        <w:t xml:space="preserve">       -  I'</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2</m:t>
                </m:r>
              </m:sub>
            </m:sSub>
          </m:num>
          <m:den>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1</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24,483</m:t>
            </m:r>
          </m:num>
          <m:den>
            <m:r>
              <w:rPr>
                <w:rFonts w:ascii="Cambria Math" w:hAnsi="Times New Roman"/>
                <w:sz w:val="28"/>
                <w:szCs w:val="28"/>
                <w:lang w:val="nl-NL"/>
              </w:rPr>
              <m:t>32,041</m:t>
            </m:r>
          </m:den>
        </m:f>
        <m:r>
          <w:rPr>
            <w:rFonts w:ascii="Cambria Math" w:hAnsi="Times New Roman"/>
            <w:sz w:val="28"/>
            <w:szCs w:val="28"/>
            <w:lang w:val="nl-NL"/>
          </w:rPr>
          <m:t>=7,006(A)</m:t>
        </m:r>
      </m:oMath>
      <w:r w:rsidRPr="001314F6">
        <w:rPr>
          <w:rFonts w:ascii="Times New Roman" w:hAnsi="Times New Roman"/>
          <w:sz w:val="28"/>
          <w:szCs w:val="28"/>
          <w:lang w:val="nl-NL"/>
        </w:rPr>
        <w:t xml:space="preserve">     </w:t>
      </w:r>
    </w:p>
    <w:p w14:paraId="368C215C" w14:textId="0CC5B6A7" w:rsidR="004F020E" w:rsidRPr="001314F6" w:rsidRDefault="004F020E" w:rsidP="006E46A3">
      <w:pPr>
        <w:tabs>
          <w:tab w:val="left" w:pos="1260"/>
          <w:tab w:val="left" w:pos="13680"/>
        </w:tabs>
        <w:spacing w:before="120" w:line="360" w:lineRule="auto"/>
        <w:ind w:left="720"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S</w:t>
      </w:r>
      <w:r w:rsidRPr="001314F6">
        <w:rPr>
          <w:rFonts w:ascii="Times New Roman" w:hAnsi="Times New Roman"/>
          <w:sz w:val="28"/>
          <w:szCs w:val="28"/>
          <w:vertAlign w:val="subscript"/>
          <w:lang w:val="nl-NL"/>
        </w:rPr>
        <w:t xml:space="preserve"> đm </w:t>
      </w:r>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sSubSup>
              <m:sSubSupPr>
                <m:ctrlPr>
                  <w:rPr>
                    <w:rFonts w:ascii="Cambria Math" w:hAnsi="Times New Roman"/>
                    <w:i/>
                    <w:sz w:val="28"/>
                    <w:szCs w:val="28"/>
                    <w:lang w:val="nl-NL"/>
                  </w:rPr>
                </m:ctrlPr>
              </m:sSubSupPr>
              <m:e>
                <m:r>
                  <w:rPr>
                    <w:rFonts w:ascii="Cambria Math" w:hAnsi="Times New Roman"/>
                    <w:sz w:val="28"/>
                    <w:szCs w:val="28"/>
                    <w:lang w:val="nl-NL"/>
                  </w:rPr>
                  <m:t>I</m:t>
                </m:r>
              </m:e>
              <m:sub>
                <m:r>
                  <w:rPr>
                    <w:rFonts w:ascii="Cambria Math" w:hAnsi="Times New Roman"/>
                    <w:sz w:val="28"/>
                    <w:szCs w:val="28"/>
                    <w:lang w:val="nl-NL"/>
                  </w:rPr>
                  <m:t>2</m:t>
                </m:r>
              </m:sub>
              <m:sup>
                <m:r>
                  <w:rPr>
                    <w:rFonts w:ascii="Cambria Math" w:hAnsi="Times New Roman"/>
                    <w:sz w:val="28"/>
                    <w:szCs w:val="28"/>
                    <w:lang w:val="nl-NL"/>
                  </w:rPr>
                  <m:t>'</m:t>
                </m:r>
              </m:sup>
            </m:sSubSup>
            <m:r>
              <w:rPr>
                <w:rFonts w:ascii="Cambria Math" w:hAnsi="Times New Roman"/>
                <w:sz w:val="28"/>
                <w:szCs w:val="28"/>
                <w:lang w:val="nl-NL"/>
              </w:rPr>
              <m:t>r</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m:t>
                </m:r>
              </m:sub>
            </m:sSub>
          </m:num>
          <m:den>
            <m:sSub>
              <m:sSubPr>
                <m:ctrlPr>
                  <w:rPr>
                    <w:rFonts w:ascii="Cambria Math" w:hAnsi="Times New Roman"/>
                    <w:i/>
                    <w:sz w:val="28"/>
                    <w:szCs w:val="28"/>
                    <w:lang w:val="nl-NL"/>
                  </w:rPr>
                </m:ctrlPr>
              </m:sSubPr>
              <m:e>
                <m:r>
                  <w:rPr>
                    <w:rFonts w:ascii="Cambria Math" w:hAnsi="Times New Roman"/>
                    <w:sz w:val="28"/>
                    <w:szCs w:val="28"/>
                    <w:lang w:val="nl-NL"/>
                  </w:rPr>
                  <m:t>E</m:t>
                </m:r>
              </m:e>
              <m:sub>
                <m:r>
                  <w:rPr>
                    <w:rFonts w:ascii="Cambria Math" w:hAnsi="Times New Roman"/>
                    <w:sz w:val="28"/>
                    <w:szCs w:val="28"/>
                    <w:lang w:val="nl-NL"/>
                  </w:rPr>
                  <m:t>1</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7,006.1,12</m:t>
            </m:r>
          </m:num>
          <m:den>
            <m:r>
              <w:rPr>
                <w:rFonts w:ascii="Cambria Math" w:hAnsi="Times New Roman"/>
                <w:sz w:val="28"/>
                <w:szCs w:val="28"/>
                <w:lang w:val="nl-NL"/>
              </w:rPr>
              <m:t>216,087</m:t>
            </m:r>
          </m:den>
        </m:f>
        <m:r>
          <w:rPr>
            <w:rFonts w:ascii="Cambria Math" w:hAnsi="Times New Roman"/>
            <w:sz w:val="28"/>
            <w:szCs w:val="28"/>
            <w:lang w:val="nl-NL"/>
          </w:rPr>
          <m:t>=0,0363</m:t>
        </m:r>
      </m:oMath>
    </w:p>
    <w:p w14:paraId="38E8A116" w14:textId="362D3DB6" w:rsidR="004F020E" w:rsidRPr="001314F6" w:rsidRDefault="004F020E" w:rsidP="006E46A3">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m</w:t>
      </w:r>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r>
              <w:rPr>
                <w:rFonts w:ascii="Cambria Math" w:hAnsi="Times New Roman"/>
                <w:sz w:val="28"/>
                <w:szCs w:val="28"/>
                <w:lang w:val="nl-NL"/>
              </w:rPr>
              <m:t>r</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m:t>
                </m:r>
              </m:sub>
            </m:sSub>
          </m:num>
          <m:den>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1</m:t>
                    </m:r>
                  </m:sub>
                </m:sSub>
                <m:ctrlPr>
                  <w:rPr>
                    <w:rFonts w:ascii="Cambria Math" w:hAnsi="Cambria Math"/>
                    <w:i/>
                    <w:sz w:val="28"/>
                    <w:szCs w:val="28"/>
                    <w:lang w:val="nl-NL"/>
                  </w:rPr>
                </m:ctrlPr>
              </m:den>
            </m:f>
            <m:r>
              <w:rPr>
                <w:rFonts w:ascii="Cambria Math" w:hAnsi="Times New Roman"/>
                <w:sz w:val="28"/>
                <w:szCs w:val="28"/>
                <w:lang w:val="nl-NL"/>
              </w:rPr>
              <m:t>+x</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12</m:t>
            </m:r>
          </m:num>
          <m:den>
            <m:f>
              <m:fPr>
                <m:ctrlPr>
                  <w:rPr>
                    <w:rFonts w:ascii="Cambria Math" w:hAnsi="Times New Roman"/>
                    <w:i/>
                    <w:sz w:val="28"/>
                    <w:szCs w:val="28"/>
                    <w:lang w:val="nl-NL"/>
                  </w:rPr>
                </m:ctrlPr>
              </m:fPr>
              <m:num>
                <m:r>
                  <w:rPr>
                    <w:rFonts w:ascii="Cambria Math" w:hAnsi="Times New Roman"/>
                    <w:sz w:val="28"/>
                    <w:szCs w:val="28"/>
                    <w:lang w:val="nl-NL"/>
                  </w:rPr>
                  <m:t>1,706</m:t>
                </m:r>
              </m:num>
              <m:den>
                <m:r>
                  <w:rPr>
                    <w:rFonts w:ascii="Cambria Math" w:hAnsi="Times New Roman"/>
                    <w:sz w:val="28"/>
                    <w:szCs w:val="28"/>
                    <w:lang w:val="nl-NL"/>
                  </w:rPr>
                  <m:t>1,0178</m:t>
                </m:r>
              </m:den>
            </m:f>
            <m:r>
              <w:rPr>
                <w:rFonts w:ascii="Cambria Math" w:hAnsi="Times New Roman"/>
                <w:sz w:val="28"/>
                <w:szCs w:val="28"/>
                <w:lang w:val="nl-NL"/>
              </w:rPr>
              <m:t>+1,6</m:t>
            </m:r>
          </m:den>
        </m:f>
        <m:r>
          <w:rPr>
            <w:rFonts w:ascii="Cambria Math" w:hAnsi="Times New Roman"/>
            <w:sz w:val="28"/>
            <w:szCs w:val="28"/>
            <w:lang w:val="nl-NL"/>
          </w:rPr>
          <m:t>=0,3419</m:t>
        </m:r>
      </m:oMath>
      <w:r w:rsidRPr="001314F6">
        <w:rPr>
          <w:rFonts w:ascii="Times New Roman" w:hAnsi="Times New Roman"/>
          <w:sz w:val="28"/>
          <w:szCs w:val="28"/>
          <w:lang w:val="nl-NL"/>
        </w:rPr>
        <w:t xml:space="preserve">                   </w:t>
      </w:r>
    </w:p>
    <w:p w14:paraId="60CF6546" w14:textId="77777777" w:rsidR="004F020E" w:rsidRDefault="004F020E" w:rsidP="004F020E">
      <w:pPr>
        <w:spacing w:line="360" w:lineRule="auto"/>
        <w:rPr>
          <w:rFonts w:ascii="Times New Roman" w:hAnsi="Times New Roman"/>
          <w:sz w:val="28"/>
          <w:szCs w:val="28"/>
          <w:lang w:val="nl-NL"/>
        </w:rPr>
      </w:pPr>
      <w:r w:rsidRPr="00906124">
        <w:rPr>
          <w:rFonts w:ascii="Times New Roman" w:hAnsi="Times New Roman"/>
          <w:sz w:val="28"/>
          <w:szCs w:val="28"/>
          <w:lang w:val="nl-NL"/>
        </w:rPr>
        <w:t>Ta</w:t>
      </w:r>
      <w:r w:rsidRPr="001314F6">
        <w:rPr>
          <w:rFonts w:ascii="Times New Roman" w:hAnsi="Times New Roman"/>
          <w:b/>
          <w:sz w:val="28"/>
          <w:szCs w:val="28"/>
          <w:lang w:val="nl-NL"/>
        </w:rPr>
        <w:t xml:space="preserve"> </w:t>
      </w:r>
      <w:r w:rsidRPr="001314F6">
        <w:rPr>
          <w:rFonts w:ascii="Times New Roman" w:hAnsi="Times New Roman"/>
          <w:sz w:val="28"/>
          <w:szCs w:val="28"/>
          <w:lang w:val="nl-NL"/>
        </w:rPr>
        <w:t xml:space="preserve">được bảng đặc tính làm việc như bảng </w:t>
      </w:r>
      <w:r>
        <w:rPr>
          <w:rFonts w:ascii="Times New Roman" w:hAnsi="Times New Roman"/>
          <w:sz w:val="28"/>
          <w:szCs w:val="28"/>
          <w:lang w:val="nl-NL"/>
        </w:rPr>
        <w:t xml:space="preserve"> 6.1.</w:t>
      </w:r>
    </w:p>
    <w:p w14:paraId="0F6D2724" w14:textId="3F4492E0" w:rsidR="004F020E" w:rsidRDefault="004F020E" w:rsidP="004F020E">
      <w:pPr>
        <w:spacing w:line="360" w:lineRule="auto"/>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68480" behindDoc="0" locked="0" layoutInCell="1" allowOverlap="1" wp14:anchorId="170EA15A" wp14:editId="4E9EDB01">
                <wp:simplePos x="0" y="0"/>
                <wp:positionH relativeFrom="column">
                  <wp:posOffset>474980</wp:posOffset>
                </wp:positionH>
                <wp:positionV relativeFrom="paragraph">
                  <wp:posOffset>139065</wp:posOffset>
                </wp:positionV>
                <wp:extent cx="4452620" cy="2900680"/>
                <wp:effectExtent l="0" t="0" r="24130" b="1397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2620" cy="2900680"/>
                          <a:chOff x="2922" y="8618"/>
                          <a:chExt cx="7012" cy="4568"/>
                        </a:xfrm>
                      </wpg:grpSpPr>
                      <wps:wsp>
                        <wps:cNvPr id="7" name="Text Box 717"/>
                        <wps:cNvSpPr txBox="1">
                          <a:spLocks noChangeArrowheads="1"/>
                        </wps:cNvSpPr>
                        <wps:spPr bwMode="auto">
                          <a:xfrm>
                            <a:off x="3055" y="12398"/>
                            <a:ext cx="471" cy="621"/>
                          </a:xfrm>
                          <a:prstGeom prst="rect">
                            <a:avLst/>
                          </a:prstGeom>
                          <a:solidFill>
                            <a:srgbClr val="FFFFFF"/>
                          </a:solidFill>
                          <a:ln w="9525">
                            <a:solidFill>
                              <a:srgbClr val="FFFFFF"/>
                            </a:solidFill>
                            <a:miter lim="800000"/>
                            <a:headEnd/>
                            <a:tailEnd/>
                          </a:ln>
                        </wps:spPr>
                        <wps:txbx>
                          <w:txbxContent>
                            <w:p w14:paraId="023BA285" w14:textId="77777777" w:rsidR="004F020E" w:rsidRDefault="004F020E" w:rsidP="004F020E">
                              <w:r>
                                <w:t>0</w:t>
                              </w:r>
                            </w:p>
                          </w:txbxContent>
                        </wps:txbx>
                        <wps:bodyPr rot="0" vert="horz" wrap="square" lIns="91440" tIns="45720" rIns="91440" bIns="45720" anchor="t" anchorCtr="0" upright="1">
                          <a:noAutofit/>
                        </wps:bodyPr>
                      </wps:wsp>
                      <wps:wsp>
                        <wps:cNvPr id="8" name="Text Box 718"/>
                        <wps:cNvSpPr txBox="1">
                          <a:spLocks noChangeArrowheads="1"/>
                        </wps:cNvSpPr>
                        <wps:spPr bwMode="auto">
                          <a:xfrm>
                            <a:off x="3035" y="8618"/>
                            <a:ext cx="544" cy="452"/>
                          </a:xfrm>
                          <a:prstGeom prst="rect">
                            <a:avLst/>
                          </a:prstGeom>
                          <a:solidFill>
                            <a:srgbClr val="FFFFFF"/>
                          </a:solidFill>
                          <a:ln w="9525">
                            <a:solidFill>
                              <a:srgbClr val="FFFFFF"/>
                            </a:solidFill>
                            <a:miter lim="800000"/>
                            <a:headEnd/>
                            <a:tailEnd/>
                          </a:ln>
                        </wps:spPr>
                        <wps:txbx>
                          <w:txbxContent>
                            <w:p w14:paraId="1E6BF2E2" w14:textId="77777777" w:rsidR="004F020E" w:rsidRPr="00BD78E6" w:rsidRDefault="004F020E" w:rsidP="004F020E">
                              <w:pPr>
                                <w:rPr>
                                  <w:vertAlign w:val="subscript"/>
                                </w:rPr>
                              </w:pPr>
                              <w:r w:rsidRPr="00BD78E6">
                                <w:rPr>
                                  <w:position w:val="-10"/>
                                  <w:vertAlign w:val="subscript"/>
                                </w:rPr>
                                <w:object w:dxaOrig="200" w:dyaOrig="260" w14:anchorId="75D8EF94">
                                  <v:shape id="_x0000_i1201" type="#_x0000_t75" style="width:12pt;height:12pt" o:ole="">
                                    <v:imagedata r:id="rId43" o:title=""/>
                                  </v:shape>
                                  <o:OLEObject Type="Embed" ProgID="Equation.DSMT4" ShapeID="_x0000_i1201" DrawAspect="Content" ObjectID="_1702147011" r:id="rId44"/>
                                </w:object>
                              </w:r>
                            </w:p>
                          </w:txbxContent>
                        </wps:txbx>
                        <wps:bodyPr rot="0" vert="horz" wrap="none" lIns="91440" tIns="45720" rIns="91440" bIns="45720" anchor="t" anchorCtr="0" upright="1">
                          <a:spAutoFit/>
                        </wps:bodyPr>
                      </wps:wsp>
                      <wps:wsp>
                        <wps:cNvPr id="9" name="Text Box 719"/>
                        <wps:cNvSpPr txBox="1">
                          <a:spLocks noChangeArrowheads="1"/>
                        </wps:cNvSpPr>
                        <wps:spPr bwMode="auto">
                          <a:xfrm>
                            <a:off x="8812" y="12131"/>
                            <a:ext cx="1122" cy="748"/>
                          </a:xfrm>
                          <a:prstGeom prst="rect">
                            <a:avLst/>
                          </a:prstGeom>
                          <a:solidFill>
                            <a:srgbClr val="FFFFFF"/>
                          </a:solidFill>
                          <a:ln w="9525">
                            <a:solidFill>
                              <a:srgbClr val="FFFFFF"/>
                            </a:solidFill>
                            <a:miter lim="800000"/>
                            <a:headEnd/>
                            <a:tailEnd/>
                          </a:ln>
                        </wps:spPr>
                        <wps:txbx>
                          <w:txbxContent>
                            <w:p w14:paraId="0AAD8406" w14:textId="77777777" w:rsidR="004F020E" w:rsidRPr="00B6348A" w:rsidRDefault="004F020E" w:rsidP="004F020E">
                              <w:pPr>
                                <w:rPr>
                                  <w:rFonts w:ascii="Times New Roman" w:hAnsi="Times New Roman"/>
                                  <w:sz w:val="28"/>
                                  <w:szCs w:val="28"/>
                                </w:rPr>
                              </w:pPr>
                              <w:r>
                                <w:rPr>
                                  <w:sz w:val="28"/>
                                  <w:szCs w:val="28"/>
                                </w:rPr>
                                <w:t>P</w:t>
                              </w:r>
                              <w:r>
                                <w:rPr>
                                  <w:sz w:val="28"/>
                                  <w:szCs w:val="28"/>
                                  <w:vertAlign w:val="subscript"/>
                                </w:rPr>
                                <w:t>2</w:t>
                              </w:r>
                              <w:r>
                                <w:rPr>
                                  <w:sz w:val="28"/>
                                  <w:szCs w:val="28"/>
                                </w:rPr>
                                <w:t>(k</w:t>
                              </w:r>
                              <w:r>
                                <w:rPr>
                                  <w:rFonts w:ascii="Times New Roman" w:hAnsi="Times New Roman"/>
                                  <w:sz w:val="28"/>
                                  <w:szCs w:val="28"/>
                                </w:rPr>
                                <w:t>w)</w:t>
                              </w:r>
                            </w:p>
                          </w:txbxContent>
                        </wps:txbx>
                        <wps:bodyPr rot="0" vert="horz" wrap="square" lIns="91440" tIns="45720" rIns="91440" bIns="45720" anchor="t" anchorCtr="0" upright="1">
                          <a:noAutofit/>
                        </wps:bodyPr>
                      </wps:wsp>
                      <wps:wsp>
                        <wps:cNvPr id="10" name="Freeform 720"/>
                        <wps:cNvSpPr>
                          <a:spLocks/>
                        </wps:cNvSpPr>
                        <wps:spPr bwMode="auto">
                          <a:xfrm>
                            <a:off x="4324" y="9680"/>
                            <a:ext cx="4114" cy="2107"/>
                          </a:xfrm>
                          <a:custGeom>
                            <a:avLst/>
                            <a:gdLst>
                              <a:gd name="T0" fmla="*/ 13727 w 13727"/>
                              <a:gd name="T1" fmla="*/ 0 h 6927"/>
                              <a:gd name="T2" fmla="*/ 13340 w 13727"/>
                              <a:gd name="T3" fmla="*/ 294 h 6927"/>
                              <a:gd name="T4" fmla="*/ 13144 w 13727"/>
                              <a:gd name="T5" fmla="*/ 437 h 6927"/>
                              <a:gd name="T6" fmla="*/ 12945 w 13727"/>
                              <a:gd name="T7" fmla="*/ 577 h 6927"/>
                              <a:gd name="T8" fmla="*/ 12744 w 13727"/>
                              <a:gd name="T9" fmla="*/ 713 h 6927"/>
                              <a:gd name="T10" fmla="*/ 12541 w 13727"/>
                              <a:gd name="T11" fmla="*/ 847 h 6927"/>
                              <a:gd name="T12" fmla="*/ 12133 w 13727"/>
                              <a:gd name="T13" fmla="*/ 1110 h 6927"/>
                              <a:gd name="T14" fmla="*/ 11321 w 13727"/>
                              <a:gd name="T15" fmla="*/ 1645 h 6927"/>
                              <a:gd name="T16" fmla="*/ 10512 w 13727"/>
                              <a:gd name="T17" fmla="*/ 2185 h 6927"/>
                              <a:gd name="T18" fmla="*/ 9704 w 13727"/>
                              <a:gd name="T19" fmla="*/ 2725 h 6927"/>
                              <a:gd name="T20" fmla="*/ 8892 w 13727"/>
                              <a:gd name="T21" fmla="*/ 3257 h 6927"/>
                              <a:gd name="T22" fmla="*/ 8483 w 13727"/>
                              <a:gd name="T23" fmla="*/ 3519 h 6927"/>
                              <a:gd name="T24" fmla="*/ 8071 w 13727"/>
                              <a:gd name="T25" fmla="*/ 3778 h 6927"/>
                              <a:gd name="T26" fmla="*/ 7658 w 13727"/>
                              <a:gd name="T27" fmla="*/ 4031 h 6927"/>
                              <a:gd name="T28" fmla="*/ 7241 w 13727"/>
                              <a:gd name="T29" fmla="*/ 4280 h 6927"/>
                              <a:gd name="T30" fmla="*/ 6820 w 13727"/>
                              <a:gd name="T31" fmla="*/ 4522 h 6927"/>
                              <a:gd name="T32" fmla="*/ 6397 w 13727"/>
                              <a:gd name="T33" fmla="*/ 4760 h 6927"/>
                              <a:gd name="T34" fmla="*/ 5969 w 13727"/>
                              <a:gd name="T35" fmla="*/ 4991 h 6927"/>
                              <a:gd name="T36" fmla="*/ 5538 w 13727"/>
                              <a:gd name="T37" fmla="*/ 5217 h 6927"/>
                              <a:gd name="T38" fmla="*/ 5103 w 13727"/>
                              <a:gd name="T39" fmla="*/ 5436 h 6927"/>
                              <a:gd name="T40" fmla="*/ 4663 w 13727"/>
                              <a:gd name="T41" fmla="*/ 5647 h 6927"/>
                              <a:gd name="T42" fmla="*/ 4219 w 13727"/>
                              <a:gd name="T43" fmla="*/ 5849 h 6927"/>
                              <a:gd name="T44" fmla="*/ 3996 w 13727"/>
                              <a:gd name="T45" fmla="*/ 5944 h 6927"/>
                              <a:gd name="T46" fmla="*/ 3771 w 13727"/>
                              <a:gd name="T47" fmla="*/ 6036 h 6927"/>
                              <a:gd name="T48" fmla="*/ 3544 w 13727"/>
                              <a:gd name="T49" fmla="*/ 6124 h 6927"/>
                              <a:gd name="T50" fmla="*/ 3316 w 13727"/>
                              <a:gd name="T51" fmla="*/ 6208 h 6927"/>
                              <a:gd name="T52" fmla="*/ 3087 w 13727"/>
                              <a:gd name="T53" fmla="*/ 6287 h 6927"/>
                              <a:gd name="T54" fmla="*/ 2856 w 13727"/>
                              <a:gd name="T55" fmla="*/ 6361 h 6927"/>
                              <a:gd name="T56" fmla="*/ 2624 w 13727"/>
                              <a:gd name="T57" fmla="*/ 6429 h 6927"/>
                              <a:gd name="T58" fmla="*/ 2390 w 13727"/>
                              <a:gd name="T59" fmla="*/ 6492 h 6927"/>
                              <a:gd name="T60" fmla="*/ 2155 w 13727"/>
                              <a:gd name="T61" fmla="*/ 6549 h 6927"/>
                              <a:gd name="T62" fmla="*/ 1918 w 13727"/>
                              <a:gd name="T63" fmla="*/ 6603 h 6927"/>
                              <a:gd name="T64" fmla="*/ 1443 w 13727"/>
                              <a:gd name="T65" fmla="*/ 6697 h 6927"/>
                              <a:gd name="T66" fmla="*/ 964 w 13727"/>
                              <a:gd name="T67" fmla="*/ 6781 h 6927"/>
                              <a:gd name="T68" fmla="*/ 482 w 13727"/>
                              <a:gd name="T69" fmla="*/ 6856 h 6927"/>
                              <a:gd name="T70" fmla="*/ 0 w 13727"/>
                              <a:gd name="T71" fmla="*/ 6927 h 6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727" h="6927">
                                <a:moveTo>
                                  <a:pt x="13727" y="0"/>
                                </a:moveTo>
                                <a:lnTo>
                                  <a:pt x="13340" y="294"/>
                                </a:lnTo>
                                <a:lnTo>
                                  <a:pt x="13144" y="437"/>
                                </a:lnTo>
                                <a:lnTo>
                                  <a:pt x="12945" y="577"/>
                                </a:lnTo>
                                <a:lnTo>
                                  <a:pt x="12744" y="713"/>
                                </a:lnTo>
                                <a:lnTo>
                                  <a:pt x="12541" y="847"/>
                                </a:lnTo>
                                <a:lnTo>
                                  <a:pt x="12133" y="1110"/>
                                </a:lnTo>
                                <a:lnTo>
                                  <a:pt x="11321" y="1645"/>
                                </a:lnTo>
                                <a:lnTo>
                                  <a:pt x="10512" y="2185"/>
                                </a:lnTo>
                                <a:lnTo>
                                  <a:pt x="9704" y="2725"/>
                                </a:lnTo>
                                <a:lnTo>
                                  <a:pt x="8892" y="3257"/>
                                </a:lnTo>
                                <a:lnTo>
                                  <a:pt x="8483" y="3519"/>
                                </a:lnTo>
                                <a:lnTo>
                                  <a:pt x="8071" y="3778"/>
                                </a:lnTo>
                                <a:lnTo>
                                  <a:pt x="7658" y="4031"/>
                                </a:lnTo>
                                <a:lnTo>
                                  <a:pt x="7241" y="4280"/>
                                </a:lnTo>
                                <a:lnTo>
                                  <a:pt x="6820" y="4522"/>
                                </a:lnTo>
                                <a:lnTo>
                                  <a:pt x="6397" y="4760"/>
                                </a:lnTo>
                                <a:lnTo>
                                  <a:pt x="5969" y="4991"/>
                                </a:lnTo>
                                <a:lnTo>
                                  <a:pt x="5538" y="5217"/>
                                </a:lnTo>
                                <a:lnTo>
                                  <a:pt x="5103" y="5436"/>
                                </a:lnTo>
                                <a:lnTo>
                                  <a:pt x="4663" y="5647"/>
                                </a:lnTo>
                                <a:lnTo>
                                  <a:pt x="4219" y="5849"/>
                                </a:lnTo>
                                <a:lnTo>
                                  <a:pt x="3996" y="5944"/>
                                </a:lnTo>
                                <a:lnTo>
                                  <a:pt x="3771" y="6036"/>
                                </a:lnTo>
                                <a:lnTo>
                                  <a:pt x="3544" y="6124"/>
                                </a:lnTo>
                                <a:lnTo>
                                  <a:pt x="3316" y="6208"/>
                                </a:lnTo>
                                <a:lnTo>
                                  <a:pt x="3087" y="6287"/>
                                </a:lnTo>
                                <a:lnTo>
                                  <a:pt x="2856" y="6361"/>
                                </a:lnTo>
                                <a:lnTo>
                                  <a:pt x="2624" y="6429"/>
                                </a:lnTo>
                                <a:lnTo>
                                  <a:pt x="2390" y="6492"/>
                                </a:lnTo>
                                <a:lnTo>
                                  <a:pt x="2155" y="6549"/>
                                </a:lnTo>
                                <a:lnTo>
                                  <a:pt x="1918" y="6603"/>
                                </a:lnTo>
                                <a:lnTo>
                                  <a:pt x="1443" y="6697"/>
                                </a:lnTo>
                                <a:lnTo>
                                  <a:pt x="964" y="6781"/>
                                </a:lnTo>
                                <a:lnTo>
                                  <a:pt x="482" y="6856"/>
                                </a:lnTo>
                                <a:lnTo>
                                  <a:pt x="0" y="6927"/>
                                </a:lnTo>
                              </a:path>
                            </a:pathLst>
                          </a:custGeom>
                          <a:noFill/>
                          <a:ln w="158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Rectangle 721"/>
                        <wps:cNvSpPr>
                          <a:spLocks noChangeArrowheads="1"/>
                        </wps:cNvSpPr>
                        <wps:spPr bwMode="auto">
                          <a:xfrm>
                            <a:off x="5633" y="954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307FF" w14:textId="77777777" w:rsidR="004F020E" w:rsidRPr="00EE1DB9" w:rsidRDefault="004F020E" w:rsidP="004F020E">
                              <w:pPr>
                                <w:rPr>
                                  <w:sz w:val="28"/>
                                  <w:szCs w:val="28"/>
                                </w:rPr>
                              </w:pPr>
                              <w:r w:rsidRPr="00EE1DB9">
                                <w:rPr>
                                  <w:rFonts w:ascii="Symbol" w:hAnsi="Symbol" w:cs="Symbol"/>
                                  <w:color w:val="000000"/>
                                  <w:sz w:val="28"/>
                                  <w:szCs w:val="28"/>
                                </w:rPr>
                                <w:t></w:t>
                              </w:r>
                            </w:p>
                            <w:p w14:paraId="5426AF8E" w14:textId="77777777" w:rsidR="004F020E" w:rsidRDefault="004F020E" w:rsidP="004F020E"/>
                          </w:txbxContent>
                        </wps:txbx>
                        <wps:bodyPr rot="0" vert="horz" wrap="square" lIns="91440" tIns="45720" rIns="91440" bIns="45720" anchor="t" anchorCtr="0" upright="1">
                          <a:noAutofit/>
                        </wps:bodyPr>
                      </wps:wsp>
                      <wps:wsp>
                        <wps:cNvPr id="12" name="Rectangle 722"/>
                        <wps:cNvSpPr>
                          <a:spLocks noChangeArrowheads="1"/>
                        </wps:cNvSpPr>
                        <wps:spPr bwMode="auto">
                          <a:xfrm>
                            <a:off x="6755" y="935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D6C3B" w14:textId="77777777" w:rsidR="004F020E" w:rsidRPr="00EE1DB9" w:rsidRDefault="004F020E" w:rsidP="004F020E">
                              <w:pPr>
                                <w:rPr>
                                  <w:szCs w:val="24"/>
                                </w:rPr>
                              </w:pPr>
                              <w:r w:rsidRPr="008417A7">
                                <w:rPr>
                                  <w:rFonts w:ascii="Times New Roman" w:hAnsi="Times New Roman"/>
                                  <w:sz w:val="28"/>
                                  <w:szCs w:val="28"/>
                                </w:rPr>
                                <w:t>cos</w:t>
                              </w:r>
                              <w:r>
                                <w:rPr>
                                  <w:sz w:val="28"/>
                                  <w:szCs w:val="28"/>
                                </w:rPr>
                                <w:t xml:space="preserve"> </w:t>
                              </w:r>
                              <w:r w:rsidRPr="00EE1DB9">
                                <w:rPr>
                                  <w:rFonts w:ascii="Symbol" w:hAnsi="Symbol" w:cs="Symbol"/>
                                  <w:color w:val="000000"/>
                                  <w:szCs w:val="24"/>
                                </w:rPr>
                                <w:t></w:t>
                              </w:r>
                            </w:p>
                            <w:p w14:paraId="641DF55D" w14:textId="77777777" w:rsidR="004F020E" w:rsidRPr="009413FC" w:rsidRDefault="004F020E" w:rsidP="004F020E">
                              <w:pPr>
                                <w:rPr>
                                  <w:sz w:val="28"/>
                                  <w:szCs w:val="28"/>
                                </w:rPr>
                              </w:pPr>
                            </w:p>
                          </w:txbxContent>
                        </wps:txbx>
                        <wps:bodyPr rot="0" vert="horz" wrap="square" lIns="91440" tIns="45720" rIns="91440" bIns="45720" anchor="t" anchorCtr="0" upright="1">
                          <a:noAutofit/>
                        </wps:bodyPr>
                      </wps:wsp>
                      <wps:wsp>
                        <wps:cNvPr id="13" name="Line 723"/>
                        <wps:cNvCnPr>
                          <a:cxnSpLocks noChangeShapeType="1"/>
                        </wps:cNvCnPr>
                        <wps:spPr bwMode="auto">
                          <a:xfrm>
                            <a:off x="3576" y="12692"/>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24"/>
                        <wps:cNvCnPr>
                          <a:cxnSpLocks noChangeShapeType="1"/>
                        </wps:cNvCnPr>
                        <wps:spPr bwMode="auto">
                          <a:xfrm>
                            <a:off x="3666" y="10448"/>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25"/>
                        <wps:cNvCnPr>
                          <a:cxnSpLocks noChangeShapeType="1"/>
                        </wps:cNvCnPr>
                        <wps:spPr bwMode="auto">
                          <a:xfrm>
                            <a:off x="3576" y="9700"/>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26"/>
                        <wps:cNvCnPr>
                          <a:cxnSpLocks noChangeShapeType="1"/>
                        </wps:cNvCnPr>
                        <wps:spPr bwMode="auto">
                          <a:xfrm>
                            <a:off x="4324" y="9736"/>
                            <a:ext cx="4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27"/>
                        <wps:cNvCnPr>
                          <a:cxnSpLocks noChangeShapeType="1"/>
                        </wps:cNvCnPr>
                        <wps:spPr bwMode="auto">
                          <a:xfrm>
                            <a:off x="6194" y="12602"/>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28"/>
                        <wps:cNvCnPr>
                          <a:cxnSpLocks noChangeShapeType="1"/>
                        </wps:cNvCnPr>
                        <wps:spPr bwMode="auto">
                          <a:xfrm flipV="1">
                            <a:off x="7129" y="12592"/>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729"/>
                        <wps:cNvCnPr>
                          <a:cxnSpLocks noChangeShapeType="1"/>
                        </wps:cNvCnPr>
                        <wps:spPr bwMode="auto">
                          <a:xfrm flipV="1">
                            <a:off x="8074" y="1259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730"/>
                        <wps:cNvCnPr>
                          <a:cxnSpLocks noChangeShapeType="1"/>
                        </wps:cNvCnPr>
                        <wps:spPr bwMode="auto">
                          <a:xfrm flipV="1">
                            <a:off x="8438" y="9359"/>
                            <a:ext cx="0" cy="33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731"/>
                        <wps:cNvCnPr>
                          <a:cxnSpLocks noChangeShapeType="1"/>
                        </wps:cNvCnPr>
                        <wps:spPr bwMode="auto">
                          <a:xfrm>
                            <a:off x="4324" y="10484"/>
                            <a:ext cx="4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732"/>
                        <wps:cNvCnPr>
                          <a:cxnSpLocks noChangeShapeType="1"/>
                        </wps:cNvCnPr>
                        <wps:spPr bwMode="auto">
                          <a:xfrm>
                            <a:off x="4324" y="11980"/>
                            <a:ext cx="4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733"/>
                        <wps:cNvCnPr>
                          <a:cxnSpLocks noChangeShapeType="1"/>
                        </wps:cNvCnPr>
                        <wps:spPr bwMode="auto">
                          <a:xfrm>
                            <a:off x="4324" y="10110"/>
                            <a:ext cx="4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734"/>
                        <wps:cNvCnPr>
                          <a:cxnSpLocks noChangeShapeType="1"/>
                        </wps:cNvCnPr>
                        <wps:spPr bwMode="auto">
                          <a:xfrm>
                            <a:off x="4324" y="11606"/>
                            <a:ext cx="4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735"/>
                        <wps:cNvCnPr>
                          <a:cxnSpLocks noChangeShapeType="1"/>
                        </wps:cNvCnPr>
                        <wps:spPr bwMode="auto">
                          <a:xfrm>
                            <a:off x="4324" y="12354"/>
                            <a:ext cx="4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736"/>
                        <wps:cNvCnPr>
                          <a:cxnSpLocks noChangeShapeType="1"/>
                        </wps:cNvCnPr>
                        <wps:spPr bwMode="auto">
                          <a:xfrm>
                            <a:off x="4698" y="9353"/>
                            <a:ext cx="0" cy="3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737"/>
                        <wps:cNvCnPr>
                          <a:cxnSpLocks noChangeShapeType="1"/>
                        </wps:cNvCnPr>
                        <wps:spPr bwMode="auto">
                          <a:xfrm>
                            <a:off x="5072" y="9366"/>
                            <a:ext cx="0" cy="3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738"/>
                        <wps:cNvCnPr>
                          <a:cxnSpLocks noChangeShapeType="1"/>
                        </wps:cNvCnPr>
                        <wps:spPr bwMode="auto">
                          <a:xfrm>
                            <a:off x="5446" y="9353"/>
                            <a:ext cx="0" cy="3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739"/>
                        <wps:cNvCnPr>
                          <a:cxnSpLocks noChangeShapeType="1"/>
                        </wps:cNvCnPr>
                        <wps:spPr bwMode="auto">
                          <a:xfrm>
                            <a:off x="5820" y="9353"/>
                            <a:ext cx="0" cy="3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740"/>
                        <wps:cNvCnPr>
                          <a:cxnSpLocks noChangeShapeType="1"/>
                        </wps:cNvCnPr>
                        <wps:spPr bwMode="auto">
                          <a:xfrm>
                            <a:off x="6568" y="9362"/>
                            <a:ext cx="0" cy="3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741"/>
                        <wps:cNvCnPr>
                          <a:cxnSpLocks noChangeShapeType="1"/>
                        </wps:cNvCnPr>
                        <wps:spPr bwMode="auto">
                          <a:xfrm>
                            <a:off x="6942" y="9348"/>
                            <a:ext cx="0" cy="3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742"/>
                        <wps:cNvCnPr>
                          <a:cxnSpLocks noChangeShapeType="1"/>
                        </wps:cNvCnPr>
                        <wps:spPr bwMode="auto">
                          <a:xfrm>
                            <a:off x="7316" y="9362"/>
                            <a:ext cx="0" cy="3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743"/>
                        <wps:cNvCnPr>
                          <a:cxnSpLocks noChangeShapeType="1"/>
                        </wps:cNvCnPr>
                        <wps:spPr bwMode="auto">
                          <a:xfrm>
                            <a:off x="4324" y="10867"/>
                            <a:ext cx="4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744"/>
                        <wps:cNvCnPr>
                          <a:cxnSpLocks noChangeShapeType="1"/>
                        </wps:cNvCnPr>
                        <wps:spPr bwMode="auto">
                          <a:xfrm>
                            <a:off x="5259" y="12602"/>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745"/>
                        <wps:cNvCnPr>
                          <a:cxnSpLocks noChangeShapeType="1"/>
                        </wps:cNvCnPr>
                        <wps:spPr bwMode="auto">
                          <a:xfrm flipV="1">
                            <a:off x="4315" y="9342"/>
                            <a:ext cx="0" cy="340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746"/>
                        <wps:cNvSpPr txBox="1">
                          <a:spLocks noChangeArrowheads="1"/>
                        </wps:cNvSpPr>
                        <wps:spPr bwMode="auto">
                          <a:xfrm>
                            <a:off x="2952" y="11647"/>
                            <a:ext cx="775" cy="621"/>
                          </a:xfrm>
                          <a:prstGeom prst="rect">
                            <a:avLst/>
                          </a:prstGeom>
                          <a:solidFill>
                            <a:srgbClr val="FFFFFF"/>
                          </a:solidFill>
                          <a:ln w="9525">
                            <a:solidFill>
                              <a:srgbClr val="FFFFFF"/>
                            </a:solidFill>
                            <a:miter lim="800000"/>
                            <a:headEnd/>
                            <a:tailEnd/>
                          </a:ln>
                        </wps:spPr>
                        <wps:txbx>
                          <w:txbxContent>
                            <w:p w14:paraId="746F3306" w14:textId="77777777" w:rsidR="004F020E" w:rsidRDefault="004F020E" w:rsidP="004F020E">
                              <w:r>
                                <w:t>0,25</w:t>
                              </w:r>
                            </w:p>
                          </w:txbxContent>
                        </wps:txbx>
                        <wps:bodyPr rot="0" vert="horz" wrap="square" lIns="91440" tIns="45720" rIns="91440" bIns="45720" anchor="t" anchorCtr="0" upright="1">
                          <a:noAutofit/>
                        </wps:bodyPr>
                      </wps:wsp>
                      <wps:wsp>
                        <wps:cNvPr id="37" name="Line 747"/>
                        <wps:cNvCnPr>
                          <a:cxnSpLocks noChangeShapeType="1"/>
                        </wps:cNvCnPr>
                        <wps:spPr bwMode="auto">
                          <a:xfrm>
                            <a:off x="3656" y="1194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Text Box 748"/>
                        <wps:cNvSpPr txBox="1">
                          <a:spLocks noChangeArrowheads="1"/>
                        </wps:cNvSpPr>
                        <wps:spPr bwMode="auto">
                          <a:xfrm>
                            <a:off x="3025" y="10889"/>
                            <a:ext cx="621" cy="621"/>
                          </a:xfrm>
                          <a:prstGeom prst="rect">
                            <a:avLst/>
                          </a:prstGeom>
                          <a:solidFill>
                            <a:srgbClr val="FFFFFF"/>
                          </a:solidFill>
                          <a:ln w="9525">
                            <a:solidFill>
                              <a:srgbClr val="FFFFFF"/>
                            </a:solidFill>
                            <a:miter lim="800000"/>
                            <a:headEnd/>
                            <a:tailEnd/>
                          </a:ln>
                        </wps:spPr>
                        <wps:txbx>
                          <w:txbxContent>
                            <w:p w14:paraId="0ED7EAA6" w14:textId="77777777" w:rsidR="004F020E" w:rsidRDefault="004F020E" w:rsidP="004F020E">
                              <w:r>
                                <w:t>0,5</w:t>
                              </w:r>
                            </w:p>
                          </w:txbxContent>
                        </wps:txbx>
                        <wps:bodyPr rot="0" vert="horz" wrap="square" lIns="91440" tIns="45720" rIns="91440" bIns="45720" anchor="t" anchorCtr="0" upright="1">
                          <a:noAutofit/>
                        </wps:bodyPr>
                      </wps:wsp>
                      <wps:wsp>
                        <wps:cNvPr id="39" name="Line 749"/>
                        <wps:cNvCnPr>
                          <a:cxnSpLocks noChangeShapeType="1"/>
                        </wps:cNvCnPr>
                        <wps:spPr bwMode="auto">
                          <a:xfrm>
                            <a:off x="3576" y="11196"/>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Text Box 750"/>
                        <wps:cNvSpPr txBox="1">
                          <a:spLocks noChangeArrowheads="1"/>
                        </wps:cNvSpPr>
                        <wps:spPr bwMode="auto">
                          <a:xfrm>
                            <a:off x="2935" y="10141"/>
                            <a:ext cx="748" cy="621"/>
                          </a:xfrm>
                          <a:prstGeom prst="rect">
                            <a:avLst/>
                          </a:prstGeom>
                          <a:solidFill>
                            <a:srgbClr val="FFFFFF"/>
                          </a:solidFill>
                          <a:ln w="9525">
                            <a:solidFill>
                              <a:srgbClr val="FFFFFF"/>
                            </a:solidFill>
                            <a:miter lim="800000"/>
                            <a:headEnd/>
                            <a:tailEnd/>
                          </a:ln>
                        </wps:spPr>
                        <wps:txbx>
                          <w:txbxContent>
                            <w:p w14:paraId="2F39DEDC" w14:textId="77777777" w:rsidR="004F020E" w:rsidRDefault="004F020E" w:rsidP="004F020E">
                              <w:r>
                                <w:t>0,75</w:t>
                              </w:r>
                            </w:p>
                          </w:txbxContent>
                        </wps:txbx>
                        <wps:bodyPr rot="0" vert="horz" wrap="square" lIns="91440" tIns="45720" rIns="91440" bIns="45720" anchor="t" anchorCtr="0" upright="1">
                          <a:noAutofit/>
                        </wps:bodyPr>
                      </wps:wsp>
                      <wps:wsp>
                        <wps:cNvPr id="41" name="Text Box 751"/>
                        <wps:cNvSpPr txBox="1">
                          <a:spLocks noChangeArrowheads="1"/>
                        </wps:cNvSpPr>
                        <wps:spPr bwMode="auto">
                          <a:xfrm>
                            <a:off x="3202" y="9443"/>
                            <a:ext cx="281" cy="491"/>
                          </a:xfrm>
                          <a:prstGeom prst="rect">
                            <a:avLst/>
                          </a:prstGeom>
                          <a:solidFill>
                            <a:srgbClr val="FFFFFF"/>
                          </a:solidFill>
                          <a:ln w="9525">
                            <a:solidFill>
                              <a:srgbClr val="FFFFFF"/>
                            </a:solidFill>
                            <a:miter lim="800000"/>
                            <a:headEnd/>
                            <a:tailEnd/>
                          </a:ln>
                        </wps:spPr>
                        <wps:txbx>
                          <w:txbxContent>
                            <w:p w14:paraId="329E19E4" w14:textId="77777777" w:rsidR="004F020E" w:rsidRDefault="004F020E" w:rsidP="004F020E">
                              <w:r>
                                <w:t>1</w:t>
                              </w:r>
                            </w:p>
                          </w:txbxContent>
                        </wps:txbx>
                        <wps:bodyPr rot="0" vert="horz" wrap="square" lIns="91440" tIns="45720" rIns="91440" bIns="45720" anchor="t" anchorCtr="0" upright="1">
                          <a:noAutofit/>
                        </wps:bodyPr>
                      </wps:wsp>
                      <wps:wsp>
                        <wps:cNvPr id="42" name="Text Box 752"/>
                        <wps:cNvSpPr txBox="1">
                          <a:spLocks noChangeArrowheads="1"/>
                        </wps:cNvSpPr>
                        <wps:spPr bwMode="auto">
                          <a:xfrm>
                            <a:off x="3920" y="9423"/>
                            <a:ext cx="281" cy="491"/>
                          </a:xfrm>
                          <a:prstGeom prst="rect">
                            <a:avLst/>
                          </a:prstGeom>
                          <a:solidFill>
                            <a:srgbClr val="FFFFFF"/>
                          </a:solidFill>
                          <a:ln w="9525">
                            <a:solidFill>
                              <a:srgbClr val="FFFFFF"/>
                            </a:solidFill>
                            <a:miter lim="800000"/>
                            <a:headEnd/>
                            <a:tailEnd/>
                          </a:ln>
                        </wps:spPr>
                        <wps:txbx>
                          <w:txbxContent>
                            <w:p w14:paraId="1081084B" w14:textId="77777777" w:rsidR="004F020E" w:rsidRDefault="004F020E" w:rsidP="004F020E">
                              <w:r>
                                <w:t>8</w:t>
                              </w:r>
                            </w:p>
                          </w:txbxContent>
                        </wps:txbx>
                        <wps:bodyPr rot="0" vert="horz" wrap="square" lIns="91440" tIns="45720" rIns="91440" bIns="45720" anchor="t" anchorCtr="0" upright="1">
                          <a:noAutofit/>
                        </wps:bodyPr>
                      </wps:wsp>
                      <wps:wsp>
                        <wps:cNvPr id="43" name="Text Box 753"/>
                        <wps:cNvSpPr txBox="1">
                          <a:spLocks noChangeArrowheads="1"/>
                        </wps:cNvSpPr>
                        <wps:spPr bwMode="auto">
                          <a:xfrm>
                            <a:off x="3950" y="10171"/>
                            <a:ext cx="281" cy="491"/>
                          </a:xfrm>
                          <a:prstGeom prst="rect">
                            <a:avLst/>
                          </a:prstGeom>
                          <a:solidFill>
                            <a:srgbClr val="FFFFFF"/>
                          </a:solidFill>
                          <a:ln w="9525">
                            <a:solidFill>
                              <a:srgbClr val="FFFFFF"/>
                            </a:solidFill>
                            <a:miter lim="800000"/>
                            <a:headEnd/>
                            <a:tailEnd/>
                          </a:ln>
                        </wps:spPr>
                        <wps:txbx>
                          <w:txbxContent>
                            <w:p w14:paraId="2F9E0F4C" w14:textId="77777777" w:rsidR="004F020E" w:rsidRDefault="004F020E" w:rsidP="004F020E">
                              <w:r>
                                <w:t>6</w:t>
                              </w:r>
                            </w:p>
                          </w:txbxContent>
                        </wps:txbx>
                        <wps:bodyPr rot="0" vert="horz" wrap="square" lIns="91440" tIns="45720" rIns="91440" bIns="45720" anchor="t" anchorCtr="0" upright="1">
                          <a:noAutofit/>
                        </wps:bodyPr>
                      </wps:wsp>
                      <wps:wsp>
                        <wps:cNvPr id="44" name="Text Box 754"/>
                        <wps:cNvSpPr txBox="1">
                          <a:spLocks noChangeArrowheads="1"/>
                        </wps:cNvSpPr>
                        <wps:spPr bwMode="auto">
                          <a:xfrm>
                            <a:off x="3950" y="10919"/>
                            <a:ext cx="281" cy="491"/>
                          </a:xfrm>
                          <a:prstGeom prst="rect">
                            <a:avLst/>
                          </a:prstGeom>
                          <a:solidFill>
                            <a:srgbClr val="FFFFFF"/>
                          </a:solidFill>
                          <a:ln w="9525">
                            <a:solidFill>
                              <a:srgbClr val="FFFFFF"/>
                            </a:solidFill>
                            <a:miter lim="800000"/>
                            <a:headEnd/>
                            <a:tailEnd/>
                          </a:ln>
                        </wps:spPr>
                        <wps:txbx>
                          <w:txbxContent>
                            <w:p w14:paraId="4D21EBBF" w14:textId="77777777" w:rsidR="004F020E" w:rsidRDefault="004F020E" w:rsidP="004F020E">
                              <w:r>
                                <w:t>4</w:t>
                              </w:r>
                            </w:p>
                          </w:txbxContent>
                        </wps:txbx>
                        <wps:bodyPr rot="0" vert="horz" wrap="square" lIns="91440" tIns="45720" rIns="91440" bIns="45720" anchor="t" anchorCtr="0" upright="1">
                          <a:noAutofit/>
                        </wps:bodyPr>
                      </wps:wsp>
                      <wps:wsp>
                        <wps:cNvPr id="45" name="Text Box 755"/>
                        <wps:cNvSpPr txBox="1">
                          <a:spLocks noChangeArrowheads="1"/>
                        </wps:cNvSpPr>
                        <wps:spPr bwMode="auto">
                          <a:xfrm>
                            <a:off x="3950" y="11677"/>
                            <a:ext cx="281" cy="491"/>
                          </a:xfrm>
                          <a:prstGeom prst="rect">
                            <a:avLst/>
                          </a:prstGeom>
                          <a:solidFill>
                            <a:srgbClr val="FFFFFF"/>
                          </a:solidFill>
                          <a:ln w="9525">
                            <a:solidFill>
                              <a:srgbClr val="FFFFFF"/>
                            </a:solidFill>
                            <a:miter lim="800000"/>
                            <a:headEnd/>
                            <a:tailEnd/>
                          </a:ln>
                        </wps:spPr>
                        <wps:txbx>
                          <w:txbxContent>
                            <w:p w14:paraId="12CC5D42" w14:textId="77777777" w:rsidR="004F020E" w:rsidRDefault="004F020E" w:rsidP="004F020E">
                              <w:r>
                                <w:t>2</w:t>
                              </w:r>
                            </w:p>
                          </w:txbxContent>
                        </wps:txbx>
                        <wps:bodyPr rot="0" vert="horz" wrap="square" lIns="91440" tIns="45720" rIns="91440" bIns="45720" anchor="t" anchorCtr="0" upright="1">
                          <a:noAutofit/>
                        </wps:bodyPr>
                      </wps:wsp>
                      <wps:wsp>
                        <wps:cNvPr id="46" name="Text Box 756"/>
                        <wps:cNvSpPr txBox="1">
                          <a:spLocks noChangeArrowheads="1"/>
                        </wps:cNvSpPr>
                        <wps:spPr bwMode="auto">
                          <a:xfrm>
                            <a:off x="3950" y="12435"/>
                            <a:ext cx="281" cy="491"/>
                          </a:xfrm>
                          <a:prstGeom prst="rect">
                            <a:avLst/>
                          </a:prstGeom>
                          <a:solidFill>
                            <a:srgbClr val="FFFFFF"/>
                          </a:solidFill>
                          <a:ln w="9525">
                            <a:solidFill>
                              <a:srgbClr val="FFFFFF"/>
                            </a:solidFill>
                            <a:miter lim="800000"/>
                            <a:headEnd/>
                            <a:tailEnd/>
                          </a:ln>
                        </wps:spPr>
                        <wps:txbx>
                          <w:txbxContent>
                            <w:p w14:paraId="55B532F6" w14:textId="77777777" w:rsidR="004F020E" w:rsidRDefault="004F020E" w:rsidP="004F020E">
                              <w:r>
                                <w:t>0</w:t>
                              </w:r>
                            </w:p>
                          </w:txbxContent>
                        </wps:txbx>
                        <wps:bodyPr rot="0" vert="horz" wrap="square" lIns="91440" tIns="45720" rIns="91440" bIns="45720" anchor="t" anchorCtr="0" upright="1">
                          <a:noAutofit/>
                        </wps:bodyPr>
                      </wps:wsp>
                      <wps:wsp>
                        <wps:cNvPr id="47" name="Text Box 757"/>
                        <wps:cNvSpPr txBox="1">
                          <a:spLocks noChangeArrowheads="1"/>
                        </wps:cNvSpPr>
                        <wps:spPr bwMode="auto">
                          <a:xfrm>
                            <a:off x="4137" y="8765"/>
                            <a:ext cx="748" cy="491"/>
                          </a:xfrm>
                          <a:prstGeom prst="rect">
                            <a:avLst/>
                          </a:prstGeom>
                          <a:solidFill>
                            <a:srgbClr val="FFFFFF"/>
                          </a:solidFill>
                          <a:ln w="9525">
                            <a:solidFill>
                              <a:srgbClr val="FFFFFF"/>
                            </a:solidFill>
                            <a:miter lim="800000"/>
                            <a:headEnd/>
                            <a:tailEnd/>
                          </a:ln>
                        </wps:spPr>
                        <wps:txbx>
                          <w:txbxContent>
                            <w:p w14:paraId="4087515E" w14:textId="77777777" w:rsidR="004F020E" w:rsidRPr="00BD78E6" w:rsidRDefault="004F020E" w:rsidP="004F020E">
                              <w:pPr>
                                <w:rPr>
                                  <w:vertAlign w:val="subscript"/>
                                </w:rPr>
                              </w:pPr>
                              <w:r>
                                <w:t>I</w:t>
                              </w:r>
                              <w:r>
                                <w:rPr>
                                  <w:vertAlign w:val="subscript"/>
                                </w:rPr>
                                <w:t>1(A)</w:t>
                              </w:r>
                            </w:p>
                          </w:txbxContent>
                        </wps:txbx>
                        <wps:bodyPr rot="0" vert="horz" wrap="square" lIns="91440" tIns="45720" rIns="91440" bIns="45720" anchor="t" anchorCtr="0" upright="1">
                          <a:noAutofit/>
                        </wps:bodyPr>
                      </wps:wsp>
                      <wps:wsp>
                        <wps:cNvPr id="48" name="Line 758"/>
                        <wps:cNvCnPr>
                          <a:cxnSpLocks noChangeShapeType="1"/>
                        </wps:cNvCnPr>
                        <wps:spPr bwMode="auto">
                          <a:xfrm>
                            <a:off x="4310" y="9352"/>
                            <a:ext cx="411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759"/>
                        <wps:cNvSpPr txBox="1">
                          <a:spLocks noChangeArrowheads="1"/>
                        </wps:cNvSpPr>
                        <wps:spPr bwMode="auto">
                          <a:xfrm>
                            <a:off x="2922" y="8975"/>
                            <a:ext cx="903" cy="452"/>
                          </a:xfrm>
                          <a:prstGeom prst="rect">
                            <a:avLst/>
                          </a:prstGeom>
                          <a:solidFill>
                            <a:srgbClr val="FFFFFF"/>
                          </a:solidFill>
                          <a:ln w="9525">
                            <a:solidFill>
                              <a:srgbClr val="FFFFFF"/>
                            </a:solidFill>
                            <a:miter lim="800000"/>
                            <a:headEnd/>
                            <a:tailEnd/>
                          </a:ln>
                        </wps:spPr>
                        <wps:txbx>
                          <w:txbxContent>
                            <w:p w14:paraId="05675ACF" w14:textId="77777777" w:rsidR="004F020E" w:rsidRPr="00BD78E6" w:rsidRDefault="004F020E" w:rsidP="004F020E">
                              <w:pPr>
                                <w:rPr>
                                  <w:vertAlign w:val="subscript"/>
                                </w:rPr>
                              </w:pPr>
                              <w:r w:rsidRPr="00BD78E6">
                                <w:rPr>
                                  <w:position w:val="-10"/>
                                  <w:vertAlign w:val="subscript"/>
                                </w:rPr>
                                <w:object w:dxaOrig="560" w:dyaOrig="260" w14:anchorId="7552D2A1">
                                  <v:shape id="_x0000_i1203" type="#_x0000_t75" style="width:30pt;height:12pt" o:ole="">
                                    <v:imagedata r:id="rId45" o:title=""/>
                                  </v:shape>
                                  <o:OLEObject Type="Embed" ProgID="Equation.DSMT4" ShapeID="_x0000_i1203" DrawAspect="Content" ObjectID="_1702147012" r:id="rId46"/>
                                </w:object>
                              </w:r>
                            </w:p>
                          </w:txbxContent>
                        </wps:txbx>
                        <wps:bodyPr rot="0" vert="horz" wrap="none" lIns="91440" tIns="45720" rIns="91440" bIns="45720" anchor="t" anchorCtr="0" upright="1">
                          <a:spAutoFit/>
                        </wps:bodyPr>
                      </wps:wsp>
                      <wps:wsp>
                        <wps:cNvPr id="50" name="Line 760"/>
                        <wps:cNvCnPr>
                          <a:cxnSpLocks noChangeShapeType="1"/>
                        </wps:cNvCnPr>
                        <wps:spPr bwMode="auto">
                          <a:xfrm flipV="1">
                            <a:off x="3763" y="8952"/>
                            <a:ext cx="0" cy="37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 name="Text Box 761"/>
                        <wps:cNvSpPr txBox="1">
                          <a:spLocks noChangeArrowheads="1"/>
                        </wps:cNvSpPr>
                        <wps:spPr bwMode="auto">
                          <a:xfrm>
                            <a:off x="5073" y="12688"/>
                            <a:ext cx="281" cy="490"/>
                          </a:xfrm>
                          <a:prstGeom prst="rect">
                            <a:avLst/>
                          </a:prstGeom>
                          <a:solidFill>
                            <a:srgbClr val="FFFFFF"/>
                          </a:solidFill>
                          <a:ln w="9525">
                            <a:solidFill>
                              <a:srgbClr val="FFFFFF"/>
                            </a:solidFill>
                            <a:miter lim="800000"/>
                            <a:headEnd/>
                            <a:tailEnd/>
                          </a:ln>
                        </wps:spPr>
                        <wps:txbx>
                          <w:txbxContent>
                            <w:p w14:paraId="2A8E2DE6" w14:textId="77777777" w:rsidR="004F020E" w:rsidRDefault="004F020E" w:rsidP="004F020E">
                              <w:r>
                                <w:t>1</w:t>
                              </w:r>
                            </w:p>
                          </w:txbxContent>
                        </wps:txbx>
                        <wps:bodyPr rot="0" vert="horz" wrap="square" lIns="91440" tIns="45720" rIns="91440" bIns="45720" anchor="t" anchorCtr="0" upright="1">
                          <a:noAutofit/>
                        </wps:bodyPr>
                      </wps:wsp>
                      <wps:wsp>
                        <wps:cNvPr id="52" name="Text Box 762"/>
                        <wps:cNvSpPr txBox="1">
                          <a:spLocks noChangeArrowheads="1"/>
                        </wps:cNvSpPr>
                        <wps:spPr bwMode="auto">
                          <a:xfrm>
                            <a:off x="5993" y="12685"/>
                            <a:ext cx="281" cy="490"/>
                          </a:xfrm>
                          <a:prstGeom prst="rect">
                            <a:avLst/>
                          </a:prstGeom>
                          <a:solidFill>
                            <a:srgbClr val="FFFFFF"/>
                          </a:solidFill>
                          <a:ln w="9525">
                            <a:solidFill>
                              <a:srgbClr val="FFFFFF"/>
                            </a:solidFill>
                            <a:miter lim="800000"/>
                            <a:headEnd/>
                            <a:tailEnd/>
                          </a:ln>
                        </wps:spPr>
                        <wps:txbx>
                          <w:txbxContent>
                            <w:p w14:paraId="7269962D" w14:textId="77777777" w:rsidR="004F020E" w:rsidRDefault="004F020E" w:rsidP="004F020E">
                              <w:r>
                                <w:t>2</w:t>
                              </w:r>
                            </w:p>
                          </w:txbxContent>
                        </wps:txbx>
                        <wps:bodyPr rot="0" vert="horz" wrap="square" lIns="91440" tIns="45720" rIns="91440" bIns="45720" anchor="t" anchorCtr="0" upright="1">
                          <a:noAutofit/>
                        </wps:bodyPr>
                      </wps:wsp>
                      <wps:wsp>
                        <wps:cNvPr id="53" name="Text Box 763"/>
                        <wps:cNvSpPr txBox="1">
                          <a:spLocks noChangeArrowheads="1"/>
                        </wps:cNvSpPr>
                        <wps:spPr bwMode="auto">
                          <a:xfrm>
                            <a:off x="6938" y="12696"/>
                            <a:ext cx="281" cy="490"/>
                          </a:xfrm>
                          <a:prstGeom prst="rect">
                            <a:avLst/>
                          </a:prstGeom>
                          <a:solidFill>
                            <a:srgbClr val="FFFFFF"/>
                          </a:solidFill>
                          <a:ln w="9525">
                            <a:solidFill>
                              <a:srgbClr val="FFFFFF"/>
                            </a:solidFill>
                            <a:miter lim="800000"/>
                            <a:headEnd/>
                            <a:tailEnd/>
                          </a:ln>
                        </wps:spPr>
                        <wps:txbx>
                          <w:txbxContent>
                            <w:p w14:paraId="0EC865C5" w14:textId="77777777" w:rsidR="004F020E" w:rsidRDefault="004F020E" w:rsidP="004F020E">
                              <w:r>
                                <w:t>3</w:t>
                              </w:r>
                            </w:p>
                          </w:txbxContent>
                        </wps:txbx>
                        <wps:bodyPr rot="0" vert="horz" wrap="square" lIns="91440" tIns="45720" rIns="91440" bIns="45720" anchor="t" anchorCtr="0" upright="1">
                          <a:noAutofit/>
                        </wps:bodyPr>
                      </wps:wsp>
                      <wps:wsp>
                        <wps:cNvPr id="54" name="Text Box 764"/>
                        <wps:cNvSpPr txBox="1">
                          <a:spLocks noChangeArrowheads="1"/>
                        </wps:cNvSpPr>
                        <wps:spPr bwMode="auto">
                          <a:xfrm>
                            <a:off x="7877" y="12625"/>
                            <a:ext cx="281" cy="490"/>
                          </a:xfrm>
                          <a:prstGeom prst="rect">
                            <a:avLst/>
                          </a:prstGeom>
                          <a:solidFill>
                            <a:srgbClr val="FFFFFF"/>
                          </a:solidFill>
                          <a:ln w="9525">
                            <a:solidFill>
                              <a:srgbClr val="FFFFFF"/>
                            </a:solidFill>
                            <a:miter lim="800000"/>
                            <a:headEnd/>
                            <a:tailEnd/>
                          </a:ln>
                        </wps:spPr>
                        <wps:txbx>
                          <w:txbxContent>
                            <w:p w14:paraId="290AFF6B" w14:textId="77777777" w:rsidR="004F020E" w:rsidRDefault="004F020E" w:rsidP="004F020E">
                              <w:r>
                                <w:t>4</w:t>
                              </w:r>
                            </w:p>
                          </w:txbxContent>
                        </wps:txbx>
                        <wps:bodyPr rot="0" vert="horz" wrap="square" lIns="91440" tIns="45720" rIns="91440" bIns="45720" anchor="t" anchorCtr="0" upright="1">
                          <a:noAutofit/>
                        </wps:bodyPr>
                      </wps:wsp>
                      <wps:wsp>
                        <wps:cNvPr id="55" name="Line 765"/>
                        <wps:cNvCnPr>
                          <a:cxnSpLocks noChangeShapeType="1"/>
                        </wps:cNvCnPr>
                        <wps:spPr bwMode="auto">
                          <a:xfrm>
                            <a:off x="4310" y="12735"/>
                            <a:ext cx="4675"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 name="Line 766"/>
                        <wps:cNvCnPr>
                          <a:cxnSpLocks noChangeShapeType="1"/>
                        </wps:cNvCnPr>
                        <wps:spPr bwMode="auto">
                          <a:xfrm flipV="1">
                            <a:off x="8064" y="9353"/>
                            <a:ext cx="0" cy="3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767"/>
                        <wps:cNvCnPr>
                          <a:cxnSpLocks noChangeShapeType="1"/>
                        </wps:cNvCnPr>
                        <wps:spPr bwMode="auto">
                          <a:xfrm>
                            <a:off x="6194" y="9353"/>
                            <a:ext cx="0" cy="3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768"/>
                        <wps:cNvCnPr>
                          <a:cxnSpLocks noChangeShapeType="1"/>
                        </wps:cNvCnPr>
                        <wps:spPr bwMode="auto">
                          <a:xfrm>
                            <a:off x="5259" y="12617"/>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769"/>
                        <wps:cNvCnPr>
                          <a:cxnSpLocks noChangeShapeType="1"/>
                        </wps:cNvCnPr>
                        <wps:spPr bwMode="auto">
                          <a:xfrm>
                            <a:off x="6194" y="12624"/>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770"/>
                        <wps:cNvCnPr>
                          <a:cxnSpLocks noChangeShapeType="1"/>
                        </wps:cNvCnPr>
                        <wps:spPr bwMode="auto">
                          <a:xfrm>
                            <a:off x="7129" y="1264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771"/>
                        <wps:cNvCnPr>
                          <a:cxnSpLocks noChangeShapeType="1"/>
                        </wps:cNvCnPr>
                        <wps:spPr bwMode="auto">
                          <a:xfrm>
                            <a:off x="8064" y="1261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772"/>
                        <wps:cNvSpPr txBox="1">
                          <a:spLocks noChangeArrowheads="1"/>
                        </wps:cNvSpPr>
                        <wps:spPr bwMode="auto">
                          <a:xfrm>
                            <a:off x="8508" y="12061"/>
                            <a:ext cx="281" cy="490"/>
                          </a:xfrm>
                          <a:prstGeom prst="rect">
                            <a:avLst/>
                          </a:prstGeom>
                          <a:solidFill>
                            <a:srgbClr val="FFFFFF"/>
                          </a:solidFill>
                          <a:ln w="9525">
                            <a:solidFill>
                              <a:srgbClr val="FFFFFF"/>
                            </a:solidFill>
                            <a:miter lim="800000"/>
                            <a:headEnd/>
                            <a:tailEnd/>
                          </a:ln>
                        </wps:spPr>
                        <wps:txbx>
                          <w:txbxContent>
                            <w:p w14:paraId="5262FEFA" w14:textId="77777777" w:rsidR="004F020E" w:rsidRDefault="004F020E" w:rsidP="004F020E">
                              <w:r>
                                <w:t>1</w:t>
                              </w:r>
                            </w:p>
                          </w:txbxContent>
                        </wps:txbx>
                        <wps:bodyPr rot="0" vert="horz" wrap="square" lIns="91440" tIns="45720" rIns="91440" bIns="45720" anchor="t" anchorCtr="0" upright="1">
                          <a:noAutofit/>
                        </wps:bodyPr>
                      </wps:wsp>
                      <wps:wsp>
                        <wps:cNvPr id="63" name="Text Box 773"/>
                        <wps:cNvSpPr txBox="1">
                          <a:spLocks noChangeArrowheads="1"/>
                        </wps:cNvSpPr>
                        <wps:spPr bwMode="auto">
                          <a:xfrm>
                            <a:off x="8498" y="11677"/>
                            <a:ext cx="281" cy="490"/>
                          </a:xfrm>
                          <a:prstGeom prst="rect">
                            <a:avLst/>
                          </a:prstGeom>
                          <a:solidFill>
                            <a:srgbClr val="FFFFFF"/>
                          </a:solidFill>
                          <a:ln w="9525">
                            <a:solidFill>
                              <a:srgbClr val="FFFFFF"/>
                            </a:solidFill>
                            <a:miter lim="800000"/>
                            <a:headEnd/>
                            <a:tailEnd/>
                          </a:ln>
                        </wps:spPr>
                        <wps:txbx>
                          <w:txbxContent>
                            <w:p w14:paraId="3B89C332" w14:textId="77777777" w:rsidR="004F020E" w:rsidRDefault="004F020E" w:rsidP="004F020E">
                              <w:r>
                                <w:t>2</w:t>
                              </w:r>
                            </w:p>
                          </w:txbxContent>
                        </wps:txbx>
                        <wps:bodyPr rot="0" vert="horz" wrap="square" lIns="91440" tIns="45720" rIns="91440" bIns="45720" anchor="t" anchorCtr="0" upright="1">
                          <a:noAutofit/>
                        </wps:bodyPr>
                      </wps:wsp>
                      <wps:wsp>
                        <wps:cNvPr id="64" name="Text Box 774"/>
                        <wps:cNvSpPr txBox="1">
                          <a:spLocks noChangeArrowheads="1"/>
                        </wps:cNvSpPr>
                        <wps:spPr bwMode="auto">
                          <a:xfrm>
                            <a:off x="8488" y="11313"/>
                            <a:ext cx="281" cy="490"/>
                          </a:xfrm>
                          <a:prstGeom prst="rect">
                            <a:avLst/>
                          </a:prstGeom>
                          <a:solidFill>
                            <a:srgbClr val="FFFFFF"/>
                          </a:solidFill>
                          <a:ln w="9525">
                            <a:solidFill>
                              <a:srgbClr val="FFFFFF"/>
                            </a:solidFill>
                            <a:miter lim="800000"/>
                            <a:headEnd/>
                            <a:tailEnd/>
                          </a:ln>
                        </wps:spPr>
                        <wps:txbx>
                          <w:txbxContent>
                            <w:p w14:paraId="682EE4B2" w14:textId="77777777" w:rsidR="004F020E" w:rsidRDefault="004F020E" w:rsidP="004F020E">
                              <w:r>
                                <w:t>3</w:t>
                              </w:r>
                            </w:p>
                          </w:txbxContent>
                        </wps:txbx>
                        <wps:bodyPr rot="0" vert="horz" wrap="square" lIns="91440" tIns="45720" rIns="91440" bIns="45720" anchor="t" anchorCtr="0" upright="1">
                          <a:noAutofit/>
                        </wps:bodyPr>
                      </wps:wsp>
                      <wps:wsp>
                        <wps:cNvPr id="65" name="Text Box 775"/>
                        <wps:cNvSpPr txBox="1">
                          <a:spLocks noChangeArrowheads="1"/>
                        </wps:cNvSpPr>
                        <wps:spPr bwMode="auto">
                          <a:xfrm>
                            <a:off x="8515" y="10929"/>
                            <a:ext cx="281" cy="490"/>
                          </a:xfrm>
                          <a:prstGeom prst="rect">
                            <a:avLst/>
                          </a:prstGeom>
                          <a:solidFill>
                            <a:srgbClr val="FFFFFF"/>
                          </a:solidFill>
                          <a:ln w="9525">
                            <a:solidFill>
                              <a:srgbClr val="FFFFFF"/>
                            </a:solidFill>
                            <a:miter lim="800000"/>
                            <a:headEnd/>
                            <a:tailEnd/>
                          </a:ln>
                        </wps:spPr>
                        <wps:txbx>
                          <w:txbxContent>
                            <w:p w14:paraId="61AF488E" w14:textId="77777777" w:rsidR="004F020E" w:rsidRDefault="004F020E" w:rsidP="004F020E">
                              <w:r>
                                <w:t>4</w:t>
                              </w:r>
                            </w:p>
                          </w:txbxContent>
                        </wps:txbx>
                        <wps:bodyPr rot="0" vert="horz" wrap="square" lIns="91440" tIns="45720" rIns="91440" bIns="45720" anchor="t" anchorCtr="0" upright="1">
                          <a:noAutofit/>
                        </wps:bodyPr>
                      </wps:wsp>
                      <wps:wsp>
                        <wps:cNvPr id="66" name="Line 776"/>
                        <wps:cNvCnPr>
                          <a:cxnSpLocks noChangeShapeType="1"/>
                        </wps:cNvCnPr>
                        <wps:spPr bwMode="auto">
                          <a:xfrm flipV="1">
                            <a:off x="4434" y="11130"/>
                            <a:ext cx="3990" cy="159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7" name="Freeform 777"/>
                        <wps:cNvSpPr>
                          <a:spLocks/>
                        </wps:cNvSpPr>
                        <wps:spPr bwMode="auto">
                          <a:xfrm>
                            <a:off x="4324" y="9879"/>
                            <a:ext cx="4114" cy="2065"/>
                          </a:xfrm>
                          <a:custGeom>
                            <a:avLst/>
                            <a:gdLst>
                              <a:gd name="T0" fmla="*/ 0 w 4114"/>
                              <a:gd name="T1" fmla="*/ 2182 h 2182"/>
                              <a:gd name="T2" fmla="*/ 1122 w 4114"/>
                              <a:gd name="T3" fmla="*/ 312 h 2182"/>
                              <a:gd name="T4" fmla="*/ 4114 w 4114"/>
                              <a:gd name="T5" fmla="*/ 312 h 2182"/>
                            </a:gdLst>
                            <a:ahLst/>
                            <a:cxnLst>
                              <a:cxn ang="0">
                                <a:pos x="T0" y="T1"/>
                              </a:cxn>
                              <a:cxn ang="0">
                                <a:pos x="T2" y="T3"/>
                              </a:cxn>
                              <a:cxn ang="0">
                                <a:pos x="T4" y="T5"/>
                              </a:cxn>
                            </a:cxnLst>
                            <a:rect l="0" t="0" r="r" b="b"/>
                            <a:pathLst>
                              <a:path w="4114" h="2182">
                                <a:moveTo>
                                  <a:pt x="0" y="2182"/>
                                </a:moveTo>
                                <a:cubicBezTo>
                                  <a:pt x="218" y="1403"/>
                                  <a:pt x="436" y="624"/>
                                  <a:pt x="1122" y="312"/>
                                </a:cubicBezTo>
                                <a:cubicBezTo>
                                  <a:pt x="1808" y="0"/>
                                  <a:pt x="3615" y="312"/>
                                  <a:pt x="4114" y="312"/>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778"/>
                        <wps:cNvSpPr>
                          <a:spLocks/>
                        </wps:cNvSpPr>
                        <wps:spPr bwMode="auto">
                          <a:xfrm>
                            <a:off x="4312" y="9828"/>
                            <a:ext cx="4121" cy="2244"/>
                          </a:xfrm>
                          <a:custGeom>
                            <a:avLst/>
                            <a:gdLst>
                              <a:gd name="T0" fmla="*/ 0 w 4114"/>
                              <a:gd name="T1" fmla="*/ 2431 h 2431"/>
                              <a:gd name="T2" fmla="*/ 1496 w 4114"/>
                              <a:gd name="T3" fmla="*/ 748 h 2431"/>
                              <a:gd name="T4" fmla="*/ 4114 w 4114"/>
                              <a:gd name="T5" fmla="*/ 0 h 2431"/>
                            </a:gdLst>
                            <a:ahLst/>
                            <a:cxnLst>
                              <a:cxn ang="0">
                                <a:pos x="T0" y="T1"/>
                              </a:cxn>
                              <a:cxn ang="0">
                                <a:pos x="T2" y="T3"/>
                              </a:cxn>
                              <a:cxn ang="0">
                                <a:pos x="T4" y="T5"/>
                              </a:cxn>
                            </a:cxnLst>
                            <a:rect l="0" t="0" r="r" b="b"/>
                            <a:pathLst>
                              <a:path w="4114" h="2431">
                                <a:moveTo>
                                  <a:pt x="0" y="2431"/>
                                </a:moveTo>
                                <a:cubicBezTo>
                                  <a:pt x="405" y="1792"/>
                                  <a:pt x="810" y="1153"/>
                                  <a:pt x="1496" y="748"/>
                                </a:cubicBezTo>
                                <a:cubicBezTo>
                                  <a:pt x="2182" y="343"/>
                                  <a:pt x="3647" y="93"/>
                                  <a:pt x="4114"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779"/>
                        <wps:cNvSpPr>
                          <a:spLocks noChangeArrowheads="1"/>
                        </wps:cNvSpPr>
                        <wps:spPr bwMode="auto">
                          <a:xfrm>
                            <a:off x="6194" y="11383"/>
                            <a:ext cx="5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70358" w14:textId="77777777" w:rsidR="004F020E" w:rsidRPr="008417A7" w:rsidRDefault="004F020E" w:rsidP="004F020E">
                              <w:pPr>
                                <w:rPr>
                                  <w:rFonts w:ascii="Times New Roman" w:hAnsi="Times New Roman"/>
                                  <w:sz w:val="28"/>
                                  <w:szCs w:val="28"/>
                                </w:rPr>
                              </w:pPr>
                              <w:r>
                                <w:rPr>
                                  <w:rFonts w:ascii="Times New Roman" w:hAnsi="Times New Roman"/>
                                  <w:color w:val="000000"/>
                                  <w:sz w:val="28"/>
                                  <w:szCs w:val="28"/>
                                </w:rPr>
                                <w:t>s</w:t>
                              </w:r>
                            </w:p>
                            <w:p w14:paraId="514836E9" w14:textId="77777777" w:rsidR="004F020E" w:rsidRDefault="004F020E" w:rsidP="004F020E"/>
                          </w:txbxContent>
                        </wps:txbx>
                        <wps:bodyPr rot="0" vert="horz" wrap="square" lIns="91440" tIns="45720" rIns="91440" bIns="45720" anchor="t" anchorCtr="0" upright="1">
                          <a:noAutofit/>
                        </wps:bodyPr>
                      </wps:wsp>
                      <wps:wsp>
                        <wps:cNvPr id="70" name="Rectangle 780"/>
                        <wps:cNvSpPr>
                          <a:spLocks noChangeArrowheads="1"/>
                        </wps:cNvSpPr>
                        <wps:spPr bwMode="auto">
                          <a:xfrm>
                            <a:off x="6194" y="10448"/>
                            <a:ext cx="5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42827" w14:textId="77777777" w:rsidR="004F020E" w:rsidRPr="00906124" w:rsidRDefault="004F020E" w:rsidP="004F020E">
                              <w:pPr>
                                <w:rPr>
                                  <w:rFonts w:ascii="Times New Roman" w:hAnsi="Times New Roman"/>
                                  <w:sz w:val="28"/>
                                  <w:szCs w:val="28"/>
                                  <w:vertAlign w:val="subscript"/>
                                </w:rPr>
                              </w:pPr>
                              <w:r>
                                <w:rPr>
                                  <w:rFonts w:ascii="Times New Roman" w:hAnsi="Times New Roman"/>
                                  <w:sz w:val="28"/>
                                  <w:szCs w:val="28"/>
                                </w:rPr>
                                <w:t>I</w:t>
                              </w:r>
                              <w:r>
                                <w:rPr>
                                  <w:rFonts w:ascii="Times New Roman" w:hAnsi="Times New Roman"/>
                                  <w:sz w:val="28"/>
                                  <w:szCs w:val="28"/>
                                  <w:vertAlign w:val="subscript"/>
                                </w:rPr>
                                <w:t>1</w:t>
                              </w:r>
                            </w:p>
                            <w:p w14:paraId="51C50375" w14:textId="77777777" w:rsidR="004F020E" w:rsidRDefault="004F020E" w:rsidP="004F020E"/>
                          </w:txbxContent>
                        </wps:txbx>
                        <wps:bodyPr rot="0" vert="horz" wrap="square" lIns="91440" tIns="45720" rIns="91440" bIns="45720" anchor="t" anchorCtr="0" upright="1">
                          <a:noAutofit/>
                        </wps:bodyPr>
                      </wps:wsp>
                      <wps:wsp>
                        <wps:cNvPr id="71" name="Text Box 781"/>
                        <wps:cNvSpPr txBox="1">
                          <a:spLocks noChangeArrowheads="1"/>
                        </wps:cNvSpPr>
                        <wps:spPr bwMode="auto">
                          <a:xfrm>
                            <a:off x="8064" y="8765"/>
                            <a:ext cx="935" cy="491"/>
                          </a:xfrm>
                          <a:prstGeom prst="rect">
                            <a:avLst/>
                          </a:prstGeom>
                          <a:solidFill>
                            <a:srgbClr val="FFFFFF"/>
                          </a:solidFill>
                          <a:ln w="9525">
                            <a:solidFill>
                              <a:srgbClr val="FFFFFF"/>
                            </a:solidFill>
                            <a:miter lim="800000"/>
                            <a:headEnd/>
                            <a:tailEnd/>
                          </a:ln>
                        </wps:spPr>
                        <wps:txbx>
                          <w:txbxContent>
                            <w:p w14:paraId="5EC3806D" w14:textId="77777777" w:rsidR="004F020E" w:rsidRPr="00906124" w:rsidRDefault="004F020E" w:rsidP="004F020E">
                              <w:r>
                                <w:t>S(%)</w:t>
                              </w:r>
                            </w:p>
                          </w:txbxContent>
                        </wps:txbx>
                        <wps:bodyPr rot="0" vert="horz" wrap="square" lIns="91440" tIns="45720" rIns="91440" bIns="45720" anchor="t" anchorCtr="0" upright="1">
                          <a:noAutofit/>
                        </wps:bodyPr>
                      </wps:wsp>
                      <wps:wsp>
                        <wps:cNvPr id="72" name="Line 782"/>
                        <wps:cNvCnPr>
                          <a:cxnSpLocks noChangeShapeType="1"/>
                        </wps:cNvCnPr>
                        <wps:spPr bwMode="auto">
                          <a:xfrm>
                            <a:off x="4324" y="11240"/>
                            <a:ext cx="4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783"/>
                        <wps:cNvCnPr>
                          <a:cxnSpLocks noChangeShapeType="1"/>
                        </wps:cNvCnPr>
                        <wps:spPr bwMode="auto">
                          <a:xfrm flipV="1">
                            <a:off x="7690" y="9354"/>
                            <a:ext cx="0" cy="3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784"/>
                        <wps:cNvCnPr>
                          <a:cxnSpLocks noChangeShapeType="1"/>
                        </wps:cNvCnPr>
                        <wps:spPr bwMode="auto">
                          <a:xfrm rot="-5400000">
                            <a:off x="8343" y="9258"/>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785"/>
                        <wps:cNvCnPr>
                          <a:cxnSpLocks noChangeShapeType="1"/>
                        </wps:cNvCnPr>
                        <wps:spPr bwMode="auto">
                          <a:xfrm rot="-10800000">
                            <a:off x="8434" y="9351"/>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786"/>
                        <wps:cNvCnPr>
                          <a:cxnSpLocks noChangeShapeType="1"/>
                        </wps:cNvCnPr>
                        <wps:spPr bwMode="auto">
                          <a:xfrm>
                            <a:off x="6940" y="12552"/>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787"/>
                        <wps:cNvCnPr>
                          <a:cxnSpLocks noChangeShapeType="1"/>
                        </wps:cNvCnPr>
                        <wps:spPr bwMode="auto">
                          <a:xfrm>
                            <a:off x="5075" y="1254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0EA15A" id="Group 6" o:spid="_x0000_s1736" style="position:absolute;margin-left:37.4pt;margin-top:10.95pt;width:350.6pt;height:228.4pt;z-index:251668480" coordorigin="2922,8618" coordsize="7012,4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">
                <v:shapetype id="_x0000_t202" coordsize="21600,21600" o:spt="202" path="m,l,21600r21600,l21600,xe">
                  <v:stroke joinstyle="miter"/>
                  <v:path gradientshapeok="t" o:connecttype="rect"/>
                </v:shapetype>
                <v:shape id="Text Box 717" o:spid="_x0000_s1737" type="#_x0000_t202" style="position:absolute;left:3055;top:12398;width:471;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14:paraId="023BA285" w14:textId="77777777" w:rsidR="004F020E" w:rsidRDefault="004F020E" w:rsidP="004F020E">
                        <w:r>
                          <w:t>0</w:t>
                        </w:r>
                      </w:p>
                    </w:txbxContent>
                  </v:textbox>
                </v:shape>
                <v:shape id="Text Box 718" o:spid="_x0000_s1738" type="#_x0000_t202" style="position:absolute;left:3035;top:8618;width:544;height:4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" strokecolor="white">
                  <v:textbox style="mso-fit-shape-to-text:t">
                    <w:txbxContent>
                      <w:p w14:paraId="1E6BF2E2" w14:textId="77777777" w:rsidR="004F020E" w:rsidRPr="00BD78E6" w:rsidRDefault="004F020E" w:rsidP="004F020E">
                        <w:pPr>
                          <w:rPr>
                            <w:vertAlign w:val="subscript"/>
                          </w:rPr>
                        </w:pPr>
                        <w:r w:rsidRPr="00BD78E6">
                          <w:rPr>
                            <w:position w:val="-10"/>
                            <w:vertAlign w:val="subscript"/>
                          </w:rPr>
                          <w:object w:dxaOrig="200" w:dyaOrig="260" w14:anchorId="75D8EF94">
                            <v:shape id="_x0000_i1201" type="#_x0000_t75" style="width:12pt;height:12pt" o:ole="">
                              <v:imagedata r:id="rId43" o:title=""/>
                            </v:shape>
                            <o:OLEObject Type="Embed" ProgID="Equation.DSMT4" ShapeID="_x0000_i1201" DrawAspect="Content" ObjectID="_1702147011" r:id="rId47"/>
                          </w:object>
                        </w:r>
                      </w:p>
                    </w:txbxContent>
                  </v:textbox>
                </v:shape>
                <v:shape id="Text Box 719" o:spid="_x0000_s1739" type="#_x0000_t202" style="position:absolute;left:8812;top:12131;width:1122;height: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14:paraId="0AAD8406" w14:textId="77777777" w:rsidR="004F020E" w:rsidRPr="00B6348A" w:rsidRDefault="004F020E" w:rsidP="004F020E">
                        <w:pPr>
                          <w:rPr>
                            <w:rFonts w:ascii="Times New Roman" w:hAnsi="Times New Roman"/>
                            <w:sz w:val="28"/>
                            <w:szCs w:val="28"/>
                          </w:rPr>
                        </w:pPr>
                        <w:r>
                          <w:rPr>
                            <w:sz w:val="28"/>
                            <w:szCs w:val="28"/>
                          </w:rPr>
                          <w:t>P</w:t>
                        </w:r>
                        <w:r>
                          <w:rPr>
                            <w:sz w:val="28"/>
                            <w:szCs w:val="28"/>
                            <w:vertAlign w:val="subscript"/>
                          </w:rPr>
                          <w:t>2</w:t>
                        </w:r>
                        <w:r>
                          <w:rPr>
                            <w:sz w:val="28"/>
                            <w:szCs w:val="28"/>
                          </w:rPr>
                          <w:t>(k</w:t>
                        </w:r>
                        <w:r>
                          <w:rPr>
                            <w:rFonts w:ascii="Times New Roman" w:hAnsi="Times New Roman"/>
                            <w:sz w:val="28"/>
                            <w:szCs w:val="28"/>
                          </w:rPr>
                          <w:t>w)</w:t>
                        </w:r>
                      </w:p>
                    </w:txbxContent>
                  </v:textbox>
                </v:shape>
                <v:shape id="Freeform 720" o:spid="_x0000_s1740" style="position:absolute;left:4324;top:9680;width:4114;height:2107;visibility:visible;mso-wrap-style:square;v-text-anchor:top" coordsize="13727,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" path="m13727,r-387,294l13144,437r-199,140l12744,713r-203,134l12133,1110r-812,535l10512,2185r-808,540l8892,3257r-409,262l8071,3778r-413,253l7241,4280r-421,242l6397,4760r-428,231l5538,5217r-435,219l4663,5647r-444,202l3996,5944r-225,92l3544,6124r-228,84l3087,6287r-231,74l2624,6429r-234,63l2155,6549r-237,54l1443,6697r-479,84l482,6856,,6927e" filled="f" strokeweight="1.25pt">
                  <v:path arrowok="t" o:connecttype="custom" o:connectlocs="4114,0;3998,89;3939,133;3880,176;3819,217;3759,258;3636,338;3393,500;3150,665;2908,829;2665,991;2542,1070;2419,1149;2295,1226;2170,1302;2044,1375;1917,1448;1789,1518;1660,1587;1529,1653;1398,1718;1264,1779;1198,1808;1130,1836;1062,1863;994,1888;925,1912;856,1935;786,1956;716,1975;646,1992;575,2008;432,2037;289,2063;144,2085;0,2107" o:connectangles="0,0,0,0,0,0,0,0,0,0,0,0,0,0,0,0,0,0,0,0,0,0,0,0,0,0,0,0,0,0,0,0,0,0,0,0"/>
                </v:shape>
                <v:rect id="Rectangle 721" o:spid="_x0000_s1741" style="position:absolute;left:5633;top:954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14:paraId="6B1307FF" w14:textId="77777777" w:rsidR="004F020E" w:rsidRPr="00EE1DB9" w:rsidRDefault="004F020E" w:rsidP="004F020E">
                        <w:pPr>
                          <w:rPr>
                            <w:sz w:val="28"/>
                            <w:szCs w:val="28"/>
                          </w:rPr>
                        </w:pPr>
                        <w:r w:rsidRPr="00EE1DB9">
                          <w:rPr>
                            <w:rFonts w:ascii="Symbol" w:hAnsi="Symbol" w:cs="Symbol"/>
                            <w:color w:val="000000"/>
                            <w:sz w:val="28"/>
                            <w:szCs w:val="28"/>
                          </w:rPr>
                          <w:t></w:t>
                        </w:r>
                      </w:p>
                      <w:p w14:paraId="5426AF8E" w14:textId="77777777" w:rsidR="004F020E" w:rsidRDefault="004F020E" w:rsidP="004F020E"/>
                    </w:txbxContent>
                  </v:textbox>
                </v:rect>
                <v:rect id="Rectangle 722" o:spid="_x0000_s1742" style="position:absolute;left:6755;top:9354;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14:paraId="3CAD6C3B" w14:textId="77777777" w:rsidR="004F020E" w:rsidRPr="00EE1DB9" w:rsidRDefault="004F020E" w:rsidP="004F020E">
                        <w:pPr>
                          <w:rPr>
                            <w:szCs w:val="24"/>
                          </w:rPr>
                        </w:pPr>
                        <w:r w:rsidRPr="008417A7">
                          <w:rPr>
                            <w:rFonts w:ascii="Times New Roman" w:hAnsi="Times New Roman"/>
                            <w:sz w:val="28"/>
                            <w:szCs w:val="28"/>
                          </w:rPr>
                          <w:t>cos</w:t>
                        </w:r>
                        <w:r>
                          <w:rPr>
                            <w:sz w:val="28"/>
                            <w:szCs w:val="28"/>
                          </w:rPr>
                          <w:t xml:space="preserve"> </w:t>
                        </w:r>
                        <w:r w:rsidRPr="00EE1DB9">
                          <w:rPr>
                            <w:rFonts w:ascii="Symbol" w:hAnsi="Symbol" w:cs="Symbol"/>
                            <w:color w:val="000000"/>
                            <w:szCs w:val="24"/>
                          </w:rPr>
                          <w:t></w:t>
                        </w:r>
                      </w:p>
                      <w:p w14:paraId="641DF55D" w14:textId="77777777" w:rsidR="004F020E" w:rsidRPr="009413FC" w:rsidRDefault="004F020E" w:rsidP="004F020E">
                        <w:pPr>
                          <w:rPr>
                            <w:sz w:val="28"/>
                            <w:szCs w:val="28"/>
                          </w:rPr>
                        </w:pPr>
                      </w:p>
                    </w:txbxContent>
                  </v:textbox>
                </v:rect>
                <v:line id="Line 723" o:spid="_x0000_s1743" style="position:absolute;visibility:visible;mso-wrap-style:square" from="3576,12692" to="3950,1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724" o:spid="_x0000_s1744" style="position:absolute;visibility:visible;mso-wrap-style:square" from="3666,10448" to="3853,10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725" o:spid="_x0000_s1745" style="position:absolute;visibility:visible;mso-wrap-style:square" from="3576,9700" to="3950,9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726" o:spid="_x0000_s1746" style="position:absolute;visibility:visible;mso-wrap-style:square" from="4324,9736" to="8438,9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727" o:spid="_x0000_s1747" style="position:absolute;visibility:visible;mso-wrap-style:square" from="6194,12602" to="6194,12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728" o:spid="_x0000_s1748" style="position:absolute;flip:y;visibility:visible;mso-wrap-style:square" from="7129,12592" to="7129,12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line id="Line 729" o:spid="_x0000_s1749" style="position:absolute;flip:y;visibility:visible;mso-wrap-style:square" from="8074,12595" to="8074,12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730" o:spid="_x0000_s1750" style="position:absolute;flip:y;visibility:visible;mso-wrap-style:square" from="8438,9359" to="8438,12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" strokeweight="1pt"/>
                <v:line id="Line 731" o:spid="_x0000_s1751" style="position:absolute;visibility:visible;mso-wrap-style:square" from="4324,10484" to="8438,10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732" o:spid="_x0000_s1752" style="position:absolute;visibility:visible;mso-wrap-style:square" from="4324,11980" to="8438,1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733" o:spid="_x0000_s1753" style="position:absolute;visibility:visible;mso-wrap-style:square" from="4324,10110" to="8438,1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734" o:spid="_x0000_s1754" style="position:absolute;visibility:visible;mso-wrap-style:square" from="4324,11606" to="8438,11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735" o:spid="_x0000_s1755" style="position:absolute;visibility:visible;mso-wrap-style:square" from="4324,12354" to="8438,1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736" o:spid="_x0000_s1756" style="position:absolute;visibility:visible;mso-wrap-style:square" from="4698,9353" to="4698,1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737" o:spid="_x0000_s1757" style="position:absolute;visibility:visible;mso-wrap-style:square" from="5072,9366" to="5072,12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738" o:spid="_x0000_s1758" style="position:absolute;visibility:visible;mso-wrap-style:square" from="5446,9353" to="5446,1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739" o:spid="_x0000_s1759" style="position:absolute;visibility:visible;mso-wrap-style:square" from="5820,9353" to="5820,1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740" o:spid="_x0000_s1760" style="position:absolute;visibility:visible;mso-wrap-style:square" from="6568,9362" to="6568,1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741" o:spid="_x0000_s1761" style="position:absolute;visibility:visible;mso-wrap-style:square" from="6942,9348" to="6942,12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742" o:spid="_x0000_s1762" style="position:absolute;visibility:visible;mso-wrap-style:square" from="7316,9362" to="7316,1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743" o:spid="_x0000_s1763" style="position:absolute;visibility:visible;mso-wrap-style:square" from="4324,10867" to="8438,10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744" o:spid="_x0000_s1764" style="position:absolute;visibility:visible;mso-wrap-style:square" from="5259,12602" to="5259,12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745" o:spid="_x0000_s1765" style="position:absolute;flip:y;visibility:visible;mso-wrap-style:square" from="4315,9342" to="4315,1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" strokeweight="1pt"/>
                <v:shape id="Text Box 746" o:spid="_x0000_s1766" type="#_x0000_t202" style="position:absolute;left:2952;top:11647;width:775;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ae5wwAAANsAAAAPAAAAZHJzL2Rvd25yZXYueG1sRI9Pi8Iw&#10;FMTvC36H8AQvi6Z2Q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cO2nucMAAADbAAAADwAA&#10;AAAAAAAAAAAAAAAHAgAAZHJzL2Rvd25yZXYueG1sUEsFBgAAAAADAAMAtwAAAPcCAAAAAA==&#10;" strokecolor="white">
                  <v:textbox>
                    <w:txbxContent>
                      <w:p w14:paraId="746F3306" w14:textId="77777777" w:rsidR="004F020E" w:rsidRDefault="004F020E" w:rsidP="004F020E">
                        <w:r>
                          <w:t>0,25</w:t>
                        </w:r>
                      </w:p>
                    </w:txbxContent>
                  </v:textbox>
                </v:shape>
                <v:line id="Line 747" o:spid="_x0000_s1767" style="position:absolute;visibility:visible;mso-wrap-style:square" from="3656,11944" to="3843,1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shape id="Text Box 748" o:spid="_x0000_s1768" type="#_x0000_t202" style="position:absolute;left:3025;top:10889;width:621;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" strokecolor="white">
                  <v:textbox>
                    <w:txbxContent>
                      <w:p w14:paraId="0ED7EAA6" w14:textId="77777777" w:rsidR="004F020E" w:rsidRDefault="004F020E" w:rsidP="004F020E">
                        <w:r>
                          <w:t>0,5</w:t>
                        </w:r>
                      </w:p>
                    </w:txbxContent>
                  </v:textbox>
                </v:shape>
                <v:line id="Line 749" o:spid="_x0000_s1769" style="position:absolute;visibility:visible;mso-wrap-style:square" from="3576,11196" to="3950,11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shape id="Text Box 750" o:spid="_x0000_s1770" type="#_x0000_t202" style="position:absolute;left:2935;top:10141;width:748;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ukrvgAAANsAAAAPAAAAZHJzL2Rvd25yZXYueG1sRE/LqsIw&#10;EN0L/kMYwY1oarmI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MhO6Su+AAAA2wAAAA8AAAAAAAAA&#10;AAAAAAAABwIAAGRycy9kb3ducmV2LnhtbFBLBQYAAAAAAwADALcAAADyAgAAAAA=&#10;" strokecolor="white">
                  <v:textbox>
                    <w:txbxContent>
                      <w:p w14:paraId="2F39DEDC" w14:textId="77777777" w:rsidR="004F020E" w:rsidRDefault="004F020E" w:rsidP="004F020E">
                        <w:r>
                          <w:t>0,75</w:t>
                        </w:r>
                      </w:p>
                    </w:txbxContent>
                  </v:textbox>
                </v:shape>
                <v:shape id="Text Box 751" o:spid="_x0000_s1771" type="#_x0000_t202" style="position:absolute;left:3202;top:9443;width:281;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kywwQAAANsAAAAPAAAAZHJzL2Rvd25yZXYueG1sRI9Bi8Iw&#10;FITvC/6H8AQvi6YWWa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KcCTLDBAAAA2wAAAA8AAAAA&#10;AAAAAAAAAAAABwIAAGRycy9kb3ducmV2LnhtbFBLBQYAAAAAAwADALcAAAD1AgAAAAA=&#10;" strokecolor="white">
                  <v:textbox>
                    <w:txbxContent>
                      <w:p w14:paraId="329E19E4" w14:textId="77777777" w:rsidR="004F020E" w:rsidRDefault="004F020E" w:rsidP="004F020E">
                        <w:r>
                          <w:t>1</w:t>
                        </w:r>
                      </w:p>
                    </w:txbxContent>
                  </v:textbox>
                </v:shape>
                <v:shape id="Text Box 752" o:spid="_x0000_s1772" type="#_x0000_t202" style="position:absolute;left:3920;top:9423;width:281;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NLHwwAAANsAAAAPAAAAZHJzL2Rvd25yZXYueG1sRI9Ba8JA&#10;FITvhf6H5QleSt00lC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V9DSx8MAAADbAAAADwAA&#10;AAAAAAAAAAAAAAAHAgAAZHJzL2Rvd25yZXYueG1sUEsFBgAAAAADAAMAtwAAAPcCAAAAAA==&#10;" strokecolor="white">
                  <v:textbox>
                    <w:txbxContent>
                      <w:p w14:paraId="1081084B" w14:textId="77777777" w:rsidR="004F020E" w:rsidRDefault="004F020E" w:rsidP="004F020E">
                        <w:r>
                          <w:t>8</w:t>
                        </w:r>
                      </w:p>
                    </w:txbxContent>
                  </v:textbox>
                </v:shape>
                <v:shape id="Text Box 753" o:spid="_x0000_s1773" type="#_x0000_t202" style="position:absolute;left:3950;top:10171;width:281;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HdcwgAAANsAAAAPAAAAZHJzL2Rvd25yZXYueG1sRI9Pi8Iw&#10;FMTvgt8hPMGLaGoV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A4nHdcwgAAANsAAAAPAAAA&#10;AAAAAAAAAAAAAAcCAABkcnMvZG93bnJldi54bWxQSwUGAAAAAAMAAwC3AAAA9gIAAAAA&#10;" strokecolor="white">
                  <v:textbox>
                    <w:txbxContent>
                      <w:p w14:paraId="2F9E0F4C" w14:textId="77777777" w:rsidR="004F020E" w:rsidRDefault="004F020E" w:rsidP="004F020E">
                        <w:r>
                          <w:t>6</w:t>
                        </w:r>
                      </w:p>
                    </w:txbxContent>
                  </v:textbox>
                </v:shape>
                <v:shape id="Text Box 754" o:spid="_x0000_s1774" type="#_x0000_t202" style="position:absolute;left:3950;top:10919;width:281;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" strokecolor="white">
                  <v:textbox>
                    <w:txbxContent>
                      <w:p w14:paraId="4D21EBBF" w14:textId="77777777" w:rsidR="004F020E" w:rsidRDefault="004F020E" w:rsidP="004F020E">
                        <w:r>
                          <w:t>4</w:t>
                        </w:r>
                      </w:p>
                    </w:txbxContent>
                  </v:textbox>
                </v:shape>
                <v:shape id="Text Box 755" o:spid="_x0000_s1775" type="#_x0000_t202" style="position:absolute;left:3950;top:11677;width:281;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qzwgAAANsAAAAPAAAAZHJzL2Rvd25yZXYueG1sRI9Pi8Iw&#10;FMTvgt8hPMGLaGpR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DYOUqzwgAAANsAAAAPAAAA&#10;AAAAAAAAAAAAAAcCAABkcnMvZG93bnJldi54bWxQSwUGAAAAAAMAAwC3AAAA9gIAAAAA&#10;" strokecolor="white">
                  <v:textbox>
                    <w:txbxContent>
                      <w:p w14:paraId="12CC5D42" w14:textId="77777777" w:rsidR="004F020E" w:rsidRDefault="004F020E" w:rsidP="004F020E">
                        <w:r>
                          <w:t>2</w:t>
                        </w:r>
                      </w:p>
                    </w:txbxContent>
                  </v:textbox>
                </v:shape>
                <v:shape id="Text Box 756" o:spid="_x0000_s1776" type="#_x0000_t202" style="position:absolute;left:3950;top:12435;width:281;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9TEwwAAANsAAAAPAAAAZHJzL2Rvd25yZXYueG1sRI9Pi8Iw&#10;FMTvC36H8AQvi6aWR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KOvUxMMAAADbAAAADwAA&#10;AAAAAAAAAAAAAAAHAgAAZHJzL2Rvd25yZXYueG1sUEsFBgAAAAADAAMAtwAAAPcCAAAAAA==&#10;" strokecolor="white">
                  <v:textbox>
                    <w:txbxContent>
                      <w:p w14:paraId="55B532F6" w14:textId="77777777" w:rsidR="004F020E" w:rsidRDefault="004F020E" w:rsidP="004F020E">
                        <w:r>
                          <w:t>0</w:t>
                        </w:r>
                      </w:p>
                    </w:txbxContent>
                  </v:textbox>
                </v:shape>
                <v:shape id="Text Box 757" o:spid="_x0000_s1777" type="#_x0000_t202" style="position:absolute;left:4137;top:8765;width:748;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3FfwgAAANsAAAAPAAAAZHJzL2Rvd25yZXYueG1sRI9Pi8Iw&#10;FMTvgt8hPMGLaGoR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BHp3FfwgAAANsAAAAPAAAA&#10;AAAAAAAAAAAAAAcCAABkcnMvZG93bnJldi54bWxQSwUGAAAAAAMAAwC3AAAA9gIAAAAA&#10;" strokecolor="white">
                  <v:textbox>
                    <w:txbxContent>
                      <w:p w14:paraId="4087515E" w14:textId="77777777" w:rsidR="004F020E" w:rsidRPr="00BD78E6" w:rsidRDefault="004F020E" w:rsidP="004F020E">
                        <w:pPr>
                          <w:rPr>
                            <w:vertAlign w:val="subscript"/>
                          </w:rPr>
                        </w:pPr>
                        <w:r>
                          <w:t>I</w:t>
                        </w:r>
                        <w:r>
                          <w:rPr>
                            <w:vertAlign w:val="subscript"/>
                          </w:rPr>
                          <w:t>1(A)</w:t>
                        </w:r>
                      </w:p>
                    </w:txbxContent>
                  </v:textbox>
                </v:shape>
                <v:line id="Line 758" o:spid="_x0000_s1778" style="position:absolute;visibility:visible;mso-wrap-style:square" from="4310,9352" to="8424,9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VTwQAAANsAAAAPAAAAZHJzL2Rvd25yZXYueG1sRE/LagIx&#10;FN0X/Idwhe5qRil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CCbxVPBAAAA2wAAAA8AAAAA&#10;AAAAAAAAAAAABwIAAGRycy9kb3ducmV2LnhtbFBLBQYAAAAAAwADALcAAAD1AgAAAAA=&#10;" strokeweight="1pt"/>
                <v:shape id="Text Box 759" o:spid="_x0000_s1779" type="#_x0000_t202" style="position:absolute;left:2922;top:8975;width:903;height:4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" strokecolor="white">
                  <v:textbox style="mso-fit-shape-to-text:t">
                    <w:txbxContent>
                      <w:p w14:paraId="05675ACF" w14:textId="77777777" w:rsidR="004F020E" w:rsidRPr="00BD78E6" w:rsidRDefault="004F020E" w:rsidP="004F020E">
                        <w:pPr>
                          <w:rPr>
                            <w:vertAlign w:val="subscript"/>
                          </w:rPr>
                        </w:pPr>
                        <w:r w:rsidRPr="00BD78E6">
                          <w:rPr>
                            <w:position w:val="-10"/>
                            <w:vertAlign w:val="subscript"/>
                          </w:rPr>
                          <w:object w:dxaOrig="560" w:dyaOrig="260" w14:anchorId="7552D2A1">
                            <v:shape id="_x0000_i1203" type="#_x0000_t75" style="width:30pt;height:12pt" o:ole="">
                              <v:imagedata r:id="rId45" o:title=""/>
                            </v:shape>
                            <o:OLEObject Type="Embed" ProgID="Equation.DSMT4" ShapeID="_x0000_i1203" DrawAspect="Content" ObjectID="_1702147012" r:id="rId48"/>
                          </w:object>
                        </w:r>
                      </w:p>
                    </w:txbxContent>
                  </v:textbox>
                </v:shape>
                <v:line id="Line 760" o:spid="_x0000_s1780" style="position:absolute;flip:y;visibility:visible;mso-wrap-style:square" from="3763,8952" to="3763,1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">
                  <v:stroke endarrow="open"/>
                </v:line>
                <v:shape id="Text Box 761" o:spid="_x0000_s1781" type="#_x0000_t202" style="position:absolute;left:5073;top:12688;width:281;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9ptwQAAANsAAAAPAAAAZHJzL2Rvd25yZXYueG1sRI9Bi8Iw&#10;FITvC/6H8AQvi6YWXK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CLb2m3BAAAA2wAAAA8AAAAA&#10;AAAAAAAAAAAABwIAAGRycy9kb3ducmV2LnhtbFBLBQYAAAAAAwADALcAAAD1AgAAAAA=&#10;" strokecolor="white">
                  <v:textbox>
                    <w:txbxContent>
                      <w:p w14:paraId="2A8E2DE6" w14:textId="77777777" w:rsidR="004F020E" w:rsidRDefault="004F020E" w:rsidP="004F020E">
                        <w:r>
                          <w:t>1</w:t>
                        </w:r>
                      </w:p>
                    </w:txbxContent>
                  </v:textbox>
                </v:shape>
                <v:shape id="Text Box 762" o:spid="_x0000_s1782" type="#_x0000_t202" style="position:absolute;left:5993;top:12685;width:281;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UQawwAAANsAAAAPAAAAZHJzL2Rvd25yZXYueG1sRI9Ba8JA&#10;FITvhf6H5QleSt000C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0glEGsMAAADbAAAADwAA&#10;AAAAAAAAAAAAAAAHAgAAZHJzL2Rvd25yZXYueG1sUEsFBgAAAAADAAMAtwAAAPcCAAAAAA==&#10;" strokecolor="white">
                  <v:textbox>
                    <w:txbxContent>
                      <w:p w14:paraId="7269962D" w14:textId="77777777" w:rsidR="004F020E" w:rsidRDefault="004F020E" w:rsidP="004F020E">
                        <w:r>
                          <w:t>2</w:t>
                        </w:r>
                      </w:p>
                    </w:txbxContent>
                  </v:textbox>
                </v:shape>
                <v:shape id="Text Box 763" o:spid="_x0000_s1783" type="#_x0000_t202" style="position:absolute;left:6938;top:12696;width:281;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eGBwgAAANsAAAAPAAAAZHJzL2Rvd25yZXYueG1sRI9Pi8Iw&#10;FMTvgt8hPMGLaGpF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C9ReGBwgAAANsAAAAPAAAA&#10;AAAAAAAAAAAAAAcCAABkcnMvZG93bnJldi54bWxQSwUGAAAAAAMAAwC3AAAA9gIAAAAA&#10;" strokecolor="white">
                  <v:textbox>
                    <w:txbxContent>
                      <w:p w14:paraId="0EC865C5" w14:textId="77777777" w:rsidR="004F020E" w:rsidRDefault="004F020E" w:rsidP="004F020E">
                        <w:r>
                          <w:t>3</w:t>
                        </w:r>
                      </w:p>
                    </w:txbxContent>
                  </v:textbox>
                </v:shape>
                <v:shape id="Text Box 764" o:spid="_x0000_s1784" type="#_x0000_t202" style="position:absolute;left:7877;top:12625;width:281;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Hn1wgAAANsAAAAPAAAAZHJzL2Rvd25yZXYueG1sRI9Pi8Iw&#10;FMTvgt8hPMGLaGpR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AyrHn1wgAAANsAAAAPAAAA&#10;AAAAAAAAAAAAAAcCAABkcnMvZG93bnJldi54bWxQSwUGAAAAAAMAAwC3AAAA9gIAAAAA&#10;" strokecolor="white">
                  <v:textbox>
                    <w:txbxContent>
                      <w:p w14:paraId="290AFF6B" w14:textId="77777777" w:rsidR="004F020E" w:rsidRDefault="004F020E" w:rsidP="004F020E">
                        <w:r>
                          <w:t>4</w:t>
                        </w:r>
                      </w:p>
                    </w:txbxContent>
                  </v:textbox>
                </v:shape>
                <v:line id="Line 765" o:spid="_x0000_s1785" style="position:absolute;visibility:visible;mso-wrap-style:square" from="4310,12735" to="8985,1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" strokeweight="1pt">
                  <v:stroke endarrow="open"/>
                </v:line>
                <v:line id="Line 766" o:spid="_x0000_s1786" style="position:absolute;flip:y;visibility:visible;mso-wrap-style:square" from="8064,9353" to="8064,1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line id="Line 767" o:spid="_x0000_s1787" style="position:absolute;visibility:visible;mso-wrap-style:square" from="6194,9353" to="6194,1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768" o:spid="_x0000_s1788" style="position:absolute;visibility:visible;mso-wrap-style:square" from="5259,12617" to="5259,1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769" o:spid="_x0000_s1789" style="position:absolute;visibility:visible;mso-wrap-style:square" from="6194,12624" to="6194,1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770" o:spid="_x0000_s1790" style="position:absolute;visibility:visible;mso-wrap-style:square" from="7129,12645" to="7129,12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771" o:spid="_x0000_s1791" style="position:absolute;visibility:visible;mso-wrap-style:square" from="8064,12610" to="8064,12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shape id="Text Box 772" o:spid="_x0000_s1792" type="#_x0000_t202" style="position:absolute;left:8508;top:12061;width:281;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" strokecolor="white">
                  <v:textbox>
                    <w:txbxContent>
                      <w:p w14:paraId="5262FEFA" w14:textId="77777777" w:rsidR="004F020E" w:rsidRDefault="004F020E" w:rsidP="004F020E">
                        <w:r>
                          <w:t>1</w:t>
                        </w:r>
                      </w:p>
                    </w:txbxContent>
                  </v:textbox>
                </v:shape>
                <v:shape id="Text Box 773" o:spid="_x0000_s1793" type="#_x0000_t202" style="position:absolute;left:8498;top:11677;width:281;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" strokecolor="white">
                  <v:textbox>
                    <w:txbxContent>
                      <w:p w14:paraId="3B89C332" w14:textId="77777777" w:rsidR="004F020E" w:rsidRDefault="004F020E" w:rsidP="004F020E">
                        <w:r>
                          <w:t>2</w:t>
                        </w:r>
                      </w:p>
                    </w:txbxContent>
                  </v:textbox>
                </v:shape>
                <v:shape id="Text Box 774" o:spid="_x0000_s1794" type="#_x0000_t202" style="position:absolute;left:8488;top:11313;width:281;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" strokecolor="white">
                  <v:textbox>
                    <w:txbxContent>
                      <w:p w14:paraId="682EE4B2" w14:textId="77777777" w:rsidR="004F020E" w:rsidRDefault="004F020E" w:rsidP="004F020E">
                        <w:r>
                          <w:t>3</w:t>
                        </w:r>
                      </w:p>
                    </w:txbxContent>
                  </v:textbox>
                </v:shape>
                <v:shape id="Text Box 775" o:spid="_x0000_s1795" type="#_x0000_t202" style="position:absolute;left:8515;top:10929;width:281;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" strokecolor="white">
                  <v:textbox>
                    <w:txbxContent>
                      <w:p w14:paraId="61AF488E" w14:textId="77777777" w:rsidR="004F020E" w:rsidRDefault="004F020E" w:rsidP="004F020E">
                        <w:r>
                          <w:t>4</w:t>
                        </w:r>
                      </w:p>
                    </w:txbxContent>
                  </v:textbox>
                </v:shape>
                <v:line id="Line 776" o:spid="_x0000_s1796" style="position:absolute;flip:y;visibility:visible;mso-wrap-style:square" from="4434,11130" to="8424,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" strokeweight="1.25pt"/>
                <v:shape id="Freeform 777" o:spid="_x0000_s1797" style="position:absolute;left:4324;top:9879;width:4114;height:2065;visibility:visible;mso-wrap-style:square;v-text-anchor:top" coordsize="4114,2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" path="m,2182c218,1403,436,624,1122,312v686,-312,2493,,2992,e" filled="f" strokeweight="1.25pt">
                  <v:path arrowok="t" o:connecttype="custom" o:connectlocs="0,2065;1122,295;4114,295" o:connectangles="0,0,0"/>
                </v:shape>
                <v:shape id="Freeform 778" o:spid="_x0000_s1798" style="position:absolute;left:4312;top:9828;width:4121;height:2244;visibility:visible;mso-wrap-style:square;v-text-anchor:top" coordsize="4114,2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" path="m,2431c405,1792,810,1153,1496,748,2182,343,3647,93,4114,e" filled="f" strokeweight="1.25pt">
                  <v:path arrowok="t" o:connecttype="custom" o:connectlocs="0,2244;1499,690;4121,0" o:connectangles="0,0,0"/>
                </v:shape>
                <v:rect id="Rectangle 779" o:spid="_x0000_s1799" style="position:absolute;left:6194;top:11383;width:540;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" filled="f" stroked="f">
                  <v:textbox>
                    <w:txbxContent>
                      <w:p w14:paraId="5AF70358" w14:textId="77777777" w:rsidR="004F020E" w:rsidRPr="008417A7" w:rsidRDefault="004F020E" w:rsidP="004F020E">
                        <w:pPr>
                          <w:rPr>
                            <w:rFonts w:ascii="Times New Roman" w:hAnsi="Times New Roman"/>
                            <w:sz w:val="28"/>
                            <w:szCs w:val="28"/>
                          </w:rPr>
                        </w:pPr>
                        <w:r>
                          <w:rPr>
                            <w:rFonts w:ascii="Times New Roman" w:hAnsi="Times New Roman"/>
                            <w:color w:val="000000"/>
                            <w:sz w:val="28"/>
                            <w:szCs w:val="28"/>
                          </w:rPr>
                          <w:t>s</w:t>
                        </w:r>
                      </w:p>
                      <w:p w14:paraId="514836E9" w14:textId="77777777" w:rsidR="004F020E" w:rsidRDefault="004F020E" w:rsidP="004F020E"/>
                    </w:txbxContent>
                  </v:textbox>
                </v:rect>
                <v:rect id="Rectangle 780" o:spid="_x0000_s1800" style="position:absolute;left:6194;top:10448;width:540;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" filled="f" stroked="f">
                  <v:textbox>
                    <w:txbxContent>
                      <w:p w14:paraId="00442827" w14:textId="77777777" w:rsidR="004F020E" w:rsidRPr="00906124" w:rsidRDefault="004F020E" w:rsidP="004F020E">
                        <w:pPr>
                          <w:rPr>
                            <w:rFonts w:ascii="Times New Roman" w:hAnsi="Times New Roman"/>
                            <w:sz w:val="28"/>
                            <w:szCs w:val="28"/>
                            <w:vertAlign w:val="subscript"/>
                          </w:rPr>
                        </w:pPr>
                        <w:r>
                          <w:rPr>
                            <w:rFonts w:ascii="Times New Roman" w:hAnsi="Times New Roman"/>
                            <w:sz w:val="28"/>
                            <w:szCs w:val="28"/>
                          </w:rPr>
                          <w:t>I</w:t>
                        </w:r>
                        <w:r>
                          <w:rPr>
                            <w:rFonts w:ascii="Times New Roman" w:hAnsi="Times New Roman"/>
                            <w:sz w:val="28"/>
                            <w:szCs w:val="28"/>
                            <w:vertAlign w:val="subscript"/>
                          </w:rPr>
                          <w:t>1</w:t>
                        </w:r>
                      </w:p>
                      <w:p w14:paraId="51C50375" w14:textId="77777777" w:rsidR="004F020E" w:rsidRDefault="004F020E" w:rsidP="004F020E"/>
                    </w:txbxContent>
                  </v:textbox>
                </v:rect>
                <v:shape id="Text Box 781" o:spid="_x0000_s1801" type="#_x0000_t202" style="position:absolute;left:8064;top:8765;width:935;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" strokecolor="white">
                  <v:textbox>
                    <w:txbxContent>
                      <w:p w14:paraId="5EC3806D" w14:textId="77777777" w:rsidR="004F020E" w:rsidRPr="00906124" w:rsidRDefault="004F020E" w:rsidP="004F020E">
                        <w:r>
                          <w:t>S(%)</w:t>
                        </w:r>
                      </w:p>
                    </w:txbxContent>
                  </v:textbox>
                </v:shape>
                <v:line id="Line 782" o:spid="_x0000_s1802" style="position:absolute;visibility:visible;mso-wrap-style:square" from="4324,11240" to="8438,1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783" o:spid="_x0000_s1803" style="position:absolute;flip:y;visibility:visible;mso-wrap-style:square" from="7690,9354" to="7690,12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784" o:spid="_x0000_s1804" style="position:absolute;rotation:-90;visibility:visible;mso-wrap-style:square" from="8343,9258" to="8343,9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"/>
                <v:line id="Line 785" o:spid="_x0000_s1805" style="position:absolute;rotation:180;visibility:visible;mso-wrap-style:square" from="8434,9351" to="8434,9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"/>
                <v:line id="Line 786" o:spid="_x0000_s1806" style="position:absolute;visibility:visible;mso-wrap-style:square" from="6940,12552" to="6940,12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787" o:spid="_x0000_s1807" style="position:absolute;visibility:visible;mso-wrap-style:square" from="5075,12545" to="5075,12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group>
            </w:pict>
          </mc:Fallback>
        </mc:AlternateContent>
      </w:r>
    </w:p>
    <w:p w14:paraId="69835B74" w14:textId="77777777" w:rsidR="004F020E" w:rsidRDefault="004F020E" w:rsidP="004F020E">
      <w:pPr>
        <w:spacing w:line="360" w:lineRule="auto"/>
        <w:rPr>
          <w:rFonts w:ascii="Times New Roman" w:hAnsi="Times New Roman"/>
          <w:sz w:val="28"/>
          <w:szCs w:val="28"/>
          <w:lang w:val="nl-NL"/>
        </w:rPr>
      </w:pPr>
    </w:p>
    <w:p w14:paraId="6F586700" w14:textId="77777777" w:rsidR="004F020E" w:rsidRDefault="004F020E" w:rsidP="004F020E">
      <w:pPr>
        <w:spacing w:line="360" w:lineRule="auto"/>
        <w:rPr>
          <w:rFonts w:ascii="Times New Roman" w:hAnsi="Times New Roman"/>
          <w:sz w:val="28"/>
          <w:szCs w:val="28"/>
          <w:lang w:val="nl-NL"/>
        </w:rPr>
      </w:pPr>
    </w:p>
    <w:p w14:paraId="2D74607D" w14:textId="77777777" w:rsidR="004F020E" w:rsidRDefault="004F020E" w:rsidP="004F020E">
      <w:pPr>
        <w:spacing w:line="360" w:lineRule="auto"/>
        <w:rPr>
          <w:rFonts w:ascii="Times New Roman" w:hAnsi="Times New Roman"/>
          <w:sz w:val="28"/>
          <w:szCs w:val="28"/>
          <w:lang w:val="nl-NL"/>
        </w:rPr>
      </w:pPr>
    </w:p>
    <w:p w14:paraId="64A66E0E" w14:textId="77777777" w:rsidR="004F020E" w:rsidRDefault="004F020E" w:rsidP="004F020E">
      <w:pPr>
        <w:spacing w:line="360" w:lineRule="auto"/>
        <w:rPr>
          <w:rFonts w:ascii="Times New Roman" w:hAnsi="Times New Roman"/>
          <w:sz w:val="28"/>
          <w:szCs w:val="28"/>
          <w:lang w:val="nl-NL"/>
        </w:rPr>
      </w:pPr>
    </w:p>
    <w:p w14:paraId="5FD8F656" w14:textId="77777777" w:rsidR="004F020E" w:rsidRDefault="004F020E" w:rsidP="004F020E">
      <w:pPr>
        <w:spacing w:line="360" w:lineRule="auto"/>
        <w:rPr>
          <w:rFonts w:ascii="Times New Roman" w:hAnsi="Times New Roman"/>
          <w:sz w:val="28"/>
          <w:szCs w:val="28"/>
          <w:lang w:val="nl-NL"/>
        </w:rPr>
      </w:pPr>
    </w:p>
    <w:p w14:paraId="216F269F" w14:textId="77777777" w:rsidR="004F020E" w:rsidRDefault="004F020E" w:rsidP="004F020E">
      <w:pPr>
        <w:spacing w:line="360" w:lineRule="auto"/>
        <w:rPr>
          <w:rFonts w:ascii="Times New Roman" w:hAnsi="Times New Roman"/>
          <w:sz w:val="28"/>
          <w:szCs w:val="28"/>
          <w:lang w:val="nl-NL"/>
        </w:rPr>
      </w:pPr>
    </w:p>
    <w:p w14:paraId="40297263" w14:textId="77777777" w:rsidR="004F020E" w:rsidRDefault="004F020E" w:rsidP="004F020E">
      <w:pPr>
        <w:spacing w:line="360" w:lineRule="auto"/>
        <w:rPr>
          <w:rFonts w:ascii="Times New Roman" w:hAnsi="Times New Roman"/>
          <w:sz w:val="28"/>
          <w:szCs w:val="28"/>
          <w:lang w:val="nl-NL"/>
        </w:rPr>
      </w:pPr>
    </w:p>
    <w:p w14:paraId="11160487" w14:textId="77777777" w:rsidR="004F020E" w:rsidRDefault="004F020E" w:rsidP="004F020E">
      <w:pPr>
        <w:spacing w:line="360" w:lineRule="auto"/>
        <w:rPr>
          <w:rFonts w:ascii="Times New Roman" w:hAnsi="Times New Roman"/>
          <w:sz w:val="28"/>
          <w:szCs w:val="28"/>
          <w:lang w:val="nl-NL"/>
        </w:rPr>
      </w:pPr>
    </w:p>
    <w:p w14:paraId="14B86A3D" w14:textId="77777777" w:rsidR="004F020E" w:rsidRDefault="004F020E" w:rsidP="004F020E">
      <w:pPr>
        <w:spacing w:line="360" w:lineRule="auto"/>
        <w:rPr>
          <w:rFonts w:ascii="Times New Roman" w:hAnsi="Times New Roman"/>
          <w:sz w:val="28"/>
          <w:szCs w:val="28"/>
          <w:lang w:val="nl-NL"/>
        </w:rPr>
      </w:pPr>
    </w:p>
    <w:p w14:paraId="01D06CAC" w14:textId="77777777" w:rsidR="004F020E" w:rsidRDefault="004F020E" w:rsidP="004F020E">
      <w:pPr>
        <w:spacing w:line="360" w:lineRule="auto"/>
        <w:rPr>
          <w:rFonts w:ascii="Times New Roman" w:hAnsi="Times New Roman"/>
          <w:sz w:val="28"/>
          <w:szCs w:val="28"/>
          <w:lang w:val="nl-NL"/>
        </w:rPr>
      </w:pPr>
    </w:p>
    <w:p w14:paraId="33E5B30A" w14:textId="77777777" w:rsidR="004F020E" w:rsidRPr="002A25E7" w:rsidRDefault="004F020E" w:rsidP="004F020E">
      <w:pPr>
        <w:tabs>
          <w:tab w:val="left" w:pos="13680"/>
        </w:tabs>
        <w:spacing w:line="360" w:lineRule="auto"/>
        <w:ind w:right="135"/>
        <w:jc w:val="center"/>
        <w:rPr>
          <w:rFonts w:ascii="Times New Roman" w:hAnsi="Times New Roman"/>
          <w:b/>
          <w:sz w:val="28"/>
          <w:szCs w:val="28"/>
          <w:lang w:val="nl-NL"/>
        </w:rPr>
      </w:pPr>
      <w:r w:rsidRPr="001314F6">
        <w:rPr>
          <w:rFonts w:ascii="Times New Roman" w:hAnsi="Times New Roman"/>
          <w:sz w:val="28"/>
          <w:szCs w:val="28"/>
          <w:lang w:val="nl-NL"/>
        </w:rPr>
        <w:t xml:space="preserve">Hình 6.1 </w:t>
      </w:r>
      <w:r>
        <w:rPr>
          <w:rFonts w:ascii="Times New Roman" w:hAnsi="Times New Roman"/>
          <w:sz w:val="28"/>
          <w:szCs w:val="28"/>
          <w:lang w:val="nl-NL"/>
        </w:rPr>
        <w:t>Biểu diễn đường đặc</w:t>
      </w:r>
      <w:r w:rsidRPr="001314F6">
        <w:rPr>
          <w:rFonts w:ascii="Times New Roman" w:hAnsi="Times New Roman"/>
          <w:sz w:val="28"/>
          <w:szCs w:val="28"/>
          <w:lang w:val="nl-NL"/>
        </w:rPr>
        <w:t xml:space="preserve"> tính làm việc của động cơ điện không đồng bộ</w:t>
      </w:r>
    </w:p>
    <w:p w14:paraId="0E125517" w14:textId="77777777" w:rsidR="004F020E" w:rsidRPr="00607604" w:rsidRDefault="004F020E" w:rsidP="004F020E">
      <w:pPr>
        <w:tabs>
          <w:tab w:val="left" w:pos="13680"/>
        </w:tabs>
        <w:spacing w:line="360" w:lineRule="auto"/>
        <w:ind w:right="135"/>
        <w:jc w:val="center"/>
        <w:rPr>
          <w:rFonts w:ascii="Times New Roman" w:hAnsi="Times New Roman"/>
          <w:sz w:val="28"/>
          <w:szCs w:val="28"/>
          <w:lang w:val="nl-NL"/>
        </w:rPr>
      </w:pPr>
      <w:r w:rsidRPr="001314F6">
        <w:rPr>
          <w:rFonts w:ascii="Times New Roman" w:hAnsi="Times New Roman"/>
          <w:sz w:val="28"/>
          <w:szCs w:val="28"/>
          <w:lang w:val="nl-NL"/>
        </w:rPr>
        <w:t>rôto lồng sóc</w:t>
      </w:r>
      <w:r>
        <w:rPr>
          <w:rFonts w:ascii="Times New Roman" w:hAnsi="Times New Roman"/>
          <w:sz w:val="28"/>
          <w:szCs w:val="28"/>
          <w:lang w:val="nl-NL"/>
        </w:rPr>
        <w:t xml:space="preserve"> 4</w:t>
      </w:r>
      <w:r w:rsidRPr="001314F6">
        <w:rPr>
          <w:rFonts w:ascii="Times New Roman" w:hAnsi="Times New Roman"/>
          <w:sz w:val="28"/>
          <w:szCs w:val="28"/>
          <w:lang w:val="nl-NL"/>
        </w:rPr>
        <w:t xml:space="preserve"> kW </w:t>
      </w:r>
      <w:r>
        <w:rPr>
          <w:rFonts w:ascii="Times New Roman" w:hAnsi="Times New Roman"/>
          <w:sz w:val="28"/>
          <w:szCs w:val="28"/>
          <w:lang w:val="nl-NL"/>
        </w:rPr>
        <w:t>; 2p = 2</w:t>
      </w:r>
    </w:p>
    <w:p w14:paraId="7056FE49" w14:textId="77777777" w:rsidR="004F020E" w:rsidRPr="001314F6" w:rsidRDefault="004F020E" w:rsidP="004F020E">
      <w:pPr>
        <w:spacing w:line="360" w:lineRule="auto"/>
        <w:rPr>
          <w:rFonts w:ascii="Times New Roman" w:hAnsi="Times New Roman"/>
          <w:b/>
          <w:sz w:val="28"/>
          <w:szCs w:val="28"/>
          <w:lang w:val="nl-NL"/>
        </w:rPr>
      </w:pPr>
      <w:r>
        <w:rPr>
          <w:rFonts w:ascii="Times New Roman" w:hAnsi="Times New Roman"/>
          <w:b/>
          <w:i/>
          <w:sz w:val="28"/>
          <w:szCs w:val="28"/>
          <w:lang w:val="nl-NL"/>
        </w:rPr>
        <w:t xml:space="preserve">                                  </w:t>
      </w:r>
      <w:r w:rsidRPr="001314F6">
        <w:rPr>
          <w:rFonts w:ascii="Times New Roman" w:hAnsi="Times New Roman"/>
          <w:b/>
          <w:i/>
          <w:sz w:val="28"/>
          <w:szCs w:val="28"/>
          <w:lang w:val="nl-NL"/>
        </w:rPr>
        <w:t xml:space="preserve">Bảng 6.1 </w:t>
      </w:r>
      <w:r w:rsidRPr="001314F6">
        <w:rPr>
          <w:rFonts w:ascii="Times New Roman" w:hAnsi="Times New Roman"/>
          <w:b/>
          <w:sz w:val="28"/>
          <w:szCs w:val="28"/>
          <w:lang w:val="nl-NL"/>
        </w:rPr>
        <w:t>:  Đặc tính làm việc</w:t>
      </w:r>
    </w:p>
    <w:tbl>
      <w:tblPr>
        <w:tblpPr w:leftFromText="180" w:rightFromText="180" w:vertAnchor="text" w:horzAnchor="margin" w:tblpY="99"/>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6"/>
        <w:gridCol w:w="970"/>
        <w:gridCol w:w="932"/>
        <w:gridCol w:w="958"/>
        <w:gridCol w:w="932"/>
        <w:gridCol w:w="931"/>
        <w:gridCol w:w="931"/>
      </w:tblGrid>
      <w:tr w:rsidR="004F020E" w:rsidRPr="00002D62" w14:paraId="617A222A" w14:textId="77777777" w:rsidTr="000004AF">
        <w:trPr>
          <w:trHeight w:val="512"/>
        </w:trPr>
        <w:tc>
          <w:tcPr>
            <w:tcW w:w="2961" w:type="dxa"/>
            <w:shd w:val="clear" w:color="auto" w:fill="auto"/>
            <w:vAlign w:val="center"/>
          </w:tcPr>
          <w:p w14:paraId="546639CB" w14:textId="77777777" w:rsidR="004F020E" w:rsidRPr="00002D62" w:rsidRDefault="004F020E" w:rsidP="000004AF">
            <w:pPr>
              <w:spacing w:line="360" w:lineRule="auto"/>
              <w:jc w:val="center"/>
              <w:rPr>
                <w:rFonts w:ascii="Times New Roman" w:hAnsi="Times New Roman"/>
                <w:b/>
                <w:sz w:val="26"/>
                <w:szCs w:val="28"/>
                <w:lang w:val="nl-NL"/>
              </w:rPr>
            </w:pPr>
            <w:r w:rsidRPr="00002D62">
              <w:rPr>
                <w:rFonts w:ascii="Times New Roman" w:hAnsi="Times New Roman"/>
                <w:b/>
                <w:sz w:val="26"/>
                <w:szCs w:val="28"/>
                <w:lang w:val="nl-NL"/>
              </w:rPr>
              <w:t>S</w:t>
            </w:r>
          </w:p>
        </w:tc>
        <w:tc>
          <w:tcPr>
            <w:tcW w:w="989" w:type="dxa"/>
            <w:shd w:val="clear" w:color="auto" w:fill="auto"/>
            <w:vAlign w:val="center"/>
          </w:tcPr>
          <w:p w14:paraId="70C40393"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Đơn vị</w:t>
            </w:r>
          </w:p>
        </w:tc>
        <w:tc>
          <w:tcPr>
            <w:tcW w:w="932" w:type="dxa"/>
            <w:shd w:val="clear" w:color="auto" w:fill="auto"/>
            <w:vAlign w:val="center"/>
          </w:tcPr>
          <w:p w14:paraId="2ACA0EA6"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02</w:t>
            </w:r>
          </w:p>
        </w:tc>
        <w:tc>
          <w:tcPr>
            <w:tcW w:w="960" w:type="dxa"/>
            <w:shd w:val="clear" w:color="auto" w:fill="auto"/>
            <w:vAlign w:val="center"/>
          </w:tcPr>
          <w:p w14:paraId="24A0ADAE"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03</w:t>
            </w:r>
          </w:p>
        </w:tc>
        <w:tc>
          <w:tcPr>
            <w:tcW w:w="932" w:type="dxa"/>
            <w:shd w:val="clear" w:color="auto" w:fill="auto"/>
            <w:vAlign w:val="center"/>
          </w:tcPr>
          <w:p w14:paraId="4333A89A"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0363</w:t>
            </w:r>
          </w:p>
        </w:tc>
        <w:tc>
          <w:tcPr>
            <w:tcW w:w="899" w:type="dxa"/>
            <w:shd w:val="clear" w:color="auto" w:fill="auto"/>
            <w:vAlign w:val="center"/>
          </w:tcPr>
          <w:p w14:paraId="2FD80539"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0385</w:t>
            </w:r>
          </w:p>
        </w:tc>
        <w:tc>
          <w:tcPr>
            <w:tcW w:w="877" w:type="dxa"/>
            <w:shd w:val="clear" w:color="auto" w:fill="auto"/>
            <w:vAlign w:val="center"/>
          </w:tcPr>
          <w:p w14:paraId="0D4D170E"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3419</w:t>
            </w:r>
          </w:p>
        </w:tc>
      </w:tr>
      <w:tr w:rsidR="004F020E" w:rsidRPr="00002D62" w14:paraId="279FA3C3" w14:textId="77777777" w:rsidTr="000004AF">
        <w:trPr>
          <w:trHeight w:val="147"/>
        </w:trPr>
        <w:tc>
          <w:tcPr>
            <w:tcW w:w="2961" w:type="dxa"/>
            <w:shd w:val="clear" w:color="auto" w:fill="auto"/>
          </w:tcPr>
          <w:p w14:paraId="257D9A4C" w14:textId="0B181FF3" w:rsidR="004F020E" w:rsidRPr="00002D62" w:rsidRDefault="006E46A3" w:rsidP="006E46A3">
            <w:pPr>
              <w:spacing w:line="360" w:lineRule="auto"/>
              <w:jc w:val="center"/>
              <w:rPr>
                <w:rFonts w:ascii="Times New Roman" w:hAnsi="Times New Roman"/>
                <w:b/>
                <w:sz w:val="26"/>
                <w:szCs w:val="28"/>
                <w:lang w:val="nl-NL"/>
              </w:rPr>
            </w:pPr>
            <m:oMathPara>
              <m:oMath>
                <m:sSub>
                  <m:sSubPr>
                    <m:ctrlPr>
                      <w:rPr>
                        <w:rFonts w:ascii="Cambria Math" w:hAnsi="Times New Roman"/>
                        <w:b/>
                        <w:i/>
                        <w:sz w:val="26"/>
                        <w:szCs w:val="28"/>
                        <w:lang w:val="nl-NL"/>
                      </w:rPr>
                    </m:ctrlPr>
                  </m:sSubPr>
                  <m:e>
                    <m:r>
                      <m:rPr>
                        <m:sty m:val="bi"/>
                      </m:rPr>
                      <w:rPr>
                        <w:rFonts w:ascii="Cambria Math" w:hAnsi="Times New Roman"/>
                        <w:sz w:val="26"/>
                        <w:szCs w:val="28"/>
                        <w:lang w:val="nl-NL"/>
                      </w:rPr>
                      <m:t>r</m:t>
                    </m:r>
                  </m:e>
                  <m:sub>
                    <m:r>
                      <m:rPr>
                        <m:sty m:val="bi"/>
                      </m:rPr>
                      <w:rPr>
                        <w:rFonts w:ascii="Cambria Math" w:hAnsi="Times New Roman"/>
                        <w:sz w:val="26"/>
                        <w:szCs w:val="28"/>
                        <w:lang w:val="nl-NL"/>
                      </w:rPr>
                      <m:t>ns</m:t>
                    </m:r>
                  </m:sub>
                </m:sSub>
                <m:r>
                  <m:rPr>
                    <m:sty m:val="bi"/>
                  </m:rPr>
                  <w:rPr>
                    <w:rFonts w:ascii="Cambria Math" w:hAnsi="Times New Roman"/>
                    <w:sz w:val="26"/>
                    <w:szCs w:val="28"/>
                    <w:lang w:val="nl-NL"/>
                  </w:rPr>
                  <m:t>=</m:t>
                </m:r>
                <m:sSub>
                  <m:sSubPr>
                    <m:ctrlPr>
                      <w:rPr>
                        <w:rFonts w:ascii="Cambria Math" w:hAnsi="Times New Roman"/>
                        <w:b/>
                        <w:i/>
                        <w:sz w:val="26"/>
                        <w:szCs w:val="28"/>
                        <w:lang w:val="nl-NL"/>
                      </w:rPr>
                    </m:ctrlPr>
                  </m:sSubPr>
                  <m:e>
                    <m:sSup>
                      <m:sSupPr>
                        <m:ctrlPr>
                          <w:rPr>
                            <w:rFonts w:ascii="Cambria Math" w:hAnsi="Times New Roman"/>
                            <w:b/>
                            <w:i/>
                            <w:sz w:val="26"/>
                            <w:szCs w:val="28"/>
                            <w:lang w:val="nl-NL"/>
                          </w:rPr>
                        </m:ctrlPr>
                      </m:sSupPr>
                      <m:e>
                        <m:r>
                          <m:rPr>
                            <m:sty m:val="bi"/>
                          </m:rPr>
                          <w:rPr>
                            <w:rFonts w:ascii="Cambria Math" w:hAnsi="Times New Roman"/>
                            <w:sz w:val="26"/>
                            <w:szCs w:val="28"/>
                            <w:lang w:val="nl-NL"/>
                          </w:rPr>
                          <m:t>c</m:t>
                        </m:r>
                      </m:e>
                      <m:sup>
                        <m:r>
                          <m:rPr>
                            <m:sty m:val="bi"/>
                          </m:rPr>
                          <w:rPr>
                            <w:rFonts w:ascii="Cambria Math" w:hAnsi="Times New Roman"/>
                            <w:sz w:val="26"/>
                            <w:szCs w:val="28"/>
                            <w:lang w:val="nl-NL"/>
                          </w:rPr>
                          <m:t>2</m:t>
                        </m:r>
                      </m:sup>
                    </m:sSup>
                  </m:e>
                  <m:sub>
                    <m:r>
                      <m:rPr>
                        <m:sty m:val="bi"/>
                      </m:rPr>
                      <w:rPr>
                        <w:rFonts w:ascii="Cambria Math" w:hAnsi="Times New Roman"/>
                        <w:sz w:val="26"/>
                        <w:szCs w:val="28"/>
                        <w:lang w:val="nl-NL"/>
                      </w:rPr>
                      <m:t>1</m:t>
                    </m:r>
                  </m:sub>
                </m:sSub>
                <m:d>
                  <m:dPr>
                    <m:ctrlPr>
                      <w:rPr>
                        <w:rFonts w:ascii="Cambria Math" w:hAnsi="Times New Roman"/>
                        <w:b/>
                        <w:i/>
                        <w:sz w:val="26"/>
                        <w:szCs w:val="28"/>
                        <w:lang w:val="nl-NL"/>
                      </w:rPr>
                    </m:ctrlPr>
                  </m:dPr>
                  <m:e>
                    <m:f>
                      <m:fPr>
                        <m:ctrlPr>
                          <w:rPr>
                            <w:rFonts w:ascii="Cambria Math" w:hAnsi="Times New Roman"/>
                            <w:b/>
                            <w:i/>
                            <w:sz w:val="26"/>
                            <w:szCs w:val="28"/>
                            <w:lang w:val="nl-NL"/>
                          </w:rPr>
                        </m:ctrlPr>
                      </m:fPr>
                      <m:num>
                        <m:sSub>
                          <m:sSubPr>
                            <m:ctrlPr>
                              <w:rPr>
                                <w:rFonts w:ascii="Cambria Math" w:hAnsi="Times New Roman"/>
                                <w:b/>
                                <w:i/>
                                <w:sz w:val="26"/>
                                <w:szCs w:val="28"/>
                                <w:lang w:val="nl-NL"/>
                              </w:rPr>
                            </m:ctrlPr>
                          </m:sSubPr>
                          <m:e>
                            <m:r>
                              <m:rPr>
                                <m:sty m:val="bi"/>
                              </m:rPr>
                              <w:rPr>
                                <w:rFonts w:ascii="Cambria Math" w:hAnsi="Times New Roman"/>
                                <w:sz w:val="26"/>
                                <w:szCs w:val="28"/>
                                <w:lang w:val="nl-NL"/>
                              </w:rPr>
                              <m:t>r</m:t>
                            </m:r>
                          </m:e>
                          <m:sub>
                            <m:r>
                              <m:rPr>
                                <m:sty m:val="bi"/>
                              </m:rPr>
                              <w:rPr>
                                <w:rFonts w:ascii="Cambria Math" w:hAnsi="Times New Roman"/>
                                <w:sz w:val="26"/>
                                <w:szCs w:val="28"/>
                                <w:lang w:val="nl-NL"/>
                              </w:rPr>
                              <m:t>1</m:t>
                            </m:r>
                          </m:sub>
                        </m:sSub>
                      </m:num>
                      <m:den>
                        <m:sSub>
                          <m:sSubPr>
                            <m:ctrlPr>
                              <w:rPr>
                                <w:rFonts w:ascii="Cambria Math" w:hAnsi="Times New Roman"/>
                                <w:b/>
                                <w:i/>
                                <w:sz w:val="26"/>
                                <w:szCs w:val="28"/>
                                <w:lang w:val="nl-NL"/>
                              </w:rPr>
                            </m:ctrlPr>
                          </m:sSubPr>
                          <m:e>
                            <m:r>
                              <m:rPr>
                                <m:sty m:val="bi"/>
                              </m:rPr>
                              <w:rPr>
                                <w:rFonts w:ascii="Cambria Math" w:hAnsi="Times New Roman"/>
                                <w:sz w:val="26"/>
                                <w:szCs w:val="28"/>
                                <w:lang w:val="nl-NL"/>
                              </w:rPr>
                              <m:t>c</m:t>
                            </m:r>
                          </m:e>
                          <m:sub>
                            <m:r>
                              <m:rPr>
                                <m:sty m:val="bi"/>
                              </m:rPr>
                              <w:rPr>
                                <w:rFonts w:ascii="Cambria Math" w:hAnsi="Times New Roman"/>
                                <w:sz w:val="26"/>
                                <w:szCs w:val="28"/>
                                <w:lang w:val="nl-NL"/>
                              </w:rPr>
                              <m:t>1</m:t>
                            </m:r>
                          </m:sub>
                        </m:sSub>
                        <m:ctrlPr>
                          <w:rPr>
                            <w:rFonts w:ascii="Cambria Math" w:hAnsi="Cambria Math"/>
                            <w:b/>
                            <w:i/>
                            <w:sz w:val="26"/>
                            <w:szCs w:val="28"/>
                            <w:lang w:val="nl-NL"/>
                          </w:rPr>
                        </m:ctrlPr>
                      </m:den>
                    </m:f>
                    <m:r>
                      <m:rPr>
                        <m:sty m:val="bi"/>
                      </m:rPr>
                      <w:rPr>
                        <w:rFonts w:ascii="Cambria Math" w:hAnsi="Times New Roman"/>
                        <w:sz w:val="26"/>
                        <w:szCs w:val="28"/>
                        <w:lang w:val="nl-NL"/>
                      </w:rPr>
                      <m:t>+</m:t>
                    </m:r>
                    <m:f>
                      <m:fPr>
                        <m:ctrlPr>
                          <w:rPr>
                            <w:rFonts w:ascii="Cambria Math" w:hAnsi="Times New Roman"/>
                            <w:b/>
                            <w:i/>
                            <w:sz w:val="26"/>
                            <w:szCs w:val="28"/>
                            <w:lang w:val="nl-NL"/>
                          </w:rPr>
                        </m:ctrlPr>
                      </m:fPr>
                      <m:num>
                        <m:r>
                          <m:rPr>
                            <m:sty m:val="bi"/>
                          </m:rPr>
                          <w:rPr>
                            <w:rFonts w:ascii="Cambria Math" w:hAnsi="Times New Roman"/>
                            <w:sz w:val="26"/>
                            <w:szCs w:val="28"/>
                            <w:lang w:val="nl-NL"/>
                          </w:rPr>
                          <m:t>r</m:t>
                        </m:r>
                        <m:sSub>
                          <m:sSubPr>
                            <m:ctrlPr>
                              <w:rPr>
                                <w:rFonts w:ascii="Cambria Math" w:hAnsi="Times New Roman"/>
                                <w:b/>
                                <w:i/>
                                <w:sz w:val="26"/>
                                <w:szCs w:val="28"/>
                                <w:lang w:val="nl-NL"/>
                              </w:rPr>
                            </m:ctrlPr>
                          </m:sSubPr>
                          <m:e>
                            <m:r>
                              <m:rPr>
                                <m:sty m:val="bi"/>
                              </m:rPr>
                              <w:rPr>
                                <w:rFonts w:ascii="Cambria Math" w:hAnsi="Times New Roman"/>
                                <w:sz w:val="26"/>
                                <w:szCs w:val="28"/>
                                <w:lang w:val="nl-NL"/>
                              </w:rPr>
                              <m:t>'</m:t>
                            </m:r>
                          </m:e>
                          <m:sub>
                            <m:r>
                              <m:rPr>
                                <m:sty m:val="bi"/>
                              </m:rPr>
                              <w:rPr>
                                <w:rFonts w:ascii="Cambria Math" w:hAnsi="Times New Roman"/>
                                <w:sz w:val="26"/>
                                <w:szCs w:val="28"/>
                                <w:lang w:val="nl-NL"/>
                              </w:rPr>
                              <m:t>2</m:t>
                            </m:r>
                          </m:sub>
                        </m:sSub>
                      </m:num>
                      <m:den>
                        <m:r>
                          <m:rPr>
                            <m:sty m:val="bi"/>
                          </m:rPr>
                          <w:rPr>
                            <w:rFonts w:ascii="Cambria Math" w:hAnsi="Times New Roman"/>
                            <w:sz w:val="26"/>
                            <w:szCs w:val="28"/>
                            <w:lang w:val="nl-NL"/>
                          </w:rPr>
                          <m:t>s</m:t>
                        </m:r>
                      </m:den>
                    </m:f>
                    <m:ctrlPr>
                      <w:rPr>
                        <w:rFonts w:ascii="Cambria Math" w:hAnsi="Cambria Math"/>
                        <w:b/>
                        <w:i/>
                        <w:sz w:val="26"/>
                        <w:szCs w:val="28"/>
                        <w:lang w:val="nl-NL"/>
                      </w:rPr>
                    </m:ctrlPr>
                  </m:e>
                </m:d>
              </m:oMath>
            </m:oMathPara>
          </w:p>
        </w:tc>
        <w:tc>
          <w:tcPr>
            <w:tcW w:w="989" w:type="dxa"/>
            <w:shd w:val="clear" w:color="auto" w:fill="auto"/>
            <w:vAlign w:val="center"/>
          </w:tcPr>
          <w:p w14:paraId="5E9524CF" w14:textId="77777777" w:rsidR="004F020E" w:rsidRPr="00002D62" w:rsidRDefault="004F020E" w:rsidP="000004AF">
            <w:pPr>
              <w:spacing w:line="360" w:lineRule="auto"/>
              <w:jc w:val="center"/>
              <w:rPr>
                <w:rFonts w:ascii="Times New Roman" w:hAnsi="Times New Roman"/>
                <w:sz w:val="26"/>
                <w:szCs w:val="24"/>
                <w:lang w:val="nl-NL"/>
              </w:rPr>
            </w:pPr>
          </w:p>
          <w:p w14:paraId="1AB1F2D1" w14:textId="6291F3C8" w:rsidR="004F020E" w:rsidRPr="00002D62" w:rsidRDefault="006E46A3" w:rsidP="006E46A3">
            <w:pPr>
              <w:spacing w:line="360" w:lineRule="auto"/>
              <w:jc w:val="center"/>
              <w:rPr>
                <w:rFonts w:ascii="Times New Roman" w:hAnsi="Times New Roman"/>
                <w:sz w:val="26"/>
                <w:szCs w:val="24"/>
                <w:lang w:val="nl-NL"/>
              </w:rPr>
            </w:pPr>
            <m:oMathPara>
              <m:oMath>
                <m:r>
                  <w:rPr>
                    <w:rFonts w:ascii="Cambria Math" w:hAnsi="Times New Roman"/>
                    <w:sz w:val="26"/>
                    <w:szCs w:val="24"/>
                    <w:lang w:val="nl-NL"/>
                  </w:rPr>
                  <m:t>Ω</m:t>
                </m:r>
              </m:oMath>
            </m:oMathPara>
          </w:p>
        </w:tc>
        <w:tc>
          <w:tcPr>
            <w:tcW w:w="932" w:type="dxa"/>
            <w:shd w:val="clear" w:color="auto" w:fill="auto"/>
            <w:vAlign w:val="center"/>
          </w:tcPr>
          <w:p w14:paraId="37BCF8B2"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59,539</w:t>
            </w:r>
          </w:p>
        </w:tc>
        <w:tc>
          <w:tcPr>
            <w:tcW w:w="960" w:type="dxa"/>
            <w:shd w:val="clear" w:color="auto" w:fill="auto"/>
            <w:vAlign w:val="center"/>
          </w:tcPr>
          <w:p w14:paraId="679D840D"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40,199</w:t>
            </w:r>
          </w:p>
        </w:tc>
        <w:tc>
          <w:tcPr>
            <w:tcW w:w="932" w:type="dxa"/>
            <w:shd w:val="clear" w:color="auto" w:fill="auto"/>
            <w:vAlign w:val="center"/>
          </w:tcPr>
          <w:p w14:paraId="20DFDA30"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33,485</w:t>
            </w:r>
          </w:p>
        </w:tc>
        <w:tc>
          <w:tcPr>
            <w:tcW w:w="899" w:type="dxa"/>
            <w:shd w:val="clear" w:color="auto" w:fill="auto"/>
            <w:vAlign w:val="center"/>
          </w:tcPr>
          <w:p w14:paraId="46C239C1" w14:textId="77777777" w:rsidR="004F020E" w:rsidRPr="00002D62" w:rsidRDefault="004F020E" w:rsidP="000004AF">
            <w:pPr>
              <w:spacing w:line="360" w:lineRule="auto"/>
              <w:rPr>
                <w:rFonts w:ascii="Times New Roman" w:hAnsi="Times New Roman"/>
                <w:sz w:val="26"/>
                <w:szCs w:val="24"/>
                <w:lang w:val="nl-NL"/>
              </w:rPr>
            </w:pPr>
            <w:r w:rsidRPr="00002D62">
              <w:rPr>
                <w:rFonts w:ascii="Times New Roman" w:hAnsi="Times New Roman"/>
                <w:sz w:val="26"/>
                <w:szCs w:val="24"/>
                <w:lang w:val="nl-NL"/>
              </w:rPr>
              <w:t>31,659</w:t>
            </w:r>
          </w:p>
        </w:tc>
        <w:tc>
          <w:tcPr>
            <w:tcW w:w="877" w:type="dxa"/>
            <w:shd w:val="clear" w:color="auto" w:fill="auto"/>
            <w:vAlign w:val="center"/>
          </w:tcPr>
          <w:p w14:paraId="242E848C"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4,914</w:t>
            </w:r>
          </w:p>
        </w:tc>
      </w:tr>
      <w:tr w:rsidR="004F020E" w:rsidRPr="00002D62" w14:paraId="58F5D5B3" w14:textId="77777777" w:rsidTr="000004AF">
        <w:trPr>
          <w:trHeight w:val="32"/>
        </w:trPr>
        <w:tc>
          <w:tcPr>
            <w:tcW w:w="2961" w:type="dxa"/>
            <w:shd w:val="clear" w:color="auto" w:fill="auto"/>
          </w:tcPr>
          <w:p w14:paraId="325A2C75" w14:textId="6734517E" w:rsidR="004F020E" w:rsidRPr="00002D62" w:rsidRDefault="006E46A3" w:rsidP="006E46A3">
            <w:pPr>
              <w:spacing w:line="360" w:lineRule="auto"/>
              <w:jc w:val="center"/>
              <w:rPr>
                <w:rFonts w:ascii="Times New Roman" w:hAnsi="Times New Roman"/>
                <w:b/>
                <w:sz w:val="26"/>
                <w:szCs w:val="28"/>
                <w:lang w:val="nl-NL"/>
              </w:rPr>
            </w:pPr>
            <m:oMathPara>
              <m:oMath>
                <m:sSub>
                  <m:sSubPr>
                    <m:ctrlPr>
                      <w:rPr>
                        <w:rFonts w:ascii="Cambria Math" w:hAnsi="Times New Roman"/>
                        <w:b/>
                        <w:i/>
                        <w:sz w:val="26"/>
                        <w:szCs w:val="28"/>
                        <w:lang w:val="nl-NL"/>
                      </w:rPr>
                    </m:ctrlPr>
                  </m:sSubPr>
                  <m:e>
                    <m:r>
                      <m:rPr>
                        <m:sty m:val="bi"/>
                      </m:rPr>
                      <w:rPr>
                        <w:rFonts w:ascii="Cambria Math" w:hAnsi="Times New Roman"/>
                        <w:sz w:val="26"/>
                        <w:szCs w:val="28"/>
                        <w:lang w:val="nl-NL"/>
                      </w:rPr>
                      <m:t>x</m:t>
                    </m:r>
                  </m:e>
                  <m:sub>
                    <m:r>
                      <m:rPr>
                        <m:sty m:val="bi"/>
                      </m:rPr>
                      <w:rPr>
                        <w:rFonts w:ascii="Cambria Math" w:hAnsi="Times New Roman"/>
                        <w:sz w:val="26"/>
                        <w:szCs w:val="28"/>
                        <w:lang w:val="nl-NL"/>
                      </w:rPr>
                      <m:t>ns</m:t>
                    </m:r>
                  </m:sub>
                </m:sSub>
                <m:r>
                  <m:rPr>
                    <m:sty m:val="bi"/>
                  </m:rPr>
                  <w:rPr>
                    <w:rFonts w:ascii="Cambria Math" w:hAnsi="Times New Roman"/>
                    <w:sz w:val="26"/>
                    <w:szCs w:val="28"/>
                    <w:lang w:val="nl-NL"/>
                  </w:rPr>
                  <m:t>=</m:t>
                </m:r>
                <m:sSub>
                  <m:sSubPr>
                    <m:ctrlPr>
                      <w:rPr>
                        <w:rFonts w:ascii="Cambria Math" w:hAnsi="Times New Roman"/>
                        <w:b/>
                        <w:i/>
                        <w:sz w:val="26"/>
                        <w:szCs w:val="28"/>
                        <w:lang w:val="nl-NL"/>
                      </w:rPr>
                    </m:ctrlPr>
                  </m:sSubPr>
                  <m:e>
                    <m:sSup>
                      <m:sSupPr>
                        <m:ctrlPr>
                          <w:rPr>
                            <w:rFonts w:ascii="Cambria Math" w:hAnsi="Times New Roman"/>
                            <w:b/>
                            <w:i/>
                            <w:sz w:val="26"/>
                            <w:szCs w:val="28"/>
                            <w:lang w:val="nl-NL"/>
                          </w:rPr>
                        </m:ctrlPr>
                      </m:sSupPr>
                      <m:e>
                        <m:r>
                          <m:rPr>
                            <m:sty m:val="bi"/>
                          </m:rPr>
                          <w:rPr>
                            <w:rFonts w:ascii="Cambria Math" w:hAnsi="Times New Roman"/>
                            <w:sz w:val="26"/>
                            <w:szCs w:val="28"/>
                            <w:lang w:val="nl-NL"/>
                          </w:rPr>
                          <m:t>c</m:t>
                        </m:r>
                      </m:e>
                      <m:sup>
                        <m:r>
                          <m:rPr>
                            <m:sty m:val="bi"/>
                          </m:rPr>
                          <w:rPr>
                            <w:rFonts w:ascii="Cambria Math" w:hAnsi="Times New Roman"/>
                            <w:sz w:val="26"/>
                            <w:szCs w:val="28"/>
                            <w:lang w:val="nl-NL"/>
                          </w:rPr>
                          <m:t>2</m:t>
                        </m:r>
                      </m:sup>
                    </m:sSup>
                  </m:e>
                  <m:sub>
                    <m:r>
                      <m:rPr>
                        <m:sty m:val="bi"/>
                      </m:rPr>
                      <w:rPr>
                        <w:rFonts w:ascii="Cambria Math" w:hAnsi="Times New Roman"/>
                        <w:sz w:val="26"/>
                        <w:szCs w:val="28"/>
                        <w:lang w:val="nl-NL"/>
                      </w:rPr>
                      <m:t>1</m:t>
                    </m:r>
                  </m:sub>
                </m:sSub>
                <m:d>
                  <m:dPr>
                    <m:ctrlPr>
                      <w:rPr>
                        <w:rFonts w:ascii="Cambria Math" w:hAnsi="Times New Roman"/>
                        <w:b/>
                        <w:i/>
                        <w:sz w:val="26"/>
                        <w:szCs w:val="28"/>
                        <w:lang w:val="nl-NL"/>
                      </w:rPr>
                    </m:ctrlPr>
                  </m:dPr>
                  <m:e>
                    <m:f>
                      <m:fPr>
                        <m:ctrlPr>
                          <w:rPr>
                            <w:rFonts w:ascii="Cambria Math" w:hAnsi="Times New Roman"/>
                            <w:b/>
                            <w:i/>
                            <w:sz w:val="26"/>
                            <w:szCs w:val="28"/>
                            <w:lang w:val="nl-NL"/>
                          </w:rPr>
                        </m:ctrlPr>
                      </m:fPr>
                      <m:num>
                        <m:sSub>
                          <m:sSubPr>
                            <m:ctrlPr>
                              <w:rPr>
                                <w:rFonts w:ascii="Cambria Math" w:hAnsi="Times New Roman"/>
                                <w:b/>
                                <w:i/>
                                <w:sz w:val="26"/>
                                <w:szCs w:val="28"/>
                                <w:lang w:val="nl-NL"/>
                              </w:rPr>
                            </m:ctrlPr>
                          </m:sSubPr>
                          <m:e>
                            <m:r>
                              <m:rPr>
                                <m:sty m:val="bi"/>
                              </m:rPr>
                              <w:rPr>
                                <w:rFonts w:ascii="Cambria Math" w:hAnsi="Times New Roman"/>
                                <w:sz w:val="26"/>
                                <w:szCs w:val="28"/>
                                <w:lang w:val="nl-NL"/>
                              </w:rPr>
                              <m:t>x</m:t>
                            </m:r>
                          </m:e>
                          <m:sub>
                            <m:r>
                              <m:rPr>
                                <m:sty m:val="bi"/>
                              </m:rPr>
                              <w:rPr>
                                <w:rFonts w:ascii="Cambria Math" w:hAnsi="Times New Roman"/>
                                <w:sz w:val="26"/>
                                <w:szCs w:val="28"/>
                                <w:lang w:val="nl-NL"/>
                              </w:rPr>
                              <m:t>1</m:t>
                            </m:r>
                          </m:sub>
                        </m:sSub>
                      </m:num>
                      <m:den>
                        <m:sSub>
                          <m:sSubPr>
                            <m:ctrlPr>
                              <w:rPr>
                                <w:rFonts w:ascii="Cambria Math" w:hAnsi="Times New Roman"/>
                                <w:b/>
                                <w:i/>
                                <w:sz w:val="26"/>
                                <w:szCs w:val="28"/>
                                <w:lang w:val="nl-NL"/>
                              </w:rPr>
                            </m:ctrlPr>
                          </m:sSubPr>
                          <m:e>
                            <m:r>
                              <m:rPr>
                                <m:sty m:val="bi"/>
                              </m:rPr>
                              <w:rPr>
                                <w:rFonts w:ascii="Cambria Math" w:hAnsi="Times New Roman"/>
                                <w:sz w:val="26"/>
                                <w:szCs w:val="28"/>
                                <w:lang w:val="nl-NL"/>
                              </w:rPr>
                              <m:t>c</m:t>
                            </m:r>
                          </m:e>
                          <m:sub>
                            <m:r>
                              <m:rPr>
                                <m:sty m:val="bi"/>
                              </m:rPr>
                              <w:rPr>
                                <w:rFonts w:ascii="Cambria Math" w:hAnsi="Times New Roman"/>
                                <w:sz w:val="26"/>
                                <w:szCs w:val="28"/>
                                <w:lang w:val="nl-NL"/>
                              </w:rPr>
                              <m:t>1</m:t>
                            </m:r>
                          </m:sub>
                        </m:sSub>
                        <m:ctrlPr>
                          <w:rPr>
                            <w:rFonts w:ascii="Cambria Math" w:hAnsi="Cambria Math"/>
                            <w:b/>
                            <w:i/>
                            <w:sz w:val="26"/>
                            <w:szCs w:val="28"/>
                            <w:lang w:val="nl-NL"/>
                          </w:rPr>
                        </m:ctrlPr>
                      </m:den>
                    </m:f>
                    <m:r>
                      <m:rPr>
                        <m:sty m:val="bi"/>
                      </m:rPr>
                      <w:rPr>
                        <w:rFonts w:ascii="Cambria Math" w:hAnsi="Times New Roman"/>
                        <w:sz w:val="26"/>
                        <w:szCs w:val="28"/>
                        <w:lang w:val="nl-NL"/>
                      </w:rPr>
                      <m:t>+x</m:t>
                    </m:r>
                    <m:sSub>
                      <m:sSubPr>
                        <m:ctrlPr>
                          <w:rPr>
                            <w:rFonts w:ascii="Cambria Math" w:hAnsi="Times New Roman"/>
                            <w:b/>
                            <w:i/>
                            <w:sz w:val="26"/>
                            <w:szCs w:val="28"/>
                            <w:lang w:val="nl-NL"/>
                          </w:rPr>
                        </m:ctrlPr>
                      </m:sSubPr>
                      <m:e>
                        <m:r>
                          <m:rPr>
                            <m:sty m:val="bi"/>
                          </m:rPr>
                          <w:rPr>
                            <w:rFonts w:ascii="Cambria Math" w:hAnsi="Times New Roman"/>
                            <w:sz w:val="26"/>
                            <w:szCs w:val="28"/>
                            <w:lang w:val="nl-NL"/>
                          </w:rPr>
                          <m:t>'</m:t>
                        </m:r>
                      </m:e>
                      <m:sub>
                        <m:r>
                          <m:rPr>
                            <m:sty m:val="bi"/>
                          </m:rPr>
                          <w:rPr>
                            <w:rFonts w:ascii="Cambria Math" w:hAnsi="Times New Roman"/>
                            <w:sz w:val="26"/>
                            <w:szCs w:val="28"/>
                            <w:lang w:val="nl-NL"/>
                          </w:rPr>
                          <m:t>2</m:t>
                        </m:r>
                      </m:sub>
                    </m:sSub>
                    <m:ctrlPr>
                      <w:rPr>
                        <w:rFonts w:ascii="Cambria Math" w:hAnsi="Cambria Math"/>
                        <w:b/>
                        <w:i/>
                        <w:sz w:val="26"/>
                        <w:szCs w:val="28"/>
                        <w:lang w:val="nl-NL"/>
                      </w:rPr>
                    </m:ctrlPr>
                  </m:e>
                </m:d>
              </m:oMath>
            </m:oMathPara>
          </w:p>
        </w:tc>
        <w:tc>
          <w:tcPr>
            <w:tcW w:w="989" w:type="dxa"/>
            <w:shd w:val="clear" w:color="auto" w:fill="auto"/>
            <w:vAlign w:val="center"/>
          </w:tcPr>
          <w:p w14:paraId="48685C52" w14:textId="77777777" w:rsidR="004F020E" w:rsidRPr="00002D62" w:rsidRDefault="004F020E" w:rsidP="000004AF">
            <w:pPr>
              <w:spacing w:line="360" w:lineRule="auto"/>
              <w:jc w:val="center"/>
              <w:rPr>
                <w:rFonts w:ascii="Times New Roman" w:hAnsi="Times New Roman"/>
                <w:sz w:val="26"/>
                <w:szCs w:val="24"/>
                <w:lang w:val="nl-NL"/>
              </w:rPr>
            </w:pPr>
          </w:p>
          <w:p w14:paraId="66AA8B21" w14:textId="3BEE2E80" w:rsidR="004F020E" w:rsidRPr="00002D62" w:rsidRDefault="006E46A3" w:rsidP="006E46A3">
            <w:pPr>
              <w:spacing w:line="360" w:lineRule="auto"/>
              <w:jc w:val="center"/>
              <w:rPr>
                <w:rFonts w:ascii="Times New Roman" w:hAnsi="Times New Roman"/>
                <w:sz w:val="26"/>
                <w:szCs w:val="24"/>
                <w:lang w:val="nl-NL"/>
              </w:rPr>
            </w:pPr>
            <m:oMathPara>
              <m:oMath>
                <m:r>
                  <w:rPr>
                    <w:rFonts w:ascii="Cambria Math" w:hAnsi="Times New Roman"/>
                    <w:sz w:val="26"/>
                    <w:szCs w:val="24"/>
                    <w:lang w:val="nl-NL"/>
                  </w:rPr>
                  <m:t>Ω</m:t>
                </m:r>
              </m:oMath>
            </m:oMathPara>
          </w:p>
        </w:tc>
        <w:tc>
          <w:tcPr>
            <w:tcW w:w="932" w:type="dxa"/>
            <w:shd w:val="clear" w:color="auto" w:fill="auto"/>
            <w:vAlign w:val="center"/>
          </w:tcPr>
          <w:p w14:paraId="37A86CEC"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3,394</w:t>
            </w:r>
          </w:p>
        </w:tc>
        <w:tc>
          <w:tcPr>
            <w:tcW w:w="960" w:type="dxa"/>
            <w:shd w:val="clear" w:color="auto" w:fill="auto"/>
            <w:vAlign w:val="center"/>
          </w:tcPr>
          <w:p w14:paraId="53675DD8"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3,394</w:t>
            </w:r>
          </w:p>
        </w:tc>
        <w:tc>
          <w:tcPr>
            <w:tcW w:w="932" w:type="dxa"/>
            <w:shd w:val="clear" w:color="auto" w:fill="auto"/>
            <w:vAlign w:val="center"/>
          </w:tcPr>
          <w:p w14:paraId="3F880594"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 xml:space="preserve">  3,394</w:t>
            </w:r>
          </w:p>
        </w:tc>
        <w:tc>
          <w:tcPr>
            <w:tcW w:w="899" w:type="dxa"/>
            <w:shd w:val="clear" w:color="auto" w:fill="auto"/>
            <w:vAlign w:val="center"/>
          </w:tcPr>
          <w:p w14:paraId="604ADDFF"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 xml:space="preserve">  3,394</w:t>
            </w:r>
          </w:p>
        </w:tc>
        <w:tc>
          <w:tcPr>
            <w:tcW w:w="877" w:type="dxa"/>
            <w:shd w:val="clear" w:color="auto" w:fill="auto"/>
            <w:vAlign w:val="center"/>
          </w:tcPr>
          <w:p w14:paraId="33337AAC"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3,394</w:t>
            </w:r>
          </w:p>
        </w:tc>
      </w:tr>
      <w:tr w:rsidR="004F020E" w:rsidRPr="00002D62" w14:paraId="59B69C0E" w14:textId="77777777" w:rsidTr="000004AF">
        <w:trPr>
          <w:trHeight w:val="339"/>
        </w:trPr>
        <w:tc>
          <w:tcPr>
            <w:tcW w:w="2961" w:type="dxa"/>
            <w:shd w:val="clear" w:color="auto" w:fill="auto"/>
          </w:tcPr>
          <w:p w14:paraId="6A141D39" w14:textId="16DE7E0C" w:rsidR="004F020E" w:rsidRPr="00002D62" w:rsidRDefault="006E46A3" w:rsidP="006E46A3">
            <w:pPr>
              <w:spacing w:line="360" w:lineRule="auto"/>
              <w:jc w:val="center"/>
              <w:rPr>
                <w:rFonts w:ascii="Times New Roman" w:hAnsi="Times New Roman"/>
                <w:b/>
                <w:sz w:val="26"/>
                <w:szCs w:val="28"/>
                <w:lang w:val="nl-NL"/>
              </w:rPr>
            </w:pPr>
            <m:oMathPara>
              <m:oMath>
                <m:sSub>
                  <m:sSubPr>
                    <m:ctrlPr>
                      <w:rPr>
                        <w:rFonts w:ascii="Cambria Math" w:hAnsi="Times New Roman"/>
                        <w:b/>
                        <w:i/>
                        <w:sz w:val="26"/>
                        <w:szCs w:val="28"/>
                        <w:lang w:val="nl-NL"/>
                      </w:rPr>
                    </m:ctrlPr>
                  </m:sSubPr>
                  <m:e>
                    <m:r>
                      <m:rPr>
                        <m:sty m:val="bi"/>
                      </m:rPr>
                      <w:rPr>
                        <w:rFonts w:ascii="Cambria Math" w:hAnsi="Times New Roman"/>
                        <w:sz w:val="26"/>
                        <w:szCs w:val="28"/>
                        <w:lang w:val="nl-NL"/>
                      </w:rPr>
                      <m:t>Z</m:t>
                    </m:r>
                  </m:e>
                  <m:sub>
                    <m:r>
                      <m:rPr>
                        <m:sty m:val="bi"/>
                      </m:rPr>
                      <w:rPr>
                        <w:rFonts w:ascii="Cambria Math" w:hAnsi="Times New Roman"/>
                        <w:sz w:val="26"/>
                        <w:szCs w:val="28"/>
                        <w:lang w:val="nl-NL"/>
                      </w:rPr>
                      <m:t>ns</m:t>
                    </m:r>
                  </m:sub>
                </m:sSub>
                <m:r>
                  <m:rPr>
                    <m:sty m:val="bi"/>
                  </m:rPr>
                  <w:rPr>
                    <w:rFonts w:ascii="Cambria Math" w:hAnsi="Times New Roman"/>
                    <w:sz w:val="26"/>
                    <w:szCs w:val="28"/>
                    <w:lang w:val="nl-NL"/>
                  </w:rPr>
                  <m:t>=</m:t>
                </m:r>
                <m:rad>
                  <m:radPr>
                    <m:degHide m:val="1"/>
                    <m:ctrlPr>
                      <w:rPr>
                        <w:rFonts w:ascii="Cambria Math" w:hAnsi="Times New Roman"/>
                        <w:b/>
                        <w:i/>
                        <w:sz w:val="26"/>
                        <w:szCs w:val="28"/>
                        <w:lang w:val="nl-NL"/>
                      </w:rPr>
                    </m:ctrlPr>
                  </m:radPr>
                  <m:deg/>
                  <m:e>
                    <m:sSup>
                      <m:sSupPr>
                        <m:ctrlPr>
                          <w:rPr>
                            <w:rFonts w:ascii="Cambria Math" w:hAnsi="Times New Roman"/>
                            <w:b/>
                            <w:i/>
                            <w:sz w:val="26"/>
                            <w:szCs w:val="28"/>
                            <w:lang w:val="nl-NL"/>
                          </w:rPr>
                        </m:ctrlPr>
                      </m:sSupPr>
                      <m:e>
                        <m:sSub>
                          <m:sSubPr>
                            <m:ctrlPr>
                              <w:rPr>
                                <w:rFonts w:ascii="Cambria Math" w:hAnsi="Times New Roman"/>
                                <w:b/>
                                <w:i/>
                                <w:sz w:val="26"/>
                                <w:szCs w:val="28"/>
                                <w:lang w:val="nl-NL"/>
                              </w:rPr>
                            </m:ctrlPr>
                          </m:sSubPr>
                          <m:e>
                            <m:r>
                              <m:rPr>
                                <m:sty m:val="bi"/>
                              </m:rPr>
                              <w:rPr>
                                <w:rFonts w:ascii="Cambria Math" w:hAnsi="Times New Roman"/>
                                <w:sz w:val="26"/>
                                <w:szCs w:val="28"/>
                                <w:lang w:val="nl-NL"/>
                              </w:rPr>
                              <m:t>r</m:t>
                            </m:r>
                          </m:e>
                          <m:sub>
                            <m:r>
                              <m:rPr>
                                <m:sty m:val="bi"/>
                              </m:rPr>
                              <w:rPr>
                                <w:rFonts w:ascii="Cambria Math" w:hAnsi="Times New Roman"/>
                                <w:sz w:val="26"/>
                                <w:szCs w:val="28"/>
                                <w:lang w:val="nl-NL"/>
                              </w:rPr>
                              <m:t>ns</m:t>
                            </m:r>
                          </m:sub>
                        </m:sSub>
                      </m:e>
                      <m:sup>
                        <m:r>
                          <m:rPr>
                            <m:sty m:val="bi"/>
                          </m:rPr>
                          <w:rPr>
                            <w:rFonts w:ascii="Cambria Math" w:hAnsi="Times New Roman"/>
                            <w:sz w:val="26"/>
                            <w:szCs w:val="28"/>
                            <w:lang w:val="nl-NL"/>
                          </w:rPr>
                          <m:t>2</m:t>
                        </m:r>
                      </m:sup>
                    </m:sSup>
                    <m:r>
                      <m:rPr>
                        <m:sty m:val="bi"/>
                      </m:rPr>
                      <w:rPr>
                        <w:rFonts w:ascii="Cambria Math" w:hAnsi="Times New Roman"/>
                        <w:sz w:val="26"/>
                        <w:szCs w:val="28"/>
                        <w:lang w:val="nl-NL"/>
                      </w:rPr>
                      <m:t>+</m:t>
                    </m:r>
                    <m:sSup>
                      <m:sSupPr>
                        <m:ctrlPr>
                          <w:rPr>
                            <w:rFonts w:ascii="Cambria Math" w:hAnsi="Times New Roman"/>
                            <w:b/>
                            <w:i/>
                            <w:sz w:val="26"/>
                            <w:szCs w:val="28"/>
                            <w:lang w:val="nl-NL"/>
                          </w:rPr>
                        </m:ctrlPr>
                      </m:sSupPr>
                      <m:e>
                        <m:sSub>
                          <m:sSubPr>
                            <m:ctrlPr>
                              <w:rPr>
                                <w:rFonts w:ascii="Cambria Math" w:hAnsi="Times New Roman"/>
                                <w:b/>
                                <w:i/>
                                <w:sz w:val="26"/>
                                <w:szCs w:val="28"/>
                                <w:lang w:val="nl-NL"/>
                              </w:rPr>
                            </m:ctrlPr>
                          </m:sSubPr>
                          <m:e>
                            <m:r>
                              <m:rPr>
                                <m:sty m:val="bi"/>
                              </m:rPr>
                              <w:rPr>
                                <w:rFonts w:ascii="Cambria Math" w:hAnsi="Times New Roman"/>
                                <w:sz w:val="26"/>
                                <w:szCs w:val="28"/>
                                <w:lang w:val="nl-NL"/>
                              </w:rPr>
                              <m:t>x</m:t>
                            </m:r>
                          </m:e>
                          <m:sub>
                            <m:r>
                              <m:rPr>
                                <m:sty m:val="bi"/>
                              </m:rPr>
                              <w:rPr>
                                <w:rFonts w:ascii="Cambria Math" w:hAnsi="Times New Roman"/>
                                <w:sz w:val="26"/>
                                <w:szCs w:val="28"/>
                                <w:lang w:val="nl-NL"/>
                              </w:rPr>
                              <m:t>ns</m:t>
                            </m:r>
                          </m:sub>
                        </m:sSub>
                      </m:e>
                      <m:sup>
                        <m:r>
                          <m:rPr>
                            <m:sty m:val="bi"/>
                          </m:rPr>
                          <w:rPr>
                            <w:rFonts w:ascii="Cambria Math" w:hAnsi="Times New Roman"/>
                            <w:sz w:val="26"/>
                            <w:szCs w:val="28"/>
                            <w:lang w:val="nl-NL"/>
                          </w:rPr>
                          <m:t>2</m:t>
                        </m:r>
                      </m:sup>
                    </m:sSup>
                    <m:ctrlPr>
                      <w:rPr>
                        <w:rFonts w:ascii="Cambria Math" w:hAnsi="Cambria Math"/>
                        <w:b/>
                        <w:i/>
                        <w:sz w:val="26"/>
                        <w:szCs w:val="28"/>
                        <w:lang w:val="nl-NL"/>
                      </w:rPr>
                    </m:ctrlPr>
                  </m:e>
                </m:rad>
              </m:oMath>
            </m:oMathPara>
          </w:p>
        </w:tc>
        <w:tc>
          <w:tcPr>
            <w:tcW w:w="989" w:type="dxa"/>
            <w:shd w:val="clear" w:color="auto" w:fill="auto"/>
            <w:vAlign w:val="center"/>
          </w:tcPr>
          <w:p w14:paraId="20B214D0" w14:textId="41696438" w:rsidR="004F020E" w:rsidRPr="00002D62" w:rsidRDefault="006E46A3" w:rsidP="006E46A3">
            <w:pPr>
              <w:spacing w:line="360" w:lineRule="auto"/>
              <w:jc w:val="center"/>
              <w:rPr>
                <w:rFonts w:ascii="Times New Roman" w:hAnsi="Times New Roman"/>
                <w:sz w:val="26"/>
                <w:szCs w:val="24"/>
                <w:lang w:val="nl-NL"/>
              </w:rPr>
            </w:pPr>
            <m:oMathPara>
              <m:oMath>
                <m:r>
                  <w:rPr>
                    <w:rFonts w:ascii="Cambria Math" w:hAnsi="Times New Roman"/>
                    <w:sz w:val="26"/>
                    <w:szCs w:val="24"/>
                    <w:lang w:val="nl-NL"/>
                  </w:rPr>
                  <m:t>Ω</m:t>
                </m:r>
              </m:oMath>
            </m:oMathPara>
          </w:p>
        </w:tc>
        <w:tc>
          <w:tcPr>
            <w:tcW w:w="932" w:type="dxa"/>
            <w:shd w:val="clear" w:color="auto" w:fill="auto"/>
            <w:vAlign w:val="center"/>
          </w:tcPr>
          <w:p w14:paraId="6AD521C3"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59,639</w:t>
            </w:r>
          </w:p>
        </w:tc>
        <w:tc>
          <w:tcPr>
            <w:tcW w:w="960" w:type="dxa"/>
            <w:shd w:val="clear" w:color="auto" w:fill="auto"/>
            <w:vAlign w:val="center"/>
          </w:tcPr>
          <w:p w14:paraId="0D7D2A82"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40,342</w:t>
            </w:r>
          </w:p>
        </w:tc>
        <w:tc>
          <w:tcPr>
            <w:tcW w:w="932" w:type="dxa"/>
            <w:shd w:val="clear" w:color="auto" w:fill="auto"/>
            <w:vAlign w:val="center"/>
          </w:tcPr>
          <w:p w14:paraId="15D469A9"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 xml:space="preserve"> 33,656</w:t>
            </w:r>
          </w:p>
        </w:tc>
        <w:tc>
          <w:tcPr>
            <w:tcW w:w="899" w:type="dxa"/>
            <w:shd w:val="clear" w:color="auto" w:fill="auto"/>
            <w:vAlign w:val="center"/>
          </w:tcPr>
          <w:p w14:paraId="10E64739" w14:textId="77777777" w:rsidR="004F020E" w:rsidRPr="00002D62" w:rsidRDefault="004F020E" w:rsidP="000004AF">
            <w:pPr>
              <w:spacing w:line="360" w:lineRule="auto"/>
              <w:rPr>
                <w:rFonts w:ascii="Times New Roman" w:hAnsi="Times New Roman"/>
                <w:sz w:val="26"/>
                <w:szCs w:val="24"/>
                <w:lang w:val="nl-NL"/>
              </w:rPr>
            </w:pPr>
            <w:r w:rsidRPr="00002D62">
              <w:rPr>
                <w:rFonts w:ascii="Times New Roman" w:hAnsi="Times New Roman"/>
                <w:sz w:val="26"/>
                <w:szCs w:val="24"/>
                <w:lang w:val="nl-NL"/>
              </w:rPr>
              <w:t xml:space="preserve">    31,84</w:t>
            </w:r>
          </w:p>
        </w:tc>
        <w:tc>
          <w:tcPr>
            <w:tcW w:w="877" w:type="dxa"/>
            <w:shd w:val="clear" w:color="auto" w:fill="auto"/>
            <w:vAlign w:val="center"/>
          </w:tcPr>
          <w:p w14:paraId="6D470C7A" w14:textId="77777777" w:rsidR="004F020E" w:rsidRPr="00002D62" w:rsidRDefault="004F020E" w:rsidP="000004AF">
            <w:pPr>
              <w:spacing w:line="360" w:lineRule="auto"/>
              <w:rPr>
                <w:rFonts w:ascii="Times New Roman" w:hAnsi="Times New Roman"/>
                <w:sz w:val="26"/>
                <w:szCs w:val="24"/>
                <w:lang w:val="nl-NL"/>
              </w:rPr>
            </w:pPr>
            <w:r w:rsidRPr="00002D62">
              <w:rPr>
                <w:rFonts w:ascii="Times New Roman" w:hAnsi="Times New Roman"/>
                <w:sz w:val="26"/>
                <w:szCs w:val="24"/>
                <w:lang w:val="nl-NL"/>
              </w:rPr>
              <w:t>5,927</w:t>
            </w:r>
          </w:p>
        </w:tc>
      </w:tr>
      <w:tr w:rsidR="004F020E" w:rsidRPr="00002D62" w14:paraId="3672F722" w14:textId="77777777" w:rsidTr="000004AF">
        <w:trPr>
          <w:trHeight w:val="552"/>
        </w:trPr>
        <w:tc>
          <w:tcPr>
            <w:tcW w:w="2961" w:type="dxa"/>
            <w:shd w:val="clear" w:color="auto" w:fill="auto"/>
          </w:tcPr>
          <w:p w14:paraId="4D8DA91D" w14:textId="6BEB26DF" w:rsidR="004F020E" w:rsidRPr="00002D62" w:rsidRDefault="006E46A3" w:rsidP="006E46A3">
            <w:pPr>
              <w:spacing w:line="360" w:lineRule="auto"/>
              <w:jc w:val="center"/>
              <w:rPr>
                <w:rFonts w:ascii="Times New Roman" w:hAnsi="Times New Roman"/>
                <w:b/>
                <w:sz w:val="26"/>
                <w:szCs w:val="28"/>
                <w:lang w:val="nl-NL"/>
              </w:rPr>
            </w:pPr>
            <m:oMathPara>
              <m:oMath>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2</m:t>
                    </m:r>
                  </m:sub>
                </m:sSub>
                <m:r>
                  <m:rPr>
                    <m:sty m:val="bi"/>
                  </m:rPr>
                  <w:rPr>
                    <w:rFonts w:ascii="Cambria Math" w:hAnsi="Times New Roman"/>
                    <w:sz w:val="26"/>
                    <w:szCs w:val="28"/>
                    <w:lang w:val="nl-NL"/>
                  </w:rPr>
                  <m:t>'=</m:t>
                </m:r>
                <m:sSub>
                  <m:sSubPr>
                    <m:ctrlPr>
                      <w:rPr>
                        <w:rFonts w:ascii="Cambria Math" w:hAnsi="Times New Roman"/>
                        <w:b/>
                        <w:i/>
                        <w:sz w:val="26"/>
                        <w:szCs w:val="28"/>
                        <w:lang w:val="nl-NL"/>
                      </w:rPr>
                    </m:ctrlPr>
                  </m:sSubPr>
                  <m:e>
                    <m:r>
                      <m:rPr>
                        <m:sty m:val="bi"/>
                      </m:rPr>
                      <w:rPr>
                        <w:rFonts w:ascii="Cambria Math" w:hAnsi="Times New Roman"/>
                        <w:sz w:val="26"/>
                        <w:szCs w:val="28"/>
                        <w:lang w:val="nl-NL"/>
                      </w:rPr>
                      <m:t>c</m:t>
                    </m:r>
                  </m:e>
                  <m:sub>
                    <m:r>
                      <m:rPr>
                        <m:sty m:val="bi"/>
                      </m:rPr>
                      <w:rPr>
                        <w:rFonts w:ascii="Cambria Math" w:hAnsi="Times New Roman"/>
                        <w:sz w:val="26"/>
                        <w:szCs w:val="28"/>
                        <w:lang w:val="nl-NL"/>
                      </w:rPr>
                      <m:t>1</m:t>
                    </m:r>
                  </m:sub>
                </m:sSub>
                <m:f>
                  <m:fPr>
                    <m:ctrlPr>
                      <w:rPr>
                        <w:rFonts w:ascii="Cambria Math" w:hAnsi="Times New Roman"/>
                        <w:b/>
                        <w:i/>
                        <w:sz w:val="26"/>
                        <w:szCs w:val="28"/>
                        <w:lang w:val="nl-NL"/>
                      </w:rPr>
                    </m:ctrlPr>
                  </m:fPr>
                  <m:num>
                    <m:sSub>
                      <m:sSubPr>
                        <m:ctrlPr>
                          <w:rPr>
                            <w:rFonts w:ascii="Cambria Math" w:hAnsi="Times New Roman"/>
                            <w:b/>
                            <w:i/>
                            <w:sz w:val="26"/>
                            <w:szCs w:val="28"/>
                            <w:lang w:val="nl-NL"/>
                          </w:rPr>
                        </m:ctrlPr>
                      </m:sSubPr>
                      <m:e>
                        <m:r>
                          <m:rPr>
                            <m:sty m:val="bi"/>
                          </m:rPr>
                          <w:rPr>
                            <w:rFonts w:ascii="Cambria Math" w:hAnsi="Times New Roman"/>
                            <w:sz w:val="26"/>
                            <w:szCs w:val="28"/>
                            <w:lang w:val="nl-NL"/>
                          </w:rPr>
                          <m:t>U</m:t>
                        </m:r>
                      </m:e>
                      <m:sub>
                        <m:r>
                          <m:rPr>
                            <m:sty m:val="bi"/>
                          </m:rPr>
                          <w:rPr>
                            <w:rFonts w:ascii="Cambria Math" w:hAnsi="Times New Roman"/>
                            <w:sz w:val="26"/>
                            <w:szCs w:val="28"/>
                            <w:lang w:val="nl-NL"/>
                          </w:rPr>
                          <m:t>1</m:t>
                        </m:r>
                      </m:sub>
                    </m:sSub>
                  </m:num>
                  <m:den>
                    <m:sSub>
                      <m:sSubPr>
                        <m:ctrlPr>
                          <w:rPr>
                            <w:rFonts w:ascii="Cambria Math" w:hAnsi="Times New Roman"/>
                            <w:b/>
                            <w:i/>
                            <w:sz w:val="26"/>
                            <w:szCs w:val="28"/>
                            <w:lang w:val="nl-NL"/>
                          </w:rPr>
                        </m:ctrlPr>
                      </m:sSubPr>
                      <m:e>
                        <m:r>
                          <m:rPr>
                            <m:sty m:val="bi"/>
                          </m:rPr>
                          <w:rPr>
                            <w:rFonts w:ascii="Cambria Math" w:hAnsi="Times New Roman"/>
                            <w:sz w:val="26"/>
                            <w:szCs w:val="28"/>
                            <w:lang w:val="nl-NL"/>
                          </w:rPr>
                          <m:t>Z</m:t>
                        </m:r>
                      </m:e>
                      <m:sub>
                        <m:r>
                          <m:rPr>
                            <m:sty m:val="bi"/>
                          </m:rPr>
                          <w:rPr>
                            <w:rFonts w:ascii="Cambria Math" w:hAnsi="Times New Roman"/>
                            <w:sz w:val="26"/>
                            <w:szCs w:val="28"/>
                            <w:lang w:val="nl-NL"/>
                          </w:rPr>
                          <m:t>ns</m:t>
                        </m:r>
                      </m:sub>
                    </m:sSub>
                    <m:ctrlPr>
                      <w:rPr>
                        <w:rFonts w:ascii="Cambria Math" w:hAnsi="Cambria Math"/>
                        <w:b/>
                        <w:i/>
                        <w:sz w:val="26"/>
                        <w:szCs w:val="28"/>
                        <w:lang w:val="nl-NL"/>
                      </w:rPr>
                    </m:ctrlPr>
                  </m:den>
                </m:f>
              </m:oMath>
            </m:oMathPara>
          </w:p>
        </w:tc>
        <w:tc>
          <w:tcPr>
            <w:tcW w:w="989" w:type="dxa"/>
            <w:shd w:val="clear" w:color="auto" w:fill="auto"/>
            <w:vAlign w:val="center"/>
          </w:tcPr>
          <w:p w14:paraId="4E9DAA2E"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A</w:t>
            </w:r>
          </w:p>
        </w:tc>
        <w:tc>
          <w:tcPr>
            <w:tcW w:w="932" w:type="dxa"/>
            <w:shd w:val="clear" w:color="auto" w:fill="auto"/>
            <w:vAlign w:val="center"/>
          </w:tcPr>
          <w:p w14:paraId="11968F17"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3,755</w:t>
            </w:r>
          </w:p>
        </w:tc>
        <w:tc>
          <w:tcPr>
            <w:tcW w:w="960" w:type="dxa"/>
            <w:shd w:val="clear" w:color="auto" w:fill="auto"/>
            <w:vAlign w:val="center"/>
          </w:tcPr>
          <w:p w14:paraId="57FC19CE" w14:textId="77777777" w:rsidR="004F020E" w:rsidRPr="00002D62" w:rsidRDefault="004F020E" w:rsidP="000004AF">
            <w:pPr>
              <w:spacing w:line="360" w:lineRule="auto"/>
              <w:rPr>
                <w:rFonts w:ascii="Times New Roman" w:hAnsi="Times New Roman"/>
                <w:sz w:val="26"/>
                <w:szCs w:val="24"/>
                <w:lang w:val="nl-NL"/>
              </w:rPr>
            </w:pPr>
            <w:r w:rsidRPr="00002D62">
              <w:rPr>
                <w:rFonts w:ascii="Times New Roman" w:hAnsi="Times New Roman"/>
                <w:sz w:val="26"/>
                <w:szCs w:val="24"/>
                <w:lang w:val="nl-NL"/>
              </w:rPr>
              <w:t xml:space="preserve">  5,550</w:t>
            </w:r>
          </w:p>
        </w:tc>
        <w:tc>
          <w:tcPr>
            <w:tcW w:w="932" w:type="dxa"/>
            <w:shd w:val="clear" w:color="auto" w:fill="auto"/>
            <w:vAlign w:val="center"/>
          </w:tcPr>
          <w:p w14:paraId="7D76D35E"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6,653</w:t>
            </w:r>
          </w:p>
        </w:tc>
        <w:tc>
          <w:tcPr>
            <w:tcW w:w="899" w:type="dxa"/>
            <w:shd w:val="clear" w:color="auto" w:fill="auto"/>
            <w:vAlign w:val="center"/>
          </w:tcPr>
          <w:p w14:paraId="5297ADB1"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 xml:space="preserve"> 7,034</w:t>
            </w:r>
          </w:p>
        </w:tc>
        <w:tc>
          <w:tcPr>
            <w:tcW w:w="877" w:type="dxa"/>
            <w:shd w:val="clear" w:color="auto" w:fill="auto"/>
            <w:vAlign w:val="center"/>
          </w:tcPr>
          <w:p w14:paraId="1FEF328C"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37,779</w:t>
            </w:r>
          </w:p>
        </w:tc>
      </w:tr>
      <w:tr w:rsidR="004F020E" w:rsidRPr="00002D62" w14:paraId="48744071" w14:textId="77777777" w:rsidTr="000004AF">
        <w:trPr>
          <w:trHeight w:val="318"/>
        </w:trPr>
        <w:tc>
          <w:tcPr>
            <w:tcW w:w="2961" w:type="dxa"/>
            <w:shd w:val="clear" w:color="auto" w:fill="auto"/>
          </w:tcPr>
          <w:p w14:paraId="737F97C2" w14:textId="3484CEEC" w:rsidR="004F020E" w:rsidRPr="00002D62" w:rsidRDefault="006E46A3" w:rsidP="006E46A3">
            <w:pPr>
              <w:spacing w:line="360" w:lineRule="auto"/>
              <w:jc w:val="center"/>
              <w:rPr>
                <w:rFonts w:ascii="Times New Roman" w:hAnsi="Times New Roman"/>
                <w:b/>
                <w:sz w:val="26"/>
                <w:szCs w:val="28"/>
                <w:lang w:val="nl-NL"/>
              </w:rPr>
            </w:pPr>
            <m:oMathPara>
              <m:oMath>
                <m:r>
                  <w:rPr>
                    <w:rFonts w:ascii="Cambria Math" w:hAnsi="Times New Roman"/>
                    <w:sz w:val="26"/>
                    <w:szCs w:val="28"/>
                  </w:rPr>
                  <m:t>Cos</m:t>
                </m:r>
                <m:sSubSup>
                  <m:sSubSupPr>
                    <m:ctrlPr>
                      <w:rPr>
                        <w:rFonts w:ascii="Cambria Math" w:hAnsi="Times New Roman"/>
                        <w:i/>
                        <w:sz w:val="26"/>
                        <w:szCs w:val="28"/>
                      </w:rPr>
                    </m:ctrlPr>
                  </m:sSubSupPr>
                  <m:e>
                    <m:r>
                      <w:rPr>
                        <w:rFonts w:ascii="Cambria Math" w:hAnsi="Times New Roman"/>
                        <w:sz w:val="26"/>
                        <w:szCs w:val="28"/>
                      </w:rPr>
                      <m:t>ϕ</m:t>
                    </m:r>
                  </m:e>
                  <m:sub>
                    <m:r>
                      <w:rPr>
                        <w:rFonts w:ascii="Cambria Math" w:hAnsi="Times New Roman"/>
                        <w:sz w:val="26"/>
                        <w:szCs w:val="28"/>
                      </w:rPr>
                      <m:t>2</m:t>
                    </m:r>
                  </m:sub>
                  <m:sup>
                    <m:r>
                      <w:rPr>
                        <w:rFonts w:ascii="Cambria Math" w:hAnsi="Times New Roman"/>
                        <w:sz w:val="26"/>
                        <w:szCs w:val="28"/>
                      </w:rPr>
                      <m:t>'</m:t>
                    </m:r>
                  </m:sup>
                </m:sSubSup>
                <m:r>
                  <w:rPr>
                    <w:rFonts w:ascii="Cambria Math" w:hAnsi="Times New Roman"/>
                    <w:sz w:val="26"/>
                    <w:szCs w:val="28"/>
                  </w:rPr>
                  <m:t>=</m:t>
                </m:r>
                <m:f>
                  <m:fPr>
                    <m:ctrlPr>
                      <w:rPr>
                        <w:rFonts w:ascii="Cambria Math" w:hAnsi="Times New Roman"/>
                        <w:i/>
                        <w:sz w:val="26"/>
                        <w:szCs w:val="28"/>
                      </w:rPr>
                    </m:ctrlPr>
                  </m:fPr>
                  <m:num>
                    <m:sSub>
                      <m:sSubPr>
                        <m:ctrlPr>
                          <w:rPr>
                            <w:rFonts w:ascii="Cambria Math" w:hAnsi="Times New Roman"/>
                            <w:i/>
                            <w:sz w:val="26"/>
                            <w:szCs w:val="28"/>
                          </w:rPr>
                        </m:ctrlPr>
                      </m:sSubPr>
                      <m:e>
                        <m:r>
                          <w:rPr>
                            <w:rFonts w:ascii="Cambria Math" w:hAnsi="Times New Roman"/>
                            <w:sz w:val="26"/>
                            <w:szCs w:val="28"/>
                          </w:rPr>
                          <m:t>r</m:t>
                        </m:r>
                      </m:e>
                      <m:sub>
                        <m:r>
                          <w:rPr>
                            <w:rFonts w:ascii="Cambria Math" w:hAnsi="Times New Roman"/>
                            <w:sz w:val="26"/>
                            <w:szCs w:val="28"/>
                          </w:rPr>
                          <m:t>ns</m:t>
                        </m:r>
                      </m:sub>
                    </m:sSub>
                  </m:num>
                  <m:den>
                    <m:sSub>
                      <m:sSubPr>
                        <m:ctrlPr>
                          <w:rPr>
                            <w:rFonts w:ascii="Cambria Math" w:hAnsi="Times New Roman"/>
                            <w:i/>
                            <w:sz w:val="26"/>
                            <w:szCs w:val="28"/>
                          </w:rPr>
                        </m:ctrlPr>
                      </m:sSubPr>
                      <m:e>
                        <m:r>
                          <w:rPr>
                            <w:rFonts w:ascii="Cambria Math" w:hAnsi="Times New Roman"/>
                            <w:sz w:val="26"/>
                            <w:szCs w:val="28"/>
                          </w:rPr>
                          <m:t>Z</m:t>
                        </m:r>
                      </m:e>
                      <m:sub>
                        <m:r>
                          <w:rPr>
                            <w:rFonts w:ascii="Cambria Math" w:hAnsi="Times New Roman"/>
                            <w:sz w:val="26"/>
                            <w:szCs w:val="28"/>
                          </w:rPr>
                          <m:t>ns</m:t>
                        </m:r>
                      </m:sub>
                    </m:sSub>
                    <m:ctrlPr>
                      <w:rPr>
                        <w:rFonts w:ascii="Cambria Math" w:hAnsi="Cambria Math"/>
                        <w:i/>
                        <w:sz w:val="26"/>
                        <w:szCs w:val="28"/>
                      </w:rPr>
                    </m:ctrlPr>
                  </m:den>
                </m:f>
              </m:oMath>
            </m:oMathPara>
          </w:p>
        </w:tc>
        <w:tc>
          <w:tcPr>
            <w:tcW w:w="989" w:type="dxa"/>
            <w:shd w:val="clear" w:color="auto" w:fill="auto"/>
            <w:vAlign w:val="center"/>
          </w:tcPr>
          <w:p w14:paraId="00EDE777" w14:textId="77777777" w:rsidR="004F020E" w:rsidRPr="00002D62" w:rsidRDefault="004F020E" w:rsidP="000004AF">
            <w:pPr>
              <w:spacing w:line="360" w:lineRule="auto"/>
              <w:jc w:val="center"/>
              <w:rPr>
                <w:rFonts w:ascii="Times New Roman" w:hAnsi="Times New Roman"/>
                <w:sz w:val="26"/>
                <w:szCs w:val="24"/>
                <w:lang w:val="nl-NL"/>
              </w:rPr>
            </w:pPr>
          </w:p>
        </w:tc>
        <w:tc>
          <w:tcPr>
            <w:tcW w:w="932" w:type="dxa"/>
            <w:shd w:val="clear" w:color="auto" w:fill="auto"/>
            <w:vAlign w:val="center"/>
          </w:tcPr>
          <w:p w14:paraId="41D5689E"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998</w:t>
            </w:r>
          </w:p>
        </w:tc>
        <w:tc>
          <w:tcPr>
            <w:tcW w:w="960" w:type="dxa"/>
            <w:shd w:val="clear" w:color="auto" w:fill="auto"/>
            <w:vAlign w:val="center"/>
          </w:tcPr>
          <w:p w14:paraId="331B4B91"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996</w:t>
            </w:r>
          </w:p>
        </w:tc>
        <w:tc>
          <w:tcPr>
            <w:tcW w:w="932" w:type="dxa"/>
            <w:shd w:val="clear" w:color="auto" w:fill="auto"/>
            <w:vAlign w:val="center"/>
          </w:tcPr>
          <w:p w14:paraId="392EDAA2"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995</w:t>
            </w:r>
          </w:p>
        </w:tc>
        <w:tc>
          <w:tcPr>
            <w:tcW w:w="899" w:type="dxa"/>
            <w:shd w:val="clear" w:color="auto" w:fill="auto"/>
            <w:vAlign w:val="center"/>
          </w:tcPr>
          <w:p w14:paraId="55865457"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 xml:space="preserve">  0,994</w:t>
            </w:r>
          </w:p>
        </w:tc>
        <w:tc>
          <w:tcPr>
            <w:tcW w:w="877" w:type="dxa"/>
            <w:shd w:val="clear" w:color="auto" w:fill="auto"/>
            <w:vAlign w:val="center"/>
          </w:tcPr>
          <w:p w14:paraId="1D5E5F21"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6FBDBE70" w14:textId="77777777" w:rsidTr="000004AF">
        <w:trPr>
          <w:trHeight w:val="403"/>
        </w:trPr>
        <w:tc>
          <w:tcPr>
            <w:tcW w:w="2961" w:type="dxa"/>
            <w:shd w:val="clear" w:color="auto" w:fill="auto"/>
          </w:tcPr>
          <w:p w14:paraId="2ED90585" w14:textId="6FC14D5C" w:rsidR="004F020E" w:rsidRPr="00002D62" w:rsidRDefault="006E46A3" w:rsidP="006E46A3">
            <w:pPr>
              <w:spacing w:line="360" w:lineRule="auto"/>
              <w:jc w:val="center"/>
              <w:rPr>
                <w:rFonts w:ascii="Times New Roman" w:hAnsi="Times New Roman"/>
                <w:b/>
                <w:sz w:val="26"/>
                <w:szCs w:val="28"/>
                <w:lang w:val="nl-NL"/>
              </w:rPr>
            </w:pPr>
            <m:oMathPara>
              <m:oMath>
                <m:func>
                  <m:funcPr>
                    <m:ctrlPr>
                      <w:rPr>
                        <w:rFonts w:ascii="Cambria Math" w:hAnsi="Times New Roman"/>
                        <w:b/>
                        <w:i/>
                        <w:sz w:val="26"/>
                        <w:szCs w:val="28"/>
                        <w:lang w:val="nl-NL"/>
                      </w:rPr>
                    </m:ctrlPr>
                  </m:funcPr>
                  <m:fName>
                    <m:r>
                      <m:rPr>
                        <m:sty m:val="bi"/>
                      </m:rPr>
                      <w:rPr>
                        <w:rFonts w:ascii="Cambria Math" w:hAnsi="Times New Roman"/>
                        <w:sz w:val="26"/>
                        <w:szCs w:val="28"/>
                        <w:lang w:val="nl-NL"/>
                      </w:rPr>
                      <m:t>sin</m:t>
                    </m:r>
                  </m:fName>
                  <m:e>
                    <m:sSub>
                      <m:sSubPr>
                        <m:ctrlPr>
                          <w:rPr>
                            <w:rFonts w:ascii="Cambria Math" w:hAnsi="Times New Roman"/>
                            <w:b/>
                            <w:i/>
                            <w:sz w:val="26"/>
                            <w:szCs w:val="28"/>
                            <w:lang w:val="nl-NL"/>
                          </w:rPr>
                        </m:ctrlPr>
                      </m:sSubPr>
                      <m:e>
                        <m:r>
                          <m:rPr>
                            <m:sty m:val="bi"/>
                          </m:rPr>
                          <w:rPr>
                            <w:rFonts w:ascii="Cambria Math" w:hAnsi="Times New Roman"/>
                            <w:sz w:val="26"/>
                            <w:szCs w:val="28"/>
                            <w:lang w:val="nl-NL"/>
                          </w:rPr>
                          <m:t>ϕ</m:t>
                        </m:r>
                      </m:e>
                      <m:sub>
                        <m:r>
                          <m:rPr>
                            <m:sty m:val="bi"/>
                          </m:rPr>
                          <w:rPr>
                            <w:rFonts w:ascii="Cambria Math" w:hAnsi="Times New Roman"/>
                            <w:sz w:val="26"/>
                            <w:szCs w:val="28"/>
                            <w:lang w:val="nl-NL"/>
                          </w:rPr>
                          <m:t>2</m:t>
                        </m:r>
                      </m:sub>
                    </m:sSub>
                    <m:ctrlPr>
                      <w:rPr>
                        <w:rFonts w:ascii="Cambria Math" w:hAnsi="Cambria Math"/>
                        <w:b/>
                        <w:i/>
                        <w:sz w:val="26"/>
                        <w:szCs w:val="28"/>
                        <w:lang w:val="nl-NL"/>
                      </w:rPr>
                    </m:ctrlPr>
                  </m:e>
                </m:func>
                <m:r>
                  <m:rPr>
                    <m:sty m:val="bi"/>
                  </m:rPr>
                  <w:rPr>
                    <w:rFonts w:ascii="Cambria Math" w:hAnsi="Times New Roman"/>
                    <w:sz w:val="26"/>
                    <w:szCs w:val="28"/>
                    <w:lang w:val="nl-NL"/>
                  </w:rPr>
                  <m:t>'=</m:t>
                </m:r>
                <m:f>
                  <m:fPr>
                    <m:ctrlPr>
                      <w:rPr>
                        <w:rFonts w:ascii="Cambria Math" w:hAnsi="Times New Roman"/>
                        <w:b/>
                        <w:i/>
                        <w:sz w:val="26"/>
                        <w:szCs w:val="28"/>
                        <w:lang w:val="nl-NL"/>
                      </w:rPr>
                    </m:ctrlPr>
                  </m:fPr>
                  <m:num>
                    <m:sSub>
                      <m:sSubPr>
                        <m:ctrlPr>
                          <w:rPr>
                            <w:rFonts w:ascii="Cambria Math" w:hAnsi="Times New Roman"/>
                            <w:b/>
                            <w:i/>
                            <w:sz w:val="26"/>
                            <w:szCs w:val="28"/>
                            <w:lang w:val="nl-NL"/>
                          </w:rPr>
                        </m:ctrlPr>
                      </m:sSubPr>
                      <m:e>
                        <m:r>
                          <m:rPr>
                            <m:sty m:val="bi"/>
                          </m:rPr>
                          <w:rPr>
                            <w:rFonts w:ascii="Cambria Math" w:hAnsi="Times New Roman"/>
                            <w:sz w:val="26"/>
                            <w:szCs w:val="28"/>
                            <w:lang w:val="nl-NL"/>
                          </w:rPr>
                          <m:t>x</m:t>
                        </m:r>
                      </m:e>
                      <m:sub>
                        <m:r>
                          <m:rPr>
                            <m:sty m:val="bi"/>
                          </m:rPr>
                          <w:rPr>
                            <w:rFonts w:ascii="Cambria Math" w:hAnsi="Times New Roman"/>
                            <w:sz w:val="26"/>
                            <w:szCs w:val="28"/>
                            <w:lang w:val="nl-NL"/>
                          </w:rPr>
                          <m:t>ns</m:t>
                        </m:r>
                      </m:sub>
                    </m:sSub>
                  </m:num>
                  <m:den>
                    <m:sSub>
                      <m:sSubPr>
                        <m:ctrlPr>
                          <w:rPr>
                            <w:rFonts w:ascii="Cambria Math" w:hAnsi="Times New Roman"/>
                            <w:b/>
                            <w:i/>
                            <w:sz w:val="26"/>
                            <w:szCs w:val="28"/>
                            <w:lang w:val="nl-NL"/>
                          </w:rPr>
                        </m:ctrlPr>
                      </m:sSubPr>
                      <m:e>
                        <m:r>
                          <m:rPr>
                            <m:sty m:val="bi"/>
                          </m:rPr>
                          <w:rPr>
                            <w:rFonts w:ascii="Cambria Math" w:hAnsi="Times New Roman"/>
                            <w:sz w:val="26"/>
                            <w:szCs w:val="28"/>
                            <w:lang w:val="nl-NL"/>
                          </w:rPr>
                          <m:t>z</m:t>
                        </m:r>
                      </m:e>
                      <m:sub>
                        <m:r>
                          <m:rPr>
                            <m:sty m:val="bi"/>
                          </m:rPr>
                          <w:rPr>
                            <w:rFonts w:ascii="Cambria Math" w:hAnsi="Times New Roman"/>
                            <w:sz w:val="26"/>
                            <w:szCs w:val="28"/>
                            <w:lang w:val="nl-NL"/>
                          </w:rPr>
                          <m:t>ns</m:t>
                        </m:r>
                      </m:sub>
                    </m:sSub>
                    <m:ctrlPr>
                      <w:rPr>
                        <w:rFonts w:ascii="Cambria Math" w:hAnsi="Cambria Math"/>
                        <w:b/>
                        <w:i/>
                        <w:sz w:val="26"/>
                        <w:szCs w:val="28"/>
                        <w:lang w:val="nl-NL"/>
                      </w:rPr>
                    </m:ctrlPr>
                  </m:den>
                </m:f>
              </m:oMath>
            </m:oMathPara>
          </w:p>
        </w:tc>
        <w:tc>
          <w:tcPr>
            <w:tcW w:w="989" w:type="dxa"/>
            <w:shd w:val="clear" w:color="auto" w:fill="auto"/>
            <w:vAlign w:val="center"/>
          </w:tcPr>
          <w:p w14:paraId="56B58A52" w14:textId="77777777" w:rsidR="004F020E" w:rsidRPr="00002D62" w:rsidRDefault="004F020E" w:rsidP="000004AF">
            <w:pPr>
              <w:spacing w:line="360" w:lineRule="auto"/>
              <w:jc w:val="center"/>
              <w:rPr>
                <w:rFonts w:ascii="Times New Roman" w:hAnsi="Times New Roman"/>
                <w:sz w:val="26"/>
                <w:szCs w:val="24"/>
                <w:lang w:val="nl-NL"/>
              </w:rPr>
            </w:pPr>
          </w:p>
        </w:tc>
        <w:tc>
          <w:tcPr>
            <w:tcW w:w="932" w:type="dxa"/>
            <w:shd w:val="clear" w:color="auto" w:fill="auto"/>
            <w:vAlign w:val="center"/>
          </w:tcPr>
          <w:p w14:paraId="0D883ED0"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056</w:t>
            </w:r>
          </w:p>
        </w:tc>
        <w:tc>
          <w:tcPr>
            <w:tcW w:w="960" w:type="dxa"/>
            <w:shd w:val="clear" w:color="auto" w:fill="auto"/>
            <w:vAlign w:val="center"/>
          </w:tcPr>
          <w:p w14:paraId="3EDE6EEE"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084</w:t>
            </w:r>
          </w:p>
        </w:tc>
        <w:tc>
          <w:tcPr>
            <w:tcW w:w="932" w:type="dxa"/>
            <w:shd w:val="clear" w:color="auto" w:fill="auto"/>
            <w:vAlign w:val="center"/>
          </w:tcPr>
          <w:p w14:paraId="7652713B"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101</w:t>
            </w:r>
          </w:p>
        </w:tc>
        <w:tc>
          <w:tcPr>
            <w:tcW w:w="899" w:type="dxa"/>
            <w:shd w:val="clear" w:color="auto" w:fill="auto"/>
            <w:vAlign w:val="center"/>
          </w:tcPr>
          <w:p w14:paraId="53CEDD4B"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 xml:space="preserve">  0,106</w:t>
            </w:r>
          </w:p>
        </w:tc>
        <w:tc>
          <w:tcPr>
            <w:tcW w:w="877" w:type="dxa"/>
            <w:shd w:val="clear" w:color="auto" w:fill="auto"/>
            <w:vAlign w:val="center"/>
          </w:tcPr>
          <w:p w14:paraId="420C5FA3"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132443AA" w14:textId="77777777" w:rsidTr="000004AF">
        <w:trPr>
          <w:trHeight w:val="523"/>
        </w:trPr>
        <w:tc>
          <w:tcPr>
            <w:tcW w:w="2961" w:type="dxa"/>
            <w:shd w:val="clear" w:color="auto" w:fill="auto"/>
          </w:tcPr>
          <w:p w14:paraId="5D3FC0CD" w14:textId="664F5A2F" w:rsidR="004F020E" w:rsidRPr="00002D62" w:rsidRDefault="006E46A3" w:rsidP="006E46A3">
            <w:pPr>
              <w:spacing w:line="360" w:lineRule="auto"/>
              <w:jc w:val="center"/>
              <w:rPr>
                <w:rFonts w:ascii="Times New Roman" w:hAnsi="Times New Roman"/>
                <w:b/>
                <w:sz w:val="26"/>
                <w:szCs w:val="28"/>
                <w:lang w:val="nl-NL"/>
              </w:rPr>
            </w:pPr>
            <m:oMathPara>
              <m:oMath>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1r</m:t>
                    </m:r>
                  </m:sub>
                </m:sSub>
                <m:r>
                  <m:rPr>
                    <m:sty m:val="bi"/>
                  </m:rPr>
                  <w:rPr>
                    <w:rFonts w:ascii="Cambria Math" w:hAnsi="Times New Roman"/>
                    <w:sz w:val="26"/>
                    <w:szCs w:val="28"/>
                    <w:lang w:val="nl-NL"/>
                  </w:rPr>
                  <m:t>=</m:t>
                </m:r>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d</m:t>
                    </m:r>
                    <m:sSub>
                      <m:sSubPr>
                        <m:ctrlPr>
                          <w:rPr>
                            <w:rFonts w:ascii="Cambria Math" w:hAnsi="Times New Roman"/>
                            <w:b/>
                            <w:i/>
                            <w:sz w:val="26"/>
                            <w:szCs w:val="28"/>
                            <w:lang w:val="nl-NL"/>
                          </w:rPr>
                        </m:ctrlPr>
                      </m:sSubPr>
                      <m:e>
                        <m:r>
                          <m:rPr>
                            <m:sty m:val="bi"/>
                          </m:rPr>
                          <w:rPr>
                            <w:rFonts w:ascii="Cambria Math" w:hAnsi="Times New Roman"/>
                            <w:sz w:val="26"/>
                            <w:szCs w:val="28"/>
                            <w:lang w:val="nl-NL"/>
                          </w:rPr>
                          <m:t>b</m:t>
                        </m:r>
                      </m:e>
                      <m:sub>
                        <m:r>
                          <m:rPr>
                            <m:sty m:val="bi"/>
                          </m:rPr>
                          <w:rPr>
                            <w:rFonts w:ascii="Cambria Math" w:hAnsi="Times New Roman"/>
                            <w:sz w:val="26"/>
                            <w:szCs w:val="28"/>
                            <w:lang w:val="nl-NL"/>
                          </w:rPr>
                          <m:t>r</m:t>
                        </m:r>
                      </m:sub>
                    </m:sSub>
                    <m:ctrlPr>
                      <w:rPr>
                        <w:rFonts w:ascii="Cambria Math" w:hAnsi="Cambria Math"/>
                        <w:b/>
                        <w:i/>
                        <w:sz w:val="26"/>
                        <w:szCs w:val="28"/>
                        <w:lang w:val="nl-NL"/>
                      </w:rPr>
                    </m:ctrlPr>
                  </m:sub>
                </m:sSub>
                <m:r>
                  <m:rPr>
                    <m:sty m:val="bi"/>
                  </m:rPr>
                  <w:rPr>
                    <w:rFonts w:ascii="Cambria Math" w:hAnsi="Times New Roman"/>
                    <w:sz w:val="26"/>
                    <w:szCs w:val="28"/>
                    <w:lang w:val="nl-NL"/>
                  </w:rPr>
                  <m:t>+</m:t>
                </m:r>
                <m:f>
                  <m:fPr>
                    <m:ctrlPr>
                      <w:rPr>
                        <w:rFonts w:ascii="Cambria Math" w:hAnsi="Times New Roman"/>
                        <w:b/>
                        <w:i/>
                        <w:sz w:val="26"/>
                        <w:szCs w:val="28"/>
                        <w:lang w:val="nl-NL"/>
                      </w:rPr>
                    </m:ctrlPr>
                  </m:fPr>
                  <m:num>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2</m:t>
                        </m:r>
                      </m:sub>
                    </m:sSub>
                    <m:r>
                      <m:rPr>
                        <m:sty m:val="bi"/>
                      </m:rPr>
                      <w:rPr>
                        <w:rFonts w:ascii="Cambria Math" w:hAnsi="Times New Roman"/>
                        <w:sz w:val="26"/>
                        <w:szCs w:val="28"/>
                        <w:lang w:val="nl-NL"/>
                      </w:rPr>
                      <m:t>'</m:t>
                    </m:r>
                  </m:num>
                  <m:den>
                    <m:sSub>
                      <m:sSubPr>
                        <m:ctrlPr>
                          <w:rPr>
                            <w:rFonts w:ascii="Cambria Math" w:hAnsi="Times New Roman"/>
                            <w:b/>
                            <w:i/>
                            <w:sz w:val="26"/>
                            <w:szCs w:val="28"/>
                            <w:lang w:val="nl-NL"/>
                          </w:rPr>
                        </m:ctrlPr>
                      </m:sSubPr>
                      <m:e>
                        <m:r>
                          <m:rPr>
                            <m:sty m:val="bi"/>
                          </m:rPr>
                          <w:rPr>
                            <w:rFonts w:ascii="Cambria Math" w:hAnsi="Times New Roman"/>
                            <w:sz w:val="26"/>
                            <w:szCs w:val="28"/>
                            <w:lang w:val="nl-NL"/>
                          </w:rPr>
                          <m:t>C</m:t>
                        </m:r>
                      </m:e>
                      <m:sub>
                        <m:r>
                          <m:rPr>
                            <m:sty m:val="bi"/>
                          </m:rPr>
                          <w:rPr>
                            <w:rFonts w:ascii="Cambria Math" w:hAnsi="Times New Roman"/>
                            <w:sz w:val="26"/>
                            <w:szCs w:val="28"/>
                            <w:lang w:val="nl-NL"/>
                          </w:rPr>
                          <m:t>1</m:t>
                        </m:r>
                      </m:sub>
                    </m:sSub>
                    <m:ctrlPr>
                      <w:rPr>
                        <w:rFonts w:ascii="Cambria Math" w:hAnsi="Cambria Math"/>
                        <w:b/>
                        <w:i/>
                        <w:sz w:val="26"/>
                        <w:szCs w:val="28"/>
                        <w:lang w:val="nl-NL"/>
                      </w:rPr>
                    </m:ctrlPr>
                  </m:den>
                </m:f>
                <m:r>
                  <m:rPr>
                    <m:sty m:val="bi"/>
                  </m:rPr>
                  <w:rPr>
                    <w:rFonts w:ascii="Cambria Math" w:hAnsi="Cambria Math" w:cs="Cambria Math"/>
                    <w:sz w:val="26"/>
                    <w:szCs w:val="28"/>
                    <w:lang w:val="nl-NL"/>
                  </w:rPr>
                  <m:t>*</m:t>
                </m:r>
                <m:func>
                  <m:funcPr>
                    <m:ctrlPr>
                      <w:rPr>
                        <w:rFonts w:ascii="Cambria Math" w:hAnsi="Times New Roman"/>
                        <w:b/>
                        <w:i/>
                        <w:sz w:val="26"/>
                        <w:szCs w:val="28"/>
                        <w:lang w:val="nl-NL"/>
                      </w:rPr>
                    </m:ctrlPr>
                  </m:funcPr>
                  <m:fName>
                    <m:r>
                      <m:rPr>
                        <m:sty m:val="bi"/>
                      </m:rPr>
                      <w:rPr>
                        <w:rFonts w:ascii="Cambria Math" w:hAnsi="Times New Roman"/>
                        <w:sz w:val="26"/>
                        <w:szCs w:val="28"/>
                        <w:lang w:val="nl-NL"/>
                      </w:rPr>
                      <m:t>cos</m:t>
                    </m:r>
                  </m:fName>
                  <m:e>
                    <m:sSub>
                      <m:sSubPr>
                        <m:ctrlPr>
                          <w:rPr>
                            <w:rFonts w:ascii="Cambria Math" w:hAnsi="Times New Roman"/>
                            <w:b/>
                            <w:i/>
                            <w:sz w:val="26"/>
                            <w:szCs w:val="28"/>
                            <w:lang w:val="nl-NL"/>
                          </w:rPr>
                        </m:ctrlPr>
                      </m:sSubPr>
                      <m:e>
                        <m:r>
                          <m:rPr>
                            <m:sty m:val="bi"/>
                          </m:rPr>
                          <w:rPr>
                            <w:rFonts w:ascii="Cambria Math" w:hAnsi="Times New Roman"/>
                            <w:sz w:val="26"/>
                            <w:szCs w:val="28"/>
                            <w:lang w:val="nl-NL"/>
                          </w:rPr>
                          <m:t>ϕ</m:t>
                        </m:r>
                      </m:e>
                      <m:sub>
                        <m:r>
                          <m:rPr>
                            <m:sty m:val="bi"/>
                          </m:rPr>
                          <w:rPr>
                            <w:rFonts w:ascii="Cambria Math" w:hAnsi="Times New Roman"/>
                            <w:sz w:val="26"/>
                            <w:szCs w:val="28"/>
                            <w:lang w:val="nl-NL"/>
                          </w:rPr>
                          <m:t>2</m:t>
                        </m:r>
                      </m:sub>
                    </m:sSub>
                    <m:ctrlPr>
                      <w:rPr>
                        <w:rFonts w:ascii="Cambria Math" w:hAnsi="Cambria Math"/>
                        <w:b/>
                        <w:i/>
                        <w:sz w:val="26"/>
                        <w:szCs w:val="28"/>
                        <w:lang w:val="nl-NL"/>
                      </w:rPr>
                    </m:ctrlPr>
                  </m:e>
                </m:func>
                <m:r>
                  <m:rPr>
                    <m:sty m:val="bi"/>
                  </m:rPr>
                  <w:rPr>
                    <w:rFonts w:ascii="Cambria Math" w:hAnsi="Times New Roman"/>
                    <w:sz w:val="26"/>
                    <w:szCs w:val="28"/>
                    <w:lang w:val="nl-NL"/>
                  </w:rPr>
                  <m:t>'</m:t>
                </m:r>
              </m:oMath>
            </m:oMathPara>
          </w:p>
        </w:tc>
        <w:tc>
          <w:tcPr>
            <w:tcW w:w="989" w:type="dxa"/>
            <w:shd w:val="clear" w:color="auto" w:fill="auto"/>
            <w:vAlign w:val="center"/>
          </w:tcPr>
          <w:p w14:paraId="71D46AE3"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A</w:t>
            </w:r>
          </w:p>
        </w:tc>
        <w:tc>
          <w:tcPr>
            <w:tcW w:w="932" w:type="dxa"/>
            <w:shd w:val="clear" w:color="auto" w:fill="auto"/>
            <w:vAlign w:val="center"/>
          </w:tcPr>
          <w:p w14:paraId="7D156E50"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3,861</w:t>
            </w:r>
          </w:p>
        </w:tc>
        <w:tc>
          <w:tcPr>
            <w:tcW w:w="960" w:type="dxa"/>
            <w:shd w:val="clear" w:color="auto" w:fill="auto"/>
            <w:vAlign w:val="center"/>
          </w:tcPr>
          <w:p w14:paraId="3A35E9F9"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5,612</w:t>
            </w:r>
          </w:p>
        </w:tc>
        <w:tc>
          <w:tcPr>
            <w:tcW w:w="932" w:type="dxa"/>
            <w:shd w:val="clear" w:color="auto" w:fill="auto"/>
            <w:vAlign w:val="center"/>
          </w:tcPr>
          <w:p w14:paraId="415DD97D"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6,682</w:t>
            </w:r>
          </w:p>
        </w:tc>
        <w:tc>
          <w:tcPr>
            <w:tcW w:w="899" w:type="dxa"/>
            <w:shd w:val="clear" w:color="auto" w:fill="auto"/>
            <w:vAlign w:val="center"/>
          </w:tcPr>
          <w:p w14:paraId="486D56B1"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 xml:space="preserve">  7,046</w:t>
            </w:r>
          </w:p>
        </w:tc>
        <w:tc>
          <w:tcPr>
            <w:tcW w:w="877" w:type="dxa"/>
            <w:shd w:val="clear" w:color="auto" w:fill="auto"/>
            <w:vAlign w:val="center"/>
          </w:tcPr>
          <w:p w14:paraId="25A3ACAE"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66BE8DDE" w14:textId="77777777" w:rsidTr="000004AF">
        <w:trPr>
          <w:trHeight w:val="581"/>
        </w:trPr>
        <w:tc>
          <w:tcPr>
            <w:tcW w:w="2961" w:type="dxa"/>
            <w:shd w:val="clear" w:color="auto" w:fill="auto"/>
          </w:tcPr>
          <w:p w14:paraId="714489ED" w14:textId="424C9390" w:rsidR="004F020E" w:rsidRPr="00002D62" w:rsidRDefault="006E46A3" w:rsidP="006E46A3">
            <w:pPr>
              <w:spacing w:line="360" w:lineRule="auto"/>
              <w:jc w:val="center"/>
              <w:rPr>
                <w:rFonts w:ascii="Times New Roman" w:hAnsi="Times New Roman"/>
                <w:b/>
                <w:sz w:val="26"/>
                <w:szCs w:val="28"/>
                <w:lang w:val="nl-NL"/>
              </w:rPr>
            </w:pPr>
            <m:oMathPara>
              <m:oMath>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1x</m:t>
                    </m:r>
                  </m:sub>
                </m:sSub>
                <m:r>
                  <m:rPr>
                    <m:sty m:val="bi"/>
                  </m:rPr>
                  <w:rPr>
                    <w:rFonts w:ascii="Cambria Math" w:hAnsi="Times New Roman"/>
                    <w:sz w:val="26"/>
                    <w:szCs w:val="28"/>
                    <w:lang w:val="nl-NL"/>
                  </w:rPr>
                  <m:t>=</m:t>
                </m:r>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dbx</m:t>
                    </m:r>
                  </m:sub>
                </m:sSub>
                <m:r>
                  <m:rPr>
                    <m:sty m:val="bi"/>
                  </m:rPr>
                  <w:rPr>
                    <w:rFonts w:ascii="Cambria Math" w:hAnsi="Times New Roman"/>
                    <w:sz w:val="26"/>
                    <w:szCs w:val="28"/>
                    <w:lang w:val="nl-NL"/>
                  </w:rPr>
                  <m:t>+</m:t>
                </m:r>
                <m:f>
                  <m:fPr>
                    <m:ctrlPr>
                      <w:rPr>
                        <w:rFonts w:ascii="Cambria Math" w:hAnsi="Times New Roman"/>
                        <w:b/>
                        <w:i/>
                        <w:sz w:val="26"/>
                        <w:szCs w:val="28"/>
                        <w:lang w:val="nl-NL"/>
                      </w:rPr>
                    </m:ctrlPr>
                  </m:fPr>
                  <m:num>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2</m:t>
                        </m:r>
                      </m:sub>
                    </m:sSub>
                    <m:r>
                      <m:rPr>
                        <m:sty m:val="bi"/>
                      </m:rPr>
                      <w:rPr>
                        <w:rFonts w:ascii="Cambria Math" w:hAnsi="Times New Roman"/>
                        <w:sz w:val="26"/>
                        <w:szCs w:val="28"/>
                        <w:lang w:val="nl-NL"/>
                      </w:rPr>
                      <m:t>'</m:t>
                    </m:r>
                  </m:num>
                  <m:den>
                    <m:sSub>
                      <m:sSubPr>
                        <m:ctrlPr>
                          <w:rPr>
                            <w:rFonts w:ascii="Cambria Math" w:hAnsi="Times New Roman"/>
                            <w:b/>
                            <w:i/>
                            <w:sz w:val="26"/>
                            <w:szCs w:val="28"/>
                            <w:lang w:val="nl-NL"/>
                          </w:rPr>
                        </m:ctrlPr>
                      </m:sSubPr>
                      <m:e>
                        <m:r>
                          <m:rPr>
                            <m:sty m:val="bi"/>
                          </m:rPr>
                          <w:rPr>
                            <w:rFonts w:ascii="Cambria Math" w:hAnsi="Times New Roman"/>
                            <w:sz w:val="26"/>
                            <w:szCs w:val="28"/>
                            <w:lang w:val="nl-NL"/>
                          </w:rPr>
                          <m:t>C</m:t>
                        </m:r>
                      </m:e>
                      <m:sub>
                        <m:r>
                          <m:rPr>
                            <m:sty m:val="bi"/>
                          </m:rPr>
                          <w:rPr>
                            <w:rFonts w:ascii="Cambria Math" w:hAnsi="Times New Roman"/>
                            <w:sz w:val="26"/>
                            <w:szCs w:val="28"/>
                            <w:lang w:val="nl-NL"/>
                          </w:rPr>
                          <m:t>1</m:t>
                        </m:r>
                      </m:sub>
                    </m:sSub>
                    <m:ctrlPr>
                      <w:rPr>
                        <w:rFonts w:ascii="Cambria Math" w:hAnsi="Cambria Math"/>
                        <w:b/>
                        <w:i/>
                        <w:sz w:val="26"/>
                        <w:szCs w:val="28"/>
                        <w:lang w:val="nl-NL"/>
                      </w:rPr>
                    </m:ctrlPr>
                  </m:den>
                </m:f>
                <m:r>
                  <m:rPr>
                    <m:sty m:val="bi"/>
                  </m:rPr>
                  <w:rPr>
                    <w:rFonts w:ascii="Cambria Math" w:hAnsi="Cambria Math" w:cs="Cambria Math"/>
                    <w:sz w:val="26"/>
                    <w:szCs w:val="28"/>
                    <w:lang w:val="nl-NL"/>
                  </w:rPr>
                  <m:t>*</m:t>
                </m:r>
                <m:func>
                  <m:funcPr>
                    <m:ctrlPr>
                      <w:rPr>
                        <w:rFonts w:ascii="Cambria Math" w:hAnsi="Times New Roman"/>
                        <w:b/>
                        <w:i/>
                        <w:sz w:val="26"/>
                        <w:szCs w:val="28"/>
                        <w:lang w:val="nl-NL"/>
                      </w:rPr>
                    </m:ctrlPr>
                  </m:funcPr>
                  <m:fName>
                    <m:r>
                      <m:rPr>
                        <m:sty m:val="bi"/>
                      </m:rPr>
                      <w:rPr>
                        <w:rFonts w:ascii="Cambria Math" w:hAnsi="Times New Roman"/>
                        <w:sz w:val="26"/>
                        <w:szCs w:val="28"/>
                        <w:lang w:val="nl-NL"/>
                      </w:rPr>
                      <m:t>sin</m:t>
                    </m:r>
                  </m:fName>
                  <m:e>
                    <m:sSub>
                      <m:sSubPr>
                        <m:ctrlPr>
                          <w:rPr>
                            <w:rFonts w:ascii="Cambria Math" w:hAnsi="Times New Roman"/>
                            <w:b/>
                            <w:i/>
                            <w:sz w:val="26"/>
                            <w:szCs w:val="28"/>
                            <w:lang w:val="nl-NL"/>
                          </w:rPr>
                        </m:ctrlPr>
                      </m:sSubPr>
                      <m:e>
                        <m:r>
                          <m:rPr>
                            <m:sty m:val="bi"/>
                          </m:rPr>
                          <w:rPr>
                            <w:rFonts w:ascii="Cambria Math" w:hAnsi="Times New Roman"/>
                            <w:sz w:val="26"/>
                            <w:szCs w:val="28"/>
                            <w:lang w:val="nl-NL"/>
                          </w:rPr>
                          <m:t>ϕ</m:t>
                        </m:r>
                      </m:e>
                      <m:sub>
                        <m:r>
                          <m:rPr>
                            <m:sty m:val="bi"/>
                          </m:rPr>
                          <w:rPr>
                            <w:rFonts w:ascii="Cambria Math" w:hAnsi="Times New Roman"/>
                            <w:sz w:val="26"/>
                            <w:szCs w:val="28"/>
                            <w:lang w:val="nl-NL"/>
                          </w:rPr>
                          <m:t>2</m:t>
                        </m:r>
                      </m:sub>
                    </m:sSub>
                    <m:ctrlPr>
                      <w:rPr>
                        <w:rFonts w:ascii="Cambria Math" w:hAnsi="Cambria Math"/>
                        <w:b/>
                        <w:i/>
                        <w:sz w:val="26"/>
                        <w:szCs w:val="28"/>
                        <w:lang w:val="nl-NL"/>
                      </w:rPr>
                    </m:ctrlPr>
                  </m:e>
                </m:func>
                <m:r>
                  <m:rPr>
                    <m:sty m:val="bi"/>
                  </m:rPr>
                  <w:rPr>
                    <w:rFonts w:ascii="Cambria Math" w:hAnsi="Times New Roman"/>
                    <w:sz w:val="26"/>
                    <w:szCs w:val="28"/>
                    <w:lang w:val="nl-NL"/>
                  </w:rPr>
                  <m:t>'</m:t>
                </m:r>
              </m:oMath>
            </m:oMathPara>
          </w:p>
        </w:tc>
        <w:tc>
          <w:tcPr>
            <w:tcW w:w="989" w:type="dxa"/>
            <w:shd w:val="clear" w:color="auto" w:fill="auto"/>
            <w:vAlign w:val="center"/>
          </w:tcPr>
          <w:p w14:paraId="6D6C39A3"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A</w:t>
            </w:r>
          </w:p>
        </w:tc>
        <w:tc>
          <w:tcPr>
            <w:tcW w:w="932" w:type="dxa"/>
            <w:shd w:val="clear" w:color="auto" w:fill="auto"/>
            <w:vAlign w:val="center"/>
          </w:tcPr>
          <w:p w14:paraId="6BEC1BD2"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2,473</w:t>
            </w:r>
          </w:p>
        </w:tc>
        <w:tc>
          <w:tcPr>
            <w:tcW w:w="960" w:type="dxa"/>
            <w:shd w:val="clear" w:color="auto" w:fill="auto"/>
            <w:vAlign w:val="center"/>
          </w:tcPr>
          <w:p w14:paraId="5BF43FFF"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2,721</w:t>
            </w:r>
          </w:p>
        </w:tc>
        <w:tc>
          <w:tcPr>
            <w:tcW w:w="932" w:type="dxa"/>
            <w:shd w:val="clear" w:color="auto" w:fill="auto"/>
            <w:vAlign w:val="center"/>
          </w:tcPr>
          <w:p w14:paraId="44480B74"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2,923</w:t>
            </w:r>
          </w:p>
        </w:tc>
        <w:tc>
          <w:tcPr>
            <w:tcW w:w="899" w:type="dxa"/>
            <w:shd w:val="clear" w:color="auto" w:fill="auto"/>
            <w:vAlign w:val="center"/>
          </w:tcPr>
          <w:p w14:paraId="1AEC379C"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 xml:space="preserve">  2,995</w:t>
            </w:r>
          </w:p>
        </w:tc>
        <w:tc>
          <w:tcPr>
            <w:tcW w:w="877" w:type="dxa"/>
            <w:shd w:val="clear" w:color="auto" w:fill="auto"/>
            <w:vAlign w:val="center"/>
          </w:tcPr>
          <w:p w14:paraId="731E26AC"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318AD740" w14:textId="77777777" w:rsidTr="000004AF">
        <w:trPr>
          <w:trHeight w:val="530"/>
        </w:trPr>
        <w:tc>
          <w:tcPr>
            <w:tcW w:w="2961" w:type="dxa"/>
            <w:shd w:val="clear" w:color="auto" w:fill="auto"/>
          </w:tcPr>
          <w:p w14:paraId="37556161" w14:textId="3524C7E0" w:rsidR="004F020E" w:rsidRPr="00002D62" w:rsidRDefault="006E46A3" w:rsidP="006E46A3">
            <w:pPr>
              <w:spacing w:line="360" w:lineRule="auto"/>
              <w:jc w:val="center"/>
              <w:rPr>
                <w:rFonts w:ascii="Times New Roman" w:hAnsi="Times New Roman"/>
                <w:b/>
                <w:sz w:val="26"/>
                <w:szCs w:val="28"/>
                <w:lang w:val="nl-NL"/>
              </w:rPr>
            </w:pPr>
            <m:oMathPara>
              <m:oMath>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1</m:t>
                    </m:r>
                  </m:sub>
                </m:sSub>
                <m:r>
                  <m:rPr>
                    <m:sty m:val="bi"/>
                  </m:rPr>
                  <w:rPr>
                    <w:rFonts w:ascii="Cambria Math" w:hAnsi="Times New Roman"/>
                    <w:sz w:val="26"/>
                    <w:szCs w:val="28"/>
                    <w:lang w:val="nl-NL"/>
                  </w:rPr>
                  <m:t>=</m:t>
                </m:r>
                <m:rad>
                  <m:radPr>
                    <m:degHide m:val="1"/>
                    <m:ctrlPr>
                      <w:rPr>
                        <w:rFonts w:ascii="Cambria Math" w:hAnsi="Times New Roman"/>
                        <w:b/>
                        <w:i/>
                        <w:sz w:val="26"/>
                        <w:szCs w:val="28"/>
                        <w:lang w:val="nl-NL"/>
                      </w:rPr>
                    </m:ctrlPr>
                  </m:radPr>
                  <m:deg/>
                  <m:e>
                    <m:sSup>
                      <m:sSupPr>
                        <m:ctrlPr>
                          <w:rPr>
                            <w:rFonts w:ascii="Cambria Math" w:hAnsi="Times New Roman"/>
                            <w:b/>
                            <w:i/>
                            <w:sz w:val="26"/>
                            <w:szCs w:val="28"/>
                            <w:lang w:val="nl-NL"/>
                          </w:rPr>
                        </m:ctrlPr>
                      </m:sSupPr>
                      <m:e>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1r</m:t>
                            </m:r>
                          </m:sub>
                        </m:sSub>
                      </m:e>
                      <m:sup>
                        <m:r>
                          <m:rPr>
                            <m:sty m:val="bi"/>
                          </m:rPr>
                          <w:rPr>
                            <w:rFonts w:ascii="Cambria Math" w:hAnsi="Times New Roman"/>
                            <w:sz w:val="26"/>
                            <w:szCs w:val="28"/>
                            <w:lang w:val="nl-NL"/>
                          </w:rPr>
                          <m:t>2</m:t>
                        </m:r>
                      </m:sup>
                    </m:sSup>
                    <m:r>
                      <m:rPr>
                        <m:sty m:val="bi"/>
                      </m:rPr>
                      <w:rPr>
                        <w:rFonts w:ascii="Cambria Math" w:hAnsi="Times New Roman"/>
                        <w:sz w:val="26"/>
                        <w:szCs w:val="28"/>
                        <w:lang w:val="nl-NL"/>
                      </w:rPr>
                      <m:t>+</m:t>
                    </m:r>
                    <m:sSup>
                      <m:sSupPr>
                        <m:ctrlPr>
                          <w:rPr>
                            <w:rFonts w:ascii="Cambria Math" w:hAnsi="Times New Roman"/>
                            <w:b/>
                            <w:i/>
                            <w:sz w:val="26"/>
                            <w:szCs w:val="28"/>
                            <w:lang w:val="nl-NL"/>
                          </w:rPr>
                        </m:ctrlPr>
                      </m:sSupPr>
                      <m:e>
                        <m:sSub>
                          <m:sSubPr>
                            <m:ctrlPr>
                              <w:rPr>
                                <w:rFonts w:ascii="Cambria Math" w:hAnsi="Times New Roman"/>
                                <w:b/>
                                <w:i/>
                                <w:sz w:val="26"/>
                                <w:szCs w:val="28"/>
                                <w:lang w:val="nl-NL"/>
                              </w:rPr>
                            </m:ctrlPr>
                          </m:sSubPr>
                          <m:e>
                            <m:r>
                              <m:rPr>
                                <m:sty m:val="bi"/>
                              </m:rPr>
                              <w:rPr>
                                <w:rFonts w:ascii="Cambria Math" w:hAnsi="Times New Roman"/>
                                <w:sz w:val="26"/>
                                <w:szCs w:val="28"/>
                                <w:lang w:val="nl-NL"/>
                              </w:rPr>
                              <m:t>I</m:t>
                            </m:r>
                          </m:e>
                          <m:sub>
                            <m:r>
                              <m:rPr>
                                <m:sty m:val="bi"/>
                              </m:rPr>
                              <w:rPr>
                                <w:rFonts w:ascii="Cambria Math" w:hAnsi="Times New Roman"/>
                                <w:sz w:val="26"/>
                                <w:szCs w:val="28"/>
                                <w:lang w:val="nl-NL"/>
                              </w:rPr>
                              <m:t>1X</m:t>
                            </m:r>
                          </m:sub>
                        </m:sSub>
                      </m:e>
                      <m:sup>
                        <m:r>
                          <m:rPr>
                            <m:sty m:val="bi"/>
                          </m:rPr>
                          <w:rPr>
                            <w:rFonts w:ascii="Cambria Math" w:hAnsi="Times New Roman"/>
                            <w:sz w:val="26"/>
                            <w:szCs w:val="28"/>
                            <w:lang w:val="nl-NL"/>
                          </w:rPr>
                          <m:t>2</m:t>
                        </m:r>
                      </m:sup>
                    </m:sSup>
                    <m:ctrlPr>
                      <w:rPr>
                        <w:rFonts w:ascii="Cambria Math" w:hAnsi="Cambria Math"/>
                        <w:b/>
                        <w:i/>
                        <w:sz w:val="26"/>
                        <w:szCs w:val="28"/>
                        <w:lang w:val="nl-NL"/>
                      </w:rPr>
                    </m:ctrlPr>
                  </m:e>
                </m:rad>
              </m:oMath>
            </m:oMathPara>
          </w:p>
        </w:tc>
        <w:tc>
          <w:tcPr>
            <w:tcW w:w="989" w:type="dxa"/>
            <w:shd w:val="clear" w:color="auto" w:fill="auto"/>
            <w:vAlign w:val="center"/>
          </w:tcPr>
          <w:p w14:paraId="61859702"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A</w:t>
            </w:r>
          </w:p>
        </w:tc>
        <w:tc>
          <w:tcPr>
            <w:tcW w:w="932" w:type="dxa"/>
            <w:shd w:val="clear" w:color="auto" w:fill="auto"/>
            <w:vAlign w:val="center"/>
          </w:tcPr>
          <w:p w14:paraId="5CFF2096"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4,585</w:t>
            </w:r>
          </w:p>
        </w:tc>
        <w:tc>
          <w:tcPr>
            <w:tcW w:w="960" w:type="dxa"/>
            <w:shd w:val="clear" w:color="auto" w:fill="auto"/>
            <w:vAlign w:val="center"/>
          </w:tcPr>
          <w:p w14:paraId="4291F3CF"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6,237</w:t>
            </w:r>
          </w:p>
        </w:tc>
        <w:tc>
          <w:tcPr>
            <w:tcW w:w="932" w:type="dxa"/>
            <w:shd w:val="clear" w:color="auto" w:fill="auto"/>
            <w:vAlign w:val="center"/>
          </w:tcPr>
          <w:p w14:paraId="74431374" w14:textId="77777777" w:rsidR="004F020E" w:rsidRPr="00002D62" w:rsidRDefault="004F020E" w:rsidP="000004AF">
            <w:pPr>
              <w:spacing w:line="360" w:lineRule="auto"/>
              <w:rPr>
                <w:rFonts w:ascii="Times New Roman" w:hAnsi="Times New Roman"/>
                <w:sz w:val="26"/>
                <w:szCs w:val="24"/>
                <w:lang w:val="nl-NL"/>
              </w:rPr>
            </w:pPr>
            <w:r w:rsidRPr="00002D62">
              <w:rPr>
                <w:rFonts w:ascii="Times New Roman" w:hAnsi="Times New Roman"/>
                <w:sz w:val="26"/>
                <w:szCs w:val="24"/>
                <w:lang w:val="nl-NL"/>
              </w:rPr>
              <w:t xml:space="preserve">  7,293</w:t>
            </w:r>
          </w:p>
        </w:tc>
        <w:tc>
          <w:tcPr>
            <w:tcW w:w="899" w:type="dxa"/>
            <w:shd w:val="clear" w:color="auto" w:fill="auto"/>
            <w:vAlign w:val="center"/>
          </w:tcPr>
          <w:p w14:paraId="4C4E3F61"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 xml:space="preserve">  7,656</w:t>
            </w:r>
          </w:p>
        </w:tc>
        <w:tc>
          <w:tcPr>
            <w:tcW w:w="877" w:type="dxa"/>
            <w:shd w:val="clear" w:color="auto" w:fill="auto"/>
            <w:vAlign w:val="center"/>
          </w:tcPr>
          <w:p w14:paraId="70E237FD"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6CC79CE8" w14:textId="77777777" w:rsidTr="000004AF">
        <w:trPr>
          <w:trHeight w:val="607"/>
        </w:trPr>
        <w:tc>
          <w:tcPr>
            <w:tcW w:w="2961" w:type="dxa"/>
            <w:shd w:val="clear" w:color="auto" w:fill="auto"/>
          </w:tcPr>
          <w:p w14:paraId="36709348" w14:textId="77777777" w:rsidR="004F020E" w:rsidRPr="00002D62" w:rsidRDefault="004F020E" w:rsidP="000004AF">
            <w:pPr>
              <w:spacing w:line="360" w:lineRule="auto"/>
              <w:jc w:val="center"/>
              <w:rPr>
                <w:rFonts w:ascii="Times New Roman" w:hAnsi="Times New Roman"/>
                <w:b/>
                <w:sz w:val="26"/>
                <w:szCs w:val="28"/>
                <w:lang w:val="nl-NL"/>
              </w:rPr>
            </w:pPr>
            <w:proofErr w:type="spellStart"/>
            <w:r w:rsidRPr="00002D62">
              <w:rPr>
                <w:rFonts w:ascii="Times New Roman" w:hAnsi="Times New Roman"/>
                <w:sz w:val="26"/>
                <w:szCs w:val="28"/>
              </w:rPr>
              <w:t>Cosφ</w:t>
            </w:r>
            <w:proofErr w:type="spellEnd"/>
            <w:r w:rsidRPr="00002D62">
              <w:rPr>
                <w:rFonts w:ascii="Times New Roman" w:hAnsi="Times New Roman"/>
                <w:sz w:val="26"/>
                <w:szCs w:val="28"/>
              </w:rPr>
              <w:t xml:space="preserve"> = </w:t>
            </w:r>
            <w:r w:rsidRPr="00002D62">
              <w:rPr>
                <w:rFonts w:ascii="Times New Roman" w:hAnsi="Times New Roman"/>
                <w:position w:val="-30"/>
                <w:sz w:val="26"/>
                <w:szCs w:val="28"/>
              </w:rPr>
              <w:object w:dxaOrig="400" w:dyaOrig="700" w14:anchorId="5401F5D0">
                <v:shape id="_x0000_i1216" type="#_x0000_t75" style="width:18pt;height:36pt" o:ole="">
                  <v:imagedata r:id="rId49" o:title=""/>
                </v:shape>
                <o:OLEObject Type="Embed" ProgID="Equation.3" ShapeID="_x0000_i1216" DrawAspect="Content" ObjectID="_1702147008" r:id="rId50"/>
              </w:object>
            </w:r>
          </w:p>
        </w:tc>
        <w:tc>
          <w:tcPr>
            <w:tcW w:w="989" w:type="dxa"/>
            <w:shd w:val="clear" w:color="auto" w:fill="auto"/>
            <w:vAlign w:val="center"/>
          </w:tcPr>
          <w:p w14:paraId="17CF139D" w14:textId="77777777" w:rsidR="004F020E" w:rsidRPr="00002D62" w:rsidRDefault="004F020E" w:rsidP="000004AF">
            <w:pPr>
              <w:spacing w:line="360" w:lineRule="auto"/>
              <w:jc w:val="center"/>
              <w:rPr>
                <w:rFonts w:ascii="Times New Roman" w:hAnsi="Times New Roman"/>
                <w:sz w:val="26"/>
                <w:szCs w:val="24"/>
                <w:lang w:val="nl-NL"/>
              </w:rPr>
            </w:pPr>
          </w:p>
        </w:tc>
        <w:tc>
          <w:tcPr>
            <w:tcW w:w="932" w:type="dxa"/>
            <w:shd w:val="clear" w:color="auto" w:fill="auto"/>
            <w:vAlign w:val="center"/>
          </w:tcPr>
          <w:p w14:paraId="7E303B6F"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998</w:t>
            </w:r>
          </w:p>
        </w:tc>
        <w:tc>
          <w:tcPr>
            <w:tcW w:w="960" w:type="dxa"/>
            <w:shd w:val="clear" w:color="auto" w:fill="auto"/>
            <w:vAlign w:val="center"/>
          </w:tcPr>
          <w:p w14:paraId="1B650384"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899</w:t>
            </w:r>
          </w:p>
        </w:tc>
        <w:tc>
          <w:tcPr>
            <w:tcW w:w="932" w:type="dxa"/>
            <w:shd w:val="clear" w:color="auto" w:fill="auto"/>
            <w:vAlign w:val="center"/>
          </w:tcPr>
          <w:p w14:paraId="0D44B1E7"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916</w:t>
            </w:r>
          </w:p>
        </w:tc>
        <w:tc>
          <w:tcPr>
            <w:tcW w:w="899" w:type="dxa"/>
            <w:shd w:val="clear" w:color="auto" w:fill="auto"/>
            <w:vAlign w:val="center"/>
          </w:tcPr>
          <w:p w14:paraId="1F69A151" w14:textId="77777777" w:rsidR="004F020E" w:rsidRPr="00002D62" w:rsidRDefault="004F020E" w:rsidP="000004AF">
            <w:pPr>
              <w:spacing w:line="360" w:lineRule="auto"/>
              <w:jc w:val="center"/>
              <w:rPr>
                <w:rFonts w:ascii="Times New Roman" w:hAnsi="Times New Roman"/>
                <w:sz w:val="26"/>
                <w:szCs w:val="24"/>
                <w:lang w:val="nl-NL"/>
              </w:rPr>
            </w:pPr>
            <w:r w:rsidRPr="00002D62">
              <w:rPr>
                <w:rFonts w:ascii="Times New Roman" w:hAnsi="Times New Roman"/>
                <w:sz w:val="26"/>
                <w:szCs w:val="24"/>
                <w:lang w:val="nl-NL"/>
              </w:rPr>
              <w:t>0,92</w:t>
            </w:r>
          </w:p>
        </w:tc>
        <w:tc>
          <w:tcPr>
            <w:tcW w:w="877" w:type="dxa"/>
            <w:shd w:val="clear" w:color="auto" w:fill="auto"/>
            <w:vAlign w:val="center"/>
          </w:tcPr>
          <w:p w14:paraId="325E7552"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36A0E8F4" w14:textId="77777777" w:rsidTr="000004AF">
        <w:trPr>
          <w:trHeight w:val="318"/>
        </w:trPr>
        <w:tc>
          <w:tcPr>
            <w:tcW w:w="2961" w:type="dxa"/>
            <w:shd w:val="clear" w:color="auto" w:fill="auto"/>
          </w:tcPr>
          <w:p w14:paraId="40DB737B" w14:textId="77777777" w:rsidR="004F020E" w:rsidRPr="00002D62" w:rsidRDefault="004F020E" w:rsidP="000004AF">
            <w:pPr>
              <w:spacing w:line="360" w:lineRule="auto"/>
              <w:jc w:val="center"/>
              <w:rPr>
                <w:rFonts w:ascii="Times New Roman" w:hAnsi="Times New Roman"/>
                <w:sz w:val="26"/>
                <w:szCs w:val="28"/>
                <w:lang w:val="nl-NL"/>
              </w:rPr>
            </w:pPr>
            <w:r w:rsidRPr="00002D62">
              <w:rPr>
                <w:rFonts w:ascii="Times New Roman" w:hAnsi="Times New Roman"/>
                <w:sz w:val="26"/>
                <w:szCs w:val="28"/>
              </w:rPr>
              <w:t>P</w:t>
            </w:r>
            <w:r w:rsidRPr="00002D62">
              <w:rPr>
                <w:rFonts w:ascii="Times New Roman" w:hAnsi="Times New Roman"/>
                <w:sz w:val="26"/>
                <w:szCs w:val="28"/>
                <w:vertAlign w:val="subscript"/>
              </w:rPr>
              <w:t>1</w:t>
            </w:r>
            <w:r w:rsidRPr="00002D62">
              <w:rPr>
                <w:rFonts w:ascii="Times New Roman" w:hAnsi="Times New Roman"/>
                <w:sz w:val="26"/>
                <w:szCs w:val="28"/>
              </w:rPr>
              <w:t xml:space="preserve"> </w:t>
            </w:r>
            <w:proofErr w:type="gramStart"/>
            <w:r w:rsidRPr="00002D62">
              <w:rPr>
                <w:rFonts w:ascii="Times New Roman" w:hAnsi="Times New Roman"/>
                <w:sz w:val="26"/>
                <w:szCs w:val="28"/>
              </w:rPr>
              <w:t>=  3.U</w:t>
            </w:r>
            <w:r w:rsidRPr="00002D62">
              <w:rPr>
                <w:rFonts w:ascii="Times New Roman" w:hAnsi="Times New Roman"/>
                <w:sz w:val="26"/>
                <w:szCs w:val="28"/>
                <w:vertAlign w:val="subscript"/>
              </w:rPr>
              <w:t>1</w:t>
            </w:r>
            <w:r w:rsidRPr="00002D62">
              <w:rPr>
                <w:rFonts w:ascii="Times New Roman" w:hAnsi="Times New Roman"/>
                <w:sz w:val="26"/>
                <w:szCs w:val="28"/>
              </w:rPr>
              <w:t>.I</w:t>
            </w:r>
            <w:r w:rsidRPr="00002D62">
              <w:rPr>
                <w:rFonts w:ascii="Times New Roman" w:hAnsi="Times New Roman"/>
                <w:sz w:val="26"/>
                <w:szCs w:val="28"/>
                <w:vertAlign w:val="subscript"/>
              </w:rPr>
              <w:t>1r</w:t>
            </w:r>
            <w:r w:rsidRPr="00002D62">
              <w:rPr>
                <w:rFonts w:ascii="Times New Roman" w:hAnsi="Times New Roman"/>
                <w:sz w:val="26"/>
                <w:szCs w:val="28"/>
              </w:rPr>
              <w:t>.10</w:t>
            </w:r>
            <w:proofErr w:type="gramEnd"/>
            <w:r w:rsidRPr="00002D62">
              <w:rPr>
                <w:rFonts w:ascii="Times New Roman" w:hAnsi="Times New Roman"/>
                <w:sz w:val="26"/>
                <w:szCs w:val="28"/>
                <w:vertAlign w:val="superscript"/>
              </w:rPr>
              <w:t>-3</w:t>
            </w:r>
          </w:p>
        </w:tc>
        <w:tc>
          <w:tcPr>
            <w:tcW w:w="989" w:type="dxa"/>
            <w:shd w:val="clear" w:color="auto" w:fill="auto"/>
            <w:vAlign w:val="center"/>
          </w:tcPr>
          <w:p w14:paraId="3DEA119F"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kW</w:t>
            </w:r>
          </w:p>
        </w:tc>
        <w:tc>
          <w:tcPr>
            <w:tcW w:w="932" w:type="dxa"/>
            <w:shd w:val="clear" w:color="auto" w:fill="auto"/>
            <w:vAlign w:val="center"/>
          </w:tcPr>
          <w:p w14:paraId="57B2D5BB"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2,548</w:t>
            </w:r>
          </w:p>
        </w:tc>
        <w:tc>
          <w:tcPr>
            <w:tcW w:w="960" w:type="dxa"/>
            <w:shd w:val="clear" w:color="auto" w:fill="auto"/>
            <w:vAlign w:val="center"/>
          </w:tcPr>
          <w:p w14:paraId="02BE4007"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3,704</w:t>
            </w:r>
          </w:p>
        </w:tc>
        <w:tc>
          <w:tcPr>
            <w:tcW w:w="932" w:type="dxa"/>
            <w:shd w:val="clear" w:color="auto" w:fill="auto"/>
            <w:vAlign w:val="center"/>
          </w:tcPr>
          <w:p w14:paraId="57AAFEE5"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4,410</w:t>
            </w:r>
          </w:p>
        </w:tc>
        <w:tc>
          <w:tcPr>
            <w:tcW w:w="899" w:type="dxa"/>
            <w:shd w:val="clear" w:color="auto" w:fill="auto"/>
            <w:vAlign w:val="center"/>
          </w:tcPr>
          <w:p w14:paraId="5601736E"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 xml:space="preserve"> 4,650</w:t>
            </w:r>
          </w:p>
        </w:tc>
        <w:tc>
          <w:tcPr>
            <w:tcW w:w="877" w:type="dxa"/>
            <w:shd w:val="clear" w:color="auto" w:fill="auto"/>
            <w:vAlign w:val="center"/>
          </w:tcPr>
          <w:p w14:paraId="10B62472"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3D469544" w14:textId="77777777" w:rsidTr="000004AF">
        <w:trPr>
          <w:trHeight w:val="352"/>
        </w:trPr>
        <w:tc>
          <w:tcPr>
            <w:tcW w:w="2961" w:type="dxa"/>
            <w:shd w:val="clear" w:color="auto" w:fill="auto"/>
          </w:tcPr>
          <w:p w14:paraId="5615B3AD" w14:textId="77777777" w:rsidR="004F020E" w:rsidRPr="00002D62" w:rsidRDefault="004F020E" w:rsidP="000004AF">
            <w:pPr>
              <w:spacing w:line="360" w:lineRule="auto"/>
              <w:jc w:val="center"/>
              <w:rPr>
                <w:rFonts w:ascii="Times New Roman" w:hAnsi="Times New Roman"/>
                <w:b/>
                <w:sz w:val="26"/>
                <w:szCs w:val="28"/>
                <w:lang w:val="nl-NL"/>
              </w:rPr>
            </w:pPr>
            <w:r w:rsidRPr="00002D62">
              <w:rPr>
                <w:rFonts w:ascii="Times New Roman" w:hAnsi="Times New Roman"/>
                <w:sz w:val="26"/>
                <w:szCs w:val="28"/>
              </w:rPr>
              <w:t>P</w:t>
            </w:r>
            <w:r w:rsidRPr="00002D62">
              <w:rPr>
                <w:rFonts w:ascii="Times New Roman" w:hAnsi="Times New Roman"/>
                <w:sz w:val="26"/>
                <w:szCs w:val="28"/>
                <w:vertAlign w:val="subscript"/>
              </w:rPr>
              <w:t>cu1</w:t>
            </w:r>
            <w:r w:rsidRPr="00002D62">
              <w:rPr>
                <w:rFonts w:ascii="Times New Roman" w:hAnsi="Times New Roman"/>
                <w:sz w:val="26"/>
                <w:szCs w:val="28"/>
              </w:rPr>
              <w:t xml:space="preserve"> </w:t>
            </w:r>
            <w:proofErr w:type="gramStart"/>
            <w:r w:rsidRPr="00002D62">
              <w:rPr>
                <w:rFonts w:ascii="Times New Roman" w:hAnsi="Times New Roman"/>
                <w:sz w:val="26"/>
                <w:szCs w:val="28"/>
              </w:rPr>
              <w:t>=  3.I</w:t>
            </w:r>
            <w:r w:rsidRPr="00002D62">
              <w:rPr>
                <w:rFonts w:ascii="Times New Roman" w:hAnsi="Times New Roman"/>
                <w:sz w:val="26"/>
                <w:szCs w:val="28"/>
                <w:vertAlign w:val="superscript"/>
              </w:rPr>
              <w:t>2</w:t>
            </w:r>
            <w:r w:rsidRPr="00002D62">
              <w:rPr>
                <w:rFonts w:ascii="Times New Roman" w:hAnsi="Times New Roman"/>
                <w:sz w:val="26"/>
                <w:szCs w:val="28"/>
                <w:vertAlign w:val="subscript"/>
              </w:rPr>
              <w:t>1</w:t>
            </w:r>
            <w:r w:rsidRPr="00002D62">
              <w:rPr>
                <w:rFonts w:ascii="Times New Roman" w:hAnsi="Times New Roman"/>
                <w:sz w:val="26"/>
                <w:szCs w:val="28"/>
              </w:rPr>
              <w:t>.r</w:t>
            </w:r>
            <w:r w:rsidRPr="00002D62">
              <w:rPr>
                <w:rFonts w:ascii="Times New Roman" w:hAnsi="Times New Roman"/>
                <w:sz w:val="26"/>
                <w:szCs w:val="28"/>
                <w:vertAlign w:val="subscript"/>
              </w:rPr>
              <w:t>1</w:t>
            </w:r>
            <w:r w:rsidRPr="00002D62">
              <w:rPr>
                <w:rFonts w:ascii="Times New Roman" w:hAnsi="Times New Roman"/>
                <w:sz w:val="26"/>
                <w:szCs w:val="28"/>
              </w:rPr>
              <w:t>.10</w:t>
            </w:r>
            <w:proofErr w:type="gramEnd"/>
            <w:r w:rsidRPr="00002D62">
              <w:rPr>
                <w:rFonts w:ascii="Times New Roman" w:hAnsi="Times New Roman"/>
                <w:sz w:val="26"/>
                <w:szCs w:val="28"/>
                <w:vertAlign w:val="superscript"/>
              </w:rPr>
              <w:t>-3</w:t>
            </w:r>
          </w:p>
        </w:tc>
        <w:tc>
          <w:tcPr>
            <w:tcW w:w="989" w:type="dxa"/>
            <w:shd w:val="clear" w:color="auto" w:fill="auto"/>
            <w:vAlign w:val="center"/>
          </w:tcPr>
          <w:p w14:paraId="199AE84A"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kW</w:t>
            </w:r>
          </w:p>
        </w:tc>
        <w:tc>
          <w:tcPr>
            <w:tcW w:w="932" w:type="dxa"/>
            <w:shd w:val="clear" w:color="auto" w:fill="auto"/>
            <w:vAlign w:val="center"/>
          </w:tcPr>
          <w:p w14:paraId="66CE1CB2"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094</w:t>
            </w:r>
          </w:p>
        </w:tc>
        <w:tc>
          <w:tcPr>
            <w:tcW w:w="960" w:type="dxa"/>
            <w:shd w:val="clear" w:color="auto" w:fill="auto"/>
            <w:vAlign w:val="center"/>
          </w:tcPr>
          <w:p w14:paraId="0C2FD340"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174</w:t>
            </w:r>
          </w:p>
        </w:tc>
        <w:tc>
          <w:tcPr>
            <w:tcW w:w="932" w:type="dxa"/>
            <w:shd w:val="clear" w:color="auto" w:fill="auto"/>
            <w:vAlign w:val="center"/>
          </w:tcPr>
          <w:p w14:paraId="21C7F806"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238</w:t>
            </w:r>
          </w:p>
        </w:tc>
        <w:tc>
          <w:tcPr>
            <w:tcW w:w="899" w:type="dxa"/>
            <w:shd w:val="clear" w:color="auto" w:fill="auto"/>
            <w:vAlign w:val="center"/>
          </w:tcPr>
          <w:p w14:paraId="0F82B362"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 xml:space="preserve"> 0,262</w:t>
            </w:r>
          </w:p>
        </w:tc>
        <w:tc>
          <w:tcPr>
            <w:tcW w:w="877" w:type="dxa"/>
            <w:shd w:val="clear" w:color="auto" w:fill="auto"/>
            <w:vAlign w:val="center"/>
          </w:tcPr>
          <w:p w14:paraId="242868BB"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61435FA0" w14:textId="77777777" w:rsidTr="000004AF">
        <w:trPr>
          <w:trHeight w:val="342"/>
        </w:trPr>
        <w:tc>
          <w:tcPr>
            <w:tcW w:w="2961" w:type="dxa"/>
            <w:shd w:val="clear" w:color="auto" w:fill="auto"/>
          </w:tcPr>
          <w:p w14:paraId="57D9288B" w14:textId="77777777" w:rsidR="004F020E" w:rsidRPr="00002D62" w:rsidRDefault="004F020E" w:rsidP="000004AF">
            <w:pPr>
              <w:spacing w:line="360" w:lineRule="auto"/>
              <w:jc w:val="center"/>
              <w:rPr>
                <w:rFonts w:ascii="Times New Roman" w:hAnsi="Times New Roman"/>
                <w:b/>
                <w:sz w:val="26"/>
                <w:szCs w:val="28"/>
                <w:lang w:val="nl-NL"/>
              </w:rPr>
            </w:pPr>
            <w:r w:rsidRPr="00002D62">
              <w:rPr>
                <w:rFonts w:ascii="Times New Roman" w:hAnsi="Times New Roman"/>
                <w:sz w:val="26"/>
                <w:szCs w:val="28"/>
              </w:rPr>
              <w:t>P</w:t>
            </w:r>
            <w:r w:rsidRPr="00002D62">
              <w:rPr>
                <w:rFonts w:ascii="Times New Roman" w:hAnsi="Times New Roman"/>
                <w:sz w:val="26"/>
                <w:szCs w:val="28"/>
                <w:vertAlign w:val="subscript"/>
              </w:rPr>
              <w:t>cu2</w:t>
            </w:r>
            <w:r w:rsidRPr="00002D62">
              <w:rPr>
                <w:rFonts w:ascii="Times New Roman" w:hAnsi="Times New Roman"/>
                <w:sz w:val="26"/>
                <w:szCs w:val="28"/>
              </w:rPr>
              <w:t xml:space="preserve"> </w:t>
            </w:r>
            <w:proofErr w:type="gramStart"/>
            <w:r w:rsidRPr="00002D62">
              <w:rPr>
                <w:rFonts w:ascii="Times New Roman" w:hAnsi="Times New Roman"/>
                <w:sz w:val="26"/>
                <w:szCs w:val="28"/>
              </w:rPr>
              <w:t>=  3.I</w:t>
            </w:r>
            <w:r w:rsidRPr="00002D62">
              <w:rPr>
                <w:rFonts w:ascii="Times New Roman" w:hAnsi="Times New Roman"/>
                <w:sz w:val="26"/>
                <w:szCs w:val="28"/>
                <w:vertAlign w:val="subscript"/>
              </w:rPr>
              <w:t>2</w:t>
            </w:r>
            <w:proofErr w:type="gramEnd"/>
            <w:r w:rsidRPr="00002D62">
              <w:rPr>
                <w:rFonts w:ascii="Times New Roman" w:hAnsi="Times New Roman"/>
                <w:sz w:val="26"/>
                <w:szCs w:val="28"/>
                <w:vertAlign w:val="superscript"/>
              </w:rPr>
              <w:t>’2</w:t>
            </w:r>
            <w:r w:rsidRPr="00002D62">
              <w:rPr>
                <w:rFonts w:ascii="Times New Roman" w:hAnsi="Times New Roman"/>
                <w:sz w:val="26"/>
                <w:szCs w:val="28"/>
              </w:rPr>
              <w:t>.r’</w:t>
            </w:r>
            <w:r w:rsidRPr="00002D62">
              <w:rPr>
                <w:rFonts w:ascii="Times New Roman" w:hAnsi="Times New Roman"/>
                <w:sz w:val="26"/>
                <w:szCs w:val="28"/>
                <w:vertAlign w:val="subscript"/>
              </w:rPr>
              <w:t>2</w:t>
            </w:r>
            <w:r w:rsidRPr="00002D62">
              <w:rPr>
                <w:rFonts w:ascii="Times New Roman" w:hAnsi="Times New Roman"/>
                <w:sz w:val="26"/>
                <w:szCs w:val="28"/>
              </w:rPr>
              <w:t>.10</w:t>
            </w:r>
            <w:r w:rsidRPr="00002D62">
              <w:rPr>
                <w:rFonts w:ascii="Times New Roman" w:hAnsi="Times New Roman"/>
                <w:sz w:val="26"/>
                <w:szCs w:val="28"/>
                <w:vertAlign w:val="superscript"/>
              </w:rPr>
              <w:t>-3</w:t>
            </w:r>
          </w:p>
        </w:tc>
        <w:tc>
          <w:tcPr>
            <w:tcW w:w="989" w:type="dxa"/>
            <w:shd w:val="clear" w:color="auto" w:fill="auto"/>
            <w:vAlign w:val="center"/>
          </w:tcPr>
          <w:p w14:paraId="40F54A57"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kW</w:t>
            </w:r>
          </w:p>
        </w:tc>
        <w:tc>
          <w:tcPr>
            <w:tcW w:w="932" w:type="dxa"/>
            <w:shd w:val="clear" w:color="auto" w:fill="auto"/>
            <w:vAlign w:val="center"/>
          </w:tcPr>
          <w:p w14:paraId="1D31D063"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047</w:t>
            </w:r>
          </w:p>
        </w:tc>
        <w:tc>
          <w:tcPr>
            <w:tcW w:w="960" w:type="dxa"/>
            <w:shd w:val="clear" w:color="auto" w:fill="auto"/>
            <w:vAlign w:val="center"/>
          </w:tcPr>
          <w:p w14:paraId="1B142535"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103</w:t>
            </w:r>
          </w:p>
        </w:tc>
        <w:tc>
          <w:tcPr>
            <w:tcW w:w="932" w:type="dxa"/>
            <w:shd w:val="clear" w:color="auto" w:fill="auto"/>
            <w:vAlign w:val="center"/>
          </w:tcPr>
          <w:p w14:paraId="6EE4216A"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148</w:t>
            </w:r>
          </w:p>
        </w:tc>
        <w:tc>
          <w:tcPr>
            <w:tcW w:w="899" w:type="dxa"/>
            <w:shd w:val="clear" w:color="auto" w:fill="auto"/>
            <w:vAlign w:val="center"/>
          </w:tcPr>
          <w:p w14:paraId="40E2E46E"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 xml:space="preserve"> 0,166</w:t>
            </w:r>
          </w:p>
        </w:tc>
        <w:tc>
          <w:tcPr>
            <w:tcW w:w="877" w:type="dxa"/>
            <w:shd w:val="clear" w:color="auto" w:fill="auto"/>
            <w:vAlign w:val="center"/>
          </w:tcPr>
          <w:p w14:paraId="5B6232CA"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12A2FA20" w14:textId="77777777" w:rsidTr="000004AF">
        <w:trPr>
          <w:trHeight w:val="302"/>
        </w:trPr>
        <w:tc>
          <w:tcPr>
            <w:tcW w:w="2961" w:type="dxa"/>
            <w:shd w:val="clear" w:color="auto" w:fill="auto"/>
          </w:tcPr>
          <w:p w14:paraId="70B85AB5" w14:textId="77777777" w:rsidR="004F020E" w:rsidRPr="00002D62" w:rsidRDefault="004F020E" w:rsidP="000004AF">
            <w:pPr>
              <w:spacing w:line="360" w:lineRule="auto"/>
              <w:jc w:val="center"/>
              <w:rPr>
                <w:rFonts w:ascii="Times New Roman" w:hAnsi="Times New Roman"/>
                <w:b/>
                <w:sz w:val="26"/>
                <w:szCs w:val="28"/>
                <w:lang w:val="nl-NL"/>
              </w:rPr>
            </w:pPr>
            <w:proofErr w:type="spellStart"/>
            <w:proofErr w:type="gramStart"/>
            <w:r w:rsidRPr="00002D62">
              <w:rPr>
                <w:rFonts w:ascii="Times New Roman" w:hAnsi="Times New Roman"/>
                <w:sz w:val="26"/>
                <w:szCs w:val="28"/>
              </w:rPr>
              <w:t>P</w:t>
            </w:r>
            <w:r w:rsidRPr="00002D62">
              <w:rPr>
                <w:rFonts w:ascii="Times New Roman" w:hAnsi="Times New Roman"/>
                <w:sz w:val="26"/>
                <w:szCs w:val="28"/>
                <w:vertAlign w:val="subscript"/>
              </w:rPr>
              <w:t>f</w:t>
            </w:r>
            <w:proofErr w:type="spellEnd"/>
            <w:r w:rsidRPr="00002D62">
              <w:rPr>
                <w:rFonts w:ascii="Times New Roman" w:hAnsi="Times New Roman"/>
                <w:sz w:val="26"/>
                <w:szCs w:val="28"/>
              </w:rPr>
              <w:t xml:space="preserve">  =</w:t>
            </w:r>
            <w:proofErr w:type="gramEnd"/>
            <w:r w:rsidRPr="00002D62">
              <w:rPr>
                <w:rFonts w:ascii="Times New Roman" w:hAnsi="Times New Roman"/>
                <w:sz w:val="26"/>
                <w:szCs w:val="28"/>
              </w:rPr>
              <w:t xml:space="preserve">  0,005.P</w:t>
            </w:r>
            <w:r w:rsidRPr="00002D62">
              <w:rPr>
                <w:rFonts w:ascii="Times New Roman" w:hAnsi="Times New Roman"/>
                <w:sz w:val="26"/>
                <w:szCs w:val="28"/>
                <w:vertAlign w:val="subscript"/>
              </w:rPr>
              <w:t>1</w:t>
            </w:r>
          </w:p>
        </w:tc>
        <w:tc>
          <w:tcPr>
            <w:tcW w:w="989" w:type="dxa"/>
            <w:shd w:val="clear" w:color="auto" w:fill="auto"/>
            <w:vAlign w:val="center"/>
          </w:tcPr>
          <w:p w14:paraId="6B7CCCEF"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kW</w:t>
            </w:r>
          </w:p>
        </w:tc>
        <w:tc>
          <w:tcPr>
            <w:tcW w:w="932" w:type="dxa"/>
            <w:shd w:val="clear" w:color="auto" w:fill="auto"/>
            <w:vAlign w:val="center"/>
          </w:tcPr>
          <w:p w14:paraId="2DCEDE58"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012</w:t>
            </w:r>
          </w:p>
        </w:tc>
        <w:tc>
          <w:tcPr>
            <w:tcW w:w="960" w:type="dxa"/>
            <w:shd w:val="clear" w:color="auto" w:fill="auto"/>
            <w:vAlign w:val="center"/>
          </w:tcPr>
          <w:p w14:paraId="743490A2"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018</w:t>
            </w:r>
          </w:p>
        </w:tc>
        <w:tc>
          <w:tcPr>
            <w:tcW w:w="932" w:type="dxa"/>
            <w:shd w:val="clear" w:color="auto" w:fill="auto"/>
            <w:vAlign w:val="center"/>
          </w:tcPr>
          <w:p w14:paraId="1F9D9FAC"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022</w:t>
            </w:r>
          </w:p>
        </w:tc>
        <w:tc>
          <w:tcPr>
            <w:tcW w:w="899" w:type="dxa"/>
            <w:shd w:val="clear" w:color="auto" w:fill="auto"/>
            <w:vAlign w:val="center"/>
          </w:tcPr>
          <w:p w14:paraId="7D035708"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 xml:space="preserve"> 0,023</w:t>
            </w:r>
          </w:p>
        </w:tc>
        <w:tc>
          <w:tcPr>
            <w:tcW w:w="877" w:type="dxa"/>
            <w:shd w:val="clear" w:color="auto" w:fill="auto"/>
            <w:vAlign w:val="center"/>
          </w:tcPr>
          <w:p w14:paraId="042ECE0A"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3C6B9778" w14:textId="77777777" w:rsidTr="000004AF">
        <w:trPr>
          <w:trHeight w:val="296"/>
        </w:trPr>
        <w:tc>
          <w:tcPr>
            <w:tcW w:w="2961" w:type="dxa"/>
            <w:shd w:val="clear" w:color="auto" w:fill="auto"/>
          </w:tcPr>
          <w:p w14:paraId="116262B6" w14:textId="77777777" w:rsidR="004F020E" w:rsidRPr="00002D62" w:rsidRDefault="004F020E" w:rsidP="000004AF">
            <w:pPr>
              <w:spacing w:line="360" w:lineRule="auto"/>
              <w:jc w:val="center"/>
              <w:rPr>
                <w:rFonts w:ascii="Times New Roman" w:hAnsi="Times New Roman"/>
                <w:sz w:val="26"/>
                <w:szCs w:val="28"/>
                <w:vertAlign w:val="subscript"/>
                <w:lang w:val="nl-NL"/>
              </w:rPr>
            </w:pPr>
            <w:r w:rsidRPr="00002D62">
              <w:rPr>
                <w:rFonts w:ascii="Times New Roman" w:hAnsi="Times New Roman"/>
                <w:sz w:val="26"/>
                <w:szCs w:val="24"/>
                <w:lang w:val="nl-NL"/>
              </w:rPr>
              <w:t>P</w:t>
            </w:r>
            <w:r w:rsidRPr="00002D62">
              <w:rPr>
                <w:rFonts w:ascii="Times New Roman" w:hAnsi="Times New Roman"/>
                <w:sz w:val="26"/>
                <w:szCs w:val="24"/>
                <w:vertAlign w:val="subscript"/>
                <w:lang w:val="nl-NL"/>
              </w:rPr>
              <w:t xml:space="preserve">0 </w:t>
            </w:r>
            <w:r w:rsidRPr="00002D62">
              <w:rPr>
                <w:rFonts w:ascii="Times New Roman" w:hAnsi="Times New Roman"/>
                <w:sz w:val="26"/>
                <w:szCs w:val="24"/>
                <w:lang w:val="nl-NL"/>
              </w:rPr>
              <w:t>= P</w:t>
            </w:r>
            <w:r w:rsidRPr="00002D62">
              <w:rPr>
                <w:rFonts w:ascii="Times New Roman" w:hAnsi="Times New Roman"/>
                <w:sz w:val="26"/>
                <w:szCs w:val="24"/>
                <w:vertAlign w:val="subscript"/>
                <w:lang w:val="nl-NL"/>
              </w:rPr>
              <w:t>Fe</w:t>
            </w:r>
            <w:r w:rsidRPr="00002D62">
              <w:rPr>
                <w:rFonts w:ascii="Times New Roman" w:hAnsi="Times New Roman"/>
                <w:sz w:val="26"/>
                <w:szCs w:val="24"/>
                <w:lang w:val="nl-NL"/>
              </w:rPr>
              <w:t xml:space="preserve"> + P</w:t>
            </w:r>
            <w:r w:rsidRPr="00002D62">
              <w:rPr>
                <w:rFonts w:ascii="Times New Roman" w:hAnsi="Times New Roman"/>
                <w:sz w:val="26"/>
                <w:szCs w:val="24"/>
                <w:vertAlign w:val="subscript"/>
                <w:lang w:val="nl-NL"/>
              </w:rPr>
              <w:t>cơ</w:t>
            </w:r>
          </w:p>
        </w:tc>
        <w:tc>
          <w:tcPr>
            <w:tcW w:w="989" w:type="dxa"/>
            <w:shd w:val="clear" w:color="auto" w:fill="auto"/>
            <w:vAlign w:val="center"/>
          </w:tcPr>
          <w:p w14:paraId="0671A5BB"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kW</w:t>
            </w:r>
          </w:p>
        </w:tc>
        <w:tc>
          <w:tcPr>
            <w:tcW w:w="932" w:type="dxa"/>
            <w:shd w:val="clear" w:color="auto" w:fill="auto"/>
            <w:vAlign w:val="center"/>
          </w:tcPr>
          <w:p w14:paraId="50EFA098"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176</w:t>
            </w:r>
          </w:p>
        </w:tc>
        <w:tc>
          <w:tcPr>
            <w:tcW w:w="960" w:type="dxa"/>
            <w:shd w:val="clear" w:color="auto" w:fill="auto"/>
            <w:vAlign w:val="center"/>
          </w:tcPr>
          <w:p w14:paraId="13F0C0C3"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176</w:t>
            </w:r>
          </w:p>
        </w:tc>
        <w:tc>
          <w:tcPr>
            <w:tcW w:w="932" w:type="dxa"/>
            <w:shd w:val="clear" w:color="auto" w:fill="auto"/>
            <w:vAlign w:val="center"/>
          </w:tcPr>
          <w:p w14:paraId="161FAEA4"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176</w:t>
            </w:r>
          </w:p>
        </w:tc>
        <w:tc>
          <w:tcPr>
            <w:tcW w:w="899" w:type="dxa"/>
            <w:shd w:val="clear" w:color="auto" w:fill="auto"/>
            <w:vAlign w:val="center"/>
          </w:tcPr>
          <w:p w14:paraId="587B8D16"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 xml:space="preserve"> 0,176</w:t>
            </w:r>
          </w:p>
        </w:tc>
        <w:tc>
          <w:tcPr>
            <w:tcW w:w="877" w:type="dxa"/>
            <w:shd w:val="clear" w:color="auto" w:fill="auto"/>
            <w:vAlign w:val="center"/>
          </w:tcPr>
          <w:p w14:paraId="16E07816"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663A46E4" w14:textId="77777777" w:rsidTr="000004AF">
        <w:trPr>
          <w:trHeight w:val="354"/>
        </w:trPr>
        <w:tc>
          <w:tcPr>
            <w:tcW w:w="2961" w:type="dxa"/>
            <w:shd w:val="clear" w:color="auto" w:fill="auto"/>
          </w:tcPr>
          <w:p w14:paraId="069EA845" w14:textId="77777777" w:rsidR="004F020E" w:rsidRPr="00002D62" w:rsidRDefault="004F020E" w:rsidP="000004AF">
            <w:pPr>
              <w:spacing w:line="360" w:lineRule="auto"/>
              <w:jc w:val="center"/>
              <w:rPr>
                <w:rFonts w:ascii="Times New Roman" w:hAnsi="Times New Roman"/>
                <w:b/>
                <w:sz w:val="26"/>
                <w:szCs w:val="28"/>
                <w:lang w:val="nl-NL"/>
              </w:rPr>
            </w:pPr>
            <w:r w:rsidRPr="00002D62">
              <w:rPr>
                <w:rFonts w:ascii="Times New Roman" w:hAnsi="Times New Roman"/>
                <w:sz w:val="26"/>
                <w:szCs w:val="28"/>
              </w:rPr>
              <w:t>ΣP =P</w:t>
            </w:r>
            <w:r w:rsidRPr="00002D62">
              <w:rPr>
                <w:rFonts w:ascii="Times New Roman" w:hAnsi="Times New Roman"/>
                <w:sz w:val="26"/>
                <w:szCs w:val="28"/>
                <w:vertAlign w:val="subscript"/>
              </w:rPr>
              <w:t xml:space="preserve">cu1 </w:t>
            </w:r>
            <w:r w:rsidRPr="00002D62">
              <w:rPr>
                <w:rFonts w:ascii="Times New Roman" w:hAnsi="Times New Roman"/>
                <w:sz w:val="26"/>
                <w:szCs w:val="28"/>
              </w:rPr>
              <w:t>+ P</w:t>
            </w:r>
            <w:r w:rsidRPr="00002D62">
              <w:rPr>
                <w:rFonts w:ascii="Times New Roman" w:hAnsi="Times New Roman"/>
                <w:sz w:val="26"/>
                <w:szCs w:val="28"/>
                <w:vertAlign w:val="subscript"/>
              </w:rPr>
              <w:t>cu2</w:t>
            </w:r>
            <w:r w:rsidRPr="00002D62">
              <w:rPr>
                <w:rFonts w:ascii="Times New Roman" w:hAnsi="Times New Roman"/>
                <w:sz w:val="26"/>
                <w:szCs w:val="28"/>
              </w:rPr>
              <w:t xml:space="preserve">+ </w:t>
            </w:r>
            <w:proofErr w:type="spellStart"/>
            <w:r w:rsidRPr="00002D62">
              <w:rPr>
                <w:rFonts w:ascii="Times New Roman" w:hAnsi="Times New Roman"/>
                <w:sz w:val="26"/>
                <w:szCs w:val="28"/>
              </w:rPr>
              <w:t>P</w:t>
            </w:r>
            <w:r w:rsidRPr="00002D62">
              <w:rPr>
                <w:rFonts w:ascii="Times New Roman" w:hAnsi="Times New Roman"/>
                <w:sz w:val="26"/>
                <w:szCs w:val="28"/>
                <w:vertAlign w:val="subscript"/>
              </w:rPr>
              <w:t>f</w:t>
            </w:r>
            <w:proofErr w:type="spellEnd"/>
            <w:r w:rsidRPr="00002D62">
              <w:rPr>
                <w:rFonts w:ascii="Times New Roman" w:hAnsi="Times New Roman"/>
                <w:sz w:val="26"/>
                <w:szCs w:val="28"/>
                <w:vertAlign w:val="subscript"/>
              </w:rPr>
              <w:t xml:space="preserve"> </w:t>
            </w:r>
            <w:proofErr w:type="gramStart"/>
            <w:r w:rsidRPr="00002D62">
              <w:rPr>
                <w:rFonts w:ascii="Times New Roman" w:hAnsi="Times New Roman"/>
                <w:sz w:val="26"/>
                <w:szCs w:val="28"/>
              </w:rPr>
              <w:t>+  P</w:t>
            </w:r>
            <w:r w:rsidRPr="00002D62">
              <w:rPr>
                <w:rFonts w:ascii="Times New Roman" w:hAnsi="Times New Roman"/>
                <w:sz w:val="26"/>
                <w:szCs w:val="28"/>
                <w:vertAlign w:val="subscript"/>
              </w:rPr>
              <w:t>o</w:t>
            </w:r>
            <w:proofErr w:type="gramEnd"/>
          </w:p>
        </w:tc>
        <w:tc>
          <w:tcPr>
            <w:tcW w:w="989" w:type="dxa"/>
            <w:shd w:val="clear" w:color="auto" w:fill="auto"/>
            <w:vAlign w:val="center"/>
          </w:tcPr>
          <w:p w14:paraId="0FAA1219"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kW</w:t>
            </w:r>
          </w:p>
        </w:tc>
        <w:tc>
          <w:tcPr>
            <w:tcW w:w="932" w:type="dxa"/>
            <w:shd w:val="clear" w:color="auto" w:fill="auto"/>
            <w:vAlign w:val="center"/>
          </w:tcPr>
          <w:p w14:paraId="0A84F0F3"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330</w:t>
            </w:r>
          </w:p>
        </w:tc>
        <w:tc>
          <w:tcPr>
            <w:tcW w:w="960" w:type="dxa"/>
            <w:shd w:val="clear" w:color="auto" w:fill="auto"/>
            <w:vAlign w:val="center"/>
          </w:tcPr>
          <w:p w14:paraId="291C3FAB"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472</w:t>
            </w:r>
          </w:p>
        </w:tc>
        <w:tc>
          <w:tcPr>
            <w:tcW w:w="932" w:type="dxa"/>
            <w:shd w:val="clear" w:color="auto" w:fill="auto"/>
            <w:vAlign w:val="center"/>
          </w:tcPr>
          <w:p w14:paraId="3BC34F19"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0,548</w:t>
            </w:r>
          </w:p>
        </w:tc>
        <w:tc>
          <w:tcPr>
            <w:tcW w:w="899" w:type="dxa"/>
            <w:shd w:val="clear" w:color="auto" w:fill="auto"/>
            <w:vAlign w:val="center"/>
          </w:tcPr>
          <w:p w14:paraId="4EBE52F7"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 xml:space="preserve"> 0,627</w:t>
            </w:r>
          </w:p>
        </w:tc>
        <w:tc>
          <w:tcPr>
            <w:tcW w:w="877" w:type="dxa"/>
            <w:shd w:val="clear" w:color="auto" w:fill="auto"/>
            <w:vAlign w:val="center"/>
          </w:tcPr>
          <w:p w14:paraId="7681A23F"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496CA581" w14:textId="77777777" w:rsidTr="000004AF">
        <w:trPr>
          <w:trHeight w:val="342"/>
        </w:trPr>
        <w:tc>
          <w:tcPr>
            <w:tcW w:w="2961" w:type="dxa"/>
            <w:shd w:val="clear" w:color="auto" w:fill="auto"/>
          </w:tcPr>
          <w:p w14:paraId="64BE8A58" w14:textId="5F73D2ED" w:rsidR="004F020E" w:rsidRPr="00002D62" w:rsidRDefault="004F020E" w:rsidP="000004AF">
            <w:pPr>
              <w:spacing w:line="360" w:lineRule="auto"/>
              <w:jc w:val="center"/>
              <w:rPr>
                <w:rFonts w:ascii="Times New Roman" w:hAnsi="Times New Roman"/>
                <w:b/>
                <w:sz w:val="26"/>
                <w:szCs w:val="28"/>
                <w:lang w:val="nl-NL"/>
              </w:rPr>
            </w:pPr>
            <w:r w:rsidRPr="00002D62">
              <w:rPr>
                <w:rFonts w:ascii="Times New Roman" w:hAnsi="Times New Roman"/>
                <w:b/>
                <w:noProof/>
                <w:position w:val="-14"/>
                <w:sz w:val="26"/>
                <w:szCs w:val="28"/>
                <w:lang w:val="nl-NL"/>
              </w:rPr>
              <w:drawing>
                <wp:inline distT="0" distB="0" distL="0" distR="0" wp14:anchorId="6A3FFC49" wp14:editId="54947C5D">
                  <wp:extent cx="914400" cy="251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14400" cy="251460"/>
                          </a:xfrm>
                          <a:prstGeom prst="rect">
                            <a:avLst/>
                          </a:prstGeom>
                          <a:noFill/>
                          <a:ln>
                            <a:noFill/>
                          </a:ln>
                        </pic:spPr>
                      </pic:pic>
                    </a:graphicData>
                  </a:graphic>
                </wp:inline>
              </w:drawing>
            </w:r>
          </w:p>
        </w:tc>
        <w:tc>
          <w:tcPr>
            <w:tcW w:w="989" w:type="dxa"/>
            <w:shd w:val="clear" w:color="auto" w:fill="auto"/>
            <w:vAlign w:val="center"/>
          </w:tcPr>
          <w:p w14:paraId="7CCE32EC"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Kw</w:t>
            </w:r>
          </w:p>
        </w:tc>
        <w:tc>
          <w:tcPr>
            <w:tcW w:w="932" w:type="dxa"/>
            <w:shd w:val="clear" w:color="auto" w:fill="auto"/>
            <w:vAlign w:val="center"/>
          </w:tcPr>
          <w:p w14:paraId="0D848997"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2,281</w:t>
            </w:r>
          </w:p>
        </w:tc>
        <w:tc>
          <w:tcPr>
            <w:tcW w:w="960" w:type="dxa"/>
            <w:shd w:val="clear" w:color="auto" w:fill="auto"/>
            <w:vAlign w:val="center"/>
          </w:tcPr>
          <w:p w14:paraId="309F1117"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3,232</w:t>
            </w:r>
          </w:p>
        </w:tc>
        <w:tc>
          <w:tcPr>
            <w:tcW w:w="932" w:type="dxa"/>
            <w:shd w:val="clear" w:color="auto" w:fill="auto"/>
            <w:vAlign w:val="center"/>
          </w:tcPr>
          <w:p w14:paraId="615F71C6"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3,826</w:t>
            </w:r>
          </w:p>
        </w:tc>
        <w:tc>
          <w:tcPr>
            <w:tcW w:w="899" w:type="dxa"/>
            <w:shd w:val="clear" w:color="auto" w:fill="auto"/>
            <w:vAlign w:val="center"/>
          </w:tcPr>
          <w:p w14:paraId="259CB1A4"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4,023</w:t>
            </w:r>
          </w:p>
        </w:tc>
        <w:tc>
          <w:tcPr>
            <w:tcW w:w="877" w:type="dxa"/>
            <w:shd w:val="clear" w:color="auto" w:fill="auto"/>
            <w:vAlign w:val="center"/>
          </w:tcPr>
          <w:p w14:paraId="0757ABF6" w14:textId="77777777" w:rsidR="004F020E" w:rsidRPr="00002D62" w:rsidRDefault="004F020E" w:rsidP="000004AF">
            <w:pPr>
              <w:spacing w:line="360" w:lineRule="auto"/>
              <w:jc w:val="center"/>
              <w:rPr>
                <w:rFonts w:ascii="Times New Roman" w:hAnsi="Times New Roman"/>
                <w:b/>
                <w:sz w:val="26"/>
                <w:szCs w:val="28"/>
                <w:lang w:val="nl-NL"/>
              </w:rPr>
            </w:pPr>
          </w:p>
        </w:tc>
      </w:tr>
      <w:tr w:rsidR="004F020E" w:rsidRPr="00002D62" w14:paraId="7B140B5E" w14:textId="77777777" w:rsidTr="000004AF">
        <w:trPr>
          <w:trHeight w:val="545"/>
        </w:trPr>
        <w:tc>
          <w:tcPr>
            <w:tcW w:w="2961" w:type="dxa"/>
            <w:shd w:val="clear" w:color="auto" w:fill="auto"/>
          </w:tcPr>
          <w:p w14:paraId="681614FC" w14:textId="7C773689" w:rsidR="004F020E" w:rsidRPr="00002D62" w:rsidRDefault="004F020E" w:rsidP="006E46A3">
            <w:pPr>
              <w:spacing w:line="360" w:lineRule="auto"/>
              <w:jc w:val="center"/>
              <w:rPr>
                <w:rFonts w:ascii="Times New Roman" w:hAnsi="Times New Roman"/>
                <w:b/>
                <w:sz w:val="26"/>
                <w:szCs w:val="28"/>
                <w:lang w:val="nl-NL"/>
              </w:rPr>
            </w:pPr>
            <w:r w:rsidRPr="00002D62">
              <w:rPr>
                <w:rFonts w:ascii="Times New Roman" w:hAnsi="Times New Roman"/>
                <w:sz w:val="26"/>
                <w:szCs w:val="28"/>
              </w:rPr>
              <w:t xml:space="preserve">   η = </w:t>
            </w:r>
            <m:oMath>
              <m:f>
                <m:fPr>
                  <m:ctrlPr>
                    <w:rPr>
                      <w:rFonts w:ascii="Cambria Math" w:hAnsi="Times New Roman"/>
                      <w:i/>
                      <w:sz w:val="26"/>
                      <w:szCs w:val="28"/>
                    </w:rPr>
                  </m:ctrlPr>
                </m:fPr>
                <m:num>
                  <m:sSub>
                    <m:sSubPr>
                      <m:ctrlPr>
                        <w:rPr>
                          <w:rFonts w:ascii="Cambria Math" w:hAnsi="Times New Roman"/>
                          <w:i/>
                          <w:sz w:val="26"/>
                          <w:szCs w:val="28"/>
                        </w:rPr>
                      </m:ctrlPr>
                    </m:sSubPr>
                    <m:e>
                      <m:r>
                        <w:rPr>
                          <w:rFonts w:ascii="Cambria Math" w:hAnsi="Times New Roman"/>
                          <w:sz w:val="26"/>
                          <w:szCs w:val="28"/>
                        </w:rPr>
                        <m:t>P</m:t>
                      </m:r>
                    </m:e>
                    <m:sub>
                      <m:r>
                        <w:rPr>
                          <w:rFonts w:ascii="Cambria Math" w:hAnsi="Times New Roman"/>
                          <w:sz w:val="26"/>
                          <w:szCs w:val="28"/>
                        </w:rPr>
                        <m:t>2</m:t>
                      </m:r>
                    </m:sub>
                  </m:sSub>
                </m:num>
                <m:den>
                  <m:sSub>
                    <m:sSubPr>
                      <m:ctrlPr>
                        <w:rPr>
                          <w:rFonts w:ascii="Cambria Math" w:hAnsi="Times New Roman"/>
                          <w:i/>
                          <w:sz w:val="26"/>
                          <w:szCs w:val="28"/>
                        </w:rPr>
                      </m:ctrlPr>
                    </m:sSubPr>
                    <m:e>
                      <m:r>
                        <w:rPr>
                          <w:rFonts w:ascii="Cambria Math" w:hAnsi="Times New Roman"/>
                          <w:sz w:val="26"/>
                          <w:szCs w:val="28"/>
                        </w:rPr>
                        <m:t>P</m:t>
                      </m:r>
                    </m:e>
                    <m:sub>
                      <m:r>
                        <w:rPr>
                          <w:rFonts w:ascii="Cambria Math" w:hAnsi="Times New Roman"/>
                          <w:sz w:val="26"/>
                          <w:szCs w:val="28"/>
                        </w:rPr>
                        <m:t>1</m:t>
                      </m:r>
                    </m:sub>
                  </m:sSub>
                  <m:ctrlPr>
                    <w:rPr>
                      <w:rFonts w:ascii="Cambria Math" w:hAnsi="Cambria Math"/>
                      <w:i/>
                      <w:sz w:val="26"/>
                      <w:szCs w:val="28"/>
                    </w:rPr>
                  </m:ctrlPr>
                </m:den>
              </m:f>
            </m:oMath>
            <w:r w:rsidRPr="00002D62">
              <w:rPr>
                <w:rFonts w:ascii="Times New Roman" w:hAnsi="Times New Roman"/>
                <w:sz w:val="26"/>
                <w:szCs w:val="28"/>
              </w:rPr>
              <w:t>.100%</w:t>
            </w:r>
          </w:p>
        </w:tc>
        <w:tc>
          <w:tcPr>
            <w:tcW w:w="989" w:type="dxa"/>
            <w:shd w:val="clear" w:color="auto" w:fill="auto"/>
            <w:vAlign w:val="center"/>
          </w:tcPr>
          <w:p w14:paraId="3230008F" w14:textId="48C6722E" w:rsidR="004F020E" w:rsidRPr="00002D62" w:rsidRDefault="006E46A3" w:rsidP="006E46A3">
            <w:pPr>
              <w:spacing w:line="360" w:lineRule="auto"/>
              <w:jc w:val="center"/>
              <w:rPr>
                <w:rFonts w:ascii="Times New Roman" w:hAnsi="Times New Roman"/>
                <w:sz w:val="26"/>
                <w:szCs w:val="26"/>
                <w:lang w:val="nl-NL"/>
              </w:rPr>
            </w:pPr>
            <m:oMathPara>
              <m:oMath>
                <m:f>
                  <m:fPr>
                    <m:type m:val="skw"/>
                    <m:ctrlPr>
                      <w:rPr>
                        <w:rFonts w:ascii="Cambria Math" w:hAnsi="Times New Roman"/>
                        <w:i/>
                        <w:sz w:val="26"/>
                        <w:szCs w:val="26"/>
                        <w:lang w:val="nl-NL"/>
                      </w:rPr>
                    </m:ctrlPr>
                  </m:fPr>
                  <m:num>
                    <m:r>
                      <w:rPr>
                        <w:rFonts w:ascii="Cambria Math" w:hAnsi="Times New Roman"/>
                        <w:sz w:val="26"/>
                        <w:szCs w:val="26"/>
                        <w:lang w:val="nl-NL"/>
                      </w:rPr>
                      <m:t>0</m:t>
                    </m:r>
                  </m:num>
                  <m:den>
                    <m:r>
                      <w:rPr>
                        <w:rFonts w:ascii="Cambria Math" w:hAnsi="Times New Roman"/>
                        <w:sz w:val="26"/>
                        <w:szCs w:val="26"/>
                        <w:lang w:val="nl-NL"/>
                      </w:rPr>
                      <m:t>0</m:t>
                    </m:r>
                  </m:den>
                </m:f>
              </m:oMath>
            </m:oMathPara>
          </w:p>
        </w:tc>
        <w:tc>
          <w:tcPr>
            <w:tcW w:w="932" w:type="dxa"/>
            <w:shd w:val="clear" w:color="auto" w:fill="auto"/>
            <w:vAlign w:val="center"/>
          </w:tcPr>
          <w:p w14:paraId="76922ED6"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87,038</w:t>
            </w:r>
          </w:p>
        </w:tc>
        <w:tc>
          <w:tcPr>
            <w:tcW w:w="960" w:type="dxa"/>
            <w:shd w:val="clear" w:color="auto" w:fill="auto"/>
            <w:vAlign w:val="center"/>
          </w:tcPr>
          <w:p w14:paraId="611BAD1E"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87,257</w:t>
            </w:r>
          </w:p>
        </w:tc>
        <w:tc>
          <w:tcPr>
            <w:tcW w:w="932" w:type="dxa"/>
            <w:shd w:val="clear" w:color="auto" w:fill="auto"/>
            <w:vAlign w:val="center"/>
          </w:tcPr>
          <w:p w14:paraId="7DCD4EF5"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86,757</w:t>
            </w:r>
          </w:p>
        </w:tc>
        <w:tc>
          <w:tcPr>
            <w:tcW w:w="899" w:type="dxa"/>
            <w:shd w:val="clear" w:color="auto" w:fill="auto"/>
            <w:vAlign w:val="center"/>
          </w:tcPr>
          <w:p w14:paraId="485AFEE5" w14:textId="77777777" w:rsidR="004F020E" w:rsidRPr="00002D62" w:rsidRDefault="004F020E" w:rsidP="000004AF">
            <w:pPr>
              <w:spacing w:line="360" w:lineRule="auto"/>
              <w:jc w:val="center"/>
              <w:rPr>
                <w:rFonts w:ascii="Times New Roman" w:hAnsi="Times New Roman"/>
                <w:sz w:val="26"/>
                <w:szCs w:val="26"/>
                <w:lang w:val="nl-NL"/>
              </w:rPr>
            </w:pPr>
            <w:r w:rsidRPr="00002D62">
              <w:rPr>
                <w:rFonts w:ascii="Times New Roman" w:hAnsi="Times New Roman"/>
                <w:sz w:val="26"/>
                <w:szCs w:val="26"/>
                <w:lang w:val="nl-NL"/>
              </w:rPr>
              <w:t>86,51</w:t>
            </w:r>
          </w:p>
        </w:tc>
        <w:tc>
          <w:tcPr>
            <w:tcW w:w="877" w:type="dxa"/>
            <w:shd w:val="clear" w:color="auto" w:fill="auto"/>
            <w:vAlign w:val="center"/>
          </w:tcPr>
          <w:p w14:paraId="65F174A0" w14:textId="77777777" w:rsidR="004F020E" w:rsidRPr="00002D62" w:rsidRDefault="004F020E" w:rsidP="000004AF">
            <w:pPr>
              <w:spacing w:line="360" w:lineRule="auto"/>
              <w:jc w:val="center"/>
              <w:rPr>
                <w:rFonts w:ascii="Times New Roman" w:hAnsi="Times New Roman"/>
                <w:b/>
                <w:sz w:val="26"/>
                <w:szCs w:val="28"/>
                <w:lang w:val="nl-NL"/>
              </w:rPr>
            </w:pPr>
          </w:p>
        </w:tc>
      </w:tr>
    </w:tbl>
    <w:p w14:paraId="4B050EE8" w14:textId="77777777" w:rsidR="004F020E" w:rsidRPr="001314F6" w:rsidRDefault="004F020E" w:rsidP="004F020E">
      <w:pPr>
        <w:tabs>
          <w:tab w:val="left" w:pos="360"/>
        </w:tabs>
        <w:spacing w:line="360" w:lineRule="auto"/>
        <w:ind w:right="135"/>
        <w:rPr>
          <w:rFonts w:ascii="Times New Roman" w:hAnsi="Times New Roman"/>
          <w:b/>
          <w:sz w:val="28"/>
          <w:szCs w:val="28"/>
          <w:lang w:val="nl-NL"/>
        </w:rPr>
      </w:pPr>
      <w:r w:rsidRPr="001314F6">
        <w:rPr>
          <w:rFonts w:ascii="Times New Roman" w:hAnsi="Times New Roman"/>
          <w:b/>
          <w:sz w:val="28"/>
          <w:szCs w:val="28"/>
          <w:lang w:val="nl-NL"/>
        </w:rPr>
        <w:tab/>
      </w:r>
      <w:r>
        <w:rPr>
          <w:rFonts w:ascii="Times New Roman" w:hAnsi="Times New Roman"/>
          <w:b/>
          <w:sz w:val="28"/>
          <w:szCs w:val="28"/>
          <w:lang w:val="nl-NL"/>
        </w:rPr>
        <w:t xml:space="preserve"> </w:t>
      </w:r>
      <w:r w:rsidRPr="001314F6">
        <w:rPr>
          <w:rFonts w:ascii="Times New Roman" w:hAnsi="Times New Roman"/>
          <w:b/>
          <w:sz w:val="28"/>
          <w:szCs w:val="28"/>
          <w:lang w:val="nl-NL"/>
        </w:rPr>
        <w:t>6.1.2. Bội số momen cực đạ</w:t>
      </w:r>
      <w:r>
        <w:rPr>
          <w:rFonts w:ascii="Times New Roman" w:hAnsi="Times New Roman"/>
          <w:b/>
          <w:sz w:val="28"/>
          <w:szCs w:val="28"/>
          <w:lang w:val="nl-NL"/>
        </w:rPr>
        <w:t>i .</w:t>
      </w:r>
    </w:p>
    <w:p w14:paraId="1C19BA91" w14:textId="16F2A0E2" w:rsidR="004F020E" w:rsidRPr="001314F6" w:rsidRDefault="004F020E" w:rsidP="006E46A3">
      <w:pPr>
        <w:spacing w:line="360" w:lineRule="auto"/>
        <w:ind w:left="1440" w:right="135" w:firstLine="720"/>
        <w:rPr>
          <w:rFonts w:ascii="Times New Roman" w:hAnsi="Times New Roman"/>
          <w:sz w:val="28"/>
          <w:szCs w:val="28"/>
          <w:lang w:val="nl-NL"/>
        </w:rPr>
      </w:pPr>
      <w:r w:rsidRPr="001314F6">
        <w:rPr>
          <w:rFonts w:ascii="Times New Roman" w:hAnsi="Times New Roman"/>
          <w:sz w:val="28"/>
          <w:szCs w:val="28"/>
          <w:lang w:val="nl-NL"/>
        </w:rPr>
        <w:t>m</w:t>
      </w:r>
      <w:r w:rsidRPr="001314F6">
        <w:rPr>
          <w:rFonts w:ascii="Times New Roman" w:hAnsi="Times New Roman"/>
          <w:sz w:val="28"/>
          <w:szCs w:val="28"/>
          <w:vertAlign w:val="subscript"/>
          <w:lang w:val="nl-NL"/>
        </w:rPr>
        <w:t>max</w:t>
      </w:r>
      <w:r w:rsidRPr="001314F6">
        <w:rPr>
          <w:rFonts w:ascii="Times New Roman" w:hAnsi="Times New Roman"/>
          <w:sz w:val="28"/>
          <w:szCs w:val="28"/>
          <w:lang w:val="nl-NL"/>
        </w:rPr>
        <w:t xml:space="preserve"> = </w:t>
      </w:r>
      <w:r w:rsidRPr="001314F6">
        <w:rPr>
          <w:rFonts w:ascii="Times New Roman" w:hAnsi="Times New Roman"/>
          <w:position w:val="-10"/>
          <w:sz w:val="28"/>
          <w:szCs w:val="28"/>
          <w:lang w:val="nl-NL"/>
        </w:rPr>
        <w:object w:dxaOrig="180" w:dyaOrig="340" w14:anchorId="4C14883D">
          <v:shape id="_x0000_i1219" type="#_x0000_t75" style="width:12pt;height:18pt" o:ole="">
            <v:imagedata r:id="rId52" o:title=""/>
          </v:shape>
          <o:OLEObject Type="Embed" ProgID="Equation.3" ShapeID="_x0000_i1219" DrawAspect="Content" ObjectID="_1702147009" r:id="rId53"/>
        </w:objec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M</m:t>
                </m:r>
              </m:e>
              <m:sub>
                <m:r>
                  <w:rPr>
                    <w:rFonts w:ascii="Cambria Math" w:hAnsi="Cambria Math"/>
                    <w:sz w:val="28"/>
                    <w:szCs w:val="28"/>
                    <w:lang w:val="nl-NL"/>
                  </w:rPr>
                  <m:t>max</m:t>
                </m:r>
              </m:sub>
            </m:sSub>
          </m:num>
          <m:den>
            <m:sSub>
              <m:sSubPr>
                <m:ctrlPr>
                  <w:rPr>
                    <w:rFonts w:ascii="Cambria Math" w:hAnsi="Cambria Math"/>
                    <w:i/>
                    <w:sz w:val="28"/>
                    <w:szCs w:val="28"/>
                    <w:lang w:val="nl-NL"/>
                  </w:rPr>
                </m:ctrlPr>
              </m:sSubPr>
              <m:e>
                <m:r>
                  <w:rPr>
                    <w:rFonts w:ascii="Cambria Math" w:hAnsi="Cambria Math"/>
                    <w:sz w:val="28"/>
                    <w:szCs w:val="28"/>
                    <w:lang w:val="nl-NL"/>
                  </w:rPr>
                  <m:t>M</m:t>
                </m:r>
              </m:e>
              <m:sub>
                <m:r>
                  <w:rPr>
                    <w:rFonts w:ascii="Cambria Math" w:hAnsi="Cambria Math"/>
                    <w:sz w:val="28"/>
                    <w:szCs w:val="28"/>
                    <w:lang w:val="nl-NL"/>
                  </w:rPr>
                  <m:t>dm</m:t>
                </m:r>
              </m:sub>
            </m:sSub>
          </m:den>
        </m:f>
      </m:oMath>
      <w:r w:rsidRPr="001314F6">
        <w:rPr>
          <w:rFonts w:ascii="Times New Roman" w:hAnsi="Times New Roman"/>
          <w:sz w:val="28"/>
          <w:szCs w:val="28"/>
          <w:lang w:val="nl-NL"/>
        </w:rPr>
        <w:t xml:space="preserve">   =  </w:t>
      </w:r>
      <m:oMath>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I</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m</m:t>
                        </m:r>
                      </m:sub>
                    </m:sSub>
                  </m:num>
                  <m:den>
                    <m:r>
                      <w:rPr>
                        <w:rFonts w:ascii="Cambria Math" w:hAnsi="Times New Roman"/>
                        <w:sz w:val="28"/>
                        <w:szCs w:val="28"/>
                        <w:lang w:val="nl-NL"/>
                      </w:rPr>
                      <m:t>I</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dm</m:t>
                        </m:r>
                      </m:sub>
                    </m:sSub>
                    <m:ctrlPr>
                      <w:rPr>
                        <w:rFonts w:ascii="Cambria Math" w:hAnsi="Cambria Math"/>
                        <w:i/>
                        <w:sz w:val="28"/>
                        <w:szCs w:val="28"/>
                        <w:lang w:val="nl-NL"/>
                      </w:rPr>
                    </m:ctrlPr>
                  </m:den>
                </m:f>
                <m:ctrlPr>
                  <w:rPr>
                    <w:rFonts w:ascii="Cambria Math" w:hAnsi="Cambria Math"/>
                    <w:i/>
                    <w:sz w:val="28"/>
                    <w:szCs w:val="28"/>
                    <w:lang w:val="nl-NL"/>
                  </w:rPr>
                </m:ctrlPr>
              </m:e>
            </m:d>
          </m:e>
          <m:sup>
            <m:r>
              <w:rPr>
                <w:rFonts w:ascii="Cambria Math" w:hAnsi="Times New Roman"/>
                <w:sz w:val="28"/>
                <w:szCs w:val="28"/>
                <w:lang w:val="nl-NL"/>
              </w:rPr>
              <m:t>2</m:t>
            </m:r>
          </m:sup>
        </m:sSup>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S</m:t>
                </m:r>
              </m:e>
              <m:sub>
                <m:r>
                  <w:rPr>
                    <w:rFonts w:ascii="Cambria Math" w:hAnsi="Times New Roman"/>
                    <w:sz w:val="28"/>
                    <w:szCs w:val="28"/>
                    <w:lang w:val="nl-NL"/>
                  </w:rPr>
                  <m:t>dm</m:t>
                </m:r>
              </m:sub>
            </m:sSub>
          </m:num>
          <m:den>
            <m:sSub>
              <m:sSubPr>
                <m:ctrlPr>
                  <w:rPr>
                    <w:rFonts w:ascii="Cambria Math" w:hAnsi="Times New Roman"/>
                    <w:i/>
                    <w:sz w:val="28"/>
                    <w:szCs w:val="28"/>
                    <w:lang w:val="nl-NL"/>
                  </w:rPr>
                </m:ctrlPr>
              </m:sSubPr>
              <m:e>
                <m:r>
                  <w:rPr>
                    <w:rFonts w:ascii="Cambria Math" w:hAnsi="Times New Roman"/>
                    <w:sz w:val="28"/>
                    <w:szCs w:val="28"/>
                    <w:lang w:val="nl-NL"/>
                  </w:rPr>
                  <m:t>S</m:t>
                </m:r>
              </m:e>
              <m:sub>
                <m:r>
                  <w:rPr>
                    <w:rFonts w:ascii="Cambria Math" w:hAnsi="Times New Roman"/>
                    <w:sz w:val="28"/>
                    <w:szCs w:val="28"/>
                    <w:lang w:val="nl-NL"/>
                  </w:rPr>
                  <m:t>m</m:t>
                </m:r>
              </m:sub>
            </m:sSub>
            <m:ctrlPr>
              <w:rPr>
                <w:rFonts w:ascii="Cambria Math" w:hAnsi="Cambria Math"/>
                <w:i/>
                <w:sz w:val="28"/>
                <w:szCs w:val="28"/>
                <w:lang w:val="nl-NL"/>
              </w:rPr>
            </m:ctrlPr>
          </m:den>
        </m:f>
      </m:oMath>
    </w:p>
    <w:p w14:paraId="22170FD0" w14:textId="00A24D36" w:rsidR="004F020E" w:rsidRPr="001314F6" w:rsidRDefault="004F020E" w:rsidP="006E46A3">
      <w:pPr>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m:oMath>
        <m:r>
          <w:rPr>
            <w:rFonts w:ascii="Cambria Math" w:hAnsi="Times New Roman"/>
            <w:sz w:val="28"/>
            <w:szCs w:val="28"/>
            <w:lang w:val="nl-NL"/>
          </w:rPr>
          <m:t>=</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37,779</m:t>
                    </m:r>
                  </m:num>
                  <m:den>
                    <m:r>
                      <w:rPr>
                        <w:rFonts w:ascii="Cambria Math" w:hAnsi="Times New Roman"/>
                        <w:sz w:val="28"/>
                        <w:szCs w:val="28"/>
                        <w:lang w:val="nl-NL"/>
                      </w:rPr>
                      <m:t>7,034</m:t>
                    </m:r>
                  </m:den>
                </m:f>
                <m:ctrlPr>
                  <w:rPr>
                    <w:rFonts w:ascii="Cambria Math" w:hAnsi="Cambria Math"/>
                    <w:i/>
                    <w:sz w:val="28"/>
                    <w:szCs w:val="28"/>
                    <w:lang w:val="nl-NL"/>
                  </w:rPr>
                </m:ctrlPr>
              </m:e>
            </m:d>
          </m:e>
          <m:sup>
            <m:r>
              <w:rPr>
                <w:rFonts w:ascii="Cambria Math" w:hAnsi="Times New Roman"/>
                <w:sz w:val="28"/>
                <w:szCs w:val="28"/>
                <w:lang w:val="nl-NL"/>
              </w:rPr>
              <m:t>2</m:t>
            </m:r>
          </m:sup>
        </m:s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0385</m:t>
            </m:r>
          </m:num>
          <m:den>
            <m:r>
              <w:rPr>
                <w:rFonts w:ascii="Cambria Math" w:hAnsi="Times New Roman"/>
                <w:sz w:val="28"/>
                <w:szCs w:val="28"/>
                <w:lang w:val="nl-NL"/>
              </w:rPr>
              <m:t>0,3419</m:t>
            </m:r>
          </m:den>
        </m:f>
        <m:r>
          <w:rPr>
            <w:rFonts w:ascii="Cambria Math" w:hAnsi="Times New Roman"/>
            <w:sz w:val="28"/>
            <w:szCs w:val="28"/>
            <w:lang w:val="nl-NL"/>
          </w:rPr>
          <m:t>=3,248</m:t>
        </m:r>
      </m:oMath>
      <w:r w:rsidRPr="001314F6">
        <w:rPr>
          <w:rFonts w:ascii="Times New Roman" w:hAnsi="Times New Roman"/>
          <w:sz w:val="28"/>
          <w:szCs w:val="28"/>
          <w:lang w:val="nl-NL"/>
        </w:rPr>
        <w:t xml:space="preserve">   </w:t>
      </w:r>
    </w:p>
    <w:p w14:paraId="69C66ECF" w14:textId="77777777" w:rsidR="004F020E" w:rsidRPr="001314F6" w:rsidRDefault="004F020E" w:rsidP="004F020E">
      <w:pPr>
        <w:tabs>
          <w:tab w:val="left" w:pos="72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7C95E9A4"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b/>
          <w:sz w:val="28"/>
          <w:szCs w:val="28"/>
          <w:lang w:val="nl-NL"/>
        </w:rPr>
        <w:lastRenderedPageBreak/>
        <w:t xml:space="preserve">                  </w:t>
      </w:r>
      <w:r w:rsidRPr="001314F6">
        <w:rPr>
          <w:rFonts w:ascii="Times New Roman" w:hAnsi="Times New Roman"/>
          <w:sz w:val="28"/>
          <w:szCs w:val="28"/>
          <w:lang w:val="nl-NL"/>
        </w:rPr>
        <w:t>- M</w:t>
      </w:r>
      <w:r w:rsidRPr="001314F6">
        <w:rPr>
          <w:rFonts w:ascii="Times New Roman" w:hAnsi="Times New Roman"/>
          <w:sz w:val="28"/>
          <w:szCs w:val="28"/>
          <w:vertAlign w:val="subscript"/>
          <w:lang w:val="nl-NL"/>
        </w:rPr>
        <w:t>max</w:t>
      </w:r>
      <w:r w:rsidRPr="001314F6">
        <w:rPr>
          <w:rFonts w:ascii="Times New Roman" w:hAnsi="Times New Roman"/>
          <w:sz w:val="28"/>
          <w:szCs w:val="28"/>
          <w:lang w:val="nl-NL"/>
        </w:rPr>
        <w:t xml:space="preserve"> : mômen cực đại.</w:t>
      </w:r>
    </w:p>
    <w:p w14:paraId="1E312EBE"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M</w:t>
      </w:r>
      <w:r w:rsidRPr="001314F6">
        <w:rPr>
          <w:rFonts w:ascii="Times New Roman" w:hAnsi="Times New Roman"/>
          <w:sz w:val="28"/>
          <w:szCs w:val="28"/>
          <w:vertAlign w:val="subscript"/>
          <w:lang w:val="nl-NL"/>
        </w:rPr>
        <w:t xml:space="preserve">đm   </w:t>
      </w:r>
      <w:r w:rsidRPr="001314F6">
        <w:rPr>
          <w:rFonts w:ascii="Times New Roman" w:hAnsi="Times New Roman"/>
          <w:sz w:val="28"/>
          <w:szCs w:val="28"/>
          <w:lang w:val="nl-NL"/>
        </w:rPr>
        <w:t>: mômen định mức.</w:t>
      </w:r>
    </w:p>
    <w:p w14:paraId="5FDAF3BB"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 xml:space="preserve">m  </w:t>
      </w:r>
      <w:r w:rsidRPr="001314F6">
        <w:rPr>
          <w:rFonts w:ascii="Times New Roman" w:hAnsi="Times New Roman"/>
          <w:sz w:val="28"/>
          <w:szCs w:val="28"/>
          <w:lang w:val="nl-NL"/>
        </w:rPr>
        <w:t xml:space="preserve">   : hệ số trượt max.</w:t>
      </w:r>
    </w:p>
    <w:p w14:paraId="6DC53C6D"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đm</w:t>
      </w:r>
      <w:r w:rsidRPr="001314F6">
        <w:rPr>
          <w:rFonts w:ascii="Times New Roman" w:hAnsi="Times New Roman"/>
          <w:sz w:val="28"/>
          <w:szCs w:val="28"/>
          <w:lang w:val="nl-NL"/>
        </w:rPr>
        <w:t xml:space="preserve">   : hệ số trược định mức.</w:t>
      </w:r>
    </w:p>
    <w:p w14:paraId="42AC063A" w14:textId="77777777" w:rsidR="004F020E" w:rsidRPr="001314F6" w:rsidRDefault="004F020E" w:rsidP="004F020E">
      <w:pPr>
        <w:tabs>
          <w:tab w:val="left" w:pos="13680"/>
        </w:tabs>
        <w:spacing w:line="360" w:lineRule="auto"/>
        <w:ind w:left="720" w:right="135"/>
        <w:rPr>
          <w:rFonts w:ascii="Times New Roman" w:hAnsi="Times New Roman"/>
          <w:sz w:val="28"/>
          <w:szCs w:val="28"/>
          <w:lang w:val="nl-NL"/>
        </w:rPr>
      </w:pPr>
      <w:r w:rsidRPr="001314F6">
        <w:rPr>
          <w:rFonts w:ascii="Times New Roman" w:hAnsi="Times New Roman"/>
          <w:sz w:val="28"/>
          <w:szCs w:val="28"/>
          <w:lang w:val="nl-NL"/>
        </w:rPr>
        <w:t xml:space="preserve">        - I'</w:t>
      </w:r>
      <w:r w:rsidRPr="001314F6">
        <w:rPr>
          <w:rFonts w:ascii="Times New Roman" w:hAnsi="Times New Roman"/>
          <w:sz w:val="28"/>
          <w:szCs w:val="28"/>
          <w:vertAlign w:val="subscript"/>
          <w:lang w:val="nl-NL"/>
        </w:rPr>
        <w:t>2m</w:t>
      </w:r>
      <w:r w:rsidRPr="001314F6">
        <w:rPr>
          <w:rFonts w:ascii="Times New Roman" w:hAnsi="Times New Roman"/>
          <w:sz w:val="28"/>
          <w:szCs w:val="28"/>
          <w:lang w:val="nl-NL"/>
        </w:rPr>
        <w:t xml:space="preserve"> , I'</w:t>
      </w:r>
      <w:r w:rsidRPr="001314F6">
        <w:rPr>
          <w:rFonts w:ascii="Times New Roman" w:hAnsi="Times New Roman"/>
          <w:sz w:val="28"/>
          <w:szCs w:val="28"/>
          <w:vertAlign w:val="subscript"/>
          <w:lang w:val="nl-NL"/>
        </w:rPr>
        <w:t>2đm</w:t>
      </w:r>
      <w:r w:rsidRPr="001314F6">
        <w:rPr>
          <w:rFonts w:ascii="Times New Roman" w:hAnsi="Times New Roman"/>
          <w:sz w:val="28"/>
          <w:szCs w:val="28"/>
          <w:lang w:val="nl-NL"/>
        </w:rPr>
        <w:t xml:space="preserve"> : trong bảng đặc tính làm việc.</w:t>
      </w:r>
    </w:p>
    <w:p w14:paraId="5C77B6CF" w14:textId="77777777" w:rsidR="004F020E" w:rsidRPr="001314F6" w:rsidRDefault="004F020E" w:rsidP="004F020E">
      <w:pPr>
        <w:tabs>
          <w:tab w:val="left" w:pos="720"/>
          <w:tab w:val="left" w:pos="13680"/>
        </w:tabs>
        <w:spacing w:before="120" w:after="120" w:line="360" w:lineRule="auto"/>
        <w:ind w:right="130"/>
        <w:rPr>
          <w:rFonts w:ascii="Times New Roman" w:hAnsi="Times New Roman"/>
          <w:b/>
          <w:sz w:val="28"/>
          <w:szCs w:val="28"/>
          <w:lang w:val="nl-NL"/>
        </w:rPr>
      </w:pPr>
      <w:r w:rsidRPr="001314F6">
        <w:rPr>
          <w:rFonts w:ascii="Times New Roman" w:hAnsi="Times New Roman"/>
          <w:b/>
          <w:sz w:val="28"/>
          <w:szCs w:val="28"/>
          <w:lang w:val="nl-NL"/>
        </w:rPr>
        <w:t>6.2. TÍNH TOÁN ĐẶC TÍNH KHỞI ĐỘNG</w:t>
      </w:r>
    </w:p>
    <w:p w14:paraId="77AD17EF" w14:textId="77777777" w:rsidR="004F020E" w:rsidRPr="001314F6" w:rsidRDefault="004F020E" w:rsidP="004F020E">
      <w:pPr>
        <w:tabs>
          <w:tab w:val="left" w:pos="360"/>
          <w:tab w:val="left" w:pos="13680"/>
        </w:tabs>
        <w:spacing w:before="120" w:after="120" w:line="360" w:lineRule="auto"/>
        <w:ind w:right="130"/>
        <w:jc w:val="both"/>
        <w:rPr>
          <w:rFonts w:ascii="Times New Roman" w:hAnsi="Times New Roman"/>
          <w:b/>
          <w:sz w:val="28"/>
          <w:szCs w:val="28"/>
          <w:lang w:val="nl-NL"/>
        </w:rPr>
      </w:pPr>
      <w:r w:rsidRPr="001314F6">
        <w:rPr>
          <w:rFonts w:ascii="Times New Roman" w:hAnsi="Times New Roman"/>
          <w:b/>
          <w:sz w:val="28"/>
          <w:szCs w:val="28"/>
          <w:lang w:val="nl-NL"/>
        </w:rPr>
        <w:t xml:space="preserve">   </w:t>
      </w:r>
      <w:r w:rsidRPr="001314F6">
        <w:rPr>
          <w:rFonts w:ascii="Times New Roman" w:hAnsi="Times New Roman"/>
          <w:b/>
          <w:sz w:val="28"/>
          <w:szCs w:val="28"/>
          <w:lang w:val="nl-NL"/>
        </w:rPr>
        <w:tab/>
        <w:t>6.2.1. Tham số của động cơ điện khi xét đến hiệu ứng mặt ngoài với  s=1.</w:t>
      </w:r>
    </w:p>
    <w:p w14:paraId="467C2BE0" w14:textId="1ED3A6BB" w:rsidR="004F020E" w:rsidRPr="001314F6" w:rsidRDefault="004F020E" w:rsidP="006E46A3">
      <w:pPr>
        <w:tabs>
          <w:tab w:val="left" w:pos="13680"/>
        </w:tabs>
        <w:spacing w:before="120" w:after="120" w:line="360" w:lineRule="auto"/>
        <w:ind w:left="720"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78"/>
      </w:r>
      <w:r w:rsidRPr="001314F6">
        <w:rPr>
          <w:rFonts w:ascii="Times New Roman" w:hAnsi="Times New Roman"/>
          <w:sz w:val="28"/>
          <w:szCs w:val="28"/>
          <w:lang w:val="nl-NL"/>
        </w:rPr>
        <w:t xml:space="preserve"> = 0,067 . a . </w:t>
      </w:r>
      <m:oMath>
        <m:rad>
          <m:radPr>
            <m:degHide m:val="1"/>
            <m:ctrlPr>
              <w:rPr>
                <w:rFonts w:ascii="Cambria Math" w:hAnsi="Times New Roman"/>
                <w:i/>
                <w:sz w:val="28"/>
                <w:szCs w:val="28"/>
                <w:lang w:val="nl-NL"/>
              </w:rPr>
            </m:ctrlPr>
          </m:radPr>
          <m:deg/>
          <m:e>
            <m:r>
              <w:rPr>
                <w:rFonts w:ascii="Cambria Math" w:hAnsi="Times New Roman"/>
                <w:sz w:val="28"/>
                <w:szCs w:val="28"/>
                <w:lang w:val="nl-NL"/>
              </w:rPr>
              <m:t>s</m:t>
            </m:r>
          </m:e>
        </m:rad>
      </m:oMath>
      <w:r w:rsidRPr="001314F6">
        <w:rPr>
          <w:rFonts w:ascii="Times New Roman" w:hAnsi="Times New Roman"/>
          <w:sz w:val="28"/>
          <w:szCs w:val="28"/>
          <w:lang w:val="nl-NL"/>
        </w:rPr>
        <w:t xml:space="preserve">    = 0,067 . 15,1. 1 = 1,011</w:t>
      </w:r>
    </w:p>
    <w:p w14:paraId="24AC1A8D" w14:textId="77777777" w:rsidR="004F020E" w:rsidRPr="001314F6" w:rsidRDefault="004F020E" w:rsidP="004F020E">
      <w:pPr>
        <w:tabs>
          <w:tab w:val="left" w:pos="720"/>
        </w:tabs>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trong đó:    </w:t>
      </w:r>
    </w:p>
    <w:p w14:paraId="79835575"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78"/>
      </w:r>
      <w:r w:rsidRPr="001314F6">
        <w:rPr>
          <w:rFonts w:ascii="Times New Roman" w:hAnsi="Times New Roman"/>
          <w:sz w:val="28"/>
          <w:szCs w:val="28"/>
          <w:lang w:val="nl-NL"/>
        </w:rPr>
        <w:t xml:space="preserve"> : là chiều cao tương đối</w:t>
      </w:r>
    </w:p>
    <w:p w14:paraId="3E725939" w14:textId="77777777" w:rsidR="004F020E" w:rsidRPr="001314F6" w:rsidRDefault="004F020E" w:rsidP="004F020E">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a : chiều cao của đồng hay nhôm trong rãnh</w:t>
      </w:r>
    </w:p>
    <w:p w14:paraId="43D5B2F4"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a =   h</w:t>
      </w:r>
      <w:r w:rsidRPr="001314F6">
        <w:rPr>
          <w:rFonts w:ascii="Times New Roman" w:hAnsi="Times New Roman"/>
          <w:sz w:val="28"/>
          <w:szCs w:val="28"/>
          <w:vertAlign w:val="subscript"/>
          <w:lang w:val="nl-NL"/>
        </w:rPr>
        <w:t>r2</w:t>
      </w:r>
      <w:r w:rsidRPr="001314F6">
        <w:rPr>
          <w:rFonts w:ascii="Times New Roman" w:hAnsi="Times New Roman"/>
          <w:sz w:val="28"/>
          <w:szCs w:val="28"/>
          <w:lang w:val="nl-NL"/>
        </w:rPr>
        <w:t xml:space="preserve"> – h</w:t>
      </w:r>
      <w:r w:rsidRPr="001314F6">
        <w:rPr>
          <w:rFonts w:ascii="Times New Roman" w:hAnsi="Times New Roman"/>
          <w:sz w:val="28"/>
          <w:szCs w:val="28"/>
          <w:vertAlign w:val="subscript"/>
          <w:lang w:val="nl-NL"/>
        </w:rPr>
        <w:t>42</w:t>
      </w:r>
      <w:r w:rsidRPr="001314F6">
        <w:rPr>
          <w:rFonts w:ascii="Times New Roman" w:hAnsi="Times New Roman"/>
          <w:sz w:val="28"/>
          <w:szCs w:val="28"/>
          <w:lang w:val="nl-NL"/>
        </w:rPr>
        <w:t xml:space="preserve"> =  15,6  –  0.5 = 15,1  (mm)      </w:t>
      </w:r>
    </w:p>
    <w:p w14:paraId="783F0CE9" w14:textId="77777777" w:rsidR="004F020E" w:rsidRPr="001314F6" w:rsidRDefault="004F020E" w:rsidP="004F020E">
      <w:pPr>
        <w:tabs>
          <w:tab w:val="left" w:pos="360"/>
          <w:tab w:val="left" w:pos="720"/>
          <w:tab w:val="left" w:pos="13680"/>
        </w:tabs>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Với :     + h</w:t>
      </w:r>
      <w:r w:rsidRPr="001314F6">
        <w:rPr>
          <w:rFonts w:ascii="Times New Roman" w:hAnsi="Times New Roman"/>
          <w:sz w:val="28"/>
          <w:szCs w:val="28"/>
          <w:vertAlign w:val="subscript"/>
          <w:lang w:val="nl-NL"/>
        </w:rPr>
        <w:t>r2</w:t>
      </w:r>
      <w:r w:rsidRPr="001314F6">
        <w:rPr>
          <w:rFonts w:ascii="Times New Roman" w:hAnsi="Times New Roman"/>
          <w:sz w:val="28"/>
          <w:szCs w:val="28"/>
          <w:lang w:val="nl-NL"/>
        </w:rPr>
        <w:t xml:space="preserve"> : chiều cao rãnh rôto.</w:t>
      </w:r>
    </w:p>
    <w:p w14:paraId="25DF316B" w14:textId="77777777" w:rsidR="004F020E" w:rsidRPr="001314F6" w:rsidRDefault="004F020E" w:rsidP="004F020E">
      <w:pPr>
        <w:tabs>
          <w:tab w:val="left" w:pos="1620"/>
          <w:tab w:val="left" w:pos="13680"/>
        </w:tabs>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h</w:t>
      </w:r>
      <w:r w:rsidRPr="001314F6">
        <w:rPr>
          <w:rFonts w:ascii="Times New Roman" w:hAnsi="Times New Roman"/>
          <w:sz w:val="28"/>
          <w:szCs w:val="28"/>
          <w:vertAlign w:val="subscript"/>
          <w:lang w:val="nl-NL"/>
        </w:rPr>
        <w:t>42</w:t>
      </w:r>
      <w:r w:rsidRPr="001314F6">
        <w:rPr>
          <w:rFonts w:ascii="Times New Roman" w:hAnsi="Times New Roman"/>
          <w:sz w:val="28"/>
          <w:szCs w:val="28"/>
          <w:lang w:val="nl-NL"/>
        </w:rPr>
        <w:t xml:space="preserve"> : chều cao miệng rãnh rôto. </w:t>
      </w:r>
    </w:p>
    <w:p w14:paraId="7E77A990" w14:textId="77777777" w:rsidR="004F020E" w:rsidRPr="001314F6" w:rsidRDefault="004F020E" w:rsidP="004F020E">
      <w:pPr>
        <w:tabs>
          <w:tab w:val="left" w:pos="13680"/>
        </w:tabs>
        <w:spacing w:before="120" w:after="120" w:line="360" w:lineRule="auto"/>
        <w:ind w:left="720" w:right="130"/>
        <w:rPr>
          <w:rFonts w:ascii="Times New Roman" w:hAnsi="Times New Roman"/>
          <w:sz w:val="28"/>
          <w:szCs w:val="28"/>
          <w:lang w:val="nl-NL"/>
        </w:rPr>
      </w:pPr>
      <w:r w:rsidRPr="001314F6">
        <w:rPr>
          <w:rFonts w:ascii="Times New Roman" w:hAnsi="Times New Roman"/>
          <w:sz w:val="28"/>
          <w:szCs w:val="28"/>
          <w:lang w:val="nl-NL"/>
        </w:rPr>
        <w:t xml:space="preserve">Theo hình 10-3 tài liệu 1 thì khi : </w:t>
      </w:r>
      <w:r w:rsidRPr="001314F6">
        <w:rPr>
          <w:rFonts w:ascii="Times New Roman" w:hAnsi="Times New Roman"/>
          <w:sz w:val="28"/>
          <w:szCs w:val="28"/>
          <w:lang w:val="nl-NL"/>
        </w:rPr>
        <w:sym w:font="Symbol" w:char="F078"/>
      </w:r>
      <w:r w:rsidRPr="001314F6">
        <w:rPr>
          <w:rFonts w:ascii="Times New Roman" w:hAnsi="Times New Roman"/>
          <w:sz w:val="28"/>
          <w:szCs w:val="28"/>
          <w:lang w:val="nl-NL"/>
        </w:rPr>
        <w:t xml:space="preserve">  = 1,011 tra ra  </w:t>
      </w:r>
      <w:r w:rsidRPr="001314F6">
        <w:rPr>
          <w:rFonts w:ascii="Times New Roman" w:hAnsi="Times New Roman"/>
          <w:sz w:val="28"/>
          <w:szCs w:val="28"/>
          <w:lang w:val="nl-NL"/>
        </w:rPr>
        <w:sym w:font="Symbol" w:char="F079"/>
      </w:r>
      <w:r w:rsidRPr="001314F6">
        <w:rPr>
          <w:rFonts w:ascii="Times New Roman" w:hAnsi="Times New Roman"/>
          <w:sz w:val="28"/>
          <w:szCs w:val="28"/>
          <w:lang w:val="nl-NL"/>
        </w:rPr>
        <w:t xml:space="preserve">  = 1; </w:t>
      </w:r>
      <w:r w:rsidRPr="001314F6">
        <w:rPr>
          <w:rFonts w:ascii="Times New Roman" w:hAnsi="Times New Roman"/>
          <w:sz w:val="28"/>
          <w:szCs w:val="28"/>
          <w:lang w:val="nl-NL"/>
        </w:rPr>
        <w:sym w:font="Symbol" w:char="F06A"/>
      </w:r>
      <w:r w:rsidRPr="001314F6">
        <w:rPr>
          <w:rFonts w:ascii="Times New Roman" w:hAnsi="Times New Roman"/>
          <w:sz w:val="28"/>
          <w:szCs w:val="28"/>
          <w:lang w:val="nl-NL"/>
        </w:rPr>
        <w:t xml:space="preserve">   = 0,2</w:t>
      </w:r>
    </w:p>
    <w:p w14:paraId="4FB0F565" w14:textId="77777777" w:rsidR="004F020E" w:rsidRPr="001314F6" w:rsidRDefault="004F020E" w:rsidP="004F020E">
      <w:pPr>
        <w:numPr>
          <w:ilvl w:val="0"/>
          <w:numId w:val="6"/>
        </w:numPr>
        <w:tabs>
          <w:tab w:val="left" w:pos="13680"/>
        </w:tabs>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Điện trở thanh dẫn khi xét đến hiệu ứng mặt ngoài với s =1    </w:t>
      </w:r>
    </w:p>
    <w:p w14:paraId="52C2F5BD" w14:textId="77777777" w:rsidR="004F020E" w:rsidRPr="001314F6" w:rsidRDefault="004F020E" w:rsidP="004F020E">
      <w:pPr>
        <w:spacing w:before="120" w:after="120" w:line="360" w:lineRule="auto"/>
        <w:ind w:left="720" w:right="130" w:firstLine="720"/>
        <w:rPr>
          <w:rFonts w:ascii="Times New Roman" w:hAnsi="Times New Roman"/>
          <w:sz w:val="28"/>
          <w:szCs w:val="28"/>
          <w:lang w:val="nl-NL"/>
        </w:rPr>
      </w:pPr>
      <w:r w:rsidRPr="001314F6">
        <w:rPr>
          <w:rFonts w:ascii="Times New Roman" w:hAnsi="Times New Roman"/>
          <w:sz w:val="28"/>
          <w:szCs w:val="28"/>
          <w:lang w:val="nl-NL"/>
        </w:rPr>
        <w:t>r</w:t>
      </w:r>
      <w:r w:rsidRPr="001314F6">
        <w:rPr>
          <w:rFonts w:ascii="Times New Roman" w:hAnsi="Times New Roman"/>
          <w:sz w:val="28"/>
          <w:szCs w:val="28"/>
          <w:vertAlign w:val="subscript"/>
          <w:lang w:val="nl-NL"/>
        </w:rPr>
        <w:t>td</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R</w:t>
      </w:r>
      <w:r w:rsidRPr="001314F6">
        <w:rPr>
          <w:rFonts w:ascii="Times New Roman" w:hAnsi="Times New Roman"/>
          <w:sz w:val="28"/>
          <w:szCs w:val="28"/>
          <w:lang w:val="nl-NL"/>
        </w:rPr>
        <w:t xml:space="preserve"> . r</w:t>
      </w:r>
      <w:r w:rsidRPr="001314F6">
        <w:rPr>
          <w:rFonts w:ascii="Times New Roman" w:hAnsi="Times New Roman"/>
          <w:sz w:val="28"/>
          <w:szCs w:val="28"/>
          <w:vertAlign w:val="subscript"/>
          <w:lang w:val="nl-NL"/>
        </w:rPr>
        <w:t>td</w:t>
      </w:r>
      <w:r w:rsidRPr="001314F6">
        <w:rPr>
          <w:rFonts w:ascii="Times New Roman" w:hAnsi="Times New Roman"/>
          <w:sz w:val="28"/>
          <w:szCs w:val="28"/>
          <w:lang w:val="nl-NL"/>
        </w:rPr>
        <w:t xml:space="preserve"> =  1,2. 0,794. 10</w:t>
      </w:r>
      <w:r w:rsidRPr="001314F6">
        <w:rPr>
          <w:rFonts w:ascii="Times New Roman" w:hAnsi="Times New Roman"/>
          <w:sz w:val="28"/>
          <w:szCs w:val="28"/>
          <w:vertAlign w:val="superscript"/>
          <w:lang w:val="nl-NL"/>
        </w:rPr>
        <w:t>-4</w:t>
      </w:r>
      <w:r w:rsidRPr="001314F6">
        <w:rPr>
          <w:rFonts w:ascii="Times New Roman" w:hAnsi="Times New Roman"/>
          <w:sz w:val="28"/>
          <w:szCs w:val="28"/>
          <w:lang w:val="nl-NL"/>
        </w:rPr>
        <w:t xml:space="preserve"> =  0,952 .10</w:t>
      </w:r>
      <w:r w:rsidRPr="001314F6">
        <w:rPr>
          <w:rFonts w:ascii="Times New Roman" w:hAnsi="Times New Roman"/>
          <w:sz w:val="28"/>
          <w:szCs w:val="28"/>
          <w:vertAlign w:val="superscript"/>
          <w:lang w:val="nl-NL"/>
        </w:rPr>
        <w:t>-4</w:t>
      </w: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1C5A2988" w14:textId="77777777" w:rsidR="004F020E" w:rsidRPr="001314F6" w:rsidRDefault="004F020E" w:rsidP="004F020E">
      <w:pPr>
        <w:tabs>
          <w:tab w:val="left" w:pos="720"/>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ab/>
        <w:t>Với    k</w:t>
      </w:r>
      <w:r w:rsidRPr="001314F6">
        <w:rPr>
          <w:rFonts w:ascii="Times New Roman" w:hAnsi="Times New Roman"/>
          <w:sz w:val="28"/>
          <w:szCs w:val="28"/>
          <w:vertAlign w:val="subscript"/>
          <w:lang w:val="nl-NL"/>
        </w:rPr>
        <w:t>R</w:t>
      </w:r>
      <w:r w:rsidRPr="001314F6">
        <w:rPr>
          <w:rFonts w:ascii="Times New Roman" w:hAnsi="Times New Roman"/>
          <w:sz w:val="28"/>
          <w:szCs w:val="28"/>
          <w:lang w:val="nl-NL"/>
        </w:rPr>
        <w:t xml:space="preserve">  =  1 + </w:t>
      </w:r>
      <w:r w:rsidRPr="001314F6">
        <w:rPr>
          <w:rFonts w:ascii="Times New Roman" w:hAnsi="Times New Roman"/>
          <w:sz w:val="28"/>
          <w:szCs w:val="28"/>
          <w:lang w:val="nl-NL"/>
        </w:rPr>
        <w:sym w:font="Symbol" w:char="F06A"/>
      </w:r>
      <w:r w:rsidRPr="001314F6">
        <w:rPr>
          <w:rFonts w:ascii="Times New Roman" w:hAnsi="Times New Roman"/>
          <w:sz w:val="28"/>
          <w:szCs w:val="28"/>
          <w:lang w:val="nl-NL"/>
        </w:rPr>
        <w:t xml:space="preserve">  = 1 + 0,2  =  1,2</w:t>
      </w:r>
    </w:p>
    <w:p w14:paraId="49F80007" w14:textId="77777777" w:rsidR="004F020E" w:rsidRPr="001314F6" w:rsidRDefault="004F020E" w:rsidP="004F020E">
      <w:pPr>
        <w:numPr>
          <w:ilvl w:val="0"/>
          <w:numId w:val="6"/>
        </w:numPr>
        <w:spacing w:before="120" w:line="360" w:lineRule="auto"/>
        <w:ind w:right="130"/>
        <w:rPr>
          <w:rFonts w:ascii="Times New Roman" w:hAnsi="Times New Roman"/>
          <w:sz w:val="28"/>
          <w:szCs w:val="28"/>
          <w:lang w:val="nl-NL"/>
        </w:rPr>
      </w:pPr>
      <w:r w:rsidRPr="001314F6">
        <w:rPr>
          <w:rFonts w:ascii="Times New Roman" w:hAnsi="Times New Roman"/>
          <w:sz w:val="28"/>
          <w:szCs w:val="28"/>
          <w:lang w:val="nl-NL"/>
        </w:rPr>
        <w:t>Điện trở rôto khi xét đến hiệu ứng mặt ngoài với  s =1.</w:t>
      </w:r>
    </w:p>
    <w:p w14:paraId="4A25DA2B" w14:textId="1A82D488" w:rsidR="004F020E" w:rsidRPr="001314F6" w:rsidRDefault="004F020E" w:rsidP="006E46A3">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m:oMath>
        <m:sSub>
          <m:sSubPr>
            <m:ctrlPr>
              <w:rPr>
                <w:rFonts w:ascii="Cambria Math" w:hAnsi="Cambria Math"/>
                <w:i/>
                <w:sz w:val="28"/>
                <w:szCs w:val="28"/>
                <w:lang w:val="nl-NL"/>
              </w:rPr>
            </m:ctrlPr>
          </m:sSubPr>
          <m:e>
            <m:r>
              <w:rPr>
                <w:rFonts w:ascii="Cambria Math" w:hAnsi="Cambria Math"/>
                <w:sz w:val="28"/>
                <w:szCs w:val="28"/>
                <w:lang w:val="nl-NL"/>
              </w:rPr>
              <m:t>r</m:t>
            </m:r>
          </m:e>
          <m:sub>
            <m:r>
              <w:rPr>
                <w:rFonts w:ascii="Cambria Math" w:hAnsi="Cambria Math"/>
                <w:sz w:val="28"/>
                <w:szCs w:val="28"/>
                <w:lang w:val="nl-NL"/>
              </w:rPr>
              <m:t>2</m:t>
            </m:r>
            <m:r>
              <w:rPr>
                <w:rFonts w:ascii="Cambria Math" w:hAnsi="Cambria Math"/>
                <w:sz w:val="28"/>
                <w:szCs w:val="28"/>
                <w:lang w:val="nl-NL"/>
              </w:rPr>
              <m:t>ξ</m:t>
            </m:r>
          </m:sub>
        </m:sSub>
        <m:r>
          <w:rPr>
            <w:rFonts w:ascii="Cambria Math" w:hAnsi="Cambria Math"/>
            <w:sz w:val="28"/>
            <w:szCs w:val="28"/>
            <w:lang w:val="nl-NL"/>
          </w:rPr>
          <m:t>=</m:t>
        </m:r>
        <m:sSub>
          <m:sSubPr>
            <m:ctrlPr>
              <w:rPr>
                <w:rFonts w:ascii="Cambria Math" w:hAnsi="Cambria Math"/>
                <w:i/>
                <w:sz w:val="28"/>
                <w:szCs w:val="28"/>
                <w:lang w:val="nl-NL"/>
              </w:rPr>
            </m:ctrlPr>
          </m:sSubPr>
          <m:e>
            <m:r>
              <w:rPr>
                <w:rFonts w:ascii="Cambria Math" w:hAnsi="Cambria Math"/>
                <w:sz w:val="28"/>
                <w:szCs w:val="28"/>
                <w:lang w:val="nl-NL"/>
              </w:rPr>
              <m:t>r</m:t>
            </m:r>
          </m:e>
          <m:sub>
            <m:r>
              <m:rPr>
                <m:nor/>
              </m:rPr>
              <w:rPr>
                <w:rFonts w:ascii="Cambria Math" w:hAnsi="Cambria Math"/>
                <w:sz w:val="28"/>
                <w:szCs w:val="28"/>
                <w:lang w:val="nl-NL"/>
              </w:rPr>
              <m:t>td</m:t>
            </m:r>
            <m:r>
              <w:rPr>
                <w:rFonts w:ascii="Cambria Math" w:hAnsi="Cambria Math"/>
                <w:sz w:val="28"/>
                <w:szCs w:val="28"/>
                <w:lang w:val="nl-NL"/>
              </w:rPr>
              <m:t>ξ</m:t>
            </m:r>
            <m:ctrlPr>
              <w:rPr>
                <w:rFonts w:ascii="Cambria Math" w:hAnsi="Cambria Math"/>
                <w:sz w:val="28"/>
                <w:szCs w:val="28"/>
                <w:lang w:val="nl-NL"/>
              </w:rPr>
            </m:ctrlPr>
          </m:sub>
        </m:sSub>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2.</m:t>
            </m:r>
            <m:sSub>
              <m:sSubPr>
                <m:ctrlPr>
                  <w:rPr>
                    <w:rFonts w:ascii="Cambria Math" w:hAnsi="Cambria Math"/>
                    <w:i/>
                    <w:sz w:val="28"/>
                    <w:szCs w:val="28"/>
                    <w:lang w:val="nl-NL"/>
                  </w:rPr>
                </m:ctrlPr>
              </m:sSubPr>
              <m:e>
                <m:r>
                  <w:rPr>
                    <w:rFonts w:ascii="Cambria Math" w:hAnsi="Cambria Math"/>
                    <w:sz w:val="28"/>
                    <w:szCs w:val="28"/>
                    <w:lang w:val="nl-NL"/>
                  </w:rPr>
                  <m:t>r</m:t>
                </m:r>
              </m:e>
              <m:sub>
                <m:r>
                  <w:rPr>
                    <w:rFonts w:ascii="Cambria Math" w:hAnsi="Cambria Math"/>
                    <w:sz w:val="28"/>
                    <w:szCs w:val="28"/>
                    <w:lang w:val="nl-NL"/>
                  </w:rPr>
                  <m:t>V</m:t>
                </m:r>
              </m:sub>
            </m:sSub>
          </m:num>
          <m:den>
            <m:sSup>
              <m:sSupPr>
                <m:ctrlPr>
                  <w:rPr>
                    <w:rFonts w:ascii="Cambria Math" w:hAnsi="Cambria Math"/>
                    <w:i/>
                    <w:sz w:val="28"/>
                    <w:szCs w:val="28"/>
                    <w:lang w:val="nl-NL"/>
                  </w:rPr>
                </m:ctrlPr>
              </m:sSupPr>
              <m:e>
                <m:r>
                  <w:rPr>
                    <w:rFonts w:ascii="Cambria Math" w:hAnsi="Cambria Math"/>
                    <w:sz w:val="28"/>
                    <w:szCs w:val="28"/>
                    <w:lang w:val="nl-NL"/>
                  </w:rPr>
                  <m:t>Δ</m:t>
                </m:r>
              </m:e>
              <m:sup>
                <m:r>
                  <w:rPr>
                    <w:rFonts w:ascii="Cambria Math" w:hAnsi="Cambria Math"/>
                    <w:sz w:val="28"/>
                    <w:szCs w:val="28"/>
                    <w:lang w:val="nl-NL"/>
                  </w:rPr>
                  <m:t>2</m:t>
                </m:r>
              </m:sup>
            </m:sSup>
          </m:den>
        </m:f>
      </m:oMath>
      <w:r w:rsidRPr="001314F6">
        <w:rPr>
          <w:rFonts w:ascii="Times New Roman" w:hAnsi="Times New Roman"/>
          <w:sz w:val="28"/>
          <w:szCs w:val="28"/>
          <w:lang w:val="nl-NL"/>
        </w:rPr>
        <w:t xml:space="preserve"> </w:t>
      </w:r>
      <m:oMath>
        <m:r>
          <w:rPr>
            <w:rFonts w:ascii="Cambria Math" w:hAnsi="Times New Roman"/>
            <w:sz w:val="28"/>
            <w:szCs w:val="28"/>
            <w:lang w:val="nl-NL"/>
          </w:rPr>
          <m:t>=</m:t>
        </m:r>
        <m:d>
          <m:dPr>
            <m:ctrlPr>
              <w:rPr>
                <w:rFonts w:ascii="Cambria Math" w:hAnsi="Times New Roman"/>
                <w:i/>
                <w:sz w:val="28"/>
                <w:szCs w:val="28"/>
                <w:lang w:val="nl-NL"/>
              </w:rPr>
            </m:ctrlPr>
          </m:dPr>
          <m:e>
            <m:r>
              <w:rPr>
                <w:rFonts w:ascii="Cambria Math" w:hAnsi="Times New Roman"/>
                <w:sz w:val="28"/>
                <w:szCs w:val="28"/>
                <w:lang w:val="nl-NL"/>
              </w:rPr>
              <m:t>0,952+</m:t>
            </m:r>
            <m:f>
              <m:fPr>
                <m:ctrlPr>
                  <w:rPr>
                    <w:rFonts w:ascii="Cambria Math" w:hAnsi="Times New Roman"/>
                    <w:i/>
                    <w:sz w:val="28"/>
                    <w:szCs w:val="28"/>
                    <w:lang w:val="nl-NL"/>
                  </w:rPr>
                </m:ctrlPr>
              </m:fPr>
              <m:num>
                <m:r>
                  <w:rPr>
                    <w:rFonts w:ascii="Cambria Math" w:hAnsi="Times New Roman"/>
                    <w:sz w:val="28"/>
                    <w:szCs w:val="28"/>
                    <w:lang w:val="nl-NL"/>
                  </w:rPr>
                  <m:t>2.0,00936</m:t>
                </m:r>
              </m:num>
              <m:den>
                <m:r>
                  <w:rPr>
                    <w:rFonts w:ascii="Cambria Math" w:hAnsi="Times New Roman"/>
                    <w:sz w:val="28"/>
                    <w:szCs w:val="28"/>
                    <w:lang w:val="nl-NL"/>
                  </w:rPr>
                  <m:t>0,22</m:t>
                </m:r>
                <m:sSup>
                  <m:sSupPr>
                    <m:ctrlPr>
                      <w:rPr>
                        <w:rFonts w:ascii="Cambria Math" w:hAnsi="Times New Roman"/>
                        <w:i/>
                        <w:sz w:val="28"/>
                        <w:szCs w:val="28"/>
                        <w:lang w:val="nl-NL"/>
                      </w:rPr>
                    </m:ctrlPr>
                  </m:sSupPr>
                  <m:e>
                    <m:r>
                      <w:rPr>
                        <w:rFonts w:ascii="Cambria Math" w:hAnsi="Times New Roman"/>
                        <w:sz w:val="28"/>
                        <w:szCs w:val="28"/>
                        <w:lang w:val="nl-NL"/>
                      </w:rPr>
                      <m:t>3</m:t>
                    </m:r>
                  </m:e>
                  <m:sup>
                    <m:r>
                      <w:rPr>
                        <w:rFonts w:ascii="Cambria Math" w:hAnsi="Times New Roman"/>
                        <w:sz w:val="28"/>
                        <w:szCs w:val="28"/>
                        <w:lang w:val="nl-NL"/>
                      </w:rPr>
                      <m:t>2</m:t>
                    </m:r>
                  </m:sup>
                </m:sSup>
                <m:ctrlPr>
                  <w:rPr>
                    <w:rFonts w:ascii="Cambria Math" w:hAnsi="Cambria Math"/>
                    <w:i/>
                    <w:sz w:val="28"/>
                    <w:szCs w:val="28"/>
                    <w:lang w:val="nl-NL"/>
                  </w:rPr>
                </m:ctrlPr>
              </m:den>
            </m:f>
            <m:ctrlPr>
              <w:rPr>
                <w:rFonts w:ascii="Cambria Math" w:hAnsi="Cambria Math"/>
                <w:i/>
                <w:sz w:val="28"/>
                <w:szCs w:val="28"/>
                <w:lang w:val="nl-NL"/>
              </w:rPr>
            </m:ctrlPr>
          </m:e>
        </m:d>
        <m:r>
          <w:rPr>
            <w:rFonts w:ascii="Cambria Math" w:hAnsi="Times New Roman"/>
            <w:sz w:val="28"/>
            <w:szCs w:val="28"/>
            <w:lang w:val="nl-NL"/>
          </w:rPr>
          <m:t>.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4</m:t>
            </m:r>
          </m:sup>
        </m:sSup>
        <m:r>
          <w:rPr>
            <w:rFonts w:ascii="Cambria Math" w:hAnsi="Times New Roman"/>
            <w:sz w:val="28"/>
            <w:szCs w:val="28"/>
            <w:lang w:val="nl-NL"/>
          </w:rPr>
          <m:t>=1,329.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4</m:t>
            </m:r>
          </m:sup>
        </m:sSup>
        <m:r>
          <w:rPr>
            <w:rFonts w:ascii="Cambria Math" w:hAnsi="Times New Roman"/>
            <w:sz w:val="28"/>
            <w:szCs w:val="28"/>
            <w:lang w:val="nl-NL"/>
          </w:rPr>
          <m:t>(</m:t>
        </m:r>
        <m:r>
          <w:rPr>
            <w:rFonts w:ascii="Cambria Math" w:hAnsi="Times New Roman"/>
            <w:sz w:val="28"/>
            <w:szCs w:val="28"/>
            <w:lang w:val="nl-NL"/>
          </w:rPr>
          <m:t>Ω</m:t>
        </m:r>
        <m:r>
          <w:rPr>
            <w:rFonts w:ascii="Cambria Math" w:hAnsi="Times New Roman"/>
            <w:sz w:val="28"/>
            <w:szCs w:val="28"/>
            <w:lang w:val="nl-NL"/>
          </w:rPr>
          <m:t>)</m:t>
        </m:r>
      </m:oMath>
      <w:r w:rsidRPr="001314F6">
        <w:rPr>
          <w:rFonts w:ascii="Times New Roman" w:hAnsi="Times New Roman"/>
          <w:sz w:val="28"/>
          <w:szCs w:val="28"/>
          <w:lang w:val="nl-NL"/>
        </w:rPr>
        <w:t xml:space="preserve">  </w:t>
      </w:r>
    </w:p>
    <w:p w14:paraId="292F845B"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trong đó:    </w:t>
      </w:r>
    </w:p>
    <w:p w14:paraId="1EF55DA5" w14:textId="4A17BDAE" w:rsidR="004F020E" w:rsidRPr="001314F6" w:rsidRDefault="006E46A3" w:rsidP="006E46A3">
      <w:pPr>
        <w:spacing w:line="360" w:lineRule="auto"/>
        <w:ind w:left="1440" w:right="135" w:firstLine="720"/>
        <w:rPr>
          <w:rFonts w:ascii="Times New Roman" w:hAnsi="Times New Roman"/>
          <w:sz w:val="28"/>
          <w:szCs w:val="28"/>
          <w:lang w:val="nl-NL"/>
        </w:rPr>
      </w:pPr>
      <m:oMath>
        <m:r>
          <w:rPr>
            <w:rFonts w:ascii="Cambria Math" w:hAnsi="Times New Roman"/>
            <w:sz w:val="28"/>
            <w:szCs w:val="28"/>
            <w:lang w:val="nl-NL"/>
          </w:rPr>
          <m:t>Δ</m:t>
        </m:r>
        <m:r>
          <w:rPr>
            <w:rFonts w:ascii="Cambria Math" w:hAnsi="Times New Roman"/>
            <w:sz w:val="28"/>
            <w:szCs w:val="28"/>
            <w:lang w:val="nl-NL"/>
          </w:rPr>
          <m:t>=2.</m:t>
        </m:r>
        <m:func>
          <m:funcPr>
            <m:ctrlPr>
              <w:rPr>
                <w:rFonts w:ascii="Cambria Math" w:hAnsi="Times New Roman"/>
                <w:i/>
                <w:sz w:val="28"/>
                <w:szCs w:val="28"/>
                <w:lang w:val="nl-NL"/>
              </w:rPr>
            </m:ctrlPr>
          </m:funcPr>
          <m:fName>
            <m:r>
              <w:rPr>
                <w:rFonts w:ascii="Cambria Math" w:hAnsi="Times New Roman"/>
                <w:sz w:val="28"/>
                <w:szCs w:val="28"/>
                <w:lang w:val="nl-NL"/>
              </w:rPr>
              <m:t>sin</m:t>
            </m:r>
          </m:fName>
          <m:e>
            <m:f>
              <m:fPr>
                <m:ctrlPr>
                  <w:rPr>
                    <w:rFonts w:ascii="Cambria Math" w:hAnsi="Times New Roman"/>
                    <w:i/>
                    <w:sz w:val="28"/>
                    <w:szCs w:val="28"/>
                    <w:lang w:val="nl-NL"/>
                  </w:rPr>
                </m:ctrlPr>
              </m:fPr>
              <m:num>
                <m:r>
                  <w:rPr>
                    <w:rFonts w:ascii="Cambria Math" w:hAnsi="Times New Roman"/>
                    <w:sz w:val="28"/>
                    <w:szCs w:val="28"/>
                    <w:lang w:val="nl-NL"/>
                  </w:rPr>
                  <m:t>π.P</m:t>
                </m:r>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ctrlPr>
                  <w:rPr>
                    <w:rFonts w:ascii="Cambria Math" w:hAnsi="Cambria Math"/>
                    <w:i/>
                    <w:sz w:val="28"/>
                    <w:szCs w:val="28"/>
                    <w:lang w:val="nl-NL"/>
                  </w:rPr>
                </m:ctrlPr>
              </m:den>
            </m:f>
            <m:ctrlPr>
              <w:rPr>
                <w:rFonts w:ascii="Cambria Math" w:hAnsi="Cambria Math"/>
                <w:i/>
                <w:sz w:val="28"/>
                <w:szCs w:val="28"/>
                <w:lang w:val="nl-NL"/>
              </w:rPr>
            </m:ctrlPr>
          </m:e>
        </m:func>
        <m:r>
          <w:rPr>
            <w:rFonts w:ascii="Cambria Math" w:hAnsi="Times New Roman"/>
            <w:sz w:val="28"/>
            <w:szCs w:val="28"/>
            <w:lang w:val="nl-NL"/>
          </w:rPr>
          <m:t>=2.</m:t>
        </m:r>
        <m:func>
          <m:funcPr>
            <m:ctrlPr>
              <w:rPr>
                <w:rFonts w:ascii="Cambria Math" w:hAnsi="Times New Roman"/>
                <w:i/>
                <w:sz w:val="28"/>
                <w:szCs w:val="28"/>
                <w:lang w:val="nl-NL"/>
              </w:rPr>
            </m:ctrlPr>
          </m:funcPr>
          <m:fName>
            <m:r>
              <w:rPr>
                <w:rFonts w:ascii="Cambria Math" w:hAnsi="Times New Roman"/>
                <w:sz w:val="28"/>
                <w:szCs w:val="28"/>
                <w:lang w:val="nl-NL"/>
              </w:rPr>
              <m:t>sin</m:t>
            </m:r>
          </m:fName>
          <m:e>
            <m:f>
              <m:fPr>
                <m:ctrlPr>
                  <w:rPr>
                    <w:rFonts w:ascii="Cambria Math" w:hAnsi="Times New Roman"/>
                    <w:i/>
                    <w:sz w:val="28"/>
                    <w:szCs w:val="28"/>
                    <w:lang w:val="nl-NL"/>
                  </w:rPr>
                </m:ctrlPr>
              </m:fPr>
              <m:num>
                <m:r>
                  <w:rPr>
                    <w:rFonts w:ascii="Cambria Math" w:hAnsi="Times New Roman"/>
                    <w:sz w:val="28"/>
                    <w:szCs w:val="28"/>
                    <w:lang w:val="nl-NL"/>
                  </w:rPr>
                  <m:t>18</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0</m:t>
                    </m:r>
                  </m:sup>
                </m:sSup>
                <m:r>
                  <w:rPr>
                    <w:rFonts w:ascii="Cambria Math" w:hAnsi="Times New Roman"/>
                    <w:sz w:val="28"/>
                    <w:szCs w:val="28"/>
                    <w:lang w:val="nl-NL"/>
                  </w:rPr>
                  <m:t>.1</m:t>
                </m:r>
              </m:num>
              <m:den>
                <m:r>
                  <w:rPr>
                    <w:rFonts w:ascii="Cambria Math" w:hAnsi="Times New Roman"/>
                    <w:sz w:val="28"/>
                    <w:szCs w:val="28"/>
                    <w:lang w:val="nl-NL"/>
                  </w:rPr>
                  <m:t>28</m:t>
                </m:r>
              </m:den>
            </m:f>
            <m:ctrlPr>
              <w:rPr>
                <w:rFonts w:ascii="Cambria Math" w:hAnsi="Cambria Math"/>
                <w:i/>
                <w:sz w:val="28"/>
                <w:szCs w:val="28"/>
                <w:lang w:val="nl-NL"/>
              </w:rPr>
            </m:ctrlPr>
          </m:e>
        </m:func>
        <m:r>
          <w:rPr>
            <w:rFonts w:ascii="Cambria Math" w:hAnsi="Times New Roman"/>
            <w:sz w:val="28"/>
            <w:szCs w:val="28"/>
            <w:lang w:val="nl-NL"/>
          </w:rPr>
          <m:t>=0,223</m:t>
        </m:r>
      </m:oMath>
      <w:r w:rsidR="004F020E" w:rsidRPr="001314F6">
        <w:rPr>
          <w:rFonts w:ascii="Times New Roman" w:hAnsi="Times New Roman"/>
          <w:sz w:val="28"/>
          <w:szCs w:val="28"/>
          <w:lang w:val="nl-NL"/>
        </w:rPr>
        <w:t xml:space="preserve"> </w:t>
      </w:r>
    </w:p>
    <w:p w14:paraId="46163A77" w14:textId="77777777" w:rsidR="004F020E" w:rsidRPr="001314F6" w:rsidRDefault="004F020E" w:rsidP="004F020E">
      <w:pPr>
        <w:spacing w:after="120" w:line="360" w:lineRule="auto"/>
        <w:ind w:right="130" w:firstLine="720"/>
        <w:rPr>
          <w:rFonts w:ascii="Times New Roman" w:hAnsi="Times New Roman"/>
          <w:sz w:val="28"/>
          <w:szCs w:val="28"/>
          <w:lang w:val="nl-NL"/>
        </w:rPr>
      </w:pPr>
      <w:r w:rsidRPr="001314F6">
        <w:rPr>
          <w:rFonts w:ascii="Times New Roman" w:hAnsi="Times New Roman"/>
          <w:sz w:val="28"/>
          <w:szCs w:val="28"/>
          <w:lang w:val="nl-NL"/>
        </w:rPr>
        <w:t xml:space="preserve">Điện trở rôto đã quy đổi :     </w:t>
      </w:r>
    </w:p>
    <w:p w14:paraId="5DCDB18F" w14:textId="77777777" w:rsidR="004F020E" w:rsidRPr="001314F6" w:rsidRDefault="004F020E" w:rsidP="004F020E">
      <w:pPr>
        <w:tabs>
          <w:tab w:val="left" w:pos="144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r'</w:t>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lang w:val="nl-NL"/>
        </w:rPr>
        <w:t xml:space="preserve"> . r</w:t>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9582,01 . 1,329 . 10</w:t>
      </w:r>
      <w:r w:rsidRPr="001314F6">
        <w:rPr>
          <w:rFonts w:ascii="Times New Roman" w:hAnsi="Times New Roman"/>
          <w:sz w:val="28"/>
          <w:szCs w:val="28"/>
          <w:vertAlign w:val="superscript"/>
          <w:lang w:val="nl-NL"/>
        </w:rPr>
        <w:t>-4</w:t>
      </w:r>
      <w:r w:rsidRPr="001314F6">
        <w:rPr>
          <w:rFonts w:ascii="Times New Roman" w:hAnsi="Times New Roman"/>
          <w:sz w:val="28"/>
          <w:szCs w:val="28"/>
          <w:lang w:val="nl-NL"/>
        </w:rPr>
        <w:t xml:space="preserve">  =  1,273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37219BFB" w14:textId="77777777" w:rsidR="004F020E" w:rsidRPr="001314F6" w:rsidRDefault="004F020E" w:rsidP="004F020E">
      <w:pPr>
        <w:tabs>
          <w:tab w:val="left" w:pos="720"/>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lastRenderedPageBreak/>
        <w:t xml:space="preserve">trong đó, </w:t>
      </w:r>
      <w:r w:rsidRPr="001314F6">
        <w:rPr>
          <w:rFonts w:ascii="Times New Roman" w:hAnsi="Times New Roman"/>
          <w:sz w:val="28"/>
          <w:szCs w:val="28"/>
          <w:lang w:val="nl-NL"/>
        </w:rPr>
        <w:sym w:font="Symbol" w:char="F067"/>
      </w:r>
      <w:r w:rsidRPr="001314F6">
        <w:rPr>
          <w:rFonts w:ascii="Times New Roman" w:hAnsi="Times New Roman"/>
          <w:sz w:val="28"/>
          <w:szCs w:val="28"/>
          <w:lang w:val="nl-NL"/>
        </w:rPr>
        <w:t xml:space="preserve">  là hệ số quy đổi,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2. 8.</w:t>
      </w:r>
    </w:p>
    <w:p w14:paraId="1F69CEA4" w14:textId="77777777" w:rsidR="004F020E" w:rsidRPr="001314F6" w:rsidRDefault="004F020E" w:rsidP="004F020E">
      <w:pPr>
        <w:numPr>
          <w:ilvl w:val="0"/>
          <w:numId w:val="6"/>
        </w:numPr>
        <w:spacing w:line="360" w:lineRule="auto"/>
        <w:ind w:right="135"/>
        <w:rPr>
          <w:rFonts w:ascii="Times New Roman" w:hAnsi="Times New Roman"/>
          <w:sz w:val="28"/>
          <w:szCs w:val="28"/>
          <w:lang w:val="nl-NL"/>
        </w:rPr>
      </w:pPr>
      <w:r w:rsidRPr="001314F6">
        <w:rPr>
          <w:rFonts w:ascii="Times New Roman" w:hAnsi="Times New Roman"/>
          <w:sz w:val="28"/>
          <w:szCs w:val="28"/>
          <w:lang w:val="nl-NL"/>
        </w:rPr>
        <w:t>Hệ số từ dẫn rãnh rôto khi xét đến hiệu ứng mặt ngoài với s =1.</w:t>
      </w:r>
    </w:p>
    <w:p w14:paraId="392936FB" w14:textId="3112AE68" w:rsidR="004F020E" w:rsidRPr="001314F6" w:rsidRDefault="006E46A3" w:rsidP="006E46A3">
      <w:pPr>
        <w:spacing w:line="360" w:lineRule="auto"/>
        <w:ind w:right="135" w:firstLine="720"/>
        <w:rPr>
          <w:rFonts w:ascii="Times New Roman" w:hAnsi="Times New Roman"/>
          <w:sz w:val="28"/>
          <w:szCs w:val="28"/>
          <w:lang w:val="nl-NL"/>
        </w:rPr>
      </w:pPr>
      <m:oMathPara>
        <m:oMath>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r2ξ</m:t>
              </m:r>
            </m:sub>
          </m:sSub>
          <m:r>
            <w:rPr>
              <w:rFonts w:ascii="Cambria Math" w:hAnsi="Times New Roman"/>
              <w:sz w:val="28"/>
              <w:szCs w:val="28"/>
              <w:lang w:val="nl-NL"/>
            </w:rPr>
            <m:t>=</m:t>
          </m:r>
          <m:d>
            <m:dPr>
              <m:begChr m:val="["/>
              <m:endChr m:val="]"/>
              <m:ctrlPr>
                <w:rPr>
                  <w:rFonts w:ascii="Cambria Math" w:hAnsi="Cambria Math"/>
                  <w:i/>
                  <w:sz w:val="28"/>
                  <w:szCs w:val="28"/>
                  <w:lang w:val="nl-NL"/>
                </w:rPr>
              </m:ctrlPr>
            </m:dPr>
            <m:e>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1</m:t>
                      </m:r>
                      <m:ctrlPr>
                        <w:rPr>
                          <w:rFonts w:ascii="Cambria Math" w:hAnsi="Times New Roman"/>
                          <w:i/>
                          <w:sz w:val="28"/>
                          <w:szCs w:val="28"/>
                          <w:lang w:val="nl-NL"/>
                        </w:rPr>
                      </m:ctrlPr>
                    </m:sub>
                  </m:sSub>
                  <m:ctrlPr>
                    <w:rPr>
                      <w:rFonts w:ascii="Cambria Math" w:hAnsi="Times New Roman"/>
                      <w:i/>
                      <w:sz w:val="28"/>
                      <w:szCs w:val="28"/>
                      <w:lang w:val="nl-NL"/>
                    </w:rPr>
                  </m:ctrlPr>
                </m:num>
                <m:den>
                  <m:r>
                    <w:rPr>
                      <w:rFonts w:ascii="Cambria Math" w:hAnsi="Times New Roman"/>
                      <w:sz w:val="28"/>
                      <w:szCs w:val="28"/>
                      <w:lang w:val="nl-NL"/>
                    </w:rPr>
                    <m:t>3.b</m:t>
                  </m:r>
                  <m:ctrlPr>
                    <w:rPr>
                      <w:rFonts w:ascii="Cambria Math" w:hAnsi="Times New Roman"/>
                      <w:i/>
                      <w:sz w:val="28"/>
                      <w:szCs w:val="28"/>
                      <w:lang w:val="nl-NL"/>
                    </w:rPr>
                  </m:ctrlPr>
                </m:den>
              </m:f>
              <m:r>
                <w:rPr>
                  <w:rFonts w:ascii="Cambria Math" w:hAnsi="Times New Roman"/>
                  <w:sz w:val="28"/>
                  <w:szCs w:val="28"/>
                  <w:lang w:val="nl-NL"/>
                </w:rPr>
                <m:t>.</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r>
                        <w:rPr>
                          <w:rFonts w:ascii="Cambria Math" w:hAnsi="Times New Roman"/>
                          <w:sz w:val="28"/>
                          <w:szCs w:val="28"/>
                          <w:lang w:val="nl-NL"/>
                        </w:rPr>
                        <m:t>1</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m:t>
                          </m:r>
                          <m:sSup>
                            <m:sSupPr>
                              <m:ctrlPr>
                                <w:rPr>
                                  <w:rFonts w:ascii="Cambria Math" w:hAnsi="Times New Roman"/>
                                  <w:i/>
                                  <w:sz w:val="28"/>
                                  <w:szCs w:val="28"/>
                                  <w:lang w:val="nl-NL"/>
                                </w:rPr>
                              </m:ctrlPr>
                            </m:sSupPr>
                            <m:e>
                              <m:r>
                                <w:rPr>
                                  <w:rFonts w:ascii="Cambria Math" w:hAnsi="Times New Roman"/>
                                  <w:sz w:val="28"/>
                                  <w:szCs w:val="28"/>
                                  <w:lang w:val="nl-NL"/>
                                </w:rPr>
                                <m:t>b</m:t>
                              </m:r>
                            </m:e>
                            <m:sup>
                              <m:r>
                                <w:rPr>
                                  <w:rFonts w:ascii="Cambria Math" w:hAnsi="Times New Roman"/>
                                  <w:sz w:val="28"/>
                                  <w:szCs w:val="28"/>
                                  <w:lang w:val="nl-NL"/>
                                </w:rPr>
                                <m:t>2</m:t>
                              </m:r>
                            </m:sup>
                          </m:sSup>
                        </m:num>
                        <m:den>
                          <m:r>
                            <w:rPr>
                              <w:rFonts w:ascii="Cambria Math" w:hAnsi="Times New Roman"/>
                              <w:sz w:val="28"/>
                              <w:szCs w:val="28"/>
                              <w:lang w:val="nl-NL"/>
                            </w:rPr>
                            <m:t>8.</m:t>
                          </m:r>
                          <m:sSub>
                            <m:sSubPr>
                              <m:ctrlPr>
                                <w:rPr>
                                  <w:rFonts w:ascii="Cambria Math" w:hAnsi="Times New Roman"/>
                                  <w:i/>
                                  <w:sz w:val="28"/>
                                  <w:szCs w:val="28"/>
                                  <w:lang w:val="nl-NL"/>
                                </w:rPr>
                              </m:ctrlPr>
                            </m:sSubPr>
                            <m:e>
                              <m:r>
                                <w:rPr>
                                  <w:rFonts w:ascii="Cambria Math" w:hAnsi="Times New Roman"/>
                                  <w:sz w:val="28"/>
                                  <w:szCs w:val="28"/>
                                  <w:lang w:val="nl-NL"/>
                                </w:rPr>
                                <m:t>S</m:t>
                              </m:r>
                            </m:e>
                            <m:sub>
                              <m:r>
                                <w:rPr>
                                  <w:rFonts w:ascii="Cambria Math" w:hAnsi="Times New Roman"/>
                                  <w:sz w:val="28"/>
                                  <w:szCs w:val="28"/>
                                  <w:lang w:val="nl-NL"/>
                                </w:rPr>
                                <m:t>C</m:t>
                              </m:r>
                            </m:sub>
                          </m:sSub>
                          <m:ctrlPr>
                            <w:rPr>
                              <w:rFonts w:ascii="Cambria Math" w:hAnsi="Cambria Math"/>
                              <w:i/>
                              <w:sz w:val="28"/>
                              <w:szCs w:val="28"/>
                              <w:lang w:val="nl-NL"/>
                            </w:rPr>
                          </m:ctrlPr>
                        </m:den>
                      </m:f>
                      <m:ctrlPr>
                        <w:rPr>
                          <w:rFonts w:ascii="Cambria Math" w:hAnsi="Cambria Math"/>
                          <w:i/>
                          <w:sz w:val="28"/>
                          <w:szCs w:val="28"/>
                          <w:lang w:val="nl-NL"/>
                        </w:rPr>
                      </m:ctrlPr>
                    </m:e>
                  </m:d>
                </m:e>
                <m:sup>
                  <m:r>
                    <w:rPr>
                      <w:rFonts w:ascii="Cambria Math" w:hAnsi="Times New Roman"/>
                      <w:sz w:val="28"/>
                      <w:szCs w:val="28"/>
                      <w:lang w:val="nl-NL"/>
                    </w:rPr>
                    <m:t>2</m:t>
                  </m:r>
                </m:sup>
              </m:sSup>
              <m:r>
                <w:rPr>
                  <w:rFonts w:ascii="Cambria Math" w:hAnsi="Times New Roman"/>
                  <w:sz w:val="28"/>
                  <w:szCs w:val="28"/>
                  <w:lang w:val="nl-NL"/>
                </w:rPr>
                <m:t>+0,66</m:t>
              </m:r>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2</m:t>
                      </m:r>
                    </m:sub>
                  </m:sSub>
                </m:num>
                <m:den>
                  <m:r>
                    <w:rPr>
                      <w:rFonts w:ascii="Cambria Math" w:hAnsi="Times New Roman"/>
                      <w:sz w:val="28"/>
                      <w:szCs w:val="28"/>
                      <w:lang w:val="nl-NL"/>
                    </w:rPr>
                    <m:t>2.b</m:t>
                  </m:r>
                </m:den>
              </m:f>
            </m:e>
          </m:d>
          <m:r>
            <w:rPr>
              <w:rFonts w:ascii="Cambria Math" w:hAnsi="Times New Roman"/>
              <w:sz w:val="28"/>
              <w:szCs w:val="28"/>
              <w:lang w:val="nl-NL"/>
            </w:rPr>
            <m:t>.</m:t>
          </m:r>
          <m:r>
            <w:rPr>
              <w:rFonts w:ascii="Cambria Math" w:hAnsi="Times New Roman"/>
              <w:sz w:val="28"/>
              <w:szCs w:val="28"/>
              <w:lang w:val="nl-NL"/>
            </w:rPr>
            <m:t>Ψ</m:t>
          </m:r>
          <m:r>
            <w:rPr>
              <w:rFonts w:ascii="Cambria Math" w:hAnsi="Times New Roman"/>
              <w:sz w:val="28"/>
              <w:szCs w:val="28"/>
              <w:lang w:val="nl-NL"/>
            </w:rPr>
            <m:t>+</m:t>
          </m:r>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2</m:t>
                  </m:r>
                  <m:ctrlPr>
                    <w:rPr>
                      <w:rFonts w:ascii="Cambria Math" w:hAnsi="Times New Roman"/>
                      <w:i/>
                      <w:sz w:val="28"/>
                      <w:szCs w:val="28"/>
                      <w:lang w:val="nl-NL"/>
                    </w:rPr>
                  </m:ctrlPr>
                </m:sub>
              </m:sSub>
              <m:ctrlPr>
                <w:rPr>
                  <w:rFonts w:ascii="Cambria Math" w:hAnsi="Times New Roman"/>
                  <w:i/>
                  <w:sz w:val="28"/>
                  <w:szCs w:val="28"/>
                  <w:lang w:val="nl-NL"/>
                </w:rPr>
              </m:ctrlPr>
            </m:num>
            <m:den>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2</m:t>
                  </m:r>
                </m:sub>
              </m:sSub>
            </m:den>
          </m:f>
        </m:oMath>
      </m:oMathPara>
    </w:p>
    <w:p w14:paraId="7D2F0702" w14:textId="38459CE7" w:rsidR="004F020E" w:rsidRPr="001314F6" w:rsidRDefault="004F020E" w:rsidP="006E46A3">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m:oMath>
        <m:r>
          <w:rPr>
            <w:rFonts w:ascii="Cambria Math" w:hAnsi="Times New Roman"/>
            <w:sz w:val="28"/>
            <w:szCs w:val="28"/>
            <w:lang w:val="nl-NL"/>
          </w:rPr>
          <m:t>=</m:t>
        </m:r>
        <m:d>
          <m:dPr>
            <m:begChr m:val="["/>
            <m:endChr m:val="]"/>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11,26</m:t>
                </m:r>
              </m:num>
              <m:den>
                <m:r>
                  <w:rPr>
                    <w:rFonts w:ascii="Cambria Math" w:hAnsi="Times New Roman"/>
                    <w:sz w:val="28"/>
                    <w:szCs w:val="28"/>
                    <w:lang w:val="nl-NL"/>
                  </w:rPr>
                  <m:t>3.6,4</m:t>
                </m:r>
              </m:den>
            </m:f>
            <m:r>
              <w:rPr>
                <w:rFonts w:ascii="Cambria Math" w:hAnsi="Times New Roman"/>
                <w:sz w:val="28"/>
                <w:szCs w:val="28"/>
                <w:lang w:val="nl-NL"/>
              </w:rPr>
              <m:t>.</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r>
                      <w:rPr>
                        <w:rFonts w:ascii="Cambria Math" w:hAnsi="Times New Roman"/>
                        <w:sz w:val="28"/>
                        <w:szCs w:val="28"/>
                        <w:lang w:val="nl-NL"/>
                      </w:rPr>
                      <m:t>1</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π.6,</m:t>
                        </m:r>
                        <m:sSup>
                          <m:sSupPr>
                            <m:ctrlPr>
                              <w:rPr>
                                <w:rFonts w:ascii="Cambria Math" w:hAnsi="Times New Roman"/>
                                <w:i/>
                                <w:sz w:val="28"/>
                                <w:szCs w:val="28"/>
                                <w:lang w:val="nl-NL"/>
                              </w:rPr>
                            </m:ctrlPr>
                          </m:sSupPr>
                          <m:e>
                            <m:r>
                              <w:rPr>
                                <w:rFonts w:ascii="Cambria Math" w:hAnsi="Times New Roman"/>
                                <w:sz w:val="28"/>
                                <w:szCs w:val="28"/>
                                <w:lang w:val="nl-NL"/>
                              </w:rPr>
                              <m:t>4</m:t>
                            </m:r>
                          </m:e>
                          <m:sup>
                            <m:r>
                              <w:rPr>
                                <w:rFonts w:ascii="Cambria Math" w:hAnsi="Times New Roman"/>
                                <w:sz w:val="28"/>
                                <w:szCs w:val="28"/>
                                <w:lang w:val="nl-NL"/>
                              </w:rPr>
                              <m:t>2</m:t>
                            </m:r>
                          </m:sup>
                        </m:sSup>
                      </m:num>
                      <m:den>
                        <m:r>
                          <w:rPr>
                            <w:rFonts w:ascii="Cambria Math" w:hAnsi="Times New Roman"/>
                            <w:sz w:val="28"/>
                            <w:szCs w:val="28"/>
                            <w:lang w:val="nl-NL"/>
                          </w:rPr>
                          <m:t>8.64</m:t>
                        </m:r>
                      </m:den>
                    </m:f>
                    <m:ctrlPr>
                      <w:rPr>
                        <w:rFonts w:ascii="Cambria Math" w:hAnsi="Cambria Math"/>
                        <w:i/>
                        <w:sz w:val="28"/>
                        <w:szCs w:val="28"/>
                        <w:lang w:val="nl-NL"/>
                      </w:rPr>
                    </m:ctrlPr>
                  </m:e>
                </m:d>
              </m:e>
              <m:sup>
                <m:r>
                  <w:rPr>
                    <w:rFonts w:ascii="Cambria Math" w:hAnsi="Times New Roman"/>
                    <w:sz w:val="28"/>
                    <w:szCs w:val="28"/>
                    <w:lang w:val="nl-NL"/>
                  </w:rPr>
                  <m:t>2</m:t>
                </m:r>
              </m:sup>
            </m:sSup>
            <m:r>
              <w:rPr>
                <w:rFonts w:ascii="Cambria Math" w:hAnsi="Times New Roman"/>
                <w:sz w:val="28"/>
                <w:szCs w:val="28"/>
                <w:lang w:val="nl-NL"/>
              </w:rPr>
              <m:t>+0,66</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6,4</m:t>
                </m:r>
              </m:den>
            </m:f>
            <m:ctrlPr>
              <w:rPr>
                <w:rFonts w:ascii="Cambria Math" w:hAnsi="Cambria Math"/>
                <w:i/>
                <w:sz w:val="28"/>
                <w:szCs w:val="28"/>
                <w:lang w:val="nl-NL"/>
              </w:rPr>
            </m:ctrlPr>
          </m:e>
        </m:d>
        <m:r>
          <w:rPr>
            <w:rFonts w:ascii="Cambria Math" w:hAnsi="Times New Roman"/>
            <w:sz w:val="28"/>
            <w:szCs w:val="28"/>
            <w:lang w:val="nl-NL"/>
          </w:rPr>
          <m:t>.0,85+</m:t>
        </m:r>
        <m:f>
          <m:fPr>
            <m:ctrlPr>
              <w:rPr>
                <w:rFonts w:ascii="Cambria Math" w:hAnsi="Times New Roman"/>
                <w:i/>
                <w:sz w:val="28"/>
                <w:szCs w:val="28"/>
                <w:lang w:val="nl-NL"/>
              </w:rPr>
            </m:ctrlPr>
          </m:fPr>
          <m:num>
            <m:r>
              <w:rPr>
                <w:rFonts w:ascii="Cambria Math" w:hAnsi="Times New Roman"/>
                <w:sz w:val="28"/>
                <w:szCs w:val="28"/>
                <w:lang w:val="nl-NL"/>
              </w:rPr>
              <m:t>0,5</m:t>
            </m:r>
          </m:num>
          <m:den>
            <m:r>
              <w:rPr>
                <w:rFonts w:ascii="Cambria Math" w:hAnsi="Times New Roman"/>
                <w:sz w:val="28"/>
                <w:szCs w:val="28"/>
                <w:lang w:val="nl-NL"/>
              </w:rPr>
              <m:t>1</m:t>
            </m:r>
          </m:den>
        </m:f>
        <m:r>
          <w:rPr>
            <w:rFonts w:ascii="Cambria Math" w:hAnsi="Times New Roman"/>
            <w:sz w:val="28"/>
            <w:szCs w:val="28"/>
            <w:lang w:val="nl-NL"/>
          </w:rPr>
          <m:t>=1,41</m:t>
        </m:r>
      </m:oMath>
    </w:p>
    <w:p w14:paraId="102CD10A" w14:textId="77777777" w:rsidR="004F020E" w:rsidRPr="001314F6" w:rsidRDefault="004F020E" w:rsidP="004F020E">
      <w:pPr>
        <w:tabs>
          <w:tab w:val="left" w:pos="0"/>
          <w:tab w:val="left" w:pos="72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trong đó:                     </w:t>
      </w:r>
    </w:p>
    <w:p w14:paraId="225C231C" w14:textId="77777777" w:rsidR="004F020E" w:rsidRPr="001314F6" w:rsidRDefault="004F020E" w:rsidP="004F020E">
      <w:pPr>
        <w:tabs>
          <w:tab w:val="left" w:pos="0"/>
          <w:tab w:val="left" w:pos="144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ab/>
        <w:t>- S</w:t>
      </w:r>
      <w:r w:rsidRPr="001314F6">
        <w:rPr>
          <w:rFonts w:ascii="Times New Roman" w:hAnsi="Times New Roman"/>
          <w:sz w:val="28"/>
          <w:szCs w:val="28"/>
          <w:vertAlign w:val="subscript"/>
          <w:lang w:val="nl-NL"/>
        </w:rPr>
        <w:t>c</w:t>
      </w: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r2</w:t>
      </w:r>
      <w:r w:rsidRPr="001314F6">
        <w:rPr>
          <w:rFonts w:ascii="Times New Roman" w:hAnsi="Times New Roman"/>
          <w:sz w:val="28"/>
          <w:szCs w:val="28"/>
          <w:lang w:val="nl-NL"/>
        </w:rPr>
        <w:t xml:space="preserve">  : diện tích rãnh rôto, </w:t>
      </w:r>
      <w:r w:rsidRPr="001314F6">
        <w:rPr>
          <w:rFonts w:ascii="Times New Roman" w:hAnsi="Times New Roman"/>
          <w:bCs/>
          <w:sz w:val="28"/>
          <w:szCs w:val="28"/>
          <w:lang w:val="nl-NL"/>
        </w:rPr>
        <w:t>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 xml:space="preserve">4.13. </w:t>
      </w:r>
    </w:p>
    <w:p w14:paraId="43BB9EAC" w14:textId="77777777" w:rsidR="004F020E" w:rsidRPr="001314F6" w:rsidRDefault="004F020E" w:rsidP="004F020E">
      <w:pPr>
        <w:tabs>
          <w:tab w:val="left" w:pos="0"/>
          <w:tab w:val="left" w:pos="144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b = d</w:t>
      </w:r>
      <w:r w:rsidRPr="001314F6">
        <w:rPr>
          <w:rFonts w:ascii="Times New Roman" w:hAnsi="Times New Roman"/>
          <w:sz w:val="28"/>
          <w:szCs w:val="28"/>
          <w:vertAlign w:val="subscript"/>
          <w:lang w:val="nl-NL"/>
        </w:rPr>
        <w:t>1r</w:t>
      </w:r>
      <w:r w:rsidRPr="001314F6">
        <w:rPr>
          <w:rFonts w:ascii="Times New Roman" w:hAnsi="Times New Roman"/>
          <w:sz w:val="28"/>
          <w:szCs w:val="28"/>
          <w:lang w:val="nl-NL"/>
        </w:rPr>
        <w:t xml:space="preserve">  : </w:t>
      </w:r>
      <w:r w:rsidRPr="001314F6">
        <w:rPr>
          <w:rFonts w:ascii="Times New Roman" w:hAnsi="Times New Roman" w:hint="eastAsia"/>
          <w:sz w:val="28"/>
          <w:szCs w:val="28"/>
          <w:lang w:val="nl-NL"/>
        </w:rPr>
        <w:t>đư</w:t>
      </w:r>
      <w:r w:rsidRPr="001314F6">
        <w:rPr>
          <w:rFonts w:ascii="Times New Roman" w:hAnsi="Times New Roman"/>
          <w:sz w:val="28"/>
          <w:szCs w:val="28"/>
          <w:lang w:val="nl-NL"/>
        </w:rPr>
        <w:t xml:space="preserve">ờng kính phần </w:t>
      </w:r>
      <w:r w:rsidRPr="001314F6">
        <w:rPr>
          <w:rFonts w:ascii="Times New Roman" w:hAnsi="Times New Roman" w:hint="eastAsia"/>
          <w:sz w:val="28"/>
          <w:szCs w:val="28"/>
          <w:lang w:val="nl-NL"/>
        </w:rPr>
        <w:t>đ</w:t>
      </w:r>
      <w:r w:rsidRPr="001314F6">
        <w:rPr>
          <w:rFonts w:ascii="Times New Roman" w:hAnsi="Times New Roman"/>
          <w:sz w:val="28"/>
          <w:szCs w:val="28"/>
          <w:lang w:val="nl-NL"/>
        </w:rPr>
        <w:t>ầu rãnh</w:t>
      </w:r>
      <w:r w:rsidRPr="001314F6">
        <w:rPr>
          <w:rFonts w:ascii="Times New Roman" w:hAnsi="Times New Roman"/>
          <w:bCs/>
          <w:sz w:val="28"/>
          <w:szCs w:val="28"/>
          <w:lang w:val="nl-NL"/>
        </w:rPr>
        <w:t>,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4.11.</w:t>
      </w:r>
    </w:p>
    <w:p w14:paraId="0FC2FA7D" w14:textId="77777777" w:rsidR="004F020E" w:rsidRPr="001314F6" w:rsidRDefault="004F020E" w:rsidP="004F020E">
      <w:pPr>
        <w:tabs>
          <w:tab w:val="left" w:pos="0"/>
          <w:tab w:val="left" w:pos="144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h</w:t>
      </w:r>
      <w:r w:rsidRPr="001314F6">
        <w:rPr>
          <w:rFonts w:ascii="Times New Roman" w:hAnsi="Times New Roman"/>
          <w:sz w:val="28"/>
          <w:szCs w:val="28"/>
          <w:vertAlign w:val="subscript"/>
          <w:lang w:val="nl-NL"/>
        </w:rPr>
        <w:t xml:space="preserve">42 </w:t>
      </w:r>
      <w:r w:rsidRPr="001314F6">
        <w:rPr>
          <w:rFonts w:ascii="Times New Roman" w:hAnsi="Times New Roman"/>
          <w:sz w:val="28"/>
          <w:szCs w:val="28"/>
          <w:lang w:val="nl-NL"/>
        </w:rPr>
        <w:t>: bề dày miệng rãnh</w:t>
      </w:r>
      <w:r w:rsidRPr="001314F6">
        <w:rPr>
          <w:rFonts w:ascii="Times New Roman" w:hAnsi="Times New Roman"/>
          <w:bCs/>
          <w:sz w:val="28"/>
          <w:szCs w:val="28"/>
          <w:lang w:val="nl-NL"/>
        </w:rPr>
        <w:t xml:space="preserve">, tính ở </w:t>
      </w:r>
      <w:r w:rsidRPr="001314F6">
        <w:rPr>
          <w:rFonts w:ascii="Times New Roman" w:hAnsi="Times New Roman"/>
          <w:sz w:val="28"/>
          <w:szCs w:val="28"/>
          <w:lang w:val="nl-NL"/>
        </w:rPr>
        <w:t>4.11.</w:t>
      </w:r>
    </w:p>
    <w:p w14:paraId="46104442" w14:textId="77777777" w:rsidR="004F020E" w:rsidRPr="001314F6" w:rsidRDefault="004F020E" w:rsidP="004F020E">
      <w:pPr>
        <w:tabs>
          <w:tab w:val="left" w:pos="0"/>
          <w:tab w:val="left" w:pos="1440"/>
        </w:tabs>
        <w:spacing w:line="360" w:lineRule="auto"/>
        <w:ind w:right="130"/>
        <w:rPr>
          <w:rFonts w:ascii="Times New Roman" w:hAnsi="Times New Roman"/>
          <w:b/>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b</w:t>
      </w:r>
      <w:r w:rsidRPr="001314F6">
        <w:rPr>
          <w:rFonts w:ascii="Times New Roman" w:hAnsi="Times New Roman"/>
          <w:sz w:val="28"/>
          <w:szCs w:val="28"/>
          <w:vertAlign w:val="subscript"/>
          <w:lang w:val="nl-NL"/>
        </w:rPr>
        <w:t xml:space="preserve">42 </w:t>
      </w:r>
      <w:r w:rsidRPr="001314F6">
        <w:rPr>
          <w:rFonts w:ascii="Times New Roman" w:hAnsi="Times New Roman"/>
          <w:sz w:val="28"/>
          <w:szCs w:val="28"/>
          <w:lang w:val="nl-NL"/>
        </w:rPr>
        <w:t>: bề rộng miệng rãnh</w:t>
      </w:r>
      <w:r w:rsidRPr="001314F6">
        <w:rPr>
          <w:rFonts w:ascii="Times New Roman" w:hAnsi="Times New Roman"/>
          <w:bCs/>
          <w:sz w:val="28"/>
          <w:szCs w:val="28"/>
          <w:lang w:val="nl-NL"/>
        </w:rPr>
        <w:t xml:space="preserve">, tính ở </w:t>
      </w:r>
      <w:r w:rsidRPr="001314F6">
        <w:rPr>
          <w:rFonts w:ascii="Times New Roman" w:hAnsi="Times New Roman"/>
          <w:sz w:val="28"/>
          <w:szCs w:val="28"/>
          <w:lang w:val="nl-NL"/>
        </w:rPr>
        <w:t>4.11.</w:t>
      </w:r>
      <w:r w:rsidRPr="001314F6">
        <w:rPr>
          <w:rFonts w:ascii="Times New Roman" w:hAnsi="Times New Roman"/>
          <w:b/>
          <w:sz w:val="28"/>
          <w:szCs w:val="28"/>
          <w:lang w:val="nl-NL"/>
        </w:rPr>
        <w:t xml:space="preserve">  </w:t>
      </w:r>
    </w:p>
    <w:p w14:paraId="79177050" w14:textId="77777777" w:rsidR="004F020E" w:rsidRPr="001314F6" w:rsidRDefault="004F020E" w:rsidP="004F020E">
      <w:pPr>
        <w:tabs>
          <w:tab w:val="left" w:pos="0"/>
          <w:tab w:val="left" w:pos="144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ab/>
        <w:t>- h</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xml:space="preserve">: </w:t>
      </w:r>
      <w:r w:rsidRPr="001314F6">
        <w:rPr>
          <w:rFonts w:ascii="Times New Roman" w:hAnsi="Times New Roman"/>
          <w:bCs/>
          <w:sz w:val="28"/>
          <w:szCs w:val="28"/>
          <w:lang w:val="nl-NL"/>
        </w:rPr>
        <w:t xml:space="preserve"> tính ở </w:t>
      </w:r>
      <w:r w:rsidRPr="001314F6">
        <w:rPr>
          <w:rFonts w:ascii="Times New Roman" w:hAnsi="Times New Roman"/>
          <w:sz w:val="28"/>
          <w:szCs w:val="28"/>
          <w:lang w:val="nl-NL"/>
        </w:rPr>
        <w:t>5.2.15.</w:t>
      </w:r>
      <w:r w:rsidRPr="001314F6">
        <w:rPr>
          <w:rFonts w:ascii="Times New Roman" w:hAnsi="Times New Roman"/>
          <w:b/>
          <w:sz w:val="28"/>
          <w:szCs w:val="28"/>
          <w:lang w:val="nl-NL"/>
        </w:rPr>
        <w:t xml:space="preserve">  </w:t>
      </w:r>
    </w:p>
    <w:p w14:paraId="133CB330" w14:textId="77777777" w:rsidR="004F020E" w:rsidRPr="001314F6" w:rsidRDefault="004F020E" w:rsidP="004F020E">
      <w:pPr>
        <w:numPr>
          <w:ilvl w:val="0"/>
          <w:numId w:val="6"/>
        </w:numPr>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Tổng hệ số từ dẫn rôto khi xét đến hiệu ứng mặt ngoài với  s =1.</w:t>
      </w:r>
    </w:p>
    <w:p w14:paraId="1AB2F150" w14:textId="77777777" w:rsidR="004F020E" w:rsidRPr="001314F6" w:rsidRDefault="004F020E" w:rsidP="004F020E">
      <w:pPr>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sym w:font="Symbol" w:char="F053"/>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t2</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đ2</w:t>
      </w:r>
      <w:r w:rsidRPr="001314F6">
        <w:rPr>
          <w:rFonts w:ascii="Times New Roman" w:hAnsi="Times New Roman"/>
          <w:sz w:val="28"/>
          <w:szCs w:val="28"/>
          <w:lang w:val="nl-NL"/>
        </w:rPr>
        <w:t xml:space="preserve"> =  1,41 + 1,358 + 0,848 = 3,616</w:t>
      </w:r>
    </w:p>
    <w:p w14:paraId="5DE0385E" w14:textId="77777777" w:rsidR="004F020E" w:rsidRPr="001314F6" w:rsidRDefault="004F020E" w:rsidP="004F020E">
      <w:pPr>
        <w:tabs>
          <w:tab w:val="left" w:pos="0"/>
          <w:tab w:val="left" w:pos="72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trong đó:                     </w:t>
      </w:r>
    </w:p>
    <w:p w14:paraId="7DDF51BA" w14:textId="77777777" w:rsidR="004F020E" w:rsidRPr="001314F6" w:rsidRDefault="004F020E" w:rsidP="004F020E">
      <w:pPr>
        <w:tabs>
          <w:tab w:val="left" w:pos="0"/>
          <w:tab w:val="left" w:pos="144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hệ số từ dẫn rãnh rôto, tính ở 6.2.1</w:t>
      </w:r>
    </w:p>
    <w:p w14:paraId="7B4F35C4" w14:textId="77777777" w:rsidR="004F020E" w:rsidRPr="001314F6" w:rsidRDefault="004F020E" w:rsidP="004F020E">
      <w:pPr>
        <w:tabs>
          <w:tab w:val="left" w:pos="0"/>
          <w:tab w:val="left" w:pos="144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t2</w:t>
      </w:r>
      <w:r w:rsidRPr="001314F6">
        <w:rPr>
          <w:rFonts w:ascii="Times New Roman" w:hAnsi="Times New Roman"/>
          <w:sz w:val="28"/>
          <w:szCs w:val="28"/>
          <w:lang w:val="nl-NL"/>
        </w:rPr>
        <w:t xml:space="preserve">  : hệ số từ dẫn tạp rôto</w:t>
      </w:r>
      <w:r w:rsidRPr="001314F6">
        <w:rPr>
          <w:rFonts w:ascii="Times New Roman" w:hAnsi="Times New Roman"/>
          <w:bCs/>
          <w:sz w:val="28"/>
          <w:szCs w:val="28"/>
          <w:lang w:val="nl-NL"/>
        </w:rPr>
        <w:t>,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2.15</w:t>
      </w:r>
    </w:p>
    <w:p w14:paraId="28CEA14E" w14:textId="77777777" w:rsidR="004F020E" w:rsidRPr="001314F6" w:rsidRDefault="004F020E" w:rsidP="004F020E">
      <w:pPr>
        <w:tabs>
          <w:tab w:val="left" w:pos="0"/>
          <w:tab w:val="left" w:pos="144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 xml:space="preserve">đ2 </w:t>
      </w:r>
      <w:r w:rsidRPr="001314F6">
        <w:rPr>
          <w:rFonts w:ascii="Times New Roman" w:hAnsi="Times New Roman"/>
          <w:sz w:val="28"/>
          <w:szCs w:val="28"/>
          <w:lang w:val="nl-NL"/>
        </w:rPr>
        <w:t>: hệ số từ tản phần đầu nối</w:t>
      </w:r>
      <w:r w:rsidRPr="001314F6">
        <w:rPr>
          <w:rFonts w:ascii="Times New Roman" w:hAnsi="Times New Roman"/>
          <w:bCs/>
          <w:sz w:val="28"/>
          <w:szCs w:val="28"/>
          <w:lang w:val="nl-NL"/>
        </w:rPr>
        <w:t xml:space="preserve">, tính ở </w:t>
      </w:r>
      <w:r w:rsidRPr="001314F6">
        <w:rPr>
          <w:rFonts w:ascii="Times New Roman" w:hAnsi="Times New Roman"/>
          <w:sz w:val="28"/>
          <w:szCs w:val="28"/>
          <w:lang w:val="nl-NL"/>
        </w:rPr>
        <w:t>5.2.16</w:t>
      </w:r>
      <w:r w:rsidRPr="001314F6">
        <w:rPr>
          <w:rFonts w:ascii="Times New Roman" w:hAnsi="Times New Roman"/>
          <w:b/>
          <w:sz w:val="28"/>
          <w:szCs w:val="28"/>
          <w:lang w:val="nl-NL"/>
        </w:rPr>
        <w:t>.</w:t>
      </w:r>
    </w:p>
    <w:p w14:paraId="1A0F05FB" w14:textId="77777777" w:rsidR="004F020E" w:rsidRPr="001314F6" w:rsidRDefault="004F020E" w:rsidP="004F020E">
      <w:pPr>
        <w:tabs>
          <w:tab w:val="left" w:pos="0"/>
          <w:tab w:val="left" w:pos="1440"/>
        </w:tabs>
        <w:spacing w:line="360" w:lineRule="auto"/>
        <w:ind w:right="130"/>
        <w:rPr>
          <w:rFonts w:ascii="Times New Roman" w:hAnsi="Times New Roman"/>
          <w:b/>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n</w:t>
      </w:r>
      <w:r w:rsidRPr="001314F6">
        <w:rPr>
          <w:rFonts w:ascii="Times New Roman" w:hAnsi="Times New Roman"/>
          <w:sz w:val="28"/>
          <w:szCs w:val="28"/>
          <w:lang w:val="nl-NL"/>
        </w:rPr>
        <w:t xml:space="preserve">  : hệ số từ tản do rãnh nghiên</w:t>
      </w:r>
      <w:r w:rsidRPr="001314F6">
        <w:rPr>
          <w:rFonts w:ascii="Times New Roman" w:hAnsi="Times New Roman"/>
          <w:bCs/>
          <w:sz w:val="28"/>
          <w:szCs w:val="28"/>
          <w:lang w:val="nl-NL"/>
        </w:rPr>
        <w:t xml:space="preserve">, tính ở </w:t>
      </w:r>
      <w:r w:rsidRPr="001314F6">
        <w:rPr>
          <w:rFonts w:ascii="Times New Roman" w:hAnsi="Times New Roman"/>
          <w:sz w:val="28"/>
          <w:szCs w:val="28"/>
          <w:lang w:val="nl-NL"/>
        </w:rPr>
        <w:t>5</w:t>
      </w:r>
      <w:r w:rsidRPr="001314F6">
        <w:rPr>
          <w:rFonts w:ascii="Times New Roman" w:hAnsi="Times New Roman"/>
          <w:b/>
          <w:sz w:val="28"/>
          <w:szCs w:val="28"/>
          <w:lang w:val="nl-NL"/>
        </w:rPr>
        <w:t>.</w:t>
      </w:r>
      <w:r w:rsidRPr="001314F6">
        <w:rPr>
          <w:rFonts w:ascii="Times New Roman" w:hAnsi="Times New Roman"/>
          <w:sz w:val="28"/>
          <w:szCs w:val="28"/>
          <w:lang w:val="nl-NL"/>
        </w:rPr>
        <w:t>2.17.</w:t>
      </w:r>
      <w:r w:rsidRPr="001314F6">
        <w:rPr>
          <w:rFonts w:ascii="Times New Roman" w:hAnsi="Times New Roman"/>
          <w:b/>
          <w:sz w:val="28"/>
          <w:szCs w:val="28"/>
          <w:lang w:val="nl-NL"/>
        </w:rPr>
        <w:t xml:space="preserve">  </w:t>
      </w:r>
    </w:p>
    <w:p w14:paraId="4D651D17" w14:textId="77777777" w:rsidR="004F020E" w:rsidRPr="001314F6" w:rsidRDefault="004F020E" w:rsidP="004F020E">
      <w:pPr>
        <w:numPr>
          <w:ilvl w:val="0"/>
          <w:numId w:val="6"/>
        </w:numPr>
        <w:spacing w:line="360" w:lineRule="auto"/>
        <w:ind w:right="135"/>
        <w:rPr>
          <w:rFonts w:ascii="Times New Roman" w:hAnsi="Times New Roman"/>
          <w:sz w:val="28"/>
          <w:szCs w:val="28"/>
          <w:lang w:val="nl-NL"/>
        </w:rPr>
      </w:pPr>
      <w:r w:rsidRPr="001314F6">
        <w:rPr>
          <w:rFonts w:ascii="Times New Roman" w:hAnsi="Times New Roman"/>
          <w:sz w:val="28"/>
          <w:szCs w:val="28"/>
          <w:lang w:val="nl-NL"/>
        </w:rPr>
        <w:t>Điện kháng rôto khi xét tới hiệu ứng mặt ngoài :</w:t>
      </w:r>
    </w:p>
    <w:p w14:paraId="3B19C9F5" w14:textId="2C832E79" w:rsidR="004F020E" w:rsidRPr="001314F6" w:rsidRDefault="004F020E" w:rsidP="006E46A3">
      <w:pPr>
        <w:tabs>
          <w:tab w:val="left" w:pos="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x'</w:t>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2ξ</m:t>
                </m:r>
              </m:sub>
            </m:sSub>
          </m:num>
          <m:den>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2</m:t>
                </m:r>
              </m:sub>
            </m:sSub>
          </m:den>
        </m:f>
      </m:oMath>
      <w:r w:rsidRPr="001314F6">
        <w:rPr>
          <w:rFonts w:ascii="Times New Roman" w:hAnsi="Times New Roman"/>
          <w:sz w:val="28"/>
          <w:szCs w:val="28"/>
          <w:lang w:val="nl-NL"/>
        </w:rPr>
        <w:t xml:space="preserve">         </w:t>
      </w:r>
    </w:p>
    <w:p w14:paraId="6765843C" w14:textId="071CAF18" w:rsidR="004F020E" w:rsidRPr="001314F6" w:rsidRDefault="004F020E" w:rsidP="006E46A3">
      <w:pPr>
        <w:tabs>
          <w:tab w:val="left" w:pos="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w:r w:rsidRPr="001314F6">
        <w:rPr>
          <w:rFonts w:ascii="Times New Roman" w:hAnsi="Times New Roman"/>
          <w:sz w:val="28"/>
          <w:szCs w:val="28"/>
          <w:lang w:val="nl-NL"/>
        </w:rPr>
        <w:tab/>
        <w:t xml:space="preserve">     =  1,6 . </w:t>
      </w:r>
      <m:oMath>
        <m:f>
          <m:fPr>
            <m:ctrlPr>
              <w:rPr>
                <w:rFonts w:ascii="Cambria Math" w:hAnsi="Times New Roman"/>
                <w:i/>
                <w:sz w:val="28"/>
                <w:szCs w:val="28"/>
                <w:lang w:val="nl-NL"/>
              </w:rPr>
            </m:ctrlPr>
          </m:fPr>
          <m:num>
            <m:r>
              <w:rPr>
                <w:rFonts w:ascii="Cambria Math" w:hAnsi="Times New Roman"/>
                <w:sz w:val="28"/>
                <w:szCs w:val="28"/>
                <w:lang w:val="nl-NL"/>
              </w:rPr>
              <m:t>3,616</m:t>
            </m:r>
          </m:num>
          <m:den>
            <m:r>
              <w:rPr>
                <w:rFonts w:ascii="Cambria Math" w:hAnsi="Times New Roman"/>
                <w:sz w:val="28"/>
                <w:szCs w:val="28"/>
                <w:lang w:val="nl-NL"/>
              </w:rPr>
              <m:t>3,616</m:t>
            </m:r>
          </m:den>
        </m:f>
      </m:oMath>
      <w:r w:rsidRPr="001314F6">
        <w:rPr>
          <w:rFonts w:ascii="Times New Roman" w:hAnsi="Times New Roman"/>
          <w:sz w:val="28"/>
          <w:szCs w:val="28"/>
          <w:lang w:val="nl-NL"/>
        </w:rPr>
        <w:t xml:space="preserve"> =   1,6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3C8ECF88" w14:textId="77777777" w:rsidR="004F020E" w:rsidRPr="001314F6" w:rsidRDefault="004F020E" w:rsidP="004F020E">
      <w:pPr>
        <w:tabs>
          <w:tab w:val="left" w:pos="0"/>
          <w:tab w:val="left" w:pos="72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trong đó:                     </w:t>
      </w:r>
    </w:p>
    <w:p w14:paraId="4DBC7729" w14:textId="77777777" w:rsidR="004F020E" w:rsidRPr="001314F6" w:rsidRDefault="004F020E" w:rsidP="004F020E">
      <w:pPr>
        <w:tabs>
          <w:tab w:val="left" w:pos="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53"/>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tổng hệ số từ dẫn rôto.</w:t>
      </w:r>
    </w:p>
    <w:p w14:paraId="5234492B" w14:textId="77777777" w:rsidR="004F020E" w:rsidRPr="001314F6" w:rsidRDefault="004F020E" w:rsidP="004F020E">
      <w:pPr>
        <w:tabs>
          <w:tab w:val="left" w:pos="1440"/>
          <w:tab w:val="left" w:pos="1368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53"/>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tổng hệ số từ tản rôto.</w:t>
      </w:r>
    </w:p>
    <w:p w14:paraId="3AE7D854" w14:textId="77777777" w:rsidR="004F020E" w:rsidRPr="001314F6" w:rsidRDefault="004F020E" w:rsidP="004F020E">
      <w:pPr>
        <w:numPr>
          <w:ilvl w:val="0"/>
          <w:numId w:val="6"/>
        </w:numPr>
        <w:spacing w:line="360" w:lineRule="auto"/>
        <w:ind w:right="130"/>
        <w:rPr>
          <w:rFonts w:ascii="Times New Roman" w:hAnsi="Times New Roman"/>
          <w:sz w:val="28"/>
          <w:szCs w:val="28"/>
          <w:lang w:val="nl-NL"/>
        </w:rPr>
      </w:pPr>
      <w:r w:rsidRPr="001314F6">
        <w:rPr>
          <w:rFonts w:ascii="Times New Roman" w:hAnsi="Times New Roman"/>
          <w:sz w:val="28"/>
          <w:szCs w:val="28"/>
          <w:lang w:val="nl-NL"/>
        </w:rPr>
        <w:t>Tổng trở ngắn mạch khi xét đến hiệu ứng mặt ngoài với  s =1.</w:t>
      </w:r>
    </w:p>
    <w:p w14:paraId="6B62E2F5"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r</w:t>
      </w:r>
      <w:r w:rsidRPr="001314F6">
        <w:rPr>
          <w:rFonts w:ascii="Times New Roman" w:hAnsi="Times New Roman"/>
          <w:sz w:val="28"/>
          <w:szCs w:val="28"/>
          <w:vertAlign w:val="subscript"/>
          <w:lang w:val="nl-NL"/>
        </w:rPr>
        <w:t>n</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 xml:space="preserve">  =   r</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r'</w:t>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1,494 + 1,273  =  2,767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4BA9C60B" w14:textId="77777777" w:rsidR="004F020E" w:rsidRPr="001314F6"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lastRenderedPageBreak/>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x</w:t>
      </w:r>
      <w:r w:rsidRPr="001314F6">
        <w:rPr>
          <w:rFonts w:ascii="Times New Roman" w:hAnsi="Times New Roman"/>
          <w:sz w:val="28"/>
          <w:szCs w:val="28"/>
          <w:vertAlign w:val="subscript"/>
          <w:lang w:val="nl-NL"/>
        </w:rPr>
        <w:t>n</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1,706 + 1,6   =  3,306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4B1F6358" w14:textId="12539B13" w:rsidR="004F020E" w:rsidRPr="001314F6" w:rsidRDefault="004F020E" w:rsidP="006E46A3">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z</w:t>
      </w:r>
      <w:r w:rsidRPr="001314F6">
        <w:rPr>
          <w:rFonts w:ascii="Times New Roman" w:hAnsi="Times New Roman"/>
          <w:sz w:val="28"/>
          <w:szCs w:val="28"/>
          <w:vertAlign w:val="subscript"/>
          <w:lang w:val="nl-NL"/>
        </w:rPr>
        <w:t>n</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w:t>
      </w:r>
      <m:oMath>
        <m:rad>
          <m:radPr>
            <m:degHide m:val="1"/>
            <m:ctrlPr>
              <w:rPr>
                <w:rFonts w:ascii="Cambria Math" w:hAnsi="Times New Roman"/>
                <w:i/>
                <w:sz w:val="28"/>
                <w:szCs w:val="28"/>
                <w:lang w:val="nl-NL"/>
              </w:rPr>
            </m:ctrlPr>
          </m:radPr>
          <m:deg/>
          <m:e>
            <m:sSub>
              <m:sSubPr>
                <m:ctrlPr>
                  <w:rPr>
                    <w:rFonts w:ascii="Cambria Math" w:hAnsi="Times New Roman"/>
                    <w:i/>
                    <w:sz w:val="28"/>
                    <w:szCs w:val="28"/>
                    <w:lang w:val="nl-NL"/>
                  </w:rPr>
                </m:ctrlPr>
              </m:sSubPr>
              <m:e>
                <m:sSup>
                  <m:sSupPr>
                    <m:ctrlPr>
                      <w:rPr>
                        <w:rFonts w:ascii="Cambria Math" w:hAnsi="Times New Roman"/>
                        <w:i/>
                        <w:sz w:val="28"/>
                        <w:szCs w:val="28"/>
                        <w:lang w:val="nl-NL"/>
                      </w:rPr>
                    </m:ctrlPr>
                  </m:sSupPr>
                  <m:e>
                    <m:r>
                      <w:rPr>
                        <w:rFonts w:ascii="Cambria Math" w:hAnsi="Times New Roman"/>
                        <w:sz w:val="28"/>
                        <w:szCs w:val="28"/>
                        <w:lang w:val="nl-NL"/>
                      </w:rPr>
                      <m:t>r</m:t>
                    </m:r>
                  </m:e>
                  <m:sup>
                    <m:r>
                      <w:rPr>
                        <w:rFonts w:ascii="Cambria Math" w:hAnsi="Times New Roman"/>
                        <w:sz w:val="28"/>
                        <w:szCs w:val="28"/>
                        <w:lang w:val="nl-NL"/>
                      </w:rPr>
                      <m:t>2</m:t>
                    </m:r>
                  </m:sup>
                </m:sSup>
              </m:e>
              <m:sub>
                <m:r>
                  <w:rPr>
                    <w:rFonts w:ascii="Cambria Math" w:hAnsi="Times New Roman"/>
                    <w:sz w:val="28"/>
                    <w:szCs w:val="28"/>
                    <w:lang w:val="nl-NL"/>
                  </w:rPr>
                  <m:t>nξ</m:t>
                </m:r>
              </m:sub>
            </m:sSub>
            <m:r>
              <w:rPr>
                <w:rFonts w:ascii="Cambria Math" w:hAnsi="Times New Roman"/>
                <w:sz w:val="28"/>
                <w:szCs w:val="28"/>
                <w:lang w:val="nl-NL"/>
              </w:rPr>
              <m:t>+</m:t>
            </m:r>
            <m:sSub>
              <m:sSubPr>
                <m:ctrlPr>
                  <w:rPr>
                    <w:rFonts w:ascii="Cambria Math" w:hAnsi="Times New Roman"/>
                    <w:i/>
                    <w:sz w:val="28"/>
                    <w:szCs w:val="28"/>
                    <w:lang w:val="nl-NL"/>
                  </w:rPr>
                </m:ctrlPr>
              </m:sSubPr>
              <m:e>
                <m:sSup>
                  <m:sSupPr>
                    <m:ctrlPr>
                      <w:rPr>
                        <w:rFonts w:ascii="Cambria Math" w:hAnsi="Times New Roman"/>
                        <w:i/>
                        <w:sz w:val="28"/>
                        <w:szCs w:val="28"/>
                        <w:lang w:val="nl-NL"/>
                      </w:rPr>
                    </m:ctrlPr>
                  </m:sSupPr>
                  <m:e>
                    <m:r>
                      <w:rPr>
                        <w:rFonts w:ascii="Cambria Math" w:hAnsi="Times New Roman"/>
                        <w:sz w:val="28"/>
                        <w:szCs w:val="28"/>
                        <w:lang w:val="nl-NL"/>
                      </w:rPr>
                      <m:t>x</m:t>
                    </m:r>
                  </m:e>
                  <m:sup>
                    <m:r>
                      <w:rPr>
                        <w:rFonts w:ascii="Cambria Math" w:hAnsi="Times New Roman"/>
                        <w:sz w:val="28"/>
                        <w:szCs w:val="28"/>
                        <w:lang w:val="nl-NL"/>
                      </w:rPr>
                      <m:t>2</m:t>
                    </m:r>
                  </m:sup>
                </m:sSup>
              </m:e>
              <m:sub>
                <m:r>
                  <w:rPr>
                    <w:rFonts w:ascii="Cambria Math" w:hAnsi="Times New Roman"/>
                    <w:sz w:val="28"/>
                    <w:szCs w:val="28"/>
                    <w:lang w:val="nl-NL"/>
                  </w:rPr>
                  <m:t>nξ</m:t>
                </m:r>
              </m:sub>
            </m:sSub>
            <m:ctrlPr>
              <w:rPr>
                <w:rFonts w:ascii="Cambria Math" w:hAnsi="Cambria Math"/>
                <w:i/>
                <w:sz w:val="28"/>
                <w:szCs w:val="28"/>
                <w:lang w:val="nl-NL"/>
              </w:rPr>
            </m:ctrlPr>
          </m:e>
        </m:rad>
        <m:r>
          <w:rPr>
            <w:rFonts w:ascii="Cambria Math" w:hAnsi="Times New Roman"/>
            <w:sz w:val="28"/>
            <w:szCs w:val="28"/>
            <w:lang w:val="nl-NL"/>
          </w:rPr>
          <m:t>=</m:t>
        </m:r>
        <m:rad>
          <m:radPr>
            <m:degHide m:val="1"/>
            <m:ctrlPr>
              <w:rPr>
                <w:rFonts w:ascii="Cambria Math" w:hAnsi="Times New Roman"/>
                <w:i/>
                <w:sz w:val="28"/>
                <w:szCs w:val="28"/>
                <w:lang w:val="nl-NL"/>
              </w:rPr>
            </m:ctrlPr>
          </m:radPr>
          <m:deg/>
          <m:e>
            <m:r>
              <w:rPr>
                <w:rFonts w:ascii="Cambria Math" w:hAnsi="Times New Roman"/>
                <w:sz w:val="28"/>
                <w:szCs w:val="28"/>
                <w:lang w:val="nl-NL"/>
              </w:rPr>
              <m:t>2,76</m:t>
            </m:r>
            <m:sSup>
              <m:sSupPr>
                <m:ctrlPr>
                  <w:rPr>
                    <w:rFonts w:ascii="Cambria Math" w:hAnsi="Times New Roman"/>
                    <w:i/>
                    <w:sz w:val="28"/>
                    <w:szCs w:val="28"/>
                    <w:lang w:val="nl-NL"/>
                  </w:rPr>
                </m:ctrlPr>
              </m:sSupPr>
              <m:e>
                <m:r>
                  <w:rPr>
                    <w:rFonts w:ascii="Cambria Math" w:hAnsi="Times New Roman"/>
                    <w:sz w:val="28"/>
                    <w:szCs w:val="28"/>
                    <w:lang w:val="nl-NL"/>
                  </w:rPr>
                  <m:t>7</m:t>
                </m:r>
              </m:e>
              <m:sup>
                <m:r>
                  <w:rPr>
                    <w:rFonts w:ascii="Cambria Math" w:hAnsi="Times New Roman"/>
                    <w:sz w:val="28"/>
                    <w:szCs w:val="28"/>
                    <w:lang w:val="nl-NL"/>
                  </w:rPr>
                  <m:t>2</m:t>
                </m:r>
              </m:sup>
            </m:sSup>
            <m:r>
              <w:rPr>
                <w:rFonts w:ascii="Cambria Math" w:hAnsi="Times New Roman"/>
                <w:sz w:val="28"/>
                <w:szCs w:val="28"/>
                <w:lang w:val="nl-NL"/>
              </w:rPr>
              <m:t>+3,30</m:t>
            </m:r>
            <m:sSup>
              <m:sSupPr>
                <m:ctrlPr>
                  <w:rPr>
                    <w:rFonts w:ascii="Cambria Math" w:hAnsi="Times New Roman"/>
                    <w:i/>
                    <w:sz w:val="28"/>
                    <w:szCs w:val="28"/>
                    <w:lang w:val="nl-NL"/>
                  </w:rPr>
                </m:ctrlPr>
              </m:sSupPr>
              <m:e>
                <m:r>
                  <w:rPr>
                    <w:rFonts w:ascii="Cambria Math" w:hAnsi="Times New Roman"/>
                    <w:sz w:val="28"/>
                    <w:szCs w:val="28"/>
                    <w:lang w:val="nl-NL"/>
                  </w:rPr>
                  <m:t>6</m:t>
                </m:r>
              </m:e>
              <m:sup>
                <m:r>
                  <w:rPr>
                    <w:rFonts w:ascii="Cambria Math" w:hAnsi="Times New Roman"/>
                    <w:sz w:val="28"/>
                    <w:szCs w:val="28"/>
                    <w:lang w:val="nl-NL"/>
                  </w:rPr>
                  <m:t>2</m:t>
                </m:r>
              </m:sup>
            </m:sSup>
            <m:ctrlPr>
              <w:rPr>
                <w:rFonts w:ascii="Cambria Math" w:hAnsi="Cambria Math"/>
                <w:i/>
                <w:sz w:val="28"/>
                <w:szCs w:val="28"/>
                <w:lang w:val="nl-NL"/>
              </w:rPr>
            </m:ctrlPr>
          </m:e>
        </m:rad>
      </m:oMath>
      <w:r w:rsidRPr="001314F6">
        <w:rPr>
          <w:rFonts w:ascii="Times New Roman" w:hAnsi="Times New Roman"/>
          <w:sz w:val="28"/>
          <w:szCs w:val="28"/>
          <w:lang w:val="nl-NL"/>
        </w:rPr>
        <w:t>=  4,311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0E330E86" w14:textId="77777777" w:rsidR="004F020E" w:rsidRPr="001314F6" w:rsidRDefault="004F020E" w:rsidP="004F020E">
      <w:pPr>
        <w:tabs>
          <w:tab w:val="left" w:pos="0"/>
          <w:tab w:val="left" w:pos="72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trong đó:      </w:t>
      </w:r>
    </w:p>
    <w:p w14:paraId="57C0DF34" w14:textId="77777777" w:rsidR="004F020E" w:rsidRPr="001314F6" w:rsidRDefault="004F020E" w:rsidP="004F020E">
      <w:pPr>
        <w:tabs>
          <w:tab w:val="left" w:pos="0"/>
          <w:tab w:val="left" w:pos="72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 r</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điện trở tác dụng của dây quấn stato,</w:t>
      </w:r>
      <w:r w:rsidRPr="001314F6">
        <w:rPr>
          <w:rFonts w:ascii="Times New Roman" w:hAnsi="Times New Roman"/>
          <w:b/>
          <w:sz w:val="28"/>
          <w:szCs w:val="28"/>
          <w:lang w:val="nl-NL"/>
        </w:rPr>
        <w:t xml:space="preserve"> </w:t>
      </w:r>
      <w:r w:rsidRPr="001314F6">
        <w:rPr>
          <w:rFonts w:ascii="Times New Roman" w:hAnsi="Times New Roman"/>
          <w:sz w:val="28"/>
          <w:szCs w:val="28"/>
          <w:lang w:val="nl-NL"/>
        </w:rPr>
        <w:t>tính ở 5.2.4.</w:t>
      </w:r>
    </w:p>
    <w:p w14:paraId="1D3FB465" w14:textId="77777777" w:rsidR="004F020E" w:rsidRPr="001314F6" w:rsidRDefault="004F020E" w:rsidP="004F020E">
      <w:pPr>
        <w:tabs>
          <w:tab w:val="left" w:pos="1440"/>
          <w:tab w:val="left" w:pos="13680"/>
        </w:tabs>
        <w:spacing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điện kháng dây quấn stato,</w:t>
      </w:r>
      <w:r w:rsidRPr="001314F6">
        <w:rPr>
          <w:rFonts w:ascii="Times New Roman" w:hAnsi="Times New Roman"/>
          <w:b/>
          <w:sz w:val="28"/>
          <w:szCs w:val="28"/>
          <w:lang w:val="nl-NL"/>
        </w:rPr>
        <w:t xml:space="preserve"> </w:t>
      </w:r>
      <w:r w:rsidRPr="001314F6">
        <w:rPr>
          <w:rFonts w:ascii="Times New Roman" w:hAnsi="Times New Roman"/>
          <w:sz w:val="28"/>
          <w:szCs w:val="28"/>
          <w:lang w:val="nl-NL"/>
        </w:rPr>
        <w:t>tính ở 5.2.14</w:t>
      </w:r>
    </w:p>
    <w:p w14:paraId="2FF84CC0" w14:textId="77777777" w:rsidR="004F020E" w:rsidRPr="001314F6" w:rsidRDefault="004F020E" w:rsidP="004F020E">
      <w:pPr>
        <w:numPr>
          <w:ilvl w:val="0"/>
          <w:numId w:val="6"/>
        </w:numPr>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Dòng điện ngắn mạch khi xét đến hiệu ứng mặt ngoài với  S =1.</w:t>
      </w:r>
    </w:p>
    <w:p w14:paraId="63A53538" w14:textId="086B9330" w:rsidR="004F020E" w:rsidRPr="001314F6" w:rsidRDefault="004F020E" w:rsidP="006E46A3">
      <w:pPr>
        <w:spacing w:line="360" w:lineRule="auto"/>
        <w:ind w:left="720" w:right="135"/>
        <w:rPr>
          <w:rFonts w:ascii="Times New Roman" w:hAnsi="Times New Roman"/>
          <w:b/>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I</w:t>
      </w:r>
      <w:r w:rsidRPr="001314F6">
        <w:rPr>
          <w:rFonts w:ascii="Times New Roman" w:hAnsi="Times New Roman"/>
          <w:sz w:val="28"/>
          <w:szCs w:val="28"/>
          <w:vertAlign w:val="subscript"/>
          <w:lang w:val="nl-NL"/>
        </w:rPr>
        <w:t>n</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U</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nξ</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20</m:t>
            </m:r>
          </m:num>
          <m:den>
            <m:r>
              <w:rPr>
                <w:rFonts w:ascii="Cambria Math" w:hAnsi="Times New Roman"/>
                <w:sz w:val="28"/>
                <w:szCs w:val="28"/>
                <w:lang w:val="nl-NL"/>
              </w:rPr>
              <m:t>4,311</m:t>
            </m:r>
          </m:den>
        </m:f>
        <m:r>
          <w:rPr>
            <w:rFonts w:ascii="Cambria Math" w:hAnsi="Times New Roman"/>
            <w:sz w:val="28"/>
            <w:szCs w:val="28"/>
            <w:lang w:val="nl-NL"/>
          </w:rPr>
          <m:t>=51,032(A)</m:t>
        </m:r>
      </m:oMath>
      <w:r w:rsidRPr="001314F6">
        <w:rPr>
          <w:rFonts w:ascii="Times New Roman" w:hAnsi="Times New Roman"/>
          <w:sz w:val="28"/>
          <w:szCs w:val="28"/>
          <w:lang w:val="nl-NL"/>
        </w:rPr>
        <w:t xml:space="preserve">  </w:t>
      </w:r>
    </w:p>
    <w:p w14:paraId="53F78C85" w14:textId="77777777" w:rsidR="004F020E" w:rsidRPr="001314F6" w:rsidRDefault="004F020E" w:rsidP="004F020E">
      <w:pPr>
        <w:spacing w:line="360" w:lineRule="auto"/>
        <w:ind w:right="135" w:firstLine="360"/>
        <w:jc w:val="both"/>
        <w:rPr>
          <w:rFonts w:ascii="Times New Roman" w:hAnsi="Times New Roman"/>
          <w:b/>
          <w:sz w:val="28"/>
          <w:szCs w:val="28"/>
          <w:lang w:val="nl-NL"/>
        </w:rPr>
      </w:pPr>
      <w:r w:rsidRPr="001314F6">
        <w:rPr>
          <w:rFonts w:ascii="Times New Roman" w:hAnsi="Times New Roman"/>
          <w:b/>
          <w:sz w:val="28"/>
          <w:szCs w:val="28"/>
          <w:lang w:val="nl-NL"/>
        </w:rPr>
        <w:t>6.2.2. Tham số của động cơ điện khi xét đến hiệu ứng mặt ngoài và sự bão hoà của mạch từ tản với  s =1:</w:t>
      </w:r>
    </w:p>
    <w:p w14:paraId="5AD6A8BA" w14:textId="77777777" w:rsidR="004F020E"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Sơ bộ của hệ số bão hoà  k</w:t>
      </w:r>
      <w:r w:rsidRPr="001314F6">
        <w:rPr>
          <w:rFonts w:ascii="Times New Roman" w:hAnsi="Times New Roman"/>
          <w:sz w:val="28"/>
          <w:szCs w:val="28"/>
          <w:vertAlign w:val="subscript"/>
          <w:lang w:val="nl-NL"/>
        </w:rPr>
        <w:t>bh</w:t>
      </w:r>
      <w:r w:rsidRPr="001314F6">
        <w:rPr>
          <w:rFonts w:ascii="Times New Roman" w:hAnsi="Times New Roman"/>
          <w:sz w:val="28"/>
          <w:szCs w:val="28"/>
          <w:lang w:val="nl-NL"/>
        </w:rPr>
        <w:t xml:space="preserve"> = 1,</w:t>
      </w:r>
      <w:r>
        <w:rPr>
          <w:rFonts w:ascii="Times New Roman" w:hAnsi="Times New Roman"/>
          <w:sz w:val="28"/>
          <w:szCs w:val="28"/>
          <w:lang w:val="nl-NL"/>
        </w:rPr>
        <w:t>3</w:t>
      </w:r>
      <w:r w:rsidRPr="001314F6">
        <w:rPr>
          <w:rFonts w:ascii="Times New Roman" w:hAnsi="Times New Roman"/>
          <w:sz w:val="28"/>
          <w:szCs w:val="28"/>
          <w:lang w:val="nl-NL"/>
        </w:rPr>
        <w:t xml:space="preserve"> [1] trang 259</w:t>
      </w:r>
      <w:r>
        <w:rPr>
          <w:rFonts w:ascii="Times New Roman" w:hAnsi="Times New Roman"/>
          <w:sz w:val="28"/>
          <w:szCs w:val="28"/>
          <w:lang w:val="nl-NL"/>
        </w:rPr>
        <w:t xml:space="preserve"> (thiết kế máy điện).</w:t>
      </w:r>
    </w:p>
    <w:p w14:paraId="7813BC50" w14:textId="77777777" w:rsidR="004F020E" w:rsidRPr="001314F6" w:rsidRDefault="004F020E" w:rsidP="004F020E">
      <w:pPr>
        <w:spacing w:line="360" w:lineRule="auto"/>
        <w:ind w:right="135"/>
        <w:rPr>
          <w:rFonts w:ascii="Times New Roman" w:hAnsi="Times New Roman"/>
          <w:sz w:val="28"/>
          <w:szCs w:val="28"/>
          <w:lang w:val="nl-NL"/>
        </w:rPr>
      </w:pPr>
    </w:p>
    <w:p w14:paraId="282C339D" w14:textId="77777777" w:rsidR="004F020E" w:rsidRPr="001314F6" w:rsidRDefault="004F020E" w:rsidP="004F020E">
      <w:pPr>
        <w:numPr>
          <w:ilvl w:val="0"/>
          <w:numId w:val="6"/>
        </w:numPr>
        <w:spacing w:line="360" w:lineRule="auto"/>
        <w:ind w:right="135"/>
        <w:rPr>
          <w:rFonts w:ascii="Times New Roman" w:hAnsi="Times New Roman"/>
          <w:sz w:val="28"/>
          <w:szCs w:val="28"/>
          <w:lang w:val="nl-NL"/>
        </w:rPr>
      </w:pPr>
      <w:r w:rsidRPr="001314F6">
        <w:rPr>
          <w:rFonts w:ascii="Times New Roman" w:hAnsi="Times New Roman"/>
          <w:sz w:val="28"/>
          <w:szCs w:val="28"/>
          <w:lang w:val="nl-NL"/>
        </w:rPr>
        <w:t>Dòng điện ngắn mạch khi xét đến hiệu ứng mặt ngoài và sự bão hoà của mạch từ tản :</w:t>
      </w:r>
    </w:p>
    <w:p w14:paraId="42C4CCE6" w14:textId="77777777" w:rsidR="004F020E" w:rsidRDefault="004F020E" w:rsidP="004F020E">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I</w:t>
      </w:r>
      <w:r w:rsidRPr="001314F6">
        <w:rPr>
          <w:rFonts w:ascii="Times New Roman" w:hAnsi="Times New Roman"/>
          <w:sz w:val="28"/>
          <w:szCs w:val="28"/>
          <w:vertAlign w:val="subscript"/>
          <w:lang w:val="nl-NL"/>
        </w:rPr>
        <w:t>nbh</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bh</w:t>
      </w:r>
      <w:r w:rsidRPr="001314F6">
        <w:rPr>
          <w:rFonts w:ascii="Times New Roman" w:hAnsi="Times New Roman"/>
          <w:sz w:val="28"/>
          <w:szCs w:val="28"/>
          <w:lang w:val="nl-NL"/>
        </w:rPr>
        <w:t xml:space="preserve"> .  I</w:t>
      </w:r>
      <w:r w:rsidRPr="001314F6">
        <w:rPr>
          <w:rFonts w:ascii="Times New Roman" w:hAnsi="Times New Roman"/>
          <w:sz w:val="28"/>
          <w:szCs w:val="28"/>
          <w:vertAlign w:val="subscript"/>
          <w:lang w:val="nl-NL"/>
        </w:rPr>
        <w:t>n</w:t>
      </w:r>
      <w:r w:rsidRPr="001314F6">
        <w:rPr>
          <w:rFonts w:ascii="Times New Roman" w:hAnsi="Times New Roman"/>
          <w:sz w:val="28"/>
          <w:szCs w:val="28"/>
          <w:vertAlign w:val="subscript"/>
          <w:lang w:val="nl-NL"/>
        </w:rPr>
        <w:sym w:font="Symbol" w:char="0078"/>
      </w: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 xml:space="preserve">    =  1,3 . 51,032 =  66,341(A)</w:t>
      </w:r>
    </w:p>
    <w:p w14:paraId="12F57C9B" w14:textId="77777777" w:rsidR="004F020E" w:rsidRPr="001314F6" w:rsidRDefault="004F020E" w:rsidP="004F020E">
      <w:pPr>
        <w:spacing w:before="120" w:after="120" w:line="360" w:lineRule="auto"/>
        <w:ind w:right="130"/>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Sức từ động trung bình của một rãnh stato:</w:t>
      </w:r>
    </w:p>
    <w:p w14:paraId="6EBA131C" w14:textId="5D2F95E0" w:rsidR="004F020E" w:rsidRPr="001314F6" w:rsidRDefault="004F020E" w:rsidP="006E46A3">
      <w:pPr>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m:oMath>
        <m:sSub>
          <m:sSubPr>
            <m:ctrlPr>
              <w:rPr>
                <w:rFonts w:ascii="Cambria Math" w:hAnsi="Times New Roman"/>
                <w:i/>
                <w:sz w:val="28"/>
                <w:szCs w:val="28"/>
                <w:lang w:val="nl-NL"/>
              </w:rPr>
            </m:ctrlPr>
          </m:sSubPr>
          <m:e>
            <m:r>
              <w:rPr>
                <w:rFonts w:ascii="Cambria Math" w:hAnsi="Times New Roman"/>
                <w:sz w:val="28"/>
                <w:szCs w:val="28"/>
                <w:lang w:val="nl-NL"/>
              </w:rPr>
              <m:t>F</m:t>
            </m:r>
          </m:e>
          <m:sub>
            <m:r>
              <w:rPr>
                <w:rFonts w:ascii="Cambria Math" w:hAnsi="Times New Roman"/>
                <w:sz w:val="28"/>
                <w:szCs w:val="28"/>
                <w:lang w:val="nl-NL"/>
              </w:rPr>
              <m:t>Z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0,7</m:t>
        </m:r>
        <m:r>
          <w:rPr>
            <w:rFonts w:ascii="Cambria Math" w:hAnsi="Cambria Math" w:cs="Cambria Math"/>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nb</m:t>
                </m:r>
                <m:r>
                  <w:rPr>
                    <w:rFonts w:ascii="Cambria Math" w:hAnsi="Times New Roman"/>
                    <w:sz w:val="28"/>
                    <w:szCs w:val="28"/>
                    <w:lang w:val="nl-NL"/>
                  </w:rPr>
                  <m:t>h</m:t>
                </m:r>
                <m:r>
                  <w:rPr>
                    <w:rFonts w:ascii="Cambria Math" w:hAnsi="Times New Roman"/>
                    <w:sz w:val="28"/>
                    <w:szCs w:val="28"/>
                    <w:lang w:val="nl-NL"/>
                  </w:rPr>
                  <m:t>ξ</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u</m:t>
                </m:r>
              </m:e>
              <m:sub>
                <m:r>
                  <w:rPr>
                    <w:rFonts w:ascii="Cambria Math" w:hAnsi="Times New Roman"/>
                    <w:sz w:val="28"/>
                    <w:szCs w:val="28"/>
                    <w:lang w:val="nl-NL"/>
                  </w:rPr>
                  <m:t>r1</m:t>
                </m:r>
              </m:sub>
            </m:sSub>
          </m:num>
          <m:den>
            <m:sSub>
              <m:sSubPr>
                <m:ctrlPr>
                  <w:rPr>
                    <w:rFonts w:ascii="Cambria Math" w:hAnsi="Times New Roman"/>
                    <w:i/>
                    <w:sz w:val="28"/>
                    <w:szCs w:val="28"/>
                    <w:lang w:val="nl-NL"/>
                  </w:rPr>
                </m:ctrlPr>
              </m:sSubPr>
              <m:e>
                <m:r>
                  <w:rPr>
                    <w:rFonts w:ascii="Cambria Math" w:hAnsi="Times New Roman"/>
                    <w:sz w:val="28"/>
                    <w:szCs w:val="28"/>
                    <w:lang w:val="nl-NL"/>
                  </w:rPr>
                  <m:t>a</m:t>
                </m:r>
              </m:e>
              <m:sub/>
            </m:sSub>
            <m:ctrlPr>
              <w:rPr>
                <w:rFonts w:ascii="Cambria Math" w:hAnsi="Cambria Math"/>
                <w:i/>
                <w:sz w:val="28"/>
                <w:szCs w:val="28"/>
                <w:lang w:val="nl-NL"/>
              </w:rPr>
            </m:ctrlPr>
          </m:den>
        </m:f>
        <m:d>
          <m:dPr>
            <m:ctrlPr>
              <w:rPr>
                <w:rFonts w:ascii="Cambria Math" w:hAnsi="Times New Roman"/>
                <w:i/>
                <w:sz w:val="28"/>
                <w:szCs w:val="28"/>
                <w:lang w:val="nl-NL"/>
              </w:rPr>
            </m:ctrlPr>
          </m:dPr>
          <m:e>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β</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y</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k</m:t>
                </m:r>
              </m:e>
              <m:sub>
                <m:r>
                  <w:rPr>
                    <w:rFonts w:ascii="Cambria Math" w:hAnsi="Times New Roman"/>
                    <w:sz w:val="28"/>
                    <w:szCs w:val="28"/>
                    <w:lang w:val="nl-NL"/>
                  </w:rPr>
                  <m:t>d</m:t>
                </m:r>
              </m:sub>
            </m:sSub>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2</m:t>
                    </m:r>
                  </m:sub>
                </m:sSub>
                <m:ctrlPr>
                  <w:rPr>
                    <w:rFonts w:ascii="Cambria Math" w:hAnsi="Cambria Math"/>
                    <w:i/>
                    <w:sz w:val="28"/>
                    <w:szCs w:val="28"/>
                    <w:lang w:val="nl-NL"/>
                  </w:rPr>
                </m:ctrlPr>
              </m:den>
            </m:f>
            <m:ctrlPr>
              <w:rPr>
                <w:rFonts w:ascii="Cambria Math" w:hAnsi="Cambria Math"/>
                <w:i/>
                <w:sz w:val="28"/>
                <w:szCs w:val="28"/>
                <w:lang w:val="nl-NL"/>
              </w:rPr>
            </m:ctrlPr>
          </m:e>
        </m:d>
      </m:oMath>
    </w:p>
    <w:p w14:paraId="737BF9FA" w14:textId="48350E03" w:rsidR="004F020E" w:rsidRPr="001314F6" w:rsidRDefault="004F020E" w:rsidP="006E46A3">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m:oMath>
        <m:r>
          <w:rPr>
            <w:rFonts w:ascii="Cambria Math" w:hAnsi="Times New Roman"/>
            <w:sz w:val="28"/>
            <w:szCs w:val="28"/>
            <w:lang w:val="nl-NL"/>
          </w:rPr>
          <m:t>=0,7.</m:t>
        </m:r>
        <m:f>
          <m:fPr>
            <m:ctrlPr>
              <w:rPr>
                <w:rFonts w:ascii="Cambria Math" w:hAnsi="Times New Roman"/>
                <w:i/>
                <w:sz w:val="28"/>
                <w:szCs w:val="28"/>
                <w:lang w:val="nl-NL"/>
              </w:rPr>
            </m:ctrlPr>
          </m:fPr>
          <m:num>
            <m:r>
              <w:rPr>
                <w:rFonts w:ascii="Cambria Math" w:hAnsi="Times New Roman"/>
                <w:sz w:val="28"/>
                <w:szCs w:val="28"/>
                <w:lang w:val="nl-NL"/>
              </w:rPr>
              <m:t>66,341.54</m:t>
            </m:r>
          </m:num>
          <m:den>
            <m:r>
              <w:rPr>
                <w:rFonts w:ascii="Cambria Math" w:hAnsi="Times New Roman"/>
                <w:sz w:val="28"/>
                <w:szCs w:val="28"/>
                <w:lang w:val="nl-NL"/>
              </w:rPr>
              <m:t>2</m:t>
            </m:r>
          </m:den>
        </m:f>
        <m:r>
          <w:rPr>
            <w:rFonts w:ascii="Cambria Math" w:hAnsi="Times New Roman"/>
            <w:sz w:val="28"/>
            <w:szCs w:val="28"/>
            <w:lang w:val="nl-NL"/>
          </w:rPr>
          <m:t>.</m:t>
        </m:r>
        <m:d>
          <m:dPr>
            <m:ctrlPr>
              <w:rPr>
                <w:rFonts w:ascii="Cambria Math" w:hAnsi="Times New Roman"/>
                <w:i/>
                <w:sz w:val="28"/>
                <w:szCs w:val="28"/>
                <w:lang w:val="nl-NL"/>
              </w:rPr>
            </m:ctrlPr>
          </m:dPr>
          <m:e>
            <m:r>
              <w:rPr>
                <w:rFonts w:ascii="Cambria Math" w:hAnsi="Times New Roman"/>
                <w:sz w:val="28"/>
                <w:szCs w:val="28"/>
                <w:lang w:val="nl-NL"/>
              </w:rPr>
              <m:t>0,875+0,966.0,923.</m:t>
            </m:r>
            <m:f>
              <m:fPr>
                <m:ctrlPr>
                  <w:rPr>
                    <w:rFonts w:ascii="Cambria Math" w:hAnsi="Times New Roman"/>
                    <w:i/>
                    <w:sz w:val="28"/>
                    <w:szCs w:val="28"/>
                    <w:lang w:val="nl-NL"/>
                  </w:rPr>
                </m:ctrlPr>
              </m:fPr>
              <m:num>
                <m:r>
                  <w:rPr>
                    <w:rFonts w:ascii="Cambria Math" w:hAnsi="Times New Roman"/>
                    <w:sz w:val="28"/>
                    <w:szCs w:val="28"/>
                    <w:lang w:val="nl-NL"/>
                  </w:rPr>
                  <m:t>36</m:t>
                </m:r>
              </m:num>
              <m:den>
                <m:r>
                  <w:rPr>
                    <w:rFonts w:ascii="Cambria Math" w:hAnsi="Times New Roman"/>
                    <w:sz w:val="28"/>
                    <w:szCs w:val="28"/>
                    <w:lang w:val="nl-NL"/>
                  </w:rPr>
                  <m:t>28</m:t>
                </m:r>
              </m:den>
            </m:f>
            <m:ctrlPr>
              <w:rPr>
                <w:rFonts w:ascii="Cambria Math" w:hAnsi="Cambria Math"/>
                <w:i/>
                <w:sz w:val="28"/>
                <w:szCs w:val="28"/>
                <w:lang w:val="nl-NL"/>
              </w:rPr>
            </m:ctrlPr>
          </m:e>
        </m:d>
        <m:r>
          <w:rPr>
            <w:rFonts w:ascii="Cambria Math" w:hAnsi="Times New Roman"/>
            <w:sz w:val="28"/>
            <w:szCs w:val="28"/>
            <w:lang w:val="nl-NL"/>
          </w:rPr>
          <m:t>=2534,479</m:t>
        </m:r>
      </m:oMath>
    </w:p>
    <w:p w14:paraId="7631DFBB" w14:textId="77777777" w:rsidR="004F020E" w:rsidRPr="001314F6" w:rsidRDefault="004F020E" w:rsidP="004F020E">
      <w:pPr>
        <w:tabs>
          <w:tab w:val="left" w:pos="0"/>
          <w:tab w:val="left" w:pos="72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trong đó:                   </w:t>
      </w:r>
    </w:p>
    <w:p w14:paraId="72610922" w14:textId="77777777" w:rsidR="004F020E" w:rsidRPr="001314F6" w:rsidRDefault="004F020E" w:rsidP="004F020E">
      <w:pPr>
        <w:tabs>
          <w:tab w:val="left" w:pos="284"/>
        </w:tabs>
        <w:spacing w:line="360" w:lineRule="auto"/>
        <w:ind w:left="360" w:right="43"/>
        <w:rPr>
          <w:rFonts w:ascii="Times New Roman" w:hAnsi="Times New Roman"/>
          <w:sz w:val="28"/>
          <w:szCs w:val="28"/>
          <w:lang w:val="nl-NL"/>
        </w:rPr>
      </w:pP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y</w:t>
      </w:r>
      <w:r w:rsidRPr="001314F6">
        <w:rPr>
          <w:rFonts w:ascii="Times New Roman" w:hAnsi="Times New Roman"/>
          <w:sz w:val="28"/>
          <w:szCs w:val="28"/>
          <w:lang w:val="nl-NL"/>
        </w:rPr>
        <w:t xml:space="preserve"> : Hệ số bước ngắn, tính ở 3.7</w:t>
      </w:r>
    </w:p>
    <w:p w14:paraId="0FA85577" w14:textId="77777777" w:rsidR="004F020E" w:rsidRPr="001314F6" w:rsidRDefault="004F020E" w:rsidP="004F020E">
      <w:pPr>
        <w:tabs>
          <w:tab w:val="left" w:pos="284"/>
        </w:tabs>
        <w:spacing w:line="360" w:lineRule="auto"/>
        <w:ind w:left="360" w:right="43"/>
        <w:rPr>
          <w:rFonts w:ascii="Times New Roman" w:hAnsi="Times New Roman"/>
          <w:sz w:val="28"/>
          <w:szCs w:val="28"/>
          <w:lang w:val="nl-NL"/>
        </w:rPr>
      </w:pP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d</w:t>
      </w:r>
      <w:r w:rsidRPr="001314F6">
        <w:rPr>
          <w:rFonts w:ascii="Times New Roman" w:hAnsi="Times New Roman"/>
          <w:sz w:val="28"/>
          <w:szCs w:val="28"/>
          <w:lang w:val="nl-NL"/>
        </w:rPr>
        <w:t xml:space="preserve"> : hệ số dây quấn, tính ở 3.7</w:t>
      </w:r>
    </w:p>
    <w:p w14:paraId="47E3704D" w14:textId="77777777" w:rsidR="004F020E" w:rsidRPr="001314F6" w:rsidRDefault="004F020E" w:rsidP="004F020E">
      <w:pPr>
        <w:tabs>
          <w:tab w:val="left" w:pos="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u</w:t>
      </w:r>
      <w:r w:rsidRPr="001314F6">
        <w:rPr>
          <w:rFonts w:ascii="Times New Roman" w:hAnsi="Times New Roman"/>
          <w:sz w:val="28"/>
          <w:szCs w:val="28"/>
          <w:lang w:val="nl-NL"/>
        </w:rPr>
        <w:softHyphen/>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 </w:t>
      </w:r>
      <w:r w:rsidRPr="001314F6">
        <w:rPr>
          <w:rFonts w:ascii="Times New Roman" w:hAnsi="Times New Roman"/>
          <w:bCs/>
          <w:sz w:val="28"/>
          <w:szCs w:val="28"/>
          <w:lang w:val="nl-NL"/>
        </w:rPr>
        <w:t>Số thanh dẫn tác dụng của một rãnh, tính ở 3.3.</w:t>
      </w:r>
      <w:r w:rsidRPr="001314F6">
        <w:rPr>
          <w:rFonts w:ascii="Times New Roman" w:hAnsi="Times New Roman"/>
          <w:b/>
          <w:bCs/>
          <w:sz w:val="28"/>
          <w:szCs w:val="28"/>
          <w:lang w:val="nl-NL"/>
        </w:rPr>
        <w:t xml:space="preserve"> </w:t>
      </w:r>
      <w:r w:rsidRPr="001314F6">
        <w:rPr>
          <w:rFonts w:ascii="Times New Roman" w:hAnsi="Times New Roman"/>
          <w:sz w:val="28"/>
          <w:szCs w:val="28"/>
          <w:lang w:val="nl-NL"/>
        </w:rPr>
        <w:t xml:space="preserve">       </w:t>
      </w:r>
    </w:p>
    <w:p w14:paraId="7B580B0B" w14:textId="6CE57DC1" w:rsidR="004F020E" w:rsidRPr="001314F6" w:rsidRDefault="004F020E" w:rsidP="006E46A3">
      <w:pPr>
        <w:tabs>
          <w:tab w:val="left" w:pos="1440"/>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C</w:t>
      </w:r>
      <w:r w:rsidRPr="001314F6">
        <w:rPr>
          <w:rFonts w:ascii="Times New Roman" w:hAnsi="Times New Roman"/>
          <w:sz w:val="28"/>
          <w:szCs w:val="28"/>
          <w:vertAlign w:val="subscript"/>
          <w:lang w:val="nl-NL"/>
        </w:rPr>
        <w:t xml:space="preserve">bh  </w:t>
      </w:r>
      <w:r w:rsidRPr="001314F6">
        <w:rPr>
          <w:rFonts w:ascii="Times New Roman" w:hAnsi="Times New Roman"/>
          <w:sz w:val="28"/>
          <w:szCs w:val="28"/>
          <w:lang w:val="nl-NL"/>
        </w:rPr>
        <w:t xml:space="preserve">=  0,64 + 2,5 . </w:t>
      </w:r>
      <m:oMath>
        <m:rad>
          <m:radPr>
            <m:degHide m:val="1"/>
            <m:ctrlPr>
              <w:rPr>
                <w:rFonts w:ascii="Cambria Math" w:hAnsi="Times New Roman"/>
                <w:i/>
                <w:sz w:val="28"/>
                <w:szCs w:val="28"/>
                <w:lang w:val="nl-NL"/>
              </w:rPr>
            </m:ctrlPr>
          </m:radPr>
          <m:deg/>
          <m:e>
            <m:f>
              <m:fPr>
                <m:ctrlPr>
                  <w:rPr>
                    <w:rFonts w:ascii="Cambria Math" w:hAnsi="Times New Roman"/>
                    <w:i/>
                    <w:sz w:val="28"/>
                    <w:szCs w:val="28"/>
                    <w:lang w:val="nl-NL"/>
                  </w:rPr>
                </m:ctrlPr>
              </m:fPr>
              <m:num>
                <m:r>
                  <w:rPr>
                    <w:rFonts w:ascii="Cambria Math" w:hAnsi="Times New Roman"/>
                    <w:sz w:val="28"/>
                    <w:szCs w:val="28"/>
                    <w:lang w:val="nl-NL"/>
                  </w:rPr>
                  <m:t>δ</m:t>
                </m:r>
              </m:num>
              <m:den>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1</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2</m:t>
                    </m:r>
                  </m:sub>
                </m:sSub>
                <m:ctrlPr>
                  <w:rPr>
                    <w:rFonts w:ascii="Cambria Math" w:hAnsi="Cambria Math"/>
                    <w:i/>
                    <w:sz w:val="28"/>
                    <w:szCs w:val="28"/>
                    <w:lang w:val="nl-NL"/>
                  </w:rPr>
                </m:ctrlPr>
              </m:den>
            </m:f>
            <m:ctrlPr>
              <w:rPr>
                <w:rFonts w:ascii="Cambria Math" w:hAnsi="Cambria Math"/>
                <w:i/>
                <w:sz w:val="28"/>
                <w:szCs w:val="28"/>
                <w:lang w:val="nl-NL"/>
              </w:rPr>
            </m:ctrlPr>
          </m:e>
        </m:rad>
      </m:oMath>
    </w:p>
    <w:p w14:paraId="7BAC935D" w14:textId="51FF9D3B" w:rsidR="004F020E" w:rsidRPr="001314F6" w:rsidRDefault="004F020E" w:rsidP="006E46A3">
      <w:pPr>
        <w:tabs>
          <w:tab w:val="left" w:pos="1368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  0,64 + 2,5 .</w:t>
      </w:r>
      <m:oMath>
        <m:rad>
          <m:radPr>
            <m:degHide m:val="1"/>
            <m:ctrlPr>
              <w:rPr>
                <w:rFonts w:ascii="Cambria Math" w:hAnsi="Times New Roman"/>
                <w:i/>
                <w:sz w:val="28"/>
                <w:szCs w:val="28"/>
                <w:lang w:val="nl-NL"/>
              </w:rPr>
            </m:ctrlPr>
          </m:radPr>
          <m:deg/>
          <m:e>
            <m:f>
              <m:fPr>
                <m:ctrlPr>
                  <w:rPr>
                    <w:rFonts w:ascii="Cambria Math" w:hAnsi="Times New Roman"/>
                    <w:i/>
                    <w:sz w:val="28"/>
                    <w:szCs w:val="28"/>
                    <w:lang w:val="nl-NL"/>
                  </w:rPr>
                </m:ctrlPr>
              </m:fPr>
              <m:num>
                <m:r>
                  <w:rPr>
                    <w:rFonts w:ascii="Cambria Math" w:hAnsi="Times New Roman"/>
                    <w:sz w:val="28"/>
                    <w:szCs w:val="28"/>
                    <w:lang w:val="nl-NL"/>
                  </w:rPr>
                  <m:t>0,06</m:t>
                </m:r>
              </m:num>
              <m:den>
                <m:r>
                  <w:rPr>
                    <w:rFonts w:ascii="Cambria Math" w:hAnsi="Times New Roman"/>
                    <w:sz w:val="28"/>
                    <w:szCs w:val="28"/>
                    <w:lang w:val="nl-NL"/>
                  </w:rPr>
                  <m:t>0,855+1,086</m:t>
                </m:r>
              </m:den>
            </m:f>
            <m:ctrlPr>
              <w:rPr>
                <w:rFonts w:ascii="Cambria Math" w:hAnsi="Cambria Math"/>
                <w:i/>
                <w:sz w:val="28"/>
                <w:szCs w:val="28"/>
                <w:lang w:val="nl-NL"/>
              </w:rPr>
            </m:ctrlPr>
          </m:e>
        </m:rad>
      </m:oMath>
      <w:r w:rsidRPr="001314F6">
        <w:rPr>
          <w:rFonts w:ascii="Times New Roman" w:hAnsi="Times New Roman"/>
          <w:sz w:val="28"/>
          <w:szCs w:val="28"/>
          <w:lang w:val="nl-NL"/>
        </w:rPr>
        <w:t xml:space="preserve">   = 1,079</w:t>
      </w:r>
    </w:p>
    <w:p w14:paraId="269E460E" w14:textId="77777777" w:rsidR="004F020E" w:rsidRPr="001314F6" w:rsidRDefault="004F020E" w:rsidP="004F020E">
      <w:pPr>
        <w:numPr>
          <w:ilvl w:val="0"/>
          <w:numId w:val="6"/>
        </w:numPr>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lastRenderedPageBreak/>
        <w:t xml:space="preserve">Mật độ từ thông quy đổi trong khe hở không khí : </w:t>
      </w:r>
    </w:p>
    <w:p w14:paraId="20F256E3" w14:textId="19BFB386" w:rsidR="004F020E" w:rsidRPr="001314F6" w:rsidRDefault="004F020E" w:rsidP="006E46A3">
      <w:pPr>
        <w:tabs>
          <w:tab w:val="left" w:pos="1080"/>
          <w:tab w:val="left" w:pos="216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B</w:t>
      </w:r>
      <w:r w:rsidRPr="001314F6">
        <w:rPr>
          <w:rFonts w:ascii="Times New Roman" w:hAnsi="Times New Roman"/>
          <w:sz w:val="28"/>
          <w:szCs w:val="28"/>
          <w:vertAlign w:val="subscript"/>
          <w:lang w:val="nl-NL"/>
        </w:rPr>
        <w:sym w:font="Symbol" w:char="F064"/>
      </w:r>
      <w:r w:rsidRPr="001314F6">
        <w:rPr>
          <w:rFonts w:ascii="Times New Roman" w:hAnsi="Times New Roman"/>
          <w:sz w:val="28"/>
          <w:szCs w:val="28"/>
          <w:vertAlign w:val="subscript"/>
          <w:lang w:val="nl-NL"/>
        </w:rPr>
        <w:sym w:font="Symbol" w:char="F046"/>
      </w:r>
      <w:r w:rsidRPr="001314F6">
        <w:rPr>
          <w:rFonts w:ascii="Times New Roman" w:hAnsi="Times New Roman"/>
          <w:sz w:val="28"/>
          <w:szCs w:val="28"/>
          <w:lang w:val="nl-NL"/>
        </w:rPr>
        <w:t xml:space="preserve">  =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F</m:t>
                </m:r>
              </m:e>
              <m:sub>
                <m:r>
                  <w:rPr>
                    <w:rFonts w:ascii="Cambria Math" w:hAnsi="Times New Roman"/>
                    <w:sz w:val="28"/>
                    <w:szCs w:val="28"/>
                    <w:lang w:val="nl-NL"/>
                  </w:rPr>
                  <m:t>Z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4</m:t>
                </m:r>
              </m:sup>
            </m:sSup>
          </m:num>
          <m:den>
            <m:r>
              <w:rPr>
                <w:rFonts w:ascii="Cambria Math" w:hAnsi="Times New Roman"/>
                <w:sz w:val="28"/>
                <w:szCs w:val="28"/>
                <w:lang w:val="nl-NL"/>
              </w:rPr>
              <m:t>1,6.</m:t>
            </m:r>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δ</m:t>
            </m:r>
          </m:den>
        </m:f>
      </m:oMath>
    </w:p>
    <w:p w14:paraId="0BFC071A" w14:textId="02C4B254" w:rsidR="004F020E" w:rsidRPr="001314F6" w:rsidRDefault="004F020E" w:rsidP="006E46A3">
      <w:pPr>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m:oMath>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534,479.1</m:t>
            </m:r>
            <m:sSup>
              <m:sSupPr>
                <m:ctrlPr>
                  <w:rPr>
                    <w:rFonts w:ascii="Cambria Math" w:hAnsi="Times New Roman"/>
                    <w:i/>
                    <w:sz w:val="28"/>
                    <w:szCs w:val="28"/>
                    <w:lang w:val="nl-NL"/>
                  </w:rPr>
                </m:ctrlPr>
              </m:sSupPr>
              <m:e>
                <m:r>
                  <w:rPr>
                    <w:rFonts w:ascii="Cambria Math" w:hAnsi="Times New Roman"/>
                    <w:sz w:val="28"/>
                    <w:szCs w:val="28"/>
                    <w:lang w:val="nl-NL"/>
                  </w:rPr>
                  <m:t>0</m:t>
                </m:r>
              </m:e>
              <m:sup>
                <m:r>
                  <w:rPr>
                    <w:rFonts w:ascii="Cambria Math" w:hAnsi="Times New Roman"/>
                    <w:sz w:val="28"/>
                    <w:szCs w:val="28"/>
                    <w:lang w:val="nl-NL"/>
                  </w:rPr>
                  <m:t>-</m:t>
                </m:r>
                <m:r>
                  <w:rPr>
                    <w:rFonts w:ascii="Cambria Math" w:hAnsi="Times New Roman"/>
                    <w:sz w:val="28"/>
                    <w:szCs w:val="28"/>
                    <w:lang w:val="nl-NL"/>
                  </w:rPr>
                  <m:t>4</m:t>
                </m:r>
              </m:sup>
            </m:sSup>
          </m:num>
          <m:den>
            <m:r>
              <w:rPr>
                <w:rFonts w:ascii="Cambria Math" w:hAnsi="Times New Roman"/>
                <w:sz w:val="28"/>
                <w:szCs w:val="28"/>
                <w:lang w:val="nl-NL"/>
              </w:rPr>
              <m:t>1,6.1,079.0,06</m:t>
            </m:r>
          </m:den>
        </m:f>
        <m:r>
          <w:rPr>
            <w:rFonts w:ascii="Cambria Math" w:hAnsi="Times New Roman"/>
            <w:sz w:val="28"/>
            <w:szCs w:val="28"/>
            <w:lang w:val="nl-NL"/>
          </w:rPr>
          <m:t>=2,446(T)</m:t>
        </m:r>
      </m:oMath>
    </w:p>
    <w:p w14:paraId="5EA9329B" w14:textId="77777777" w:rsidR="004F020E" w:rsidRPr="001314F6" w:rsidRDefault="004F020E" w:rsidP="004F020E">
      <w:pPr>
        <w:spacing w:line="360" w:lineRule="auto"/>
        <w:ind w:right="135" w:firstLine="720"/>
        <w:rPr>
          <w:rFonts w:ascii="Times New Roman" w:hAnsi="Times New Roman"/>
          <w:sz w:val="28"/>
          <w:szCs w:val="28"/>
          <w:lang w:val="nl-NL"/>
        </w:rPr>
      </w:pPr>
      <w:r w:rsidRPr="001314F6">
        <w:rPr>
          <w:rFonts w:ascii="Times New Roman" w:hAnsi="Times New Roman"/>
          <w:sz w:val="28"/>
          <w:szCs w:val="28"/>
          <w:lang w:val="nl-NL"/>
        </w:rPr>
        <w:t xml:space="preserve">Theo hình 10-15 [1] tra ra :  </w:t>
      </w:r>
      <w:r w:rsidRPr="001314F6">
        <w:rPr>
          <w:rFonts w:ascii="Times New Roman" w:hAnsi="Times New Roman"/>
          <w:sz w:val="28"/>
          <w:szCs w:val="28"/>
          <w:lang w:val="nl-NL"/>
        </w:rPr>
        <w:sym w:font="Symbol" w:char="F063"/>
      </w:r>
      <w:r w:rsidRPr="001314F6">
        <w:rPr>
          <w:rFonts w:ascii="Times New Roman" w:hAnsi="Times New Roman"/>
          <w:sz w:val="28"/>
          <w:szCs w:val="28"/>
          <w:vertAlign w:val="subscript"/>
          <w:lang w:val="nl-NL"/>
        </w:rPr>
        <w:t>δ</w:t>
      </w:r>
      <w:r w:rsidRPr="001314F6">
        <w:rPr>
          <w:rFonts w:ascii="Times New Roman" w:hAnsi="Times New Roman"/>
          <w:sz w:val="28"/>
          <w:szCs w:val="28"/>
          <w:lang w:val="nl-NL"/>
        </w:rPr>
        <w:t xml:space="preserve"> = 0.7</w:t>
      </w:r>
    </w:p>
    <w:p w14:paraId="1C074D10" w14:textId="77777777" w:rsidR="004F020E" w:rsidRPr="001314F6" w:rsidRDefault="004F020E" w:rsidP="004F020E">
      <w:pPr>
        <w:tabs>
          <w:tab w:val="left" w:pos="2160"/>
        </w:tabs>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C</w:t>
      </w:r>
      <w:r w:rsidRPr="001314F6">
        <w:rPr>
          <w:rFonts w:ascii="Times New Roman" w:hAnsi="Times New Roman"/>
          <w:sz w:val="28"/>
          <w:szCs w:val="28"/>
          <w:vertAlign w:val="subscript"/>
          <w:lang w:val="nl-NL"/>
        </w:rPr>
        <w:t xml:space="preserve">1 </w:t>
      </w:r>
      <w:r w:rsidRPr="001314F6">
        <w:rPr>
          <w:rFonts w:ascii="Times New Roman" w:hAnsi="Times New Roman"/>
          <w:sz w:val="28"/>
          <w:szCs w:val="28"/>
          <w:lang w:val="nl-NL"/>
        </w:rPr>
        <w:t xml:space="preserve">  =  (t</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b</w:t>
      </w:r>
      <w:r w:rsidRPr="001314F6">
        <w:rPr>
          <w:rFonts w:ascii="Times New Roman" w:hAnsi="Times New Roman"/>
          <w:sz w:val="28"/>
          <w:szCs w:val="28"/>
          <w:vertAlign w:val="subscript"/>
          <w:lang w:val="nl-NL"/>
        </w:rPr>
        <w:t>41</w:t>
      </w:r>
      <w:r w:rsidRPr="001314F6">
        <w:rPr>
          <w:rFonts w:ascii="Times New Roman" w:hAnsi="Times New Roman"/>
          <w:sz w:val="28"/>
          <w:szCs w:val="28"/>
          <w:lang w:val="nl-NL"/>
        </w:rPr>
        <w:t xml:space="preserve">) . (1 - </w:t>
      </w:r>
      <w:r w:rsidRPr="001314F6">
        <w:rPr>
          <w:rFonts w:ascii="Times New Roman" w:hAnsi="Times New Roman"/>
          <w:sz w:val="28"/>
          <w:szCs w:val="28"/>
          <w:lang w:val="nl-NL"/>
        </w:rPr>
        <w:sym w:font="Symbol" w:char="F063"/>
      </w:r>
      <w:r w:rsidRPr="001314F6">
        <w:rPr>
          <w:rFonts w:ascii="Times New Roman" w:hAnsi="Times New Roman"/>
          <w:sz w:val="28"/>
          <w:szCs w:val="28"/>
          <w:vertAlign w:val="subscript"/>
          <w:lang w:val="nl-NL"/>
        </w:rPr>
        <w:t>δ</w:t>
      </w:r>
      <w:r w:rsidRPr="001314F6">
        <w:rPr>
          <w:rFonts w:ascii="Times New Roman" w:hAnsi="Times New Roman"/>
          <w:sz w:val="28"/>
          <w:szCs w:val="28"/>
          <w:lang w:val="nl-NL"/>
        </w:rPr>
        <w:t xml:space="preserve">)  </w:t>
      </w:r>
    </w:p>
    <w:p w14:paraId="5F240FBD" w14:textId="77777777" w:rsidR="004F020E" w:rsidRDefault="004F020E" w:rsidP="004F020E">
      <w:pPr>
        <w:tabs>
          <w:tab w:val="left" w:pos="270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0,855 – 0,22) . (1 – 0,7)= 0,1905</w:t>
      </w:r>
    </w:p>
    <w:p w14:paraId="057CB6F5" w14:textId="77777777" w:rsidR="004F020E" w:rsidRPr="001314F6" w:rsidRDefault="004F020E" w:rsidP="004F020E">
      <w:pPr>
        <w:tabs>
          <w:tab w:val="left" w:pos="2700"/>
        </w:tabs>
        <w:spacing w:line="360" w:lineRule="auto"/>
        <w:ind w:right="135"/>
        <w:rPr>
          <w:rFonts w:ascii="Times New Roman" w:hAnsi="Times New Roman"/>
          <w:sz w:val="28"/>
          <w:szCs w:val="28"/>
          <w:lang w:val="nl-NL"/>
        </w:rPr>
      </w:pPr>
    </w:p>
    <w:p w14:paraId="1C837AB2" w14:textId="77777777" w:rsidR="004F020E" w:rsidRPr="001314F6" w:rsidRDefault="004F020E" w:rsidP="004F020E">
      <w:pPr>
        <w:numPr>
          <w:ilvl w:val="0"/>
          <w:numId w:val="6"/>
        </w:numPr>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Hệ số từ dẫn tản rãnh stato khi xét đến bão hoà mạch từ tản:</w:t>
      </w:r>
    </w:p>
    <w:p w14:paraId="7B06C026" w14:textId="3E8B0AC2"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m:oMath>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1</m:t>
                </m:r>
              </m:sub>
            </m:sSub>
            <m:r>
              <w:rPr>
                <w:rFonts w:ascii="Cambria Math" w:hAnsi="Times New Roman"/>
                <w:sz w:val="28"/>
                <w:szCs w:val="28"/>
                <w:lang w:val="nl-NL"/>
              </w:rPr>
              <m:t>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r1</m:t>
            </m:r>
          </m:sub>
        </m:sSub>
        <m:r>
          <w:rPr>
            <w:rFonts w:ascii="Cambria Math" w:hAnsi="Times New Roman"/>
            <w:sz w:val="28"/>
            <w:szCs w:val="28"/>
            <w:lang w:val="nl-NL"/>
          </w:rPr>
          <m:t>-Δ</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1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1,188</m:t>
          </m:r>
          <m:r>
            <w:rPr>
              <w:rFonts w:ascii="Cambria Math" w:hAnsi="Times New Roman"/>
              <w:sz w:val="28"/>
              <w:szCs w:val="28"/>
              <w:lang w:val="nl-NL"/>
            </w:rPr>
            <m:t>-</m:t>
          </m:r>
          <m:r>
            <w:rPr>
              <w:rFonts w:ascii="Cambria Math" w:hAnsi="Times New Roman"/>
              <w:sz w:val="28"/>
              <w:szCs w:val="28"/>
              <w:lang w:val="nl-NL"/>
            </w:rPr>
            <m:t>0,387=0,801</m:t>
          </m:r>
        </m:oMath>
      </m:oMathPara>
    </w:p>
    <w:p w14:paraId="0DB742F4" w14:textId="77777777" w:rsidR="004F020E" w:rsidRDefault="004F020E" w:rsidP="004F020E">
      <w:pPr>
        <w:tabs>
          <w:tab w:val="left" w:pos="0"/>
          <w:tab w:val="left" w:pos="720"/>
        </w:tabs>
        <w:spacing w:line="360" w:lineRule="auto"/>
        <w:ind w:right="135"/>
        <w:rPr>
          <w:rFonts w:ascii="Times New Roman" w:hAnsi="Times New Roman"/>
          <w:sz w:val="28"/>
          <w:szCs w:val="28"/>
          <w:lang w:val="nl-NL"/>
        </w:rPr>
      </w:pPr>
    </w:p>
    <w:p w14:paraId="1CAE5F6C" w14:textId="77777777" w:rsidR="004F020E" w:rsidRDefault="004F020E" w:rsidP="004F020E">
      <w:pPr>
        <w:tabs>
          <w:tab w:val="left" w:pos="0"/>
          <w:tab w:val="left" w:pos="720"/>
        </w:tabs>
        <w:spacing w:line="360" w:lineRule="auto"/>
        <w:ind w:right="135"/>
        <w:rPr>
          <w:rFonts w:ascii="Times New Roman" w:hAnsi="Times New Roman"/>
          <w:sz w:val="28"/>
          <w:szCs w:val="28"/>
          <w:lang w:val="nl-NL"/>
        </w:rPr>
      </w:pPr>
    </w:p>
    <w:p w14:paraId="649BF67B" w14:textId="77777777" w:rsidR="004F020E" w:rsidRDefault="004F020E" w:rsidP="004F020E">
      <w:pPr>
        <w:tabs>
          <w:tab w:val="left" w:pos="0"/>
          <w:tab w:val="left" w:pos="720"/>
        </w:tabs>
        <w:spacing w:line="360" w:lineRule="auto"/>
        <w:ind w:right="135"/>
        <w:rPr>
          <w:rFonts w:ascii="Times New Roman" w:hAnsi="Times New Roman"/>
          <w:sz w:val="28"/>
          <w:szCs w:val="28"/>
          <w:lang w:val="nl-NL"/>
        </w:rPr>
      </w:pPr>
    </w:p>
    <w:p w14:paraId="48684708" w14:textId="77777777" w:rsidR="004F020E" w:rsidRDefault="004F020E" w:rsidP="004F020E">
      <w:pPr>
        <w:tabs>
          <w:tab w:val="left" w:pos="0"/>
          <w:tab w:val="left" w:pos="720"/>
        </w:tabs>
        <w:spacing w:line="360" w:lineRule="auto"/>
        <w:ind w:right="135"/>
        <w:rPr>
          <w:rFonts w:ascii="Times New Roman" w:hAnsi="Times New Roman"/>
          <w:sz w:val="28"/>
          <w:szCs w:val="28"/>
          <w:lang w:val="nl-NL"/>
        </w:rPr>
      </w:pPr>
    </w:p>
    <w:p w14:paraId="53E6711A" w14:textId="77777777" w:rsidR="004F020E" w:rsidRDefault="004F020E" w:rsidP="004F020E">
      <w:pPr>
        <w:tabs>
          <w:tab w:val="left" w:pos="0"/>
          <w:tab w:val="left" w:pos="720"/>
        </w:tabs>
        <w:spacing w:line="360" w:lineRule="auto"/>
        <w:ind w:right="135"/>
        <w:rPr>
          <w:rFonts w:ascii="Times New Roman" w:hAnsi="Times New Roman"/>
          <w:sz w:val="28"/>
          <w:szCs w:val="28"/>
          <w:lang w:val="nl-NL"/>
        </w:rPr>
      </w:pPr>
    </w:p>
    <w:p w14:paraId="4D066891" w14:textId="6379D4D2" w:rsidR="004F020E" w:rsidRPr="001314F6" w:rsidRDefault="004F020E" w:rsidP="004F020E">
      <w:pPr>
        <w:tabs>
          <w:tab w:val="left" w:pos="0"/>
          <w:tab w:val="left" w:pos="72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trong đó:                   </w:t>
      </w:r>
    </w:p>
    <w:p w14:paraId="09E658C6" w14:textId="4321877F" w:rsidR="004F020E" w:rsidRPr="001314F6" w:rsidRDefault="004F020E" w:rsidP="006E46A3">
      <w:pPr>
        <w:spacing w:line="360" w:lineRule="auto"/>
        <w:ind w:left="720"/>
        <w:rPr>
          <w:rFonts w:ascii="Times New Roman" w:hAnsi="Times New Roman"/>
          <w:sz w:val="28"/>
          <w:szCs w:val="28"/>
          <w:lang w:val="nl-NL"/>
        </w:rPr>
      </w:pPr>
      <w:r w:rsidRPr="001314F6">
        <w:rPr>
          <w:rFonts w:ascii="Times New Roman" w:hAnsi="Times New Roman"/>
          <w:sz w:val="28"/>
          <w:szCs w:val="28"/>
          <w:lang w:val="nl-NL"/>
        </w:rPr>
        <w:t xml:space="preserve">                      </w:t>
      </w:r>
      <m:oMath>
        <m:r>
          <w:rPr>
            <w:rFonts w:ascii="Cambria Math" w:hAnsi="Times New Roman"/>
            <w:sz w:val="28"/>
            <w:szCs w:val="28"/>
            <w:lang w:val="nl-NL"/>
          </w:rPr>
          <m:t>Δ</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1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1</m:t>
                </m:r>
                <m:ctrlPr>
                  <w:rPr>
                    <w:rFonts w:ascii="Cambria Math" w:hAnsi="Times New Roman"/>
                    <w:i/>
                    <w:sz w:val="28"/>
                    <w:szCs w:val="28"/>
                    <w:lang w:val="nl-NL"/>
                  </w:rPr>
                </m:ctrlPr>
              </m:sub>
            </m:sSub>
            <m:r>
              <w:rPr>
                <w:rFonts w:ascii="Cambria Math" w:hAnsi="Times New Roman"/>
                <w:sz w:val="28"/>
                <w:szCs w:val="28"/>
                <w:lang w:val="nl-NL"/>
              </w:rPr>
              <m:t>+0,58.</m:t>
            </m:r>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3</m:t>
                </m:r>
                <m:ctrlPr>
                  <w:rPr>
                    <w:rFonts w:ascii="Cambria Math" w:hAnsi="Times New Roman"/>
                    <w:i/>
                    <w:sz w:val="28"/>
                    <w:szCs w:val="28"/>
                    <w:lang w:val="nl-NL"/>
                  </w:rPr>
                </m:ctrlPr>
              </m:sub>
            </m:sSub>
            <m:ctrlPr>
              <w:rPr>
                <w:rFonts w:ascii="Cambria Math" w:hAnsi="Times New Roman"/>
                <w:i/>
                <w:sz w:val="28"/>
                <w:szCs w:val="28"/>
                <w:lang w:val="nl-NL"/>
              </w:rPr>
            </m:ctrlPr>
          </m:num>
          <m:den>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1</m:t>
                </m:r>
              </m:sub>
            </m:sSub>
          </m:den>
        </m:f>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1</m:t>
                </m:r>
              </m:sub>
            </m:sSub>
            <m:r>
              <w:rPr>
                <w:rFonts w:ascii="Cambria Math" w:hAnsi="Times New Roman"/>
                <w:sz w:val="28"/>
                <w:szCs w:val="28"/>
                <w:lang w:val="nl-NL"/>
              </w:rPr>
              <m:t>+1,5.</m:t>
            </m:r>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1</m:t>
                </m:r>
              </m:sub>
            </m:sSub>
            <m:ctrlPr>
              <w:rPr>
                <w:rFonts w:ascii="Cambria Math" w:hAnsi="Cambria Math"/>
                <w:i/>
                <w:sz w:val="28"/>
                <w:szCs w:val="28"/>
                <w:lang w:val="nl-NL"/>
              </w:rPr>
            </m:ctrlPr>
          </m:den>
        </m:f>
        <m:r>
          <w:rPr>
            <w:rFonts w:ascii="Cambria Math" w:hAnsi="Times New Roman"/>
            <w:sz w:val="28"/>
            <w:szCs w:val="28"/>
            <w:lang w:val="nl-NL"/>
          </w:rPr>
          <w:br/>
        </m:r>
        <m:r>
          <w:rPr>
            <w:rFonts w:ascii="Cambria Math" w:hAnsi="Times New Roman"/>
            <w:sz w:val="28"/>
            <w:szCs w:val="28"/>
            <w:lang w:val="nl-NL"/>
          </w:rPr>
          <m:t>   </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05+0,58.</m:t>
            </m:r>
            <m:f>
              <m:fPr>
                <m:ctrlPr>
                  <w:rPr>
                    <w:rFonts w:ascii="Cambria Math" w:hAnsi="Times New Roman"/>
                    <w:i/>
                    <w:sz w:val="28"/>
                    <w:szCs w:val="28"/>
                    <w:lang w:val="nl-NL"/>
                  </w:rPr>
                </m:ctrlPr>
              </m:fPr>
              <m:num>
                <m:r>
                  <w:rPr>
                    <w:rFonts w:ascii="Cambria Math" w:hAnsi="Times New Roman"/>
                    <w:sz w:val="28"/>
                    <w:szCs w:val="28"/>
                    <w:lang w:val="nl-NL"/>
                  </w:rPr>
                  <m:t>0,63</m:t>
                </m:r>
              </m:num>
              <m:den>
                <m:r>
                  <w:rPr>
                    <w:rFonts w:ascii="Cambria Math" w:hAnsi="Times New Roman"/>
                    <w:sz w:val="28"/>
                    <w:szCs w:val="28"/>
                    <w:lang w:val="nl-NL"/>
                  </w:rPr>
                  <m:t>2</m:t>
                </m:r>
              </m:den>
            </m:f>
          </m:num>
          <m:den>
            <m:r>
              <w:rPr>
                <w:rFonts w:ascii="Cambria Math" w:hAnsi="Times New Roman"/>
                <w:sz w:val="28"/>
                <w:szCs w:val="28"/>
                <w:lang w:val="nl-NL"/>
              </w:rPr>
              <m:t>0,22</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1905</m:t>
            </m:r>
          </m:num>
          <m:den>
            <m:r>
              <w:rPr>
                <w:rFonts w:ascii="Cambria Math" w:hAnsi="Times New Roman"/>
                <w:sz w:val="28"/>
                <w:szCs w:val="28"/>
                <w:lang w:val="nl-NL"/>
              </w:rPr>
              <m:t>0,1905+1,5.0,22</m:t>
            </m:r>
          </m:den>
        </m:f>
        <m:r>
          <w:rPr>
            <w:rFonts w:ascii="Cambria Math" w:hAnsi="Times New Roman"/>
            <w:sz w:val="28"/>
            <w:szCs w:val="28"/>
            <w:lang w:val="nl-NL"/>
          </w:rPr>
          <m:t>=0,387</m:t>
        </m:r>
      </m:oMath>
      <w:r w:rsidRPr="001314F6">
        <w:rPr>
          <w:rFonts w:ascii="Times New Roman" w:hAnsi="Times New Roman"/>
          <w:sz w:val="28"/>
          <w:szCs w:val="28"/>
          <w:lang w:val="nl-NL"/>
        </w:rPr>
        <w:t xml:space="preserve">               </w:t>
      </w:r>
    </w:p>
    <w:p w14:paraId="64E84C17" w14:textId="77777777" w:rsidR="004F020E" w:rsidRPr="001314F6" w:rsidRDefault="004F020E" w:rsidP="004F020E">
      <w:pPr>
        <w:numPr>
          <w:ilvl w:val="0"/>
          <w:numId w:val="6"/>
        </w:numPr>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Hệ số từ dẫn tạp stato khi xét đến bão hoà mạch từ tản:</w:t>
      </w:r>
    </w:p>
    <w:p w14:paraId="3EBBF5FB" w14:textId="67B73374"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1</m:t>
                </m:r>
              </m:sub>
            </m:sSub>
            <m:r>
              <w:rPr>
                <w:rFonts w:ascii="Cambria Math" w:hAnsi="Times New Roman"/>
                <w:sz w:val="28"/>
                <w:szCs w:val="28"/>
                <w:lang w:val="nl-NL"/>
              </w:rPr>
              <m:t>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1</m:t>
                </m:r>
              </m:sub>
            </m:sSub>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χ</m:t>
            </m:r>
          </m:e>
          <m:sub>
            <m:r>
              <w:rPr>
                <w:rFonts w:ascii="Cambria Math" w:hAnsi="Times New Roman"/>
                <w:sz w:val="28"/>
                <w:szCs w:val="28"/>
                <w:lang w:val="nl-NL"/>
              </w:rPr>
              <m:t>δ</m:t>
            </m:r>
          </m:sub>
        </m:sSub>
        <m:r>
          <w:rPr>
            <w:rFonts w:ascii="Cambria Math" w:hAnsi="Times New Roman"/>
            <w:sz w:val="28"/>
            <w:szCs w:val="28"/>
            <w:lang w:val="nl-NL"/>
          </w:rPr>
          <m:t>=1,008.0,7=0,705</m:t>
        </m:r>
      </m:oMath>
    </w:p>
    <w:p w14:paraId="4BD8800A" w14:textId="77777777" w:rsidR="004F020E" w:rsidRPr="001314F6" w:rsidRDefault="004F020E" w:rsidP="004F020E">
      <w:pPr>
        <w:tabs>
          <w:tab w:val="left" w:pos="0"/>
          <w:tab w:val="left" w:pos="72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trong đó,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 xml:space="preserve">t1 </w:t>
      </w:r>
      <w:r w:rsidRPr="001314F6">
        <w:rPr>
          <w:rFonts w:ascii="Times New Roman" w:hAnsi="Times New Roman"/>
          <w:sz w:val="28"/>
          <w:szCs w:val="28"/>
          <w:lang w:val="nl-NL"/>
        </w:rPr>
        <w:t>là hệ số từ dẫn tạp, tính ở 5.2.11</w:t>
      </w:r>
    </w:p>
    <w:p w14:paraId="4BB4E203" w14:textId="77777777" w:rsidR="004F020E" w:rsidRPr="001314F6" w:rsidRDefault="004F020E" w:rsidP="004F020E">
      <w:pPr>
        <w:numPr>
          <w:ilvl w:val="0"/>
          <w:numId w:val="6"/>
        </w:numPr>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Tổng hệ số từ tản stato khi xét đến bão hoà mạch từ tản</w:t>
      </w:r>
    </w:p>
    <w:p w14:paraId="754F79E2" w14:textId="06B0F4B0"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nary>
          <m:naryPr>
            <m:chr m:val="∑"/>
            <m:subHide m:val="1"/>
            <m:supHide m:val="1"/>
            <m:ctrlPr>
              <w:rPr>
                <w:rFonts w:ascii="Cambria Math" w:hAnsi="Times New Roman"/>
                <w:i/>
                <w:sz w:val="28"/>
                <w:szCs w:val="28"/>
                <w:lang w:val="nl-NL"/>
              </w:rPr>
            </m:ctrlPr>
          </m:naryPr>
          <m:sub/>
          <m:sup/>
          <m:e>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1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1</m:t>
                    </m:r>
                  </m:sub>
                </m:sSub>
                <m:r>
                  <w:rPr>
                    <w:rFonts w:ascii="Cambria Math" w:hAnsi="Times New Roman"/>
                    <w:sz w:val="28"/>
                    <w:szCs w:val="28"/>
                    <w:lang w:val="nl-NL"/>
                  </w:rPr>
                  <m:t>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1</m:t>
                    </m:r>
                  </m:sub>
                </m:sSub>
                <m:r>
                  <w:rPr>
                    <w:rFonts w:ascii="Cambria Math" w:hAnsi="Times New Roman"/>
                    <w:sz w:val="28"/>
                    <w:szCs w:val="28"/>
                    <w:lang w:val="nl-NL"/>
                  </w:rPr>
                  <m:t>b</m:t>
                </m:r>
                <m:r>
                  <w:rPr>
                    <w:rFonts w:ascii="Cambria Math" w:hAnsi="Times New Roman"/>
                    <w:sz w:val="28"/>
                    <w:szCs w:val="28"/>
                    <w:lang w:val="nl-NL"/>
                  </w:rPr>
                  <m:t>h</m:t>
                </m:r>
                <m:ctrlPr>
                  <w:rPr>
                    <w:rFonts w:ascii="Cambria Math" w:hAnsi="Cambria Math"/>
                    <w:i/>
                    <w:sz w:val="28"/>
                    <w:szCs w:val="28"/>
                    <w:lang w:val="nl-NL"/>
                  </w:rPr>
                </m:ctrlPr>
              </m:sub>
            </m:sSub>
            <m:ctrlPr>
              <w:rPr>
                <w:rFonts w:ascii="Cambria Math" w:hAnsi="Cambria Math"/>
                <w:i/>
                <w:sz w:val="28"/>
                <w:szCs w:val="28"/>
                <w:lang w:val="nl-NL"/>
              </w:rPr>
            </m:ctrlPr>
          </m:e>
        </m:nary>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d1</m:t>
            </m:r>
          </m:sub>
        </m:sSub>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0,801+0,705+2,026=3,532</m:t>
          </m:r>
        </m:oMath>
      </m:oMathPara>
    </w:p>
    <w:p w14:paraId="0503C96B" w14:textId="77777777" w:rsidR="004F020E" w:rsidRPr="001314F6" w:rsidRDefault="004F020E" w:rsidP="004F020E">
      <w:pPr>
        <w:tabs>
          <w:tab w:val="left" w:pos="0"/>
          <w:tab w:val="left" w:pos="72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lastRenderedPageBreak/>
        <w:t xml:space="preserve">trong đó:                   </w:t>
      </w:r>
    </w:p>
    <w:p w14:paraId="7D52BA26" w14:textId="77777777" w:rsidR="004F020E" w:rsidRPr="001314F6" w:rsidRDefault="004F020E" w:rsidP="004F020E">
      <w:pPr>
        <w:spacing w:before="120" w:after="120" w:line="360" w:lineRule="auto"/>
        <w:ind w:right="72"/>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 xml:space="preserve">r1bh </w:t>
      </w:r>
      <w:r w:rsidRPr="001314F6">
        <w:rPr>
          <w:rFonts w:ascii="Times New Roman" w:hAnsi="Times New Roman"/>
          <w:sz w:val="28"/>
          <w:szCs w:val="28"/>
          <w:lang w:val="nl-NL"/>
        </w:rPr>
        <w:t>:</w:t>
      </w:r>
      <w:r w:rsidRPr="001314F6">
        <w:rPr>
          <w:rFonts w:ascii="Times New Roman" w:hAnsi="Times New Roman"/>
          <w:b/>
          <w:sz w:val="28"/>
          <w:szCs w:val="28"/>
          <w:lang w:val="nl-NL"/>
        </w:rPr>
        <w:t xml:space="preserve"> </w:t>
      </w:r>
      <w:r w:rsidRPr="001314F6">
        <w:rPr>
          <w:rFonts w:ascii="Times New Roman" w:hAnsi="Times New Roman"/>
          <w:sz w:val="28"/>
          <w:szCs w:val="28"/>
          <w:lang w:val="nl-NL"/>
        </w:rPr>
        <w:t>Hệ số từ dẫn tản rãnh stato khi xét đến bão hoà mạch từ tản</w:t>
      </w:r>
    </w:p>
    <w:p w14:paraId="69BC516B" w14:textId="77777777" w:rsidR="004F020E" w:rsidRPr="001314F6" w:rsidRDefault="004F020E" w:rsidP="004F020E">
      <w:pPr>
        <w:tabs>
          <w:tab w:val="left" w:pos="540"/>
        </w:tabs>
        <w:spacing w:before="120" w:after="120" w:line="360" w:lineRule="auto"/>
        <w:ind w:right="1066"/>
        <w:jc w:val="both"/>
        <w:rPr>
          <w:rFonts w:ascii="Times New Roman" w:hAnsi="Times New Roman"/>
          <w:sz w:val="28"/>
          <w:szCs w:val="28"/>
          <w:lang w:val="nl-NL"/>
        </w:rPr>
      </w:pP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t1bh</w:t>
      </w:r>
      <w:r w:rsidRPr="001314F6">
        <w:rPr>
          <w:rFonts w:ascii="Times New Roman" w:hAnsi="Times New Roman"/>
          <w:sz w:val="28"/>
          <w:szCs w:val="28"/>
          <w:lang w:val="nl-NL"/>
        </w:rPr>
        <w:t xml:space="preserve"> :</w:t>
      </w:r>
      <w:r w:rsidRPr="001314F6">
        <w:rPr>
          <w:rFonts w:ascii="Times New Roman" w:hAnsi="Times New Roman"/>
          <w:b/>
          <w:sz w:val="28"/>
          <w:szCs w:val="28"/>
          <w:lang w:val="nl-NL"/>
        </w:rPr>
        <w:t xml:space="preserve"> </w:t>
      </w:r>
      <w:r w:rsidRPr="001314F6">
        <w:rPr>
          <w:rFonts w:ascii="Times New Roman" w:hAnsi="Times New Roman"/>
          <w:sz w:val="28"/>
          <w:szCs w:val="28"/>
          <w:lang w:val="nl-NL"/>
        </w:rPr>
        <w:t xml:space="preserve">Hệ số từ dẫn tạp stato khi xét đến bảo hòa mạch từ tản   </w:t>
      </w: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đ1</w:t>
      </w:r>
      <w:r w:rsidRPr="001314F6">
        <w:rPr>
          <w:rFonts w:ascii="Times New Roman" w:hAnsi="Times New Roman"/>
          <w:b/>
          <w:sz w:val="28"/>
          <w:szCs w:val="28"/>
          <w:lang w:val="nl-NL"/>
        </w:rPr>
        <w:t xml:space="preserve">  </w:t>
      </w:r>
      <w:r w:rsidRPr="001314F6">
        <w:rPr>
          <w:rFonts w:ascii="Times New Roman" w:hAnsi="Times New Roman"/>
          <w:sz w:val="28"/>
          <w:szCs w:val="28"/>
          <w:lang w:val="nl-NL"/>
        </w:rPr>
        <w:t xml:space="preserve"> : Hệ số từ tản phần đầu nối, tính ở 5.2.12</w:t>
      </w:r>
    </w:p>
    <w:p w14:paraId="788C5B65" w14:textId="77777777" w:rsidR="004F020E" w:rsidRPr="001314F6" w:rsidRDefault="004F020E" w:rsidP="004F020E">
      <w:pPr>
        <w:numPr>
          <w:ilvl w:val="0"/>
          <w:numId w:val="6"/>
        </w:numPr>
        <w:spacing w:line="360" w:lineRule="auto"/>
        <w:rPr>
          <w:rFonts w:ascii="Times New Roman" w:hAnsi="Times New Roman"/>
          <w:sz w:val="28"/>
          <w:szCs w:val="28"/>
          <w:lang w:val="nl-NL"/>
        </w:rPr>
      </w:pPr>
      <w:r w:rsidRPr="001314F6">
        <w:rPr>
          <w:rFonts w:ascii="Times New Roman" w:hAnsi="Times New Roman"/>
          <w:sz w:val="28"/>
          <w:szCs w:val="28"/>
          <w:lang w:val="nl-NL"/>
        </w:rPr>
        <w:t>Điện kháng stato khi xét đến bão hoà mạch từ tản</w:t>
      </w:r>
    </w:p>
    <w:p w14:paraId="3B9B369D" w14:textId="00946EDE"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m:oMath>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1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1</m:t>
            </m:r>
          </m:sub>
        </m:sSub>
        <m:r>
          <w:rPr>
            <w:rFonts w:ascii="Cambria Math" w:hAnsi="Times New Roman"/>
            <w:sz w:val="28"/>
            <w:szCs w:val="28"/>
            <w:lang w:val="nl-NL"/>
          </w:rPr>
          <m:t>.</m:t>
        </m:r>
        <m:f>
          <m:fPr>
            <m:ctrlPr>
              <w:rPr>
                <w:rFonts w:ascii="Cambria Math" w:hAnsi="Times New Roman"/>
                <w:i/>
                <w:sz w:val="28"/>
                <w:szCs w:val="28"/>
                <w:lang w:val="nl-NL"/>
              </w:rPr>
            </m:ctrlPr>
          </m:fPr>
          <m:num>
            <m:nary>
              <m:naryPr>
                <m:chr m:val="∑"/>
                <m:subHide m:val="1"/>
                <m:supHide m:val="1"/>
                <m:ctrlPr>
                  <w:rPr>
                    <w:rFonts w:ascii="Cambria Math" w:hAnsi="Times New Roman"/>
                    <w:i/>
                    <w:sz w:val="28"/>
                    <w:szCs w:val="28"/>
                    <w:lang w:val="nl-NL"/>
                  </w:rPr>
                </m:ctrlPr>
              </m:naryPr>
              <m:sub/>
              <m:sup/>
              <m:e>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1.b</m:t>
                    </m:r>
                    <m:r>
                      <w:rPr>
                        <w:rFonts w:ascii="Cambria Math" w:hAnsi="Times New Roman"/>
                        <w:sz w:val="28"/>
                        <w:szCs w:val="28"/>
                        <w:lang w:val="nl-NL"/>
                      </w:rPr>
                      <m:t>h</m:t>
                    </m:r>
                    <m:ctrlPr>
                      <w:rPr>
                        <w:rFonts w:ascii="Cambria Math" w:hAnsi="Cambria Math"/>
                        <w:i/>
                        <w:sz w:val="28"/>
                        <w:szCs w:val="28"/>
                        <w:lang w:val="nl-NL"/>
                      </w:rPr>
                    </m:ctrlPr>
                  </m:sub>
                </m:sSub>
                <m:ctrlPr>
                  <w:rPr>
                    <w:rFonts w:ascii="Cambria Math" w:hAnsi="Cambria Math"/>
                    <w:i/>
                    <w:sz w:val="28"/>
                    <w:szCs w:val="28"/>
                    <w:lang w:val="nl-NL"/>
                  </w:rPr>
                </m:ctrlPr>
              </m:e>
            </m:nary>
            <m:ctrlPr>
              <w:rPr>
                <w:rFonts w:ascii="Cambria Math" w:hAnsi="Cambria Math"/>
                <w:i/>
                <w:sz w:val="28"/>
                <w:szCs w:val="28"/>
                <w:lang w:val="nl-NL"/>
              </w:rPr>
            </m:ctrlPr>
          </m:num>
          <m:den>
            <m:nary>
              <m:naryPr>
                <m:chr m:val="∑"/>
                <m:subHide m:val="1"/>
                <m:supHide m:val="1"/>
                <m:ctrlPr>
                  <w:rPr>
                    <w:rFonts w:ascii="Cambria Math" w:hAnsi="Times New Roman"/>
                    <w:i/>
                    <w:sz w:val="28"/>
                    <w:szCs w:val="28"/>
                    <w:lang w:val="nl-NL"/>
                  </w:rPr>
                </m:ctrlPr>
              </m:naryPr>
              <m:sub/>
              <m:sup/>
              <m:e>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1</m:t>
                    </m:r>
                  </m:sub>
                </m:sSub>
                <m:ctrlPr>
                  <w:rPr>
                    <w:rFonts w:ascii="Cambria Math" w:hAnsi="Cambria Math"/>
                    <w:i/>
                    <w:sz w:val="28"/>
                    <w:szCs w:val="28"/>
                    <w:lang w:val="nl-NL"/>
                  </w:rPr>
                </m:ctrlPr>
              </m:e>
            </m:nary>
            <m:ctrlPr>
              <w:rPr>
                <w:rFonts w:ascii="Cambria Math" w:hAnsi="Cambria Math"/>
                <w:i/>
                <w:sz w:val="28"/>
                <w:szCs w:val="28"/>
                <w:lang w:val="nl-NL"/>
              </w:rPr>
            </m:ctrlPr>
          </m:den>
        </m:f>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1,706.</m:t>
          </m:r>
          <m:f>
            <m:fPr>
              <m:ctrlPr>
                <w:rPr>
                  <w:rFonts w:ascii="Cambria Math" w:hAnsi="Times New Roman"/>
                  <w:i/>
                  <w:sz w:val="28"/>
                  <w:szCs w:val="28"/>
                  <w:lang w:val="nl-NL"/>
                </w:rPr>
              </m:ctrlPr>
            </m:fPr>
            <m:num>
              <m:r>
                <w:rPr>
                  <w:rFonts w:ascii="Cambria Math" w:hAnsi="Times New Roman"/>
                  <w:sz w:val="28"/>
                  <w:szCs w:val="28"/>
                  <w:lang w:val="nl-NL"/>
                </w:rPr>
                <m:t>3,532</m:t>
              </m:r>
            </m:num>
            <m:den>
              <m:r>
                <w:rPr>
                  <w:rFonts w:ascii="Cambria Math" w:hAnsi="Times New Roman"/>
                  <w:sz w:val="28"/>
                  <w:szCs w:val="28"/>
                  <w:lang w:val="nl-NL"/>
                </w:rPr>
                <m:t>4,222</m:t>
              </m:r>
            </m:den>
          </m:f>
          <m:r>
            <w:rPr>
              <w:rFonts w:ascii="Cambria Math" w:hAnsi="Times New Roman"/>
              <w:sz w:val="28"/>
              <w:szCs w:val="28"/>
              <w:lang w:val="nl-NL"/>
            </w:rPr>
            <m:t>=1,427(</m:t>
          </m:r>
          <m:r>
            <w:rPr>
              <w:rFonts w:ascii="Cambria Math" w:hAnsi="Times New Roman"/>
              <w:sz w:val="28"/>
              <w:szCs w:val="28"/>
              <w:lang w:val="nl-NL"/>
            </w:rPr>
            <m:t>Ω</m:t>
          </m:r>
          <m:r>
            <w:rPr>
              <w:rFonts w:ascii="Cambria Math" w:hAnsi="Times New Roman"/>
              <w:sz w:val="28"/>
              <w:szCs w:val="28"/>
              <w:lang w:val="nl-NL"/>
            </w:rPr>
            <m:t>)</m:t>
          </m:r>
        </m:oMath>
      </m:oMathPara>
    </w:p>
    <w:p w14:paraId="4C8B07DD" w14:textId="77777777" w:rsidR="004F020E" w:rsidRPr="001314F6" w:rsidRDefault="004F020E" w:rsidP="004F020E">
      <w:pPr>
        <w:numPr>
          <w:ilvl w:val="0"/>
          <w:numId w:val="6"/>
        </w:num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Hệ số từ tản rãnh rôto khi xét đến bão hoà mạch từ tản và hiệu ứng mặt ngoài: </w:t>
      </w:r>
      <w:r w:rsidRPr="001314F6">
        <w:rPr>
          <w:rFonts w:ascii="Times New Roman" w:hAnsi="Times New Roman"/>
          <w:sz w:val="28"/>
          <w:szCs w:val="28"/>
          <w:lang w:val="nl-NL"/>
        </w:rPr>
        <w:tab/>
      </w:r>
      <w:r w:rsidRPr="001314F6">
        <w:rPr>
          <w:rFonts w:ascii="Times New Roman" w:hAnsi="Times New Roman"/>
          <w:sz w:val="28"/>
          <w:szCs w:val="28"/>
          <w:lang w:val="nl-NL"/>
        </w:rPr>
        <w:tab/>
      </w:r>
    </w:p>
    <w:p w14:paraId="0CB99988" w14:textId="1C142942" w:rsidR="004F020E" w:rsidRPr="001314F6" w:rsidRDefault="006E46A3" w:rsidP="006E46A3">
      <w:pPr>
        <w:spacing w:line="360" w:lineRule="auto"/>
        <w:ind w:left="2520" w:firstLine="360"/>
        <w:rPr>
          <w:rFonts w:ascii="Times New Roman" w:hAnsi="Times New Roman"/>
          <w:sz w:val="28"/>
          <w:szCs w:val="28"/>
          <w:lang w:val="nl-NL"/>
        </w:rPr>
      </w:pPr>
      <m:oMathPara>
        <m:oMath>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2</m:t>
                  </m:r>
                </m:sub>
              </m:sSub>
              <m:r>
                <w:rPr>
                  <w:rFonts w:ascii="Cambria Math" w:hAnsi="Times New Roman"/>
                  <w:sz w:val="28"/>
                  <w:szCs w:val="28"/>
                  <w:lang w:val="nl-NL"/>
                </w:rPr>
                <m:t>ξ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r</m:t>
                  </m:r>
                </m:e>
                <m:sub>
                  <m:r>
                    <w:rPr>
                      <w:rFonts w:ascii="Cambria Math" w:hAnsi="Times New Roman"/>
                      <w:sz w:val="28"/>
                      <w:szCs w:val="28"/>
                      <w:lang w:val="nl-NL"/>
                    </w:rPr>
                    <m:t>2</m:t>
                  </m:r>
                </m:sub>
              </m:sSub>
              <m:r>
                <w:rPr>
                  <w:rFonts w:ascii="Cambria Math" w:hAnsi="Times New Roman"/>
                  <w:sz w:val="28"/>
                  <w:szCs w:val="28"/>
                  <w:lang w:val="nl-NL"/>
                </w:rPr>
                <m:t>ξ</m:t>
              </m:r>
            </m:sub>
          </m:sSub>
          <m:r>
            <w:rPr>
              <w:rFonts w:ascii="Cambria Math" w:hAnsi="Times New Roman"/>
              <w:sz w:val="28"/>
              <w:szCs w:val="28"/>
              <w:lang w:val="nl-NL"/>
            </w:rPr>
            <m:t>-Δ</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2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1,41</m:t>
        </m:r>
        <m:r>
          <w:rPr>
            <w:rFonts w:ascii="Cambria Math" w:hAnsi="Times New Roman"/>
            <w:sz w:val="28"/>
            <w:szCs w:val="28"/>
            <w:lang w:val="nl-NL"/>
          </w:rPr>
          <m:t>-</m:t>
        </m:r>
        <m:r>
          <w:rPr>
            <w:rFonts w:ascii="Cambria Math" w:hAnsi="Times New Roman"/>
            <w:sz w:val="28"/>
            <w:szCs w:val="28"/>
            <w:lang w:val="nl-NL"/>
          </w:rPr>
          <m:t>0,331=1,079</m:t>
        </m:r>
      </m:oMath>
      <w:r w:rsidR="004F020E" w:rsidRPr="001314F6">
        <w:rPr>
          <w:rFonts w:ascii="Times New Roman" w:hAnsi="Times New Roman"/>
          <w:sz w:val="28"/>
          <w:szCs w:val="28"/>
          <w:lang w:val="nl-NL"/>
        </w:rPr>
        <w:tab/>
        <w:t xml:space="preserve">  </w:t>
      </w:r>
    </w:p>
    <w:p w14:paraId="4743ADA1"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Hệ số từ dẫn rãnh rôto khi xét đến hiệu ứng mặt ngoài với s =1</w:t>
      </w:r>
    </w:p>
    <w:p w14:paraId="0A68CE50" w14:textId="55617D13" w:rsidR="004F020E" w:rsidRPr="001314F6" w:rsidRDefault="004F020E" w:rsidP="006E46A3">
      <w:pPr>
        <w:spacing w:before="120"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r>
          <w:rPr>
            <w:rFonts w:ascii="Cambria Math" w:hAnsi="Times New Roman"/>
            <w:sz w:val="28"/>
            <w:szCs w:val="28"/>
            <w:lang w:val="nl-NL"/>
          </w:rPr>
          <m:t>Δ</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2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Times New Roman"/>
                    <w:sz w:val="28"/>
                    <w:szCs w:val="28"/>
                    <w:lang w:val="nl-NL"/>
                  </w:rPr>
                  <m:t>h</m:t>
                </m:r>
              </m:e>
              <m:sub>
                <m:r>
                  <w:rPr>
                    <w:rFonts w:ascii="Cambria Math" w:hAnsi="Times New Roman"/>
                    <w:sz w:val="28"/>
                    <w:szCs w:val="28"/>
                    <w:lang w:val="nl-NL"/>
                  </w:rPr>
                  <m:t>42</m:t>
                </m:r>
                <m:ctrlPr>
                  <w:rPr>
                    <w:rFonts w:ascii="Cambria Math" w:hAnsi="Times New Roman"/>
                    <w:i/>
                    <w:sz w:val="28"/>
                    <w:szCs w:val="28"/>
                    <w:lang w:val="nl-NL"/>
                  </w:rPr>
                </m:ctrlPr>
              </m:sub>
            </m:sSub>
            <m:ctrlPr>
              <w:rPr>
                <w:rFonts w:ascii="Cambria Math" w:hAnsi="Times New Roman"/>
                <w:i/>
                <w:sz w:val="28"/>
                <w:szCs w:val="28"/>
                <w:lang w:val="nl-NL"/>
              </w:rPr>
            </m:ctrlPr>
          </m:num>
          <m:den>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2</m:t>
                </m:r>
              </m:sub>
            </m:sSub>
          </m:den>
        </m:f>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2</m:t>
                </m:r>
              </m:sub>
            </m:sSub>
          </m:num>
          <m:den>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2</m:t>
                </m:r>
              </m:sub>
            </m:sSub>
            <m:r>
              <w:rPr>
                <w:rFonts w:ascii="Cambria Math" w:hAnsi="Times New Roman"/>
                <w:sz w:val="28"/>
                <w:szCs w:val="28"/>
                <w:lang w:val="nl-NL"/>
              </w:rPr>
              <m:t>+1,5.</m:t>
            </m:r>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2</m:t>
                </m:r>
              </m:sub>
            </m:sSub>
            <m:ctrlPr>
              <w:rPr>
                <w:rFonts w:ascii="Cambria Math" w:hAnsi="Cambria Math"/>
                <w:i/>
                <w:sz w:val="28"/>
                <w:szCs w:val="28"/>
                <w:lang w:val="nl-NL"/>
              </w:rPr>
            </m:ctrlPr>
          </m:den>
        </m:f>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05</m:t>
              </m:r>
            </m:num>
            <m:den>
              <m:r>
                <w:rPr>
                  <w:rFonts w:ascii="Cambria Math" w:hAnsi="Times New Roman"/>
                  <w:sz w:val="28"/>
                  <w:szCs w:val="28"/>
                  <w:lang w:val="nl-NL"/>
                </w:rPr>
                <m:t>0,15</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0,2958</m:t>
              </m:r>
            </m:num>
            <m:den>
              <m:r>
                <w:rPr>
                  <w:rFonts w:ascii="Cambria Math" w:hAnsi="Times New Roman"/>
                  <w:sz w:val="28"/>
                  <w:szCs w:val="28"/>
                  <w:lang w:val="nl-NL"/>
                </w:rPr>
                <m:t>0,295+0,1</m:t>
              </m:r>
            </m:den>
          </m:f>
          <m:r>
            <w:rPr>
              <w:rFonts w:ascii="Cambria Math" w:hAnsi="Times New Roman"/>
              <w:sz w:val="28"/>
              <w:szCs w:val="28"/>
              <w:lang w:val="nl-NL"/>
            </w:rPr>
            <m:t>=0,331</m:t>
          </m:r>
        </m:oMath>
      </m:oMathPara>
    </w:p>
    <w:p w14:paraId="71BF77D9" w14:textId="1BB748B2" w:rsidR="004F020E" w:rsidRPr="001314F6" w:rsidRDefault="004F020E" w:rsidP="006E46A3">
      <w:pPr>
        <w:spacing w:line="360" w:lineRule="auto"/>
        <w:rPr>
          <w:rFonts w:ascii="Times New Roman" w:hAnsi="Times New Roman"/>
          <w:b/>
          <w:sz w:val="28"/>
          <w:szCs w:val="28"/>
          <w:lang w:val="nl-NL"/>
        </w:rPr>
      </w:pPr>
      <w:r w:rsidRPr="001314F6">
        <w:rPr>
          <w:rFonts w:ascii="Times New Roman" w:hAnsi="Times New Roman"/>
          <w:sz w:val="28"/>
          <w:szCs w:val="28"/>
          <w:lang w:val="nl-NL"/>
        </w:rPr>
        <w:t xml:space="preserve">trong đó:        </w:t>
      </w:r>
      <m:oMath>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b</m:t>
            </m:r>
          </m:e>
          <m:sub>
            <m:r>
              <w:rPr>
                <w:rFonts w:ascii="Cambria Math" w:hAnsi="Times New Roman"/>
                <w:sz w:val="28"/>
                <w:szCs w:val="28"/>
                <w:lang w:val="nl-NL"/>
              </w:rPr>
              <m:t>42</m:t>
            </m:r>
          </m:sub>
        </m:sSub>
        <m:r>
          <w:rPr>
            <w:rFonts w:ascii="Cambria Math" w:hAnsi="Times New Roman"/>
            <w:sz w:val="28"/>
            <w:szCs w:val="28"/>
            <w:lang w:val="nl-NL"/>
          </w:rPr>
          <m:t>).(1</m:t>
        </m:r>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χ</m:t>
            </m:r>
          </m:e>
          <m:sub>
            <m:r>
              <w:rPr>
                <w:rFonts w:ascii="Cambria Math" w:hAnsi="Times New Roman"/>
                <w:sz w:val="28"/>
                <w:szCs w:val="28"/>
                <w:lang w:val="nl-NL"/>
              </w:rPr>
              <m:t>δ</m:t>
            </m:r>
          </m:sub>
        </m:sSub>
        <m:r>
          <w:rPr>
            <w:rFonts w:ascii="Cambria Math" w:hAnsi="Times New Roman"/>
            <w:sz w:val="28"/>
            <w:szCs w:val="28"/>
            <w:lang w:val="nl-NL"/>
          </w:rPr>
          <m:t>)=(1,086</m:t>
        </m:r>
        <m:r>
          <w:rPr>
            <w:rFonts w:ascii="Cambria Math" w:hAnsi="Times New Roman"/>
            <w:sz w:val="28"/>
            <w:szCs w:val="28"/>
            <w:lang w:val="nl-NL"/>
          </w:rPr>
          <m:t>-</m:t>
        </m:r>
        <m:r>
          <w:rPr>
            <w:rFonts w:ascii="Cambria Math" w:hAnsi="Times New Roman"/>
            <w:sz w:val="28"/>
            <w:szCs w:val="28"/>
            <w:lang w:val="nl-NL"/>
          </w:rPr>
          <m:t>0,1).(1</m:t>
        </m:r>
        <m:r>
          <w:rPr>
            <w:rFonts w:ascii="Cambria Math" w:hAnsi="Times New Roman"/>
            <w:sz w:val="28"/>
            <w:szCs w:val="28"/>
            <w:lang w:val="nl-NL"/>
          </w:rPr>
          <m:t>-</m:t>
        </m:r>
        <m:r>
          <w:rPr>
            <w:rFonts w:ascii="Cambria Math" w:hAnsi="Times New Roman"/>
            <w:sz w:val="28"/>
            <w:szCs w:val="28"/>
            <w:lang w:val="nl-NL"/>
          </w:rPr>
          <m:t>0,7)=0,295</m:t>
        </m:r>
      </m:oMath>
      <w:r w:rsidRPr="001314F6">
        <w:rPr>
          <w:rFonts w:ascii="Times New Roman" w:hAnsi="Times New Roman"/>
          <w:sz w:val="28"/>
          <w:szCs w:val="28"/>
          <w:lang w:val="nl-NL"/>
        </w:rPr>
        <w:t>8</w:t>
      </w:r>
      <w:r w:rsidRPr="001314F6">
        <w:rPr>
          <w:rFonts w:ascii="Times New Roman" w:hAnsi="Times New Roman"/>
          <w:b/>
          <w:sz w:val="28"/>
          <w:szCs w:val="28"/>
          <w:lang w:val="nl-NL"/>
        </w:rPr>
        <w:t xml:space="preserve"> </w:t>
      </w:r>
    </w:p>
    <w:p w14:paraId="5965C727" w14:textId="77777777" w:rsidR="004F020E" w:rsidRPr="001314F6" w:rsidRDefault="004F020E" w:rsidP="004F020E">
      <w:pPr>
        <w:numPr>
          <w:ilvl w:val="0"/>
          <w:numId w:val="6"/>
        </w:numPr>
        <w:spacing w:line="360" w:lineRule="auto"/>
        <w:rPr>
          <w:rFonts w:ascii="Times New Roman" w:hAnsi="Times New Roman"/>
          <w:sz w:val="28"/>
          <w:szCs w:val="28"/>
          <w:lang w:val="nl-NL"/>
        </w:rPr>
      </w:pPr>
      <w:r w:rsidRPr="001314F6">
        <w:rPr>
          <w:rFonts w:ascii="Times New Roman" w:hAnsi="Times New Roman"/>
          <w:sz w:val="28"/>
          <w:szCs w:val="28"/>
          <w:lang w:val="nl-NL"/>
        </w:rPr>
        <w:t>Hệ số từ tản tạp rôto khi xét đến bão hoà mạch từ tản:</w:t>
      </w:r>
    </w:p>
    <w:p w14:paraId="3095FECE" w14:textId="4B029D57"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m:oMath>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2</m:t>
                </m:r>
              </m:sub>
            </m:sSub>
            <m:r>
              <w:rPr>
                <w:rFonts w:ascii="Cambria Math" w:hAnsi="Times New Roman"/>
                <w:sz w:val="28"/>
                <w:szCs w:val="28"/>
                <w:lang w:val="nl-NL"/>
              </w:rPr>
              <m:t>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t2</m:t>
            </m: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δ</m:t>
            </m:r>
          </m:sub>
        </m:sSub>
        <m:r>
          <w:rPr>
            <w:rFonts w:ascii="Cambria Math" w:hAnsi="Times New Roman"/>
            <w:sz w:val="28"/>
            <w:szCs w:val="28"/>
            <w:lang w:val="nl-NL"/>
          </w:rPr>
          <w:br/>
        </m:r>
      </m:oMath>
      <m:oMathPara>
        <m:oMath>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2</m:t>
                  </m:r>
                </m:sub>
              </m:sSub>
              <m:r>
                <w:rPr>
                  <w:rFonts w:ascii="Cambria Math" w:hAnsi="Times New Roman"/>
                  <w:sz w:val="28"/>
                  <w:szCs w:val="28"/>
                  <w:lang w:val="nl-NL"/>
                </w:rPr>
                <m:t>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1,358.0,7=0,950</m:t>
          </m:r>
        </m:oMath>
      </m:oMathPara>
    </w:p>
    <w:p w14:paraId="055D044C" w14:textId="77777777" w:rsidR="004F020E" w:rsidRPr="001314F6" w:rsidRDefault="004F020E" w:rsidP="004F020E">
      <w:pPr>
        <w:tabs>
          <w:tab w:val="left" w:pos="720"/>
        </w:tabs>
        <w:spacing w:line="360" w:lineRule="auto"/>
        <w:rPr>
          <w:rFonts w:ascii="Times New Roman" w:hAnsi="Times New Roman"/>
          <w:sz w:val="28"/>
          <w:szCs w:val="28"/>
          <w:lang w:val="nl-NL"/>
        </w:rPr>
      </w:pPr>
      <w:r w:rsidRPr="001314F6">
        <w:rPr>
          <w:rFonts w:ascii="Times New Roman" w:hAnsi="Times New Roman"/>
          <w:sz w:val="28"/>
          <w:szCs w:val="28"/>
          <w:lang w:val="nl-NL"/>
        </w:rPr>
        <w:t>trong đó</w:t>
      </w:r>
    </w:p>
    <w:p w14:paraId="5C7A9AD2" w14:textId="77777777" w:rsidR="004F020E" w:rsidRPr="001314F6" w:rsidRDefault="004F020E" w:rsidP="004F020E">
      <w:pPr>
        <w:tabs>
          <w:tab w:val="left" w:pos="72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t2</w:t>
      </w:r>
      <w:r w:rsidRPr="001314F6">
        <w:rPr>
          <w:rFonts w:ascii="Times New Roman" w:hAnsi="Times New Roman"/>
          <w:sz w:val="28"/>
          <w:szCs w:val="28"/>
          <w:lang w:val="nl-NL"/>
        </w:rPr>
        <w:t xml:space="preserve"> là hệ số từ dẫn tạp rôto, tính ở</w:t>
      </w:r>
      <w:r w:rsidRPr="001314F6">
        <w:rPr>
          <w:rFonts w:ascii="Times New Roman" w:hAnsi="Times New Roman"/>
          <w:b/>
          <w:sz w:val="28"/>
          <w:szCs w:val="28"/>
          <w:lang w:val="nl-NL"/>
        </w:rPr>
        <w:t xml:space="preserve"> </w:t>
      </w:r>
      <w:r w:rsidRPr="001314F6">
        <w:rPr>
          <w:rFonts w:ascii="Times New Roman" w:hAnsi="Times New Roman"/>
          <w:sz w:val="28"/>
          <w:szCs w:val="28"/>
          <w:lang w:val="nl-NL"/>
        </w:rPr>
        <w:t>5.2.15</w:t>
      </w:r>
    </w:p>
    <w:p w14:paraId="66924181" w14:textId="77777777" w:rsidR="004F020E" w:rsidRPr="001314F6" w:rsidRDefault="004F020E" w:rsidP="004F020E">
      <w:pPr>
        <w:spacing w:before="120" w:after="120" w:line="360" w:lineRule="auto"/>
        <w:ind w:right="13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63"/>
      </w:r>
      <w:r w:rsidRPr="001314F6">
        <w:rPr>
          <w:rFonts w:ascii="Times New Roman" w:hAnsi="Times New Roman"/>
          <w:sz w:val="28"/>
          <w:szCs w:val="28"/>
          <w:vertAlign w:val="subscript"/>
          <w:lang w:val="nl-NL"/>
        </w:rPr>
        <w:t>δ</w:t>
      </w:r>
      <w:r w:rsidRPr="001314F6">
        <w:rPr>
          <w:rFonts w:ascii="Times New Roman" w:hAnsi="Times New Roman"/>
          <w:sz w:val="28"/>
          <w:szCs w:val="28"/>
          <w:lang w:val="nl-NL"/>
        </w:rPr>
        <w:t xml:space="preserve"> = 0,55 tra ở [1]  theo hình 10-15.</w:t>
      </w:r>
    </w:p>
    <w:p w14:paraId="13E7DC31" w14:textId="77777777" w:rsidR="004F020E" w:rsidRPr="00607604" w:rsidRDefault="004F020E" w:rsidP="004F020E">
      <w:pPr>
        <w:numPr>
          <w:ilvl w:val="0"/>
          <w:numId w:val="6"/>
        </w:numPr>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Tổng hệ số từ tản rôto khi xét đến bão hoà mạch từ tản và hiệu ứng mặt ngoài:</w:t>
      </w:r>
    </w:p>
    <w:p w14:paraId="40F6ED9C" w14:textId="5A63ADDE"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m:oMath>
        <m:nary>
          <m:naryPr>
            <m:chr m:val="∑"/>
            <m:subHide m:val="1"/>
            <m:supHide m:val="1"/>
            <m:ctrlPr>
              <w:rPr>
                <w:rFonts w:ascii="Cambria Math" w:hAnsi="Times New Roman"/>
                <w:i/>
                <w:sz w:val="28"/>
                <w:szCs w:val="28"/>
                <w:lang w:val="nl-NL"/>
              </w:rPr>
            </m:ctrlPr>
          </m:naryPr>
          <m:sub/>
          <m:sup/>
          <m:e>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2ξ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r2ξ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t</m:t>
                    </m:r>
                  </m:e>
                  <m:sub>
                    <m:r>
                      <w:rPr>
                        <w:rFonts w:ascii="Cambria Math" w:hAnsi="Times New Roman"/>
                        <w:sz w:val="28"/>
                        <w:szCs w:val="28"/>
                        <w:lang w:val="nl-NL"/>
                      </w:rPr>
                      <m:t>2</m:t>
                    </m:r>
                  </m:sub>
                </m:sSub>
                <m:r>
                  <w:rPr>
                    <w:rFonts w:ascii="Cambria Math" w:hAnsi="Times New Roman"/>
                    <w:sz w:val="28"/>
                    <w:szCs w:val="28"/>
                    <w:lang w:val="nl-NL"/>
                  </w:rPr>
                  <m:t>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λ</m:t>
                </m:r>
              </m:e>
              <m:sub>
                <m:sSub>
                  <m:sSubPr>
                    <m:ctrlPr>
                      <w:rPr>
                        <w:rFonts w:ascii="Cambria Math" w:hAnsi="Times New Roman"/>
                        <w:i/>
                        <w:sz w:val="28"/>
                        <w:szCs w:val="28"/>
                        <w:lang w:val="nl-NL"/>
                      </w:rPr>
                    </m:ctrlPr>
                  </m:sSubPr>
                  <m:e>
                    <m:r>
                      <w:rPr>
                        <w:rFonts w:ascii="Cambria Math" w:hAnsi="Times New Roman"/>
                        <w:sz w:val="28"/>
                        <w:szCs w:val="28"/>
                        <w:lang w:val="nl-NL"/>
                      </w:rPr>
                      <m:t>d</m:t>
                    </m:r>
                  </m:e>
                  <m:sub>
                    <m:r>
                      <w:rPr>
                        <w:rFonts w:ascii="Cambria Math" w:hAnsi="Times New Roman"/>
                        <w:sz w:val="28"/>
                        <w:szCs w:val="28"/>
                        <w:lang w:val="nl-NL"/>
                      </w:rPr>
                      <m:t>2</m:t>
                    </m:r>
                  </m:sub>
                </m:sSub>
                <m:ctrlPr>
                  <w:rPr>
                    <w:rFonts w:ascii="Cambria Math" w:hAnsi="Cambria Math"/>
                    <w:i/>
                    <w:sz w:val="28"/>
                    <w:szCs w:val="28"/>
                    <w:lang w:val="nl-NL"/>
                  </w:rPr>
                </m:ctrlPr>
              </m:sub>
            </m:sSub>
            <m:ctrlPr>
              <w:rPr>
                <w:rFonts w:ascii="Cambria Math" w:hAnsi="Cambria Math"/>
                <w:i/>
                <w:sz w:val="28"/>
                <w:szCs w:val="28"/>
                <w:lang w:val="nl-NL"/>
              </w:rPr>
            </m:ctrlPr>
          </m:e>
        </m:nary>
        <m:r>
          <w:rPr>
            <w:rFonts w:ascii="Cambria Math" w:hAnsi="Times New Roman"/>
            <w:sz w:val="28"/>
            <w:szCs w:val="28"/>
            <w:lang w:val="nl-NL"/>
          </w:rPr>
          <w:br/>
        </m:r>
      </m:oMath>
      <m:oMathPara>
        <m:oMath>
          <m:r>
            <w:rPr>
              <w:rFonts w:ascii="Cambria Math" w:hAnsi="Times New Roman"/>
              <w:sz w:val="28"/>
              <w:szCs w:val="28"/>
              <w:lang w:val="nl-NL"/>
            </w:rPr>
            <w:lastRenderedPageBreak/>
            <m:t>     </m:t>
          </m:r>
          <m:r>
            <w:rPr>
              <w:rFonts w:ascii="Cambria Math" w:hAnsi="Times New Roman"/>
              <w:sz w:val="28"/>
              <w:szCs w:val="28"/>
              <w:lang w:val="nl-NL"/>
            </w:rPr>
            <m:t>=1,079+0,95+0,848=2,877</m:t>
          </m:r>
        </m:oMath>
      </m:oMathPara>
    </w:p>
    <w:p w14:paraId="5C066125" w14:textId="77777777" w:rsidR="004F020E" w:rsidRPr="001314F6" w:rsidRDefault="004F020E" w:rsidP="004F020E">
      <w:pPr>
        <w:tabs>
          <w:tab w:val="left" w:pos="720"/>
        </w:tabs>
        <w:spacing w:line="360" w:lineRule="auto"/>
        <w:ind w:right="135"/>
        <w:rPr>
          <w:rFonts w:ascii="Times New Roman" w:hAnsi="Times New Roman"/>
          <w:sz w:val="28"/>
          <w:szCs w:val="28"/>
          <w:lang w:val="nl-NL"/>
        </w:rPr>
      </w:pPr>
      <w:r w:rsidRPr="001314F6">
        <w:rPr>
          <w:rFonts w:ascii="Times New Roman" w:hAnsi="Times New Roman"/>
          <w:sz w:val="28"/>
          <w:szCs w:val="28"/>
          <w:lang w:val="nl-NL"/>
        </w:rPr>
        <w:t xml:space="preserve">trong đó:                   </w:t>
      </w:r>
    </w:p>
    <w:p w14:paraId="7BC9C2B9" w14:textId="77777777" w:rsidR="004F020E" w:rsidRPr="001314F6" w:rsidRDefault="004F020E" w:rsidP="004F020E">
      <w:pPr>
        <w:spacing w:line="360" w:lineRule="auto"/>
        <w:ind w:right="135"/>
        <w:rPr>
          <w:rFonts w:ascii="Times New Roman" w:hAnsi="Times New Roman"/>
          <w:b/>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d2</w:t>
      </w:r>
      <w:r w:rsidRPr="001314F6">
        <w:rPr>
          <w:rFonts w:ascii="Times New Roman" w:hAnsi="Times New Roman"/>
          <w:sz w:val="28"/>
          <w:szCs w:val="28"/>
          <w:lang w:val="nl-NL"/>
        </w:rPr>
        <w:t xml:space="preserve"> : hệ số từ tản phần đầu nối tra ở 5.2.16</w:t>
      </w:r>
    </w:p>
    <w:p w14:paraId="06401DD5" w14:textId="77777777" w:rsidR="004F020E" w:rsidRPr="001314F6" w:rsidRDefault="004F020E" w:rsidP="004F020E">
      <w:pPr>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t2bh</w:t>
      </w:r>
      <w:r w:rsidRPr="001314F6">
        <w:rPr>
          <w:rFonts w:ascii="Times New Roman" w:hAnsi="Times New Roman"/>
          <w:sz w:val="28"/>
          <w:szCs w:val="28"/>
          <w:lang w:val="nl-NL"/>
        </w:rPr>
        <w:t xml:space="preserve"> : hệ số từ tản tạp rôto khi xét đến bão hoà mạch từ tản</w:t>
      </w:r>
    </w:p>
    <w:p w14:paraId="64C53A23" w14:textId="77777777" w:rsidR="004F020E" w:rsidRPr="001314F6" w:rsidRDefault="004F020E" w:rsidP="004F020E">
      <w:pPr>
        <w:spacing w:before="120" w:after="120" w:line="360" w:lineRule="auto"/>
        <w:jc w:val="both"/>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2</w:t>
      </w:r>
      <w:r w:rsidRPr="001314F6">
        <w:rPr>
          <w:rFonts w:ascii="Times New Roman" w:hAnsi="Times New Roman"/>
          <w:sz w:val="28"/>
          <w:szCs w:val="28"/>
          <w:vertAlign w:val="subscript"/>
          <w:lang w:val="nl-NL"/>
        </w:rPr>
        <w:sym w:font="Symbol" w:char="F07A"/>
      </w:r>
      <w:r w:rsidRPr="001314F6">
        <w:rPr>
          <w:rFonts w:ascii="Times New Roman" w:hAnsi="Times New Roman"/>
          <w:sz w:val="28"/>
          <w:szCs w:val="28"/>
          <w:vertAlign w:val="subscript"/>
          <w:lang w:val="nl-NL"/>
        </w:rPr>
        <w:t>bh</w:t>
      </w:r>
      <w:r w:rsidRPr="001314F6">
        <w:rPr>
          <w:rFonts w:ascii="Times New Roman" w:hAnsi="Times New Roman"/>
          <w:sz w:val="28"/>
          <w:szCs w:val="28"/>
          <w:lang w:val="nl-NL"/>
        </w:rPr>
        <w:t xml:space="preserve"> : hệ số từ tản rãnh rôto khi xét đến bão hoà mạch từ tản và              hiệu ứng mặt ngoài</w:t>
      </w:r>
    </w:p>
    <w:p w14:paraId="7D542EAC" w14:textId="77777777" w:rsidR="004F020E" w:rsidRPr="001314F6" w:rsidRDefault="004F020E" w:rsidP="004F020E">
      <w:pPr>
        <w:spacing w:before="120" w:after="120" w:line="360" w:lineRule="auto"/>
        <w:jc w:val="both"/>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rnbh</w:t>
      </w:r>
      <w:r w:rsidRPr="001314F6">
        <w:rPr>
          <w:rFonts w:ascii="Times New Roman" w:hAnsi="Times New Roman"/>
          <w:sz w:val="28"/>
          <w:szCs w:val="28"/>
          <w:lang w:val="nl-NL"/>
        </w:rPr>
        <w:t>: hệ số từ tản rãnh nghiêng rôto khi xét đến bão hoà mạch từ tản</w:t>
      </w:r>
    </w:p>
    <w:p w14:paraId="218F7426" w14:textId="77777777" w:rsidR="004F020E" w:rsidRPr="001314F6" w:rsidRDefault="004F020E" w:rsidP="004F020E">
      <w:pPr>
        <w:numPr>
          <w:ilvl w:val="0"/>
          <w:numId w:val="6"/>
        </w:numPr>
        <w:spacing w:before="120" w:after="120" w:line="360" w:lineRule="auto"/>
        <w:jc w:val="both"/>
        <w:rPr>
          <w:rFonts w:ascii="Times New Roman" w:hAnsi="Times New Roman"/>
          <w:sz w:val="28"/>
          <w:szCs w:val="28"/>
          <w:lang w:val="nl-NL"/>
        </w:rPr>
      </w:pPr>
      <w:r w:rsidRPr="001314F6">
        <w:rPr>
          <w:rFonts w:ascii="Times New Roman" w:hAnsi="Times New Roman"/>
          <w:sz w:val="28"/>
          <w:szCs w:val="28"/>
          <w:lang w:val="nl-NL"/>
        </w:rPr>
        <w:t>Điện kháng rôto khi xét đến hiệu ứng mặt ngoài và sự bão hoà của mạch từ tản:</w:t>
      </w:r>
    </w:p>
    <w:p w14:paraId="17678C6E" w14:textId="5DC144A5"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m:oMath>
        <m:r>
          <w:rPr>
            <w:rFonts w:ascii="Cambria Math" w:hAnsi="Times New Roman"/>
            <w:sz w:val="28"/>
            <w:szCs w:val="28"/>
            <w:lang w:val="nl-NL"/>
          </w:rPr>
          <m:t>x</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ξ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m:t>
        </m:r>
        <m:sSubSup>
          <m:sSubSupPr>
            <m:ctrlPr>
              <w:rPr>
                <w:rFonts w:ascii="Cambria Math" w:hAnsi="Times New Roman"/>
                <w:i/>
                <w:sz w:val="28"/>
                <w:szCs w:val="28"/>
                <w:lang w:val="nl-NL"/>
              </w:rPr>
            </m:ctrlPr>
          </m:sSubSupPr>
          <m:e>
            <m:r>
              <w:rPr>
                <w:rFonts w:ascii="Cambria Math" w:hAnsi="Times New Roman"/>
                <w:sz w:val="28"/>
                <w:szCs w:val="28"/>
                <w:lang w:val="nl-NL"/>
              </w:rPr>
              <m:t>x</m:t>
            </m:r>
          </m:e>
          <m:sub>
            <m:r>
              <w:rPr>
                <w:rFonts w:ascii="Cambria Math" w:hAnsi="Times New Roman"/>
                <w:sz w:val="28"/>
                <w:szCs w:val="28"/>
                <w:lang w:val="nl-NL"/>
              </w:rPr>
              <m:t>2</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nary>
              <m:naryPr>
                <m:chr m:val="∑"/>
                <m:subHide m:val="1"/>
                <m:supHide m:val="1"/>
                <m:ctrlPr>
                  <w:rPr>
                    <w:rFonts w:ascii="Cambria Math" w:hAnsi="Times New Roman"/>
                    <w:i/>
                    <w:sz w:val="28"/>
                    <w:szCs w:val="28"/>
                    <w:lang w:val="nl-NL"/>
                  </w:rPr>
                </m:ctrlPr>
              </m:naryPr>
              <m:sub/>
              <m:sup/>
              <m:e>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2ξb</m:t>
                    </m:r>
                    <m:r>
                      <w:rPr>
                        <w:rFonts w:ascii="Cambria Math" w:hAnsi="Times New Roman"/>
                        <w:sz w:val="28"/>
                        <w:szCs w:val="28"/>
                        <w:lang w:val="nl-NL"/>
                      </w:rPr>
                      <m:t>h</m:t>
                    </m:r>
                    <m:ctrlPr>
                      <w:rPr>
                        <w:rFonts w:ascii="Cambria Math" w:hAnsi="Cambria Math"/>
                        <w:i/>
                        <w:sz w:val="28"/>
                        <w:szCs w:val="28"/>
                        <w:lang w:val="nl-NL"/>
                      </w:rPr>
                    </m:ctrlPr>
                  </m:sub>
                </m:sSub>
                <m:ctrlPr>
                  <w:rPr>
                    <w:rFonts w:ascii="Cambria Math" w:hAnsi="Cambria Math"/>
                    <w:i/>
                    <w:sz w:val="28"/>
                    <w:szCs w:val="28"/>
                    <w:lang w:val="nl-NL"/>
                  </w:rPr>
                </m:ctrlPr>
              </m:e>
            </m:nary>
            <m:ctrlPr>
              <w:rPr>
                <w:rFonts w:ascii="Cambria Math" w:hAnsi="Cambria Math"/>
                <w:i/>
                <w:sz w:val="28"/>
                <w:szCs w:val="28"/>
                <w:lang w:val="nl-NL"/>
              </w:rPr>
            </m:ctrlPr>
          </m:num>
          <m:den>
            <m:nary>
              <m:naryPr>
                <m:chr m:val="∑"/>
                <m:subHide m:val="1"/>
                <m:supHide m:val="1"/>
                <m:ctrlPr>
                  <w:rPr>
                    <w:rFonts w:ascii="Cambria Math" w:hAnsi="Times New Roman"/>
                    <w:i/>
                    <w:sz w:val="28"/>
                    <w:szCs w:val="28"/>
                    <w:lang w:val="nl-NL"/>
                  </w:rPr>
                </m:ctrlPr>
              </m:naryPr>
              <m:sub/>
              <m:sup/>
              <m:e>
                <m:sSub>
                  <m:sSubPr>
                    <m:ctrlPr>
                      <w:rPr>
                        <w:rFonts w:ascii="Cambria Math" w:hAnsi="Times New Roman"/>
                        <w:i/>
                        <w:sz w:val="28"/>
                        <w:szCs w:val="28"/>
                        <w:lang w:val="nl-NL"/>
                      </w:rPr>
                    </m:ctrlPr>
                  </m:sSubPr>
                  <m:e>
                    <m:r>
                      <w:rPr>
                        <w:rFonts w:ascii="Cambria Math" w:hAnsi="Times New Roman"/>
                        <w:sz w:val="28"/>
                        <w:szCs w:val="28"/>
                        <w:lang w:val="nl-NL"/>
                      </w:rPr>
                      <m:t>λ</m:t>
                    </m:r>
                  </m:e>
                  <m:sub>
                    <m:r>
                      <w:rPr>
                        <w:rFonts w:ascii="Cambria Math" w:hAnsi="Times New Roman"/>
                        <w:sz w:val="28"/>
                        <w:szCs w:val="28"/>
                        <w:lang w:val="nl-NL"/>
                      </w:rPr>
                      <m:t>2</m:t>
                    </m:r>
                  </m:sub>
                </m:sSub>
                <m:ctrlPr>
                  <w:rPr>
                    <w:rFonts w:ascii="Cambria Math" w:hAnsi="Cambria Math"/>
                    <w:i/>
                    <w:sz w:val="28"/>
                    <w:szCs w:val="28"/>
                    <w:lang w:val="nl-NL"/>
                  </w:rPr>
                </m:ctrlPr>
              </m:e>
            </m:nary>
            <m:ctrlPr>
              <w:rPr>
                <w:rFonts w:ascii="Cambria Math" w:hAnsi="Cambria Math"/>
                <w:i/>
                <w:sz w:val="28"/>
                <w:szCs w:val="28"/>
                <w:lang w:val="nl-NL"/>
              </w:rPr>
            </m:ctrlPr>
          </m:den>
        </m:f>
        <m:r>
          <w:rPr>
            <w:rFonts w:ascii="Cambria Math" w:hAnsi="Times New Roman"/>
            <w:sz w:val="28"/>
            <w:szCs w:val="28"/>
            <w:lang w:val="nl-NL"/>
          </w:rPr>
          <w:br/>
        </m:r>
      </m:oMath>
      <m:oMathPara>
        <m:oMath>
          <m:r>
            <w:rPr>
              <w:rFonts w:ascii="Cambria Math" w:hAnsi="Times New Roman"/>
              <w:sz w:val="28"/>
              <w:szCs w:val="28"/>
              <w:lang w:val="nl-NL"/>
            </w:rPr>
            <m:t>  </m:t>
          </m:r>
          <m:r>
            <w:rPr>
              <w:rFonts w:ascii="Cambria Math" w:hAnsi="Times New Roman"/>
              <w:sz w:val="28"/>
              <w:szCs w:val="28"/>
              <w:lang w:val="nl-NL"/>
            </w:rPr>
            <m:t>=1,6.</m:t>
          </m:r>
          <m:f>
            <m:fPr>
              <m:ctrlPr>
                <w:rPr>
                  <w:rFonts w:ascii="Cambria Math" w:hAnsi="Times New Roman"/>
                  <w:i/>
                  <w:sz w:val="28"/>
                  <w:szCs w:val="28"/>
                  <w:lang w:val="nl-NL"/>
                </w:rPr>
              </m:ctrlPr>
            </m:fPr>
            <m:num>
              <m:r>
                <w:rPr>
                  <w:rFonts w:ascii="Cambria Math" w:hAnsi="Times New Roman"/>
                  <w:sz w:val="28"/>
                  <w:szCs w:val="28"/>
                  <w:lang w:val="nl-NL"/>
                </w:rPr>
                <m:t>2,877</m:t>
              </m:r>
            </m:num>
            <m:den>
              <m:r>
                <w:rPr>
                  <w:rFonts w:ascii="Cambria Math" w:hAnsi="Times New Roman"/>
                  <w:sz w:val="28"/>
                  <w:szCs w:val="28"/>
                  <w:lang w:val="nl-NL"/>
                </w:rPr>
                <m:t>3,616</m:t>
              </m:r>
            </m:den>
          </m:f>
          <m:r>
            <w:rPr>
              <w:rFonts w:ascii="Cambria Math" w:hAnsi="Times New Roman"/>
              <w:sz w:val="28"/>
              <w:szCs w:val="28"/>
              <w:lang w:val="nl-NL"/>
            </w:rPr>
            <m:t>=1,273(</m:t>
          </m:r>
          <m:r>
            <w:rPr>
              <w:rFonts w:ascii="Cambria Math" w:hAnsi="Times New Roman"/>
              <w:sz w:val="28"/>
              <w:szCs w:val="28"/>
              <w:lang w:val="nl-NL"/>
            </w:rPr>
            <m:t>Ω</m:t>
          </m:r>
          <m:r>
            <w:rPr>
              <w:rFonts w:ascii="Cambria Math" w:hAnsi="Times New Roman"/>
              <w:sz w:val="28"/>
              <w:szCs w:val="28"/>
              <w:lang w:val="nl-NL"/>
            </w:rPr>
            <m:t>)</m:t>
          </m:r>
        </m:oMath>
      </m:oMathPara>
    </w:p>
    <w:p w14:paraId="7A831B65" w14:textId="77777777" w:rsidR="004F020E" w:rsidRPr="001314F6" w:rsidRDefault="004F020E" w:rsidP="004F020E">
      <w:pPr>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 xml:space="preserve">       Trong đó:                   </w:t>
      </w:r>
    </w:p>
    <w:p w14:paraId="12BEDDD1" w14:textId="77777777" w:rsidR="004F020E" w:rsidRPr="001314F6" w:rsidRDefault="004F020E" w:rsidP="004F020E">
      <w:pPr>
        <w:tabs>
          <w:tab w:val="left" w:pos="1080"/>
        </w:tabs>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điện kháng rôto đã quy đổi, tính ở 5.2.21</w:t>
      </w:r>
    </w:p>
    <w:p w14:paraId="3F505299" w14:textId="77777777" w:rsidR="004F020E" w:rsidRPr="001314F6" w:rsidRDefault="004F020E" w:rsidP="004F020E">
      <w:pPr>
        <w:tabs>
          <w:tab w:val="left" w:pos="1080"/>
        </w:tabs>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w:r w:rsidRPr="001314F6">
        <w:rPr>
          <w:rFonts w:ascii="Times New Roman" w:hAnsi="Times New Roman"/>
          <w:sz w:val="28"/>
          <w:szCs w:val="28"/>
          <w:lang w:val="nl-NL"/>
        </w:rPr>
        <w:sym w:font="Symbol" w:char="F053"/>
      </w:r>
      <w:r w:rsidRPr="001314F6">
        <w:rPr>
          <w:rFonts w:ascii="Times New Roman" w:hAnsi="Times New Roman"/>
          <w:sz w:val="28"/>
          <w:szCs w:val="28"/>
          <w:lang w:val="nl-NL"/>
        </w:rPr>
        <w:sym w:font="Symbol" w:char="F06C"/>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hệ số từ tản rôto, tính ở 5.2.18</w:t>
      </w:r>
    </w:p>
    <w:p w14:paraId="077D8FDA" w14:textId="77777777" w:rsidR="004F020E" w:rsidRPr="001314F6" w:rsidRDefault="004F020E" w:rsidP="004F020E">
      <w:pPr>
        <w:tabs>
          <w:tab w:val="left" w:pos="360"/>
        </w:tabs>
        <w:spacing w:before="120" w:after="120" w:line="360" w:lineRule="auto"/>
        <w:rPr>
          <w:rFonts w:ascii="Times New Roman" w:hAnsi="Times New Roman"/>
          <w:b/>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6.2.3. Các tham số ngắn mạch khi xét đến hiệu ứng mặt ngoài và sự bão hoà của mạch từ tản :</w:t>
      </w:r>
    </w:p>
    <w:p w14:paraId="7704509E"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r</w:t>
      </w:r>
      <w:r w:rsidRPr="001314F6">
        <w:rPr>
          <w:rFonts w:ascii="Times New Roman" w:hAnsi="Times New Roman"/>
          <w:sz w:val="28"/>
          <w:szCs w:val="28"/>
          <w:vertAlign w:val="subscript"/>
          <w:lang w:val="nl-NL"/>
        </w:rPr>
        <w:t>n</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r</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r'</w:t>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1,494 + 1,273 = 2,767(</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7B95C6F7"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x</w:t>
      </w:r>
      <w:r w:rsidRPr="001314F6">
        <w:rPr>
          <w:rFonts w:ascii="Times New Roman" w:hAnsi="Times New Roman"/>
          <w:sz w:val="28"/>
          <w:szCs w:val="28"/>
          <w:vertAlign w:val="subscript"/>
          <w:lang w:val="nl-NL"/>
        </w:rPr>
        <w:t>n</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1bh</w:t>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vertAlign w:val="subscript"/>
          <w:lang w:val="nl-NL"/>
        </w:rPr>
        <w:t>bh</w:t>
      </w:r>
      <w:r w:rsidRPr="001314F6">
        <w:rPr>
          <w:rFonts w:ascii="Times New Roman" w:hAnsi="Times New Roman"/>
          <w:sz w:val="28"/>
          <w:szCs w:val="28"/>
          <w:lang w:val="nl-NL"/>
        </w:rPr>
        <w:t xml:space="preserve"> = 1,427+ 1,273  = 2,7  (</w:t>
      </w:r>
      <w:r w:rsidRPr="001314F6">
        <w:rPr>
          <w:rFonts w:ascii="Times New Roman" w:hAnsi="Times New Roman"/>
          <w:sz w:val="28"/>
          <w:szCs w:val="28"/>
          <w:lang w:val="nl-NL"/>
        </w:rPr>
        <w:sym w:font="Symbol" w:char="F057"/>
      </w:r>
      <w:r w:rsidRPr="001314F6">
        <w:rPr>
          <w:rFonts w:ascii="Times New Roman" w:hAnsi="Times New Roman"/>
          <w:sz w:val="28"/>
          <w:szCs w:val="28"/>
          <w:lang w:val="nl-NL"/>
        </w:rPr>
        <w:t>)</w:t>
      </w:r>
    </w:p>
    <w:p w14:paraId="3BFEDE74" w14:textId="1445E9D7" w:rsidR="004F020E" w:rsidRPr="001314F6" w:rsidRDefault="004F020E" w:rsidP="006E46A3">
      <w:pPr>
        <w:spacing w:line="360" w:lineRule="auto"/>
        <w:ind w:left="555"/>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nξ</m:t>
            </m:r>
          </m:sub>
        </m:sSub>
        <m:r>
          <w:rPr>
            <w:rFonts w:ascii="Cambria Math" w:hAnsi="Times New Roman"/>
            <w:sz w:val="28"/>
            <w:szCs w:val="28"/>
            <w:lang w:val="nl-NL"/>
          </w:rPr>
          <m:t>=</m:t>
        </m:r>
        <m:rad>
          <m:radPr>
            <m:degHide m:val="1"/>
            <m:ctrlPr>
              <w:rPr>
                <w:rFonts w:ascii="Cambria Math" w:hAnsi="Times New Roman"/>
                <w:i/>
                <w:sz w:val="28"/>
                <w:szCs w:val="28"/>
                <w:lang w:val="nl-NL"/>
              </w:rPr>
            </m:ctrlPr>
          </m:radPr>
          <m:deg/>
          <m:e>
            <m:sSubSup>
              <m:sSubSupPr>
                <m:ctrlPr>
                  <w:rPr>
                    <w:rFonts w:ascii="Cambria Math" w:hAnsi="Times New Roman"/>
                    <w:i/>
                    <w:sz w:val="28"/>
                    <w:szCs w:val="28"/>
                    <w:lang w:val="nl-NL"/>
                  </w:rPr>
                </m:ctrlPr>
              </m:sSubSupPr>
              <m:e>
                <m:r>
                  <w:rPr>
                    <w:rFonts w:ascii="Cambria Math" w:hAnsi="Times New Roman"/>
                    <w:sz w:val="28"/>
                    <w:szCs w:val="28"/>
                    <w:lang w:val="nl-NL"/>
                  </w:rPr>
                  <m:t>r</m:t>
                </m:r>
              </m:e>
              <m:sub>
                <m:r>
                  <w:rPr>
                    <w:rFonts w:ascii="Cambria Math" w:hAnsi="Times New Roman"/>
                    <w:sz w:val="28"/>
                    <w:szCs w:val="28"/>
                    <w:lang w:val="nl-NL"/>
                  </w:rPr>
                  <m:t>nξ</m:t>
                </m:r>
              </m:sub>
              <m:sup>
                <m:r>
                  <w:rPr>
                    <w:rFonts w:ascii="Cambria Math" w:hAnsi="Times New Roman"/>
                    <w:sz w:val="28"/>
                    <w:szCs w:val="28"/>
                    <w:lang w:val="nl-NL"/>
                  </w:rPr>
                  <m:t>2</m:t>
                </m:r>
              </m:sup>
            </m:sSubSup>
            <m:r>
              <w:rPr>
                <w:rFonts w:ascii="Cambria Math" w:hAnsi="Times New Roman"/>
                <w:sz w:val="28"/>
                <w:szCs w:val="28"/>
                <w:lang w:val="nl-NL"/>
              </w:rPr>
              <m:t>+</m:t>
            </m:r>
            <m:sSubSup>
              <m:sSubSupPr>
                <m:ctrlPr>
                  <w:rPr>
                    <w:rFonts w:ascii="Cambria Math" w:hAnsi="Times New Roman"/>
                    <w:i/>
                    <w:sz w:val="28"/>
                    <w:szCs w:val="28"/>
                    <w:lang w:val="nl-NL"/>
                  </w:rPr>
                </m:ctrlPr>
              </m:sSubSupPr>
              <m:e>
                <m:r>
                  <w:rPr>
                    <w:rFonts w:ascii="Cambria Math" w:hAnsi="Times New Roman"/>
                    <w:sz w:val="28"/>
                    <w:szCs w:val="28"/>
                    <w:lang w:val="nl-NL"/>
                  </w:rPr>
                  <m:t>x</m:t>
                </m:r>
              </m:e>
              <m:sub>
                <m:r>
                  <w:rPr>
                    <w:rFonts w:ascii="Cambria Math" w:hAnsi="Times New Roman"/>
                    <w:sz w:val="28"/>
                    <w:szCs w:val="28"/>
                    <w:lang w:val="nl-NL"/>
                  </w:rPr>
                  <m:t>nξb</m:t>
                </m:r>
                <m:r>
                  <w:rPr>
                    <w:rFonts w:ascii="Cambria Math" w:hAnsi="Times New Roman"/>
                    <w:sz w:val="28"/>
                    <w:szCs w:val="28"/>
                    <w:lang w:val="nl-NL"/>
                  </w:rPr>
                  <m:t>h</m:t>
                </m:r>
                <m:ctrlPr>
                  <w:rPr>
                    <w:rFonts w:ascii="Cambria Math" w:hAnsi="Cambria Math"/>
                    <w:i/>
                    <w:sz w:val="28"/>
                    <w:szCs w:val="28"/>
                    <w:lang w:val="nl-NL"/>
                  </w:rPr>
                </m:ctrlPr>
              </m:sub>
              <m:sup>
                <m:r>
                  <w:rPr>
                    <w:rFonts w:ascii="Cambria Math" w:hAnsi="Times New Roman"/>
                    <w:sz w:val="28"/>
                    <w:szCs w:val="28"/>
                    <w:lang w:val="nl-NL"/>
                  </w:rPr>
                  <m:t>2</m:t>
                </m:r>
              </m:sup>
            </m:sSubSup>
            <m:ctrlPr>
              <w:rPr>
                <w:rFonts w:ascii="Cambria Math" w:hAnsi="Cambria Math"/>
                <w:i/>
                <w:sz w:val="28"/>
                <w:szCs w:val="28"/>
                <w:lang w:val="nl-NL"/>
              </w:rPr>
            </m:ctrlPr>
          </m:e>
        </m:rad>
        <m:r>
          <w:rPr>
            <w:rFonts w:ascii="Cambria Math" w:hAnsi="Times New Roman"/>
            <w:sz w:val="28"/>
            <w:szCs w:val="28"/>
            <w:lang w:val="nl-NL"/>
          </w:rPr>
          <m:t>=</m:t>
        </m:r>
        <m:rad>
          <m:radPr>
            <m:degHide m:val="1"/>
            <m:ctrlPr>
              <w:rPr>
                <w:rFonts w:ascii="Cambria Math" w:hAnsi="Times New Roman"/>
                <w:i/>
                <w:sz w:val="28"/>
                <w:szCs w:val="28"/>
                <w:lang w:val="nl-NL"/>
              </w:rPr>
            </m:ctrlPr>
          </m:radPr>
          <m:deg/>
          <m:e>
            <m:r>
              <w:rPr>
                <w:rFonts w:ascii="Cambria Math" w:hAnsi="Times New Roman"/>
                <w:sz w:val="28"/>
                <w:szCs w:val="28"/>
                <w:lang w:val="nl-NL"/>
              </w:rPr>
              <m:t>2,76</m:t>
            </m:r>
            <m:sSup>
              <m:sSupPr>
                <m:ctrlPr>
                  <w:rPr>
                    <w:rFonts w:ascii="Cambria Math" w:hAnsi="Times New Roman"/>
                    <w:i/>
                    <w:sz w:val="28"/>
                    <w:szCs w:val="28"/>
                    <w:lang w:val="nl-NL"/>
                  </w:rPr>
                </m:ctrlPr>
              </m:sSupPr>
              <m:e>
                <m:r>
                  <w:rPr>
                    <w:rFonts w:ascii="Cambria Math" w:hAnsi="Times New Roman"/>
                    <w:sz w:val="28"/>
                    <w:szCs w:val="28"/>
                    <w:lang w:val="nl-NL"/>
                  </w:rPr>
                  <m:t>7</m:t>
                </m:r>
              </m:e>
              <m:sup>
                <m:r>
                  <w:rPr>
                    <w:rFonts w:ascii="Cambria Math" w:hAnsi="Times New Roman"/>
                    <w:sz w:val="28"/>
                    <w:szCs w:val="28"/>
                    <w:lang w:val="nl-NL"/>
                  </w:rPr>
                  <m:t>2</m:t>
                </m:r>
              </m:sup>
            </m:sSup>
            <m:r>
              <w:rPr>
                <w:rFonts w:ascii="Cambria Math" w:hAnsi="Times New Roman"/>
                <w:sz w:val="28"/>
                <w:szCs w:val="28"/>
                <w:lang w:val="nl-NL"/>
              </w:rPr>
              <m:t>+2,</m:t>
            </m:r>
            <m:sSup>
              <m:sSupPr>
                <m:ctrlPr>
                  <w:rPr>
                    <w:rFonts w:ascii="Cambria Math" w:hAnsi="Times New Roman"/>
                    <w:i/>
                    <w:sz w:val="28"/>
                    <w:szCs w:val="28"/>
                    <w:lang w:val="nl-NL"/>
                  </w:rPr>
                </m:ctrlPr>
              </m:sSupPr>
              <m:e>
                <m:r>
                  <w:rPr>
                    <w:rFonts w:ascii="Cambria Math" w:hAnsi="Times New Roman"/>
                    <w:sz w:val="28"/>
                    <w:szCs w:val="28"/>
                    <w:lang w:val="nl-NL"/>
                  </w:rPr>
                  <m:t>7</m:t>
                </m:r>
              </m:e>
              <m:sup>
                <m:r>
                  <w:rPr>
                    <w:rFonts w:ascii="Cambria Math" w:hAnsi="Times New Roman"/>
                    <w:sz w:val="28"/>
                    <w:szCs w:val="28"/>
                    <w:lang w:val="nl-NL"/>
                  </w:rPr>
                  <m:t>2</m:t>
                </m:r>
              </m:sup>
            </m:sSup>
            <m:ctrlPr>
              <w:rPr>
                <w:rFonts w:ascii="Cambria Math" w:hAnsi="Cambria Math"/>
                <w:i/>
                <w:sz w:val="28"/>
                <w:szCs w:val="28"/>
                <w:lang w:val="nl-NL"/>
              </w:rPr>
            </m:ctrlPr>
          </m:e>
        </m:rad>
        <m:r>
          <w:rPr>
            <w:rFonts w:ascii="Cambria Math" w:hAnsi="Times New Roman"/>
            <w:sz w:val="28"/>
            <w:szCs w:val="28"/>
            <w:lang w:val="nl-NL"/>
          </w:rPr>
          <m:t>=3,866(</m:t>
        </m:r>
        <m:r>
          <w:rPr>
            <w:rFonts w:ascii="Cambria Math" w:hAnsi="Times New Roman"/>
            <w:sz w:val="28"/>
            <w:szCs w:val="28"/>
            <w:lang w:val="nl-NL"/>
          </w:rPr>
          <m:t>Ω</m:t>
        </m:r>
        <m:r>
          <w:rPr>
            <w:rFonts w:ascii="Cambria Math" w:hAnsi="Times New Roman"/>
            <w:sz w:val="28"/>
            <w:szCs w:val="28"/>
            <w:lang w:val="nl-NL"/>
          </w:rPr>
          <m:t>)</m:t>
        </m:r>
      </m:oMath>
    </w:p>
    <w:p w14:paraId="3BA8D132" w14:textId="77777777" w:rsidR="004F020E" w:rsidRPr="001314F6" w:rsidRDefault="004F020E" w:rsidP="004F020E">
      <w:pPr>
        <w:spacing w:line="360" w:lineRule="auto"/>
        <w:ind w:left="555"/>
        <w:rPr>
          <w:rFonts w:ascii="Times New Roman" w:hAnsi="Times New Roman"/>
          <w:sz w:val="28"/>
          <w:szCs w:val="28"/>
          <w:lang w:val="nl-NL"/>
        </w:rPr>
      </w:pPr>
    </w:p>
    <w:p w14:paraId="566E48D3" w14:textId="77777777" w:rsidR="004F020E" w:rsidRPr="001314F6" w:rsidRDefault="004F020E" w:rsidP="004F020E">
      <w:pPr>
        <w:tabs>
          <w:tab w:val="left" w:pos="360"/>
        </w:tabs>
        <w:spacing w:line="360" w:lineRule="auto"/>
        <w:rPr>
          <w:rFonts w:ascii="Times New Roman" w:hAnsi="Times New Roman"/>
          <w:sz w:val="28"/>
          <w:szCs w:val="28"/>
          <w:lang w:val="nl-NL"/>
        </w:rPr>
      </w:pPr>
      <w:r w:rsidRPr="001314F6">
        <w:rPr>
          <w:rFonts w:ascii="Times New Roman" w:hAnsi="Times New Roman"/>
          <w:b/>
          <w:sz w:val="28"/>
          <w:szCs w:val="28"/>
          <w:lang w:val="nl-NL"/>
        </w:rPr>
        <w:tab/>
        <w:t>6.2.4. Dòng điện khởi động :</w:t>
      </w:r>
    </w:p>
    <w:p w14:paraId="5FECA270" w14:textId="6755F88F"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k</m:t>
            </m:r>
          </m:sub>
        </m:sSub>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U</m:t>
                </m:r>
              </m:e>
              <m:sub>
                <m:r>
                  <w:rPr>
                    <w:rFonts w:ascii="Cambria Math" w:hAnsi="Times New Roman"/>
                    <w:sz w:val="28"/>
                    <w:szCs w:val="28"/>
                    <w:lang w:val="nl-NL"/>
                  </w:rPr>
                  <m:t>1</m:t>
                </m:r>
              </m:sub>
            </m:sSub>
          </m:num>
          <m:den>
            <m:sSub>
              <m:sSubPr>
                <m:ctrlPr>
                  <w:rPr>
                    <w:rFonts w:ascii="Cambria Math" w:hAnsi="Times New Roman"/>
                    <w:i/>
                    <w:sz w:val="28"/>
                    <w:szCs w:val="28"/>
                    <w:lang w:val="nl-NL"/>
                  </w:rPr>
                </m:ctrlPr>
              </m:sSubPr>
              <m:e>
                <m:r>
                  <w:rPr>
                    <w:rFonts w:ascii="Cambria Math" w:hAnsi="Times New Roman"/>
                    <w:sz w:val="28"/>
                    <w:szCs w:val="28"/>
                    <w:lang w:val="nl-NL"/>
                  </w:rPr>
                  <m:t>Z</m:t>
                </m:r>
              </m:e>
              <m:sub>
                <m:r>
                  <w:rPr>
                    <w:rFonts w:ascii="Cambria Math" w:hAnsi="Times New Roman"/>
                    <w:sz w:val="28"/>
                    <w:szCs w:val="28"/>
                    <w:lang w:val="nl-NL"/>
                  </w:rPr>
                  <m:t>nξb</m:t>
                </m:r>
                <m:r>
                  <w:rPr>
                    <w:rFonts w:ascii="Cambria Math" w:hAnsi="Times New Roman"/>
                    <w:sz w:val="28"/>
                    <w:szCs w:val="28"/>
                    <w:lang w:val="nl-NL"/>
                  </w:rPr>
                  <m:t>h</m:t>
                </m:r>
                <m:ctrlPr>
                  <w:rPr>
                    <w:rFonts w:ascii="Cambria Math" w:hAnsi="Cambria Math"/>
                    <w:i/>
                    <w:sz w:val="28"/>
                    <w:szCs w:val="28"/>
                    <w:lang w:val="nl-NL"/>
                  </w:rPr>
                </m:ctrlP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20</m:t>
            </m:r>
          </m:num>
          <m:den>
            <m:r>
              <w:rPr>
                <w:rFonts w:ascii="Cambria Math" w:hAnsi="Times New Roman"/>
                <w:sz w:val="28"/>
                <w:szCs w:val="28"/>
                <w:lang w:val="nl-NL"/>
              </w:rPr>
              <m:t>3,866</m:t>
            </m:r>
          </m:den>
        </m:f>
        <m:r>
          <w:rPr>
            <w:rFonts w:ascii="Cambria Math" w:hAnsi="Times New Roman"/>
            <w:sz w:val="28"/>
            <w:szCs w:val="28"/>
            <w:lang w:val="nl-NL"/>
          </w:rPr>
          <m:t>=56,906(A)</m:t>
        </m:r>
      </m:oMath>
      <w:r w:rsidRPr="001314F6">
        <w:rPr>
          <w:rFonts w:ascii="Times New Roman" w:hAnsi="Times New Roman"/>
          <w:sz w:val="28"/>
          <w:szCs w:val="28"/>
          <w:lang w:val="nl-NL"/>
        </w:rPr>
        <w:t xml:space="preserve">     </w:t>
      </w:r>
    </w:p>
    <w:p w14:paraId="14209016" w14:textId="77777777" w:rsidR="004F020E" w:rsidRPr="001314F6" w:rsidRDefault="004F020E" w:rsidP="004F020E">
      <w:pPr>
        <w:spacing w:line="360" w:lineRule="auto"/>
        <w:rPr>
          <w:rFonts w:ascii="Times New Roman" w:hAnsi="Times New Roman"/>
          <w:sz w:val="28"/>
          <w:szCs w:val="28"/>
          <w:lang w:val="nl-NL"/>
        </w:rPr>
      </w:pPr>
    </w:p>
    <w:p w14:paraId="404456F6" w14:textId="77777777" w:rsidR="004F020E" w:rsidRPr="001314F6" w:rsidRDefault="004F020E" w:rsidP="004F020E">
      <w:pPr>
        <w:tabs>
          <w:tab w:val="left" w:pos="360"/>
        </w:tabs>
        <w:spacing w:line="360" w:lineRule="auto"/>
        <w:rPr>
          <w:rFonts w:ascii="Times New Roman" w:hAnsi="Times New Roman"/>
          <w:sz w:val="28"/>
          <w:szCs w:val="28"/>
          <w:lang w:val="nl-NL"/>
        </w:rPr>
      </w:pPr>
      <w:r w:rsidRPr="001314F6">
        <w:rPr>
          <w:rFonts w:ascii="Times New Roman" w:hAnsi="Times New Roman"/>
          <w:sz w:val="28"/>
          <w:szCs w:val="28"/>
          <w:lang w:val="nl-NL"/>
        </w:rPr>
        <w:lastRenderedPageBreak/>
        <w:tab/>
      </w:r>
      <w:r w:rsidRPr="001314F6">
        <w:rPr>
          <w:rFonts w:ascii="Times New Roman" w:hAnsi="Times New Roman"/>
          <w:b/>
          <w:sz w:val="28"/>
          <w:szCs w:val="28"/>
          <w:lang w:val="nl-NL"/>
        </w:rPr>
        <w:t>6.2.5. Bội số dòng điện khởi động :</w:t>
      </w:r>
    </w:p>
    <w:p w14:paraId="18C8F356" w14:textId="4A7E4BD4"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r>
      <m:oMath>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k</m:t>
            </m:r>
          </m:sub>
        </m:sSub>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k</m:t>
                </m:r>
              </m:sub>
            </m:sSub>
          </m:num>
          <m:den>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dm</m:t>
                </m: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56,906</m:t>
            </m:r>
          </m:num>
          <m:den>
            <m:r>
              <w:rPr>
                <w:rFonts w:ascii="Cambria Math" w:hAnsi="Times New Roman"/>
                <w:sz w:val="28"/>
                <w:szCs w:val="28"/>
                <w:lang w:val="nl-NL"/>
              </w:rPr>
              <m:t>7,872</m:t>
            </m:r>
          </m:den>
        </m:f>
        <m:r>
          <w:rPr>
            <w:rFonts w:ascii="Cambria Math" w:hAnsi="Times New Roman"/>
            <w:sz w:val="28"/>
            <w:szCs w:val="28"/>
            <w:lang w:val="nl-NL"/>
          </w:rPr>
          <m:t>=7,229(A)</m:t>
        </m:r>
      </m:oMath>
      <w:r w:rsidRPr="001314F6">
        <w:rPr>
          <w:rFonts w:ascii="Times New Roman" w:hAnsi="Times New Roman"/>
          <w:sz w:val="28"/>
          <w:szCs w:val="28"/>
          <w:lang w:val="nl-NL"/>
        </w:rPr>
        <w:t xml:space="preserve"> </w:t>
      </w:r>
    </w:p>
    <w:p w14:paraId="702BE728" w14:textId="77777777" w:rsidR="004F020E" w:rsidRPr="001314F6" w:rsidRDefault="004F020E" w:rsidP="004F020E">
      <w:pPr>
        <w:tabs>
          <w:tab w:val="left" w:pos="360"/>
        </w:tabs>
        <w:spacing w:line="360" w:lineRule="auto"/>
        <w:rPr>
          <w:rFonts w:ascii="Times New Roman" w:hAnsi="Times New Roman"/>
          <w:b/>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6.2.6. Bội số mômen khởi động :</w:t>
      </w:r>
    </w:p>
    <w:p w14:paraId="5F4FDD38" w14:textId="324A740B" w:rsidR="004F020E" w:rsidRPr="001314F6" w:rsidRDefault="006E46A3" w:rsidP="006E46A3">
      <w:pPr>
        <w:spacing w:line="360" w:lineRule="auto"/>
        <w:ind w:left="2160" w:firstLine="720"/>
        <w:rPr>
          <w:rFonts w:ascii="Times New Roman" w:hAnsi="Times New Roman"/>
          <w:sz w:val="28"/>
          <w:szCs w:val="28"/>
          <w:lang w:val="nl-NL"/>
        </w:rPr>
      </w:pPr>
      <m:oMathPara>
        <m:oMath>
          <m:sSub>
            <m:sSubPr>
              <m:ctrlPr>
                <w:rPr>
                  <w:rFonts w:ascii="Cambria Math" w:hAnsi="Times New Roman"/>
                  <w:i/>
                  <w:sz w:val="28"/>
                  <w:szCs w:val="28"/>
                  <w:lang w:val="nl-NL"/>
                </w:rPr>
              </m:ctrlPr>
            </m:sSubPr>
            <m:e>
              <m:r>
                <w:rPr>
                  <w:rFonts w:ascii="Cambria Math" w:hAnsi="Times New Roman"/>
                  <w:sz w:val="28"/>
                  <w:szCs w:val="28"/>
                  <w:lang w:val="nl-NL"/>
                </w:rPr>
                <m:t>m</m:t>
              </m:r>
            </m:e>
            <m:sub>
              <m:r>
                <w:rPr>
                  <w:rFonts w:ascii="Cambria Math" w:hAnsi="Times New Roman"/>
                  <w:sz w:val="28"/>
                  <w:szCs w:val="28"/>
                  <w:lang w:val="nl-NL"/>
                </w:rPr>
                <m:t>k</m:t>
              </m:r>
            </m:sub>
          </m:sSub>
          <m:r>
            <w:rPr>
              <w:rFonts w:ascii="Cambria Math" w:hAnsi="Times New Roman"/>
              <w:sz w:val="28"/>
              <w:szCs w:val="28"/>
              <w:lang w:val="nl-NL"/>
            </w:rPr>
            <m:t>=</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I</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K</m:t>
                          </m:r>
                        </m:sub>
                      </m:sSub>
                    </m:num>
                    <m:den>
                      <m:r>
                        <w:rPr>
                          <w:rFonts w:ascii="Cambria Math" w:hAnsi="Times New Roman"/>
                          <w:sz w:val="28"/>
                          <w:szCs w:val="28"/>
                          <w:lang w:val="nl-NL"/>
                        </w:rPr>
                        <m:t>I</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dm</m:t>
                          </m:r>
                        </m:sub>
                      </m:sSub>
                      <m:ctrlPr>
                        <w:rPr>
                          <w:rFonts w:ascii="Cambria Math" w:hAnsi="Cambria Math"/>
                          <w:i/>
                          <w:sz w:val="28"/>
                          <w:szCs w:val="28"/>
                          <w:lang w:val="nl-NL"/>
                        </w:rPr>
                      </m:ctrlPr>
                    </m:den>
                  </m:f>
                  <m:ctrlPr>
                    <w:rPr>
                      <w:rFonts w:ascii="Cambria Math" w:hAnsi="Cambria Math"/>
                      <w:i/>
                      <w:sz w:val="28"/>
                      <w:szCs w:val="28"/>
                      <w:lang w:val="nl-NL"/>
                    </w:rPr>
                  </m:ctrlPr>
                </m:e>
              </m:d>
            </m:e>
            <m:sup>
              <m:r>
                <w:rPr>
                  <w:rFonts w:ascii="Cambria Math" w:hAnsi="Times New Roman"/>
                  <w:sz w:val="28"/>
                  <w:szCs w:val="28"/>
                  <w:lang w:val="nl-NL"/>
                </w:rPr>
                <m:t>2</m:t>
              </m:r>
            </m:sup>
          </m:s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r</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ξ</m:t>
                  </m:r>
                </m:sub>
              </m:sSub>
            </m:num>
            <m:den>
              <m:r>
                <w:rPr>
                  <w:rFonts w:ascii="Cambria Math" w:hAnsi="Times New Roman"/>
                  <w:sz w:val="28"/>
                  <w:szCs w:val="28"/>
                  <w:lang w:val="nl-NL"/>
                </w:rPr>
                <m:t>r</m:t>
              </m:r>
              <m:sSub>
                <m:sSubPr>
                  <m:ctrlPr>
                    <w:rPr>
                      <w:rFonts w:ascii="Cambria Math" w:hAnsi="Times New Roman"/>
                      <w:i/>
                      <w:sz w:val="28"/>
                      <w:szCs w:val="28"/>
                      <w:lang w:val="nl-NL"/>
                    </w:rPr>
                  </m:ctrlPr>
                </m:sSubPr>
                <m:e>
                  <m:r>
                    <w:rPr>
                      <w:rFonts w:ascii="Cambria Math" w:hAnsi="Times New Roman"/>
                      <w:sz w:val="28"/>
                      <w:szCs w:val="28"/>
                      <w:lang w:val="nl-NL"/>
                    </w:rPr>
                    <m:t>'</m:t>
                  </m:r>
                </m:e>
                <m:sub>
                  <m:r>
                    <w:rPr>
                      <w:rFonts w:ascii="Cambria Math" w:hAnsi="Times New Roman"/>
                      <w:sz w:val="28"/>
                      <w:szCs w:val="28"/>
                      <w:lang w:val="nl-NL"/>
                    </w:rPr>
                    <m:t>2</m:t>
                  </m:r>
                </m:sub>
              </m:sSub>
              <m:ctrlPr>
                <w:rPr>
                  <w:rFonts w:ascii="Cambria Math" w:hAnsi="Cambria Math"/>
                  <w:i/>
                  <w:sz w:val="28"/>
                  <w:szCs w:val="28"/>
                  <w:lang w:val="nl-NL"/>
                </w:rPr>
              </m:ctrlPr>
            </m:den>
          </m:f>
          <m:r>
            <w:rPr>
              <w:rFonts w:ascii="Cambria Math" w:hAnsi="Times New Roman"/>
              <w:sz w:val="28"/>
              <w:szCs w:val="28"/>
              <w:lang w:val="nl-NL"/>
            </w:rPr>
            <m:t>.</m:t>
          </m:r>
          <m:sSub>
            <m:sSubPr>
              <m:ctrlPr>
                <w:rPr>
                  <w:rFonts w:ascii="Cambria Math" w:hAnsi="Times New Roman"/>
                  <w:i/>
                  <w:sz w:val="28"/>
                  <w:szCs w:val="28"/>
                  <w:lang w:val="nl-NL"/>
                </w:rPr>
              </m:ctrlPr>
            </m:sSubPr>
            <m:e>
              <m:r>
                <w:rPr>
                  <w:rFonts w:ascii="Cambria Math" w:hAnsi="Times New Roman"/>
                  <w:sz w:val="28"/>
                  <w:szCs w:val="28"/>
                  <w:lang w:val="nl-NL"/>
                </w:rPr>
                <m:t>s</m:t>
              </m:r>
            </m:e>
            <m:sub>
              <m:r>
                <w:rPr>
                  <w:rFonts w:ascii="Cambria Math" w:hAnsi="Times New Roman"/>
                  <w:sz w:val="28"/>
                  <w:szCs w:val="28"/>
                  <w:lang w:val="nl-NL"/>
                </w:rPr>
                <m:t>dm</m:t>
              </m:r>
            </m:sub>
          </m:sSub>
        </m:oMath>
      </m:oMathPara>
    </w:p>
    <w:p w14:paraId="15E69892" w14:textId="6350C805" w:rsidR="004F020E" w:rsidRPr="001314F6" w:rsidRDefault="004F020E" w:rsidP="006E46A3">
      <w:pPr>
        <w:spacing w:line="360" w:lineRule="auto"/>
        <w:ind w:left="1440" w:firstLine="72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w:t>
      </w:r>
      <m:oMath>
        <m:r>
          <w:rPr>
            <w:rFonts w:ascii="Cambria Math" w:hAnsi="Times New Roman"/>
            <w:sz w:val="28"/>
            <w:szCs w:val="28"/>
            <w:lang w:val="nl-NL"/>
          </w:rPr>
          <m:t>=</m:t>
        </m:r>
        <m:sSup>
          <m:sSupPr>
            <m:ctrlPr>
              <w:rPr>
                <w:rFonts w:ascii="Cambria Math" w:hAnsi="Times New Roman"/>
                <w:i/>
                <w:sz w:val="28"/>
                <w:szCs w:val="28"/>
                <w:lang w:val="nl-NL"/>
              </w:rPr>
            </m:ctrlPr>
          </m:sSupPr>
          <m:e>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56,398</m:t>
                    </m:r>
                  </m:num>
                  <m:den>
                    <m:r>
                      <w:rPr>
                        <w:rFonts w:ascii="Cambria Math" w:hAnsi="Times New Roman"/>
                        <w:sz w:val="28"/>
                        <w:szCs w:val="28"/>
                        <w:lang w:val="nl-NL"/>
                      </w:rPr>
                      <m:t>7,034</m:t>
                    </m:r>
                  </m:den>
                </m:f>
                <m:ctrlPr>
                  <w:rPr>
                    <w:rFonts w:ascii="Cambria Math" w:hAnsi="Cambria Math"/>
                    <w:i/>
                    <w:sz w:val="28"/>
                    <w:szCs w:val="28"/>
                    <w:lang w:val="nl-NL"/>
                  </w:rPr>
                </m:ctrlPr>
              </m:e>
            </m:d>
          </m:e>
          <m:sup>
            <m:r>
              <w:rPr>
                <w:rFonts w:ascii="Cambria Math" w:hAnsi="Times New Roman"/>
                <w:sz w:val="28"/>
                <w:szCs w:val="28"/>
                <w:lang w:val="nl-NL"/>
              </w:rPr>
              <m:t>2</m:t>
            </m:r>
          </m:sup>
        </m:sSup>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273</m:t>
            </m:r>
          </m:num>
          <m:den>
            <m:r>
              <w:rPr>
                <w:rFonts w:ascii="Cambria Math" w:hAnsi="Times New Roman"/>
                <w:sz w:val="28"/>
                <w:szCs w:val="28"/>
                <w:lang w:val="nl-NL"/>
              </w:rPr>
              <m:t>1,12</m:t>
            </m:r>
          </m:den>
        </m:f>
        <m:r>
          <w:rPr>
            <w:rFonts w:ascii="Cambria Math" w:hAnsi="Times New Roman"/>
            <w:sz w:val="28"/>
            <w:szCs w:val="28"/>
            <w:lang w:val="nl-NL"/>
          </w:rPr>
          <m:t>.0,0385=2,813</m:t>
        </m:r>
      </m:oMath>
    </w:p>
    <w:p w14:paraId="4A77C9BE" w14:textId="77777777" w:rsidR="004F020E" w:rsidRPr="001314F6" w:rsidRDefault="004F020E" w:rsidP="004F020E">
      <w:pPr>
        <w:spacing w:line="360" w:lineRule="auto"/>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 xml:space="preserve">trong đó :                   </w:t>
      </w:r>
    </w:p>
    <w:p w14:paraId="70835A68" w14:textId="77777777" w:rsidR="004F020E" w:rsidRPr="001314F6" w:rsidRDefault="004F020E" w:rsidP="004F020E">
      <w:pPr>
        <w:spacing w:line="360" w:lineRule="auto"/>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 s</w:t>
      </w:r>
      <w:r w:rsidRPr="001314F6">
        <w:rPr>
          <w:rFonts w:ascii="Times New Roman" w:hAnsi="Times New Roman"/>
          <w:sz w:val="28"/>
          <w:szCs w:val="28"/>
          <w:vertAlign w:val="subscript"/>
          <w:lang w:val="nl-NL"/>
        </w:rPr>
        <w:t xml:space="preserve">đm </w:t>
      </w:r>
      <w:r w:rsidRPr="001314F6">
        <w:rPr>
          <w:rFonts w:ascii="Times New Roman" w:hAnsi="Times New Roman"/>
          <w:sz w:val="28"/>
          <w:szCs w:val="28"/>
          <w:lang w:val="nl-NL"/>
        </w:rPr>
        <w:t>: tính ở bảng đặc tính làm việc.</w:t>
      </w:r>
    </w:p>
    <w:p w14:paraId="7A30468F" w14:textId="77777777" w:rsidR="004F020E" w:rsidRPr="001314F6" w:rsidRDefault="004F020E" w:rsidP="004F020E">
      <w:pPr>
        <w:spacing w:line="360" w:lineRule="auto"/>
        <w:jc w:val="both"/>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 r'</w:t>
      </w:r>
      <w:r w:rsidRPr="001314F6">
        <w:rPr>
          <w:rFonts w:ascii="Times New Roman" w:hAnsi="Times New Roman"/>
          <w:sz w:val="28"/>
          <w:szCs w:val="28"/>
          <w:vertAlign w:val="subscript"/>
          <w:lang w:val="nl-NL"/>
        </w:rPr>
        <w:t>2</w:t>
      </w:r>
      <w:r w:rsidRPr="001314F6">
        <w:rPr>
          <w:rFonts w:ascii="Times New Roman" w:hAnsi="Times New Roman"/>
          <w:sz w:val="28"/>
          <w:szCs w:val="28"/>
          <w:vertAlign w:val="subscript"/>
          <w:lang w:val="nl-NL"/>
        </w:rPr>
        <w:sym w:font="Symbol" w:char="F078"/>
      </w:r>
      <w:r w:rsidRPr="001314F6">
        <w:rPr>
          <w:rFonts w:ascii="Times New Roman" w:hAnsi="Times New Roman"/>
          <w:sz w:val="28"/>
          <w:szCs w:val="28"/>
          <w:lang w:val="nl-NL"/>
        </w:rPr>
        <w:t>: điện trở đã quy đổi khi xét đến hiệu ứng mặt ngoài, tính ở 6.2.1</w:t>
      </w:r>
    </w:p>
    <w:p w14:paraId="290FC2AD" w14:textId="77777777" w:rsidR="004F020E" w:rsidRPr="001314F6" w:rsidRDefault="004F020E" w:rsidP="004F020E">
      <w:pPr>
        <w:tabs>
          <w:tab w:val="left" w:pos="1080"/>
        </w:tabs>
        <w:spacing w:line="360" w:lineRule="auto"/>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 r'</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điện trở đã quy đổi, tính ở 5.2.9</w:t>
      </w:r>
    </w:p>
    <w:p w14:paraId="5CAC41E2" w14:textId="7980324E" w:rsidR="004F020E" w:rsidRPr="001314F6" w:rsidRDefault="004F020E" w:rsidP="006E46A3">
      <w:pPr>
        <w:tabs>
          <w:tab w:val="left" w:pos="1080"/>
        </w:tabs>
        <w:spacing w:line="360" w:lineRule="auto"/>
        <w:ind w:right="43"/>
        <w:rPr>
          <w:rFonts w:ascii="Times New Roman" w:hAnsi="Times New Roman"/>
          <w:sz w:val="28"/>
          <w:szCs w:val="28"/>
          <w:lang w:val="nl-NL"/>
        </w:rPr>
      </w:pPr>
      <w:r>
        <w:rPr>
          <w:rFonts w:ascii="Times New Roman" w:hAnsi="Times New Roman"/>
          <w:sz w:val="28"/>
          <w:szCs w:val="28"/>
          <w:lang w:val="nl-NL"/>
        </w:rPr>
        <w:t xml:space="preserve">              </w:t>
      </w:r>
      <w:r w:rsidRPr="001314F6">
        <w:rPr>
          <w:rFonts w:ascii="Times New Roman" w:hAnsi="Times New Roman"/>
          <w:sz w:val="28"/>
          <w:szCs w:val="28"/>
          <w:lang w:val="nl-NL"/>
        </w:rPr>
        <w:t>-</w:t>
      </w:r>
      <m:oMath>
        <m:sSubSup>
          <m:sSubSupPr>
            <m:ctrlPr>
              <w:rPr>
                <w:rFonts w:ascii="Cambria Math" w:hAnsi="Times New Roman"/>
                <w:i/>
                <w:sz w:val="28"/>
                <w:szCs w:val="28"/>
                <w:lang w:val="nl-NL"/>
              </w:rPr>
            </m:ctrlPr>
          </m:sSubSupPr>
          <m:e>
            <m:r>
              <w:rPr>
                <w:rFonts w:ascii="Cambria Math" w:hAnsi="Times New Roman"/>
                <w:sz w:val="28"/>
                <w:szCs w:val="28"/>
                <w:lang w:val="nl-NL"/>
              </w:rPr>
              <m:t>I</m:t>
            </m:r>
          </m:e>
          <m:sub>
            <m:r>
              <w:rPr>
                <w:rFonts w:ascii="Cambria Math" w:hAnsi="Times New Roman"/>
                <w:sz w:val="28"/>
                <w:szCs w:val="28"/>
                <w:lang w:val="nl-NL"/>
              </w:rPr>
              <m:t>2k</m:t>
            </m:r>
          </m:sub>
          <m:sup>
            <m:r>
              <w:rPr>
                <w:rFonts w:ascii="Cambria Math" w:hAnsi="Times New Roman"/>
                <w:sz w:val="28"/>
                <w:szCs w:val="28"/>
                <w:lang w:val="nl-NL"/>
              </w:rPr>
              <m:t>'</m:t>
            </m:r>
          </m:sup>
        </m:sSubSup>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k</m:t>
                </m:r>
              </m:sub>
            </m:sSub>
          </m:num>
          <m:den>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2ξb</m:t>
                </m:r>
                <m:r>
                  <w:rPr>
                    <w:rFonts w:ascii="Cambria Math" w:hAnsi="Times New Roman"/>
                    <w:sz w:val="28"/>
                    <w:szCs w:val="28"/>
                    <w:lang w:val="nl-NL"/>
                  </w:rPr>
                  <m:t>h</m:t>
                </m:r>
                <m:ctrlPr>
                  <w:rPr>
                    <w:rFonts w:ascii="Cambria Math" w:hAnsi="Cambria Math"/>
                    <w:i/>
                    <w:sz w:val="28"/>
                    <w:szCs w:val="28"/>
                    <w:lang w:val="nl-NL"/>
                  </w:rPr>
                </m:ctrlPr>
              </m:sub>
            </m:sSub>
            <m:ctrlPr>
              <w:rPr>
                <w:rFonts w:ascii="Cambria Math" w:hAnsi="Cambria Math"/>
                <w:i/>
                <w:sz w:val="28"/>
                <w:szCs w:val="28"/>
                <w:lang w:val="nl-NL"/>
              </w:rPr>
            </m:ctrlP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56,906</m:t>
            </m:r>
          </m:num>
          <m:den>
            <m:r>
              <w:rPr>
                <w:rFonts w:ascii="Cambria Math" w:hAnsi="Times New Roman"/>
                <w:sz w:val="28"/>
                <w:szCs w:val="28"/>
                <w:lang w:val="nl-NL"/>
              </w:rPr>
              <m:t>1,009</m:t>
            </m:r>
          </m:den>
        </m:f>
        <m:r>
          <w:rPr>
            <w:rFonts w:ascii="Cambria Math" w:hAnsi="Times New Roman"/>
            <w:sz w:val="28"/>
            <w:szCs w:val="28"/>
            <w:lang w:val="nl-NL"/>
          </w:rPr>
          <m:t>=56,398(A)</m:t>
        </m:r>
      </m:oMath>
    </w:p>
    <w:p w14:paraId="57686F8A" w14:textId="7DD4ABE4" w:rsidR="004F020E" w:rsidRPr="001314F6" w:rsidRDefault="004F020E" w:rsidP="006E46A3">
      <w:pPr>
        <w:tabs>
          <w:tab w:val="left" w:pos="1080"/>
        </w:tabs>
        <w:spacing w:line="360" w:lineRule="auto"/>
        <w:ind w:left="720"/>
        <w:rPr>
          <w:rFonts w:ascii="Times New Roman" w:hAnsi="Times New Roman"/>
          <w:sz w:val="28"/>
          <w:szCs w:val="28"/>
          <w:lang w:val="nl-NL"/>
        </w:rPr>
      </w:pPr>
      <w:r w:rsidRPr="001314F6">
        <w:rPr>
          <w:rFonts w:ascii="Times New Roman" w:hAnsi="Times New Roman"/>
          <w:sz w:val="28"/>
          <w:szCs w:val="28"/>
          <w:lang w:val="nl-NL"/>
        </w:rPr>
        <w:tab/>
        <w:t xml:space="preserve">Với  </w:t>
      </w:r>
      <m:oMath>
        <m:sSub>
          <m:sSubPr>
            <m:ctrlPr>
              <w:rPr>
                <w:rFonts w:ascii="Cambria Math" w:hAnsi="Times New Roman"/>
                <w:i/>
                <w:sz w:val="28"/>
                <w:szCs w:val="28"/>
                <w:lang w:val="nl-NL"/>
              </w:rPr>
            </m:ctrlPr>
          </m:sSubPr>
          <m:e>
            <m:r>
              <w:rPr>
                <w:rFonts w:ascii="Cambria Math" w:hAnsi="Times New Roman"/>
                <w:sz w:val="28"/>
                <w:szCs w:val="28"/>
                <w:lang w:val="nl-NL"/>
              </w:rPr>
              <m:t>C</m:t>
            </m:r>
          </m:e>
          <m:sub>
            <m:r>
              <w:rPr>
                <w:rFonts w:ascii="Cambria Math" w:hAnsi="Times New Roman"/>
                <w:sz w:val="28"/>
                <w:szCs w:val="28"/>
                <w:lang w:val="nl-NL"/>
              </w:rPr>
              <m:t>2ξb</m:t>
            </m:r>
            <m:r>
              <w:rPr>
                <w:rFonts w:ascii="Cambria Math" w:hAnsi="Times New Roman"/>
                <w:sz w:val="28"/>
                <w:szCs w:val="28"/>
                <w:lang w:val="nl-NL"/>
              </w:rPr>
              <m:t>h</m:t>
            </m:r>
            <m:ctrlPr>
              <w:rPr>
                <w:rFonts w:ascii="Cambria Math" w:hAnsi="Cambria Math"/>
                <w:i/>
                <w:sz w:val="28"/>
                <w:szCs w:val="28"/>
                <w:lang w:val="nl-NL"/>
              </w:rPr>
            </m:ctrlPr>
          </m:sub>
        </m:sSub>
        <m:r>
          <w:rPr>
            <w:rFonts w:ascii="Cambria Math" w:hAnsi="Times New Roman"/>
            <w:sz w:val="28"/>
            <w:szCs w:val="28"/>
            <w:lang w:val="nl-NL"/>
          </w:rPr>
          <m:t>=1+</m:t>
        </m:r>
        <m:f>
          <m:fPr>
            <m:ctrlPr>
              <w:rPr>
                <w:rFonts w:ascii="Cambria Math" w:hAnsi="Times New Roman"/>
                <w:i/>
                <w:sz w:val="28"/>
                <w:szCs w:val="28"/>
                <w:lang w:val="nl-NL"/>
              </w:rPr>
            </m:ctrlPr>
          </m:fPr>
          <m:num>
            <m:sSubSup>
              <m:sSubSupPr>
                <m:ctrlPr>
                  <w:rPr>
                    <w:rFonts w:ascii="Cambria Math" w:hAnsi="Times New Roman"/>
                    <w:i/>
                    <w:sz w:val="28"/>
                    <w:szCs w:val="28"/>
                    <w:lang w:val="nl-NL"/>
                  </w:rPr>
                </m:ctrlPr>
              </m:sSubSupPr>
              <m:e>
                <m:r>
                  <w:rPr>
                    <w:rFonts w:ascii="Cambria Math" w:hAnsi="Times New Roman"/>
                    <w:sz w:val="28"/>
                    <w:szCs w:val="28"/>
                    <w:lang w:val="nl-NL"/>
                  </w:rPr>
                  <m:t>x</m:t>
                </m:r>
              </m:e>
              <m:sub>
                <m:r>
                  <w:rPr>
                    <w:rFonts w:ascii="Cambria Math" w:hAnsi="Times New Roman"/>
                    <w:sz w:val="28"/>
                    <w:szCs w:val="28"/>
                    <w:lang w:val="nl-NL"/>
                  </w:rPr>
                  <m:t>2ξb</m:t>
                </m:r>
                <m:r>
                  <w:rPr>
                    <w:rFonts w:ascii="Cambria Math" w:hAnsi="Times New Roman"/>
                    <w:sz w:val="28"/>
                    <w:szCs w:val="28"/>
                    <w:lang w:val="nl-NL"/>
                  </w:rPr>
                  <m:t>h</m:t>
                </m:r>
                <m:ctrlPr>
                  <w:rPr>
                    <w:rFonts w:ascii="Cambria Math" w:hAnsi="Cambria Math"/>
                    <w:i/>
                    <w:sz w:val="28"/>
                    <w:szCs w:val="28"/>
                    <w:lang w:val="nl-NL"/>
                  </w:rPr>
                </m:ctrlPr>
              </m:sub>
              <m:sup>
                <m:r>
                  <w:rPr>
                    <w:rFonts w:ascii="Cambria Math" w:hAnsi="Times New Roman"/>
                    <w:sz w:val="28"/>
                    <w:szCs w:val="28"/>
                    <w:lang w:val="nl-NL"/>
                  </w:rPr>
                  <m:t>'</m:t>
                </m:r>
              </m:sup>
            </m:sSubSup>
          </m:num>
          <m:den>
            <m:sSub>
              <m:sSubPr>
                <m:ctrlPr>
                  <w:rPr>
                    <w:rFonts w:ascii="Cambria Math" w:hAnsi="Times New Roman"/>
                    <w:i/>
                    <w:sz w:val="28"/>
                    <w:szCs w:val="28"/>
                    <w:lang w:val="nl-NL"/>
                  </w:rPr>
                </m:ctrlPr>
              </m:sSubPr>
              <m:e>
                <m:r>
                  <w:rPr>
                    <w:rFonts w:ascii="Cambria Math" w:hAnsi="Times New Roman"/>
                    <w:sz w:val="28"/>
                    <w:szCs w:val="28"/>
                    <w:lang w:val="nl-NL"/>
                  </w:rPr>
                  <m:t>x</m:t>
                </m:r>
              </m:e>
              <m:sub>
                <m:r>
                  <w:rPr>
                    <w:rFonts w:ascii="Cambria Math" w:hAnsi="Times New Roman"/>
                    <w:sz w:val="28"/>
                    <w:szCs w:val="28"/>
                    <w:lang w:val="nl-NL"/>
                  </w:rPr>
                  <m:t>12n</m:t>
                </m:r>
              </m:sub>
            </m:sSub>
            <m:ctrlPr>
              <w:rPr>
                <w:rFonts w:ascii="Cambria Math" w:hAnsi="Cambria Math"/>
                <w:i/>
                <w:sz w:val="28"/>
                <w:szCs w:val="28"/>
                <w:lang w:val="nl-NL"/>
              </w:rPr>
            </m:ctrlPr>
          </m:den>
        </m:f>
        <m:r>
          <w:rPr>
            <w:rFonts w:ascii="Cambria Math" w:hAnsi="Times New Roman"/>
            <w:sz w:val="28"/>
            <w:szCs w:val="28"/>
            <w:lang w:val="nl-NL"/>
          </w:rPr>
          <m:t>=1+</m:t>
        </m:r>
        <m:f>
          <m:fPr>
            <m:ctrlPr>
              <w:rPr>
                <w:rFonts w:ascii="Cambria Math" w:hAnsi="Times New Roman"/>
                <w:i/>
                <w:sz w:val="28"/>
                <w:szCs w:val="28"/>
                <w:lang w:val="nl-NL"/>
              </w:rPr>
            </m:ctrlPr>
          </m:fPr>
          <m:num>
            <m:r>
              <w:rPr>
                <w:rFonts w:ascii="Cambria Math" w:hAnsi="Times New Roman"/>
                <w:sz w:val="28"/>
                <w:szCs w:val="28"/>
                <w:lang w:val="nl-NL"/>
              </w:rPr>
              <m:t>1,273</m:t>
            </m:r>
          </m:num>
          <m:den>
            <m:r>
              <w:rPr>
                <w:rFonts w:ascii="Cambria Math" w:hAnsi="Times New Roman"/>
                <w:sz w:val="28"/>
                <w:szCs w:val="28"/>
                <w:lang w:val="nl-NL"/>
              </w:rPr>
              <m:t>140,59</m:t>
            </m:r>
          </m:den>
        </m:f>
        <m:r>
          <w:rPr>
            <w:rFonts w:ascii="Cambria Math" w:hAnsi="Times New Roman"/>
            <w:sz w:val="28"/>
            <w:szCs w:val="28"/>
            <w:lang w:val="nl-NL"/>
          </w:rPr>
          <m:t>=1,009</m:t>
        </m:r>
      </m:oMath>
    </w:p>
    <w:p w14:paraId="5C8BE54F" w14:textId="77777777" w:rsidR="004F020E" w:rsidRPr="001314F6" w:rsidRDefault="004F020E" w:rsidP="004F020E">
      <w:pPr>
        <w:tabs>
          <w:tab w:val="left" w:pos="720"/>
        </w:tabs>
        <w:spacing w:line="360" w:lineRule="auto"/>
        <w:ind w:right="43"/>
        <w:rPr>
          <w:rFonts w:ascii="Times New Roman" w:hAnsi="Times New Roman"/>
          <w:sz w:val="28"/>
          <w:szCs w:val="28"/>
          <w:lang w:val="nl-NL"/>
        </w:rPr>
      </w:pPr>
      <w:r w:rsidRPr="001314F6">
        <w:rPr>
          <w:rFonts w:ascii="Times New Roman" w:hAnsi="Times New Roman"/>
          <w:sz w:val="28"/>
          <w:szCs w:val="28"/>
          <w:lang w:val="nl-NL"/>
        </w:rPr>
        <w:tab/>
        <w:t>Ở đây : +  x</w:t>
      </w:r>
      <w:r w:rsidRPr="001314F6">
        <w:rPr>
          <w:rFonts w:ascii="Times New Roman" w:hAnsi="Times New Roman"/>
          <w:sz w:val="28"/>
          <w:szCs w:val="28"/>
          <w:vertAlign w:val="subscript"/>
          <w:lang w:val="nl-NL"/>
        </w:rPr>
        <w:t xml:space="preserve">12n </w:t>
      </w:r>
      <w:r w:rsidRPr="001314F6">
        <w:rPr>
          <w:rFonts w:ascii="Times New Roman" w:hAnsi="Times New Roman"/>
          <w:sz w:val="28"/>
          <w:szCs w:val="28"/>
          <w:lang w:val="nl-NL"/>
        </w:rPr>
        <w:t xml:space="preserve">: </w:t>
      </w:r>
      <w:r w:rsidRPr="001314F6">
        <w:rPr>
          <w:rFonts w:ascii="Times New Roman" w:hAnsi="Times New Roman"/>
          <w:sz w:val="28"/>
          <w:szCs w:val="28"/>
          <w:vertAlign w:val="subscript"/>
          <w:lang w:val="nl-NL"/>
        </w:rPr>
        <w:t xml:space="preserve"> </w:t>
      </w:r>
      <w:r w:rsidRPr="001314F6">
        <w:rPr>
          <w:rFonts w:ascii="Times New Roman" w:hAnsi="Times New Roman"/>
          <w:sz w:val="28"/>
          <w:szCs w:val="28"/>
          <w:lang w:val="nl-NL"/>
        </w:rPr>
        <w:t>điện kháng hổ cảm khi xét đến bão hoà .</w:t>
      </w:r>
    </w:p>
    <w:p w14:paraId="7DE90247" w14:textId="27CDF87A" w:rsidR="004F020E" w:rsidRPr="001314F6" w:rsidRDefault="004F020E" w:rsidP="006E46A3">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x</w:t>
      </w:r>
      <w:r w:rsidRPr="001314F6">
        <w:rPr>
          <w:rFonts w:ascii="Times New Roman" w:hAnsi="Times New Roman"/>
          <w:sz w:val="28"/>
          <w:szCs w:val="28"/>
          <w:vertAlign w:val="subscript"/>
          <w:lang w:val="nl-NL"/>
        </w:rPr>
        <w:t>12n</w:t>
      </w:r>
      <w:r w:rsidRPr="001314F6">
        <w:rPr>
          <w:rFonts w:ascii="Times New Roman" w:hAnsi="Times New Roman"/>
          <w:sz w:val="28"/>
          <w:szCs w:val="28"/>
          <w:lang w:val="nl-NL"/>
        </w:rPr>
        <w:t xml:space="preserve"> =  x</w:t>
      </w:r>
      <w:r w:rsidRPr="001314F6">
        <w:rPr>
          <w:rFonts w:ascii="Times New Roman" w:hAnsi="Times New Roman"/>
          <w:sz w:val="28"/>
          <w:szCs w:val="28"/>
          <w:vertAlign w:val="subscript"/>
          <w:lang w:val="nl-NL"/>
        </w:rPr>
        <w:t>12</w:t>
      </w: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sym w:font="Symbol" w:char="F06D"/>
      </w:r>
      <w:r w:rsidRPr="001314F6">
        <w:rPr>
          <w:rFonts w:ascii="Times New Roman" w:hAnsi="Times New Roman"/>
          <w:sz w:val="28"/>
          <w:szCs w:val="28"/>
          <w:lang w:val="nl-NL"/>
        </w:rPr>
        <w:t xml:space="preserve">   =  95,51 . 1,472 =  140,59(</w:t>
      </w:r>
      <m:oMath>
        <m:r>
          <w:rPr>
            <w:rFonts w:ascii="Cambria Math" w:hAnsi="Times New Roman"/>
            <w:sz w:val="28"/>
            <w:szCs w:val="28"/>
            <w:lang w:val="nl-NL"/>
          </w:rPr>
          <m:t>Ω</m:t>
        </m:r>
      </m:oMath>
      <w:r w:rsidRPr="001314F6">
        <w:rPr>
          <w:rFonts w:ascii="Times New Roman" w:hAnsi="Times New Roman"/>
          <w:sz w:val="28"/>
          <w:szCs w:val="28"/>
          <w:lang w:val="nl-NL"/>
        </w:rPr>
        <w:t>)</w:t>
      </w:r>
    </w:p>
    <w:p w14:paraId="6F096449" w14:textId="09DC7E9A" w:rsidR="004F020E" w:rsidRDefault="004F020E" w:rsidP="006E46A3">
      <w:pPr>
        <w:tabs>
          <w:tab w:val="left" w:pos="1620"/>
        </w:tabs>
        <w:spacing w:line="360" w:lineRule="auto"/>
        <w:rPr>
          <w:rFonts w:ascii="Times New Roman" w:hAnsi="Times New Roman"/>
          <w:sz w:val="28"/>
          <w:szCs w:val="28"/>
          <w:lang w:val="nl-NL"/>
        </w:rPr>
      </w:pPr>
      <w:r w:rsidRPr="001314F6">
        <w:rPr>
          <w:rFonts w:ascii="Times New Roman" w:hAnsi="Times New Roman"/>
          <w:sz w:val="28"/>
          <w:szCs w:val="28"/>
          <w:lang w:val="nl-NL"/>
        </w:rPr>
        <w:tab/>
        <w:t xml:space="preserve">+ </w:t>
      </w:r>
      <m:oMath>
        <m:sSubSup>
          <m:sSubSupPr>
            <m:ctrlPr>
              <w:rPr>
                <w:rFonts w:ascii="Cambria Math" w:hAnsi="Times New Roman"/>
                <w:i/>
                <w:sz w:val="28"/>
                <w:szCs w:val="28"/>
                <w:lang w:val="nl-NL"/>
              </w:rPr>
            </m:ctrlPr>
          </m:sSubSupPr>
          <m:e>
            <m:r>
              <w:rPr>
                <w:rFonts w:ascii="Cambria Math" w:hAnsi="Times New Roman"/>
                <w:sz w:val="28"/>
                <w:szCs w:val="28"/>
                <w:lang w:val="nl-NL"/>
              </w:rPr>
              <m:t>x</m:t>
            </m:r>
          </m:e>
          <m:sub>
            <m:r>
              <w:rPr>
                <w:rFonts w:ascii="Cambria Math" w:hAnsi="Times New Roman"/>
                <w:sz w:val="28"/>
                <w:szCs w:val="28"/>
                <w:lang w:val="nl-NL"/>
              </w:rPr>
              <m:t>2ξb</m:t>
            </m:r>
            <m:r>
              <w:rPr>
                <w:rFonts w:ascii="Cambria Math" w:hAnsi="Times New Roman"/>
                <w:sz w:val="28"/>
                <w:szCs w:val="28"/>
                <w:lang w:val="nl-NL"/>
              </w:rPr>
              <m:t>h</m:t>
            </m:r>
            <m:ctrlPr>
              <w:rPr>
                <w:rFonts w:ascii="Cambria Math" w:hAnsi="Cambria Math"/>
                <w:i/>
                <w:sz w:val="28"/>
                <w:szCs w:val="28"/>
                <w:lang w:val="nl-NL"/>
              </w:rPr>
            </m:ctrlPr>
          </m:sub>
          <m:sup>
            <m:r>
              <w:rPr>
                <w:rFonts w:ascii="Cambria Math" w:hAnsi="Times New Roman"/>
                <w:sz w:val="28"/>
                <w:szCs w:val="28"/>
                <w:lang w:val="nl-NL"/>
              </w:rPr>
              <m:t>'</m:t>
            </m:r>
          </m:sup>
        </m:sSubSup>
        <m:r>
          <w:rPr>
            <w:rFonts w:ascii="Cambria Math" w:hAnsi="Times New Roman"/>
            <w:sz w:val="28"/>
            <w:szCs w:val="28"/>
            <w:lang w:val="nl-NL"/>
          </w:rPr>
          <m:t>=1,273(</m:t>
        </m:r>
        <m:r>
          <w:rPr>
            <w:rFonts w:ascii="Cambria Math" w:hAnsi="Times New Roman"/>
            <w:sz w:val="28"/>
            <w:szCs w:val="28"/>
            <w:lang w:val="nl-NL"/>
          </w:rPr>
          <m:t>Ω</m:t>
        </m:r>
        <m:r>
          <w:rPr>
            <w:rFonts w:ascii="Cambria Math" w:hAnsi="Times New Roman"/>
            <w:sz w:val="28"/>
            <w:szCs w:val="28"/>
            <w:lang w:val="nl-NL"/>
          </w:rPr>
          <m:t>)</m:t>
        </m:r>
      </m:oMath>
      <w:r w:rsidRPr="001314F6">
        <w:rPr>
          <w:rFonts w:ascii="Times New Roman" w:hAnsi="Times New Roman"/>
          <w:sz w:val="28"/>
          <w:szCs w:val="28"/>
          <w:lang w:val="nl-NL"/>
        </w:rPr>
        <w:t xml:space="preserve">: tính được ở 6.2.2 </w:t>
      </w:r>
    </w:p>
    <w:p w14:paraId="56594685" w14:textId="77777777" w:rsidR="004F020E" w:rsidRDefault="004F020E" w:rsidP="004F020E">
      <w:pPr>
        <w:tabs>
          <w:tab w:val="left" w:pos="1620"/>
        </w:tabs>
        <w:spacing w:line="360" w:lineRule="auto"/>
        <w:rPr>
          <w:rFonts w:ascii="Times New Roman" w:hAnsi="Times New Roman"/>
          <w:sz w:val="28"/>
          <w:szCs w:val="28"/>
          <w:lang w:val="nl-NL"/>
        </w:rPr>
      </w:pPr>
    </w:p>
    <w:p w14:paraId="39F33BDA" w14:textId="77777777" w:rsidR="004F020E" w:rsidRDefault="004F020E" w:rsidP="004F020E">
      <w:pPr>
        <w:tabs>
          <w:tab w:val="left" w:pos="1620"/>
        </w:tabs>
        <w:spacing w:line="360" w:lineRule="auto"/>
        <w:rPr>
          <w:rFonts w:ascii="Times New Roman" w:hAnsi="Times New Roman"/>
          <w:b/>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xml:space="preserve">          </w:t>
      </w:r>
      <w:r w:rsidRPr="001314F6">
        <w:rPr>
          <w:rFonts w:ascii="Times New Roman" w:hAnsi="Times New Roman"/>
          <w:b/>
          <w:sz w:val="28"/>
          <w:szCs w:val="28"/>
          <w:lang w:val="nl-NL"/>
        </w:rPr>
        <w:t xml:space="preserve">   </w:t>
      </w:r>
    </w:p>
    <w:p w14:paraId="434BE460" w14:textId="77777777" w:rsidR="004F020E" w:rsidRDefault="004F020E" w:rsidP="004F020E">
      <w:pPr>
        <w:tabs>
          <w:tab w:val="left" w:pos="1620"/>
        </w:tabs>
        <w:spacing w:line="360" w:lineRule="auto"/>
        <w:rPr>
          <w:rFonts w:ascii="Times New Roman" w:hAnsi="Times New Roman"/>
          <w:b/>
          <w:sz w:val="28"/>
          <w:szCs w:val="28"/>
          <w:lang w:val="nl-NL"/>
        </w:rPr>
      </w:pPr>
    </w:p>
    <w:p w14:paraId="518509F8" w14:textId="77777777" w:rsidR="004F020E" w:rsidRDefault="004F020E" w:rsidP="004F020E">
      <w:pPr>
        <w:tabs>
          <w:tab w:val="left" w:pos="1620"/>
        </w:tabs>
        <w:spacing w:line="360" w:lineRule="auto"/>
        <w:rPr>
          <w:rFonts w:ascii="Times New Roman" w:hAnsi="Times New Roman"/>
          <w:b/>
          <w:sz w:val="28"/>
          <w:szCs w:val="28"/>
          <w:lang w:val="nl-NL"/>
        </w:rPr>
      </w:pPr>
    </w:p>
    <w:p w14:paraId="77DC59CA" w14:textId="77777777" w:rsidR="004F020E" w:rsidRDefault="004F020E" w:rsidP="004F020E">
      <w:pPr>
        <w:tabs>
          <w:tab w:val="left" w:pos="1620"/>
        </w:tabs>
        <w:spacing w:line="360" w:lineRule="auto"/>
        <w:rPr>
          <w:rFonts w:ascii="Times New Roman" w:hAnsi="Times New Roman"/>
          <w:b/>
          <w:sz w:val="28"/>
          <w:szCs w:val="28"/>
          <w:lang w:val="nl-NL"/>
        </w:rPr>
      </w:pPr>
    </w:p>
    <w:p w14:paraId="5B6D8D65" w14:textId="77777777" w:rsidR="004F020E" w:rsidRDefault="004F020E" w:rsidP="004F020E">
      <w:pPr>
        <w:tabs>
          <w:tab w:val="left" w:pos="1620"/>
        </w:tabs>
        <w:spacing w:line="360" w:lineRule="auto"/>
        <w:rPr>
          <w:rFonts w:ascii="Times New Roman" w:hAnsi="Times New Roman"/>
          <w:b/>
          <w:sz w:val="28"/>
          <w:szCs w:val="28"/>
          <w:lang w:val="nl-NL"/>
        </w:rPr>
      </w:pPr>
    </w:p>
    <w:p w14:paraId="14D65501" w14:textId="77777777" w:rsidR="004F020E" w:rsidRDefault="004F020E" w:rsidP="004F020E">
      <w:pPr>
        <w:tabs>
          <w:tab w:val="left" w:pos="1620"/>
        </w:tabs>
        <w:spacing w:line="360" w:lineRule="auto"/>
        <w:rPr>
          <w:rFonts w:ascii="Times New Roman" w:hAnsi="Times New Roman"/>
          <w:b/>
          <w:sz w:val="28"/>
          <w:szCs w:val="28"/>
          <w:lang w:val="nl-NL"/>
        </w:rPr>
      </w:pPr>
    </w:p>
    <w:p w14:paraId="7D87BDC2" w14:textId="77777777" w:rsidR="004F020E" w:rsidRDefault="004F020E" w:rsidP="004F020E">
      <w:pPr>
        <w:tabs>
          <w:tab w:val="left" w:pos="1620"/>
        </w:tabs>
        <w:spacing w:line="360" w:lineRule="auto"/>
        <w:rPr>
          <w:rFonts w:ascii="Times New Roman" w:hAnsi="Times New Roman"/>
          <w:b/>
          <w:sz w:val="28"/>
          <w:szCs w:val="28"/>
          <w:lang w:val="nl-NL"/>
        </w:rPr>
      </w:pPr>
    </w:p>
    <w:p w14:paraId="5B87B6BB" w14:textId="77777777" w:rsidR="004F020E" w:rsidRDefault="004F020E" w:rsidP="004F020E">
      <w:pPr>
        <w:tabs>
          <w:tab w:val="left" w:pos="1620"/>
        </w:tabs>
        <w:spacing w:line="360" w:lineRule="auto"/>
        <w:rPr>
          <w:rFonts w:ascii="Times New Roman" w:hAnsi="Times New Roman"/>
          <w:i/>
          <w:sz w:val="28"/>
          <w:szCs w:val="28"/>
          <w:lang w:val="nl-NL"/>
        </w:rPr>
      </w:pPr>
      <w:r>
        <w:rPr>
          <w:rFonts w:ascii="Times New Roman" w:hAnsi="Times New Roman"/>
          <w:i/>
          <w:sz w:val="28"/>
          <w:szCs w:val="28"/>
          <w:lang w:val="nl-NL"/>
        </w:rPr>
        <w:t xml:space="preserve">                                             </w:t>
      </w:r>
    </w:p>
    <w:p w14:paraId="007A1C7F" w14:textId="77777777" w:rsidR="004F020E" w:rsidRDefault="004F020E" w:rsidP="004F020E">
      <w:pPr>
        <w:tabs>
          <w:tab w:val="left" w:pos="1620"/>
        </w:tabs>
        <w:spacing w:line="360" w:lineRule="auto"/>
        <w:rPr>
          <w:rFonts w:ascii="Times New Roman" w:hAnsi="Times New Roman"/>
          <w:b/>
          <w:i/>
          <w:sz w:val="28"/>
          <w:szCs w:val="28"/>
          <w:lang w:val="nl-NL"/>
        </w:rPr>
      </w:pPr>
      <w:r w:rsidRPr="00683F90">
        <w:rPr>
          <w:rFonts w:ascii="Times New Roman" w:hAnsi="Times New Roman"/>
          <w:b/>
          <w:i/>
          <w:sz w:val="28"/>
          <w:szCs w:val="28"/>
          <w:lang w:val="nl-NL"/>
        </w:rPr>
        <w:t xml:space="preserve">                                          </w:t>
      </w:r>
    </w:p>
    <w:p w14:paraId="67A3F193" w14:textId="77777777" w:rsidR="004F020E" w:rsidRPr="00F47515" w:rsidRDefault="004F020E" w:rsidP="004F020E">
      <w:pPr>
        <w:tabs>
          <w:tab w:val="left" w:pos="1620"/>
        </w:tabs>
        <w:spacing w:line="360" w:lineRule="auto"/>
        <w:jc w:val="center"/>
        <w:rPr>
          <w:rFonts w:ascii="Times New Roman" w:hAnsi="Times New Roman"/>
          <w:b/>
          <w:i/>
          <w:sz w:val="28"/>
          <w:szCs w:val="28"/>
          <w:lang w:val="nl-NL"/>
        </w:rPr>
      </w:pPr>
      <w:r>
        <w:rPr>
          <w:rFonts w:ascii="Times New Roman" w:hAnsi="Times New Roman"/>
          <w:b/>
          <w:i/>
          <w:sz w:val="28"/>
          <w:szCs w:val="28"/>
          <w:lang w:val="nl-NL"/>
        </w:rPr>
        <w:br w:type="page"/>
      </w:r>
      <w:r w:rsidRPr="00B24FFF">
        <w:rPr>
          <w:rFonts w:ascii="Times New Roman" w:hAnsi="Times New Roman"/>
          <w:b/>
          <w:sz w:val="32"/>
          <w:szCs w:val="32"/>
          <w:lang w:val="nl-NL"/>
        </w:rPr>
        <w:lastRenderedPageBreak/>
        <w:t>CHƯƠNG 7</w:t>
      </w:r>
    </w:p>
    <w:p w14:paraId="17779283" w14:textId="77777777" w:rsidR="004F020E" w:rsidRPr="00B24FFF" w:rsidRDefault="004F020E" w:rsidP="004F020E">
      <w:pPr>
        <w:tabs>
          <w:tab w:val="left" w:pos="0"/>
        </w:tabs>
        <w:spacing w:line="360" w:lineRule="auto"/>
        <w:jc w:val="center"/>
        <w:rPr>
          <w:rFonts w:ascii="Times New Roman" w:hAnsi="Times New Roman"/>
          <w:b/>
          <w:sz w:val="32"/>
          <w:szCs w:val="32"/>
          <w:lang w:val="nl-NL"/>
        </w:rPr>
      </w:pPr>
      <w:r w:rsidRPr="00B24FFF">
        <w:rPr>
          <w:rFonts w:ascii="Times New Roman" w:hAnsi="Times New Roman"/>
          <w:b/>
          <w:sz w:val="32"/>
          <w:szCs w:val="32"/>
          <w:lang w:val="nl-NL"/>
        </w:rPr>
        <w:t>XÁC ĐỊNH TRỌNG LƯỢNG VẬT LIỆU TÁC DỤNG</w:t>
      </w:r>
    </w:p>
    <w:p w14:paraId="613C5F10" w14:textId="77777777" w:rsidR="004F020E" w:rsidRPr="00B24FFF" w:rsidRDefault="004F020E" w:rsidP="004F020E">
      <w:pPr>
        <w:tabs>
          <w:tab w:val="left" w:pos="0"/>
        </w:tabs>
        <w:spacing w:line="360" w:lineRule="auto"/>
        <w:jc w:val="center"/>
        <w:rPr>
          <w:rFonts w:ascii="Times New Roman" w:hAnsi="Times New Roman"/>
          <w:b/>
          <w:sz w:val="32"/>
          <w:szCs w:val="32"/>
          <w:lang w:val="nl-NL"/>
        </w:rPr>
      </w:pPr>
      <w:r w:rsidRPr="00B24FFF">
        <w:rPr>
          <w:rFonts w:ascii="Times New Roman" w:hAnsi="Times New Roman"/>
          <w:b/>
          <w:sz w:val="32"/>
          <w:szCs w:val="32"/>
          <w:lang w:val="nl-NL"/>
        </w:rPr>
        <w:t>VÀ CHỈ TIÊU SỬ DỤNG</w:t>
      </w:r>
    </w:p>
    <w:p w14:paraId="6417E0D9"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b/>
          <w:sz w:val="28"/>
          <w:szCs w:val="28"/>
          <w:lang w:val="nl-NL"/>
        </w:rPr>
        <w:t>7.1. Trọng lượng thép silic cần chuẩn bị :</w:t>
      </w:r>
    </w:p>
    <w:p w14:paraId="0319BE3A"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G</w:t>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 ( D</w:t>
      </w:r>
      <w:r w:rsidRPr="001314F6">
        <w:rPr>
          <w:rFonts w:ascii="Times New Roman" w:hAnsi="Times New Roman"/>
          <w:sz w:val="28"/>
          <w:szCs w:val="28"/>
          <w:vertAlign w:val="subscript"/>
          <w:lang w:val="nl-NL"/>
        </w:rPr>
        <w:t>n</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44"/>
      </w:r>
      <w:r w:rsidRPr="001314F6">
        <w:rPr>
          <w:rFonts w:ascii="Times New Roman" w:hAnsi="Times New Roman"/>
          <w:sz w:val="28"/>
          <w:szCs w:val="28"/>
          <w:lang w:val="nl-NL"/>
        </w:rPr>
        <w:t>)</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c</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 10</w:t>
      </w:r>
      <w:r w:rsidRPr="001314F6">
        <w:rPr>
          <w:rFonts w:ascii="Times New Roman" w:hAnsi="Times New Roman"/>
          <w:sz w:val="28"/>
          <w:szCs w:val="28"/>
          <w:vertAlign w:val="superscript"/>
          <w:lang w:val="nl-NL"/>
        </w:rPr>
        <w:t>-3</w:t>
      </w:r>
    </w:p>
    <w:p w14:paraId="0DA35EF0"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  ( 17 + 0,223)</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xml:space="preserve"> . 11,7 . 0,96 . 7,8 . 10</w:t>
      </w:r>
      <w:r w:rsidRPr="001314F6">
        <w:rPr>
          <w:rFonts w:ascii="Times New Roman" w:hAnsi="Times New Roman"/>
          <w:sz w:val="28"/>
          <w:szCs w:val="28"/>
          <w:vertAlign w:val="superscript"/>
          <w:lang w:val="nl-NL"/>
        </w:rPr>
        <w:t>-3</w:t>
      </w:r>
    </w:p>
    <w:p w14:paraId="4F7DC294" w14:textId="77777777" w:rsidR="004F020E"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25,987  (kg)</w:t>
      </w:r>
    </w:p>
    <w:p w14:paraId="269E8ABF"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trong đó:                   </w:t>
      </w:r>
    </w:p>
    <w:p w14:paraId="2B3D9934"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D</w:t>
      </w:r>
      <w:r w:rsidRPr="001314F6">
        <w:rPr>
          <w:rFonts w:ascii="Times New Roman" w:hAnsi="Times New Roman"/>
          <w:sz w:val="28"/>
          <w:szCs w:val="28"/>
          <w:vertAlign w:val="subscript"/>
          <w:lang w:val="nl-NL"/>
        </w:rPr>
        <w:t>n</w:t>
      </w:r>
      <w:r w:rsidRPr="001314F6">
        <w:rPr>
          <w:rFonts w:ascii="Times New Roman" w:hAnsi="Times New Roman"/>
          <w:sz w:val="28"/>
          <w:szCs w:val="28"/>
          <w:lang w:val="nl-NL"/>
        </w:rPr>
        <w:t xml:space="preserve"> : đường kính ngoà stato, tra ở 2.2</w:t>
      </w:r>
    </w:p>
    <w:p w14:paraId="752B353B"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chiều dài stato, tính ở 2.5</w:t>
      </w:r>
    </w:p>
    <w:p w14:paraId="15A6145E"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k</w:t>
      </w:r>
      <w:r w:rsidRPr="001314F6">
        <w:rPr>
          <w:rFonts w:ascii="Times New Roman" w:hAnsi="Times New Roman"/>
          <w:sz w:val="28"/>
          <w:szCs w:val="28"/>
          <w:vertAlign w:val="subscript"/>
          <w:lang w:val="nl-NL"/>
        </w:rPr>
        <w:t>c</w:t>
      </w:r>
      <w:r w:rsidRPr="001314F6">
        <w:rPr>
          <w:rFonts w:ascii="Times New Roman" w:hAnsi="Times New Roman"/>
          <w:sz w:val="28"/>
          <w:szCs w:val="28"/>
          <w:lang w:val="nl-NL"/>
        </w:rPr>
        <w:t xml:space="preserve">  : hệ số ép chặt </w:t>
      </w:r>
    </w:p>
    <w:p w14:paraId="1F681E69"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Fe</w:t>
      </w:r>
      <w:r w:rsidRPr="001314F6">
        <w:rPr>
          <w:rFonts w:ascii="Times New Roman" w:hAnsi="Times New Roman"/>
          <w:sz w:val="28"/>
          <w:szCs w:val="28"/>
          <w:lang w:val="nl-NL"/>
        </w:rPr>
        <w:t xml:space="preserve"> : trọng lượng riêng của sắt</w:t>
      </w:r>
    </w:p>
    <w:p w14:paraId="786367D3"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b/>
          <w:sz w:val="28"/>
          <w:szCs w:val="28"/>
          <w:lang w:val="nl-NL"/>
        </w:rPr>
        <w:t>7.2. Trọng lượng đồng của dây quấn stato :</w:t>
      </w:r>
    </w:p>
    <w:p w14:paraId="18930703" w14:textId="77777777" w:rsidR="004F020E" w:rsidRPr="001314F6" w:rsidRDefault="004F020E" w:rsidP="004F020E">
      <w:pPr>
        <w:numPr>
          <w:ilvl w:val="0"/>
          <w:numId w:val="6"/>
        </w:num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Khi không tính cách điện :</w:t>
      </w:r>
    </w:p>
    <w:p w14:paraId="5B80AD38" w14:textId="77777777" w:rsidR="004F020E" w:rsidRPr="001314F6" w:rsidRDefault="004F020E" w:rsidP="004F020E">
      <w:pPr>
        <w:tabs>
          <w:tab w:val="left" w:pos="0"/>
          <w:tab w:val="left" w:pos="198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G'</w:t>
      </w:r>
      <w:r w:rsidRPr="001314F6">
        <w:rPr>
          <w:rFonts w:ascii="Times New Roman" w:hAnsi="Times New Roman"/>
          <w:sz w:val="28"/>
          <w:szCs w:val="28"/>
          <w:vertAlign w:val="subscript"/>
          <w:lang w:val="nl-NL"/>
        </w:rPr>
        <w:t>Cu</w:t>
      </w:r>
      <w:r w:rsidRPr="001314F6">
        <w:rPr>
          <w:rFonts w:ascii="Times New Roman" w:hAnsi="Times New Roman"/>
          <w:sz w:val="28"/>
          <w:szCs w:val="28"/>
          <w:lang w:val="nl-NL"/>
        </w:rPr>
        <w:t xml:space="preserve"> =  Z</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u</w:t>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xml:space="preserve"> . n</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tb</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Cu</w:t>
      </w:r>
      <w:r w:rsidRPr="001314F6">
        <w:rPr>
          <w:rFonts w:ascii="Times New Roman" w:hAnsi="Times New Roman"/>
          <w:sz w:val="28"/>
          <w:szCs w:val="28"/>
          <w:lang w:val="nl-NL"/>
        </w:rPr>
        <w:t xml:space="preserve"> . 10</w:t>
      </w:r>
      <w:r w:rsidRPr="001314F6">
        <w:rPr>
          <w:rFonts w:ascii="Times New Roman" w:hAnsi="Times New Roman"/>
          <w:sz w:val="28"/>
          <w:szCs w:val="28"/>
          <w:vertAlign w:val="superscript"/>
          <w:lang w:val="nl-NL"/>
        </w:rPr>
        <w:t>-5</w:t>
      </w:r>
    </w:p>
    <w:p w14:paraId="728220D9"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36 . 54 . 2 . 0,374 . 31,748. 8,9 . 10</w:t>
      </w:r>
      <w:r w:rsidRPr="001314F6">
        <w:rPr>
          <w:rFonts w:ascii="Times New Roman" w:hAnsi="Times New Roman"/>
          <w:sz w:val="28"/>
          <w:szCs w:val="28"/>
          <w:vertAlign w:val="superscript"/>
          <w:lang w:val="nl-NL"/>
        </w:rPr>
        <w:t>-5</w:t>
      </w:r>
    </w:p>
    <w:p w14:paraId="05330711"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4,074  (kg)  </w:t>
      </w:r>
    </w:p>
    <w:p w14:paraId="11A2CFC0"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trong đó:                   </w:t>
      </w:r>
    </w:p>
    <w:p w14:paraId="2E08B18C"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tiết diện dây quấn stato, tính ở 3.5 </w:t>
      </w:r>
    </w:p>
    <w:p w14:paraId="1E901590"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Z</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số rãnh stato</w:t>
      </w:r>
      <w:r w:rsidRPr="001314F6">
        <w:rPr>
          <w:rFonts w:ascii="Times New Roman" w:hAnsi="Times New Roman"/>
          <w:bCs/>
          <w:sz w:val="28"/>
          <w:szCs w:val="28"/>
          <w:lang w:val="nl-NL"/>
        </w:rPr>
        <w:t>, tính ở 3.1</w:t>
      </w:r>
    </w:p>
    <w:p w14:paraId="1897F6A7"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U</w:t>
      </w:r>
      <w:r w:rsidRPr="001314F6">
        <w:rPr>
          <w:rFonts w:ascii="Times New Roman" w:hAnsi="Times New Roman"/>
          <w:sz w:val="28"/>
          <w:szCs w:val="28"/>
          <w:vertAlign w:val="subscript"/>
          <w:lang w:val="nl-NL"/>
        </w:rPr>
        <w:t>r1</w:t>
      </w:r>
      <w:r w:rsidRPr="001314F6">
        <w:rPr>
          <w:rFonts w:ascii="Times New Roman" w:hAnsi="Times New Roman"/>
          <w:sz w:val="28"/>
          <w:szCs w:val="28"/>
          <w:lang w:val="nl-NL"/>
        </w:rPr>
        <w:t>: số thanh dẫn tác dụng của một rãnh</w:t>
      </w:r>
      <w:r w:rsidRPr="001314F6">
        <w:rPr>
          <w:rFonts w:ascii="Times New Roman" w:hAnsi="Times New Roman"/>
          <w:bCs/>
          <w:sz w:val="28"/>
          <w:szCs w:val="28"/>
          <w:lang w:val="nl-NL"/>
        </w:rPr>
        <w:t>, tính ở 3.3.</w:t>
      </w:r>
    </w:p>
    <w:p w14:paraId="18DE2722"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n</w:t>
      </w:r>
      <w:r w:rsidRPr="001314F6">
        <w:rPr>
          <w:rFonts w:ascii="Times New Roman" w:hAnsi="Times New Roman"/>
          <w:sz w:val="28"/>
          <w:szCs w:val="28"/>
          <w:vertAlign w:val="subscript"/>
          <w:lang w:val="nl-NL"/>
        </w:rPr>
        <w:t>1</w:t>
      </w:r>
      <w:r w:rsidRPr="001314F6">
        <w:rPr>
          <w:rFonts w:ascii="Times New Roman" w:hAnsi="Times New Roman"/>
          <w:sz w:val="28"/>
          <w:szCs w:val="28"/>
          <w:lang w:val="nl-NL"/>
        </w:rPr>
        <w:t xml:space="preserve">  : dây dẫn một sợi</w:t>
      </w:r>
    </w:p>
    <w:p w14:paraId="1D8FFB40"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tb</w:t>
      </w:r>
      <w:r w:rsidRPr="001314F6">
        <w:rPr>
          <w:rFonts w:ascii="Times New Roman" w:hAnsi="Times New Roman"/>
          <w:sz w:val="28"/>
          <w:szCs w:val="28"/>
          <w:lang w:val="nl-NL"/>
        </w:rPr>
        <w:t xml:space="preserve"> : chiều dài trung bình nữa vòng dây</w:t>
      </w:r>
      <w:r w:rsidRPr="001314F6">
        <w:rPr>
          <w:rFonts w:ascii="Times New Roman" w:hAnsi="Times New Roman"/>
          <w:bCs/>
          <w:sz w:val="28"/>
          <w:szCs w:val="28"/>
          <w:lang w:val="nl-NL"/>
        </w:rPr>
        <w:t xml:space="preserve">, tính  ở </w:t>
      </w:r>
      <w:r w:rsidRPr="001314F6">
        <w:rPr>
          <w:rFonts w:ascii="Times New Roman" w:hAnsi="Times New Roman"/>
          <w:sz w:val="28"/>
          <w:szCs w:val="28"/>
          <w:lang w:val="nl-NL"/>
        </w:rPr>
        <w:t>5.2.2.</w:t>
      </w:r>
    </w:p>
    <w:p w14:paraId="37A68D0F"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Cu</w:t>
      </w:r>
      <w:r w:rsidRPr="001314F6">
        <w:rPr>
          <w:rFonts w:ascii="Times New Roman" w:hAnsi="Times New Roman"/>
          <w:sz w:val="28"/>
          <w:szCs w:val="28"/>
          <w:lang w:val="nl-NL"/>
        </w:rPr>
        <w:t xml:space="preserve"> : trọng lượng riêng của đồng</w:t>
      </w:r>
    </w:p>
    <w:p w14:paraId="0B7E44E1" w14:textId="77777777" w:rsidR="004F020E" w:rsidRPr="001314F6" w:rsidRDefault="004F020E" w:rsidP="004F020E">
      <w:pPr>
        <w:numPr>
          <w:ilvl w:val="0"/>
          <w:numId w:val="6"/>
        </w:numPr>
        <w:tabs>
          <w:tab w:val="left" w:pos="0"/>
        </w:tabs>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Khi kể cả cách điện :</w:t>
      </w:r>
    </w:p>
    <w:p w14:paraId="062529B5"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t xml:space="preserve"> G</w:t>
      </w:r>
      <w:r w:rsidRPr="001314F6">
        <w:rPr>
          <w:rFonts w:ascii="Times New Roman" w:hAnsi="Times New Roman"/>
          <w:sz w:val="28"/>
          <w:szCs w:val="28"/>
          <w:vertAlign w:val="subscript"/>
          <w:lang w:val="nl-NL"/>
        </w:rPr>
        <w:t>Cu</w:t>
      </w:r>
      <w:r w:rsidRPr="001314F6">
        <w:rPr>
          <w:rFonts w:ascii="Times New Roman" w:hAnsi="Times New Roman"/>
          <w:sz w:val="28"/>
          <w:szCs w:val="28"/>
          <w:lang w:val="nl-NL"/>
        </w:rPr>
        <w:t xml:space="preserve"> =  [ 0,876 + 0,124 . (d</w:t>
      </w:r>
      <w:r w:rsidRPr="001314F6">
        <w:rPr>
          <w:rFonts w:ascii="Times New Roman" w:hAnsi="Times New Roman"/>
          <w:sz w:val="28"/>
          <w:szCs w:val="28"/>
          <w:vertAlign w:val="subscript"/>
          <w:lang w:val="nl-NL"/>
        </w:rPr>
        <w:t>cd</w:t>
      </w:r>
      <w:r w:rsidRPr="001314F6">
        <w:rPr>
          <w:rFonts w:ascii="Times New Roman" w:hAnsi="Times New Roman"/>
          <w:sz w:val="28"/>
          <w:szCs w:val="28"/>
          <w:lang w:val="nl-NL"/>
        </w:rPr>
        <w:t>/d)</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  G'</w:t>
      </w:r>
      <w:r w:rsidRPr="001314F6">
        <w:rPr>
          <w:rFonts w:ascii="Times New Roman" w:hAnsi="Times New Roman"/>
          <w:sz w:val="28"/>
          <w:szCs w:val="28"/>
          <w:vertAlign w:val="subscript"/>
          <w:lang w:val="nl-NL"/>
        </w:rPr>
        <w:t>Cu</w:t>
      </w:r>
    </w:p>
    <w:p w14:paraId="5ABDC08C" w14:textId="77777777" w:rsidR="004F020E" w:rsidRPr="001314F6" w:rsidRDefault="004F020E" w:rsidP="004F020E">
      <w:pPr>
        <w:tabs>
          <w:tab w:val="left" w:pos="0"/>
          <w:tab w:val="left" w:pos="198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 0,876 + 0,124 . (0,75/0,69)</w:t>
      </w:r>
      <w:r w:rsidRPr="001314F6">
        <w:rPr>
          <w:rFonts w:ascii="Times New Roman" w:hAnsi="Times New Roman"/>
          <w:sz w:val="28"/>
          <w:szCs w:val="28"/>
          <w:vertAlign w:val="superscript"/>
          <w:lang w:val="nl-NL"/>
        </w:rPr>
        <w:t>2</w:t>
      </w:r>
      <w:r w:rsidRPr="001314F6">
        <w:rPr>
          <w:rFonts w:ascii="Times New Roman" w:hAnsi="Times New Roman"/>
          <w:sz w:val="28"/>
          <w:szCs w:val="28"/>
          <w:lang w:val="nl-NL"/>
        </w:rPr>
        <w:t>] . 4,074 =  4,165 (kg)</w:t>
      </w:r>
    </w:p>
    <w:p w14:paraId="3C9092C0" w14:textId="77777777" w:rsidR="004F020E" w:rsidRDefault="004F020E" w:rsidP="004F020E">
      <w:pPr>
        <w:tabs>
          <w:tab w:val="left" w:pos="0"/>
          <w:tab w:val="left" w:pos="720"/>
        </w:tabs>
        <w:spacing w:before="120" w:after="120" w:line="360" w:lineRule="auto"/>
        <w:jc w:val="both"/>
        <w:rPr>
          <w:rFonts w:ascii="Times New Roman" w:hAnsi="Times New Roman"/>
          <w:b/>
          <w:sz w:val="28"/>
          <w:szCs w:val="28"/>
          <w:lang w:val="nl-NL"/>
        </w:rPr>
      </w:pPr>
    </w:p>
    <w:p w14:paraId="115AAC11" w14:textId="77777777" w:rsidR="004F020E" w:rsidRPr="001314F6" w:rsidRDefault="004F020E" w:rsidP="004F020E">
      <w:pPr>
        <w:tabs>
          <w:tab w:val="left" w:pos="0"/>
          <w:tab w:val="left" w:pos="720"/>
        </w:tabs>
        <w:spacing w:before="120" w:after="120" w:line="360" w:lineRule="auto"/>
        <w:jc w:val="both"/>
        <w:rPr>
          <w:rFonts w:ascii="Times New Roman" w:hAnsi="Times New Roman"/>
          <w:b/>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7.3. Trọng lượng nhôm rôto (không kể cánh quạt ở vành ngắn mạch)</w:t>
      </w:r>
    </w:p>
    <w:p w14:paraId="5E87B342" w14:textId="77777777" w:rsidR="004F020E" w:rsidRPr="001314F6" w:rsidRDefault="004F020E" w:rsidP="004F020E">
      <w:pPr>
        <w:numPr>
          <w:ilvl w:val="0"/>
          <w:numId w:val="6"/>
        </w:num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Trọng lượng nhôm ở thanh dẫn :</w:t>
      </w:r>
    </w:p>
    <w:p w14:paraId="16F4D5D4" w14:textId="77777777" w:rsidR="004F020E" w:rsidRPr="001314F6" w:rsidRDefault="004F020E" w:rsidP="004F020E">
      <w:pPr>
        <w:tabs>
          <w:tab w:val="left" w:pos="0"/>
        </w:tabs>
        <w:spacing w:line="360" w:lineRule="auto"/>
        <w:ind w:left="150"/>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G</w:t>
      </w:r>
      <w:r w:rsidRPr="001314F6">
        <w:rPr>
          <w:rFonts w:ascii="Times New Roman" w:hAnsi="Times New Roman"/>
          <w:sz w:val="28"/>
          <w:szCs w:val="28"/>
          <w:vertAlign w:val="subscript"/>
          <w:lang w:val="nl-NL"/>
        </w:rPr>
        <w:t>td</w:t>
      </w:r>
      <w:r w:rsidRPr="001314F6">
        <w:rPr>
          <w:rFonts w:ascii="Times New Roman" w:hAnsi="Times New Roman"/>
          <w:sz w:val="28"/>
          <w:szCs w:val="28"/>
          <w:lang w:val="nl-NL"/>
        </w:rPr>
        <w:t xml:space="preserve"> = Z</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td</w:t>
      </w: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Al</w:t>
      </w:r>
      <w:r w:rsidRPr="001314F6">
        <w:rPr>
          <w:rFonts w:ascii="Times New Roman" w:hAnsi="Times New Roman"/>
          <w:sz w:val="28"/>
          <w:szCs w:val="28"/>
          <w:lang w:val="nl-NL"/>
        </w:rPr>
        <w:t xml:space="preserve"> . 10</w:t>
      </w:r>
      <w:r w:rsidRPr="001314F6">
        <w:rPr>
          <w:rFonts w:ascii="Times New Roman" w:hAnsi="Times New Roman"/>
          <w:sz w:val="28"/>
          <w:szCs w:val="28"/>
          <w:vertAlign w:val="superscript"/>
          <w:lang w:val="nl-NL"/>
        </w:rPr>
        <w:t>-5</w:t>
      </w:r>
    </w:p>
    <w:p w14:paraId="49BBDA3E" w14:textId="77777777" w:rsidR="004F020E" w:rsidRPr="001314F6" w:rsidRDefault="004F020E" w:rsidP="004F020E">
      <w:pPr>
        <w:tabs>
          <w:tab w:val="left" w:pos="0"/>
        </w:tabs>
        <w:spacing w:line="360" w:lineRule="auto"/>
        <w:ind w:left="150"/>
        <w:rPr>
          <w:rFonts w:ascii="Times New Roman" w:hAnsi="Times New Roman"/>
          <w:sz w:val="28"/>
          <w:szCs w:val="28"/>
          <w:vertAlign w:val="superscript"/>
          <w:lang w:val="nl-NL"/>
        </w:rPr>
      </w:pPr>
      <w:r w:rsidRPr="001314F6">
        <w:rPr>
          <w:rFonts w:ascii="Times New Roman" w:hAnsi="Times New Roman"/>
          <w:sz w:val="28"/>
          <w:szCs w:val="28"/>
          <w:lang w:val="nl-NL"/>
        </w:rPr>
        <w:t xml:space="preserve">                                   = 28 . 64 . 11,7. 2,6 . 10</w:t>
      </w:r>
      <w:r w:rsidRPr="001314F6">
        <w:rPr>
          <w:rFonts w:ascii="Times New Roman" w:hAnsi="Times New Roman"/>
          <w:sz w:val="28"/>
          <w:szCs w:val="28"/>
          <w:vertAlign w:val="superscript"/>
          <w:lang w:val="nl-NL"/>
        </w:rPr>
        <w:t>-5</w:t>
      </w:r>
    </w:p>
    <w:p w14:paraId="46B04727" w14:textId="77777777" w:rsidR="004F020E" w:rsidRPr="001314F6" w:rsidRDefault="004F020E" w:rsidP="004F020E">
      <w:pPr>
        <w:tabs>
          <w:tab w:val="left" w:pos="0"/>
        </w:tabs>
        <w:spacing w:line="360" w:lineRule="auto"/>
        <w:ind w:left="150"/>
        <w:rPr>
          <w:rFonts w:ascii="Times New Roman" w:hAnsi="Times New Roman"/>
          <w:sz w:val="28"/>
          <w:szCs w:val="28"/>
          <w:lang w:val="nl-NL"/>
        </w:rPr>
      </w:pPr>
      <w:r w:rsidRPr="001314F6">
        <w:rPr>
          <w:rFonts w:ascii="Times New Roman" w:hAnsi="Times New Roman"/>
          <w:sz w:val="28"/>
          <w:szCs w:val="28"/>
          <w:vertAlign w:val="superscript"/>
          <w:lang w:val="nl-NL"/>
        </w:rPr>
        <w:t xml:space="preserve">                                                       </w:t>
      </w:r>
      <w:r w:rsidRPr="001314F6">
        <w:rPr>
          <w:rFonts w:ascii="Times New Roman" w:hAnsi="Times New Roman"/>
          <w:sz w:val="28"/>
          <w:szCs w:val="28"/>
          <w:lang w:val="nl-NL"/>
        </w:rPr>
        <w:t>=  0,545  (kg)</w:t>
      </w:r>
    </w:p>
    <w:p w14:paraId="73A679B5" w14:textId="77777777" w:rsidR="004F020E" w:rsidRPr="001314F6" w:rsidRDefault="004F020E" w:rsidP="004F020E">
      <w:pPr>
        <w:spacing w:line="360" w:lineRule="auto"/>
        <w:rPr>
          <w:rFonts w:ascii="Times New Roman" w:hAnsi="Times New Roman"/>
          <w:sz w:val="28"/>
          <w:szCs w:val="28"/>
          <w:lang w:val="nl-NL"/>
        </w:rPr>
      </w:pPr>
      <w:r w:rsidRPr="001314F6">
        <w:rPr>
          <w:rFonts w:ascii="Times New Roman" w:hAnsi="Times New Roman"/>
          <w:sz w:val="28"/>
          <w:szCs w:val="28"/>
          <w:lang w:val="nl-NL"/>
        </w:rPr>
        <w:t xml:space="preserve">trong đó:                   </w:t>
      </w:r>
    </w:p>
    <w:p w14:paraId="54980D16"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Z</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số rãnh stato</w:t>
      </w:r>
      <w:r w:rsidRPr="001314F6">
        <w:rPr>
          <w:rFonts w:ascii="Times New Roman" w:hAnsi="Times New Roman"/>
          <w:bCs/>
          <w:sz w:val="28"/>
          <w:szCs w:val="28"/>
          <w:lang w:val="nl-NL"/>
        </w:rPr>
        <w:t>, tính ở 4.1</w:t>
      </w:r>
    </w:p>
    <w:p w14:paraId="683AFA67"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td</w:t>
      </w:r>
      <w:r w:rsidRPr="001314F6">
        <w:rPr>
          <w:rFonts w:ascii="Times New Roman" w:hAnsi="Times New Roman"/>
          <w:sz w:val="28"/>
          <w:szCs w:val="28"/>
          <w:lang w:val="nl-NL"/>
        </w:rPr>
        <w:t xml:space="preserve"> : </w:t>
      </w:r>
      <w:r w:rsidRPr="001314F6">
        <w:rPr>
          <w:rFonts w:ascii="Times New Roman" w:hAnsi="Times New Roman"/>
          <w:bCs/>
          <w:sz w:val="28"/>
          <w:szCs w:val="28"/>
          <w:lang w:val="nl-NL"/>
        </w:rPr>
        <w:t>tiết diện thanh dẫn bằng nhôm, tính ở 4.8.</w:t>
      </w:r>
    </w:p>
    <w:p w14:paraId="39A53376" w14:textId="77777777" w:rsidR="004F020E" w:rsidRPr="001314F6" w:rsidRDefault="004F020E" w:rsidP="004F020E">
      <w:pPr>
        <w:tabs>
          <w:tab w:val="left" w:pos="0"/>
        </w:tabs>
        <w:spacing w:line="360" w:lineRule="auto"/>
        <w:ind w:left="150"/>
        <w:rPr>
          <w:rFonts w:ascii="Times New Roman" w:hAnsi="Times New Roman"/>
          <w:bCs/>
          <w:sz w:val="28"/>
          <w:szCs w:val="28"/>
          <w:lang w:val="nl-NL"/>
        </w:rPr>
      </w:pPr>
      <w:r w:rsidRPr="001314F6">
        <w:rPr>
          <w:rFonts w:ascii="Times New Roman" w:hAnsi="Times New Roman"/>
          <w:sz w:val="28"/>
          <w:szCs w:val="28"/>
          <w:lang w:val="nl-NL"/>
        </w:rPr>
        <w:t xml:space="preserve">                - l</w:t>
      </w:r>
      <w:r w:rsidRPr="001314F6">
        <w:rPr>
          <w:rFonts w:ascii="Times New Roman" w:hAnsi="Times New Roman"/>
          <w:sz w:val="28"/>
          <w:szCs w:val="28"/>
          <w:vertAlign w:val="subscript"/>
          <w:lang w:val="nl-NL"/>
        </w:rPr>
        <w:t>2</w:t>
      </w:r>
      <w:r w:rsidRPr="001314F6">
        <w:rPr>
          <w:rFonts w:ascii="Times New Roman" w:hAnsi="Times New Roman"/>
          <w:sz w:val="28"/>
          <w:szCs w:val="28"/>
          <w:lang w:val="nl-NL"/>
        </w:rPr>
        <w:t xml:space="preserve"> : chiều dài lõi rôto</w:t>
      </w:r>
      <w:r w:rsidRPr="001314F6">
        <w:rPr>
          <w:rFonts w:ascii="Times New Roman" w:hAnsi="Times New Roman"/>
          <w:bCs/>
          <w:sz w:val="28"/>
          <w:szCs w:val="28"/>
          <w:lang w:val="nl-NL"/>
        </w:rPr>
        <w:t>, tính ở 2.5</w:t>
      </w:r>
    </w:p>
    <w:p w14:paraId="11B3FAE1" w14:textId="77777777" w:rsidR="004F020E" w:rsidRPr="001314F6" w:rsidRDefault="004F020E" w:rsidP="004F020E">
      <w:pPr>
        <w:tabs>
          <w:tab w:val="left" w:pos="0"/>
        </w:tabs>
        <w:spacing w:line="360" w:lineRule="auto"/>
        <w:ind w:left="150"/>
        <w:rPr>
          <w:rFonts w:ascii="Times New Roman" w:hAnsi="Times New Roman"/>
          <w:sz w:val="28"/>
          <w:szCs w:val="28"/>
          <w:lang w:val="nl-NL"/>
        </w:rPr>
      </w:pPr>
      <w:r w:rsidRPr="001314F6">
        <w:rPr>
          <w:rFonts w:ascii="Times New Roman" w:hAnsi="Times New Roman"/>
          <w:bCs/>
          <w:sz w:val="28"/>
          <w:szCs w:val="28"/>
          <w:lang w:val="nl-NL"/>
        </w:rPr>
        <w:t xml:space="preserve">                </w:t>
      </w:r>
      <w:r w:rsidRPr="001314F6">
        <w:rPr>
          <w:rFonts w:ascii="Times New Roman" w:hAnsi="Times New Roman"/>
          <w:sz w:val="28"/>
          <w:szCs w:val="28"/>
          <w:lang w:val="nl-NL"/>
        </w:rPr>
        <w:t xml:space="preserve">-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Al</w:t>
      </w:r>
      <w:r w:rsidRPr="001314F6">
        <w:rPr>
          <w:rFonts w:ascii="Times New Roman" w:hAnsi="Times New Roman"/>
          <w:sz w:val="28"/>
          <w:szCs w:val="28"/>
          <w:lang w:val="nl-NL"/>
        </w:rPr>
        <w:t xml:space="preserve"> : trọng lượng riêng của nhôm</w:t>
      </w:r>
    </w:p>
    <w:p w14:paraId="40AC4861" w14:textId="77777777" w:rsidR="004F020E" w:rsidRPr="001314F6" w:rsidRDefault="004F020E" w:rsidP="004F020E">
      <w:pPr>
        <w:numPr>
          <w:ilvl w:val="0"/>
          <w:numId w:val="6"/>
        </w:numPr>
        <w:tabs>
          <w:tab w:val="left" w:pos="0"/>
        </w:tabs>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Trọng lượng nhôm ở vành ngắn mạch :</w:t>
      </w:r>
    </w:p>
    <w:p w14:paraId="2C618562"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w:t>
      </w:r>
      <w:r w:rsidRPr="001314F6">
        <w:rPr>
          <w:rFonts w:ascii="Times New Roman" w:hAnsi="Times New Roman"/>
          <w:sz w:val="28"/>
          <w:szCs w:val="28"/>
          <w:lang w:val="nl-NL"/>
        </w:rPr>
        <w:tab/>
      </w:r>
      <w:r w:rsidRPr="001314F6">
        <w:rPr>
          <w:rFonts w:ascii="Times New Roman" w:hAnsi="Times New Roman"/>
          <w:sz w:val="28"/>
          <w:szCs w:val="28"/>
          <w:lang w:val="nl-NL"/>
        </w:rPr>
        <w:tab/>
        <w:t>G</w:t>
      </w:r>
      <w:r w:rsidRPr="001314F6">
        <w:rPr>
          <w:rFonts w:ascii="Times New Roman" w:hAnsi="Times New Roman"/>
          <w:sz w:val="28"/>
          <w:szCs w:val="28"/>
          <w:vertAlign w:val="subscript"/>
          <w:lang w:val="nl-NL"/>
        </w:rPr>
        <w:t>V</w:t>
      </w:r>
      <w:r w:rsidRPr="001314F6">
        <w:rPr>
          <w:rFonts w:ascii="Times New Roman" w:hAnsi="Times New Roman"/>
          <w:sz w:val="28"/>
          <w:szCs w:val="28"/>
          <w:lang w:val="nl-NL"/>
        </w:rPr>
        <w:t xml:space="preserve"> = 2 . </w:t>
      </w:r>
      <w:r w:rsidRPr="001314F6">
        <w:rPr>
          <w:rFonts w:ascii="Times New Roman" w:hAnsi="Times New Roman"/>
          <w:sz w:val="28"/>
          <w:szCs w:val="28"/>
          <w:lang w:val="nl-NL"/>
        </w:rPr>
        <w:sym w:font="Symbol" w:char="F070"/>
      </w:r>
      <w:r w:rsidRPr="001314F6">
        <w:rPr>
          <w:rFonts w:ascii="Times New Roman" w:hAnsi="Times New Roman"/>
          <w:sz w:val="28"/>
          <w:szCs w:val="28"/>
          <w:lang w:val="nl-NL"/>
        </w:rPr>
        <w:t xml:space="preserve"> . D</w:t>
      </w:r>
      <w:r w:rsidRPr="001314F6">
        <w:rPr>
          <w:rFonts w:ascii="Times New Roman" w:hAnsi="Times New Roman"/>
          <w:sz w:val="28"/>
          <w:szCs w:val="28"/>
          <w:vertAlign w:val="subscript"/>
          <w:lang w:val="nl-NL"/>
        </w:rPr>
        <w:t>V</w:t>
      </w:r>
      <w:r w:rsidRPr="001314F6">
        <w:rPr>
          <w:rFonts w:ascii="Times New Roman" w:hAnsi="Times New Roman"/>
          <w:sz w:val="28"/>
          <w:szCs w:val="28"/>
          <w:lang w:val="nl-NL"/>
        </w:rPr>
        <w:t xml:space="preserve"> . S</w:t>
      </w:r>
      <w:r w:rsidRPr="001314F6">
        <w:rPr>
          <w:rFonts w:ascii="Times New Roman" w:hAnsi="Times New Roman"/>
          <w:sz w:val="28"/>
          <w:szCs w:val="28"/>
          <w:vertAlign w:val="subscript"/>
          <w:lang w:val="nl-NL"/>
        </w:rPr>
        <w:t>V</w:t>
      </w:r>
      <w:r w:rsidRPr="001314F6">
        <w:rPr>
          <w:rFonts w:ascii="Times New Roman" w:hAnsi="Times New Roman"/>
          <w:sz w:val="28"/>
          <w:szCs w:val="28"/>
          <w:lang w:val="nl-NL"/>
        </w:rPr>
        <w:t xml:space="preserve"> . </w:t>
      </w:r>
      <w:r w:rsidRPr="001314F6">
        <w:rPr>
          <w:rFonts w:ascii="Times New Roman" w:hAnsi="Times New Roman"/>
          <w:sz w:val="28"/>
          <w:szCs w:val="28"/>
          <w:lang w:val="nl-NL"/>
        </w:rPr>
        <w:sym w:font="Symbol" w:char="F067"/>
      </w:r>
      <w:r w:rsidRPr="001314F6">
        <w:rPr>
          <w:rFonts w:ascii="Times New Roman" w:hAnsi="Times New Roman"/>
          <w:sz w:val="28"/>
          <w:szCs w:val="28"/>
          <w:vertAlign w:val="subscript"/>
          <w:lang w:val="nl-NL"/>
        </w:rPr>
        <w:t>Al</w:t>
      </w:r>
      <w:r w:rsidRPr="001314F6">
        <w:rPr>
          <w:rFonts w:ascii="Times New Roman" w:hAnsi="Times New Roman"/>
          <w:sz w:val="28"/>
          <w:szCs w:val="28"/>
          <w:lang w:val="nl-NL"/>
        </w:rPr>
        <w:t xml:space="preserve"> . 10</w:t>
      </w:r>
      <w:r w:rsidRPr="001314F6">
        <w:rPr>
          <w:rFonts w:ascii="Times New Roman" w:hAnsi="Times New Roman"/>
          <w:sz w:val="28"/>
          <w:szCs w:val="28"/>
          <w:vertAlign w:val="superscript"/>
          <w:lang w:val="nl-NL"/>
        </w:rPr>
        <w:t>-5</w:t>
      </w:r>
    </w:p>
    <w:p w14:paraId="3446D9C4" w14:textId="77777777" w:rsidR="004F020E" w:rsidRPr="001314F6" w:rsidRDefault="004F020E" w:rsidP="004F020E">
      <w:pPr>
        <w:tabs>
          <w:tab w:val="left" w:pos="0"/>
        </w:tabs>
        <w:spacing w:line="360" w:lineRule="auto"/>
        <w:rPr>
          <w:rFonts w:ascii="Times New Roman" w:hAnsi="Times New Roman"/>
          <w:sz w:val="28"/>
          <w:szCs w:val="28"/>
          <w:vertAlign w:val="superscript"/>
          <w:lang w:val="nl-NL"/>
        </w:rPr>
      </w:pPr>
      <w:r w:rsidRPr="001314F6">
        <w:rPr>
          <w:rFonts w:ascii="Times New Roman" w:hAnsi="Times New Roman"/>
          <w:sz w:val="28"/>
          <w:szCs w:val="28"/>
          <w:lang w:val="nl-NL"/>
        </w:rPr>
        <w:t xml:space="preserve">                                    = 2 . </w:t>
      </w:r>
      <w:r w:rsidRPr="001314F6">
        <w:rPr>
          <w:rFonts w:ascii="Times New Roman" w:hAnsi="Times New Roman"/>
          <w:sz w:val="28"/>
          <w:szCs w:val="28"/>
          <w:lang w:val="nl-NL"/>
        </w:rPr>
        <w:sym w:font="Symbol" w:char="F070"/>
      </w:r>
      <w:r w:rsidRPr="001314F6">
        <w:rPr>
          <w:rFonts w:ascii="Times New Roman" w:hAnsi="Times New Roman"/>
          <w:sz w:val="28"/>
          <w:szCs w:val="28"/>
          <w:lang w:val="nl-NL"/>
        </w:rPr>
        <w:t xml:space="preserve"> . 7,7 . 401. 2,6 . 10</w:t>
      </w:r>
      <w:r w:rsidRPr="001314F6">
        <w:rPr>
          <w:rFonts w:ascii="Times New Roman" w:hAnsi="Times New Roman"/>
          <w:sz w:val="28"/>
          <w:szCs w:val="28"/>
          <w:vertAlign w:val="superscript"/>
          <w:lang w:val="nl-NL"/>
        </w:rPr>
        <w:t>-5</w:t>
      </w:r>
    </w:p>
    <w:p w14:paraId="1D1D13E4"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                                    =  0,504  (kg)</w:t>
      </w:r>
    </w:p>
    <w:p w14:paraId="7F90C394" w14:textId="77777777" w:rsidR="004F020E" w:rsidRPr="001314F6" w:rsidRDefault="004F020E" w:rsidP="004F020E">
      <w:pPr>
        <w:numPr>
          <w:ilvl w:val="0"/>
          <w:numId w:val="6"/>
        </w:numPr>
        <w:tabs>
          <w:tab w:val="left" w:pos="0"/>
        </w:tabs>
        <w:spacing w:before="120" w:after="120" w:line="360" w:lineRule="auto"/>
        <w:rPr>
          <w:rFonts w:ascii="Times New Roman" w:hAnsi="Times New Roman"/>
          <w:sz w:val="28"/>
          <w:szCs w:val="28"/>
          <w:lang w:val="nl-NL"/>
        </w:rPr>
      </w:pPr>
      <w:r w:rsidRPr="001314F6">
        <w:rPr>
          <w:rFonts w:ascii="Times New Roman" w:hAnsi="Times New Roman"/>
          <w:sz w:val="28"/>
          <w:szCs w:val="28"/>
          <w:lang w:val="nl-NL"/>
        </w:rPr>
        <w:t>Trọng lượng nhôm ở rôto:</w:t>
      </w:r>
    </w:p>
    <w:p w14:paraId="6FABF5FB"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r>
      <w:r w:rsidRPr="001314F6">
        <w:rPr>
          <w:rFonts w:ascii="Times New Roman" w:hAnsi="Times New Roman"/>
          <w:sz w:val="28"/>
          <w:szCs w:val="28"/>
          <w:lang w:val="nl-NL"/>
        </w:rPr>
        <w:tab/>
        <w:t>G</w:t>
      </w:r>
      <w:r w:rsidRPr="001314F6">
        <w:rPr>
          <w:rFonts w:ascii="Times New Roman" w:hAnsi="Times New Roman"/>
          <w:sz w:val="28"/>
          <w:szCs w:val="28"/>
          <w:lang w:val="nl-NL"/>
        </w:rPr>
        <w:softHyphen/>
      </w:r>
      <w:r w:rsidRPr="001314F6">
        <w:rPr>
          <w:rFonts w:ascii="Times New Roman" w:hAnsi="Times New Roman"/>
          <w:sz w:val="28"/>
          <w:szCs w:val="28"/>
          <w:vertAlign w:val="subscript"/>
          <w:lang w:val="nl-NL"/>
        </w:rPr>
        <w:t>Al</w:t>
      </w:r>
      <w:r w:rsidRPr="001314F6">
        <w:rPr>
          <w:rFonts w:ascii="Times New Roman" w:hAnsi="Times New Roman"/>
          <w:sz w:val="28"/>
          <w:szCs w:val="28"/>
          <w:lang w:val="nl-NL"/>
        </w:rPr>
        <w:t xml:space="preserve"> =  G</w:t>
      </w:r>
      <w:r w:rsidRPr="001314F6">
        <w:rPr>
          <w:rFonts w:ascii="Times New Roman" w:hAnsi="Times New Roman"/>
          <w:sz w:val="28"/>
          <w:szCs w:val="28"/>
          <w:vertAlign w:val="subscript"/>
          <w:lang w:val="nl-NL"/>
        </w:rPr>
        <w:t>td</w:t>
      </w:r>
      <w:r w:rsidRPr="001314F6">
        <w:rPr>
          <w:rFonts w:ascii="Times New Roman" w:hAnsi="Times New Roman"/>
          <w:sz w:val="28"/>
          <w:szCs w:val="28"/>
          <w:lang w:val="nl-NL"/>
        </w:rPr>
        <w:t xml:space="preserve">  +  G</w:t>
      </w:r>
      <w:r w:rsidRPr="001314F6">
        <w:rPr>
          <w:rFonts w:ascii="Times New Roman" w:hAnsi="Times New Roman"/>
          <w:sz w:val="28"/>
          <w:szCs w:val="28"/>
          <w:vertAlign w:val="subscript"/>
          <w:lang w:val="nl-NL"/>
        </w:rPr>
        <w:t>V</w:t>
      </w:r>
      <w:r w:rsidRPr="001314F6">
        <w:rPr>
          <w:rFonts w:ascii="Times New Roman" w:hAnsi="Times New Roman"/>
          <w:sz w:val="28"/>
          <w:szCs w:val="28"/>
          <w:lang w:val="nl-NL"/>
        </w:rPr>
        <w:t xml:space="preserve">  = 0,545 + 0,504</w:t>
      </w:r>
    </w:p>
    <w:p w14:paraId="330889B5" w14:textId="77777777" w:rsidR="004F020E" w:rsidRPr="001314F6" w:rsidRDefault="004F020E" w:rsidP="004F020E">
      <w:p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ab/>
      </w:r>
      <w:r w:rsidRPr="001314F6">
        <w:rPr>
          <w:rFonts w:ascii="Times New Roman" w:hAnsi="Times New Roman"/>
          <w:sz w:val="28"/>
          <w:szCs w:val="28"/>
          <w:lang w:val="nl-NL"/>
        </w:rPr>
        <w:tab/>
        <w:t xml:space="preserve">                =  1,049  (kg)</w:t>
      </w:r>
    </w:p>
    <w:p w14:paraId="6997B167" w14:textId="77777777" w:rsidR="004F020E" w:rsidRPr="001314F6" w:rsidRDefault="004F020E" w:rsidP="004F020E">
      <w:pPr>
        <w:tabs>
          <w:tab w:val="left" w:pos="0"/>
        </w:tabs>
        <w:spacing w:before="120" w:after="120" w:line="360" w:lineRule="auto"/>
        <w:rPr>
          <w:rFonts w:ascii="Times New Roman" w:hAnsi="Times New Roman"/>
          <w:b/>
          <w:sz w:val="28"/>
          <w:szCs w:val="28"/>
          <w:lang w:val="nl-NL"/>
        </w:rPr>
      </w:pPr>
      <w:r>
        <w:rPr>
          <w:rFonts w:ascii="Times New Roman" w:hAnsi="Times New Roman"/>
          <w:b/>
          <w:sz w:val="28"/>
          <w:szCs w:val="28"/>
          <w:lang w:val="nl-NL"/>
        </w:rPr>
        <w:t xml:space="preserve"> </w:t>
      </w:r>
      <w:r w:rsidRPr="001314F6">
        <w:rPr>
          <w:rFonts w:ascii="Times New Roman" w:hAnsi="Times New Roman"/>
          <w:b/>
          <w:sz w:val="28"/>
          <w:szCs w:val="28"/>
          <w:lang w:val="nl-NL"/>
        </w:rPr>
        <w:t>7.4. Chỉ tiêu kinh tế về vật liệu tác dụng :</w:t>
      </w:r>
    </w:p>
    <w:p w14:paraId="7B7DB5A6" w14:textId="17EC9934" w:rsidR="004F020E" w:rsidRPr="001314F6" w:rsidRDefault="004F020E" w:rsidP="006E46A3">
      <w:pPr>
        <w:numPr>
          <w:ilvl w:val="0"/>
          <w:numId w:val="6"/>
        </w:num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 xml:space="preserve">Thép kỹ thuật điện : </w:t>
      </w:r>
      <m:oMath>
        <m:sSub>
          <m:sSubPr>
            <m:ctrlPr>
              <w:rPr>
                <w:rFonts w:ascii="Cambria Math" w:hAnsi="Times New Roman"/>
                <w:i/>
                <w:sz w:val="28"/>
                <w:szCs w:val="28"/>
                <w:lang w:val="nl-NL"/>
              </w:rPr>
            </m:ctrlPr>
          </m:sSubPr>
          <m:e>
            <m:r>
              <w:rPr>
                <w:rFonts w:ascii="Cambria Math" w:hAnsi="Times New Roman"/>
                <w:sz w:val="28"/>
                <w:szCs w:val="28"/>
                <w:lang w:val="nl-NL"/>
              </w:rPr>
              <m:t>g</m:t>
            </m:r>
          </m:e>
          <m:sub>
            <m:r>
              <w:rPr>
                <w:rFonts w:ascii="Cambria Math" w:hAnsi="Times New Roman"/>
                <w:sz w:val="28"/>
                <w:szCs w:val="28"/>
                <w:lang w:val="nl-NL"/>
              </w:rPr>
              <m:t>Fe</m:t>
            </m:r>
          </m:sub>
        </m:sSub>
        <m:r>
          <w:rPr>
            <w:rFonts w:ascii="Cambria Math" w:hAnsi="Times New Roman"/>
            <w:sz w:val="28"/>
            <w:szCs w:val="28"/>
            <w:lang w:val="nl-NL"/>
          </w:rPr>
          <m:t>=</m:t>
        </m:r>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G</m:t>
                </m:r>
              </m:e>
              <m:sub>
                <m:r>
                  <w:rPr>
                    <w:rFonts w:ascii="Cambria Math" w:hAnsi="Times New Roman"/>
                    <w:sz w:val="28"/>
                    <w:szCs w:val="28"/>
                    <w:lang w:val="nl-NL"/>
                  </w:rPr>
                  <m:t>Fe</m:t>
                </m:r>
              </m:sub>
            </m:sSub>
          </m:num>
          <m:den>
            <m:r>
              <w:rPr>
                <w:rFonts w:ascii="Cambria Math" w:hAnsi="Times New Roman"/>
                <w:sz w:val="28"/>
                <w:szCs w:val="28"/>
                <w:lang w:val="nl-NL"/>
              </w:rPr>
              <m:t>P</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5,987</m:t>
            </m:r>
          </m:num>
          <m:den>
            <m:r>
              <w:rPr>
                <w:rFonts w:ascii="Cambria Math" w:hAnsi="Times New Roman"/>
                <w:sz w:val="28"/>
                <w:szCs w:val="28"/>
                <w:lang w:val="nl-NL"/>
              </w:rPr>
              <m:t>4</m:t>
            </m:r>
          </m:den>
        </m:f>
        <m:r>
          <w:rPr>
            <w:rFonts w:ascii="Cambria Math" w:hAnsi="Times New Roman"/>
            <w:sz w:val="28"/>
            <w:szCs w:val="28"/>
            <w:lang w:val="nl-NL"/>
          </w:rPr>
          <m:t>=6,496(kg/kW)</m:t>
        </m:r>
      </m:oMath>
    </w:p>
    <w:p w14:paraId="20AE9D77" w14:textId="4EEF6876" w:rsidR="004F020E" w:rsidRPr="001314F6" w:rsidRDefault="004F020E" w:rsidP="006E46A3">
      <w:pPr>
        <w:numPr>
          <w:ilvl w:val="0"/>
          <w:numId w:val="6"/>
        </w:num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Đồng :                      g</w:t>
      </w:r>
      <w:r w:rsidRPr="001314F6">
        <w:rPr>
          <w:rFonts w:ascii="Times New Roman" w:hAnsi="Times New Roman"/>
          <w:sz w:val="28"/>
          <w:szCs w:val="28"/>
          <w:vertAlign w:val="subscript"/>
          <w:lang w:val="nl-NL"/>
        </w:rPr>
        <w:t xml:space="preserve">Cu </w:t>
      </w:r>
      <w:r w:rsidRPr="001314F6">
        <w:rPr>
          <w:rFonts w:ascii="Times New Roman" w:hAnsi="Times New Roman"/>
          <w:sz w:val="28"/>
          <w:szCs w:val="28"/>
          <w:lang w:val="nl-NL"/>
        </w:rPr>
        <w:t xml:space="preserve">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G</m:t>
                </m:r>
              </m:e>
              <m:sub>
                <m:r>
                  <w:rPr>
                    <w:rFonts w:ascii="Cambria Math" w:hAnsi="Times New Roman"/>
                    <w:sz w:val="28"/>
                    <w:szCs w:val="28"/>
                    <w:lang w:val="nl-NL"/>
                  </w:rPr>
                  <m:t>Cu</m:t>
                </m:r>
              </m:sub>
            </m:sSub>
          </m:num>
          <m:den>
            <m:r>
              <w:rPr>
                <w:rFonts w:ascii="Cambria Math" w:hAnsi="Times New Roman"/>
                <w:sz w:val="28"/>
                <w:szCs w:val="28"/>
                <w:lang w:val="nl-NL"/>
              </w:rPr>
              <m:t>P</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4,165</m:t>
            </m:r>
          </m:num>
          <m:den>
            <m:r>
              <w:rPr>
                <w:rFonts w:ascii="Cambria Math" w:hAnsi="Times New Roman"/>
                <w:sz w:val="28"/>
                <w:szCs w:val="28"/>
                <w:lang w:val="nl-NL"/>
              </w:rPr>
              <m:t>4</m:t>
            </m:r>
          </m:den>
        </m:f>
        <m:r>
          <w:rPr>
            <w:rFonts w:ascii="Cambria Math" w:hAnsi="Times New Roman"/>
            <w:sz w:val="28"/>
            <w:szCs w:val="28"/>
            <w:lang w:val="nl-NL"/>
          </w:rPr>
          <m:t>=1,041(kg/kW)</m:t>
        </m:r>
      </m:oMath>
      <w:r w:rsidRPr="001314F6">
        <w:rPr>
          <w:rFonts w:ascii="Times New Roman" w:hAnsi="Times New Roman"/>
          <w:sz w:val="28"/>
          <w:szCs w:val="28"/>
          <w:lang w:val="nl-NL"/>
        </w:rPr>
        <w:t xml:space="preserve"> </w:t>
      </w:r>
    </w:p>
    <w:p w14:paraId="65DB90F4" w14:textId="6DC10789" w:rsidR="004F020E" w:rsidRPr="001314F6" w:rsidRDefault="004F020E" w:rsidP="006E46A3">
      <w:pPr>
        <w:numPr>
          <w:ilvl w:val="0"/>
          <w:numId w:val="6"/>
        </w:numPr>
        <w:tabs>
          <w:tab w:val="left" w:pos="0"/>
        </w:tabs>
        <w:spacing w:line="360" w:lineRule="auto"/>
        <w:rPr>
          <w:rFonts w:ascii="Times New Roman" w:hAnsi="Times New Roman"/>
          <w:sz w:val="28"/>
          <w:szCs w:val="28"/>
          <w:lang w:val="nl-NL"/>
        </w:rPr>
      </w:pPr>
      <w:r w:rsidRPr="001314F6">
        <w:rPr>
          <w:rFonts w:ascii="Times New Roman" w:hAnsi="Times New Roman"/>
          <w:sz w:val="28"/>
          <w:szCs w:val="28"/>
          <w:lang w:val="nl-NL"/>
        </w:rPr>
        <w:t>Nhôm:                      g</w:t>
      </w:r>
      <w:r w:rsidRPr="001314F6">
        <w:rPr>
          <w:rFonts w:ascii="Times New Roman" w:hAnsi="Times New Roman"/>
          <w:sz w:val="28"/>
          <w:szCs w:val="28"/>
          <w:vertAlign w:val="subscript"/>
          <w:lang w:val="nl-NL"/>
        </w:rPr>
        <w:t xml:space="preserve">Al </w:t>
      </w:r>
      <w:r w:rsidRPr="001314F6">
        <w:rPr>
          <w:rFonts w:ascii="Times New Roman" w:hAnsi="Times New Roman"/>
          <w:sz w:val="28"/>
          <w:szCs w:val="28"/>
          <w:lang w:val="nl-NL"/>
        </w:rPr>
        <w:t xml:space="preserve">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G</m:t>
                </m:r>
              </m:e>
              <m:sub>
                <m:r>
                  <w:rPr>
                    <w:rFonts w:ascii="Cambria Math" w:hAnsi="Times New Roman"/>
                    <w:sz w:val="28"/>
                    <w:szCs w:val="28"/>
                    <w:lang w:val="nl-NL"/>
                  </w:rPr>
                  <m:t>Al</m:t>
                </m:r>
              </m:sub>
            </m:sSub>
          </m:num>
          <m:den>
            <m:r>
              <w:rPr>
                <w:rFonts w:ascii="Cambria Math" w:hAnsi="Times New Roman"/>
                <w:sz w:val="28"/>
                <w:szCs w:val="28"/>
                <w:lang w:val="nl-NL"/>
              </w:rPr>
              <m:t>P</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049</m:t>
            </m:r>
          </m:num>
          <m:den>
            <m:r>
              <w:rPr>
                <w:rFonts w:ascii="Cambria Math" w:hAnsi="Times New Roman"/>
                <w:sz w:val="28"/>
                <w:szCs w:val="28"/>
                <w:lang w:val="nl-NL"/>
              </w:rPr>
              <m:t>4</m:t>
            </m:r>
          </m:den>
        </m:f>
        <m:r>
          <w:rPr>
            <w:rFonts w:ascii="Cambria Math" w:hAnsi="Times New Roman"/>
            <w:sz w:val="28"/>
            <w:szCs w:val="28"/>
            <w:lang w:val="nl-NL"/>
          </w:rPr>
          <m:t>=0,262(kg/kW)</m:t>
        </m:r>
      </m:oMath>
      <w:r w:rsidRPr="001314F6">
        <w:rPr>
          <w:rFonts w:ascii="Times New Roman" w:hAnsi="Times New Roman"/>
          <w:sz w:val="28"/>
          <w:szCs w:val="28"/>
          <w:lang w:val="nl-NL"/>
        </w:rPr>
        <w:t xml:space="preserve">    </w:t>
      </w:r>
    </w:p>
    <w:p w14:paraId="3354DFB8" w14:textId="77777777" w:rsidR="004F020E" w:rsidRPr="001314F6" w:rsidRDefault="004F020E" w:rsidP="004F020E">
      <w:pPr>
        <w:tabs>
          <w:tab w:val="left" w:pos="0"/>
        </w:tabs>
        <w:spacing w:line="360" w:lineRule="auto"/>
        <w:rPr>
          <w:rFonts w:ascii="Times New Roman" w:hAnsi="Times New Roman"/>
          <w:sz w:val="28"/>
          <w:szCs w:val="28"/>
          <w:lang w:val="nl-NL"/>
        </w:rPr>
      </w:pPr>
    </w:p>
    <w:p w14:paraId="5A177214" w14:textId="77777777" w:rsidR="004F020E" w:rsidRPr="001314F6" w:rsidRDefault="004F020E" w:rsidP="004F020E">
      <w:pPr>
        <w:tabs>
          <w:tab w:val="left" w:pos="0"/>
        </w:tabs>
        <w:spacing w:line="360" w:lineRule="auto"/>
        <w:rPr>
          <w:rFonts w:ascii="Times New Roman" w:hAnsi="Times New Roman"/>
          <w:sz w:val="28"/>
          <w:szCs w:val="28"/>
          <w:lang w:val="nl-NL"/>
        </w:rPr>
      </w:pPr>
    </w:p>
    <w:p w14:paraId="12AA2882" w14:textId="77777777" w:rsidR="004F020E" w:rsidRPr="001314F6" w:rsidRDefault="004F020E" w:rsidP="004F020E">
      <w:pPr>
        <w:tabs>
          <w:tab w:val="left" w:pos="0"/>
        </w:tabs>
        <w:spacing w:line="360" w:lineRule="auto"/>
        <w:jc w:val="center"/>
        <w:rPr>
          <w:rFonts w:ascii="Times New Roman" w:hAnsi="Times New Roman"/>
          <w:b/>
          <w:sz w:val="28"/>
          <w:szCs w:val="28"/>
          <w:lang w:val="nl-NL"/>
        </w:rPr>
      </w:pPr>
      <w:r>
        <w:rPr>
          <w:rFonts w:ascii="Times New Roman" w:hAnsi="Times New Roman"/>
          <w:b/>
          <w:sz w:val="28"/>
          <w:szCs w:val="28"/>
          <w:lang w:val="nl-NL"/>
        </w:rPr>
        <w:br w:type="page"/>
      </w:r>
      <w:r w:rsidRPr="001314F6">
        <w:rPr>
          <w:rFonts w:ascii="Times New Roman" w:hAnsi="Times New Roman"/>
          <w:b/>
          <w:sz w:val="28"/>
          <w:szCs w:val="28"/>
          <w:lang w:val="nl-NL"/>
        </w:rPr>
        <w:lastRenderedPageBreak/>
        <w:t>KẾT LUẬN</w:t>
      </w:r>
    </w:p>
    <w:p w14:paraId="24E0D161" w14:textId="77777777" w:rsidR="004F020E" w:rsidRPr="001314F6" w:rsidRDefault="004F020E" w:rsidP="004F020E">
      <w:pPr>
        <w:tabs>
          <w:tab w:val="left" w:pos="0"/>
        </w:tabs>
        <w:spacing w:line="360" w:lineRule="auto"/>
        <w:jc w:val="both"/>
        <w:rPr>
          <w:rFonts w:ascii="Times New Roman" w:hAnsi="Times New Roman"/>
          <w:sz w:val="28"/>
          <w:szCs w:val="28"/>
          <w:lang w:val="nl-NL"/>
        </w:rPr>
      </w:pPr>
      <w:r>
        <w:rPr>
          <w:rFonts w:ascii="Times New Roman" w:hAnsi="Times New Roman"/>
          <w:b/>
          <w:sz w:val="28"/>
          <w:szCs w:val="28"/>
          <w:lang w:val="nl-NL"/>
        </w:rPr>
        <w:t xml:space="preserve">           </w:t>
      </w:r>
      <w:r w:rsidRPr="001314F6">
        <w:rPr>
          <w:rFonts w:ascii="Times New Roman" w:hAnsi="Times New Roman"/>
          <w:sz w:val="28"/>
          <w:szCs w:val="28"/>
          <w:lang w:val="nl-NL"/>
        </w:rPr>
        <w:t>Sau một thời gian làm việc khẩn trương và nghiêm túc, bản đồ án đã hoàn thành các nhiệm vụ đặt ra cho việc tính toán thiết kế động cơ không đồng bộ ba pha rôto lồng sóc công suất 4 kW; 2p = 2. Kết quả đạt được của bản đồ án  thỏa mãn các tiêu chuẩn kỹ thuật như:</w:t>
      </w:r>
    </w:p>
    <w:p w14:paraId="5FCD3B05" w14:textId="77777777" w:rsidR="004F020E" w:rsidRPr="001314F6" w:rsidRDefault="004F020E" w:rsidP="004F020E">
      <w:pPr>
        <w:numPr>
          <w:ilvl w:val="0"/>
          <w:numId w:val="2"/>
        </w:numPr>
        <w:tabs>
          <w:tab w:val="left" w:pos="0"/>
        </w:tabs>
        <w:spacing w:line="360" w:lineRule="auto"/>
        <w:jc w:val="both"/>
        <w:rPr>
          <w:rFonts w:ascii="Times New Roman" w:hAnsi="Times New Roman"/>
          <w:sz w:val="28"/>
          <w:szCs w:val="28"/>
          <w:lang w:val="nl-NL"/>
        </w:rPr>
      </w:pPr>
      <w:r w:rsidRPr="001314F6">
        <w:rPr>
          <w:rFonts w:ascii="Times New Roman" w:hAnsi="Times New Roman"/>
          <w:sz w:val="28"/>
          <w:szCs w:val="28"/>
          <w:lang w:val="nl-NL"/>
        </w:rPr>
        <w:t>cos</w:t>
      </w:r>
      <w:r w:rsidRPr="001314F6">
        <w:rPr>
          <w:rFonts w:ascii="Times New Roman" w:hAnsi="Times New Roman"/>
          <w:sz w:val="28"/>
          <w:szCs w:val="28"/>
          <w:lang w:val="nl-NL"/>
        </w:rPr>
        <w:sym w:font="Symbol" w:char="F06A"/>
      </w:r>
      <w:r>
        <w:rPr>
          <w:rFonts w:ascii="Times New Roman" w:hAnsi="Times New Roman"/>
          <w:sz w:val="28"/>
          <w:szCs w:val="28"/>
          <w:lang w:val="nl-NL"/>
        </w:rPr>
        <w:t xml:space="preserve"> = 0,92</w:t>
      </w:r>
      <w:r w:rsidRPr="001314F6">
        <w:rPr>
          <w:rFonts w:ascii="Times New Roman" w:hAnsi="Times New Roman"/>
          <w:sz w:val="28"/>
          <w:szCs w:val="28"/>
          <w:lang w:val="nl-NL"/>
        </w:rPr>
        <w:t xml:space="preserve"> yêu cầu là</w:t>
      </w:r>
      <w:r>
        <w:rPr>
          <w:rFonts w:ascii="Times New Roman" w:hAnsi="Times New Roman"/>
          <w:sz w:val="28"/>
          <w:szCs w:val="28"/>
          <w:lang w:val="nl-NL"/>
        </w:rPr>
        <w:t xml:space="preserve"> 0,</w:t>
      </w:r>
    </w:p>
    <w:p w14:paraId="5F5E2547" w14:textId="77777777" w:rsidR="004F020E" w:rsidRPr="001314F6" w:rsidRDefault="004F020E" w:rsidP="004F020E">
      <w:pPr>
        <w:numPr>
          <w:ilvl w:val="0"/>
          <w:numId w:val="2"/>
        </w:numPr>
        <w:tabs>
          <w:tab w:val="left" w:pos="0"/>
        </w:tabs>
        <w:spacing w:line="360" w:lineRule="auto"/>
        <w:jc w:val="both"/>
        <w:rPr>
          <w:rFonts w:ascii="Times New Roman" w:hAnsi="Times New Roman"/>
          <w:sz w:val="28"/>
          <w:szCs w:val="28"/>
          <w:lang w:val="nl-NL"/>
        </w:rPr>
      </w:pPr>
      <w:r w:rsidRPr="001314F6">
        <w:rPr>
          <w:rFonts w:ascii="Times New Roman" w:hAnsi="Times New Roman"/>
          <w:sz w:val="28"/>
          <w:szCs w:val="28"/>
          <w:lang w:val="nl-NL"/>
        </w:rPr>
        <w:sym w:font="Symbol" w:char="F068"/>
      </w:r>
      <w:r>
        <w:rPr>
          <w:rFonts w:ascii="Times New Roman" w:hAnsi="Times New Roman"/>
          <w:sz w:val="28"/>
          <w:szCs w:val="28"/>
          <w:lang w:val="nl-NL"/>
        </w:rPr>
        <w:t xml:space="preserve"> = 86,51</w:t>
      </w:r>
      <w:r w:rsidRPr="001314F6">
        <w:rPr>
          <w:rFonts w:ascii="Times New Roman" w:hAnsi="Times New Roman"/>
          <w:sz w:val="28"/>
          <w:szCs w:val="28"/>
          <w:lang w:val="nl-NL"/>
        </w:rPr>
        <w:t xml:space="preserve"> yêu cầu là</w:t>
      </w:r>
      <w:r>
        <w:rPr>
          <w:rFonts w:ascii="Times New Roman" w:hAnsi="Times New Roman"/>
          <w:sz w:val="28"/>
          <w:szCs w:val="28"/>
          <w:lang w:val="nl-NL"/>
        </w:rPr>
        <w:t xml:space="preserve"> 86,5</w:t>
      </w:r>
      <w:r w:rsidRPr="001314F6">
        <w:rPr>
          <w:rFonts w:ascii="Times New Roman" w:hAnsi="Times New Roman"/>
          <w:sz w:val="28"/>
          <w:szCs w:val="28"/>
          <w:lang w:val="nl-NL"/>
        </w:rPr>
        <w:t xml:space="preserve"> %</w:t>
      </w:r>
    </w:p>
    <w:p w14:paraId="39C8F54D" w14:textId="77777777" w:rsidR="004F020E" w:rsidRPr="001314F6" w:rsidRDefault="004F020E" w:rsidP="004F020E">
      <w:pPr>
        <w:numPr>
          <w:ilvl w:val="0"/>
          <w:numId w:val="2"/>
        </w:numPr>
        <w:tabs>
          <w:tab w:val="left" w:pos="0"/>
        </w:tabs>
        <w:spacing w:line="360" w:lineRule="auto"/>
        <w:jc w:val="both"/>
        <w:rPr>
          <w:rFonts w:ascii="Times New Roman" w:hAnsi="Times New Roman"/>
          <w:sz w:val="28"/>
          <w:szCs w:val="28"/>
          <w:lang w:val="nl-NL"/>
        </w:rPr>
      </w:pPr>
      <w:r w:rsidRPr="001314F6">
        <w:rPr>
          <w:rFonts w:ascii="Times New Roman" w:hAnsi="Times New Roman"/>
          <w:sz w:val="28"/>
          <w:szCs w:val="28"/>
          <w:lang w:val="nl-NL"/>
        </w:rPr>
        <w:t>Bội số mômen khởi động m</w:t>
      </w:r>
      <w:r w:rsidRPr="001314F6">
        <w:rPr>
          <w:rFonts w:ascii="Times New Roman" w:hAnsi="Times New Roman"/>
          <w:sz w:val="28"/>
          <w:szCs w:val="28"/>
          <w:vertAlign w:val="subscript"/>
          <w:lang w:val="nl-NL"/>
        </w:rPr>
        <w:t>k</w:t>
      </w:r>
      <w:r w:rsidRPr="001314F6">
        <w:rPr>
          <w:rFonts w:ascii="Times New Roman" w:hAnsi="Times New Roman"/>
          <w:sz w:val="28"/>
          <w:szCs w:val="28"/>
          <w:lang w:val="nl-NL"/>
        </w:rPr>
        <w:t xml:space="preserve"> = 2,</w:t>
      </w:r>
      <w:r>
        <w:rPr>
          <w:rFonts w:ascii="Times New Roman" w:hAnsi="Times New Roman"/>
          <w:sz w:val="28"/>
          <w:szCs w:val="28"/>
          <w:lang w:val="nl-NL"/>
        </w:rPr>
        <w:t>813</w:t>
      </w:r>
      <w:r w:rsidRPr="001314F6">
        <w:rPr>
          <w:rFonts w:ascii="Times New Roman" w:hAnsi="Times New Roman"/>
          <w:sz w:val="28"/>
          <w:szCs w:val="28"/>
          <w:lang w:val="nl-NL"/>
        </w:rPr>
        <w:t>; yêu cầu là 2,0</w:t>
      </w:r>
      <w:r>
        <w:rPr>
          <w:rFonts w:ascii="Times New Roman" w:hAnsi="Times New Roman"/>
          <w:sz w:val="28"/>
          <w:szCs w:val="28"/>
          <w:lang w:val="nl-NL"/>
        </w:rPr>
        <w:t>.</w:t>
      </w:r>
    </w:p>
    <w:p w14:paraId="6D776303" w14:textId="77777777" w:rsidR="004F020E" w:rsidRDefault="004F020E" w:rsidP="004F020E">
      <w:pPr>
        <w:numPr>
          <w:ilvl w:val="0"/>
          <w:numId w:val="2"/>
        </w:numPr>
        <w:tabs>
          <w:tab w:val="left" w:pos="0"/>
        </w:tabs>
        <w:spacing w:line="360" w:lineRule="auto"/>
        <w:jc w:val="both"/>
        <w:rPr>
          <w:rFonts w:ascii="Times New Roman" w:hAnsi="Times New Roman"/>
          <w:sz w:val="28"/>
          <w:szCs w:val="28"/>
          <w:lang w:val="nl-NL"/>
        </w:rPr>
      </w:pPr>
      <w:r w:rsidRPr="001314F6">
        <w:rPr>
          <w:rFonts w:ascii="Times New Roman" w:hAnsi="Times New Roman"/>
          <w:sz w:val="28"/>
          <w:szCs w:val="28"/>
          <w:lang w:val="nl-NL"/>
        </w:rPr>
        <w:t>Bội số mômen max m</w:t>
      </w:r>
      <w:r w:rsidRPr="001314F6">
        <w:rPr>
          <w:rFonts w:ascii="Times New Roman" w:hAnsi="Times New Roman"/>
          <w:sz w:val="28"/>
          <w:szCs w:val="28"/>
          <w:vertAlign w:val="subscript"/>
          <w:lang w:val="nl-NL"/>
        </w:rPr>
        <w:t>max</w:t>
      </w:r>
      <w:r>
        <w:rPr>
          <w:rFonts w:ascii="Times New Roman" w:hAnsi="Times New Roman"/>
          <w:sz w:val="28"/>
          <w:szCs w:val="28"/>
          <w:lang w:val="nl-NL"/>
        </w:rPr>
        <w:t xml:space="preserve"> = 3,248</w:t>
      </w:r>
      <w:r w:rsidRPr="001314F6">
        <w:rPr>
          <w:rFonts w:ascii="Times New Roman" w:hAnsi="Times New Roman"/>
          <w:sz w:val="28"/>
          <w:szCs w:val="28"/>
          <w:lang w:val="nl-NL"/>
        </w:rPr>
        <w:t xml:space="preserve"> ; yêu cầu là 2,2</w:t>
      </w:r>
      <w:r>
        <w:rPr>
          <w:rFonts w:ascii="Times New Roman" w:hAnsi="Times New Roman"/>
          <w:sz w:val="28"/>
          <w:szCs w:val="28"/>
          <w:lang w:val="nl-NL"/>
        </w:rPr>
        <w:t>.</w:t>
      </w:r>
    </w:p>
    <w:p w14:paraId="181E5457" w14:textId="4F82C050" w:rsidR="004F020E" w:rsidRPr="001314F6" w:rsidRDefault="004F020E" w:rsidP="006E46A3">
      <w:pPr>
        <w:numPr>
          <w:ilvl w:val="0"/>
          <w:numId w:val="2"/>
        </w:numPr>
        <w:tabs>
          <w:tab w:val="left" w:pos="0"/>
        </w:tabs>
        <w:spacing w:line="360" w:lineRule="auto"/>
        <w:jc w:val="both"/>
        <w:rPr>
          <w:rFonts w:ascii="Times New Roman" w:hAnsi="Times New Roman"/>
          <w:sz w:val="28"/>
          <w:szCs w:val="28"/>
          <w:lang w:val="nl-NL"/>
        </w:rPr>
      </w:pPr>
      <w:r>
        <w:rPr>
          <w:rFonts w:ascii="Times New Roman" w:hAnsi="Times New Roman"/>
          <w:sz w:val="28"/>
          <w:szCs w:val="28"/>
          <w:lang w:val="nl-NL"/>
        </w:rPr>
        <w:t xml:space="preserve">Bội số dòng điện khởi động </w:t>
      </w:r>
      <m:oMath>
        <m:f>
          <m:fPr>
            <m:ctrlPr>
              <w:rPr>
                <w:rFonts w:ascii="Cambria Math" w:hAnsi="Cambria Math"/>
                <w:i/>
                <w:sz w:val="28"/>
                <w:szCs w:val="28"/>
                <w:lang w:val="nl-NL"/>
              </w:rPr>
            </m:ctrlPr>
          </m:fPr>
          <m:num>
            <m:sSub>
              <m:sSubPr>
                <m:ctrlPr>
                  <w:rPr>
                    <w:rFonts w:ascii="Cambria Math" w:hAnsi="Cambria Math"/>
                    <w:i/>
                    <w:sz w:val="28"/>
                    <w:szCs w:val="28"/>
                    <w:lang w:val="nl-NL"/>
                  </w:rPr>
                </m:ctrlPr>
              </m:sSubPr>
              <m:e>
                <m:r>
                  <w:rPr>
                    <w:rFonts w:ascii="Cambria Math" w:hAnsi="Cambria Math"/>
                    <w:sz w:val="28"/>
                    <w:szCs w:val="28"/>
                    <w:lang w:val="nl-NL"/>
                  </w:rPr>
                  <m:t>I</m:t>
                </m:r>
              </m:e>
              <m:sub>
                <m:r>
                  <w:rPr>
                    <w:rFonts w:ascii="Cambria Math" w:hAnsi="Cambria Math"/>
                    <w:sz w:val="28"/>
                    <w:szCs w:val="28"/>
                    <w:lang w:val="nl-NL"/>
                  </w:rPr>
                  <m:t>k</m:t>
                </m:r>
              </m:sub>
            </m:sSub>
          </m:num>
          <m:den>
            <m:sSub>
              <m:sSubPr>
                <m:ctrlPr>
                  <w:rPr>
                    <w:rFonts w:ascii="Cambria Math" w:hAnsi="Cambria Math"/>
                    <w:i/>
                    <w:sz w:val="28"/>
                    <w:szCs w:val="28"/>
                    <w:lang w:val="nl-NL"/>
                  </w:rPr>
                </m:ctrlPr>
              </m:sSubPr>
              <m:e>
                <m:r>
                  <w:rPr>
                    <w:rFonts w:ascii="Cambria Math" w:hAnsi="Cambria Math"/>
                    <w:sz w:val="28"/>
                    <w:szCs w:val="28"/>
                    <w:lang w:val="nl-NL"/>
                  </w:rPr>
                  <m:t>I</m:t>
                </m:r>
              </m:e>
              <m:sub>
                <m:r>
                  <w:rPr>
                    <w:rFonts w:ascii="Cambria Math" w:hAnsi="Cambria Math"/>
                    <w:sz w:val="28"/>
                    <w:szCs w:val="28"/>
                    <w:lang w:val="nl-NL"/>
                  </w:rPr>
                  <m:t>dm</m:t>
                </m:r>
              </m:sub>
            </m:sSub>
          </m:den>
        </m:f>
        <m:r>
          <w:rPr>
            <w:rFonts w:ascii="Cambria Math" w:hAnsi="Cambria Math"/>
            <w:sz w:val="28"/>
            <w:szCs w:val="28"/>
            <w:lang w:val="nl-NL"/>
          </w:rPr>
          <m:t>=7,229</m:t>
        </m:r>
      </m:oMath>
      <w:r>
        <w:rPr>
          <w:rFonts w:ascii="Times New Roman" w:hAnsi="Times New Roman"/>
          <w:sz w:val="28"/>
          <w:szCs w:val="28"/>
          <w:lang w:val="nl-NL"/>
        </w:rPr>
        <w:t xml:space="preserve">; yêu cầu là </w:t>
      </w:r>
      <m:oMath>
        <m:f>
          <m:fPr>
            <m:ctrlPr>
              <w:rPr>
                <w:rFonts w:ascii="Cambria Math" w:hAnsi="Times New Roman"/>
                <w:i/>
                <w:sz w:val="28"/>
                <w:szCs w:val="28"/>
                <w:lang w:val="nl-NL"/>
              </w:rPr>
            </m:ctrlPr>
          </m:fPr>
          <m:num>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k</m:t>
                </m:r>
              </m:sub>
            </m:sSub>
          </m:num>
          <m:den>
            <m:sSub>
              <m:sSubPr>
                <m:ctrlPr>
                  <w:rPr>
                    <w:rFonts w:ascii="Cambria Math" w:hAnsi="Times New Roman"/>
                    <w:i/>
                    <w:sz w:val="28"/>
                    <w:szCs w:val="28"/>
                    <w:lang w:val="nl-NL"/>
                  </w:rPr>
                </m:ctrlPr>
              </m:sSubPr>
              <m:e>
                <m:r>
                  <w:rPr>
                    <w:rFonts w:ascii="Cambria Math" w:hAnsi="Times New Roman"/>
                    <w:sz w:val="28"/>
                    <w:szCs w:val="28"/>
                    <w:lang w:val="nl-NL"/>
                  </w:rPr>
                  <m:t>I</m:t>
                </m:r>
              </m:e>
              <m:sub>
                <m:r>
                  <w:rPr>
                    <w:rFonts w:ascii="Cambria Math" w:hAnsi="Times New Roman"/>
                    <w:sz w:val="28"/>
                    <w:szCs w:val="28"/>
                    <w:lang w:val="nl-NL"/>
                  </w:rPr>
                  <m:t>dm</m:t>
                </m:r>
              </m:sub>
            </m:sSub>
            <m:ctrlPr>
              <w:rPr>
                <w:rFonts w:ascii="Cambria Math" w:hAnsi="Cambria Math"/>
                <w:i/>
                <w:sz w:val="28"/>
                <w:szCs w:val="28"/>
                <w:lang w:val="nl-NL"/>
              </w:rPr>
            </m:ctrlPr>
          </m:den>
        </m:f>
        <m:r>
          <w:rPr>
            <w:rFonts w:ascii="Cambria Math" w:hAnsi="Times New Roman"/>
            <w:sz w:val="28"/>
            <w:szCs w:val="28"/>
            <w:lang w:val="nl-NL"/>
          </w:rPr>
          <m:t>=7,5</m:t>
        </m:r>
      </m:oMath>
      <w:r>
        <w:rPr>
          <w:rFonts w:ascii="Times New Roman" w:hAnsi="Times New Roman"/>
          <w:sz w:val="28"/>
          <w:szCs w:val="28"/>
          <w:lang w:val="nl-NL"/>
        </w:rPr>
        <w:t>.</w:t>
      </w:r>
    </w:p>
    <w:p w14:paraId="5E9656F5" w14:textId="37F49981" w:rsidR="004F020E" w:rsidRDefault="004F020E" w:rsidP="004F020E">
      <w:pPr>
        <w:tabs>
          <w:tab w:val="left" w:pos="0"/>
        </w:tabs>
        <w:spacing w:line="360" w:lineRule="auto"/>
        <w:jc w:val="both"/>
        <w:rPr>
          <w:rFonts w:ascii="Times New Roman" w:hAnsi="Times New Roman"/>
          <w:sz w:val="28"/>
          <w:szCs w:val="28"/>
          <w:lang w:val="nl-NL"/>
        </w:rPr>
      </w:pPr>
      <w:r w:rsidRPr="001314F6">
        <w:rPr>
          <w:rFonts w:ascii="Times New Roman" w:hAnsi="Times New Roman"/>
          <w:sz w:val="28"/>
          <w:szCs w:val="28"/>
          <w:lang w:val="nl-NL"/>
        </w:rPr>
        <w:tab/>
        <w:t>Các chỉ tiêu về vật liệu tác dụng đạt được cũng nằm trong phạm vi cho phép so với các máy đã chế tạo tại Việt Nam.</w:t>
      </w:r>
    </w:p>
    <w:p w14:paraId="3DB1CE45" w14:textId="77777777" w:rsidR="004F020E" w:rsidRDefault="004F020E">
      <w:pPr>
        <w:spacing w:after="160" w:line="259" w:lineRule="auto"/>
        <w:rPr>
          <w:rFonts w:ascii="Times New Roman" w:hAnsi="Times New Roman"/>
          <w:sz w:val="28"/>
          <w:szCs w:val="28"/>
          <w:lang w:val="nl-NL"/>
        </w:rPr>
      </w:pPr>
      <w:r>
        <w:rPr>
          <w:rFonts w:ascii="Times New Roman" w:hAnsi="Times New Roman"/>
          <w:sz w:val="28"/>
          <w:szCs w:val="28"/>
          <w:lang w:val="nl-NL"/>
        </w:rPr>
        <w:br w:type="page"/>
      </w:r>
    </w:p>
    <w:p w14:paraId="79EEDAB4" w14:textId="77777777" w:rsidR="004F020E" w:rsidRPr="001314F6" w:rsidRDefault="004F020E" w:rsidP="004F020E">
      <w:pPr>
        <w:tabs>
          <w:tab w:val="left" w:pos="0"/>
        </w:tabs>
        <w:spacing w:line="360" w:lineRule="auto"/>
        <w:jc w:val="center"/>
        <w:rPr>
          <w:rFonts w:ascii="Times New Roman" w:hAnsi="Times New Roman"/>
          <w:b/>
          <w:sz w:val="28"/>
          <w:szCs w:val="28"/>
          <w:lang w:val="nl-NL"/>
        </w:rPr>
      </w:pPr>
      <w:r w:rsidRPr="001314F6">
        <w:rPr>
          <w:rFonts w:ascii="Times New Roman" w:hAnsi="Times New Roman"/>
          <w:b/>
          <w:sz w:val="28"/>
          <w:szCs w:val="28"/>
          <w:lang w:val="nl-NL"/>
        </w:rPr>
        <w:lastRenderedPageBreak/>
        <w:t>TÀI  LIỆU THAM KHẢO</w:t>
      </w:r>
    </w:p>
    <w:p w14:paraId="5B491FAE" w14:textId="77777777" w:rsidR="004F020E" w:rsidRPr="001314F6" w:rsidRDefault="004F020E" w:rsidP="004F020E">
      <w:pPr>
        <w:tabs>
          <w:tab w:val="left" w:pos="720"/>
        </w:tabs>
        <w:spacing w:line="360" w:lineRule="auto"/>
        <w:ind w:left="540" w:hanging="540"/>
        <w:jc w:val="both"/>
        <w:rPr>
          <w:rFonts w:ascii="Times New Roman" w:hAnsi="Times New Roman"/>
          <w:sz w:val="28"/>
          <w:szCs w:val="28"/>
          <w:lang w:val="nl-NL"/>
        </w:rPr>
      </w:pPr>
      <w:r w:rsidRPr="001314F6">
        <w:rPr>
          <w:rFonts w:ascii="Times New Roman" w:hAnsi="Times New Roman"/>
          <w:sz w:val="28"/>
          <w:szCs w:val="28"/>
          <w:lang w:val="nl-NL"/>
        </w:rPr>
        <w:t xml:space="preserve">[1] </w:t>
      </w:r>
      <w:r w:rsidRPr="001314F6">
        <w:rPr>
          <w:rFonts w:ascii="Times New Roman" w:hAnsi="Times New Roman"/>
          <w:sz w:val="28"/>
          <w:szCs w:val="28"/>
          <w:lang w:val="nl-NL"/>
        </w:rPr>
        <w:tab/>
        <w:t xml:space="preserve">Trần Khánh Hà, Nguyễn Hồng Thanh; </w:t>
      </w:r>
      <w:r w:rsidRPr="001314F6">
        <w:rPr>
          <w:rFonts w:ascii="Times New Roman" w:hAnsi="Times New Roman"/>
          <w:i/>
          <w:sz w:val="28"/>
          <w:szCs w:val="28"/>
          <w:lang w:val="nl-NL"/>
        </w:rPr>
        <w:t>Thiết kế máy điện</w:t>
      </w:r>
      <w:r w:rsidRPr="001314F6">
        <w:rPr>
          <w:rFonts w:ascii="Times New Roman" w:hAnsi="Times New Roman"/>
          <w:sz w:val="28"/>
          <w:szCs w:val="28"/>
          <w:lang w:val="nl-NL"/>
        </w:rPr>
        <w:t>; Nhà xuất bản khoa học kỹ thuật, Hà nội,  2006</w:t>
      </w:r>
      <w:r>
        <w:rPr>
          <w:rFonts w:ascii="Times New Roman" w:hAnsi="Times New Roman"/>
          <w:sz w:val="28"/>
          <w:szCs w:val="28"/>
          <w:lang w:val="nl-NL"/>
        </w:rPr>
        <w:t>.</w:t>
      </w:r>
    </w:p>
    <w:p w14:paraId="239F7913" w14:textId="77777777" w:rsidR="004F020E" w:rsidRPr="001314F6" w:rsidRDefault="004F020E" w:rsidP="004F020E">
      <w:pPr>
        <w:tabs>
          <w:tab w:val="left" w:pos="0"/>
        </w:tabs>
        <w:spacing w:line="360" w:lineRule="auto"/>
        <w:jc w:val="both"/>
        <w:rPr>
          <w:rFonts w:ascii="Times New Roman" w:hAnsi="Times New Roman"/>
          <w:sz w:val="28"/>
          <w:szCs w:val="28"/>
          <w:lang w:val="nl-NL"/>
        </w:rPr>
      </w:pPr>
    </w:p>
    <w:p w14:paraId="79D113E1" w14:textId="77777777" w:rsidR="00731649" w:rsidRDefault="00731649"/>
    <w:sectPr w:rsidR="00731649" w:rsidSect="005807FA">
      <w:footerReference w:type="default" r:id="rId54"/>
      <w:pgSz w:w="11906" w:h="16838"/>
      <w:pgMar w:top="1440" w:right="1440" w:bottom="1440"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E13E37" w14:textId="77777777" w:rsidR="007561FD" w:rsidRDefault="007561FD" w:rsidP="005807FA">
      <w:r>
        <w:separator/>
      </w:r>
    </w:p>
  </w:endnote>
  <w:endnote w:type="continuationSeparator" w:id="0">
    <w:p w14:paraId="5A0DA7E9" w14:textId="77777777" w:rsidR="007561FD" w:rsidRDefault="007561FD" w:rsidP="00580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NI-Helve-Condense">
    <w:altName w:val="Calibri"/>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b/>
        <w:bCs/>
      </w:rPr>
      <w:id w:val="-987786125"/>
      <w:docPartObj>
        <w:docPartGallery w:val="Page Numbers (Bottom of Page)"/>
        <w:docPartUnique/>
      </w:docPartObj>
    </w:sdtPr>
    <w:sdtEndPr>
      <w:rPr>
        <w:noProof/>
      </w:rPr>
    </w:sdtEndPr>
    <w:sdtContent>
      <w:p w14:paraId="74D1DF9E" w14:textId="755BEC95" w:rsidR="00B76AEE" w:rsidRPr="00D5027D" w:rsidRDefault="00B76AEE">
        <w:pPr>
          <w:pStyle w:val="Footer"/>
          <w:jc w:val="right"/>
          <w:rPr>
            <w:rFonts w:ascii="Times New Roman" w:hAnsi="Times New Roman"/>
            <w:b/>
            <w:bCs/>
          </w:rPr>
        </w:pPr>
        <w:r w:rsidRPr="00D5027D">
          <w:rPr>
            <w:rFonts w:ascii="Times New Roman" w:hAnsi="Times New Roman"/>
            <w:b/>
            <w:bCs/>
          </w:rPr>
          <w:fldChar w:fldCharType="begin"/>
        </w:r>
        <w:r w:rsidRPr="00D5027D">
          <w:rPr>
            <w:rFonts w:ascii="Times New Roman" w:hAnsi="Times New Roman"/>
            <w:b/>
            <w:bCs/>
          </w:rPr>
          <w:instrText xml:space="preserve"> PAGE   \* MERGEFORMAT </w:instrText>
        </w:r>
        <w:r w:rsidRPr="00D5027D">
          <w:rPr>
            <w:rFonts w:ascii="Times New Roman" w:hAnsi="Times New Roman"/>
            <w:b/>
            <w:bCs/>
          </w:rPr>
          <w:fldChar w:fldCharType="separate"/>
        </w:r>
        <w:r w:rsidRPr="00D5027D">
          <w:rPr>
            <w:rFonts w:ascii="Times New Roman" w:hAnsi="Times New Roman"/>
            <w:b/>
            <w:bCs/>
            <w:noProof/>
          </w:rPr>
          <w:t>2</w:t>
        </w:r>
        <w:r w:rsidRPr="00D5027D">
          <w:rPr>
            <w:rFonts w:ascii="Times New Roman" w:hAnsi="Times New Roman"/>
            <w:b/>
            <w:bCs/>
            <w:noProof/>
          </w:rPr>
          <w:fldChar w:fldCharType="end"/>
        </w:r>
      </w:p>
    </w:sdtContent>
  </w:sdt>
  <w:p w14:paraId="398AEBCD" w14:textId="25D19871" w:rsidR="00B76AEE" w:rsidRPr="00D5027D" w:rsidRDefault="00B76AEE">
    <w:pPr>
      <w:pStyle w:val="Footer"/>
      <w:rPr>
        <w:rFonts w:ascii="Times New Roman" w:hAnsi="Times New Roman"/>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A4269" w14:textId="77777777" w:rsidR="007561FD" w:rsidRDefault="007561FD" w:rsidP="005807FA">
      <w:r>
        <w:separator/>
      </w:r>
    </w:p>
  </w:footnote>
  <w:footnote w:type="continuationSeparator" w:id="0">
    <w:p w14:paraId="209927E4" w14:textId="77777777" w:rsidR="007561FD" w:rsidRDefault="007561FD" w:rsidP="005807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71FE8"/>
    <w:multiLevelType w:val="multilevel"/>
    <w:tmpl w:val="758CF376"/>
    <w:lvl w:ilvl="0">
      <w:start w:val="1"/>
      <w:numFmt w:val="decimal"/>
      <w:lvlText w:val="%1"/>
      <w:lvlJc w:val="left"/>
      <w:pPr>
        <w:tabs>
          <w:tab w:val="num" w:pos="570"/>
        </w:tabs>
        <w:ind w:left="570" w:hanging="570"/>
      </w:pPr>
      <w:rPr>
        <w:rFonts w:hint="default"/>
      </w:rPr>
    </w:lvl>
    <w:lvl w:ilvl="1">
      <w:start w:val="1"/>
      <w:numFmt w:val="decimal"/>
      <w:lvlText w:val="%1.%2"/>
      <w:lvlJc w:val="left"/>
      <w:pPr>
        <w:tabs>
          <w:tab w:val="num" w:pos="570"/>
        </w:tabs>
        <w:ind w:left="570" w:hanging="57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 w15:restartNumberingAfterBreak="0">
    <w:nsid w:val="051E6E99"/>
    <w:multiLevelType w:val="hybridMultilevel"/>
    <w:tmpl w:val="D6749884"/>
    <w:lvl w:ilvl="0" w:tplc="11A8A934">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AE63A23"/>
    <w:multiLevelType w:val="hybridMultilevel"/>
    <w:tmpl w:val="817007CA"/>
    <w:lvl w:ilvl="0" w:tplc="976A515A">
      <w:start w:val="5"/>
      <w:numFmt w:val="bullet"/>
      <w:lvlText w:val="-"/>
      <w:lvlJc w:val="left"/>
      <w:pPr>
        <w:tabs>
          <w:tab w:val="num" w:pos="1425"/>
        </w:tabs>
        <w:ind w:left="1425" w:hanging="360"/>
      </w:pPr>
      <w:rPr>
        <w:rFonts w:ascii="VNI-Times" w:eastAsia="Times New Roman" w:hAnsi="VNI-Times" w:cs="Times New Roman" w:hint="default"/>
        <w:b/>
      </w:rPr>
    </w:lvl>
    <w:lvl w:ilvl="1" w:tplc="04090003" w:tentative="1">
      <w:start w:val="1"/>
      <w:numFmt w:val="bullet"/>
      <w:lvlText w:val="o"/>
      <w:lvlJc w:val="left"/>
      <w:pPr>
        <w:tabs>
          <w:tab w:val="num" w:pos="2145"/>
        </w:tabs>
        <w:ind w:left="2145" w:hanging="360"/>
      </w:pPr>
      <w:rPr>
        <w:rFonts w:ascii="Courier New" w:hAnsi="Courier New" w:cs="Courier New" w:hint="default"/>
      </w:rPr>
    </w:lvl>
    <w:lvl w:ilvl="2" w:tplc="04090005" w:tentative="1">
      <w:start w:val="1"/>
      <w:numFmt w:val="bullet"/>
      <w:lvlText w:val=""/>
      <w:lvlJc w:val="left"/>
      <w:pPr>
        <w:tabs>
          <w:tab w:val="num" w:pos="2865"/>
        </w:tabs>
        <w:ind w:left="2865" w:hanging="360"/>
      </w:pPr>
      <w:rPr>
        <w:rFonts w:ascii="Wingdings" w:hAnsi="Wingdings" w:hint="default"/>
      </w:rPr>
    </w:lvl>
    <w:lvl w:ilvl="3" w:tplc="04090001" w:tentative="1">
      <w:start w:val="1"/>
      <w:numFmt w:val="bullet"/>
      <w:lvlText w:val=""/>
      <w:lvlJc w:val="left"/>
      <w:pPr>
        <w:tabs>
          <w:tab w:val="num" w:pos="3585"/>
        </w:tabs>
        <w:ind w:left="3585" w:hanging="360"/>
      </w:pPr>
      <w:rPr>
        <w:rFonts w:ascii="Symbol" w:hAnsi="Symbol" w:hint="default"/>
      </w:rPr>
    </w:lvl>
    <w:lvl w:ilvl="4" w:tplc="04090003" w:tentative="1">
      <w:start w:val="1"/>
      <w:numFmt w:val="bullet"/>
      <w:lvlText w:val="o"/>
      <w:lvlJc w:val="left"/>
      <w:pPr>
        <w:tabs>
          <w:tab w:val="num" w:pos="4305"/>
        </w:tabs>
        <w:ind w:left="4305" w:hanging="360"/>
      </w:pPr>
      <w:rPr>
        <w:rFonts w:ascii="Courier New" w:hAnsi="Courier New" w:cs="Courier New" w:hint="default"/>
      </w:rPr>
    </w:lvl>
    <w:lvl w:ilvl="5" w:tplc="04090005" w:tentative="1">
      <w:start w:val="1"/>
      <w:numFmt w:val="bullet"/>
      <w:lvlText w:val=""/>
      <w:lvlJc w:val="left"/>
      <w:pPr>
        <w:tabs>
          <w:tab w:val="num" w:pos="5025"/>
        </w:tabs>
        <w:ind w:left="5025" w:hanging="360"/>
      </w:pPr>
      <w:rPr>
        <w:rFonts w:ascii="Wingdings" w:hAnsi="Wingdings" w:hint="default"/>
      </w:rPr>
    </w:lvl>
    <w:lvl w:ilvl="6" w:tplc="04090001" w:tentative="1">
      <w:start w:val="1"/>
      <w:numFmt w:val="bullet"/>
      <w:lvlText w:val=""/>
      <w:lvlJc w:val="left"/>
      <w:pPr>
        <w:tabs>
          <w:tab w:val="num" w:pos="5745"/>
        </w:tabs>
        <w:ind w:left="5745" w:hanging="360"/>
      </w:pPr>
      <w:rPr>
        <w:rFonts w:ascii="Symbol" w:hAnsi="Symbol" w:hint="default"/>
      </w:rPr>
    </w:lvl>
    <w:lvl w:ilvl="7" w:tplc="04090003" w:tentative="1">
      <w:start w:val="1"/>
      <w:numFmt w:val="bullet"/>
      <w:lvlText w:val="o"/>
      <w:lvlJc w:val="left"/>
      <w:pPr>
        <w:tabs>
          <w:tab w:val="num" w:pos="6465"/>
        </w:tabs>
        <w:ind w:left="6465" w:hanging="360"/>
      </w:pPr>
      <w:rPr>
        <w:rFonts w:ascii="Courier New" w:hAnsi="Courier New" w:cs="Courier New" w:hint="default"/>
      </w:rPr>
    </w:lvl>
    <w:lvl w:ilvl="8" w:tplc="04090005" w:tentative="1">
      <w:start w:val="1"/>
      <w:numFmt w:val="bullet"/>
      <w:lvlText w:val=""/>
      <w:lvlJc w:val="left"/>
      <w:pPr>
        <w:tabs>
          <w:tab w:val="num" w:pos="7185"/>
        </w:tabs>
        <w:ind w:left="7185" w:hanging="360"/>
      </w:pPr>
      <w:rPr>
        <w:rFonts w:ascii="Wingdings" w:hAnsi="Wingdings" w:hint="default"/>
      </w:rPr>
    </w:lvl>
  </w:abstractNum>
  <w:abstractNum w:abstractNumId="3" w15:restartNumberingAfterBreak="0">
    <w:nsid w:val="155A506B"/>
    <w:multiLevelType w:val="hybridMultilevel"/>
    <w:tmpl w:val="685E379A"/>
    <w:lvl w:ilvl="0" w:tplc="00ECD34A">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B6D4A2A"/>
    <w:multiLevelType w:val="hybridMultilevel"/>
    <w:tmpl w:val="9138B832"/>
    <w:lvl w:ilvl="0" w:tplc="04090009">
      <w:start w:val="1"/>
      <w:numFmt w:val="bullet"/>
      <w:lvlText w:val=""/>
      <w:lvlJc w:val="left"/>
      <w:pPr>
        <w:tabs>
          <w:tab w:val="num" w:pos="865"/>
        </w:tabs>
        <w:ind w:left="865" w:hanging="360"/>
      </w:pPr>
      <w:rPr>
        <w:rFonts w:ascii="Wingdings" w:hAnsi="Wingdings" w:hint="default"/>
      </w:rPr>
    </w:lvl>
    <w:lvl w:ilvl="1" w:tplc="04090003" w:tentative="1">
      <w:start w:val="1"/>
      <w:numFmt w:val="bullet"/>
      <w:lvlText w:val="o"/>
      <w:lvlJc w:val="left"/>
      <w:pPr>
        <w:tabs>
          <w:tab w:val="num" w:pos="1585"/>
        </w:tabs>
        <w:ind w:left="1585" w:hanging="360"/>
      </w:pPr>
      <w:rPr>
        <w:rFonts w:ascii="Courier New" w:hAnsi="Courier New" w:cs="Courier New" w:hint="default"/>
      </w:rPr>
    </w:lvl>
    <w:lvl w:ilvl="2" w:tplc="04090005" w:tentative="1">
      <w:start w:val="1"/>
      <w:numFmt w:val="bullet"/>
      <w:lvlText w:val=""/>
      <w:lvlJc w:val="left"/>
      <w:pPr>
        <w:tabs>
          <w:tab w:val="num" w:pos="2305"/>
        </w:tabs>
        <w:ind w:left="2305" w:hanging="360"/>
      </w:pPr>
      <w:rPr>
        <w:rFonts w:ascii="Wingdings" w:hAnsi="Wingdings" w:hint="default"/>
      </w:rPr>
    </w:lvl>
    <w:lvl w:ilvl="3" w:tplc="04090001" w:tentative="1">
      <w:start w:val="1"/>
      <w:numFmt w:val="bullet"/>
      <w:lvlText w:val=""/>
      <w:lvlJc w:val="left"/>
      <w:pPr>
        <w:tabs>
          <w:tab w:val="num" w:pos="3025"/>
        </w:tabs>
        <w:ind w:left="3025" w:hanging="360"/>
      </w:pPr>
      <w:rPr>
        <w:rFonts w:ascii="Symbol" w:hAnsi="Symbol" w:hint="default"/>
      </w:rPr>
    </w:lvl>
    <w:lvl w:ilvl="4" w:tplc="04090003" w:tentative="1">
      <w:start w:val="1"/>
      <w:numFmt w:val="bullet"/>
      <w:lvlText w:val="o"/>
      <w:lvlJc w:val="left"/>
      <w:pPr>
        <w:tabs>
          <w:tab w:val="num" w:pos="3745"/>
        </w:tabs>
        <w:ind w:left="3745" w:hanging="360"/>
      </w:pPr>
      <w:rPr>
        <w:rFonts w:ascii="Courier New" w:hAnsi="Courier New" w:cs="Courier New" w:hint="default"/>
      </w:rPr>
    </w:lvl>
    <w:lvl w:ilvl="5" w:tplc="04090005" w:tentative="1">
      <w:start w:val="1"/>
      <w:numFmt w:val="bullet"/>
      <w:lvlText w:val=""/>
      <w:lvlJc w:val="left"/>
      <w:pPr>
        <w:tabs>
          <w:tab w:val="num" w:pos="4465"/>
        </w:tabs>
        <w:ind w:left="4465" w:hanging="360"/>
      </w:pPr>
      <w:rPr>
        <w:rFonts w:ascii="Wingdings" w:hAnsi="Wingdings" w:hint="default"/>
      </w:rPr>
    </w:lvl>
    <w:lvl w:ilvl="6" w:tplc="04090001" w:tentative="1">
      <w:start w:val="1"/>
      <w:numFmt w:val="bullet"/>
      <w:lvlText w:val=""/>
      <w:lvlJc w:val="left"/>
      <w:pPr>
        <w:tabs>
          <w:tab w:val="num" w:pos="5185"/>
        </w:tabs>
        <w:ind w:left="5185" w:hanging="360"/>
      </w:pPr>
      <w:rPr>
        <w:rFonts w:ascii="Symbol" w:hAnsi="Symbol" w:hint="default"/>
      </w:rPr>
    </w:lvl>
    <w:lvl w:ilvl="7" w:tplc="04090003" w:tentative="1">
      <w:start w:val="1"/>
      <w:numFmt w:val="bullet"/>
      <w:lvlText w:val="o"/>
      <w:lvlJc w:val="left"/>
      <w:pPr>
        <w:tabs>
          <w:tab w:val="num" w:pos="5905"/>
        </w:tabs>
        <w:ind w:left="5905" w:hanging="360"/>
      </w:pPr>
      <w:rPr>
        <w:rFonts w:ascii="Courier New" w:hAnsi="Courier New" w:cs="Courier New" w:hint="default"/>
      </w:rPr>
    </w:lvl>
    <w:lvl w:ilvl="8" w:tplc="04090005" w:tentative="1">
      <w:start w:val="1"/>
      <w:numFmt w:val="bullet"/>
      <w:lvlText w:val=""/>
      <w:lvlJc w:val="left"/>
      <w:pPr>
        <w:tabs>
          <w:tab w:val="num" w:pos="6625"/>
        </w:tabs>
        <w:ind w:left="6625" w:hanging="360"/>
      </w:pPr>
      <w:rPr>
        <w:rFonts w:ascii="Wingdings" w:hAnsi="Wingdings" w:hint="default"/>
      </w:rPr>
    </w:lvl>
  </w:abstractNum>
  <w:abstractNum w:abstractNumId="5" w15:restartNumberingAfterBreak="0">
    <w:nsid w:val="25F96D0E"/>
    <w:multiLevelType w:val="multilevel"/>
    <w:tmpl w:val="5F60684E"/>
    <w:lvl w:ilvl="0">
      <w:start w:val="1"/>
      <w:numFmt w:val="decimal"/>
      <w:lvlText w:val="%1"/>
      <w:lvlJc w:val="left"/>
      <w:pPr>
        <w:tabs>
          <w:tab w:val="num" w:pos="480"/>
        </w:tabs>
        <w:ind w:left="480" w:hanging="480"/>
      </w:pPr>
      <w:rPr>
        <w:rFonts w:hint="default"/>
      </w:rPr>
    </w:lvl>
    <w:lvl w:ilvl="1">
      <w:start w:val="1"/>
      <w:numFmt w:val="decimal"/>
      <w:lvlText w:val="%1.%2"/>
      <w:lvlJc w:val="left"/>
      <w:pPr>
        <w:tabs>
          <w:tab w:val="num" w:pos="840"/>
        </w:tabs>
        <w:ind w:left="840" w:hanging="480"/>
      </w:pPr>
      <w:rPr>
        <w:rFonts w:hint="default"/>
      </w:rPr>
    </w:lvl>
    <w:lvl w:ilvl="2">
      <w:start w:val="3"/>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6" w15:restartNumberingAfterBreak="0">
    <w:nsid w:val="26F96365"/>
    <w:multiLevelType w:val="hybridMultilevel"/>
    <w:tmpl w:val="0E400DB6"/>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AE63C9C"/>
    <w:multiLevelType w:val="hybridMultilevel"/>
    <w:tmpl w:val="4E50DE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EB97186"/>
    <w:multiLevelType w:val="hybridMultilevel"/>
    <w:tmpl w:val="9D7E5B5E"/>
    <w:lvl w:ilvl="0" w:tplc="04090001">
      <w:start w:val="1"/>
      <w:numFmt w:val="bullet"/>
      <w:lvlText w:val=""/>
      <w:lvlJc w:val="left"/>
      <w:pPr>
        <w:tabs>
          <w:tab w:val="num" w:pos="795"/>
        </w:tabs>
        <w:ind w:left="795" w:hanging="360"/>
      </w:pPr>
      <w:rPr>
        <w:rFonts w:ascii="Symbol" w:hAnsi="Symbol"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9" w15:restartNumberingAfterBreak="0">
    <w:nsid w:val="47F37696"/>
    <w:multiLevelType w:val="hybridMultilevel"/>
    <w:tmpl w:val="3F88D8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DE03D21"/>
    <w:multiLevelType w:val="hybridMultilevel"/>
    <w:tmpl w:val="0AF26694"/>
    <w:lvl w:ilvl="0" w:tplc="2A06A23A">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5B32499F"/>
    <w:multiLevelType w:val="hybridMultilevel"/>
    <w:tmpl w:val="5778EA38"/>
    <w:lvl w:ilvl="0" w:tplc="04090001">
      <w:start w:val="1"/>
      <w:numFmt w:val="bullet"/>
      <w:lvlText w:val=""/>
      <w:lvlJc w:val="left"/>
      <w:pPr>
        <w:tabs>
          <w:tab w:val="num" w:pos="795"/>
        </w:tabs>
        <w:ind w:left="795" w:hanging="360"/>
      </w:pPr>
      <w:rPr>
        <w:rFonts w:ascii="Symbol" w:hAnsi="Symbol"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12" w15:restartNumberingAfterBreak="0">
    <w:nsid w:val="5CE16C86"/>
    <w:multiLevelType w:val="multilevel"/>
    <w:tmpl w:val="EF0C285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699245E6"/>
    <w:multiLevelType w:val="hybridMultilevel"/>
    <w:tmpl w:val="E582455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6F914FC3"/>
    <w:multiLevelType w:val="hybridMultilevel"/>
    <w:tmpl w:val="B8C4ADF2"/>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32E7675"/>
    <w:multiLevelType w:val="multilevel"/>
    <w:tmpl w:val="5F60684E"/>
    <w:lvl w:ilvl="0">
      <w:start w:val="1"/>
      <w:numFmt w:val="decimal"/>
      <w:lvlText w:val="%1"/>
      <w:lvlJc w:val="left"/>
      <w:pPr>
        <w:tabs>
          <w:tab w:val="num" w:pos="480"/>
        </w:tabs>
        <w:ind w:left="480" w:hanging="480"/>
      </w:pPr>
      <w:rPr>
        <w:rFonts w:hint="default"/>
      </w:rPr>
    </w:lvl>
    <w:lvl w:ilvl="1">
      <w:start w:val="1"/>
      <w:numFmt w:val="decimal"/>
      <w:lvlText w:val="%1.%2"/>
      <w:lvlJc w:val="left"/>
      <w:pPr>
        <w:tabs>
          <w:tab w:val="num" w:pos="840"/>
        </w:tabs>
        <w:ind w:left="840" w:hanging="480"/>
      </w:pPr>
      <w:rPr>
        <w:rFonts w:hint="default"/>
      </w:rPr>
    </w:lvl>
    <w:lvl w:ilvl="2">
      <w:start w:val="3"/>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16" w15:restartNumberingAfterBreak="0">
    <w:nsid w:val="77FB32D5"/>
    <w:multiLevelType w:val="hybridMultilevel"/>
    <w:tmpl w:val="168672D2"/>
    <w:lvl w:ilvl="0" w:tplc="43C8D2F2">
      <w:start w:val="2"/>
      <w:numFmt w:val="bullet"/>
      <w:lvlText w:val="-"/>
      <w:lvlJc w:val="left"/>
      <w:pPr>
        <w:tabs>
          <w:tab w:val="num" w:pos="1080"/>
        </w:tabs>
        <w:ind w:left="1080" w:hanging="360"/>
      </w:pPr>
      <w:rPr>
        <w:rFonts w:ascii="Times New Roman" w:eastAsia="Times New Roman" w:hAnsi="Times New Roman" w:cs="Times New Roman" w:hint="default"/>
        <w:b/>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796E3937"/>
    <w:multiLevelType w:val="multilevel"/>
    <w:tmpl w:val="4998C8B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95"/>
        </w:tabs>
        <w:ind w:left="495" w:hanging="420"/>
      </w:pPr>
      <w:rPr>
        <w:rFonts w:hint="default"/>
      </w:rPr>
    </w:lvl>
    <w:lvl w:ilvl="2">
      <w:start w:val="1"/>
      <w:numFmt w:val="decimal"/>
      <w:lvlText w:val="%1.%2.%3"/>
      <w:lvlJc w:val="left"/>
      <w:pPr>
        <w:tabs>
          <w:tab w:val="num" w:pos="870"/>
        </w:tabs>
        <w:ind w:left="870" w:hanging="720"/>
      </w:pPr>
      <w:rPr>
        <w:rFonts w:hint="default"/>
      </w:rPr>
    </w:lvl>
    <w:lvl w:ilvl="3">
      <w:start w:val="1"/>
      <w:numFmt w:val="decimal"/>
      <w:lvlText w:val="%1.%2.%3.%4"/>
      <w:lvlJc w:val="left"/>
      <w:pPr>
        <w:tabs>
          <w:tab w:val="num" w:pos="1305"/>
        </w:tabs>
        <w:ind w:left="1305" w:hanging="1080"/>
      </w:pPr>
      <w:rPr>
        <w:rFonts w:hint="default"/>
      </w:rPr>
    </w:lvl>
    <w:lvl w:ilvl="4">
      <w:start w:val="1"/>
      <w:numFmt w:val="decimal"/>
      <w:lvlText w:val="%1.%2.%3.%4.%5"/>
      <w:lvlJc w:val="left"/>
      <w:pPr>
        <w:tabs>
          <w:tab w:val="num" w:pos="1380"/>
        </w:tabs>
        <w:ind w:left="1380" w:hanging="1080"/>
      </w:pPr>
      <w:rPr>
        <w:rFonts w:hint="default"/>
      </w:rPr>
    </w:lvl>
    <w:lvl w:ilvl="5">
      <w:start w:val="1"/>
      <w:numFmt w:val="decimal"/>
      <w:lvlText w:val="%1.%2.%3.%4.%5.%6"/>
      <w:lvlJc w:val="left"/>
      <w:pPr>
        <w:tabs>
          <w:tab w:val="num" w:pos="1815"/>
        </w:tabs>
        <w:ind w:left="1815" w:hanging="1440"/>
      </w:pPr>
      <w:rPr>
        <w:rFonts w:hint="default"/>
      </w:rPr>
    </w:lvl>
    <w:lvl w:ilvl="6">
      <w:start w:val="1"/>
      <w:numFmt w:val="decimal"/>
      <w:lvlText w:val="%1.%2.%3.%4.%5.%6.%7"/>
      <w:lvlJc w:val="left"/>
      <w:pPr>
        <w:tabs>
          <w:tab w:val="num" w:pos="1890"/>
        </w:tabs>
        <w:ind w:left="1890" w:hanging="1440"/>
      </w:pPr>
      <w:rPr>
        <w:rFonts w:hint="default"/>
      </w:rPr>
    </w:lvl>
    <w:lvl w:ilvl="7">
      <w:start w:val="1"/>
      <w:numFmt w:val="decimal"/>
      <w:lvlText w:val="%1.%2.%3.%4.%5.%6.%7.%8"/>
      <w:lvlJc w:val="left"/>
      <w:pPr>
        <w:tabs>
          <w:tab w:val="num" w:pos="2325"/>
        </w:tabs>
        <w:ind w:left="2325" w:hanging="1800"/>
      </w:pPr>
      <w:rPr>
        <w:rFonts w:hint="default"/>
      </w:rPr>
    </w:lvl>
    <w:lvl w:ilvl="8">
      <w:start w:val="1"/>
      <w:numFmt w:val="decimal"/>
      <w:lvlText w:val="%1.%2.%3.%4.%5.%6.%7.%8.%9"/>
      <w:lvlJc w:val="left"/>
      <w:pPr>
        <w:tabs>
          <w:tab w:val="num" w:pos="2760"/>
        </w:tabs>
        <w:ind w:left="2760" w:hanging="2160"/>
      </w:pPr>
      <w:rPr>
        <w:rFonts w:hint="default"/>
      </w:rPr>
    </w:lvl>
  </w:abstractNum>
  <w:num w:numId="1">
    <w:abstractNumId w:val="7"/>
  </w:num>
  <w:num w:numId="2">
    <w:abstractNumId w:val="2"/>
  </w:num>
  <w:num w:numId="3">
    <w:abstractNumId w:val="15"/>
  </w:num>
  <w:num w:numId="4">
    <w:abstractNumId w:val="3"/>
  </w:num>
  <w:num w:numId="5">
    <w:abstractNumId w:val="10"/>
  </w:num>
  <w:num w:numId="6">
    <w:abstractNumId w:val="14"/>
  </w:num>
  <w:num w:numId="7">
    <w:abstractNumId w:val="11"/>
  </w:num>
  <w:num w:numId="8">
    <w:abstractNumId w:val="8"/>
  </w:num>
  <w:num w:numId="9">
    <w:abstractNumId w:val="6"/>
  </w:num>
  <w:num w:numId="10">
    <w:abstractNumId w:val="5"/>
  </w:num>
  <w:num w:numId="11">
    <w:abstractNumId w:val="0"/>
  </w:num>
  <w:num w:numId="12">
    <w:abstractNumId w:val="9"/>
  </w:num>
  <w:num w:numId="13">
    <w:abstractNumId w:val="1"/>
  </w:num>
  <w:num w:numId="14">
    <w:abstractNumId w:val="12"/>
  </w:num>
  <w:num w:numId="15">
    <w:abstractNumId w:val="13"/>
  </w:num>
  <w:num w:numId="16">
    <w:abstractNumId w:val="4"/>
  </w:num>
  <w:num w:numId="17">
    <w:abstractNumId w:val="16"/>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020E"/>
    <w:rsid w:val="00271A00"/>
    <w:rsid w:val="00383D4D"/>
    <w:rsid w:val="004113EE"/>
    <w:rsid w:val="004F020E"/>
    <w:rsid w:val="005807FA"/>
    <w:rsid w:val="006716E1"/>
    <w:rsid w:val="0068309F"/>
    <w:rsid w:val="006B2BC1"/>
    <w:rsid w:val="006E46A3"/>
    <w:rsid w:val="00731649"/>
    <w:rsid w:val="007561FD"/>
    <w:rsid w:val="008D3F98"/>
    <w:rsid w:val="00B76AEE"/>
    <w:rsid w:val="00C92E42"/>
    <w:rsid w:val="00D44EFE"/>
    <w:rsid w:val="00D502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51"/>
    <o:shapelayout v:ext="edit">
      <o:idmap v:ext="edit" data="2"/>
    </o:shapelayout>
  </w:shapeDefaults>
  <w:decimalSymbol w:val="."/>
  <w:listSeparator w:val=","/>
  <w14:docId w14:val="1790B494"/>
  <w15:chartTrackingRefBased/>
  <w15:docId w15:val="{CA963395-F433-4098-B5E5-306CA514AE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020E"/>
    <w:pPr>
      <w:spacing w:after="0" w:line="240" w:lineRule="auto"/>
    </w:pPr>
    <w:rPr>
      <w:rFonts w:ascii="VNI-Times" w:eastAsia="Times New Roman" w:hAnsi="VNI-Times" w:cs="Times New Roman"/>
      <w:sz w:val="24"/>
      <w:szCs w:val="20"/>
      <w:lang w:val="en-US"/>
    </w:rPr>
  </w:style>
  <w:style w:type="paragraph" w:styleId="Heading1">
    <w:name w:val="heading 1"/>
    <w:basedOn w:val="Normal"/>
    <w:next w:val="Normal"/>
    <w:link w:val="Heading1Char"/>
    <w:qFormat/>
    <w:rsid w:val="004F020E"/>
    <w:pPr>
      <w:keepNext/>
      <w:tabs>
        <w:tab w:val="left" w:pos="284"/>
      </w:tabs>
      <w:ind w:right="43"/>
      <w:outlineLvl w:val="0"/>
    </w:pPr>
    <w:rPr>
      <w:b/>
      <w:bCs/>
    </w:rPr>
  </w:style>
  <w:style w:type="paragraph" w:styleId="Heading2">
    <w:name w:val="heading 2"/>
    <w:basedOn w:val="Normal"/>
    <w:next w:val="Normal"/>
    <w:link w:val="Heading2Char"/>
    <w:qFormat/>
    <w:rsid w:val="004F020E"/>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F020E"/>
    <w:rPr>
      <w:rFonts w:ascii="VNI-Times" w:eastAsia="Times New Roman" w:hAnsi="VNI-Times" w:cs="Times New Roman"/>
      <w:b/>
      <w:bCs/>
      <w:sz w:val="24"/>
      <w:szCs w:val="20"/>
      <w:lang w:val="en-US"/>
    </w:rPr>
  </w:style>
  <w:style w:type="character" w:customStyle="1" w:styleId="Heading2Char">
    <w:name w:val="Heading 2 Char"/>
    <w:basedOn w:val="DefaultParagraphFont"/>
    <w:link w:val="Heading2"/>
    <w:rsid w:val="004F020E"/>
    <w:rPr>
      <w:rFonts w:ascii="Arial" w:eastAsia="Times New Roman" w:hAnsi="Arial" w:cs="Arial"/>
      <w:b/>
      <w:bCs/>
      <w:i/>
      <w:iCs/>
      <w:sz w:val="28"/>
      <w:szCs w:val="28"/>
      <w:lang w:val="en-US"/>
    </w:rPr>
  </w:style>
  <w:style w:type="paragraph" w:styleId="Header">
    <w:name w:val="header"/>
    <w:basedOn w:val="Normal"/>
    <w:link w:val="HeaderChar"/>
    <w:rsid w:val="004F020E"/>
    <w:pPr>
      <w:tabs>
        <w:tab w:val="center" w:pos="4320"/>
        <w:tab w:val="right" w:pos="8640"/>
      </w:tabs>
    </w:pPr>
  </w:style>
  <w:style w:type="character" w:customStyle="1" w:styleId="HeaderChar">
    <w:name w:val="Header Char"/>
    <w:basedOn w:val="DefaultParagraphFont"/>
    <w:link w:val="Header"/>
    <w:rsid w:val="004F020E"/>
    <w:rPr>
      <w:rFonts w:ascii="VNI-Times" w:eastAsia="Times New Roman" w:hAnsi="VNI-Times" w:cs="Times New Roman"/>
      <w:sz w:val="24"/>
      <w:szCs w:val="20"/>
      <w:lang w:val="en-US"/>
    </w:rPr>
  </w:style>
  <w:style w:type="paragraph" w:styleId="Footer">
    <w:name w:val="footer"/>
    <w:basedOn w:val="Normal"/>
    <w:link w:val="FooterChar"/>
    <w:uiPriority w:val="99"/>
    <w:rsid w:val="004F020E"/>
    <w:pPr>
      <w:tabs>
        <w:tab w:val="center" w:pos="4320"/>
        <w:tab w:val="right" w:pos="8640"/>
      </w:tabs>
    </w:pPr>
  </w:style>
  <w:style w:type="character" w:customStyle="1" w:styleId="FooterChar">
    <w:name w:val="Footer Char"/>
    <w:basedOn w:val="DefaultParagraphFont"/>
    <w:link w:val="Footer"/>
    <w:uiPriority w:val="99"/>
    <w:rsid w:val="004F020E"/>
    <w:rPr>
      <w:rFonts w:ascii="VNI-Times" w:eastAsia="Times New Roman" w:hAnsi="VNI-Times" w:cs="Times New Roman"/>
      <w:sz w:val="24"/>
      <w:szCs w:val="20"/>
      <w:lang w:val="en-US"/>
    </w:rPr>
  </w:style>
  <w:style w:type="table" w:styleId="TableGrid">
    <w:name w:val="Table Grid"/>
    <w:basedOn w:val="TableNormal"/>
    <w:rsid w:val="004F020E"/>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020E"/>
  </w:style>
  <w:style w:type="paragraph" w:styleId="BodyText">
    <w:name w:val="Body Text"/>
    <w:basedOn w:val="Normal"/>
    <w:link w:val="BodyTextChar"/>
    <w:rsid w:val="004F020E"/>
    <w:pPr>
      <w:ind w:right="65"/>
      <w:jc w:val="center"/>
    </w:pPr>
    <w:rPr>
      <w:sz w:val="26"/>
    </w:rPr>
  </w:style>
  <w:style w:type="character" w:customStyle="1" w:styleId="BodyTextChar">
    <w:name w:val="Body Text Char"/>
    <w:basedOn w:val="DefaultParagraphFont"/>
    <w:link w:val="BodyText"/>
    <w:rsid w:val="004F020E"/>
    <w:rPr>
      <w:rFonts w:ascii="VNI-Times" w:eastAsia="Times New Roman" w:hAnsi="VNI-Times" w:cs="Times New Roman"/>
      <w:sz w:val="26"/>
      <w:szCs w:val="20"/>
      <w:lang w:val="en-US"/>
    </w:rPr>
  </w:style>
  <w:style w:type="paragraph" w:styleId="DocumentMap">
    <w:name w:val="Document Map"/>
    <w:basedOn w:val="Normal"/>
    <w:link w:val="DocumentMapChar"/>
    <w:semiHidden/>
    <w:rsid w:val="004F020E"/>
    <w:pPr>
      <w:shd w:val="clear" w:color="auto" w:fill="000080"/>
    </w:pPr>
    <w:rPr>
      <w:rFonts w:ascii="Tahoma" w:hAnsi="Tahoma" w:cs="Tahoma"/>
      <w:sz w:val="20"/>
    </w:rPr>
  </w:style>
  <w:style w:type="character" w:customStyle="1" w:styleId="DocumentMapChar">
    <w:name w:val="Document Map Char"/>
    <w:basedOn w:val="DefaultParagraphFont"/>
    <w:link w:val="DocumentMap"/>
    <w:semiHidden/>
    <w:rsid w:val="004F020E"/>
    <w:rPr>
      <w:rFonts w:ascii="Tahoma" w:eastAsia="Times New Roman" w:hAnsi="Tahoma" w:cs="Tahoma"/>
      <w:sz w:val="20"/>
      <w:szCs w:val="20"/>
      <w:shd w:val="clear" w:color="auto" w:fill="000080"/>
      <w:lang w:val="en-US"/>
    </w:rPr>
  </w:style>
  <w:style w:type="paragraph" w:customStyle="1" w:styleId="Noidung">
    <w:name w:val="Noidung"/>
    <w:basedOn w:val="Normal"/>
    <w:rsid w:val="004F020E"/>
    <w:pPr>
      <w:spacing w:before="120"/>
      <w:ind w:firstLine="680"/>
      <w:jc w:val="both"/>
    </w:pPr>
    <w:rPr>
      <w:rFonts w:ascii="Times New Roman" w:hAnsi="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39" Type="http://schemas.openxmlformats.org/officeDocument/2006/relationships/image" Target="media/image12.wmf"/><Relationship Id="rId34" Type="http://schemas.openxmlformats.org/officeDocument/2006/relationships/image" Target="media/image8.wmf"/><Relationship Id="rId42" Type="http://schemas.openxmlformats.org/officeDocument/2006/relationships/oleObject" Target="embeddings/oleObject3.bin"/><Relationship Id="rId47" Type="http://schemas.openxmlformats.org/officeDocument/2006/relationships/oleObject" Target="embeddings/oleObject6.bin"/><Relationship Id="rId50" Type="http://schemas.openxmlformats.org/officeDocument/2006/relationships/oleObject" Target="embeddings/oleObject8.bin"/><Relationship Id="rId55" Type="http://schemas.openxmlformats.org/officeDocument/2006/relationships/fontTable" Target="fontTable.xml"/><Relationship Id="rId7" Type="http://schemas.openxmlformats.org/officeDocument/2006/relationships/endnotes" Target="endnotes.xml"/><Relationship Id="rId33" Type="http://schemas.openxmlformats.org/officeDocument/2006/relationships/image" Target="media/image7.emf"/><Relationship Id="rId38" Type="http://schemas.openxmlformats.org/officeDocument/2006/relationships/image" Target="media/image11.wmf"/><Relationship Id="rId46" Type="http://schemas.openxmlformats.org/officeDocument/2006/relationships/oleObject" Target="embeddings/oleObject5.bin"/><Relationship Id="rId2" Type="http://schemas.openxmlformats.org/officeDocument/2006/relationships/numbering" Target="numbering.xml"/><Relationship Id="rId29" Type="http://schemas.openxmlformats.org/officeDocument/2006/relationships/image" Target="media/image9.emf"/><Relationship Id="rId41" Type="http://schemas.openxmlformats.org/officeDocument/2006/relationships/image" Target="media/image13.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32" Type="http://schemas.openxmlformats.org/officeDocument/2006/relationships/image" Target="media/image6.emf"/><Relationship Id="rId37" Type="http://schemas.openxmlformats.org/officeDocument/2006/relationships/oleObject" Target="embeddings/oleObject1.bin"/><Relationship Id="rId40" Type="http://schemas.openxmlformats.org/officeDocument/2006/relationships/oleObject" Target="embeddings/oleObject2.bin"/><Relationship Id="rId45" Type="http://schemas.openxmlformats.org/officeDocument/2006/relationships/image" Target="media/image15.wmf"/><Relationship Id="rId53" Type="http://schemas.openxmlformats.org/officeDocument/2006/relationships/oleObject" Target="embeddings/oleObject9.bin"/><Relationship Id="rId5" Type="http://schemas.openxmlformats.org/officeDocument/2006/relationships/webSettings" Target="webSettings.xml"/><Relationship Id="rId28" Type="http://schemas.openxmlformats.org/officeDocument/2006/relationships/image" Target="media/image80.emf"/><Relationship Id="rId36" Type="http://schemas.openxmlformats.org/officeDocument/2006/relationships/image" Target="media/image10.wmf"/><Relationship Id="rId49" Type="http://schemas.openxmlformats.org/officeDocument/2006/relationships/image" Target="media/image16.wmf"/><Relationship Id="rId10" Type="http://schemas.openxmlformats.org/officeDocument/2006/relationships/image" Target="media/image3.emf"/><Relationship Id="rId31" Type="http://schemas.openxmlformats.org/officeDocument/2006/relationships/image" Target="media/image5.emf"/><Relationship Id="rId44" Type="http://schemas.openxmlformats.org/officeDocument/2006/relationships/oleObject" Target="embeddings/oleObject4.bin"/><Relationship Id="rId52"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emf"/><Relationship Id="rId30" Type="http://schemas.openxmlformats.org/officeDocument/2006/relationships/image" Target="media/image4.emf"/><Relationship Id="rId35" Type="http://schemas.openxmlformats.org/officeDocument/2006/relationships/image" Target="media/image9.png"/><Relationship Id="rId43" Type="http://schemas.openxmlformats.org/officeDocument/2006/relationships/image" Target="media/image14.wmf"/><Relationship Id="rId48" Type="http://schemas.openxmlformats.org/officeDocument/2006/relationships/oleObject" Target="embeddings/oleObject7.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17.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4E358D-DD6D-44BA-981F-07D129C17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TotalTime>
  <Pages>1</Pages>
  <Words>11510</Words>
  <Characters>65611</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Đình Đức</dc:creator>
  <cp:keywords/>
  <dc:description/>
  <cp:lastModifiedBy>Nguyễn Đình Đức</cp:lastModifiedBy>
  <cp:revision>10</cp:revision>
  <dcterms:created xsi:type="dcterms:W3CDTF">2021-12-25T08:06:00Z</dcterms:created>
  <dcterms:modified xsi:type="dcterms:W3CDTF">2021-12-27T14:34:00Z</dcterms:modified>
</cp:coreProperties>
</file>